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57" r:id="rId3"/>
    <p:sldId id="258" r:id="rId4"/>
    <p:sldId id="259" r:id="rId5"/>
    <p:sldId id="260" r:id="rId6"/>
    <p:sldId id="278" r:id="rId7"/>
    <p:sldId id="262" r:id="rId8"/>
    <p:sldId id="277" r:id="rId9"/>
    <p:sldId id="279" r:id="rId10"/>
    <p:sldId id="280" r:id="rId11"/>
    <p:sldId id="282" r:id="rId12"/>
    <p:sldId id="281" r:id="rId13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43" d="100"/>
          <a:sy n="43" d="100"/>
        </p:scale>
        <p:origin x="747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18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02 2759 0 0,'0'0'107'0'0,"0"0"-19"0"0,0-1-11 0 0,9-22 1767 0 0,-9 22-830 0 0,0-1-129 0 0,1-1-704 0 0,-1 0-155 0 0,1 1-1 0 0,-1 0 1 0 0,1 0 0 0 0,0 0-1 0 0,-1 0 1 0 0,1 0 0 0 0,0 0-1 0 0,2-3 1 0 0,-1 3 362 0 0,-1-1 0 0 0,0 1 0 0 0,0-1 0 0 0,0 1 0 0 0,0-1 0 0 0,-1 1 0 0 0,1-1 0 0 0,-1 1 0 0 0,1-5 0 0 0,-2 6-239 0 0,-2-3-61 0 0,2 3 283 0 0,1 1 117 0 0,0 0 21 0 0,-1-1-66 0 0,-3-2-294 0 0,-1 1-61 0 0,4 1 283 0 0,1 1 117 0 0,0 0 21 0 0,0 0 3 0 0,0 0 0 0 0,0 0 0 0 0,0 0 0 0 0,0 0 0 0 0,0 0 0 0 0,6-21 2048 0 0,-5 18-2364 0 0,-1 2-130 0 0,1-1 0 0 0,-1 1 0 0 0,1 0 0 0 0,-1 0 0 0 0,1-1 0 0 0,-1 1 0 0 0,1 0 0 0 0,0 0 0 0 0,0 0 0 0 0,0 0 0 0 0,-1 0 0 0 0,1 0 0 0 0,2-1 0 0 0,10-20 1485 0 0,-2 1-1054 0 0,-9 19-497 0 0,6-19 69 0 0,-8 20-66 0 0,-3 3 367 0 0,-6 7 302 0 0,-11 17 262 0 0,9-1-934 0 0,1 0 0 0 0,2 0 0 0 0,-7 31 0 0 0,6-23 0 0 0,-52 213 1815 0 0,61-244-2017 0 0,0-2-248 0 0,0 0-50 0 0,0 0 126 0 0,0 0 576 0 0,0 0 248 0 0,0 0 50 0 0,0 0-58 0 0,0 0-357 0 0,0 0-406 0 0,0 0-154 0 0,-2 1 178 0 0,1 1-1 0 0,0-1 1 0 0,-1 0-1 0 0,0 0 1 0 0,1 0-1 0 0,-1 0 1 0 0,1-1-1 0 0,-1 1 1 0 0,0 0 0 0 0,-3 0-1 0 0,-13-1-5259 0 0,15 0 351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22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13823 0 0,'-4'3'227'0'0,"1"0"0"0"0,0 0 0 0 0,0 0-1 0 0,0 1 1 0 0,1-1 0 0 0,-1 1 0 0 0,1-1-1 0 0,0 1 1 0 0,-4 7 0 0 0,6-9-66 0 0,0-1 0 0 0,-1 1 0 0 0,1-1 0 0 0,0 1 1 0 0,0-1-1 0 0,0 1 0 0 0,0-1 0 0 0,0 1 0 0 0,0-1 0 0 0,1 1 0 0 0,-1-1 1 0 0,0 1-1 0 0,1-1 0 0 0,-1 1 0 0 0,1-1 0 0 0,-1 0 0 0 0,1 1 0 0 0,0-1 0 0 0,0 0 1 0 0,-1 1-1 0 0,1-1 0 0 0,0 0 0 0 0,0 0 0 0 0,0 0 0 0 0,0 0 0 0 0,1 0 1 0 0,-1 0-1 0 0,0 0 0 0 0,0 0 0 0 0,1 0 0 0 0,1 0 0 0 0,2 2 241 0 0,1 0 0 0 0,-1-1-1 0 0,1 0 1 0 0,0 0 0 0 0,0 0 0 0 0,0-1-1 0 0,7 1 1 0 0,45 3 1045 0 0,-42-5-868 0 0,8 0-79 0 0,18 2 128 0 0,-41-2-658 0 0,0 0-1 0 0,0 0 1 0 0,0 0 0 0 0,0 0-1 0 0,0 1 1 0 0,0-1-1 0 0,0 0 1 0 0,0 0 0 0 0,0 1-1 0 0,0-1 1 0 0,0 1-1 0 0,0-1 1 0 0,0 1 0 0 0,0-1-1 0 0,0 1 1 0 0,0 0 0 0 0,1 0-1 0 0,1 0-2478 0 0,-3-1-6363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27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7503 0 0,'0'0'399'0'0,"7"-4"540"0"0,4-4-405 0 0,-8 6-464 0 0,-1 0 0 0 0,1 0 1 0 0,-1 1-1 0 0,1-1 0 0 0,0 1 1 0 0,-1-1-1 0 0,1 1 0 0 0,0 0 0 0 0,0 0 1 0 0,0 0-1 0 0,0 1 0 0 0,5-1 1 0 0,40-8 3940 0 0,-24 3-1944 0 0,-10 3-1522 0 0,-10 2-432 0 0,0 0 0 0 0,1 0 0 0 0,-1 0 1 0 0,0 1-1 0 0,9-1 0 0 0,1 2-55 0 0,-11-3 125 0 0,-2 1 33 0 0,1 0 280 0 0,-2 1 15 0 0,1 0-68 0 0,6-1-358 0 0,-6 1-406 0 0,-1 0-154 0 0,0 0-1216 0 0,0 0-4970 0 0,0 0-2127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27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4 15663 0 0,'0'0'356'0'0,"0"0"50"0"0,0 0 20 0 0,3-1-42 0 0,8-3-250 0 0,-7-3-49 0 0,-3 5 3391 0 0,-2 5-1465 0 0,-1 8-1009 0 0,-8 16-1426 0 0,6-17 424 0 0,0 1 0 0 0,1-1 0 0 0,0 0 0 0 0,0 1 0 0 0,1-1 0 0 0,0 1 0 0 0,0 15 0 0 0,2-25 0 0 0,0 0 0 0 0,0 0 0 0 0,0 0 0 0 0,0 0 0 0 0,0 0 0 0 0,0 0 0 0 0,0 0 0 0 0,0 0 0 0 0,0 0 0 0 0,0 0 0 0 0,0 0 0 0 0,1 0 0 0 0,-1 0 0 0 0,0-1 0 0 0,1 1 0 0 0,0 1 0 0 0,1 1 0 0 0,3 10 0 0 0,-2-10 0 0 0,-1-2 0 0 0,0 0 49 0 0,-1 0 0 0 0,0 0-1 0 0,1 0 1 0 0,-1 0 0 0 0,1-1 0 0 0,-1 1 0 0 0,1 0-1 0 0,0-1 1 0 0,-1 1 0 0 0,1-1 0 0 0,0 1-1 0 0,-1-1 1 0 0,1 0 0 0 0,0 1 0 0 0,-1-1-1 0 0,1 0 1 0 0,0 0 0 0 0,-1 0 0 0 0,1-1-1 0 0,0 1 1 0 0,0 0 0 0 0,-1-1 0 0 0,1 1-1 0 0,-1-1 1 0 0,1 1 0 0 0,0-1 0 0 0,-1 0 0 0 0,1 0-1 0 0,-1 0 1 0 0,0 0 0 0 0,2-1 0 0 0,5-2 273 0 0,7-3-281 0 0,0-1 0 0 0,0 0 1 0 0,18-15-1 0 0,-23 13 165 0 0,0-1-1 0 0,-1-1 0 0 0,0 1 1 0 0,-1-1-1 0 0,8-16 1 0 0,-7 13 1 0 0,-9 13 236 0 0,-2-1-337 0 0,-1 7-57 0 0,-3 7-39 0 0,6-11-10 0 0,-6 15 0 0 0,1 1 0 0 0,0-1 0 0 0,-2 20 0 0 0,-3 8 0 0 0,-49 144 0 0 0,57-179 0 0 0,-1 0 0 0 0,0 0 0 0 0,0 0 0 0 0,-1 0 0 0 0,0 0 0 0 0,-10 13 0 0 0,8-12 0 0 0,1-5 0 0 0,-5 0 0 0 0,7-3-168 0 0,0 0 0 0 0,0 0 0 0 0,0 0-1 0 0,0-1 1 0 0,0 1 0 0 0,-1-1 0 0 0,1 0 0 0 0,0 0-1 0 0,0 0 1 0 0,0 0 0 0 0,0 0 0 0 0,0-1 0 0 0,0 0-1 0 0,0 1 1 0 0,0-1 0 0 0,-4-2 0 0 0,-5-2-1965 0 0,-1 0 0 0 0,-13-10 1 0 0,23 13 1653 0 0,-8-4-7233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29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377 13823 0 0,'0'0'630'0'0,"0"0"-13"0"0,5-7-226 0 0,-3-2 641 0 0,0 0 1 0 0,0 0-1 0 0,-1 0 1 0 0,0 0 0 0 0,0 0-1 0 0,-2-16 1 0 0,1 10 205 0 0,0 14-1119 0 0,0 0 0 0 0,0 0 0 0 0,0 0-1 0 0,0 0 1 0 0,0 1 0 0 0,0-1 0 0 0,-1 0 0 0 0,1 0 0 0 0,0 0-1 0 0,0 0 1 0 0,-1 0 0 0 0,1 0 0 0 0,-2-1 0 0 0,-1-5-71 0 0,2 7-18 0 0,1-1 0 0 0,-1 0 1 0 0,1 1-1 0 0,-1 0 0 0 0,0-1 0 0 0,1 1 0 0 0,-1-1 1 0 0,0 1-1 0 0,1 0 0 0 0,-1-1 0 0 0,0 1 0 0 0,1 0 0 0 0,-1 0 1 0 0,0 0-1 0 0,1-1 0 0 0,-1 1 0 0 0,0 0 0 0 0,0 0 0 0 0,1 0 1 0 0,-1 0-1 0 0,0 0 0 0 0,0 0 0 0 0,1 0 0 0 0,-1 1 0 0 0,0-1 1 0 0,0 0-1 0 0,1 0 0 0 0,-2 1 0 0 0,-23 8 1002 0 0,21-7-963 0 0,-52 27-69 0 0,51-26 0 0 0,0 1 0 0 0,-1-1 0 0 0,1 1 0 0 0,1 1 0 0 0,-1-1 0 0 0,1 1 0 0 0,-7 7 0 0 0,-6 7 0 0 0,5-5 0 0 0,0 1 0 0 0,1 0 0 0 0,1 1 0 0 0,0 0 0 0 0,2 1 0 0 0,-10 21 0 0 0,16-31 0 0 0,-1-1 0 0 0,1 1 0 0 0,-2 12 0 0 0,3-5 0 0 0,4-11 0 0 0,-2-1 0 0 0,6 4 0 0 0,-4-5 0 0 0,1 0 0 0 0,-1 0 0 0 0,0-1 0 0 0,0 1 0 0 0,0-1 0 0 0,1 1 0 0 0,-1-1 0 0 0,0 0 0 0 0,1 0 0 0 0,-1-1 0 0 0,0 1 0 0 0,0-1 0 0 0,0 0 0 0 0,1 1 0 0 0,-1-1 0 0 0,3-2 0 0 0,5-1 0 0 0,-1-1 0 0 0,0 0 0 0 0,13-9 0 0 0,0-3 0 0 0,-1 0 0 0 0,-1-1 0 0 0,0-1 0 0 0,-2-1 0 0 0,0-1 0 0 0,-1 0 0 0 0,29-48 0 0 0,-30 40 0 0 0,-2-1 0 0 0,-1 0 0 0 0,-1-1 0 0 0,-2 0 0 0 0,-1-1 0 0 0,8-44 0 0 0,-17 73 10 0 0,-1-1-1 0 0,0 1 1 0 0,0 0-1 0 0,0-1 1 0 0,0 1 0 0 0,0-1-1 0 0,-1 1 1 0 0,1 0-1 0 0,-1 0 1 0 0,-1-4-1 0 0,2 6-1 0 0,0 0 0 0 0,-1 0 0 0 0,1 1 0 0 0,-1-1 0 0 0,1 0-1 0 0,-1 0 1 0 0,1 1 0 0 0,-1-1 0 0 0,1 0 0 0 0,-1 1 0 0 0,0-1 0 0 0,1 1-1 0 0,-1-1 1 0 0,0 1 0 0 0,1-1 0 0 0,-1 1 0 0 0,0-1 0 0 0,0 1-1 0 0,0-1 1 0 0,1 1 0 0 0,-1 0 0 0 0,0 0 0 0 0,0-1 0 0 0,0 1 0 0 0,0 0-1 0 0,0 0 1 0 0,1 0 0 0 0,-1 0 0 0 0,0 0 0 0 0,0 0 0 0 0,0 0-1 0 0,0 0 1 0 0,0 1 0 0 0,0-1 0 0 0,1 0 0 0 0,-1 0 0 0 0,0 1 0 0 0,0-1-1 0 0,0 1 1 0 0,1-1 0 0 0,-1 0 0 0 0,-1 2 0 0 0,-4 1 94 0 0,1 1 0 0 0,-1 0 0 0 0,0 0 0 0 0,1 1 0 0 0,0 0 0 0 0,0 0 0 0 0,0 0 0 0 0,-7 12 0 0 0,1 0 242 0 0,-17 33-1 0 0,14-19-343 0 0,-17 49 0 0 0,27-68 0 0 0,1 0 0 0 0,0 0 0 0 0,1 0 0 0 0,1 0 0 0 0,0 0 0 0 0,0 0 0 0 0,3 23 0 0 0,-2-31-47 0 0,1 0 0 0 0,0-1 0 0 0,0 1 0 0 0,0 0 0 0 0,0-1 0 0 0,1 1 0 0 0,-1-1 0 0 0,1 1 0 0 0,0-1 0 0 0,0 0 0 0 0,3 4 0 0 0,-3-5 11 0 0,-1-1 1 0 0,1 1-1 0 0,-1-1 0 0 0,1 0 1 0 0,-1 0-1 0 0,1 0 0 0 0,0 0 1 0 0,0 0-1 0 0,0 0 1 0 0,-1 0-1 0 0,1 0 0 0 0,0-1 1 0 0,0 1-1 0 0,0-1 0 0 0,0 0 1 0 0,0 1-1 0 0,0-1 0 0 0,0 0 1 0 0,0 0-1 0 0,0 0 0 0 0,0 0 1 0 0,4-1-1 0 0,3-2-23 0 0,1 1 1 0 0,-1-1-1 0 0,0 0 0 0 0,0-1 0 0 0,13-7 1 0 0,39-29-160 0 0,-26 15 180 0 0,-26 19 211 0 0,0-1 0 0 0,0 0 0 0 0,-1 0 0 0 0,0 0 0 0 0,0-1 0 0 0,-1-1 0 0 0,10-13 0 0 0,-6 8 189 0 0,-9 11-313 0 0,1 0 1 0 0,-1 0-1 0 0,0 0 0 0 0,3-7 0 0 0,-5 10-49 0 0,0 0 0 0 0,0-1 0 0 0,0 1 0 0 0,1 0 0 0 0,-1 0 0 0 0,0 0 0 0 0,0 0 0 0 0,0 0 0 0 0,0 0 0 0 0,0 0 0 0 0,0 0 0 0 0,0-1 0 0 0,0 1 0 0 0,0 0 0 0 0,0 0 0 0 0,0 0 0 0 0,0 0 0 0 0,0 0 0 0 0,0 0 0 0 0,0 0 0 0 0,0-1 0 0 0,0 1 0 0 0,0 0 0 0 0,0 0 0 0 0,0 0 0 0 0,0 0 0 0 0,0 0 0 0 0,0 0 0 0 0,0 0 0 0 0,-1 0 0 0 0,1-1 0 0 0,0 1 0 0 0,0 0 0 0 0,0 0 0 0 0,0 0 0 0 0,0 0 0 0 0,0 0 0 0 0,0 0 0 0 0,0 0 0 0 0,0 0 0 0 0,0 0 0 0 0,-1 0 0 0 0,-5 0 0 0 0,-6 6 0 0 0,8-2 0 0 0,0 0 0 0 0,0 0 0 0 0,0 1 0 0 0,0-1 0 0 0,-4 9 0 0 0,-3 3 0 0 0,4-8 0 0 0,1 1 0 0 0,1-1 0 0 0,0 1 0 0 0,0 1 0 0 0,1-1 0 0 0,0 1 0 0 0,1-1 0 0 0,0 1 0 0 0,0 0 0 0 0,1 0 0 0 0,0 0 0 0 0,1 1 0 0 0,0 14 0 0 0,1-22 0 0 0,0-1 0 0 0,0-1 0 0 0,0 0 0 0 0,0 0 0 0 0,0 0 0 0 0,1 0 0 0 0,-1 0 0 0 0,0 1 0 0 0,1-1 0 0 0,-1 0 0 0 0,1 0 0 0 0,-1 0 0 0 0,1 0 0 0 0,0 0 0 0 0,-1 0 0 0 0,1 0 0 0 0,0 0 0 0 0,0-1 0 0 0,0 1 0 0 0,1 1 0 0 0,-2-2 0 0 0,0 1 0 0 0,1 0 0 0 0,-1-1 0 0 0,1 1 0 0 0,-1-1 0 0 0,0 1 0 0 0,1-1 0 0 0,-1 1 0 0 0,1-1 0 0 0,-1 0 0 0 0,1 1 0 0 0,0-1 0 0 0,-1 0 0 0 0,1 1 0 0 0,-1-1 0 0 0,1 0 0 0 0,0 1 0 0 0,-1-1 0 0 0,1 0 0 0 0,0 0 0 0 0,-1 0 0 0 0,1 0 0 0 0,0 0 0 0 0,-1 0 0 0 0,2 0 0 0 0,0 0 0 0 0,1 2 0 0 0,1 0 0 0 0,11-2 0 0 0,-8 0 0 0 0,-1-1 0 0 0,0-1 0 0 0,1 1 0 0 0,-1-1 0 0 0,0 0 0 0 0,0-1 0 0 0,0 1 0 0 0,-1-1 0 0 0,1 0 0 0 0,6-5 0 0 0,5-4 0 0 0,26-27 0 0 0,-4 4 0 0 0,32-27 72 0 0,-70 61 299 0 0,-1 1 117 0 0,0 0 21 0 0,-1 21 99 0 0,-52 174-608 0 0,46-172 0 0 0,-23 67 0 0 0,-54 106 0 0 0,2-31 0 0 0,74-149 0 0 0,-2-1 0 0 0,-15 22 0 0 0,19-31 0 0 0,1-1 0 0 0,-3-5 0 0 0,5 0 0 0 0,-11-3 0 0 0,12 2 0 0 0,1 1 0 0 0,-1-1 0 0 0,0 0 0 0 0,1 0 0 0 0,-1 0 0 0 0,1 1 0 0 0,-1-1 0 0 0,1-1 0 0 0,-1 1 0 0 0,1 0 0 0 0,0 0 0 0 0,-1 0 0 0 0,1-1 0 0 0,0 1 0 0 0,0-1 0 0 0,0 1 0 0 0,0-1 0 0 0,0 1 0 0 0,-1-4 0 0 0,0-1 0 0 0,-5-7 0 0 0,3 6 0 0 0,1 0 0 0 0,-2 0 0 0 0,1 0 0 0 0,-1 1 0 0 0,-7-9 0 0 0,-30-26-5611 0 0,34 35 3566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44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54 11975 0 0,'2'-18'267'0'0,"-2"14"42"0"0,0 4 17 0 0,0 0-28 0 0,1-1-196 0 0,2 0 215 0 0,0 0-1 0 0,0 0 1 0 0,-1 0 0 0 0,1-1 0 0 0,0 0 0 0 0,-1 1 0 0 0,1-1 0 0 0,2-3 0 0 0,-5 4 636 0 0,0 1-820 0 0,-1-1-1 0 0,0 0 1 0 0,0 0 0 0 0,1 0-1 0 0,-1 0 1 0 0,0 0 0 0 0,1 0 0 0 0,-1 0-1 0 0,1-1 1 0 0,0 1 0 0 0,-1 0 0 0 0,1-2-1 0 0,0 2-100 0 0,0 1 0 0 0,0-1 0 0 0,0 0 0 0 0,0 1 0 0 0,1-1 0 0 0,-1 1 0 0 0,0-1 0 0 0,0 1 0 0 0,1-1 0 0 0,-1 1 0 0 0,0-1 0 0 0,1 1 0 0 0,-1-1 0 0 0,1 1 0 0 0,-1 0 0 0 0,1-1 0 0 0,-1 1 0 0 0,1-1 0 0 0,-1 1 0 0 0,1 0 0 0 0,-1 0 0 0 0,2-1 0 0 0,15-6 407 0 0,-7 4-78 0 0,13-10 581 0 0,-15 8-232 0 0,1 0 0 0 0,16-6 0 0 0,-23 10-694 0 0,3-1 186 0 0,1 0 0 0 0,-1 1-1 0 0,1 0 1 0 0,0-1-1 0 0,6 1 1 0 0,-3 1-17 0 0,0 1 0 0 0,0 1 1 0 0,-1-1-1 0 0,13 5 0 0 0,2 2-196 0 0,-13-5 27 0 0,0 0 1 0 0,0 0 0 0 0,0-1-1 0 0,20 2 1 0 0,-13-4 203 0 0,1-1-1 0 0,0 0 1 0 0,-1-1-1 0 0,1-1 1 0 0,-1 0-1 0 0,0-2 1 0 0,0 0 0 0 0,27-12-1 0 0,2-10-219 0 0,-19 11 0 0 0,-21 12 0 0 0,-5 3 0 0 0,0 1 0 0 0,0-1 0 0 0,-1 1 0 0 0,1-1 0 0 0,0 0 0 0 0,0 1 0 0 0,-1-1 0 0 0,1 0 0 0 0,-1 1 0 0 0,1-1 0 0 0,-1 0 0 0 0,2-1 0 0 0,3-6 0 0 0,0 1 0 0 0,-7 4 0 0 0,1 3 0 0 0,1-1 0 0 0,-1 1 0 0 0,1 0 0 0 0,-1-1 0 0 0,1 1 0 0 0,-1-1 0 0 0,1 1 0 0 0,-1-1 0 0 0,1 1 0 0 0,-1-1 0 0 0,1 1 0 0 0,0-1 0 0 0,-1 0 0 0 0,1 1 0 0 0,0-1 0 0 0,-1 0 0 0 0,0-2 47 0 0,-1 0-1 0 0,0 0 1 0 0,0 0-1 0 0,0 1 1 0 0,0-1-1 0 0,0 1 1 0 0,0-1-1 0 0,-1 1 1 0 0,1 0 0 0 0,-1 0-1 0 0,1 0 1 0 0,-1 0-1 0 0,0 1 1 0 0,0-1-1 0 0,0 1 1 0 0,0-1-1 0 0,0 1 1 0 0,0 0-1 0 0,0 0 1 0 0,-1 0 0 0 0,-4 0-1 0 0,3 0 33 0 0,0 1 0 0 0,-1-1-1 0 0,1 1 1 0 0,-1 0 0 0 0,1 0 0 0 0,-1 1-1 0 0,1-1 1 0 0,0 1 0 0 0,-1 0 0 0 0,1 1 0 0 0,0-1-1 0 0,-8 5 1 0 0,0 2-79 0 0,1 1 0 0 0,0 1 0 0 0,1 0 0 0 0,0 0 0 0 0,0 1 0 0 0,-12 18 0 0 0,9-10 0 0 0,-12 23 0 0 0,19-30 0 0 0,0 0 0 0 0,-1 0 0 0 0,0 0 0 0 0,-1-1 0 0 0,0 0 0 0 0,-19 17 0 0 0,24-26-61 0 0,1 0 0 0 0,-1 0 0 0 0,1-1 0 0 0,-1 1 0 0 0,0-1 0 0 0,0 0 0 0 0,1 0 0 0 0,-1 0 0 0 0,0 0 0 0 0,0-1 0 0 0,0 1 0 0 0,0-1 0 0 0,0 0 0 0 0,0 0 0 0 0,-5-1 0 0 0,-1-1-139 0 0,0 0 0 0 0,0 0 0 0 0,1-1 0 0 0,-19-7 0 0 0,-33-19-681 0 0,35 16-762 0 0,11 1-5641 0 0,5 3-428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36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21 10135 0 0,'0'0'231'0'0,"0"0"29"0"0,0 0 19 0 0,0 0 37 0 0,0 0 125 0 0,-14-7 1728 0 0,10 4 2815 0 0,2 2-4661 0 0,0 0-1 0 0,0-1 0 0 0,0 1 1 0 0,0 1-1 0 0,0-1 0 0 0,0 0 1 0 0,0 0-1 0 0,0 1 1 0 0,0-1-1 0 0,0 1 0 0 0,0-1 1 0 0,0 1-1 0 0,0 0 0 0 0,-5 0 1 0 0,-35 4 1204 0 0,29-2-1154 0 0,-2 0 55 0 0,9 0-156 0 0,-1-1 1 0 0,1-1 0 0 0,-1 1 0 0 0,1-1-1 0 0,-11-1 1 0 0,15-1-273 0 0,7 0 0 0 0,8 0 0 0 0,16 0 0 0 0,3-1 0 0 0,0 3 0 0 0,44 3 0 0 0,-67-2 0 0 0,14 4-133 0 0,-22-5-563 0 0,-1 0-258 0 0,0 0-56 0 0,0 0-81 0 0,0 0-286 0 0,0 0-126 0 0,0 0-1086 0 0,0 0-4234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37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 13823 0 0,'0'0'35'0'0,"0"0"0"0"0,-1 0 1 0 0,1 0-1 0 0,0 0 0 0 0,0 0 0 0 0,0 0 0 0 0,0 0 0 0 0,0 0 0 0 0,0 0 0 0 0,0 0 0 0 0,-1 0 0 0 0,1 0 1 0 0,0 1-1 0 0,0-1 0 0 0,0 0 0 0 0,0 0 0 0 0,0 0 0 0 0,0 0 0 0 0,0 0 0 0 0,0 0 0 0 0,0 1 1 0 0,0-1-1 0 0,0 0 0 0 0,0 0 0 0 0,0 0 0 0 0,0 0 0 0 0,0 0 0 0 0,-1 1 0 0 0,1-1 0 0 0,0 0 0 0 0,1 0 1 0 0,-1 0-1 0 0,0 0 0 0 0,0 0 0 0 0,0 0 0 0 0,0 1 0 0 0,0-1 0 0 0,0 0 0 0 0,0 0 0 0 0,0 0 0 0 0,0 0 1 0 0,0 0-1 0 0,0 0 0 0 0,0 1 0 0 0,0-1 0 0 0,0 0 0 0 0,0 0 0 0 0,1 0 0 0 0,-1 0 0 0 0,0 0 0 0 0,0 0 1 0 0,0 0-1 0 0,0 0 0 0 0,0 0 0 0 0,0 1 0 0 0,0-1 0 0 0,1 0 0 0 0,13 5 1505 0 0,-9-3-975 0 0,0-1 0 0 0,1-1 0 0 0,-1 1-1 0 0,9-1 1 0 0,11-4 1493 0 0,-18 2-1524 0 0,-1 1 0 0 0,1 0 0 0 0,0 0 0 0 0,11 1 0 0 0,18-1 101 0 0,-22 0-494 0 0,-1 0 1 0 0,15 2-1 0 0,-1-2 1617 0 0,-6-2-3694 0 0,-17 2 1412 0 0,8-1-6905 0 0,-11 1-283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38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50 8287 0 0,'0'0'382'0'0,"0"0"-8"0"0,0 0-102 0 0,0 0 463 0 0,-2 7 769 0 0,4-4 7285 0 0,0-4-8675 0 0,1 1 1 0 0,-1-1-1 0 0,0 0 0 0 0,0 1 0 0 0,0-1 0 0 0,1 0 0 0 0,-1 0 1 0 0,0 0-1 0 0,0 0 0 0 0,-1-1 0 0 0,1 1 0 0 0,0-1 1 0 0,0 1-1 0 0,-1-1 0 0 0,1 1 0 0 0,0-1 0 0 0,-1 0 1 0 0,0 0-1 0 0,3-3 0 0 0,3-8 801 0 0,0 1-1 0 0,5-14 1 0 0,-6 14-719 0 0,85-170 1519 0 0,-76 152-1547 0 0,1 0-113 0 0,1 1 0 0 0,39-50 0 0 0,-48 64-55 0 0,-5 11 0 0 0,-3 5 0 0 0,0-1 0 0 0,0 1 0 0 0,0-1 0 0 0,0 0 0 0 0,0 1 0 0 0,0-1 0 0 0,0 1 0 0 0,0-1 0 0 0,0 0 0 0 0,0 1 0 0 0,0-1 0 0 0,0 1 0 0 0,0-1 0 0 0,0 0 0 0 0,0 1 0 0 0,0-1 0 0 0,0 1 0 0 0,0-1 0 0 0,-1 0 0 0 0,1 1 0 0 0,0-1 0 0 0,0 0 0 0 0,0 1 0 0 0,-1-1 0 0 0,1 0 0 0 0,0 1 0 0 0,-1-1 0 0 0,1 1 0 0 0,-3 1 0 0 0,2 10 0 0 0,1-9 0 0 0,3 14 0 0 0,-2-13 0 0 0,0-2 0 0 0,0 0 0 0 0,0 0 0 0 0,0-1 0 0 0,-1 1 0 0 0,2 0 0 0 0,-1 0 0 0 0,0-1 0 0 0,0 1 0 0 0,0 0 0 0 0,3 1 0 0 0,11 11 0 0 0,-15-13 0 0 0,1 0 0 0 0,0-1 0 0 0,0 1 0 0 0,0 0 0 0 0,0-1 0 0 0,-1 1 0 0 0,1 0 0 0 0,0 0 0 0 0,-1 0 0 0 0,1 0 0 0 0,-1 0 0 0 0,1 0 0 0 0,0 1 0 0 0,0 2 0 0 0,2 6 0 0 0,-3 1 0 0 0,-1-1 0 0 0,0 1 0 0 0,0-1 0 0 0,-6 20 0 0 0,0 8 0 0 0,-6 18 0 0 0,8-24 0 0 0,1 6 0 0 0,4-35 0 0 0,-2 11 0 0 0,-3 1-829 0 0,5-13-125 0 0,0-2-56 0 0,0 0-149 0 0,0 0-573 0 0,0 0-253 0 0,0 0-51 0 0,0 0-11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39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7503 0 0,'0'0'399'0'0,"0"0"60"0"0,0 0 21 0 0,2 1-59 0 0,0 0-398 0 0,-1 0 1 0 0,1-1 0 0 0,-1 1-1 0 0,1-1 1 0 0,0 1-1 0 0,-1-1 1 0 0,1 0 0 0 0,0 1-1 0 0,-1-1 1 0 0,1 0-1 0 0,0 0 1 0 0,-1 0 0 0 0,1 0-1 0 0,2-1 1 0 0,30-8 2386 0 0,-27 7-1920 0 0,1 0 0 0 0,14-2-1 0 0,12 3 547 0 0,46 4 0 0 0,-44 1-1036 0 0,-35-4 1 0 0,0 0 0 0 0,0 1-1 0 0,0-1 1 0 0,0 0 0 0 0,0 0 0 0 0,0 0-1 0 0,1 0 1 0 0,-1 1 0 0 0,0-2 0 0 0,0 1-1 0 0,0 0 1 0 0,0 0 0 0 0,0 0 0 0 0,0 0-1 0 0,0-1 1 0 0,0 1 0 0 0,0 0-1 0 0,0-1 1 0 0,2 0 0 0 0,8-5-149 0 0,-5 6-482 0 0,-4 1-1473 0 0,-1-1-4205 0 0,-1 0-774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39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15663 0 0,'0'0'356'0'0,"0"0"50"0"0,0 0 20 0 0,0 0-42 0 0,0 0-112 0 0,0 0 463 0 0,0 0 234 0 0,0 0 45 0 0,0 0 8 0 0,0 2 2 0 0,-23 85 1664 0 0,15-59-1360 0 0,-9 46 0 0 0,10-39-1328 0 0,4-23 0 0 0,1-1 0 0 0,-1 22 0 0 0,5-15 0 0 0,2-6 0 0 0,0-10 0 0 0,-2-2 0 0 0,6 6 0 0 0,1-4 0 0 0,-1-3-64 0 0,-6 0-273 0 0,-2 1-138 0 0,0 0-33 0 0,-1-3-484 0 0,0-1-2881 0 0,1 4 2338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41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74 4607 0 0,'0'0'102'0'0,"0"0"20"0"0,0 0 6 0 0,1-1-21 0 0,7-5 1082 0 0,-1 0 1 0 0,10-11-1 0 0,5-3 2328 0 0,-21 19-3005 0 0,-1 1 70 0 0,0 0 288 0 0,0 0 122 0 0,0 0 28 0 0,1-9 1446 0 0,-1 9-2189 0 0,1-1 0 0 0,-1 1-1 0 0,0-1 1 0 0,0 1 0 0 0,0-1 0 0 0,0 1-1 0 0,0-1 1 0 0,1 1 0 0 0,-1-1 0 0 0,0 1 0 0 0,0-1-1 0 0,0 1 1 0 0,-1-1 0 0 0,1 1 0 0 0,0-1 0 0 0,0 0-1 0 0,0 1 1 0 0,0-1 0 0 0,0 1 0 0 0,-1 0 0 0 0,1-1-1 0 0,-1 0 1 0 0,1 0 166 0 0,-2 1-294 0 0,-4 1-135 0 0,4-1-14 0 0,0 0 0 0 0,-1 0 0 0 0,1 1 1 0 0,0-1-1 0 0,0 1 0 0 0,0 0 0 0 0,0-1 0 0 0,1 1 0 0 0,-1 0 0 0 0,0 0 0 0 0,0 0 1 0 0,0 1-1 0 0,1-1 0 0 0,-1 0 0 0 0,0 1 0 0 0,-1 1 0 0 0,-10 9 512 0 0,0 0 0 0 0,1 0 0 0 0,-20 27 0 0 0,-16 42-512 0 0,37-59 0 0 0,-8 15 0 0 0,16-31 0 0 0,1-1 0 0 0,-1 0 0 0 0,0 0 0 0 0,-4 5 0 0 0,-10 18 0 0 0,10-10 0 0 0,0 1 0 0 0,2-1 0 0 0,0 1 0 0 0,-4 35 0 0 0,8 18 0 0 0,2-36 0 0 0,2 26 0 0 0,-1-34 0 0 0,-1-23 0 0 0,0-1 0 0 0,-1 0 0 0 0,0 1 0 0 0,0-1 0 0 0,0 1 0 0 0,0-1 0 0 0,0 1 0 0 0,-1-1 0 0 0,0 0 0 0 0,0 1 0 0 0,0-1 0 0 0,-1 0 0 0 0,-1 5 0 0 0,-1-4 72 0 0,3-4 299 0 0,1-1 117 0 0,-9 3 81 0 0,8-2-524 0 0,-1 0 1 0 0,1-1 0 0 0,-1 1 0 0 0,0 0-1 0 0,1-1 1 0 0,-1 1 0 0 0,0-1-1 0 0,1 0 1 0 0,-1 1 0 0 0,0-1-1 0 0,-3 0 1 0 0,-10 1-46 0 0,-29 6 0 0 0,37-5 0 0 0,2-2 0 0 0,0 1 0 0 0,0 0 0 0 0,0 1 0 0 0,0-1 0 0 0,0 1 0 0 0,-5 3 0 0 0,5-2-1881 0 0,-5 3-6952 0 0,10-6 675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43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6 8287 0 0,'-13'3'567'0'0,"10"-3"1202"0"0,24-6 667 0 0,-19 6-1416 0 0,10-4 753 0 0,-8 2 1578 0 0,-1 0-3296 0 0,-4-1 963 0 0,-8 1 4108 0 0,-12 15-4889 0 0,-17 11 1574 0 0,36-22-1796 0 0,1 0 0 0 0,-1-1 0 0 0,1 1 1 0 0,0 0-1 0 0,0 0 0 0 0,-1 0 0 0 0,1 0 0 0 0,0 0 1 0 0,1 1-1 0 0,-2 1 0 0 0,-3 8-17 0 0,-33 57 2 0 0,35-60 0 0 0,1 0 0 0 0,-1 0 0 0 0,2 0 0 0 0,-1 1 0 0 0,1-1 0 0 0,0 16 0 0 0,2-20 0 0 0,-1-1 0 0 0,1 0 0 0 0,0 0 0 0 0,2 5 0 0 0,2-1 0 0 0,-5-7 0 0 0,1 0 0 0 0,-1 0 0 0 0,1-1 0 0 0,-1 1 0 0 0,1 0 0 0 0,-1-1 0 0 0,1 1 0 0 0,0 0 0 0 0,-1-1 0 0 0,1 1 0 0 0,0-1 0 0 0,-1 1 0 0 0,1-1 0 0 0,0 1 0 0 0,-1-1 0 0 0,1 0 0 0 0,0 1 0 0 0,0-1 0 0 0,0 0 0 0 0,-1 0 0 0 0,1 1 0 0 0,0-1 0 0 0,0 0 0 0 0,0 0 0 0 0,0 0 0 0 0,-1 0 0 0 0,1 0 0 0 0,1 0 0 0 0,2-1 0 0 0,2 1 0 0 0,-1 0 0 0 0,1 0 0 0 0,0-1 0 0 0,-1 0 0 0 0,1 0 0 0 0,0 0 0 0 0,-1-1 0 0 0,1 0 0 0 0,9-4 0 0 0,3-4 0 0 0,25-17 0 0 0,-28 16 0 0 0,-12 8 0 0 0,1 0 0 0 0,-1 1 0 0 0,-1-1 0 0 0,1-1 0 0 0,0 1 0 0 0,-1 0 0 0 0,4-6 0 0 0,5-8 0 0 0,-8 14 0 0 0,-1-1 0 0 0,1 1 0 0 0,-1-1 0 0 0,0 1 0 0 0,0-1 0 0 0,0 0 0 0 0,0 0 0 0 0,-1 1 0 0 0,0-1 0 0 0,1 0 0 0 0,-1-1 0 0 0,-1 1 0 0 0,1 0 0 0 0,-1 0 0 0 0,1 0 0 0 0,-1 0 0 0 0,0-1 0 0 0,-1 1 0 0 0,1 0 0 0 0,-1 0 0 0 0,-1-5 0 0 0,-1 2 0 0 0,2 2 0 0 0,-1 1 0 0 0,1 0 0 0 0,-1 0 0 0 0,0 0 0 0 0,-4-5 0 0 0,4 8 0 0 0,1-1 0 0 0,0 1 0 0 0,-1 0 0 0 0,1 0 0 0 0,-1-1 0 0 0,1 1 0 0 0,-1 0 0 0 0,0 1 0 0 0,0-1 0 0 0,1 0 0 0 0,-1 0 0 0 0,0 1 0 0 0,0-1 0 0 0,0 1 0 0 0,0-1 0 0 0,-2 1 0 0 0,-2 0-235 0 0,0 0 0 0 0,-1 1 0 0 0,1 0 0 0 0,0 0 0 0 0,0 1 0 0 0,0 0 0 0 0,0 0 0 0 0,-8 4 1 0 0,-4 0-445 0 0,-1-1-344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34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1 21 6447 0 0,'0'0'298'0'0,"-2"1"-10"0"0,-16 0 1304 0 0,25-2-252 0 0,-7 0-1320 0 0,2 1 933 0 0,-2 0-288 0 0,0 0-121 0 0,0 0-28 0 0,2 0-4 0 0,5-1 1208 0 0,4 0 2572 0 0,4 0-4228 0 0,-13 1 163 0 0,-2 0 161 0 0,0 0 100 0 0,0 0 21 0 0,0 0 3 0 0,0 0 0 0 0,3 0 0 0 0,-1 0-374 0 0,-1 0-85 0 0,0 0 1 0 0,0 0 0 0 0,0 0-1 0 0,0 0 1 0 0,0 0 0 0 0,0 0-1 0 0,0-1 1 0 0,0 1 0 0 0,0 0 0 0 0,0-1-1 0 0,0 1 1 0 0,0 0 0 0 0,0-1-1 0 0,0 1 1 0 0,0-1 0 0 0,-1 1-1 0 0,2-2 1 0 0,5 1-38 0 0,3 0-16 0 0,-6 0 4 0 0,-4 0-14 0 0,-17-3 88 0 0,-8 2 781 0 0,23 2-350 0 0,2 0-66 0 0,-10 0-278 0 0,-7-1-165 0 0,10 1 0 0 0,0 0 0 0 0,0-1 0 0 0,0 2 0 0 0,0-1 0 0 0,0 1 0 0 0,0 0 0 0 0,-8 3 0 0 0,-183 45 0 0 0,187-46 0 0 0,1-1 0 0 0,0 1 0 0 0,-10 5 0 0 0,-10 1 0 0 0,23-7 0 0 0,0 0 0 0 0,1 0 0 0 0,-10 4 0 0 0,10-3 17 0 0,0-1-1 0 0,0 0 1 0 0,0 0-1 0 0,-9 2 0 0 0,8-3 45 0 0,-1 1-1 0 0,0 0 0 0 0,1 1 0 0 0,-1 0 0 0 0,-11 6 0 0 0,22-7 55 0 0,0-1-1 0 0,0 0 1 0 0,0 0 0 0 0,0 0 0 0 0,0 0 0 0 0,0 0 0 0 0,6 0-1 0 0,4 2 230 0 0,24 1-1 0 0,-32-4-343 0 0,-4 0 0 0 0,1 0 0 0 0,0 1 0 0 0,-1-1 0 0 0,1 0 0 0 0,0 1 0 0 0,-1-1 0 0 0,1 0 0 0 0,-1 1 0 0 0,3 1 0 0 0,8 2 0 0 0,28 10 0 0 0,-37-14 0 0 0,-1 1 0 0 0,1 0 0 0 0,-1 0 0 0 0,0 0 0 0 0,1 0 0 0 0,-1 0 0 0 0,0 0 0 0 0,3 3 0 0 0,3 0 0 0 0,0-1 0 0 0,-5-2 0 0 0,-1-1 0 0 0,1 1 0 0 0,0 1 0 0 0,0-1 0 0 0,-1 0 0 0 0,1 0 0 0 0,0 1 0 0 0,3 2 0 0 0,3 7 0 0 0,-8-7 0 0 0,-1-1 0 0 0,1 0 0 0 0,0 0 0 0 0,-1 0 0 0 0,1 0 0 0 0,0 1 0 0 0,-1-1 0 0 0,0 0 0 0 0,0 0 0 0 0,0 0 0 0 0,0 1 0 0 0,0-1 0 0 0,-1 0 0 0 0,0 0 0 0 0,1 0 0 0 0,-1 1 0 0 0,0-1 0 0 0,0 0 0 0 0,-1 0 0 0 0,1 0 0 0 0,-1-1 0 0 0,1 1 0 0 0,-1 0 0 0 0,0-1 0 0 0,0 1 0 0 0,0-1 0 0 0,-1 1 0 0 0,-3 2 0 0 0,5-3 0 0 0,-1-1 0 0 0,1 1 0 0 0,-1 0 0 0 0,1-1 0 0 0,0 1 0 0 0,0 0 0 0 0,0 0 0 0 0,0 0 0 0 0,-2 3 0 0 0,3-3 0 0 0,-1 1 0 0 0,0-1 0 0 0,-1 0 0 0 0,1 0 0 0 0,0 0 0 0 0,-1 0 0 0 0,1 0 0 0 0,-1 0 0 0 0,-1 1 0 0 0,-39 28 0 0 0,29-22 0 0 0,1 1 0 0 0,-1 0 0 0 0,-18 19 0 0 0,27-25 0 0 0,0 0 0 0 0,0 0 0 0 0,-1 0 0 0 0,0-1 0 0 0,0 0 0 0 0,0 0 0 0 0,-10 5 0 0 0,9-6 0 0 0,0 1 0 0 0,0 1 0 0 0,0-1 0 0 0,-9 9 0 0 0,9-8 0 0 0,1 0 0 0 0,-1 0 0 0 0,1-1 0 0 0,-1 0 0 0 0,0 0 0 0 0,-10 3 0 0 0,-1 1 0 0 0,9-1 0 0 0,7 0 0 0 0,1-5 0 0 0,0 0 0 0 0,0 0 0 0 0,0 0 0 0 0,0 0 0 0 0,0 1 0 0 0,0-1 0 0 0,0 0 0 0 0,-1 0 0 0 0,1 0 0 0 0,0 0 0 0 0,-1 0 0 0 0,1 0 0 0 0,-1-1 0 0 0,1 1 0 0 0,-1 0 0 0 0,0 0 0 0 0,1 0 0 0 0,-2 1 0 0 0,-4 4 0 0 0,1 0 0 0 0,0 1 0 0 0,1 1 0 0 0,3-7 0 0 0,1 0 0 0 0,-1 0 0 0 0,1-1 0 0 0,-1 1 0 0 0,1 0 0 0 0,-1 0 0 0 0,1 0 0 0 0,-1 0 0 0 0,0 0 0 0 0,1-1 0 0 0,-1 1 0 0 0,0 0 0 0 0,0-1 0 0 0,0 1 0 0 0,0 0 0 0 0,-1 0 0 0 0,-8 5 0 0 0,10-5 0 0 0,-1-1 0 0 0,1 0 0 0 0,0 0 0 0 0,0 0 0 0 0,0 0 0 0 0,0 0 0 0 0,-1 0 0 0 0,1 0 0 0 0,0 1 0 0 0,0-1 0 0 0,0 0 0 0 0,0 0 0 0 0,0 0 0 0 0,0 0 0 0 0,0 1 0 0 0,0-1 0 0 0,0 0 0 0 0,-1 0 0 0 0,1 0 0 0 0,0 0 0 0 0,0 1 0 0 0,0-1 0 0 0,0 0 0 0 0,0 0 0 0 0,0 0 0 0 0,0 1 0 0 0,0-1 0 0 0,0 0 0 0 0,0 0 0 0 0,0 0 0 0 0,0 1 0 0 0,0-1 0 0 0,1 0 0 0 0,-1 0 0 0 0,0 0 0 0 0,0 0 0 0 0,0 1 0 0 0,0-1 0 0 0,0 0 0 0 0,0 0 0 0 0,0 0 0 0 0,0 0 0 0 0,1 0 0 0 0,-1 1 0 0 0,0-1 0 0 0,0 0 0 0 0,0 0 0 0 0,0 0 0 0 0,0 0 0 0 0,1 0 0 0 0,-1 0 0 0 0,0 0 0 0 0,0 0 0 0 0,0 0 0 0 0,0 1 0 0 0,1-1 0 0 0,-1 0 0 0 0,0 0 0 0 0,14 5 0 0 0,-11-4 0 0 0,16 7 0 0 0,-11-6 0 0 0,1 0 0 0 0,0-1 0 0 0,0 0 0 0 0,-1-1 0 0 0,1 1 0 0 0,0-2 0 0 0,0 1 0 0 0,-1-1 0 0 0,12-3 0 0 0,17 0 0 0 0,21-3 1016 0 0,89-21 0 0 0,-125 23-1011 0 0,-1 2 1 0 0,44-2-1 0 0,-62 5-5 0 0,-1-1 0 0 0,0 1 0 0 0,1 0 0 0 0,-1 1 0 0 0,0-1 0 0 0,1 0 0 0 0,-1 1 0 0 0,0-1 0 0 0,1 1 0 0 0,-1-1 0 0 0,3 3 0 0 0,1 0 0 0 0,2 0 0 0 0,-3 3 0 0 0,-8-1 0 0 0,4-1 0 0 0,-1-4 0 0 0,-3 1 0 0 0,-1 2 0 0 0,11 0 0 0 0,-1-1 0 0 0,-11-2-64 0 0,-23 4-1325 0 0,-2 0-3407 0 0,19-4 3261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45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1 11975 0 0,'0'0'267'0'0,"0"0"42"0"0,0 0 17 0 0,0-1-28 0 0,2-7-58 0 0,-1 6 491 0 0,2-5 861 0 0,-5 5 1989 0 0,-2 2-3312 0 0,0 1 0 0 0,1 0 0 0 0,-1 0 0 0 0,0 1 1 0 0,0-1-1 0 0,1 1 0 0 0,-6 3 0 0 0,0-1 138 0 0,7-2-284 0 0,0-1 0 0 0,0 1 1 0 0,0-1-1 0 0,0 1 0 0 0,0 0 0 0 0,1 0 0 0 0,-1 0 0 0 0,1 0 0 0 0,0 0 0 0 0,-1 0 1 0 0,0 3-1 0 0,-7 8 22 0 0,-1 0-131 0 0,4-6-14 0 0,1 0 1 0 0,-1 1-1 0 0,1-1 1 0 0,1 1-1 0 0,-1 1 1 0 0,-2 8-1 0 0,-5 18 0 0 0,-23 58 0 0 0,6-14 0 0 0,19-48 0 0 0,2-3 148 0 0,1 0-1 0 0,-6 50 1 0 0,12-70-131 0 0,0 1 0 0 0,1 0 0 0 0,0 0-1 0 0,1 0 1 0 0,0 0 0 0 0,0 0 0 0 0,1 0 0 0 0,0-1 0 0 0,0 1 0 0 0,1-1 0 0 0,0 1 0 0 0,6 9 0 0 0,-7-15-293 0 0,0-1 1 0 0,1 1-1 0 0,-1-1 1 0 0,1 0 0 0 0,-1 0-1 0 0,1 0 1 0 0,0 0-1 0 0,0 0 1 0 0,0-1-1 0 0,0 1 1 0 0,0-1-1 0 0,0 0 1 0 0,0 0 0 0 0,1 0-1 0 0,-1 0 1 0 0,6 0-1 0 0,8 3-6888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46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11975 0 0,'0'0'267'0'0,"0"0"42"0"0,0 0 17 0 0,1 1-28 0 0,5 3-58 0 0,-5-3 491 0 0,-1-1 238 0 0,9 19 1663 0 0,-4-6-1541 0 0,-2 0 1 0 0,0 0-1 0 0,0 1 0 0 0,1 15 0 0 0,-1-2-799 0 0,-1-11-7 0 0,-2 24 0 0 0,1-3 609 0 0,-1-22-822 0 0,0 0 0 0 0,-1-1 0 0 0,-1 1 0 0 0,0 0 0 0 0,-7 21 0 0 0,-27 69 104 0 0,2-35-176 0 0,12-27 0 0 0,13-28-799 0 0,0-1 1 0 0,0 0-1 0 0,-24 24 0 0 0,26-30-164 0 0,-3 4-6887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49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52 10135 0 0,'15'-2'231'0'0,"-12"1"29"0"0,-3 1 19 0 0,3-30 5898 0 0,-3 19-5247 0 0,0 7-670 0 0,-1 1 0 0 0,1 0 0 0 0,0-1 0 0 0,1 1 0 0 0,-1 0-1 0 0,2-4 1 0 0,-2-7 722 0 0,0 13-933 0 0,0-1 1 0 0,0 1-1 0 0,0 0 0 0 0,0 0 1 0 0,0-1-1 0 0,0 1 0 0 0,0 0 0 0 0,1 0 1 0 0,-1-1-1 0 0,0 1 0 0 0,1 0 1 0 0,0-2-1 0 0,1-1 159 0 0,0 1 0 0 0,0-1 0 0 0,-1 0 1 0 0,1 0-1 0 0,-1 0 0 0 0,2-7 0 0 0,-2 9 235 0 0,4-2-294 0 0,-2-3-61 0 0,-3 6 283 0 0,0 1 117 0 0,0 0 21 0 0,0 0-66 0 0,-1 0-294 0 0,1 0-148 0 0,0-1-1 0 0,-1 1 0 0 0,1 0 1 0 0,0 0-1 0 0,-1 0 1 0 0,1 0-1 0 0,0 0 1 0 0,-1 0-1 0 0,1 1 1 0 0,0-1-1 0 0,-1 0 0 0 0,1 0 1 0 0,-1 0-1 0 0,1 0 1 0 0,0 0-1 0 0,0 0 1 0 0,-1 1-1 0 0,1-1 0 0 0,0 0 1 0 0,-1 0-1 0 0,1 0 1 0 0,0 1-1 0 0,-1-1 1 0 0,1 0-1 0 0,0 0 1 0 0,0 1-1 0 0,0-1 0 0 0,-1 0 1 0 0,1 1-1 0 0,0-1 1 0 0,0 0-1 0 0,0 1 1 0 0,0-1-1 0 0,-1 0 0 0 0,1 1 1 0 0,0-1-1 0 0,0 1 0 0 0,-5 6 0 0 0,2-4 0 0 0,1 1 0 0 0,-1 0 0 0 0,1 0 0 0 0,0 0 0 0 0,0 0 0 0 0,0 0 0 0 0,0 0 0 0 0,1 0 0 0 0,0 1 0 0 0,0-1 0 0 0,-1 8 0 0 0,-2 14 0 0 0,3-20 0 0 0,0 1 0 0 0,0 0 0 0 0,1 0 0 0 0,0 0 0 0 0,1 6 0 0 0,1-3 0 0 0,-2-8 0 0 0,1-1 0 0 0,-1 1 0 0 0,1 0 0 0 0,-1-1 0 0 0,1 1 0 0 0,0-1 0 0 0,0 1 0 0 0,0-1 0 0 0,0 1 0 0 0,0-1 0 0 0,0 0 0 0 0,0 0 0 0 0,0 1 0 0 0,0-1 0 0 0,0 0 0 0 0,1 0 0 0 0,-1 0 0 0 0,1 0 0 0 0,-1 0 0 0 0,0 0 0 0 0,1-1 0 0 0,0 1 0 0 0,-1 0 0 0 0,1-1 0 0 0,2 1 0 0 0,-2 0 0 0 0,2 0 0 0 0,-1 0 0 0 0,0-1 0 0 0,0 1 0 0 0,0-1 0 0 0,1 1 0 0 0,-1-1 0 0 0,0 0 0 0 0,0 0 0 0 0,1-1 0 0 0,4 0 0 0 0,-2-1 0 0 0,1 0 0 0 0,-1-1 0 0 0,0 0 0 0 0,7-3 0 0 0,-3 1 0 0 0,-1-1 0 0 0,0 0 0 0 0,0 0 0 0 0,0 0 0 0 0,-1-1 0 0 0,0-1 0 0 0,0 0 0 0 0,-1 0 0 0 0,11-15 0 0 0,12-19 1440 0 0,-29 41-997 0 0,-2 1-434 0 0,0 1 0 0 0,0 0 0 0 0,0 0 0 0 0,0 0 0 0 0,0 0 0 0 0,0 0 0 0 0,1 0 0 0 0,-1 0 0 0 0,0 0 0 0 0,1 0 0 0 0,-1 0 0 0 0,1 0 0 0 0,-1 0 0 0 0,1 0 0 0 0,0 0 0 0 0,-1 2 0 0 0,-3 21 4 0 0,4-20-14 0 0,-15 156 1 0 0,-2-21 0 0 0,16-126 0 0 0,0-1 0 0 0,-1 1 0 0 0,-1 0 0 0 0,0-1 0 0 0,0 0 0 0 0,-2 0 0 0 0,1 0 0 0 0,-1 0 0 0 0,-1-1 0 0 0,0 1 0 0 0,-1-1 0 0 0,0-1 0 0 0,-13 17 0 0 0,13-21 0 0 0,6-6 0 0 0,1 1 0 0 0,-1-1 0 0 0,1 1 0 0 0,-1-1 0 0 0,1 1 0 0 0,-1-1 0 0 0,1 0 0 0 0,-1 1 0 0 0,0-1 0 0 0,1 1 0 0 0,-1-1 0 0 0,0 0 0 0 0,1 0 0 0 0,-1 0 0 0 0,0 1 0 0 0,0-1 0 0 0,1 0 0 0 0,-1 0 0 0 0,0 0 0 0 0,1 0 0 0 0,-1 0 0 0 0,0 0 0 0 0,0 0 0 0 0,1 0 0 0 0,-2-1 0 0 0,-12-1 0 0 0,11 2 0 0 0,0 0 0 0 0,0-1 0 0 0,1 1 0 0 0,-1-1 0 0 0,0 0 0 0 0,0 0 0 0 0,0 0 0 0 0,0 0 0 0 0,1 0 0 0 0,-1-1 0 0 0,-2-1 0 0 0,2 1-234 0 0,1 1-1 0 0,0-1 1 0 0,-1 1 0 0 0,1-1-1 0 0,-1 1 1 0 0,-2-1-1 0 0,-10-4-1044 0 0,14 5 1099 0 0,0 1-1 0 0,0 0 0 0 0,0-1 1 0 0,0 1-1 0 0,0 0 1 0 0,0 0-1 0 0,0 0 1 0 0,0 0-1 0 0,0 0 0 0 0,0 0 1 0 0,0 0-1 0 0,0 0 1 0 0,-2 1-1 0 0,-11 0-2044 0 0,-2-3 193 0 0,12 1-15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49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27 15663 0 0,'0'0'356'0'0,"0"0"50"0"0,0 0 20 0 0,0 0-42 0 0,0 0-180 0 0,-2-8 1172 0 0,3 2-1086 0 0,0 1-1 0 0,0-1 1 0 0,0 0 0 0 0,1 0-1 0 0,0 1 1 0 0,0-1 0 0 0,0 1-1 0 0,1 0 1 0 0,0-1 0 0 0,0 1-1 0 0,0 1 1 0 0,7-9-1 0 0,14-24 1066 0 0,4-8-551 0 0,-19 32-528 0 0,0 0 0 0 0,9-20 0 0 0,13-29-276 0 0,-22 45 512 0 0,-7 15-379 0 0,-1 0-1 0 0,0 0 1 0 0,1 0-1 0 0,-1-1 1 0 0,0 1-1 0 0,1-4 1 0 0,-2 5 310 0 0,-6 9-278 0 0,1 0-165 0 0,4-3 0 0 0,-1 0 0 0 0,0 0 0 0 0,1 0 0 0 0,-1 6 0 0 0,1-1 0 0 0,0-7 0 0 0,1-1 0 0 0,-1 1 0 0 0,1-1 0 0 0,0 1 0 0 0,0 0 0 0 0,0-1 0 0 0,0 1 0 0 0,1-1 0 0 0,-1 1 0 0 0,1-1 0 0 0,-1 1 0 0 0,1-1 0 0 0,0 1 0 0 0,1 2 0 0 0,4 9 0 0 0,-1-10 0 0 0,9 6 0 0 0,-4 0 0 0 0,-10-5 0 0 0,0-3 0 0 0,2 0 0 0 0,-2-1 0 0 0,0-1 0 0 0,1 1 0 0 0,-1-1 0 0 0,1 1 0 0 0,-1 0 0 0 0,0-1 0 0 0,0 1 0 0 0,1 0 0 0 0,-1-1 0 0 0,0 1 0 0 0,0 0 0 0 0,0-1 0 0 0,0 1 0 0 0,0 0 0 0 0,0-1 0 0 0,0 1 0 0 0,0 0 0 0 0,0-1 0 0 0,0 1 0 0 0,0 0 0 0 0,0-1 0 0 0,-1 2 0 0 0,-1 8 0 0 0,0-1 0 0 0,0 1 0 0 0,-7 15 0 0 0,-1-7 0 0 0,6-11 0 0 0,0 0 0 0 0,1 1 0 0 0,-1 0 0 0 0,1-1 0 0 0,-2 11 0 0 0,5-5 16 0 0,-3 1-96 0 0,2-12-257 0 0,1-2-138 0 0,0 0 351 0 0,0 0 0 0 0,0 1 0 0 0,0-1 1 0 0,0 1-1 0 0,0-1 0 0 0,1 1 0 0 0,-1-1 0 0 0,0 1 0 0 0,0-1 0 0 0,0 0 0 0 0,0 1 0 0 0,0-1 1 0 0,1 1-1 0 0,-1-1 0 0 0,0 0 0 0 0,0 1 0 0 0,1-1 0 0 0,-1 0 0 0 0,0 1 0 0 0,0-1 0 0 0,1 0 1 0 0,-1 1-1 0 0,0-1 0 0 0,1 0 0 0 0,-1 0 0 0 0,1 1 0 0 0,-1-1 0 0 0,0 0 0 0 0,1 0 0 0 0,-1 0 1 0 0,1 0-1 0 0,-1 0 0 0 0,1 1 0 0 0,-1-1 0 0 0,0 0 0 0 0,1 0 0 0 0,-1 0 0 0 0,1 0 0 0 0,17-3-2465 0 0,-7-1 1054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50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5663 0 0,'0'0'356'0'0,"0"0"50"0"0,0 0 20 0 0,2 0-42 0 0,7-2-265 0 0,-1 2 0 0 0,15-1-1 0 0,-14 0 1033 0 0,0 0 0 0 0,0 0 0 0 0,0-1-1 0 0,10-3 1 0 0,-10 3-930 0 0,-1 0 0 0 0,1 0 0 0 0,-1 0 0 0 0,11 1 0 0 0,18 2 896 0 0,-16-3-4018 0 0,-12 2-2302 0 0,-8-1-2317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50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5 15663 0 0,'0'0'356'0'0,"0"0"50"0"0,0 0 20 0 0,6-13 106 0 0,-7 7-393 0 0,1 4 581 0 0,0 2 249 0 0,0 0 45 0 0,0 0-61 0 0,0 0-288 0 0,0 0-121 0 0,-19-3 588 0 0,18 3-1122 0 0,1 0-1 0 0,0 0 1 0 0,-1 0 0 0 0,1 0-1 0 0,0 0 1 0 0,-1 0 0 0 0,1 0-1 0 0,0 0 1 0 0,-1 0-1 0 0,1 0 1 0 0,-1 0 0 0 0,1 0-1 0 0,0 0 1 0 0,-1 1-1 0 0,1-1 1 0 0,0 0 0 0 0,0 0-1 0 0,-1 0 1 0 0,1 0 0 0 0,0 1-1 0 0,-1-1 1 0 0,1 0-1 0 0,0 0 1 0 0,0 0 0 0 0,-1 1-1 0 0,1-1 1 0 0,0 0 0 0 0,0 1-1 0 0,-1-1 1 0 0,1 0-1 0 0,0 0 1 0 0,0 1 0 0 0,0-1-1 0 0,0 0 1 0 0,0 1 0 0 0,-1-1-1 0 0,1 0 1 0 0,0 1-1 0 0,0-1 1 0 0,0 0 0 0 0,0 1-1 0 0,0-1 1 0 0,0 1 0 0 0,0-1-1 0 0,0 1 1 0 0,0 0 478 0 0,2 10 194 0 0,0-8-779 0 0,0 0 0 0 0,1-1 0 0 0,-1 0 0 0 0,0 1 0 0 0,1-1 0 0 0,-1 0 0 0 0,1 0 0 0 0,0 0 0 0 0,-1-1 0 0 0,1 1 0 0 0,0-1 0 0 0,0 1 0 0 0,0-1 0 0 0,0 0 0 0 0,1 0 0 0 0,4 1 0 0 0,5-1 142 0 0,0 1 0 0 0,26-2-1 0 0,-25 0-65 0 0,27 2 0 0 0,-41-2 41 0 0,1 0 0 0 0,0 0 0 0 0,-1 0 0 0 0,1 0 0 0 0,0 0 0 0 0,-1 0 0 0 0,1 0-1 0 0,-1 0 1 0 0,1 1 0 0 0,0-1 0 0 0,-1 0 0 0 0,1 0 0 0 0,-1 1 0 0 0,1-1 0 0 0,0 0 0 0 0,-1 1 0 0 0,1-1 0 0 0,-1 0 0 0 0,0 1 0 0 0,1-1-1 0 0,-1 1 1 0 0,1-1 0 0 0,-1 1 0 0 0,1-1 0 0 0,-1 1 0 0 0,0-1 0 0 0,1 1 0 0 0,-1-1 0 0 0,0 1 0 0 0,0 0 0 0 0,0-1 0 0 0,1 1-1 0 0,-1-1 1 0 0,0 1 0 0 0,0 0 0 0 0,0-1 0 0 0,0 1 0 0 0,0 0 0 0 0,0-1 0 0 0,0 1 0 0 0,0-1 0 0 0,0 1 0 0 0,0 0 0 0 0,0-1 0 0 0,-1 1-1 0 0,1-1 1 0 0,0 1 0 0 0,0 0 0 0 0,-1 0 0 0 0,-1 2 146 0 0,1 0 0 0 0,-1 0 0 0 0,0-1 0 0 0,0 1 0 0 0,-4 4 0 0 0,-50 38 224 0 0,39-32-128 0 0,0 0 1 0 0,1 1-1 0 0,-18 21 1 0 0,28-26 180 0 0,5-9-439 0 0,1 1 0 0 0,-1-1 0 0 0,1 1 0 0 0,0-1 0 0 0,0 1 0 0 0,-1-1 0 0 0,1 1 0 0 0,0-1-1 0 0,0 1 1 0 0,-1-1 0 0 0,1 1 0 0 0,0 0 0 0 0,0-1 0 0 0,0 1 0 0 0,0-1 0 0 0,0 1 0 0 0,0 0 0 0 0,0-1 0 0 0,0 1 0 0 0,0-1 0 0 0,0 1 0 0 0,1-1 0 0 0,-1 1 0 0 0,0 0 0 0 0,0-1 0 0 0,0 1 0 0 0,1-1 0 0 0,-1 1 0 0 0,0-1 0 0 0,1 1 0 0 0,-1-1 0 0 0,0 1 0 0 0,1-1 0 0 0,-1 1 0 0 0,1-1 0 0 0,-1 0 0 0 0,0 1 0 0 0,1-1 0 0 0,-1 0 0 0 0,1 1 0 0 0,0-1 0 0 0,1 1-6 0 0,0 1 2 0 0,1 0 0 0 0,-1 0 0 0 0,1 0 0 0 0,0-1 0 0 0,0 1 0 0 0,0-1 0 0 0,0 1 0 0 0,0-1 0 0 0,0 0 0 0 0,0-1 0 0 0,0 1 0 0 0,0 0 0 0 0,6 0 0 0 0,5-1 0 0 0,27-1 0 0 0,-12-1 0 0 0,8-2-12 0 0,-28 2-109 0 0,3 3-2539 0 0,-12-1 1637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52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9 13823 0 0,'0'0'315'0'0,"0"0"45"0"0,0 0 21 0 0,0 0-49 0 0,2-1-220 0 0,0 0-15 0 0,0 1-1 0 0,1-1 0 0 0,-1 0 0 0 0,0-1 1 0 0,0 1-1 0 0,0 0 0 0 0,0 0 0 0 0,0-1 1 0 0,0 0-1 0 0,0 1 0 0 0,-1-1 0 0 0,1 0 1 0 0,0 0-1 0 0,1-2 0 0 0,-2 2 58 0 0,1 0 0 0 0,0 0 0 0 0,1 0 0 0 0,-1 0-1 0 0,0 1 1 0 0,0-1 0 0 0,1 1 0 0 0,2-2 0 0 0,9-6 509 0 0,18-13 683 0 0,-23 16-953 0 0,0 0 0 0 0,0 0 0 0 0,-1-1-1 0 0,0 1 1 0 0,-1-2 0 0 0,11-12 0 0 0,-4 2 52 0 0,-4 4-44 0 0,1-1 0 0 0,-2 0-1 0 0,15-30 1 0 0,-5 4 279 0 0,-18 39-309 0 0,-1 2 117 0 0,0 0 21 0 0,0-1-66 0 0,-2-9-275 0 0,0 8-171 0 0,2 2 3 0 0,0 0 0 0 0,0-1 0 0 0,0 1 0 0 0,0-1 0 0 0,0 1 0 0 0,0-1 0 0 0,0 1 0 0 0,0 0 0 0 0,-1-1 0 0 0,1 1 0 0 0,0-1 0 0 0,0 1 0 0 0,-1 0 0 0 0,1-1 0 0 0,0 1 0 0 0,0 0 0 0 0,-1-1 0 0 0,1 1 0 0 0,0 0 0 0 0,-1 0 0 0 0,1-1 0 0 0,0 1 0 0 0,-1 0 0 0 0,1 0 0 0 0,-1-1 0 0 0,1 1 0 0 0,0 0 0 0 0,-1 0 0 0 0,1 0 0 0 0,-1 0 0 0 0,1 0 0 0 0,-1 0 0 0 0,-1-1 0 0 0,1 1 0 0 0,0-1 0 0 0,0 1 0 0 0,0-1 0 0 0,0 1 0 0 0,-1-1 0 0 0,1 1 0 0 0,0 0 0 0 0,0-1 0 0 0,0 1 0 0 0,-1 0 0 0 0,1 0 0 0 0,0 0 0 0 0,0 0 0 0 0,0 0 0 0 0,-1 0 0 0 0,1 0 0 0 0,0 0 0 0 0,0 1 0 0 0,-1-1 0 0 0,1 0 0 0 0,0 1 0 0 0,0-1 0 0 0,0 1 0 0 0,0-1 0 0 0,0 1 0 0 0,0 0 0 0 0,0-1 0 0 0,0 1 0 0 0,0 0 0 0 0,0 0 0 0 0,0 0 0 0 0,0-1 0 0 0,1 1 0 0 0,-3 2 0 0 0,-10 13 0 0 0,1-1 0 0 0,0 2 0 0 0,1 0 0 0 0,0 0 0 0 0,2 1 0 0 0,-10 24 0 0 0,16-34 0 0 0,0 0 0 0 0,0 0 0 0 0,1 1 0 0 0,0 0 0 0 0,0-1 0 0 0,0 18 0 0 0,2-23 0 0 0,0 1 0 0 0,0-1 0 0 0,1 0 0 0 0,-1 1 0 0 0,1-1 0 0 0,0 0 0 0 0,0 0 0 0 0,0 0 0 0 0,0 0 0 0 0,1 0 0 0 0,-1 0 0 0 0,1 0 0 0 0,0 0 0 0 0,0 0 0 0 0,0 0 0 0 0,0-1 0 0 0,0 1 0 0 0,0-1 0 0 0,1 0 0 0 0,-1 0 0 0 0,4 3 0 0 0,2 0 0 0 0,-5-3 0 0 0,0 1 0 0 0,1-1 0 0 0,-1 0 0 0 0,1 0 0 0 0,-1 0 0 0 0,1-1 0 0 0,-1 1 0 0 0,1-1 0 0 0,0 0 0 0 0,0 0 0 0 0,0 0 0 0 0,-1 0 0 0 0,6 0 0 0 0,-9-1 0 0 0,8 0 0 0 0,-1 0 0 0 0,0 0 0 0 0,1 0 0 0 0,-1-1 0 0 0,0 0 0 0 0,1 0 0 0 0,-1-1 0 0 0,0 0 0 0 0,0 0 0 0 0,0-1 0 0 0,10-4 0 0 0,-11 4-809 0 0,0 0 1 0 0,0-1-1 0 0,-1 0 0 0 0,1 1 0 0 0,-1-2 0 0 0,1 1 1 0 0,-1 0-1 0 0,-1-1 0 0 0,1 0 0 0 0,-1-1 1 0 0,6-7-1 0 0,-2-2-1238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52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2 10135 0 0,'-14'0'464'0'0,"11"0"-9"0"0,3 0-155 0 0,12-14 3449 0 0,-7 11-3118 0 0,-1 0-1 0 0,1 0 1 0 0,-1 1-1 0 0,1-1 1 0 0,0 1-1 0 0,0 0 1 0 0,1 1-1 0 0,-1-1 1 0 0,9-1-1 0 0,3 1 426 0 0,31 0-1 0 0,0-2-1055 0 0,-42 4-15 0 0,0-1-1 0 0,0 0 1 0 0,0 0-1 0 0,0-1 1 0 0,0 0 0 0 0,7-2-1 0 0,4-6-2669 0 0,-10 6 1662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53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4 15663 0 0,'0'0'719'0'0,"3"-8"230"0"0,3-1-910 0 0,-5 7 48 0 0,0 0 0 0 0,0 1-1 0 0,0-1 1 0 0,0 0 0 0 0,-1 0 0 0 0,1 1 0 0 0,0-1-1 0 0,-1 0 1 0 0,1-4 0 0 0,-1 5 886 0 0,-2-10 1192 0 0,0 9 2009 0 0,-6 11-4156 0 0,6-8-18 0 0,1 0 0 0 0,-1 1 0 0 0,1-1 0 0 0,0 1 0 0 0,0-1 0 0 0,0 1-1 0 0,0-1 1 0 0,0 1 0 0 0,0 0 0 0 0,0-1 0 0 0,0 1 0 0 0,1 0 0 0 0,-1 0 0 0 0,0-1 0 0 0,1 1 0 0 0,-1 3 0 0 0,-6 35 0 0 0,5-32 0 0 0,1 0 0 0 0,-1 0 0 0 0,1-1 0 0 0,1 1 0 0 0,-1 0 0 0 0,2 9 0 0 0,2-7 0 0 0,-3-8 0 0 0,1-1 0 0 0,-1 1 0 0 0,1 0 0 0 0,0-1 0 0 0,-1 1 0 0 0,1-1 0 0 0,0 1 0 0 0,0-1 0 0 0,0 1 0 0 0,0-1 0 0 0,1 0 0 0 0,1 3 0 0 0,0-2 0 0 0,-3-2 0 0 0,1 1 0 0 0,-1-1 0 0 0,0 1 0 0 0,1-1 0 0 0,-1 1 0 0 0,1-1 0 0 0,0 1 0 0 0,-1-1 0 0 0,1 0 0 0 0,-1 1 0 0 0,1-1 0 0 0,0 0 0 0 0,-1 1 0 0 0,1-1 0 0 0,0 0 0 0 0,-1 0 0 0 0,1 0 0 0 0,0 1 0 0 0,-1-1 0 0 0,1 0 0 0 0,0 0 0 0 0,-1 0 0 0 0,1 0 0 0 0,0 0 0 0 0,1-1 0 0 0,0 1 0 0 0,4-1 0 0 0,1 1 0 0 0,-1-1 0 0 0,0-1 0 0 0,1 1 0 0 0,-1-1 0 0 0,0 0 0 0 0,11-6 0 0 0,39-25 0 0 0,-54 32 0 0 0,8-5 252 0 0,0-1-1 0 0,0-1 1 0 0,12-11-1 0 0,-5 0 306 0 0,20-27 0 0 0,-36 45-186 0 0,-1 1 117 0 0,0 0 21 0 0,0 0-66 0 0,-2 21-278 0 0,-19 42-165 0 0,13-33 0 0 0,5-21 0 0 0,0 1 0 0 0,-2 19 0 0 0,4-19 0 0 0,-1 0 0 0 0,0 0 0 0 0,-1 0 0 0 0,0 0 0 0 0,-5 9 0 0 0,-5 16 0 0 0,10-27 0 0 0,-1 0 0 0 0,-1 0 0 0 0,1 0 0 0 0,-1 0 0 0 0,-9 10 0 0 0,8-10 0 0 0,1-4-178 0 0,0 0 0 0 0,0 0-1 0 0,-1 0 1 0 0,1-1 0 0 0,-1 0-1 0 0,0 0 1 0 0,0 0 0 0 0,0-1 0 0 0,-9 3-1 0 0,10-4-305 0 0,1 0-1 0 0,0-1 0 0 0,-1 1 0 0 0,1-1 0 0 0,0-1 1 0 0,-1 1-1 0 0,-7-2 0 0 0,4 1-618 0 0,6 1-429 0 0,2 0-4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54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427 11975 0 0,'14'-15'792'0'0,"-11"12"-636"0"0,0 0 1 0 0,-1 1-1 0 0,1-1 1 0 0,0 0 0 0 0,-1 0-1 0 0,0-1 1 0 0,0 1-1 0 0,0 0 1 0 0,0-1-1 0 0,-1 1 1 0 0,1-1 0 0 0,-1 0-1 0 0,0 1 1 0 0,2-7-1 0 0,-3 0 824 0 0,0 0 1 0 0,0 1-1 0 0,-2-18 0 0 0,1 24-720 0 0,0 0 1 0 0,1 0-1 0 0,-1 0 0 0 0,0 0 1 0 0,0 1-1 0 0,0-1 0 0 0,-1 0 1 0 0,1 0-1 0 0,-1 1 0 0 0,1-1 1 0 0,-1 1-1 0 0,0 0 0 0 0,0-1 1 0 0,0 1-1 0 0,0 0 0 0 0,-4-3 1 0 0,5 5-248 0 0,0-1 0 0 0,1 1 0 0 0,-1-1 0 0 0,0 1 0 0 0,0-1 0 0 0,0 1 0 0 0,0 0 0 0 0,1-1 0 0 0,-1 1 0 0 0,0 0 0 0 0,0-1 0 0 0,0 1 0 0 0,0 0 0 0 0,0 0 0 0 0,0 0 0 0 0,0 0 0 0 0,0 0 0 0 0,0 0 0 0 0,0 0 0 0 0,0 0 0 0 0,-1 1 0 0 0,-2 0 191 0 0,-3-1-18 0 0,0 0-1 0 0,0 1 0 0 0,0 0 1 0 0,-13 3-1 0 0,18-3-142 0 0,-1 0 0 0 0,0-1 0 0 0,1 2 0 0 0,-1-1 0 0 0,1 0 0 0 0,0 0 0 0 0,-1 1 0 0 0,1-1 0 0 0,0 1 0 0 0,0 0 0 0 0,0 0 0 0 0,0 0 0 0 0,0 0 0 0 0,0 0 0 0 0,-2 4 0 0 0,0 2-43 0 0,-2 0 0 0 0,1 0 0 0 0,-1-1 0 0 0,-1 0 0 0 0,1 0 0 0 0,-14 11 0 0 0,19-17 0 0 0,0 0 0 0 0,-1 1 0 0 0,1-1 0 0 0,0 0 0 0 0,0 1 0 0 0,0 0 0 0 0,0-1 0 0 0,0 1 0 0 0,0-1 0 0 0,1 1 0 0 0,-1 0 0 0 0,0 0 0 0 0,1 0 0 0 0,0-1 0 0 0,-1 5 0 0 0,2 29 0 0 0,0-13 0 0 0,-3 0 15 0 0,0 5-94 0 0,3-25-258 0 0,-1-2-138 0 0,0 0-33 0 0,46 9 1285 0 0,-41-10-844 0 0,1 1-1 0 0,-1-1 1 0 0,1-1-1 0 0,0 1 1 0 0,-1-1-1 0 0,0 0 0 0 0,1 0 1 0 0,4-3-1 0 0,3-2 122 0 0,23-16 0 0 0,-18 9 87 0 0,-2 0-1 0 0,1-2 0 0 0,-2 1 0 0 0,0-2 1 0 0,-1 0-1 0 0,0-1 0 0 0,11-20 1 0 0,-11 13 42 0 0,-1-2 0 0 0,0 1 0 0 0,-3-2 0 0 0,15-51 0 0 0,-22 66-28 0 0,0 6-67 0 0,-1 1-1 0 0,-1-1 1 0 0,1 0-1 0 0,-1 1 0 0 0,-1-1 1 0 0,1 0-1 0 0,-1 0 1 0 0,0 0-1 0 0,-1 0 1 0 0,-1-10-1 0 0,0 6-87 0 0,2 11 0 0 0,0 0 0 0 0,0 0 0 0 0,0 0 0 0 0,0 0 0 0 0,0-1 0 0 0,0 1 0 0 0,0 0 0 0 0,0 0 0 0 0,0 0 0 0 0,0-1 0 0 0,0 1 0 0 0,0 0 0 0 0,0 0 0 0 0,0 0 0 0 0,0-1 0 0 0,0 1 0 0 0,0 0 0 0 0,-1 0 0 0 0,1 0 0 0 0,0 0 0 0 0,0 0 0 0 0,0-1 0 0 0,0 1 0 0 0,0 0 0 0 0,0 0 0 0 0,-1 0 0 0 0,1 0 0 0 0,0 0 0 0 0,0 0 0 0 0,0-1 0 0 0,0 1 0 0 0,-1 0 0 0 0,1 0 0 0 0,0 0 0 0 0,0 0 0 0 0,0 0 0 0 0,-1 0 0 0 0,1 0 0 0 0,0 0 0 0 0,0 0 0 0 0,0 0 0 0 0,0 0 0 0 0,-1 0 0 0 0,1 0 0 0 0,0 0 0 0 0,0 0 0 0 0,0 0 0 0 0,-1 0 0 0 0,1 0 0 0 0,0 0 0 0 0,0 0 0 0 0,0 1 0 0 0,-1-1 0 0 0,1 0 0 0 0,0 0 0 0 0,0 0 0 0 0,0 0 0 0 0,0 0 0 0 0,0 0 0 0 0,-1 1 0 0 0,1-1 0 0 0,0 0 0 0 0,0 0 0 0 0,0 0 0 0 0,0 1 0 0 0,-9 8 0 0 0,8-8 0 0 0,-10 15 0 0 0,1 1 0 0 0,0 1 0 0 0,2 0 0 0 0,-12 31 0 0 0,16-37 0 0 0,-12 30 0 0 0,2 2 0 0 0,-10 54 0 0 0,15-11 0 0 0,9-84 0 0 0,0-1 0 0 0,0 1 0 0 0,1-1 0 0 0,-1 1 0 0 0,1-1 0 0 0,0 1 0 0 0,-1-1 0 0 0,1 0 0 0 0,0 1 0 0 0,0-1 0 0 0,1 0 0 0 0,-1 0 0 0 0,0 0 0 0 0,1 0 0 0 0,0 0 0 0 0,-1 0 0 0 0,1 0 0 0 0,0 0 0 0 0,0-1 0 0 0,0 1 0 0 0,0-1 0 0 0,0 1 0 0 0,0-1 0 0 0,0 0 0 0 0,0 0 0 0 0,1 0 0 0 0,-1 0 0 0 0,0 0 0 0 0,1 0 0 0 0,-1-1 0 0 0,1 1 0 0 0,-1-1 0 0 0,1 0 0 0 0,-1 1 0 0 0,1-1 0 0 0,-1-1 0 0 0,1 1 0 0 0,-1 0 0 0 0,1 0 0 0 0,-1-1 0 0 0,4 0 0 0 0,5-3 0 0 0,1 0 0 0 0,-1 0 0 0 0,1-1 0 0 0,-2 0 0 0 0,1-1 0 0 0,0 0 0 0 0,-1-1 0 0 0,0 0 0 0 0,-1-1 0 0 0,15-14 0 0 0,-9 4 0 0 0,-1 0 0 0 0,-1-1 0 0 0,-1-1 0 0 0,0 0 0 0 0,13-34 0 0 0,-25 54 0 0 0,0 0 0 0 0,0 0 0 0 0,0 0 0 0 0,0 0 0 0 0,0 0 0 0 0,0 0 0 0 0,0 0 0 0 0,0 0 0 0 0,0 0 0 0 0,0 0 0 0 0,0 0 0 0 0,0 0 0 0 0,0 0 0 0 0,0 0 0 0 0,0 0 0 0 0,0 0 0 0 0,0 0 0 0 0,0-1 0 0 0,0 1 0 0 0,0 0 0 0 0,0 0 0 0 0,0 0 0 0 0,0 0 0 0 0,0 0 0 0 0,0 0 0 0 0,-1 0 0 0 0,1 0 0 0 0,0 0 0 0 0,0 0 0 0 0,0 0 0 0 0,0 0 0 0 0,0 0 0 0 0,0 0 0 0 0,0 0 0 0 0,0 0 0 0 0,0 0 0 0 0,0 0 0 0 0,1 0 0 0 0,-1 0 0 0 0,0 0 0 0 0,0 0 0 0 0,0-1 0 0 0,0 1 0 0 0,-6 6 0 0 0,-7 9 0 0 0,-43 73 0 0 0,54-83 0 0 0,0-1 0 0 0,1 1 0 0 0,0-1 0 0 0,0 1 0 0 0,0-1 0 0 0,0 1 0 0 0,1 0 0 0 0,0 0 0 0 0,0-1 0 0 0,0 1 0 0 0,0 0 0 0 0,1-1 0 0 0,2 8 0 0 0,-3-9 0 0 0,1 0 0 0 0,-1 0 0 0 0,1 0 0 0 0,0-1 0 0 0,0 1 0 0 0,0 0 0 0 0,1-1 0 0 0,-1 1 0 0 0,1-1 0 0 0,-1 1 0 0 0,1-1 0 0 0,0 1 0 0 0,0-1 0 0 0,0 0 0 0 0,0 0 0 0 0,0 0 0 0 0,1 0 0 0 0,-1-1 0 0 0,0 1 0 0 0,1 0 0 0 0,-1-1 0 0 0,5 2 0 0 0,-5-2 0 0 0,2 0 0 0 0,10-3 0 0 0,4-4 0 0 0,0-1 0 0 0,24-13 0 0 0,-11 5 0 0 0,-23 10 0 0 0,0 0 0 0 0,0-1 0 0 0,0 0 0 0 0,0-1 0 0 0,-1 0 0 0 0,0 0 0 0 0,11-15 0 0 0,4-3 0 0 0,-13 15 0 0 0,-5 7 0 0 0,-1 0 0 0 0,0 0 0 0 0,1 0 0 0 0,-2-1 0 0 0,1 1 0 0 0,0-1 0 0 0,-1 0 0 0 0,1 0 0 0 0,-1 0 0 0 0,3-7 0 0 0,-5 6 72 0 0,0 4 299 0 0,0 1 117 0 0,0 2-381 0 0,-1 0 1 0 0,1 1 0 0 0,-1-1 0 0 0,0 0-1 0 0,0 1 1 0 0,0-1 0 0 0,-1 3 0 0 0,-4 7 147 0 0,-17 82-255 0 0,15-69 0 0 0,2 0 0 0 0,1 0 0 0 0,1 0 0 0 0,1 1 0 0 0,1-1 0 0 0,2 1 0 0 0,3 40 0 0 0,-1 34 0 0 0,-2-90 0 0 0,-1-1 0 0 0,-2 14 0 0 0,-1 14 0 0 0,4-33 0 0 0,0 0 0 0 0,-1 0 0 0 0,1 0 0 0 0,-1 0 0 0 0,0 0 0 0 0,-2 4 0 0 0,1-1 0 0 0,0 1 0 0 0,3 4 0 0 0,-1-11 0 0 0,0 0 0 0 0,0 0 0 0 0,-1 0 0 0 0,1 0 0 0 0,0 0 0 0 0,-1 0 0 0 0,1 0 0 0 0,-1 0 0 0 0,1 0 0 0 0,-1 0 0 0 0,1 0 0 0 0,-1 0 0 0 0,0-1 0 0 0,0 1 0 0 0,1 0 0 0 0,-1 0 0 0 0,0-1 0 0 0,0 1 0 0 0,0 0 0 0 0,1-1 0 0 0,-1 1 0 0 0,0-1 0 0 0,0 1 0 0 0,0-1 0 0 0,0 1 0 0 0,0-1 0 0 0,0 0 0 0 0,0 0 0 0 0,-1 1 0 0 0,1-1 0 0 0,0 0 0 0 0,0 0 0 0 0,0 0 0 0 0,0 0 0 0 0,-1 0 0 0 0,-4 0 0 0 0,-4 3 0 0 0,0-1 0 0 0,0 0 0 0 0,0 0 0 0 0,-13-1 0 0 0,3 0 0 0 0,-3-3 0 0 0,19 2 0 0 0,0-1 0 0 0,0 1 0 0 0,0 0 0 0 0,-1-1 0 0 0,-3 2 0 0 0,-8 1-146 0 0,10-1-568 0 0,-1-1 0 0 0,1 1 0 0 0,-1 1 0 0 0,1 0 0 0 0,-7 2-1 0 0,2 2-8494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38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5 10135 0 0,'0'0'231'0'0,"0"0"29"0"0,0 0 19 0 0,2 0-41 0 0,6 0-44 0 0,-6 0 552 0 0,-2 0 232 0 0,0 0 40 0 0,0 0-63 0 0,0 0-290 0 0,0 0-458 0 0,1 0-1 0 0,0-1 1 0 0,0 1 0 0 0,0 0-1 0 0,0-1 1 0 0,0 1-1 0 0,-1-1 1 0 0,1 0 0 0 0,0 1-1 0 0,0-1 1 0 0,-1 1-1 0 0,1-1 1 0 0,0 0 0 0 0,-1 0-1 0 0,1 1 1 0 0,-1-1-1 0 0,1 0 1 0 0,-1 0 0 0 0,1-1-1 0 0,-1 2-150 0 0,1-1 0 0 0,-1 0 0 0 0,1 1 0 0 0,-1-1 0 0 0,1 1 0 0 0,-1-1 0 0 0,1 1 0 0 0,-1-1 0 0 0,1 1 0 0 0,-1-1 0 0 0,1 1 0 0 0,0-1 0 0 0,-1 1 0 0 0,1 0 0 0 0,1-1 0 0 0,-1 0 72 0 0,21-11 1091 0 0,-8 4-747 0 0,0-1 0 0 0,0 0 0 0 0,13-11 0 0 0,-20 14-312 0 0,0 0 1 0 0,-1-1-1 0 0,1 0 1 0 0,-1 0-1 0 0,-1 0 1 0 0,1 0 0 0 0,-1-1-1 0 0,0 0 1 0 0,6-16-1 0 0,-10 20-160 0 0,1 0 0 0 0,0 0 0 0 0,0-1 0 0 0,0 1 0 0 0,0 1 0 0 0,1-1 0 0 0,-1 0 0 0 0,1 0 0 0 0,3-3 0 0 0,-3 5 0 0 0,-2 1 0 0 0,0 0 0 0 0,0 0 0 0 0,-1 0 0 0 0,1 0 0 0 0,0 0 0 0 0,-1 0 0 0 0,1 0 0 0 0,0 0 0 0 0,-1 0 0 0 0,1 0 0 0 0,-1-1 0 0 0,0 1 0 0 0,1-1 0 0 0,0-2 0 0 0,10-20 2032 0 0,-11 24-2031 0 0,1 0-1 0 0,-1-1 1 0 0,0 1-1 0 0,0 0 1 0 0,1-1 0 0 0,-1 1-1 0 0,0-1 1 0 0,0 1-1 0 0,0-1 1 0 0,0 1-1 0 0,1 0 1 0 0,-1-1 0 0 0,0 1-1 0 0,0-1 1 0 0,0 1-1 0 0,0-1 1 0 0,0 1-1 0 0,0-1 1 0 0,0 1 0 0 0,0-1-1 0 0,0 1 1 0 0,0 0-1 0 0,-1-1 1 0 0,1 1 0 0 0,0-1-1 0 0,0 1 1 0 0,0-1-1 0 0,0 1 1 0 0,-1-1-1 0 0,0 0-1 0 0,1 1 1 0 0,0-1 0 0 0,0 1 0 0 0,0-1 0 0 0,0 1 0 0 0,0-1 0 0 0,-1 1 0 0 0,1-1 0 0 0,0 1 0 0 0,0 0 0 0 0,0-1 0 0 0,-1 1 0 0 0,1-1 0 0 0,0 1 0 0 0,0 0 0 0 0,-1-1 0 0 0,1 1 0 0 0,0 0 0 0 0,-1-1 0 0 0,1 1 0 0 0,-1 0 0 0 0,1 0 0 0 0,0-1 0 0 0,-1 1 0 0 0,1 0 0 0 0,-1 0 0 0 0,1 0 0 0 0,-1 0 0 0 0,1-1 0 0 0,0 1 0 0 0,-1 0 0 0 0,1 0 0 0 0,-1 0 0 0 0,0 0 0 0 0,0 0 0 0 0,-1-1 0 0 0,2 1 0 0 0,-1-1 0 0 0,1 1 0 0 0,-1 0 0 0 0,1-1 0 0 0,-1 1 0 0 0,1 0 0 0 0,-1 0 0 0 0,1-1 0 0 0,-1 1 0 0 0,1 0 0 0 0,-1 0 0 0 0,1 0 0 0 0,-1 0 0 0 0,0 0 0 0 0,1 0 0 0 0,-1 0 0 0 0,1 0 0 0 0,-1 0 0 0 0,1 0 0 0 0,-1 0 0 0 0,1 0 0 0 0,-1 1 0 0 0,0-1 0 0 0,1 0 0 0 0,-1 1 0 0 0,-49 18 0 0 0,45-20 0 0 0,5 1 0 0 0,-1 0 0 0 0,0 0 0 0 0,0 0 0 0 0,0 0 0 0 0,0 0 0 0 0,0 0 0 0 0,1 0 0 0 0,-1 0 0 0 0,0 0 0 0 0,0 0 0 0 0,0 1 0 0 0,0-1 0 0 0,1 0 0 0 0,-1 0 0 0 0,0 1 0 0 0,0-1 0 0 0,1 1 0 0 0,-1-1 0 0 0,0 1 0 0 0,0-1 0 0 0,1 1 0 0 0,-1-1 0 0 0,0 2 0 0 0,-5 3 0 0 0,0 1 0 0 0,0-1 0 0 0,0 2 0 0 0,1-1 0 0 0,0 1 0 0 0,0-1 0 0 0,1 1 0 0 0,0 1 0 0 0,-5 10 0 0 0,3-3 0 0 0,1 0 0 0 0,0 0 0 0 0,1 0 0 0 0,-2 18 0 0 0,2-1 0 0 0,4-31 0 0 0,0 0 0 0 0,-1 0 0 0 0,1 0 0 0 0,0 0 0 0 0,0 0 0 0 0,0 0 0 0 0,0 0 0 0 0,0-1 0 0 0,0 1 0 0 0,0 0 0 0 0,0 0 0 0 0,0 0 0 0 0,0 0 0 0 0,1 0 0 0 0,-1 0 0 0 0,0 0 0 0 0,1 0 0 0 0,-1 0 0 0 0,0 0 0 0 0,1 0 0 0 0,-1-1 0 0 0,1 1 0 0 0,0 0 0 0 0,-1 0 0 0 0,1 0 0 0 0,0-1 0 0 0,-1 1 0 0 0,2 0 0 0 0,0 1 0 0 0,2 3 0 0 0,-3-3 0 0 0,0-1 0 0 0,0 1 0 0 0,0-1 0 0 0,1 1 0 0 0,-1-1 0 0 0,1 0 0 0 0,-1 0 0 0 0,1 0 0 0 0,-1 0 0 0 0,1 0 0 0 0,0 0 0 0 0,-1 0 0 0 0,1 0 0 0 0,2 0 0 0 0,4 2 0 0 0,-1 0 0 0 0,1-1 0 0 0,0 1 0 0 0,0-2 0 0 0,0 1 0 0 0,0-1 0 0 0,1 0 0 0 0,-1-1 0 0 0,12-1 0 0 0,6-2 0 0 0,42-10 0 0 0,-64 13 0 0 0,14-5 0 0 0,-15 3 0 0 0,0-1-185 0 0,-7 1-272 0 0,-9 1-684 0 0,-5 1-918 0 0,6 1-3835 0 0,10-1-1818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58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2 8287 0 0,'0'0'191'0'0,"0"0"26"0"0,0 0 9 0 0,1-1-34 0 0,-1 0-36 0 0,0 0 1 0 0,1 0-1 0 0,0 0 1 0 0,-1 0-1 0 0,1 0 1 0 0,0 0-1 0 0,-1 1 1 0 0,1-1-1 0 0,0 0 1 0 0,0 0 0 0 0,0 1-1 0 0,1-2 1 0 0,3-4 2136 0 0,-1-9-73 0 0,-4 14-1647 0 0,0 1-49 0 0,0 0 59 0 0,4-17 4463 0 0,-4 16-4762 0 0,2-6 2440 0 0,2 2-2569 0 0,8-1-144 0 0,-3 3 67 0 0,1 1 581 0 0,0 1-1 0 0,17 0 1 0 0,23 3-659 0 0,-23-1 0 0 0,49-4 0 0 0,-68 3 0 0 0,-2-3-133 0 0,-5 3-563 0 0,-1 0-258 0 0,0 0-56 0 0,0 0-149 0 0,0 0-573 0 0,0 0-253 0 0,0 0-51 0 0,0 0-11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59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5663 0 0,'0'0'356'0'0,"0"0"50"0"0,0 0 20 0 0,0 0-42 0 0,2-1-180 0 0,8-1 574 0 0,0 0 0 0 0,19-2 0 0 0,-5 2 312 0 0,-13 1-460 0 0,0 0 0 0 0,12 1 0 0 0,-10 0-438 0 0,-1 0-1 0 0,0 0 1 0 0,21-5-1 0 0,-31 5-189 0 0,0-1 0 0 0,0 1 1 0 0,0 0-1 0 0,0-1 0 0 0,0 1 0 0 0,0 0 0 0 0,0 0 0 0 0,3 1 0 0 0,17-1-222 0 0,-16 0-394 0 0,-4 0-2773 0 0,-2 0 1853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00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5 11975 0 0,'0'0'267'0'0,"0"0"42"0"0,0 0 17 0 0,0 0-28 0 0,0 0-58 0 0,0 0 491 0 0,0 0 238 0 0,0 0 45 0 0,0 0-61 0 0,4-8 256 0 0,5-13 179 0 0,1 1-1 0 0,20-31 1 0 0,2-5 85 0 0,62-145 404 0 0,-48 99-231 0 0,-36 81-1511 0 0,8-19-105 0 0,-18 36-30 0 0,-5 6 0 0 0,-3 5 0 0 0,1-1 0 0 0,5-4 0 0 0,1 0 0 0 0,-1-1 0 0 0,0 1 0 0 0,0 1 0 0 0,1-1 0 0 0,-1 0 0 0 0,1 0 0 0 0,0 1 0 0 0,0-1 0 0 0,0 0 0 0 0,0 1 0 0 0,0-1 0 0 0,0 1 0 0 0,1 0 0 0 0,-1-1 0 0 0,1 1 0 0 0,-1 4 0 0 0,1-4 0 0 0,-1-2 0 0 0,1-1 0 0 0,0 1 0 0 0,0 0 0 0 0,0 0 0 0 0,0 0 0 0 0,0 0 0 0 0,0 0 0 0 0,0 0 0 0 0,0-1 0 0 0,0 1 0 0 0,0 0 0 0 0,1 0 0 0 0,-1 0 0 0 0,0 0 0 0 0,1 0 0 0 0,-1-1 0 0 0,1 2 0 0 0,0 3 0 0 0,0-3 0 0 0,-1 0 0 0 0,1 0 0 0 0,-1 0 0 0 0,1 0 0 0 0,0-1 0 0 0,0 1 0 0 0,0 0 0 0 0,0-1 0 0 0,0 1 0 0 0,0 0 0 0 0,0-1 0 0 0,3 3 0 0 0,-4-2 0 0 0,3 2 0 0 0,11 1 0 0 0,10-2 0 0 0,-11-2 0 0 0,-4-1 0 0 0,0-1 0 0 0,-1 5 0 0 0,2 5 0 0 0,-10-4 0 0 0,0-3 0 0 0,2 5 0 0 0,-1 1 0 0 0,-1-1 0 0 0,1 0 0 0 0,-1 1 0 0 0,0-1 0 0 0,-1 1 0 0 0,0-1 0 0 0,0 0 0 0 0,-2 8 0 0 0,-4 8 0 0 0,-15 32 0 0 0,1-1 0 0 0,15-41 37 0 0,3-8-67 0 0,1 0 0 0 0,0-1 1 0 0,1 1-1 0 0,-1 0 0 0 0,1 0 0 0 0,0 0 1 0 0,0 7-1 0 0,0-10-1021 0 0,1-2-385 0 0,0 0-897 0 0,0 0-3458 0 0,0 0-1477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00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7503 0 0,'0'0'399'0'0,"0"0"60"0"0,0 0 21 0 0,0 0-59 0 0,1 0-204 0 0,3 3-26 0 0,0-1 0 0 0,0-1-1 0 0,-1 1 1 0 0,1 0 0 0 0,0-1-1 0 0,1 0 1 0 0,-1 0 0 0 0,0 0-1 0 0,0-1 1 0 0,0 1 0 0 0,1-1-1 0 0,-1 0 1 0 0,0 0 0 0 0,0-1-1 0 0,0 1 1 0 0,1-1-1 0 0,4-1 1 0 0,16-4 337 0 0,-8 2-508 0 0,-1 1 0 0 0,1 0 0 0 0,19 0 0 0 0,-28 2-20 0 0,-4 0-517 0 0,3-1 201 0 0,-4 3-4461 0 0,-3-1 2731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00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237 0 0,0 0 156 0 0,9 4 2145 0 0,-7-2-2469 0 0,0 0-1 0 0,-1 0 1 0 0,1 0-1 0 0,0 0 1 0 0,-1 0-1 0 0,1 0 1 0 0,-1 1-1 0 0,0-1 1 0 0,0 0-1 0 0,0 1 1 0 0,0-1-1 0 0,0 1 1 0 0,-1-1-1 0 0,1 1 0 0 0,-1-1 1 0 0,1 1-1 0 0,-1 0 1 0 0,0 3-1 0 0,-1 7-82 0 0,0-1 0 0 0,-4 22 0 0 0,2-15 433 0 0,-4 18 723 0 0,3-16-1002 0 0,1-1-1 0 0,-1 36 1 0 0,4-54-472 0 0,0-2-138 0 0,0 0-33 0 0,0 0-72 0 0,0 0-285 0 0,1-2-126 0 0,4-6-1394 0 0,0-1-5466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01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0 11975 0 0,'0'0'547'0'0,"0"0"-11"0"0,0 0-203 0 0,0 0 419 0 0,0 0 220 0 0,0 0 42 0 0,0 0-61 0 0,0 0-288 0 0,0 0-121 0 0,0 0-28 0 0,-14 0 1928 0 0,9 2-2030 0 0,0 0-1 0 0,0 1 1 0 0,1-1 0 0 0,-1 1-1 0 0,0 0 1 0 0,1 0 0 0 0,0 0-1 0 0,0 1 1 0 0,-7 7 0 0 0,-3 5-305 0 0,-14 22 1 0 0,14-18 293 0 0,-31 47 132 0 0,4 1 0 0 0,-64 143 0 0 0,92-182-535 0 0,1 1 0 0 0,1 0 0 0 0,2 1 0 0 0,2 0 0 0 0,0 0 0 0 0,-4 58 0 0 0,11-80-80 0 0,0 1-1 0 0,1-1 0 0 0,0 0 1 0 0,0 1-1 0 0,1-1 1 0 0,4 11-1 0 0,-5-16 36 0 0,0 0-1 0 0,0-1 0 0 0,1 1 1 0 0,0-1-1 0 0,0 0 1 0 0,0 0-1 0 0,0 0 1 0 0,0 0-1 0 0,1 0 1 0 0,-1 0-1 0 0,1 0 0 0 0,0-1 1 0 0,0 1-1 0 0,0-1 1 0 0,0 0-1 0 0,0 0 1 0 0,6 3-1 0 0,-2-2-356 0 0,0-1 1 0 0,0 0-1 0 0,0 0 0 0 0,0 0 0 0 0,0-1 0 0 0,0 0 1 0 0,0-1-1 0 0,0 0 0 0 0,0 0 0 0 0,0 0 1 0 0,9-2-1 0 0,16-4-7449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01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 11975 0 0,'0'0'267'0'0,"0"0"42"0"0,0 0 17 0 0,0 0-28 0 0,9 6 673 0 0,-4-3-314 0 0,0-1 0 0 0,-1 0 0 0 0,1 1 0 0 0,-1 0 0 0 0,1 0 0 0 0,-1 0 0 0 0,0 1 1 0 0,0-1-1 0 0,-1 1 0 0 0,5 6 0 0 0,-3-3-280 0 0,0 0 1 0 0,-1 0-1 0 0,0 1 1 0 0,0 0-1 0 0,4 14 1 0 0,0 4 113 0 0,-2 1-1 0 0,4 53 1 0 0,-9-74-200 0 0,0 14-205 0 0,0-1 0 0 0,-2 0 1 0 0,0 0-1 0 0,-1 0 0 0 0,-1 0 0 0 0,-1-1 1 0 0,-1 1-1 0 0,0-1 0 0 0,-1 0 1 0 0,-1 0-1 0 0,-1-1 0 0 0,-1 0 0 0 0,0 0 1 0 0,-1-1-1 0 0,0 0 0 0 0,-2 0 1 0 0,0-2-1 0 0,0 1 0 0 0,-2-2 0 0 0,-18 17 1 0 0,19-19-465 0 0,-90 69-5048 0 0,85-68-2425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10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462 6447 0 0,'6'-21'747'0'0,"-6"20"-366"0"0,0 1 110 0 0,5-8 530 0 0,0 0 82 0 0,2 0-217 0 0,-2-1 0 0 0,1 0 0 0 0,-1 0 1 0 0,0 0-1 0 0,-1-1 0 0 0,0 1 0 0 0,3-14 0 0 0,10-38 1457 0 0,-11 45-1521 0 0,-1 0 1 0 0,-1 0-1 0 0,2-18 0 0 0,-5 27-451 0 0,1-38-62 0 0,-2 44 62 0 0,0 1 117 0 0,-14 27-256 0 0,-23 86 47 0 0,-6 12 327 0 0,39-114-606 0 0,-71 150 0 0 0,25-71 0 0 0,45-82 0 0 0,-1-2 0 0 0,1-2 0 0 0,5-3-1 0 0,0-1-1 0 0,0 0 0 0 0,0 0 1 0 0,-1 0-1 0 0,1 0 1 0 0,0 0-1 0 0,0 0 0 0 0,0 0 1 0 0,0 0-1 0 0,0 0 1 0 0,0 0-1 0 0,-1 0 1 0 0,1 0-1 0 0,0 0 0 0 0,0 0 1 0 0,0 0-1 0 0,0 0 1 0 0,0 0-1 0 0,-1 0 1 0 0,1 0-1 0 0,0 0 0 0 0,0 0 1 0 0,0 0-1 0 0,0 0 1 0 0,0 0-1 0 0,-1 0 0 0 0,1 0 1 0 0,0 0-1 0 0,0 0 1 0 0,0 0-1 0 0,0-1 1 0 0,0 1-1 0 0,0 0 0 0 0,0 0 1 0 0,-1 0-1 0 0,1 0 1 0 0,0 0-1 0 0,0 0 0 0 0,0 0 1 0 0,0-1-1 0 0,0 1 1 0 0,0 0-1 0 0,0 0 1 0 0,0 0-1 0 0,0 0 0 0 0,0 0 1 0 0,0 0-1 0 0,0-1 1 0 0,0 1-1 0 0,0 0 1 0 0,0 0-1 0 0,0 0 0 0 0,0 0 1 0 0,0 0-1 0 0,0-1 1 0 0,0 1-1 0 0,0 0 0 0 0,1-5-307 0 0,6-24-708 0 0,8-50 0 0 0,-11 45 403 0 0,7-98-3663 0 0,-11 117 3871 0 0,-1-1 1 0 0,0 1-1 0 0,-1 0 0 0 0,-1 0 0 0 0,-1 0 0 0 0,-8-24 1 0 0,7 28 403 0 0,0 0 1 0 0,0 1-1 0 0,-1 0 1 0 0,-1 0-1 0 0,0 0 1 0 0,0 1-1 0 0,-1 0 1 0 0,0 1 0 0 0,0 0-1 0 0,-1 0 1 0 0,-11-8-1 0 0,13 10 296 0 0,1 1 0 0 0,-1-1-1 0 0,2-1 1 0 0,-1 1 0 0 0,1-1 0 0 0,0 0-1 0 0,0 0 1 0 0,1 0 0 0 0,0-1-1 0 0,0 0 1 0 0,1 1 0 0 0,0-1-1 0 0,-4-15 1 0 0,7 17 156 0 0,0 1 143 0 0,0 1 0 0 0,0-1 0 0 0,0 1 0 0 0,-1-1 0 0 0,-1-6 0 0 0,-2 8-577 0 0,-2 6-16 0 0,3 6 0 0 0,2 0 0 0 0,-1 1 0 0 0,3-1 0 0 0,1-7 0 0 0,-1 0 0 0 0,0-1 0 0 0,1 1 0 0 0,-1-1 0 0 0,1 1 0 0 0,-1-1 0 0 0,1 0 0 0 0,-1 1 0 0 0,1-1 0 0 0,0 0 0 0 0,0 0 0 0 0,0 0 0 0 0,0 0 0 0 0,0-1 0 0 0,-1 1 0 0 0,1 0 0 0 0,1-1 0 0 0,-1 0 0 0 0,4 1 0 0 0,6 1 0 0 0,25-1 0 0 0,-35-1 0 0 0,42-2 0 0 0,0-3 0 0 0,76-18 0 0 0,-79 13 43 0 0,21-5-60 0 0,-55 13 327 0 0,1 1-1 0 0,-1 1 1 0 0,1-1-1 0 0,-1 1 0 0 0,16 2 1 0 0,-15 0-161 0 0,-2 3-133 0 0,2 6-16 0 0,-8-6 0 0 0,0-4 0 0 0,1 15 0 0 0,-3 30 0 0 0,1-43 0 0 0,1-2 0 0 0,0 0 0 0 0,0-1 0 0 0,0 1 0 0 0,0 0 0 0 0,0 0 0 0 0,0 0 0 0 0,0 0 0 0 0,0 0 0 0 0,0-1 0 0 0,0 1 0 0 0,0 0 0 0 0,1 0 0 0 0,-1 0 0 0 0,0 0 0 0 0,1-1 0 0 0,-1 2 0 0 0,3 6 0 0 0,10 16 0 0 0,-12-15 0 0 0,0-8 0 0 0,-1 0 0 0 0,0 1 0 0 0,0-1 0 0 0,0 0 0 0 0,0 0 0 0 0,0 1 0 0 0,0-1 0 0 0,-1 0 0 0 0,1 0 0 0 0,0 1 0 0 0,0-1 0 0 0,-1 0 0 0 0,1 0 0 0 0,-1 0 0 0 0,1 0 0 0 0,-1 0 0 0 0,-1 2 0 0 0,0 1 0 0 0,1-3-31 0 0,1 0-1 0 0,0 0 1 0 0,-1 0 0 0 0,1 0-1 0 0,-1 0 1 0 0,1 0 0 0 0,-1 0-1 0 0,1 0 1 0 0,-1 0 0 0 0,0 0-1 0 0,1 0 1 0 0,-1-1 0 0 0,0 1-1 0 0,0 0 1 0 0,1-1 0 0 0,-1 1-1 0 0,0 0 1 0 0,0-1-1 0 0,-1 1 1 0 0,-1 1-218 0 0,2-2-259 0 0,1 0 65 0 0,-1 1 294 0 0,-3 4-75 0 0,3-4-855 0 0,1-1-370 0 0,0 0-1129 0 0,0 0-4244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1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0 10135 0 0,'0'0'464'0'0,"0"0"-9"0"0,0 0-155 0 0,0 0 443 0 0,0 0 227 0 0,0 0 44 0 0,10 3 3200 0 0,-9 0-3986 0 0,0 1-1 0 0,0 0 1 0 0,0-1-1 0 0,0 1 1 0 0,-1 0-1 0 0,0 0 1 0 0,0-1-1 0 0,0 1 1 0 0,0 0-1 0 0,0 0 1 0 0,-1-1-1 0 0,1 1 1 0 0,-1 0-1 0 0,0-1 1 0 0,-1 1-1 0 0,-2 5 1 0 0,-3 9 243 0 0,-2-1 1 0 0,-10 16 0 0 0,14-25-531 0 0,-45 79 571 0 0,4 3 0 0 0,3 1 0 0 0,-32 105 0 0 0,66-169-512 0 0,2 0 0 0 0,-5 33 0 0 0,11-50 0 0 0,0 1 0 0 0,0 0 0 0 0,1 0 0 0 0,0-1 0 0 0,1 1 0 0 0,0 0 0 0 0,1 0 0 0 0,5 17 0 0 0,-6-26 0 0 0,0 0 0 0 0,0 0 0 0 0,0 1 0 0 0,0-1 0 0 0,0 0 0 0 0,1 0 0 0 0,-1 0 0 0 0,0 0 0 0 0,1 0 0 0 0,0-1 0 0 0,-1 1 0 0 0,1 0 0 0 0,0-1 0 0 0,0 1 0 0 0,0-1 0 0 0,0 0 0 0 0,0 1 0 0 0,0-1 0 0 0,0 0 0 0 0,1 0 0 0 0,-1 0 0 0 0,0-1 0 0 0,1 1 0 0 0,-1-1 0 0 0,0 1 0 0 0,1-1 0 0 0,-1 0 0 0 0,4 0 0 0 0,1 0 0 0 0,0-1 0 0 0,-1 0 0 0 0,1 0 0 0 0,-1-1 0 0 0,1 0 0 0 0,-1 0 0 0 0,0-1 0 0 0,0 1 0 0 0,0-1 0 0 0,8-6 0 0 0,-9 6-64 0 0,-4 3-273 0 0,-1 0-138 0 0,-5-4-6753 0 0,4 3-292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13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2 13823 0 0,'0'0'315'0'0,"0"0"45"0"0,0 0 21 0 0,0 0-49 0 0,0 0-149 0 0,0 0 194 0 0,0 0 110 0 0,0 0 22 0 0,2-8 515 0 0,0 4-776 0 0,-1 0 0 0 0,1 1 0 0 0,0-1-1 0 0,0 1 1 0 0,5-6 0 0 0,6-13-103 0 0,17-36 464 0 0,-17 35 319 0 0,11-27-1 0 0,20-45 1121 0 0,-22 40-1309 0 0,8-24 154 0 0,-28 71-893 0 0,-2 7 2 0 0,0 1 0 0 0,0 0 0 0 0,0 0 0 0 0,0 0-1 0 0,0-1 1 0 0,0 1 0 0 0,0 0 0 0 0,0 0 0 0 0,0 0 0 0 0,0-1-1 0 0,0 1 1 0 0,0 0 0 0 0,0 0 0 0 0,0 0 0 0 0,0-1 0 0 0,-1 1 0 0 0,1 0-1 0 0,0 0 1 0 0,0 0 0 0 0,0 0 0 0 0,0-1 0 0 0,0 1 0 0 0,-1 0-1 0 0,1 0 1 0 0,0 0 0 0 0,0 0 0 0 0,0 0 0 0 0,0-1 0 0 0,-1 1 0 0 0,1 0-1 0 0,0 0 1 0 0,0 0 0 0 0,0 0 0 0 0,-1 0 0 0 0,1 0 0 0 0,0 0-1 0 0,0 0 1 0 0,0 0 0 0 0,-1 0 0 0 0,1 0 0 0 0,0 0 0 0 0,0 0 0 0 0,0 0-1 0 0,-1 0 1 0 0,1 0 0 0 0,0 0 0 0 0,0 0 0 0 0,0 0 0 0 0,-1 0-1 0 0,1 0 1 0 0,0 1 0 0 0,0-1 0 0 0,0 0 0 0 0,-1 0 0 0 0,1 0 0 0 0,0 0-1 0 0,-9 5 337 0 0,1 0-109 0 0,1 1 0 0 0,-1 1 1 0 0,1-1-1 0 0,1 1 0 0 0,-1 0 1 0 0,-5 9-1 0 0,10-13-319 0 0,0 0-1 0 0,0 0 0 0 0,1 0 1 0 0,-1 0-1 0 0,1 0 1 0 0,0 0-1 0 0,0 1 1 0 0,0-1-1 0 0,1 0 1 0 0,-1 1-1 0 0,1-1 1 0 0,0 0-1 0 0,-1 1 0 0 0,2-1 1 0 0,-1 1-1 0 0,0-1 1 0 0,1 0-1 0 0,-1 1 1 0 0,1-1-1 0 0,0 0 1 0 0,3 6-1 0 0,-4-8 91 0 0,0 0 0 0 0,0 0 0 0 0,1 0 0 0 0,-1-1 0 0 0,0 1 0 0 0,1 0 0 0 0,-1 0 0 0 0,0-1 0 0 0,1 1 0 0 0,-1 0 0 0 0,1-1 0 0 0,-1 1 0 0 0,1-1 0 0 0,0 1 0 0 0,-1 0 0 0 0,1-1 0 0 0,0 0 0 0 0,-1 1 0 0 0,2 0 0 0 0,0 0 0 0 0,0 0 0 0 0,-1 0 0 0 0,0 0 0 0 0,1 0 0 0 0,-1 0 0 0 0,1-1 0 0 0,-1 1 0 0 0,1 0 0 0 0,-1-1 0 0 0,1 1 0 0 0,-1-1 0 0 0,1 1 0 0 0,-1-1 0 0 0,1 0 0 0 0,0 0 0 0 0,-1 0 0 0 0,3 0 0 0 0,2 0 0 0 0,-4 1 0 0 0,1-1 0 0 0,-1 0 0 0 0,1 1 0 0 0,-1-1 0 0 0,1 0 0 0 0,-1-1 0 0 0,1 1 0 0 0,-1 0 0 0 0,0-1 0 0 0,1 1 0 0 0,-1-1 0 0 0,1 0 0 0 0,-1 0 0 0 0,0 0 0 0 0,4-2 0 0 0,0 0 0 0 0,0 0 0 0 0,1 1 0 0 0,-1 0 0 0 0,0 0 0 0 0,1 0 0 0 0,0 1 0 0 0,13-2 0 0 0,-19 3 32 0 0,0 0 0 0 0,0 0 1 0 0,0 0-1 0 0,0 0 0 0 0,1 0 0 0 0,-1 0 0 0 0,0 1 0 0 0,0-1 1 0 0,0 0-1 0 0,0 0 0 0 0,1 1 0 0 0,-1-1 0 0 0,0 1 0 0 0,0-1 0 0 0,0 1 1 0 0,0 0-1 0 0,0-1 0 0 0,0 1 0 0 0,0 0 0 0 0,1 0 0 0 0,0 2 30 0 0,-1-1 0 0 0,1 1-1 0 0,0 0 1 0 0,-1 0 0 0 0,0-1-1 0 0,2 5 1 0 0,-3-6-139 0 0,0 0-1 0 0,0 0 1 0 0,0 0 0 0 0,0 0 0 0 0,0 0 0 0 0,0 1 0 0 0,0-1 0 0 0,-1 0 0 0 0,1 0-1 0 0,0 0 1 0 0,-1 0 0 0 0,0 1 0 0 0,-1 5-11 0 0,1 2 228 0 0,-1 0-1 0 0,0-1 0 0 0,-1 1 1 0 0,0-1-1 0 0,0 0 1 0 0,-6 10-1 0 0,-31 43 861 0 0,-1 0-1401 0 0,39-58 216 0 0,1 0 0 0 0,-1 0 1 0 0,1 0-1 0 0,0 0 0 0 0,0 1 0 0 0,0-1 1 0 0,0 0-1 0 0,-1 5 0 0 0,2-6-186 0 0,0-2-117 0 0,0 0-21 0 0,0 0-207 0 0,0 0-857 0 0,0 0-379 0 0,2-1-80 0 0,7-1-15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52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58 8287 0 0,'0'0'191'0'0,"0"0"26"0"0,0 0 9 0 0,0 0 42 0 0,1-1 158 0 0,5-5 519 0 0,-1 0-1 0 0,0-1 1 0 0,-1 0-1 0 0,5-8 1 0 0,-5 8-564 0 0,-3 5 131 0 0,-1 2 0 0 0,0 0 0 0 0,14-23 2560 0 0,-11 20-2755 0 0,-1 0-1 0 0,1 0 1 0 0,-1 0-1 0 0,0-1 1 0 0,0 1 0 0 0,3-8-1 0 0,14-17 1732 0 0,0 4-72 0 0,-19 24-1976 0 0,0 0 0 0 0,0 0 0 0 0,0 0 0 0 0,0 0 0 0 0,0 0 0 0 0,1 0 0 0 0,-1-1 0 0 0,0 1 0 0 0,0 0 0 0 0,0 0 0 0 0,0 0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1 0 0 0,0-1 0 0 0,0 0 0 0 0,0 0 0 0 0,0 0 0 0 0,0 0 0 0 0,0 0 0 0 0,0 0 0 0 0,0 0 0 0 0,0 0 0 0 0,0 0 0 0 0,0 0 0 0 0,0 1 0 0 0,0-1 0 0 0,0 0 0 0 0,1 11 0 0 0,-6 13 0 0 0,-145 322 0 0 0,158-354 0 0 0,5-11 0 0 0,2-7 0 0 0,-3 9 0 0 0,-2 0 0 0 0,15-35 0 0 0,-12 27 0 0 0,-11 21 0 0 0,1 0 0 0 0,-1 0 0 0 0,0 0 0 0 0,2-6 0 0 0,-2 5 0 0 0,0 1 0 0 0,1 0 0 0 0,-1 0 0 0 0,1 0 0 0 0,0 0 0 0 0,0 0 0 0 0,0 1 0 0 0,0-1 0 0 0,0 1 0 0 0,1 0 0 0 0,4-3 0 0 0,-7 5 0 0 0,-1 0 0 0 0,1 1 0 0 0,0-1 0 0 0,0 0 0 0 0,-1 1 0 0 0,1-1 0 0 0,0 1 0 0 0,0-1 0 0 0,0 1 0 0 0,0-1 0 0 0,0 1 0 0 0,0 0 0 0 0,0 0 0 0 0,0-1 0 0 0,1 1 0 0 0,1 0 0 0 0,-2 0 0 0 0,0-1 0 0 0,-1 1 0 0 0,1 0 0 0 0,-1 0 0 0 0,1-1 0 0 0,-1 1 0 0 0,1 0 0 0 0,0 0 0 0 0,-1 0 0 0 0,1 0 0 0 0,0 0 0 0 0,-1 0 0 0 0,1 0 0 0 0,-1 0 0 0 0,1 0 0 0 0,0 0 0 0 0,-1 0 0 0 0,1 0 0 0 0,-1 0 0 0 0,1 1 0 0 0,0-1 0 0 0,-1 0 0 0 0,1 0 0 0 0,-1 1 0 0 0,1-1 0 0 0,-1 0 0 0 0,1 1 0 0 0,-1-1 0 0 0,1 1 0 0 0,0 0 0 0 0,0 0 0 0 0,22 9 0 0 0,-9-2 0 0 0,-12-3 0 0 0,-2-2 0 0 0,8 16 0 0 0,-10-11 0 0 0,0-3 0 0 0,2-3 0 0 0,0 0 0 0 0,-1 0 0 0 0,1 0 0 0 0,-1 0 0 0 0,0 0 0 0 0,1 0 0 0 0,-1 0 0 0 0,0-1 0 0 0,0 1 0 0 0,0 0 0 0 0,0 0 0 0 0,-1 0 0 0 0,1-1 0 0 0,0 1 0 0 0,-1-1 0 0 0,1 1 0 0 0,-1-1 0 0 0,1 0 0 0 0,-1 1 0 0 0,-2 0 0 0 0,-14 12 0 0 0,15-12 0 0 0,2-1 0 0 0,-1 0 0 0 0,0 0 0 0 0,1 1 0 0 0,-1-1 0 0 0,0-1 0 0 0,0 1 0 0 0,0 0 0 0 0,0 0 0 0 0,-2 0 0 0 0,-1 1 0 0 0,-16 5 0 0 0,21-7 0 0 0,-1 0 0 0 0,0 0 0 0 0,1 0 0 0 0,-1 1 0 0 0,1-1 0 0 0,-1 0 0 0 0,1 0 0 0 0,0 1 0 0 0,-1-1 0 0 0,1 0 0 0 0,-1 1 0 0 0,1-1 0 0 0,-1 0 0 0 0,1 1 0 0 0,0-1 0 0 0,-1 1 0 0 0,1-1 0 0 0,0 0 0 0 0,-1 1 0 0 0,1-1 0 0 0,0 1 0 0 0,-1 0 0 0 0,4 3 0 0 0,-3-4 0 0 0,10 18 0 0 0,-9-16 0 0 0,0 0 0 0 0,-1 0 0 0 0,1 0 0 0 0,0 0 0 0 0,-1 0 0 0 0,1 0 0 0 0,-1 0 0 0 0,0 0 0 0 0,1 0 0 0 0,-1 0 0 0 0,0 4 0 0 0,-1-2 0 0 0,2 0 0 0 0,-1 0 0 0 0,0 0 0 0 0,1 0 0 0 0,0 0 0 0 0,0 0 0 0 0,0 0 0 0 0,2 4 0 0 0,4 7 0 0 0,-5-9-64 0 0,-1-5-273 0 0,-1-1-138 0 0,0 0-33 0 0,0 0-140 0 0,0 0-572 0 0,-3-5-1777 0 0,4-2 1462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14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3823 0 0,'0'0'315'0'0,"0"0"45"0"0,1-1 21 0 0,63-18 1085 0 0,-2-1 4460 0 0,-60 20-5039 0 0,15-2-747 0 0,-15 2-1175 0 0,2 11-1911 0 0,0-3 1412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14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 19351 0 0,'0'0'439'0'0,"0"0"62"0"0,0 0 33 0 0,0 0-65 0 0,0 0-237 0 0,0 0 156 0 0,2 1 100 0 0,-1 1-340 0 0,-1 0 0 0 0,1 0 1 0 0,0 0-1 0 0,-1 0 0 0 0,1 0 1 0 0,-1 0-1 0 0,1 0 0 0 0,-1 0 1 0 0,0 1-1 0 0,0-1 0 0 0,0 0 1 0 0,0 0-1 0 0,0 0 0 0 0,-1 2 1 0 0,-8 36 1685 0 0,1-7-696 0 0,-4 44-1122 0 0,12-75-16 0 0,0-1 0 0 0,0 1 0 0 0,-1-1 0 0 0,1 1 0 0 0,0 0 0 0 0,0-1 0 0 0,-1 1 0 0 0,1-1 0 0 0,-1 1 0 0 0,1-1 0 0 0,-1 1 0 0 0,0-1 0 0 0,0 0 0 0 0,0 1 0 0 0,1-1 0 0 0,-1 0 0 0 0,0 1 0 0 0,-1-1 0 0 0,1 0 0 0 0,0 0 0 0 0,0 0 0 0 0,-2 1 0 0 0,-2 2 0 0 0,-10 7-9354 0 0,15-11 2532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14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15663 0 0,'0'0'356'0'0,"0"0"50"0"0,1 1 20 0 0,22 28 458 0 0,-16-20-54 0 0,0 0 0 0 0,9 9 0 0 0,-7-9-517 0 0,0 1 0 0 0,-1 1 0 0 0,0 0 1 0 0,-1 0-1 0 0,0 0 0 0 0,-1 1 0 0 0,0 0 1 0 0,-1 0-1 0 0,0 1 0 0 0,-1-1 0 0 0,0 1 1 0 0,-1 0-1 0 0,-1 0 0 0 0,0 0 0 0 0,0 1 1 0 0,-2 16-1 0 0,1-13-308 0 0,-1 2 230 0 0,0 0 1 0 0,-1 0 0 0 0,-7 31 0 0 0,-5 5 322 0 0,-31 81 1 0 0,39-124-783 0 0,-1-1-1 0 0,-1 0 0 0 0,-14 17 1 0 0,12-16-154 0 0,1 0 0 0 0,-9 16 0 0 0,17-27-61 0 0,-2 4 190 0 0,-2-3-3280 0 0,-9 2 1994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39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63 8287 0 0,'0'0'191'0'0,"0"0"26"0"0,0 0 9 0 0,-11 11 4 0 0,4-5 785 0 0,0 0 1 0 0,1 1-1 0 0,-1 0 0 0 0,-6 9 0 0 0,8-8 130 0 0,-1-1 0 0 0,0 0 0 0 0,-10 9 0 0 0,14-15-701 0 0,2 0-394 0 0,-1 0-1 0 0,0 1 1 0 0,0-1 0 0 0,0 0-1 0 0,0 0 1 0 0,0 0 0 0 0,0 0-1 0 0,0 0 1 0 0,-1 0 0 0 0,0 0-1 0 0,1 0 112 0 0,1-1 0 0 0,-1 1 1 0 0,1-1-1 0 0,-1 1 0 0 0,1-1 0 0 0,-1 1 0 0 0,0-1 0 0 0,1 0 0 0 0,-1 1 0 0 0,0-1 1 0 0,1 0-1 0 0,-1 0 0 0 0,0 0 0 0 0,1 1 0 0 0,-1-1 0 0 0,0 0 0 0 0,1 0 1 0 0,-1 0-1 0 0,0 0 0 0 0,1 0 0 0 0,-1 0 0 0 0,0 0 0 0 0,0-2-130 0 0,0-1 1 0 0,0 1-1 0 0,1 0 0 0 0,-1 0 0 0 0,1-1 1 0 0,0 1-1 0 0,-1 0 0 0 0,1-1 1 0 0,0 1-1 0 0,0 0 0 0 0,1-1 0 0 0,-1 1 1 0 0,0 0-1 0 0,1 0 0 0 0,0-1 0 0 0,-1 1 1 0 0,3-4-1 0 0,2-7 673 0 0,13-21 0 0 0,-13 25-627 0 0,94-156-61 0 0,-95 159 56 0 0,-3 5 299 0 0,-1 1 117 0 0,0 0 21 0 0,0 0-66 0 0,-8 25-278 0 0,6-16-165 0 0,2 0 0 0 0,0-6-116 0 0,1 1-1 0 0,-1-1 1 0 0,1 0 0 0 0,0 0-1 0 0,-1 1 1 0 0,1-1 0 0 0,1 0-1 0 0,-1 0 1 0 0,0 0 0 0 0,1 0-1 0 0,2 4 1 0 0,3 4-45 0 0,1 5 550 0 0,-1 0 0 0 0,-1 0 1 0 0,6 25-1 0 0,-8-28-389 0 0,-3-9 0 0 0,1-1 0 0 0,-1 1 0 0 0,-1 0 0 0 0,1 0 0 0 0,0 0 0 0 0,-1 0 0 0 0,0-1 0 0 0,0 1 0 0 0,0 5 0 0 0,0-3-64 0 0,-9-9-1707 0 0,2-1-3838 0 0,0 3-1899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39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0 17503 0 0,'0'0'399'0'0,"0"0"60"0"0,0 0 21 0 0,0 0-59 0 0,0-1-276 0 0,0-15 50 0 0,1 15-28 0 0,-1 0 0 0 0,0 0 0 0 0,0 0 0 0 0,0 1-1 0 0,0-1 1 0 0,0 0 0 0 0,-1 0 0 0 0,1 0 0 0 0,0 0 0 0 0,0 1 0 0 0,0-1 0 0 0,-1 0 0 0 0,1 0 0 0 0,0 1 0 0 0,-2-2-1 0 0,2 1-60 0 0,0 0-63 0 0,-1 1 1 0 0,1-1-1 0 0,0 1 0 0 0,0-1 1 0 0,0 1-1 0 0,-1-1 0 0 0,1 1 1 0 0,0-1-1 0 0,0 0 1 0 0,0 1-1 0 0,0-1 0 0 0,0 1 1 0 0,0-1-1 0 0,0 1 0 0 0,0-1 1 0 0,0 1-1 0 0,0-1 0 0 0,0 1 1 0 0,1-1-1 0 0,-1 0 0 0 0,0 1 1 0 0,0-1-1 0 0,0 1 0 0 0,1-1 1 0 0,-1 1-1 0 0,0 0 0 0 0,1-2 1 0 0,2-5-141 0 0,3-6 412 0 0,-4 12-173 0 0,-2 0 354 0 0,0 1 15 0 0,0 0-136 0 0,0 0-577 0 0,0 0-248 0 0,0 0-50 0 0,0 0-79 0 0,0 0-286 0 0,0 0-126 0 0,0 0-802 0 0,0 0-3252 0 0,0 0-1393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0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91 13823 0 0,'0'0'315'0'0,"0"0"45"0"0,1-2 21 0 0,18-36 1383 0 0,-17 36-1242 0 0,-1-1 0 0 0,0 0-1 0 0,0 0 1 0 0,-1 1 0 0 0,1-1-1 0 0,0 0 1 0 0,-1 0 0 0 0,0 0-1 0 0,0 0 1 0 0,0 0 0 0 0,0-4-1 0 0,-1 5-342 0 0,0 1 1 0 0,0 0-1 0 0,-1 0 0 0 0,1 0 0 0 0,0 0 0 0 0,-1 0 1 0 0,1 1-1 0 0,0-1 0 0 0,-1 0 0 0 0,1 1 0 0 0,-1-1 1 0 0,1 1-1 0 0,-1-1 0 0 0,1 1 0 0 0,-1-1 0 0 0,1 1 1 0 0,-1 0-1 0 0,0 0 0 0 0,-1 0 0 0 0,-3 2-136 0 0,0 0 1 0 0,0 0-1 0 0,0 0 0 0 0,0 1 0 0 0,1 0 1 0 0,0 0-1 0 0,-1 0 0 0 0,1 1 0 0 0,0-1 1 0 0,0 1-1 0 0,1 1 0 0 0,-1-1 0 0 0,1 1 1 0 0,0-1-1 0 0,-4 8 0 0 0,-5 6 102 0 0,2 1 1 0 0,-19 40-1 0 0,27-53-145 0 0,1-1 0 0 0,-1 1 0 0 0,2 0 0 0 0,-1-1 0 0 0,0 1 0 0 0,1 0 0 0 0,0 0 0 0 0,1 0 0 0 0,-1 0 0 0 0,1 0 0 0 0,0 0 0 0 0,1 7 0 0 0,4 0 0 0 0,0-10 0 0 0,-3-3 0 0 0,0 2 0 0 0,0-1 0 0 0,1 1 0 0 0,-1-1 0 0 0,1 0 0 0 0,-1 0 0 0 0,1 0 0 0 0,0 0 0 0 0,-1 0 0 0 0,1-1 0 0 0,0 1 0 0 0,-1-1 0 0 0,1 0 0 0 0,4 0 0 0 0,-2 0 0 0 0,0-1 0 0 0,0 0 0 0 0,0 0 0 0 0,0 0 0 0 0,0 0 0 0 0,8-4 0 0 0,3-4 0 0 0,0 1 0 0 0,-1-2 0 0 0,16-12 0 0 0,-26 18 0 0 0,78-63 0 0 0,-83 68 0 0 0,0-1 0 0 0,0 0 0 0 0,0 0 0 0 0,0 0 0 0 0,0 0 0 0 0,0 1 0 0 0,0-1 0 0 0,0 0 0 0 0,0 0 0 0 0,0 0 0 0 0,0 0 0 0 0,0 1 0 0 0,0-1 0 0 0,0 0 0 0 0,0 0 0 0 0,0 0 0 0 0,0 0 0 0 0,0 1 0 0 0,0-1 0 0 0,0 0 0 0 0,1 0 0 0 0,-1 0 0 0 0,0 0 0 0 0,0 0 0 0 0,0 1 0 0 0,0-1 0 0 0,0 0 0 0 0,0 0 0 0 0,1 0 0 0 0,-1 0 0 0 0,0 0 0 0 0,0 0 0 0 0,0 0 0 0 0,0 0 0 0 0,1 1 0 0 0,-1-1 0 0 0,0 0 0 0 0,0 0 0 0 0,0 0 0 0 0,0 0 0 0 0,1 0 0 0 0,-1 0 0 0 0,0 0 0 0 0,0 0 0 0 0,0 0 0 0 0,0 0 0 0 0,1 0 0 0 0,-1 0 0 0 0,0 0 0 0 0,0 0 0 0 0,0-1 0 0 0,0 1 0 0 0,1 0 0 0 0,-1 0 0 0 0,0 0 0 0 0,0 0 0 0 0,0 0 0 0 0,0 0 0 0 0,1 0 0 0 0,-1 0 0 0 0,0 0 0 0 0,0-1 0 0 0,0 1 0 0 0,0 0 0 0 0,0 0 0 0 0,0 0 0 0 0,0 0 0 0 0,1-1 0 0 0,-3 13 0 0 0,2-12 0 0 0,-15 53-719 0 0,10-38 28 0 0,-6 25 1 0 0,11-30-4867 0 0,0-10 3510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0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7503 0 0,'0'0'776'0'0,"0"0"160"0"0,0 0-744 0 0,0 0-192 0 0,0 0 0 0 0,0 0 0 0 0,0 0 448 0 0,0 0 48 0 0,0 0 16 0 0,0 0 0 0 0,0 0 0 0 0,0 0 0 0 0,0 0 0 0 0,0 0 0 0 0,14 2-416 0 0,-3-2-96 0 0,-3-2 0 0 0,2 1-9400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1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56 10135 0 0,'6'-14'770'0'0,"-1"-10"-338"0"0,-5 23-63 0 0,0 1 0 0 0,0-1 0 0 0,0 0 1 0 0,0 0-1 0 0,0 1 0 0 0,0-1 1 0 0,0 0-1 0 0,0 0 0 0 0,0 0 0 0 0,0 1 1 0 0,0-1-1 0 0,0 0 0 0 0,-1 0 0 0 0,1 1 1 0 0,0-1-1 0 0,-1 0 0 0 0,1 1 1 0 0,0-1-1 0 0,-1 0 0 0 0,1 1 0 0 0,-1-1 1 0 0,0 0-1 0 0,1 1-217 0 0,-1 0 0 0 0,0 0 0 0 0,1 0 0 0 0,-1 0 0 0 0,1 1 0 0 0,-1-1 0 0 0,1 0 0 0 0,-1 0 0 0 0,1 1 0 0 0,-1-1 0 0 0,1 0 0 0 0,-1 0 0 0 0,1 1 0 0 0,-1-1 0 0 0,1 1 0 0 0,-1-1 0 0 0,1 0 0 0 0,0 1 0 0 0,-1-1 0 0 0,1 1 0 0 0,-1 0 0 0 0,-2 5 6 0 0,-1-1-1 0 0,1 1 1 0 0,0 0-1 0 0,-3 7 1 0 0,-57 206 1230 0 0,43-142-1171 0 0,3 14-217 0 0,17-84 0 0 0,-2 3 0 0 0,3-2-64 0 0,0-7-273 0 0,-1-1-138 0 0,0 0-33 0 0,10-4-2052 0 0,-7 0 1959 0 0,0 0 1 0 0,0-1-1 0 0,-1 1 0 0 0,0-1 1 0 0,0 1-1 0 0,0-1 0 0 0,-1 0 1 0 0,1 0-1 0 0,-1 0 0 0 0,0 1 0 0 0,-1-1 1 0 0,1-10-1 0 0,1-11-1446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1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60 11975 0 0,'-14'-5'902'0'0,"-20"-6"-56"0"0,33 11-359 0 0,1 0 22 0 0,-5-1 1269 0 0,9-3 1260 0 0,8-4-1198 0 0,20-5-756 0 0,65-16 0 0 0,-13 4-665 0 0,-37 8-35 0 0,-7 2 226 0 0,66-15 1 0 0,-99 29-611 0 0,0 1 0 0 0,0-1 0 0 0,13 2 0 0 0,-11 1 0 0 0,-3 4 0 0 0,-5-3 0 0 0,0 1 0 0 0,0-1 0 0 0,-1 0 0 0 0,1 0 0 0 0,-1 1 0 0 0,0-1 0 0 0,0 0 0 0 0,0 1 0 0 0,-1-1 0 0 0,1 0 0 0 0,-1 1 0 0 0,0-1 0 0 0,0 0 0 0 0,-1 4 0 0 0,-3 5 0 0 0,0 0 0 0 0,-9 15 0 0 0,-9 12-67 0 0,-30 38 1 0 0,53-76-630 0 0,0-1-258 0 0,0 0-56 0 0,0 0-149 0 0,0 0-573 0 0,0 0-253 0 0,0 0-51 0 0,0 0-11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1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 13823 0 0,'0'0'315'0'0,"-6"5"758"0"0,-14 15 209 0 0,2 0 0 0 0,0 1 0 0 0,-19 30 0 0 0,21-24-1120 0 0,1-1 0 0 0,1 2-1 0 0,1 0 1 0 0,2 0 0 0 0,1 1-1 0 0,-10 47 1 0 0,17-62-270 0 0,0 2 113 0 0,-3 27 0 0 0,6-38-556 0 0,0 0 0 0 0,0 1-1 0 0,1-1 1 0 0,0 0 0 0 0,-1 0 0 0 0,2 1-1 0 0,-1-1 1 0 0,1 0 0 0 0,2 6 0 0 0,2 0-1495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52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3823 0 0,'0'0'315'0'0,"0"0"45"0"0,0 0 21 0 0,1-1-49 0 0,5-4-220 0 0,-6 4 47 0 0,1 0 0 0 0,0 0 0 0 0,-1 0 0 0 0,1 1 1 0 0,0-1-1 0 0,0 0 0 0 0,0 1 0 0 0,-1-1 0 0 0,1 1 0 0 0,0-1 0 0 0,0 1 0 0 0,0-1 0 0 0,0 1 0 0 0,0 0 0 0 0,0-1 0 0 0,0 1 0 0 0,0 0 0 0 0,0 0 0 0 0,0 0 0 0 0,0 0 0 0 0,0 0 0 0 0,0 0 0 0 0,0 0 0 0 0,0 0 1 0 0,0 0-1 0 0,2 1 0 0 0,4-1 18 0 0,2 0 615 0 0,1-1 299 0 0,0 0 0 0 0,0 1 0 0 0,13 1 0 0 0,-17-1-745 0 0,-3-2-150 0 0,20 1-122 0 0,-21 0-74 0 0,-1 1 0 0 0,-1 0 0 0 0,1 0 0 0 0,0-1 0 0 0,-1 1 0 0 0,1 0 0 0 0,0 0 0 0 0,-1 0 0 0 0,1 0 0 0 0,0 0 0 0 0,-1 0 0 0 0,1 0 0 0 0,0 1 0 0 0,-1-1 0 0 0,1 0 0 0 0,0 0 0 0 0,-1 0 0 0 0,1 1 0 0 0,-1-1 0 0 0,2 1 0 0 0,5 2-64 0 0,-6-2-273 0 0,-1-1-138 0 0,0 0-33 0 0,0 0-72 0 0,0 0-285 0 0,-18 15-6650 0 0,17-14 5979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2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7 13823 0 0,'0'0'315'0'0,"0"0"45"0"0,0 0 21 0 0,2-9 63 0 0,12-34 3167 0 0,35-72 0 0 0,-37 90-2998 0 0,51-99 10 0 0,-48 98-33 0 0,1 1 0 0 0,32-38 0 0 0,-36 49-579 0 0,-9 10 78 0 0,0 0 1 0 0,0 1 0 0 0,0-1-1 0 0,5-3 1 0 0,-7 6 398 0 0,-1 1 21 0 0,0 0-66 0 0,-1 1-428 0 0,-1-1 0 0 0,1 1 1 0 0,0 0-1 0 0,0-1 0 0 0,0 1 0 0 0,0 0 1 0 0,0 0-1 0 0,0 0 0 0 0,0 0 0 0 0,0 1 1 0 0,-2 1-19 0 0,-5 5 3 0 0,1 1 0 0 0,0-1 0 0 0,1 2 0 0 0,0-1 0 0 0,0 0 0 0 0,1 1 0 0 0,0 0 0 0 0,-6 19 0 0 0,9-25 0 0 0,2-3 0 0 0,-1 0 0 0 0,1 1 0 0 0,0-1 0 0 0,-1 1 0 0 0,1-1 0 0 0,0 0 0 0 0,0 1 0 0 0,0-1 0 0 0,0 1 0 0 0,0-1 0 0 0,0 1 0 0 0,0-1 0 0 0,1 0 0 0 0,-1 1 0 0 0,0-1 0 0 0,1 0 0 0 0,-1 1 0 0 0,2 1 0 0 0,-2-1 0 0 0,1 2 0 0 0,9 7 0 0 0,-8-10 0 0 0,0 1 0 0 0,1-1 0 0 0,-1 0 0 0 0,0 0 0 0 0,1 0 0 0 0,-1 0 0 0 0,1 0 0 0 0,-1 0 0 0 0,1-1 0 0 0,-1 1 0 0 0,4-1 0 0 0,31 2 0 0 0,-32-2 0 0 0,17-1 0 0 0,-1 2 0 0 0,-19-1 0 0 0,0 1 0 0 0,0-1 0 0 0,0 0 0 0 0,0 1 0 0 0,0-1 0 0 0,0 1 0 0 0,3 1 0 0 0,1 5 0 0 0,-6 2 0 0 0,-12 53 0 0 0,7-46 0 0 0,4-13 0 0 0,0 1 0 0 0,0-1 0 0 0,0 0 0 0 0,0 1 0 0 0,1-1 0 0 0,-1 0 0 0 0,1 1 0 0 0,0-1 0 0 0,0 0 0 0 0,0 1 0 0 0,1 5 0 0 0,0-4 0 0 0,6 20 0 0 0,-3-16 0 0 0,-3-8-12 0 0,-1 0 0 0 0,1 0 0 0 0,-1 0 0 0 0,1 0 0 0 0,0 0 0 0 0,-1 0 0 0 0,1 0 0 0 0,0 0 0 0 0,0 0 0 0 0,0 0 0 0 0,0-1 0 0 0,0 1 0 0 0,0 0 0 0 0,0-1 0 0 0,0 1 0 0 0,0 0 0 0 0,0-1 0 0 0,0 1 0 0 0,0-1 0 0 0,2 1 0 0 0,-1-1-137 0 0,-1 1-326 0 0,-1-1-33 0 0,0 0-140 0 0,0 0-572 0 0,0 0-253 0 0,0 0-1246 0 0,0 0-4789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2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 15663 0 0,'0'0'356'0'0,"0"0"50"0"0,0 0 20 0 0,0 0-42 0 0,0 0-112 0 0,0 0 463 0 0,0 0 234 0 0,0 0 45 0 0,1 1-61 0 0,15 31 955 0 0,-12-25-1556 0 0,1 1 0 0 0,-2 1 0 0 0,1-1 0 0 0,-1 0 0 0 0,0 1 0 0 0,3 14 0 0 0,-5-2-349 0 0,0 0 1 0 0,-1 0 0 0 0,-1 0-1 0 0,-1 0 1 0 0,-4 23-1 0 0,-5 2-5 0 0,-17 53 0 0 0,21-77-395 0 0,-1-1-1 0 0,-1-1 0 0 0,0 0 1 0 0,-2 0-1 0 0,-24 35 1 0 0,34-54-5322 0 0,1-1-1801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7503 0 0,'0'0'399'0'0,"0"0"60"0"0,0 0 21 0 0,0 0-59 0 0,0 0-204 0 0,1 0 170 0 0,67-22 2658 0 0,-43 18-2544 0 0,1 1 1 0 0,0 1-1 0 0,-1 1 0 0 0,29 2 0 0 0,0 0-4171 0 0,-53-1 1877 0 0,-1 0-3252 0 0,0 0-1393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3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547'0'0,"0"0"-11"0"0,2 0-344 0 0,9 3 384 0 0,0-1-1 0 0,1 0 1 0 0,-1 0 0 0 0,18-2 0 0 0,-18 0-27 0 0,1 1 0 0 0,-1 0 0 0 0,0 0 0 0 0,0 1 0 0 0,13 4 0 0 0,-9-3-3111 0 0,-11-2-220 0 0,-3-1-3266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5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38 13823 0 0,'0'0'315'0'0,"0"0"45"0"0,0 0 21 0 0,0 0-49 0 0,0 0-149 0 0,-4-12 1190 0 0,4 7-1025 0 0,0 0-1 0 0,1 0 1 0 0,0 0-1 0 0,0 1 1 0 0,0-1-1 0 0,0 0 1 0 0,1 1-1 0 0,0-1 1 0 0,4-7-1 0 0,2-7 274 0 0,8-23 287 0 0,2 0 0 0 0,2 2-1 0 0,2 0 1 0 0,52-72 0 0 0,-26 42-743 0 0,-47 65-165 0 0,-8 17 0 0 0,4-2 0 0 0,3-1 0 0 0,3 0 0 0 0,-1-7 0 0 0,-1 0 0 0 0,1 0 0 0 0,0-1 0 0 0,-1 1 0 0 0,1-1 0 0 0,0 1 0 0 0,0-1 0 0 0,0 0 0 0 0,0 0 0 0 0,0 0 0 0 0,1 0 0 0 0,-1 0 0 0 0,0 0 0 0 0,0 0 0 0 0,0-1 0 0 0,5 1 0 0 0,2 0 0 0 0,1 0 0 0 0,17-2 0 0 0,-10 1 0 0 0,4 1 0 0 0,-16 1 0 0 0,4 1 0 0 0,-8-2 0 0 0,-1-1 0 0 0,1 0 0 0 0,-1 0 0 0 0,1 0 0 0 0,-1 0 0 0 0,0 1 0 0 0,1-1 0 0 0,-1 0 0 0 0,1 1 0 0 0,-1-1 0 0 0,1 0 0 0 0,-1 1 0 0 0,0-1 0 0 0,1 0 0 0 0,-1 1 0 0 0,0-1 0 0 0,1 1 0 0 0,-1-1 0 0 0,0 0 0 0 0,1 1 0 0 0,-1-1 0 0 0,0 1 0 0 0,0-1 0 0 0,0 1 0 0 0,1-1 0 0 0,-1 1 0 0 0,0-1 0 0 0,0 1 0 0 0,0-1 0 0 0,0 1 0 0 0,0 0 0 0 0,0 1 0 0 0,1 4 0 0 0,0 0 0 0 0,0 0 0 0 0,0 0 0 0 0,-1 1 0 0 0,0-1 0 0 0,0 0 0 0 0,-1 1 0 0 0,0-1 0 0 0,-1 8 0 0 0,-4 6 0 0 0,-12 29 0 0 0,8-23 0 0 0,5-14 0 0 0,-1 0 0 0 0,-11 18 0 0 0,10-19 0 0 0,0 1 0 0 0,-6 16 0 0 0,10-22 14 0 0,2-2-33 0 0,0-1-1 0 0,0-1 1 0 0,-1 1-1 0 0,1 0 0 0 0,-1 0 1 0 0,1 0-1 0 0,-1-1 1 0 0,0 1-1 0 0,0-1 0 0 0,-5 4 1 0 0,6-5-1032 0 0,1-1-385 0 0,0 0-806 0 0,0 0-3078 0 0,0 0-1318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5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5663 0 0,'0'0'356'0'0,"-13"11"994"0"0,11-10-1339 0 0,-3 9 63 0 0,5-8 291 0 0,0-2 122 0 0,0 0 22 0 0,0 0 3 0 0,1 1 0 0 0,2 1-334 0 0,0 0 1 0 0,0 0-1 0 0,0-1 0 0 0,0 1 0 0 0,0-1 1 0 0,1 0-1 0 0,-1 0 0 0 0,0 0 0 0 0,1 0 0 0 0,-1-1 1 0 0,1 1-1 0 0,-1-1 0 0 0,1 0 0 0 0,5 0 1 0 0,7-1 176 0 0,-1-2 0 0 0,18-4 0 0 0,12-1-414 0 0,-8 2 116 0 0,2 1-389 0 0,-5 3-5003 0 0,-34 2 3289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6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5663 0 0,'0'0'719'0'0,"0"0"-20"0"0,0 0-306 0 0,0 0 371 0 0,0 2 209 0 0,1 18 264 0 0,-2-1 0 0 0,0 0 0 0 0,-1 1-1 0 0,-8 32 1 0 0,3-24-1151 0 0,-14 39 0 0 0,19-58-39 0 0,-2 13-295 0 0,3-20-803 0 0,1-2-385 0 0,0 0-78 0 0,0 0-20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6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7 8287 0 0,'0'0'191'0'0,"0"0"26"0"0,0 0 9 0 0,0 0 42 0 0,0 0 158 0 0,0 0 72 0 0,0 0 12 0 0,0 0 70 0 0,0 0 286 0 0,0 0 124 0 0,3-4 574 0 0,-3 2 5692 0 0,-6 2-7140 0 0,1 0 0 0 0,-1 0 0 0 0,1 0 0 0 0,-1 1 0 0 0,1 0 0 0 0,-1 0 0 0 0,1 0 0 0 0,0 1 0 0 0,0-1 0 0 0,0 1 0 0 0,-1 0 0 0 0,2 1 0 0 0,-1-1 0 0 0,0 1 0 0 0,0 0 0 0 0,-5 6 0 0 0,-5 3 313 0 0,1 0 0 0 0,1 1 0 0 0,-19 23 0 0 0,26-28-429 0 0,-63 82 0 0 0,57-72 0 0 0,1 0 0 0 0,0 1 0 0 0,-10 26 0 0 0,5-2 0 0 0,1 0 0 0 0,2 1 0 0 0,-9 64 0 0 0,20-97-35 0 0,1-1 1 0 0,1 0-1 0 0,0 1 0 0 0,0-1 0 0 0,1 1 0 0 0,1-1 1 0 0,-1 0-1 0 0,6 18 0 0 0,-4-22-2 0 0,0 1-1 0 0,-1-1 1 0 0,2 0-1 0 0,-1 0 0 0 0,1-1 1 0 0,0 1-1 0 0,0-1 1 0 0,0 0-1 0 0,1 0 1 0 0,0 0-1 0 0,0 0 1 0 0,0-1-1 0 0,1 0 1 0 0,6 5-1 0 0,-2-4-499 0 0,0 0-1 0 0,0 0 1 0 0,1-1 0 0 0,0 0 0 0 0,-1-1-1 0 0,1 0 1 0 0,0-1 0 0 0,0 0-1 0 0,14 0 1 0 0,2-1-998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7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 15663 0 0,'0'0'356'0'0,"0"0"50"0"0,2-1 20 0 0,1 0-303 0 0,1 0 0 0 0,-1 0 1 0 0,0 1-1 0 0,1-1 0 0 0,-1 1 0 0 0,1-1 0 0 0,-1 1 0 0 0,1 0 0 0 0,-1 1 0 0 0,1-1 0 0 0,-1 0 1 0 0,1 1-1 0 0,-1 0 0 0 0,1 0 0 0 0,-1 0 0 0 0,0 0 0 0 0,0 1 0 0 0,5 2 0 0 0,3 2 417 0 0,0 0-1 0 0,-1 0 0 0 0,0 1 1 0 0,11 10-1 0 0,-17-12-416 0 0,1 0 0 0 0,-1 0 0 0 0,0 1 0 0 0,0-1 0 0 0,0 1 0 0 0,-1 0 0 0 0,0 0 0 0 0,0 0 0 0 0,0 0 0 0 0,-1 0 0 0 0,0 1 1 0 0,1 8-1 0 0,0-1 69 0 0,-1 0 1 0 0,0 1 0 0 0,-2 0-1 0 0,-1 23 1 0 0,0-27-21 0 0,-1 1 0 0 0,-1-1 0 0 0,0 0 0 0 0,-8 18 0 0 0,-3 13 85 0 0,11-31-506 0 0,-1 1 1 0 0,0-1-1 0 0,-1 0 0 0 0,0 0 1 0 0,-1 0-1 0 0,0-1 0 0 0,0 0 1 0 0,-1 0-1 0 0,-1 0 0 0 0,1-1 0 0 0,-2 0 1 0 0,1-1-1 0 0,-1 0 0 0 0,0 0 1 0 0,-1-1-1 0 0,0 0 0 0 0,0 0 1 0 0,-12 4-1 0 0,9-6-1275 0 0,-1-1-11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8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20 13823 0 0,'0'0'315'0'0,"0"0"45"0"0,0 0 21 0 0,0 0-49 0 0,0 0-149 0 0,0 0 194 0 0,-1-5 370 0 0,0 5 4149 0 0,-12 28-4132 0 0,2-1-1 0 0,-10 42 1 0 0,-10 62-1119 0 0,23-96 524 0 0,-1 19-169 0 0,10-50 0 0 0,4-8 0 0 0,3-5 0 0 0,0-10 0 0 0,0 1 0 0 0,0-1 0 0 0,-2 0 0 0 0,-1 0 0 0 0,0-1 0 0 0,2-21 0 0 0,4-121 0 0 0,-10 146 0 0 0,-1 9 103 0 0,0 1-1 0 0,-1-1 0 0 0,1 0 1 0 0,-1 0-1 0 0,0 0 1 0 0,-1 1-1 0 0,0-1 0 0 0,0 0 1 0 0,-6-11-1 0 0,7 15-62 0 0,-1 1-1 0 0,1-1 0 0 0,-1 1 1 0 0,0-1-1 0 0,0 1 0 0 0,0 0 1 0 0,0 0-1 0 0,0 0 1 0 0,0 0-1 0 0,-1 0 0 0 0,1 1 1 0 0,-1-1-1 0 0,1 1 1 0 0,-1-1-1 0 0,0 1 0 0 0,1 0 1 0 0,-1 0-1 0 0,0 0 0 0 0,0 0 1 0 0,0 1-1 0 0,1-1 1 0 0,-1 1-1 0 0,0 0 0 0 0,0 0 1 0 0,-6 0-1 0 0,-6 2-39 0 0,0 1 0 0 0,0 0 0 0 0,0 1 0 0 0,1 1 0 0 0,-22 9 0 0 0,30-12 0 0 0,6-2 0 0 0,0 0 0 0 0,0 1 0 0 0,-1-1 0 0 0,1 0 0 0 0,0 0 0 0 0,0 0 0 0 0,0 0 0 0 0,-1 0 0 0 0,1 1 0 0 0,0-1 0 0 0,0 0 0 0 0,0 0 0 0 0,0 0 0 0 0,-1 0 0 0 0,1 1 0 0 0,0-1 0 0 0,0 0 0 0 0,0 0 0 0 0,0 1 0 0 0,0-1 0 0 0,0 0 0 0 0,0 0 0 0 0,0 0 0 0 0,0 1 0 0 0,-1-1 0 0 0,1 0 0 0 0,0 0 0 0 0,0 1 0 0 0,0-1 0 0 0,0 0 0 0 0,0 0 0 0 0,1 1 0 0 0,-1-1 0 0 0,0 0 0 0 0,0 0 0 0 0,0 1 0 0 0,0-1 0 0 0,0 0 0 0 0,0 0 0 0 0,0 0 0 0 0,0 1 0 0 0,1-1 0 0 0,-1 0 0 0 0,0 0 0 0 0,0 0 0 0 0,0 1 0 0 0,0-1 0 0 0,1 0 0 0 0,-1 0 0 0 0,0 0 0 0 0,0 0 0 0 0,0 0 0 0 0,1 1 0 0 0,-1-1 0 0 0,0 0 0 0 0,0 0 0 0 0,0 0 0 0 0,1 0 0 0 0,-1 0 0 0 0,0 0 0 0 0,1 0 0 0 0,4 3 0 0 0,0 0 0 0 0,0 0 0 0 0,1 0 0 0 0,-1-1 0 0 0,1 0 0 0 0,-1 0 0 0 0,1 0 0 0 0,0-1 0 0 0,0 0 0 0 0,-1 0 0 0 0,1 0 0 0 0,8-1 0 0 0,8-1 0 0 0,43-6 0 0 0,-40 4 0 0 0,26-5 0 0 0,40-3 0 0 0,-56 14 0 0 0,-27-2 0 0 0,-3 5 0 0 0,-4-4 0 0 0,-1-1 0 0 0,0 1 0 0 0,0-1 0 0 0,0 1 0 0 0,0-1 0 0 0,0 1 0 0 0,0-1 0 0 0,0 1 0 0 0,-1-1 0 0 0,1 1 0 0 0,0-1 0 0 0,-1 1 0 0 0,1-1 0 0 0,-1 1 0 0 0,0-1 0 0 0,1 0 0 0 0,-1 1 0 0 0,0-1 0 0 0,0 0 0 0 0,0 0 0 0 0,-1 2 0 0 0,-4 3 0 0 0,0 0 0 0 0,-12 9 0 0 0,0 0 0 0 0,14-12 21 0 0,0 1 0 0 0,-1-1 0 0 0,-9 5 0 0 0,9-5-126 0 0,1 0 0 0 0,-1 0-1 0 0,-7 7 1 0 0,11-9-1654 0 0,1-1-638 0 0,0 0-130 0 0,0 0-29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53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464'0'0,"0"0"-9"0"0,0 0-87 0 0,0 0 728 0 0,0 0 353 0 0,0 0 73 0 0,0 0-125 0 0,0 0-574 0 0,0 0-250 0 0,2 0-49 0 0,2 1-242 0 0,1 1 174 0 0,0-1 0 0 0,0 0 0 0 0,0 0-1 0 0,7 0 1 0 0,-11 0-278 0 0,1-1-1 0 0,-1 0 1 0 0,0 0 0 0 0,0 0-1 0 0,0 1 1 0 0,0-1 0 0 0,0 0-1 0 0,1 1 1 0 0,-1-1-1 0 0,1 2 1 0 0,19 7 20 0 0,-20-9-220 0 0,0 0-1 0 0,0 0 0 0 0,0 0 1 0 0,0 1-1 0 0,0-1 1 0 0,0 0-1 0 0,0 1 1 0 0,0-1-1 0 0,0 1 0 0 0,0-1 1 0 0,0 1-1 0 0,0 0 1 0 0,-1-1-1 0 0,1 1 1 0 0,0 0-1 0 0,0 0 1 0 0,-1-1-1 0 0,1 1 0 0 0,0 2 1 0 0,1-1-356 0 0,-1-1-575 0 0,-1-1-831 0 0,0 0-3260 0 0,0 0-1394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8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9351 0 0,'0'0'439'0'0,"-7"5"1225"0"0,-32 51-710 0 0,15-23-436 0 0,1 1 0 0 0,-24 50 0 0 0,39-65-439 0 0,-43 102 836 0 0,46-104-813 0 0,0 0 0 0 0,1 0 0 0 0,1 0-1 0 0,1 1 1 0 0,-1 25 0 0 0,3-32-224 0 0,-1-6-191 0 0,1-1 0 0 0,1 1 0 0 0,-1-1 1 0 0,2 10-1 0 0,-1-12 189 0 0,-1-1 0 0 0,1 1-1 0 0,0 0 1 0 0,0 0 0 0 0,0-1 0 0 0,0 1 0 0 0,0-1-1 0 0,0 1 1 0 0,0-1 0 0 0,1 1 0 0 0,-1-1 0 0 0,0 0-1 0 0,1 1 1 0 0,0-1 0 0 0,1 1 0 0 0,-1 0-433 0 0,-2-2 430 0 0,0 0 0 0 0,1 1 0 0 0,-1-1 0 0 0,1 0 0 0 0,-1 1 0 0 0,0-1 0 0 0,1 0 0 0 0,-1 0 0 0 0,1 0 1 0 0,-1 1-1 0 0,0-1 0 0 0,1 0 0 0 0,-1 0 0 0 0,1 0 0 0 0,-1 0 0 0 0,1 0 0 0 0,-1 0 0 0 0,1 0 0 0 0,-1 0 0 0 0,1 0 0 0 0,-1 0 0 0 0,1 0 1 0 0,-1 0-1 0 0,1 0 0 0 0,-1 0 0 0 0,1 0 0 0 0,20-4-1920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8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0 15663 0 0,'2'-7'762'0'0,"7"-67"196"0"0,1 30-598 0 0,23-85 3402 0 0,-27 111-3273 0 0,1 0 0 0 0,1 0 0 0 0,1 1 0 0 0,0 1 0 0 0,13-18 0 0 0,23-29 1082 0 0,-44 62-1083 0 0,-1 1 21 0 0,0 0-66 0 0,-13 8-278 0 0,5 1-165 0 0,1-1 0 0 0,0 2 0 0 0,0-1 0 0 0,-5 12 0 0 0,7-13 0 0 0,0 0 0 0 0,4-7 0 0 0,1-1 0 0 0,0 1 0 0 0,-1 0 0 0 0,1-1 0 0 0,-1 1 0 0 0,1 0 0 0 0,0 0 0 0 0,0-1 0 0 0,0 1 0 0 0,-1 0 0 0 0,1 0 0 0 0,0-1 0 0 0,0 1 0 0 0,0 0 0 0 0,0 0 0 0 0,0 0 0 0 0,0-1 0 0 0,0 1 0 0 0,1 0 0 0 0,-1 0 0 0 0,0 0 0 0 0,0-1 0 0 0,1 1 0 0 0,-1 0 0 0 0,0-1 0 0 0,1 1 0 0 0,-1 0 0 0 0,0 0 0 0 0,1-1 0 0 0,-1 1 0 0 0,1-1 0 0 0,0 1 0 0 0,-1-1 0 0 0,1 1 0 0 0,-1 0 0 0 0,1-1 0 0 0,0 0 0 0 0,-1 1 0 0 0,2 0 0 0 0,-1 0 0 0 0,3 2 0 0 0,-1-1 0 0 0,1 1 0 0 0,-1-1 0 0 0,1 0 0 0 0,0 1 0 0 0,0-2 0 0 0,0 1 0 0 0,0 0 0 0 0,6 0 0 0 0,2 3 0 0 0,-6-3 0 0 0,0-1 0 0 0,-1 1 0 0 0,1-1 0 0 0,1 0 0 0 0,6-1 0 0 0,1 2 0 0 0,23 3 0 0 0,-26-1 0 0 0,-4 1 0 0 0,-8 2 0 0 0,2-4 0 0 0,-1 1 0 0 0,1-1 0 0 0,0 0 0 0 0,0 0 0 0 0,3 5 0 0 0,2 11 0 0 0,-5-12 0 0 0,-1 0 0 0 0,0 0 0 0 0,-1-1 0 0 0,1 1 0 0 0,-1 0 0 0 0,-1 0 0 0 0,1-1 0 0 0,-1 1 0 0 0,-4 10 0 0 0,-12 16 0 0 0,14-29 0 0 0,1 1 0 0 0,0 0 0 0 0,1 0 0 0 0,-1 1 0 0 0,1-1 0 0 0,0 1 0 0 0,0-1 0 0 0,-1 7 0 0 0,1-2 25 0 0,1-7-45 0 0,0 1 0 0 0,0-1 0 0 0,0 1 1 0 0,1 0-1 0 0,0-1 0 0 0,0 1 0 0 0,0 6 1 0 0,0-9-677 0 0,0-1-258 0 0,0 0-56 0 0,0 0-149 0 0,16-4-2558 0 0,8-6 1681 0 0,-7-1-11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9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5663 0 0,'0'0'356'0'0,"0"0"50"0"0,0 0 20 0 0,0 0-42 0 0,14-2-97 0 0,9-5 2208 0 0,-13 4-1533 0 0,0-1 0 0 0,15-7 0 0 0,-20 8-805 0 0,1 1 0 0 0,0-1 0 0 0,9-1-1 0 0,18-8-167 0 0,-26 10 11 0 0,1 0 0 0 0,-1 0 0 0 0,1 0 0 0 0,-1 1 0 0 0,1 0 0 0 0,-1 1 0 0 0,1 0 0 0 0,10 1 0 0 0,-7-1 0 0 0,15 0-133 0 0,-24 0-563 0 0,-2 0-257 0 0,0 0-58 0 0,0 0-12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49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 15663 0 0,'10'-5'393'0'0,"-8"4"1446"0"0,2 0 4118 0 0,-3 1-5903 0 0,0 0 0 0 0,0 1-1 0 0,-1-1 1 0 0,1 0 0 0 0,0 0-1 0 0,0 0 1 0 0,0 0-1 0 0,0 1 1 0 0,0-1 0 0 0,-1 0-1 0 0,1 1 1 0 0,0-1 0 0 0,0 1-1 0 0,-1-1 1 0 0,1 1-1 0 0,0-1 1 0 0,-1 1 0 0 0,1-1-1 0 0,0 1 1 0 0,-1 0 0 0 0,1-1-1 0 0,-1 1 1 0 0,1 0-1 0 0,-1 0 1 0 0,1-1 0 0 0,-1 1-1 0 0,0 0 1 0 0,1 0-1 0 0,-1 0 1 0 0,0 0 0 0 0,0-1-1 0 0,0 1 1 0 0,1 0 0 0 0,-1 0-1 0 0,0 0 1 0 0,0 1-1 0 0,0 4 302 0 0,0-1 0 0 0,-1 0 0 0 0,0 1 0 0 0,-1 7 0 0 0,2-12-351 0 0,0 1-4 0 0,-1-1 0 0 0,1 1 0 0 0,1 0 0 0 0,-1 0 0 0 0,0 0 0 0 0,0 0 0 0 0,1-1 0 0 0,-1 1 0 0 0,1 0 0 0 0,-1 0 0 0 0,1-1 0 0 0,1 3 0 0 0,-1-2 0 0 0,0 0 0 0 0,0 0 0 0 0,0 1 0 0 0,-1-1 0 0 0,1 0 0 0 0,-1 0 0 0 0,1 1 0 0 0,-1 3 0 0 0,0-1 0 0 0,-1 0 0 0 0,0 1 0 0 0,0-1 0 0 0,-1 0 0 0 0,1 0 0 0 0,-1-1 0 0 0,0 1 0 0 0,-5 7 0 0 0,2-2 0 0 0,3-5 0 0 0,0 0 0 0 0,0 0 0 0 0,-1 11 0 0 0,-5 11 0 0 0,4-17 11 0 0,3-7-21 0 0,0 1 1 0 0,0-1 0 0 0,-1 0-1 0 0,1 0 1 0 0,-1 0 0 0 0,0 0-1 0 0,-2 3 1 0 0,3-5-328 0 0,1-1-138 0 0,0 0-33 0 0,-8 4-577 0 0,5-3-1953 0 0,3-1 1101 0 0,0 0-5571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50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4 19351 0 0,'0'0'439'0'0,"4"-1"62"0"0,13-3 125 0 0,26-5 0 0 0,-40 9-501 0 0,-1 0-1 0 0,1 0 1 0 0,0 0-1 0 0,-1 1 1 0 0,1-1-1 0 0,0 1 0 0 0,-1-1 1 0 0,4 3-1 0 0,1-1 124 0 0,-1-1-56 0 0,-1 0 0 0 0,0 1 0 0 0,0-1 0 0 0,0 1 0 0 0,0 1 0 0 0,0-1 0 0 0,0 1 0 0 0,-1-1 0 0 0,1 1 0 0 0,-1 1 0 0 0,0-1 0 0 0,0 1 0 0 0,0-1 0 0 0,0 1 0 0 0,4 6 0 0 0,4 8 489 0 0,-10-14-596 0 0,1-1 0 0 0,-1 0 0 0 0,0 1 0 0 0,0-1 0 0 0,0 1 0 0 0,0 0 0 0 0,-1 0 0 0 0,0 0 0 0 0,1 0 0 0 0,0 4 0 0 0,1 13-83 0 0,-1 0 1 0 0,-1 0-1 0 0,-1 0 0 0 0,0 0 1 0 0,-2 1-1 0 0,-4 22 0 0 0,-21 56 590 0 0,22-85-422 0 0,-1 0-1 0 0,0-1 1 0 0,-1 0-1 0 0,-15 21 1 0 0,-3 6 445 0 0,16-25-747 0 0,-18 22-1 0 0,24-33-31 0 0,-1-1 1 0 0,0 0-1 0 0,-1 0 0 0 0,1 0 0 0 0,-1-1 0 0 0,1 1 1 0 0,-1-1-1 0 0,0 0 0 0 0,-6 2 0 0 0,8-3-328 0 0,-26 8 306 0 0,7-8-7954 0 0,7-5-18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51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7 10135 0 0,'0'0'464'0'0,"0"0"-9"0"0,0 0-87 0 0,0 0 728 0 0,-9-5 2208 0 0,8 3 4336 0 0,33-8-7162 0 0,0 0 0 0 0,65-8 0 0 0,5-2 193 0 0,-94 18-804 0 0,-6 2-563 0 0,-2 0-258 0 0,0 0-920 0 0,0 0-3643 0 0,0 0-1565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51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5663 0 0,'0'0'356'0'0,"0"0"50"0"0,0 0 20 0 0,0 0-42 0 0,2 0-250 0 0,58-8 1708 0 0,-18 0 965 0 0,21-7-1306 0 0,-56 12-3067 0 0,-6 2-6268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58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5 6447 0 0,'0'0'298'0'0,"0"0"-10"0"0,0 0-50 0 0,0 0 493 0 0,0 0 238 0 0,0 0 45 0 0,0 0 8 0 0,0 0 2 0 0,0 0 0 0 0,0 0 0 0 0,0 0-69 0 0,0 0-290 0 0,0 0-121 0 0,0 0-28 0 0,0 0-4 0 0,0 0 0 0 0,0 0 0 0 0,0 0 0 0 0,0 0-68 0 0,2-8-272 0 0,2-2 406 0 0,0-1 1 0 0,1 1-1 0 0,11-17 0 0 0,3-5 597 0 0,23-56-550 0 0,-12 23 390 0 0,66-103 1 0 0,-84 154-944 0 0,-11 13 299 0 0,-1 1 117 0 0,0 0 21 0 0,0 0-66 0 0,-2 3-415 0 0,0-1-1 0 0,-1 1 1 0 0,1 0 0 0 0,0-1 0 0 0,-6 5 0 0 0,-4 3-30 0 0,9-6 2 0 0,-1 0 0 0 0,1 1 0 0 0,-1-1 0 0 0,1 1 0 0 0,1 0 0 0 0,-1 0 0 0 0,1 0 0 0 0,0 0 0 0 0,-3 10 0 0 0,1-4 0 0 0,5-8 0 0 0,0-1 0 0 0,-1-1 0 0 0,0-1 0 0 0,0 1 0 0 0,0-1 0 0 0,0 1 0 0 0,0 0 0 0 0,0-1 0 0 0,0 1 0 0 0,0-1 0 0 0,1 1 0 0 0,-1-1 0 0 0,0 1 0 0 0,0-1 0 0 0,1 1 0 0 0,-1-1 0 0 0,0 1 0 0 0,0-1 0 0 0,1 1 0 0 0,-1-1 0 0 0,1 0 0 0 0,-1 1 0 0 0,0-1 0 0 0,1 1 0 0 0,-1-1 0 0 0,1 0 0 0 0,-1 1 0 0 0,1-1 0 0 0,-1 0 0 0 0,1 0 0 0 0,-1 1 0 0 0,1-1 0 0 0,1 1 0 0 0,0 0 0 0 0,0 0 0 0 0,0 0 0 0 0,0 0 0 0 0,1 0 0 0 0,-1 0 0 0 0,0 0 0 0 0,0-1 0 0 0,1 1 0 0 0,-1-1 0 0 0,0 1 0 0 0,5-1 0 0 0,27-4 0 0 0,6-3 0 0 0,-31 9 0 0 0,-8-1 0 0 0,-1 1 0 0 0,1-1 0 0 0,0 0 0 0 0,-1 1 0 0 0,1-1 0 0 0,-1 1 0 0 0,1-1 0 0 0,-1 1 0 0 0,0-1 0 0 0,0 1 0 0 0,1-1 0 0 0,-1 1 0 0 0,0-1 0 0 0,0 1 0 0 0,-1-1 0 0 0,1 1 0 0 0,0-1 0 0 0,0 1 0 0 0,-1 1 0 0 0,-10 33 0 0 0,8-27 0 0 0,-29 66 0 0 0,13-34 0 0 0,-4 12-1384 0 0,22-52 872 0 0,1-1 0 0 0,0 0 0 0 0,0 0 0 0 0,0 0-204 0 0,0 0-857 0 0,0 0-379 0 0,0 0-80 0 0,0 0-15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58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5663 0 0,'0'0'719'0'0,"0"0"-20"0"0,2 0-449 0 0,9 1 157 0 0,0-1-1 0 0,0 0 1 0 0,-1-1-1 0 0,14-2 0 0 0,26-2 1606 0 0,19 4 132 0 0,-65 1-2153 0 0,2 0 30 0 0,13 8-166 0 0,-18-7-551 0 0,-1-1-257 0 0,0 0-831 0 0,0 0-3260 0 0,0 0-1394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58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9351 0 0,'0'0'439'0'0,"0"0"62"0"0,0 0 33 0 0,0 0-65 0 0,0 0-169 0 0,0 0 442 0 0,0 0 229 0 0,0 0 42 0 0,0 0-127 0 0,2 2-582 0 0,-1-2-303 0 0,0 1 1 0 0,-1 0-1 0 0,1 0 0 0 0,0-1 1 0 0,0 1-1 0 0,-1 0 0 0 0,1 0 1 0 0,0 0-1 0 0,-1 0 1 0 0,1 0-1 0 0,-1 0 0 0 0,1 0 1 0 0,-1 0-1 0 0,0 0 0 0 0,1 0 1 0 0,-1 0-1 0 0,0 0 1 0 0,0 0-1 0 0,1 0 0 0 0,-1 0 1 0 0,0 0-1 0 0,0 1 0 0 0,0-1 1 0 0,-1 0-1 0 0,1 1 1 0 0,-1 2-5 0 0,-1 10 221 0 0,0 0-1 0 0,-2 0 1 0 0,1 0-1 0 0,-12 24 1 0 0,4-8 158 0 0,4-11 106 0 0,3-10-462 0 0,0 2 1 0 0,-2 13 0 0 0,6-23-358 0 0,0-1-138 0 0,0 0-33 0 0,0 0-72 0 0,0 0-285 0 0,0 0-126 0 0,0 0-893 0 0,0 0-3634 0 0,0 0-1564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53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 15663 0 0,'23'-3'762'0'0,"-22"3"-336"0"0,-1 0-42 0 0,2 0-250 0 0,23-1 739 0 0,-23 1 96 0 0,-2 0 45 0 0,2 0-61 0 0,-1 0-857 0 0,0 0 0 0 0,0 0-1 0 0,0 0 1 0 0,1 0 0 0 0,-1 0 0 0 0,0 0 0 0 0,0 0 0 0 0,0 1-1 0 0,0-1 1 0 0,0 0 0 0 0,0 1 0 0 0,0-1 0 0 0,0 1 0 0 0,0-1 0 0 0,0 1-1 0 0,0 0 1 0 0,0-1 0 0 0,0 1 0 0 0,0 0 0 0 0,0 0 0 0 0,-1 0-1 0 0,1-1 1 0 0,0 1 0 0 0,-1 0 0 0 0,1 0 0 0 0,0 0 0 0 0,-1 0 0 0 0,1 0-1 0 0,-1 0 1 0 0,0 0 0 0 0,1 0 0 0 0,-1 0 0 0 0,0 1 0 0 0,0-1-1 0 0,1 0 1 0 0,-1 0 0 0 0,0 0 0 0 0,0 0 0 0 0,0 0 0 0 0,0 0 0 0 0,-1 1-1 0 0,1-1 1 0 0,0 1 0 0 0,-1 2-79 0 0,0 0-1 0 0,0-1 1 0 0,0 1 0 0 0,-1-1-1 0 0,1 1 1 0 0,-1-1 0 0 0,0 0-1 0 0,0 1 1 0 0,-2 2 0 0 0,1-2-16 0 0,0 0 0 0 0,1 0-1 0 0,0 0 1 0 0,0 1 0 0 0,-3 6 0 0 0,-21 102-1 0 0,2-35 0 0 0,22-70 0 0 0,1-5 32 0 0,1-3-47 0 0,0 1 1 0 0,0 0 0 0 0,-1-1-1 0 0,1 1 1 0 0,0 0 0 0 0,-1-1-1 0 0,1 1 1 0 0,0 0 0 0 0,-1-1-1 0 0,1 1 1 0 0,-1-1 0 0 0,1 1-1 0 0,-1-1 1 0 0,1 1 0 0 0,-1-1-1 0 0,1 1 1 0 0,-1-1 0 0 0,0 1-1 0 0,1-1 1 0 0,-2 1 0 0 0,0 0-1390 0 0,2-1-511 0 0,-1-3-107 0 0,-4-13-24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0:59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16 8287 0 0,'0'0'191'0'0,"0"0"26"0"0,0 0 9 0 0,0 0 42 0 0,0 0 158 0 0,0 0 72 0 0,0 0 12 0 0,0 0 2 0 0,0 0 0 0 0,0 0 0 0 0,0 0 0 0 0,0 0 0 0 0,0 0 0 0 0,0-2 0 0 0,0-6-207 0 0,0 2 3001 0 0,-28 7 331 0 0,21 1-3405 0 0,0 1-1 0 0,1-1 0 0 0,-1 2 1 0 0,1-1-1 0 0,0 1 0 0 0,-10 7 1 0 0,5-2 212 0 0,-6 8-444 0 0,2-1 151 0 0,-1 2 482 0 0,0 1-1 0 0,-17 26 0 0 0,1 14-632 0 0,-29 73 0 0 0,46-99 0 0 0,-6 15 0 0 0,-18 64 0 0 0,33-93 0 0 0,2 0 0 0 0,0 0 0 0 0,2 0 0 0 0,0 1 0 0 0,1-1 0 0 0,2 35 0 0 0,0-48-149 0 0,0 1 1 0 0,0-1-1 0 0,1 0 1 0 0,0 1-1 0 0,0-1 0 0 0,0 0 1 0 0,1 0-1 0 0,0-1 0 0 0,0 1 1 0 0,5 7-1 0 0,-5-10 17 0 0,0 0 0 0 0,0 1-1 0 0,0-1 1 0 0,0 0 0 0 0,0-1-1 0 0,1 1 1 0 0,-1-1 0 0 0,1 1 0 0 0,0-1-1 0 0,0 0 1 0 0,0 0 0 0 0,0-1-1 0 0,0 1 1 0 0,0-1 0 0 0,0 0-1 0 0,5 1 1 0 0,8-1-909 0 0,0 0-1 0 0,0-1 1 0 0,20-3 0 0 0,-28 2 794 0 0,37-3-1289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0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10135 0 0,'0'0'231'0'0,"0"0"29"0"0,0 0 19 0 0,0 0 37 0 0,0 0 125 0 0,0 0 58 0 0,0 0 11 0 0,0 0 70 0 0,0 0 286 0 0,0 0 124 0 0,0 0 30 0 0,0 0-65 0 0,0 0-290 0 0,11 2 907 0 0,-7 0-1336 0 0,1 1 0 0 0,-1 0 0 0 0,1 0 0 0 0,-1 1-1 0 0,0-1 1 0 0,0 1 0 0 0,0 0 0 0 0,-1 0 0 0 0,1 0 0 0 0,-1 0 0 0 0,0 1-1 0 0,0-1 1 0 0,-1 1 0 0 0,1 0 0 0 0,-1 0 0 0 0,2 6 0 0 0,2 6 44 0 0,-1 0 0 0 0,0 0 1 0 0,3 31-1 0 0,-6-27-194 0 0,-1 1 0 0 0,-2 0 0 0 0,0 0 0 0 0,-1 0 0 0 0,-1-1-1 0 0,-1 1 1 0 0,-1-1 0 0 0,-1 0 0 0 0,-1 0 0 0 0,-1-1 0 0 0,0 0 0 0 0,-16 27 0 0 0,17-36-654 0 0,-1 0 0 0 0,0 0 0 0 0,-11 9 0 0 0,7-7-2348 0 0,-27 20 0 0 0,19-19-4604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1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59 13823 0 0,'0'0'315'0'0,"3"-1"45"0"0,1 0-219 0 0,-2 0-82 0 0,1-1 0 0 0,-1 1 0 0 0,1 0 0 0 0,-1 0 0 0 0,0-1 0 0 0,0 0 0 0 0,1 1 0 0 0,-1-1 0 0 0,0 0 0 0 0,-1 0 0 0 0,1 0 0 0 0,2-3 0 0 0,24-27 3738 0 0,-28 31-2777 0 0,0 1-133 0 0,0 0-508 0 0,0 0 37 0 0,0 0 79 0 0,0 0 16 0 0,0 0-68 0 0,-19 11 653 0 0,9-2-968 0 0,1-1 0 0 0,0 2-1 0 0,0-1 1 0 0,1 1 0 0 0,0 0 0 0 0,0 1 0 0 0,-6 13 0 0 0,-3 2-34 0 0,-10 19-94 0 0,-34 77 0 0 0,57-114 0 0 0,-9 20 0 0 0,1 0 0 0 0,2 0 0 0 0,1 1 0 0 0,1 0 0 0 0,1 1 0 0 0,2 0 0 0 0,-3 51 0 0 0,9-69 0 0 0,-1 1 0 0 0,2 0 0 0 0,2 12 0 0 0,-3-20 0 0 0,1 1 0 0 0,-1-1 0 0 0,1 0 0 0 0,0 0 0 0 0,0 0 0 0 0,1 0 0 0 0,0 0 0 0 0,-1 0 0 0 0,6 5 0 0 0,-7-8-33 0 0,0-1 0 0 0,0 0 0 0 0,0 0 1 0 0,0 1-1 0 0,0-1 0 0 0,1 0 0 0 0,-1 0 0 0 0,0 0 0 0 0,1 0 0 0 0,-1-1 0 0 0,0 1 1 0 0,1 0-1 0 0,-1 0 0 0 0,1-1 0 0 0,-1 1 0 0 0,1-1 0 0 0,-1 1 0 0 0,1-1 0 0 0,3 0 0 0 0,-1 1-185 0 0,-3-1-290 0 0,3-1-620 0 0,1 1-158 0 0,-1-2-2573 0 0,10-3 1812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2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0 17503 0 0,'0'0'399'0'0,"0"0"60"0"0,0 0 21 0 0,0 0-59 0 0,2-1-276 0 0,1-1 37 0 0,-1-1-1 0 0,1 0 1 0 0,0 0-1 0 0,-1 0 0 0 0,0-1 1 0 0,0 1-1 0 0,0 0 1 0 0,0-1-1 0 0,0 1 1 0 0,-1-1-1 0 0,2-5 0 0 0,6-13 1534 0 0,42-91 546 0 0,-35 72-1233 0 0,24-42-1 0 0,-13 28-1027 0 0,-38 63 0 0 0,-6 9 0 0 0,-5 5 0 0 0,14-10 0 0 0,9-7 0 0 0,-1-3 0 0 0,0-1 46 0 0,0 1-1 0 0,0-1 1 0 0,0 0-1 0 0,0 1 1 0 0,0-1-1 0 0,0 0 1 0 0,0 0 0 0 0,1 1-1 0 0,-1-1 1 0 0,0 0-1 0 0,1 0 1 0 0,-1 1-1 0 0,1-1 1 0 0,-1 0-1 0 0,1 0 1 0 0,0 0 0 0 0,-1 0-1 0 0,1 0 1 0 0,0 0-1 0 0,0 0 1 0 0,0 0-1 0 0,0 0 1 0 0,0 0 0 0 0,0 0-1 0 0,0-1 1 0 0,0 1-1 0 0,2 1 1 0 0,-1-1 118 0 0,1 1-184 0 0,0-1 0 0 0,0 0 1 0 0,0 1-1 0 0,0-1 0 0 0,0-1 0 0 0,0 1 0 0 0,0 0 1 0 0,0-1-1 0 0,1 1 0 0 0,-1-1 0 0 0,0 0 0 0 0,0 0 0 0 0,4-1 1 0 0,6-1-393 0 0,25-7 1 0 0,-6 2 127 0 0,-31 7 284 0 0,0-1 0 0 0,0 1 0 0 0,0 0 0 0 0,0 0 0 0 0,0 0 0 0 0,0 0 0 0 0,-1 0 0 0 0,1 0 0 0 0,0 0 0 0 0,0 0 0 0 0,0 0 0 0 0,0 0 0 0 0,0 0 0 0 0,0 0 0 0 0,0 1 0 0 0,0-1 0 0 0,-1 0 0 0 0,1 1 0 0 0,0-1 0 0 0,0 1 0 0 0,0-1 0 0 0,-1 1 0 0 0,1-1 0 0 0,0 1 0 0 0,0-1 0 0 0,-1 1 0 0 0,1 0 0 0 0,-1-1 0 0 0,2 2 0 0 0,-1 0 0 0 0,3 6 0 0 0,-3-4 78 0 0,-2-1 1 0 0,1 0-1 0 0,0 0 1 0 0,0 1-1 0 0,-1-1 0 0 0,0 0 1 0 0,0 0-1 0 0,-2 6 1 0 0,-12 26 938 0 0,12-29-913 0 0,-48 88 240 0 0,-2 5-2571 0 0,52-98 1840 0 0,1-1-101 0 0,0 0-21 0 0,1 1 76 0 0,1-1 0 0 0,0 0 1 0 0,-1 0-1 0 0,1 0 0 0 0,-1 0 0 0 0,1 0 0 0 0,0 0 0 0 0,-1-1 0 0 0,1 1 1 0 0,-1-1-1 0 0,1 1 0 0 0,-1-1 0 0 0,3 0 0 0 0,7-5-7075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2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5663 0 0,'0'0'719'0'0,"0"0"-20"0"0,0 0-306 0 0,0 0 371 0 0,0 0 209 0 0,0 0 41 0 0,2 1-61 0 0,3 0-731 0 0,0 0 1 0 0,0-1-1 0 0,0 1 1 0 0,0-1-1 0 0,0 0 1 0 0,1 0-1 0 0,-1 0 1 0 0,10-3-1 0 0,2-1 885 0 0,22-8-1 0 0,-23 6-932 0 0,5-3-174 0 0,-14 6 0 0 0,0-1 0 0 0,0 1 0 0 0,14-3 0 0 0,-14 4-201 0 0,-5 2-850 0 0,4-5-1899 0 0,1 1 1416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3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 19351 0 0,'0'0'439'0'0,"-9"2"1225"0"0,2-3-1575 0 0,6 0 282 0 0,1 1 117 0 0,0 0 21 0 0,76-8 2147 0 0,-56 9-2428 0 0,1 0-1 0 0,-1 1 1 0 0,0 1-1 0 0,0 1 1 0 0,0 1-1 0 0,0 0 1 0 0,-1 2 0 0 0,29 13-1 0 0,-44-18-227 0 0,-3-2 0 0 0,0 1 0 0 0,0-1 0 0 0,0 1 0 0 0,0-1 0 0 0,0 1 0 0 0,0-1 0 0 0,0 1 0 0 0,0 0 0 0 0,0 0 0 0 0,-1 0 0 0 0,1-1 0 0 0,0 1 0 0 0,0 0 0 0 0,-1 0 0 0 0,1 0 0 0 0,-1 0 0 0 0,1 0 0 0 0,-1 0 0 0 0,1 0 0 0 0,-1 1 0 0 0,1 0 0 0 0,0 1 40 0 0,0-1 0 0 0,-1 1 1 0 0,1 0-1 0 0,-1 0 0 0 0,1-1 0 0 0,-1 1 0 0 0,0 0 0 0 0,0 0 1 0 0,0 0-1 0 0,0-1 0 0 0,-1 1 0 0 0,1 0 0 0 0,-1 0 0 0 0,0-1 0 0 0,0 1 1 0 0,0 0-1 0 0,0-1 0 0 0,0 1 0 0 0,0-1 0 0 0,-1 1 0 0 0,1-1 1 0 0,-1 0-1 0 0,0 1 0 0 0,-2 1 0 0 0,-2 3 131 0 0,-1 1 1 0 0,-1-1-1 0 0,1-1 0 0 0,-1 0 1 0 0,-12 8-1 0 0,3-2-165 0 0,1 0 0 0 0,-18 18 0 0 0,13-11-8 0 0,16-15-62 0 0,5-3 2 0 0,0-1 1 0 0,-1 1-1 0 0,1-1 0 0 0,0 1 0 0 0,0-1 1 0 0,0 0-1 0 0,0 1 0 0 0,0-1 0 0 0,1 1 1 0 0,-1-1-1 0 0,0 1 0 0 0,0-1 0 0 0,0 1 1 0 0,0-1-1 0 0,0 1 0 0 0,1-1 0 0 0,-1 0 1 0 0,0 1-1 0 0,0-1 0 0 0,1 1 0 0 0,-1-1 1 0 0,0 0-1 0 0,0 1 0 0 0,1-1 0 0 0,-1 0 1 0 0,1 1-1 0 0,-1-1 0 0 0,0 0 0 0 0,1 0 1 0 0,0 1-1 0 0,-1 0-281 0 0,1 0 1 0 0,0-1-1 0 0,0 1 1 0 0,0 0-1 0 0,0-1 1 0 0,0 1-1 0 0,0 0 1 0 0,0-1-1 0 0,0 1 1 0 0,0-1-1 0 0,0 0 1 0 0,0 1-1 0 0,2-1 1 0 0,0 0-155 0 0,0-1 0 0 0,0 0 0 0 0,0 0-1 0 0,0 0 1 0 0,0 0 0 0 0,0 0 0 0 0,-1-1 0 0 0,1 1 0 0 0,0-1 0 0 0,-1 0 0 0 0,1 0 0 0 0,-1 0 0 0 0,0 0 0 0 0,1 0-1 0 0,-1 0 1 0 0,2-4 0 0 0,6-9-4959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3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 15663 0 0,'0'0'356'0'0,"0"0"50"0"0,0 0 20 0 0,0 0-42 0 0,1 1-250 0 0,1 5 151 0 0,0 0 1 0 0,1 0-1 0 0,0-1 1 0 0,0 1-1 0 0,0-1 1 0 0,1 0-1 0 0,6 7 1 0 0,3 2 1339 0 0,18 13 0 0 0,-17-15-601 0 0,21 21 0 0 0,-30-25-782 0 0,1 0 0 0 0,-2 0 1 0 0,1 0-1 0 0,-1 0 0 0 0,0 1 0 0 0,-1 0 0 0 0,0 0 1 0 0,0 0-1 0 0,-1 0 0 0 0,2 16 0 0 0,-4-17-242 0 0,-1 0 0 0 0,0-1 0 0 0,0 1 0 0 0,0 0 0 0 0,-1-1 0 0 0,0 1 0 0 0,-4 9 0 0 0,1-2 0 0 0,2-8-41 0 0,1-1 0 0 0,-2 0 0 0 0,1 1 0 0 0,-1-1 1 0 0,1 0-1 0 0,-2-1 0 0 0,1 1 0 0 0,-1-1 0 0 0,1 1 0 0 0,-2-1 0 0 0,-5 4 0 0 0,-9 7-449 0 0,-40 21 0 0 0,33-21 178 0 0,21-13-480 0 0,0 1 0 0 0,-1-1 0 0 0,0-1-1 0 0,1 1 1 0 0,-1-1 0 0 0,0-1 0 0 0,0 1-1 0 0,0-1 1 0 0,-8 1 0 0 0,11-2-1255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4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72 17503 0 0,'0'0'399'0'0,"-1"-1"60"0"0,1-3-241 0 0,0 3-166 0 0,0 0 0 0 0,0-1-1 0 0,-1 1 1 0 0,1 0 0 0 0,0 0 0 0 0,-1-1 0 0 0,1 1-1 0 0,-1 0 1 0 0,1 0 0 0 0,-1 0 0 0 0,0-1 0 0 0,1 1-1 0 0,-1 0 1 0 0,0 0 0 0 0,0 0 0 0 0,0 0 0 0 0,0 1-1 0 0,-1-3 1 0 0,1 2 674 0 0,1 1 244 0 0,0 0 43 0 0,0 0-59 0 0,0 0-289 0 0,-1 2-121 0 0,-5 10-302 0 0,0 1 0 0 0,1 0 0 0 0,0 1 0 0 0,-4 22-1 0 0,5-20-242 0 0,-1 0-1 0 0,-12 31 0 0 0,-26 58 1605 0 0,27-62-1230 0 0,12-32-373 0 0,-1 0 0 0 0,0 0 0 0 0,-7 10 0 0 0,11-17 0 0 0,5-7 0 0 0,5-5 0 0 0,1-6-199 0 0,0 1 0 0 0,-2-1-1 0 0,1-1 1 0 0,10-26 0 0 0,17-67-797 0 0,-24 67 996 0 0,-3 0 0 0 0,7-54 0 0 0,-16 92 0 0 0,0 0 0 0 0,0 0 0 0 0,0-1 0 0 0,0 1 0 0 0,0 0 0 0 0,-1 0 0 0 0,0 0 0 0 0,1 0 0 0 0,-1 0 0 0 0,0 0 0 0 0,0 0 0 0 0,-1 0 0 0 0,1 1 0 0 0,0-1 0 0 0,-1 0 0 0 0,0 1 0 0 0,0-1 0 0 0,-3-3 0 0 0,3 4 0 0 0,-1 0 0 0 0,0-1 0 0 0,0 2 0 0 0,0-1 0 0 0,0 0 0 0 0,0 0 0 0 0,-1 1 0 0 0,1 0 0 0 0,0 0 0 0 0,-1 0 0 0 0,1 0 0 0 0,0 0 0 0 0,-1 0 0 0 0,1 1 0 0 0,-8 0 0 0 0,-11-1 0 0 0,15 0 0 0 0,0 1 0 0 0,-1 0 0 0 0,1 1 0 0 0,-13 1 0 0 0,-5 3 0 0 0,-33 3 0 0 0,58-8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0-1 0 0 0,0 1 0 0 0,8-3 0 0 0,12-4 0 0 0,30-5 296 0 0,107-16 1400 0 0,-107 23-1696 0 0,80 3 0 0 0,-105 5 0 0 0,-10 1-16 0 0,-13 0 45 0 0,-2-3 30 0 0,1 1 60 0 0,0 0-1 0 0,-1 0 0 0 0,1 0 1 0 0,-1 1-1 0 0,1-1 1 0 0,-1 0-1 0 0,0 0 1 0 0,0 1-1 0 0,0-1 1 0 0,0 0-1 0 0,0 0 1 0 0,0 1-1 0 0,-1-1 1 0 0,1 0-1 0 0,-2 4 0 0 0,0 1-53 0 0,0 0-63 0 0,-1 0 0 0 0,1 0-1 0 0,-2 0 1 0 0,1 0 0 0 0,-1-1 0 0 0,0 1 0 0 0,0-1 0 0 0,-1 0-1 0 0,-7 8 1 0 0,-7 9-4 0 0,14-17 2 0 0,3-4 0 0 0,0 1 0 0 0,0-1 0 0 0,0 1 0 0 0,0-1 0 0 0,1 1 0 0 0,-3 4 0 0 0,1 0-64 0 0,3-6-273 0 0,0-1-138 0 0,19-8-2322 0 0,-15 5 2255 0 0,1 1 1 0 0,-1-1-1 0 0,0 0 0 0 0,0 0 1 0 0,6-7-1 0 0,-1 1-192 0 0,19-18-1313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4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 19351 0 0,'-8'1'940'0'0,"0"1"-406"0"0,7-2-65 0 0,0 0-427 0 0,1 0 1 0 0,0 0-1 0 0,-1 1 1 0 0,1-1-1 0 0,-1 0 1 0 0,1 0-1 0 0,0 1 1 0 0,-1-1-1 0 0,1 0 1 0 0,0 0-1 0 0,-1 1 1 0 0,1-1-1 0 0,0 0 1 0 0,0 1-1 0 0,-1-1 1 0 0,1 0-1 0 0,0 1 1 0 0,0-1-1 0 0,0 1 1 0 0,-1-1-1 0 0,1 0 1 0 0,0 1-1 0 0,0 0 1 0 0,-5 14 1080 0 0,3-4-625 0 0,-79 142 1684 0 0,12-23-684 0 0,-15 35-1498 0 0,80-157-26 0 0,1 0 0 0 0,0 1 0 0 0,-3 12-1 0 0,4-13-71 0 0,0 0-1 0 0,-6 13 0 0 0,8-19-27 0 0,1-1 1 0 0,0 0-1 0 0,-1 0 1 0 0,1 0 0 0 0,0 1-1 0 0,0-1 1 0 0,0 0-1 0 0,0 0 1 0 0,0 0-1 0 0,0-1 1 0 0,0 1 0 0 0,2 1-1 0 0,-2-2 7 0 0,-1 1 0 0 0,1-1 0 0 0,0 0 1 0 0,-1 0-1 0 0,1 1 0 0 0,-1-1 0 0 0,1 0 0 0 0,0 0 0 0 0,-1 0 0 0 0,1 0 0 0 0,-1 0 0 0 0,1 0 0 0 0,0 0 1 0 0,-1 0-1 0 0,1 0 0 0 0,-1 0 0 0 0,1 0 0 0 0,1-1 0 0 0,1 1-315 0 0,16-3-1090 0 0,0-2-11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5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54 17503 0 0,'0'0'399'0'0,"-2"-1"60"0"0,1 1-440 0 0,1 0 0 0 0,-1 0 1 0 0,1 0-1 0 0,-1 0 1 0 0,0 0-1 0 0,1 0 1 0 0,-1-1-1 0 0,1 1 1 0 0,-1 0-1 0 0,0 0 0 0 0,1-1 1 0 0,-1 1-1 0 0,1 0 1 0 0,-1-1-1 0 0,1 1 1 0 0,-1 0-1 0 0,1-1 0 0 0,-1 1 1 0 0,1-1-1 0 0,0 1 1 0 0,-1-1-1 0 0,1 1 1 0 0,-1-1-1 0 0,1 1 1 0 0,0-1-1 0 0,0 1 0 0 0,-1-1 1 0 0,1 1-1 0 0,0-1 1 0 0,0 0-1 0 0,0 1 1 0 0,0-1-1 0 0,-1 1 1 0 0,1-1-1 0 0,0 0 0 0 0,0 1 1 0 0,0-1-1 0 0,0 1 1 0 0,0-1-1 0 0,1 0 1 0 0,-1 1-1 0 0,0-1 1 0 0,0 1-1 0 0,0-1 0 0 0,0 0 1 0 0,1 1-1 0 0,-1-1 1 0 0,0 1-1 0 0,1-1 1 0 0,-1 1-1 0 0,0-1 0 0 0,1 1 1 0 0,0-1-1 0 0,3-5 92 0 0,0 1 0 0 0,1 1 0 0 0,-1-1 0 0 0,6-4 0 0 0,-6 6 213 0 0,-2 1-113 0 0,-1 0 0 0 0,1 0 0 0 0,0 0 0 0 0,-1 0 1 0 0,1-1-1 0 0,-1 1 0 0 0,2-5 0 0 0,8-13 1037 0 0,5 4-516 0 0,-12 12-595 0 0,-1 0-1 0 0,1 0 1 0 0,-1 0 0 0 0,1 0 0 0 0,-1 0 0 0 0,-1-1 0 0 0,1 0 0 0 0,0 1-1 0 0,-1-1 1 0 0,2-5 0 0 0,-3 4 3 0 0,0 0-1 0 0,1 0 1 0 0,0 0 0 0 0,0 0-1 0 0,1 1 1 0 0,0-1 0 0 0,0 1-1 0 0,0-1 1 0 0,0 1-1 0 0,5-5 1 0 0,6-6 32 0 0,-1-1 0 0 0,0-1 0 0 0,10-20 0 0 0,-13 9 1196 0 0,-10 28-925 0 0,-1 2-294 0 0,-44 41-133 0 0,43-39-16 0 0,-1-1 0 0 0,1 1 0 0 0,0-1 0 0 0,0 1 0 0 0,0 0 0 0 0,0 0 0 0 0,0 0 0 0 0,1 1 0 0 0,-1-1 0 0 0,1 0 0 0 0,0 0 0 0 0,0 1 0 0 0,0-1 0 0 0,-1 4 0 0 0,2-6 0 0 0,0-1 0 0 0,0 1 0 0 0,0-1 0 0 0,-1 1 0 0 0,1 0 0 0 0,0-1 0 0 0,0 1 0 0 0,0 0 0 0 0,0-1 0 0 0,0 1 0 0 0,0-1 0 0 0,0 1 0 0 0,0 0 0 0 0,0-1 0 0 0,1 1 0 0 0,-1-1 0 0 0,0 1 0 0 0,0-1 0 0 0,0 1 0 0 0,1 0 0 0 0,-1-1 0 0 0,0 1 0 0 0,1-1 0 0 0,-1 1 0 0 0,0-1 0 0 0,1 1 0 0 0,-1-1 0 0 0,1 0 0 0 0,-1 1 0 0 0,1-1 0 0 0,0 1 0 0 0,0 0 0 0 0,3 3 0 0 0,0 0 0 0 0,1 0 0 0 0,-1 0 0 0 0,1-1 0 0 0,-1 0 0 0 0,1 0 0 0 0,7 3 0 0 0,7 2 0 0 0,20 4 0 0 0,-7-2 0 0 0,-23-8 0 0 0,-7-2 0 0 0,1 1 0 0 0,0 0 0 0 0,0 0 0 0 0,0 0 0 0 0,0 0 0 0 0,-1 1 0 0 0,5 2 0 0 0,2 1 0 0 0,-9-5 0 0 0,0 0 0 0 0,1 0 0 0 0,-1 0 0 0 0,1 0 0 0 0,-1 0 0 0 0,0 1 0 0 0,1-1 0 0 0,-1 0 0 0 0,1 0 0 0 0,-1 0 0 0 0,0 1 0 0 0,1-1 0 0 0,-1 0 0 0 0,0 1 0 0 0,0-1 0 0 0,1 0 0 0 0,-1 1 0 0 0,0-1 0 0 0,0 0 0 0 0,1 1 0 0 0,-1-1 0 0 0,0 1 0 0 0,0-1 0 0 0,0 0 0 0 0,0 1 0 0 0,1-1 0 0 0,-1 1 0 0 0,0-1 0 0 0,0 0 0 0 0,0 1 0 0 0,0-1 0 0 0,0 1 0 0 0,0-1 0 0 0,0 1 0 0 0,0-1 0 0 0,0 0 0 0 0,-1 1 0 0 0,1-1 0 0 0,0 1 0 0 0,0-1 0 0 0,0 1 0 0 0,0-1 0 0 0,-1 1 0 0 0,1 0 0 0 0,-3 13 0 0 0,3-11 0 0 0,0 0 0 0 0,-1-1 0 0 0,1 1 0 0 0,-1-1 0 0 0,1 1 0 0 0,-1-1 0 0 0,0 1 0 0 0,0-1 0 0 0,0 1 0 0 0,-1-1 0 0 0,1 0 0 0 0,0 1 0 0 0,-1-1 0 0 0,-2 3 0 0 0,-4 1 0 0 0,1 1 0 0 0,0 0 0 0 0,0 1 0 0 0,1 0 0 0 0,0 0 0 0 0,-8 14 0 0 0,12-19-24 0 0,1-1 1 0 0,-1 0-1 0 0,0 1 1 0 0,0-1-1 0 0,0 0 0 0 0,0 0 1 0 0,0-1-1 0 0,0 1 1 0 0,-1 0-1 0 0,1-1 0 0 0,-1 1 1 0 0,1-1-1 0 0,-1 0 1 0 0,1 1-1 0 0,-1-1 0 0 0,-3 0 1 0 0,5 0-452 0 0,1-1-33 0 0,0 0-140 0 0,0 0-572 0 0,0 0-253 0 0,2-2-1382 0 0,7-6-5333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54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18 10135 0 0,'-5'-6'1008'0'0,"3"-1"-814"0"0,1 5 230 0 0,0-1 0 0 0,-1 0 0 0 0,1 0 1 0 0,-1 1-1 0 0,0-1 0 0 0,1 1 0 0 0,-5-5 0 0 0,0 0 545 0 0,2-8 2139 0 0,4 14-2917 0 0,-1-1-1 0 0,1 1 1 0 0,0 0 0 0 0,-1 0-1 0 0,1 0 1 0 0,0-1-1 0 0,0 1 1 0 0,0 0-1 0 0,0 0 1 0 0,0 0 0 0 0,0-1-1 0 0,0 1 1 0 0,0 0-1 0 0,1 0 1 0 0,-1 0-1 0 0,0 0 1 0 0,1-1 0 0 0,-1 1-1 0 0,1 0 1 0 0,-1 0-1 0 0,2-1 1 0 0,-1-2 156 0 0,0 3-270 0 0,2-3 27 0 0,10-3-113 0 0,-5 5 81 0 0,21-6 1137 0 0,-5 0-442 0 0,-15 5-767 0 0,-1 1 0 0 0,0 0 0 0 0,0 1 0 0 0,1 0 0 0 0,-1 0 0 0 0,1 1 0 0 0,-1 0 0 0 0,11 1 0 0 0,-7 0 0 0 0,0 0 0 0 0,0 1 0 0 0,-1 1 0 0 0,1 0 0 0 0,11 4 0 0 0,-5-1 0 0 0,-11-3 0 0 0,0 0 0 0 0,0-1 0 0 0,1-1 0 0 0,-1 1 0 0 0,0-1 0 0 0,1 0 0 0 0,13-1 0 0 0,45-5 0 0 0,-58 3 0 0 0,0-2 0 0 0,-5 3 0 0 0,0-1 0 0 0,0 1 0 0 0,0-1 0 0 0,-1 0 0 0 0,1 0 0 0 0,-1 0 0 0 0,1 0 0 0 0,-1 0 0 0 0,0-1 0 0 0,1 1 0 0 0,-1-1 0 0 0,-1 0 0 0 0,1 1 0 0 0,2-6 0 0 0,-3 8 0 0 0,-1-1 0 0 0,0 0 0 0 0,1 1 0 0 0,-1-1 0 0 0,0 0 0 0 0,0 1 0 0 0,1-1 0 0 0,-1 0 0 0 0,0 1 0 0 0,0-1 0 0 0,0 0 0 0 0,0 1 0 0 0,0-1 0 0 0,0 0 0 0 0,0 1 0 0 0,0-1 0 0 0,0 0 0 0 0,0 0 0 0 0,0 1 0 0 0,0-1 0 0 0,-1 0 0 0 0,1 1 0 0 0,0-1 0 0 0,0 0 0 0 0,-1 1 0 0 0,1-1 0 0 0,-1 1 0 0 0,1-1 0 0 0,0 0 0 0 0,-1 1 0 0 0,1-1 0 0 0,-1 1 0 0 0,1-1 0 0 0,-1 1 0 0 0,1 0 0 0 0,-2-1 0 0 0,1-1-2 0 0,-2-3-13 0 0,11-9 104 0 0,-8 14-79 0 0,0-1 0 0 0,0 1 0 0 0,1 0-1 0 0,-1-1 1 0 0,0 1 0 0 0,0-1 0 0 0,0 1 0 0 0,1 0 0 0 0,-1-1 0 0 0,0 1-1 0 0,0-1 1 0 0,0 1 0 0 0,0-1 0 0 0,0 1 0 0 0,0 0 0 0 0,0-1-1 0 0,0 1 1 0 0,0-1 0 0 0,0 1 0 0 0,0-1 0 0 0,0 1 0 0 0,0-1-1 0 0,0 1 1 0 0,-1 0 0 0 0,1-1 0 0 0,0 0 0 0 0,-1 0 32 0 0,0 1 0 0 0,1-1 0 0 0,-1 0 0 0 0,0 0 0 0 0,0 1 1 0 0,0-1-1 0 0,1 1 0 0 0,-1-1 0 0 0,0 1 0 0 0,0-1 0 0 0,-2 0 0 0 0,-32-7 988 0 0,23 6-855 0 0,5 1-175 0 0,6 0 0 0 0,-1 1 0 0 0,0 0 0 0 0,0 0 0 0 0,0 0 0 0 0,0 1 0 0 0,1-1 0 0 0,-1 0 0 0 0,-3 2 0 0 0,-15 3 0 0 0,15-3 0 0 0,-1-1 0 0 0,0 2 0 0 0,1-1 0 0 0,0 0 0 0 0,-1 1 0 0 0,1 0 0 0 0,0 1 0 0 0,0-1 0 0 0,1 1 0 0 0,-1 0 0 0 0,1 0 0 0 0,0 0 0 0 0,0 0 0 0 0,0 1 0 0 0,0 0 0 0 0,1 0 0 0 0,0 0 0 0 0,0 0 0 0 0,-3 8 0 0 0,3-9 0 0 0,1 1 0 0 0,-1-1 0 0 0,0 1 0 0 0,0-1 0 0 0,0 0 0 0 0,0 0 0 0 0,-7 5 0 0 0,-11 14 0 0 0,19-21 0 0 0,1 1 0 0 0,-1-1 0 0 0,1 1 0 0 0,-1-1 0 0 0,1 1 0 0 0,0 0 0 0 0,-2 4 0 0 0,-1 3 0 0 0,0-4 0 0 0,1 0 0 0 0,-1-1 0 0 0,0 1 0 0 0,0-1 0 0 0,-1 0 0 0 0,-6 6 0 0 0,-7 6 0 0 0,13-13 0 0 0,-1 0 0 0 0,-4 3 0 0 0,-1 0 0 0 0,4-5 0 0 0,6-2 0 0 0,0 1 0 0 0,-1-1 0 0 0,1 0 0 0 0,0 1 0 0 0,-1-1 0 0 0,1 0 0 0 0,0 0 0 0 0,-1 0 0 0 0,1 0 0 0 0,0 0 0 0 0,-1 0 0 0 0,1-1 0 0 0,0 1 0 0 0,-1 0 0 0 0,1-1 0 0 0,0 1 0 0 0,-1-1 0 0 0,1 1 0 0 0,0-1 0 0 0,0 1 0 0 0,0-1 0 0 0,0 0 0 0 0,0 0 0 0 0,-2-1 0 0 0,-4-3 0 0 0,3 3 0 0 0,-1-1 0 0 0,1 0 0 0 0,0 0 0 0 0,0 0 0 0 0,0 0 0 0 0,-7-8 0 0 0,-9-3-133 0 0,19 14-563 0 0,-3-7-2770 0 0,2-1-5063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5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8'5'399'0'0,"-6"-4"60"0"0,-2-1 21 0 0,1 2-59 0 0,0 0-224 0 0,0 0 0 0 0,1 0 1 0 0,-1 0-1 0 0,1 0 0 0 0,0 0 1 0 0,-1-1-1 0 0,1 1 0 0 0,0 0 0 0 0,0-1 1 0 0,0 0-1 0 0,0 1 0 0 0,0-1 0 0 0,1 0 1 0 0,-1 0-1 0 0,0 0 0 0 0,1 0 1 0 0,-1 0-1 0 0,0-1 0 0 0,1 1 0 0 0,-1-1 1 0 0,1 0-1 0 0,-1 1 0 0 0,1-1 0 0 0,-1 0 1 0 0,0 0-1 0 0,4-1 0 0 0,0 0 138 0 0,0-1-1 0 0,0 1 0 0 0,0-1 1 0 0,0 0-1 0 0,-1-1 1 0 0,1 1-1 0 0,-1-1 0 0 0,7-4 1 0 0,7-4-513 0 0,8-7 212 0 0,-12 1-5484 0 0,-14 17 3405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5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0 17503 0 0,'0'0'399'0'0,"0"0"60"0"0,0 0 21 0 0,0 0-59 0 0,-7 5-260 0 0,-7 2 6439 0 0,14-7-6569 0 0,0 0 0 0 0,0 0 0 0 0,0 0 1 0 0,0 0-1 0 0,0 0 0 0 0,0 0 0 0 0,0 0 0 0 0,0 0 0 0 0,0 0 0 0 0,0 0 1 0 0,0 0-1 0 0,0 0 0 0 0,1 0 0 0 0,-1 0 0 0 0,0 1 0 0 0,0-1 1 0 0,0 0-1 0 0,0 0 0 0 0,0 0 0 0 0,0 0 0 0 0,0 0 0 0 0,0 0 0 0 0,0 0 1 0 0,0 0-1 0 0,0 0 0 0 0,-1 0 0 0 0,1 0 0 0 0,0 0 0 0 0,0 0 0 0 0,0 0 1 0 0,0 0-1 0 0,0 0 0 0 0,0 0 0 0 0,0 0 0 0 0,0 0 0 0 0,0 0 1 0 0,0 0-1 0 0,0 1 0 0 0,0-1 0 0 0,0 0 0 0 0,0 0 0 0 0,5 2 696 0 0,2 1-578 0 0,0-1 0 0 0,0 0 0 0 0,0 0 0 0 0,0-1 1 0 0,0 0-1 0 0,10 0 0 0 0,-8 0-9 0 0,0 0 1 0 0,0 1-1 0 0,10 2 0 0 0,16 5-140 0 0,-28-7 0 0 0,1-1 0 0 0,-1 1 0 0 0,0 0 0 0 0,0 1 0 0 0,-1 0 0 0 0,1 0 0 0 0,12 8 0 0 0,-18-11 0 0 0,1 1 0 0 0,-1 0 0 0 0,0 0 0 0 0,0 0 0 0 0,1 0 0 0 0,-1 0 0 0 0,0 0 0 0 0,0 0 0 0 0,0 0 0 0 0,0 0 0 0 0,-1 1 0 0 0,1-1 0 0 0,0 0 0 0 0,0 1 0 0 0,-1-1 0 0 0,1 0 0 0 0,-1 1 0 0 0,1-1 0 0 0,-1 1 0 0 0,0-1 0 0 0,1 1 0 0 0,-1-1 0 0 0,0 1 0 0 0,0-1 0 0 0,0 1 0 0 0,0-1 0 0 0,0 1 0 0 0,-1-1 0 0 0,1 1 0 0 0,0-1 0 0 0,-1 1 0 0 0,1-1 0 0 0,-1 1 0 0 0,1-1 0 0 0,-2 3 0 0 0,-2 1 0 0 0,0 0 0 0 0,0 0 0 0 0,0 0 0 0 0,0-1 0 0 0,-1 0 0 0 0,-7 6 0 0 0,5-5 0 0 0,-34 27 0 0 0,-57 32 0 0 0,-28 22 0 0 0,122-84 0 0 0,0 1 0 0 0,1 0 0 0 0,0 1 0 0 0,-1-1 0 0 0,-4 7 0 0 0,5-2 0 0 0,5 0 0 0 0,0-6 0 0 0,-1 0 0 0 0,1 0 0 0 0,-1 0 0 0 0,1 0 0 0 0,0 0 0 0 0,0-1 0 0 0,0 1 0 0 0,0-1 0 0 0,0 1 0 0 0,0-1 0 0 0,0 0 0 0 0,1 0 0 0 0,-1 0 0 0 0,0 0 0 0 0,1 0 0 0 0,-1-1 0 0 0,0 1 0 0 0,1-1 0 0 0,-1 1 0 0 0,1-1 0 0 0,2 0 0 0 0,8 1 0 0 0,0-2 0 0 0,24-2 0 0 0,-19 1 0 0 0,19-2-461 0 0,0-2-1 0 0,46-13 1 0 0,-78 17-435 0 0,0 0 0 0 0,-1 0 0 0 0,1-1-1 0 0,-1 0 1 0 0,0 0 0 0 0,8-7 0 0 0,-9 8-1151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06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743 0 0,'0'0'1136'0'0,"0"0"-517"0"0,0 0 606 0 0,0 0 338 0 0,9 0 2811 0 0,-5 1-4135 0 0,-1 0-1 0 0,0 0 0 0 0,0 0 0 0 0,0 1 0 0 0,0-1 0 0 0,0 1 0 0 0,0 0 0 0 0,0 0 0 0 0,0 0 0 0 0,-1 0 1 0 0,1 1-1 0 0,-1-1 0 0 0,0 1 0 0 0,0-1 0 0 0,0 1 0 0 0,0 0 0 0 0,0 0 0 0 0,0 0 0 0 0,-1 0 0 0 0,1 0 0 0 0,-1 0 1 0 0,2 5-1 0 0,1 8-115 0 0,0 0 1 0 0,0 1 0 0 0,1 22 0 0 0,-3-21 135 0 0,4 27-108 0 0,6 72 166 0 0,-11-77-179 0 0,-8 65 1 0 0,5-91-191 0 0,0 1 1 0 0,-1-1 0 0 0,-1 1 0 0 0,-1-1-1 0 0,0 0 1 0 0,0 0 0 0 0,-14 22 0 0 0,-7-1-2904 0 0,11-18-6901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10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56 11975 0 0,'0'0'267'0'0,"0"0"42"0"0,0 0 17 0 0,0 0-28 0 0,0-3-196 0 0,0 1-92 0 0,1 2 5 0 0,-1-1 0 0 0,0 0 0 0 0,0 0 0 0 0,0 1 0 0 0,0-1 0 0 0,0 0 0 0 0,0 1 0 0 0,0-1 0 0 0,0 0 0 0 0,0 1 0 0 0,0-1 0 0 0,0 0 0 0 0,0 1 0 0 0,-1-1 0 0 0,1 0 1 0 0,0 1-1 0 0,-1-1 0 0 0,1 0 0 0 0,0 1 0 0 0,-1-1 0 0 0,1 1 0 0 0,0-1 0 0 0,-1 1 0 0 0,1-1 0 0 0,-1 1 0 0 0,1-1 0 0 0,-1 1 0 0 0,0-1 0 0 0,-1 0 472 0 0,2 1 22 0 0,-22-2 6651 0 0,18 3-6426 0 0,-1-2-524 0 0,-12-6 4638 0 0,16 7-4461 0 0,1 0 101 0 0,0 0 21 0 0,0 0-66 0 0,2-2-294 0 0,7-3-133 0 0,4 1-16 0 0,1 0 0 0 0,7-2 0 0 0,-13 5 0 0 0,4 0 0 0 0,1 1 0 0 0,1 0 0 0 0,31 4 0 0 0,-30-1 0 0 0,-2 2 0 0 0,-12-5-4 0 0,-1 0 1 0 0,1 0-1 0 0,0 0 0 0 0,-1 1 0 0 0,1-1 0 0 0,-1 0 1 0 0,1 1-1 0 0,-1-1 0 0 0,0 0 0 0 0,1 1 1 0 0,-1-1-1 0 0,1 1 0 0 0,-1-1 0 0 0,1 1 1 0 0,-1-1-1 0 0,1 1 0 0 0,-2 0-38 0 0,1 0 0 0 0,0-1 0 0 0,0 1 0 0 0,-1 0 0 0 0,1 0 1 0 0,0-1-1 0 0,-1 1 0 0 0,1-1 0 0 0,0 1 0 0 0,-1 0 0 0 0,1-1 0 0 0,-1 1 0 0 0,1-1 0 0 0,-1 1 0 0 0,1-1 0 0 0,-1 1 1 0 0,0-1-1 0 0,1 1 0 0 0,-1-1 0 0 0,1 0 0 0 0,-1 1 0 0 0,0-1 0 0 0,0 0 0 0 0,1 1 0 0 0,-2-1 0 0 0,-21 8-1633 0 0,9-7-16 0 0,3-1-1259 0 0,2 1-2741 0 0,-8 3 3132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10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13823 0 0,'0'0'315'0'0,"0"0"45"0"0,0 0 21 0 0,-1 0-49 0 0,-6 2-81 0 0,6-1 481 0 0,1-1 237 0 0,0 0 45 0 0,0 0-61 0 0,0 0-288 0 0,0 0-121 0 0,0 0-28 0 0,0 0-4 0 0,0 2 187 0 0,-1-1-586 0 0,1 0-1 0 0,0 0 0 0 0,0-1 1 0 0,0 1-1 0 0,0 0 1 0 0,-1 0-1 0 0,1 0 1 0 0,1 0-1 0 0,-1 0 0 0 0,0 0 1 0 0,0 1-1 0 0,2 2 64 0 0,-1-2-26 0 0,0-1 0 0 0,0 1 0 0 0,0-1 0 0 0,0 1 0 0 0,0-1 0 0 0,0 1 0 0 0,3 2 0 0 0,0-1-20 0 0,0-1-1 0 0,1 1 0 0 0,-1-1 1 0 0,0 0-1 0 0,9 3 0 0 0,-2-1 162 0 0,0-1 0 0 0,0 0-1 0 0,0-1 1 0 0,0-1 0 0 0,0 0 0 0 0,13 0-1 0 0,-17-1-277 0 0,19 3-13 0 0,-12-1 0 0 0,-1 1 0 0 0,0 0 0 0 0,0-4-64 0 0,-5-3-408 0 0,-6 2-231 0 0,-1 1 0 0 0,0-1-1 0 0,0 1 1 0 0,0-1-1 0 0,-1 0 1 0 0,1 1 0 0 0,0-1-1 0 0,-1 0 1 0 0,1-2-1 0 0,0 3 617 0 0,-1-1-1960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17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8287 0 0,'0'0'191'0'0,"0"0"26"0"0,0 0 9 0 0,-1 1-34 0 0,-1 0-79 0 0,0 0-1 0 0,1 0 1 0 0,-1-1 0 0 0,0 1 0 0 0,0 0 0 0 0,1-1-1 0 0,-1 1 1 0 0,0-1 0 0 0,0 0 0 0 0,0 0 0 0 0,-2 0-1 0 0,-2 1 625 0 0,4-1 129 0 0,2 0 124 0 0,0 0 30 0 0,-2 1-796 0 0,1-1-1 0 0,-1 1 0 0 0,1-1 1 0 0,-1 0-1 0 0,0 1 0 0 0,1-1 1 0 0,-1 0-1 0 0,1 0 0 0 0,-1 0 1 0 0,1 0-1 0 0,-3-1 0 0 0,2 1 289 0 0,2 0 0 0 0,-1 1 0 0 0,-17 4 671 0 0,17-5-795 0 0,1 0 100 0 0,0 0 21 0 0,0 0-66 0 0,-2 1-294 0 0,-11 2-32 0 0,4 0 1209 0 0,4-1-705 0 0,-34 15-621 0 0,18-5 72 0 0,14-8 365 0 0,19-8 329 0 0,10-5 7 0 0,83 1-330 0 0,-46 3 403 0 0,9-1-87 0 0,-56 4-759 0 0,1 0 0 0 0,0 1 0 0 0,0 0 0 0 0,0 1 0 0 0,20 2 0 0 0,-27 1-117 0 0,-7 0-173 0 0,-8 3-448 0 0,9-5 499 0 0,-8 1-950 0 0,0 0 1 0 0,1 0-1 0 0,-1 0 0 0 0,0-1 0 0 0,0 0 1 0 0,-15-1-1 0 0,21 0-858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17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57 10135 0 0,'0'0'231'0'0,"0"0"29"0"0,0 0 19 0 0,0 0 37 0 0,0 0 125 0 0,0 0 58 0 0,0 0 11 0 0,0 0 2 0 0,0 0 0 0 0,-2-2 0 0 0,1 1-298 0 0,1-1-1 0 0,-1 1 0 0 0,0 0 1 0 0,-1 0-1 0 0,1 0 0 0 0,0 1 1 0 0,0-1-1 0 0,0 0 0 0 0,-1 0 1 0 0,1 0-1 0 0,-3 0 0 0 0,3 0 299 0 0,-12-2 1024 0 0,12 2-1515 0 0,-4 0 582 0 0,-1-1 0 0 0,1 1 0 0 0,-1 0 0 0 0,-11-1 1 0 0,0 3 695 0 0,-28 6 0 0 0,43-7-790 0 0,2 0-66 0 0,-1 1-294 0 0,-7 1-61 0 0,6-2 283 0 0,2 0 117 0 0,0 0 21 0 0,0 0-66 0 0,15-4-278 0 0,13-5-165 0 0,0 1 0 0 0,1 2 0 0 0,0 1 0 0 0,40-1 0 0 0,-44 4 150 0 0,31 1 631 0 0,12 1 336 0 0,-55 1-1117 0 0,0 3 0 0 0,-3-1-64 0 0,-7-3-273 0 0,-3 0-138 0 0,0 0-1216 0 0,0 0-4970 0 0,0 0-2127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27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1 6447 0 0,'0'0'298'0'0,"0"0"-10"0"0,0 0-50 0 0,0 0 493 0 0,0 0 238 0 0,0 0 45 0 0,0 0-129 0 0,0 0-506 0 0,0 0 37 0 0,0 0 80 0 0,0 0 14 0 0,0 0 2 0 0,0 0 0 0 0,0 0 0 0 0,1-7 443 0 0,-1 5-944 0 0,0 1 0 0 0,0 0 1 0 0,0-1-1 0 0,1 1 0 0 0,-1 0 0 0 0,0 0 0 0 0,0-1 0 0 0,1 1 1 0 0,-1 0-1 0 0,1 0 0 0 0,-1-1 0 0 0,1 1 0 0 0,0 0 1 0 0,0-1-1 0 0,7-11-14 0 0,25-31 1886 0 0,3-10-422 0 0,37-77 1 0 0,-39 66-140 0 0,-22 44-1505 0 0,0 0 939 0 0,12-29 1 0 0,-21 40-653 0 0,0 1 1 0 0,0-1 0 0 0,-1 0 0 0 0,0 1 0 0 0,-1-1 0 0 0,1-17 0 0 0,-2 21-105 0 0,-2 0 0 0 0,-2 0 72 0 0,3 5 299 0 0,1 1 117 0 0,0 0 21 0 0,0 0-66 0 0,-1 0-294 0 0,-6-1-133 0 0,0 4-16 0 0,6-3 0 0 0,1 1 0 0 0,-1-1 0 0 0,1 0 0 0 0,-1 1 0 0 0,0-1 0 0 0,1 0 0 0 0,-1 1 0 0 0,1-1 0 0 0,-1 1 0 0 0,1-1 0 0 0,0 1 0 0 0,-1-1 0 0 0,1 1 0 0 0,-1-1 0 0 0,1 1 0 0 0,0 0 0 0 0,-1-1 0 0 0,1 1 0 0 0,0-1 0 0 0,0 1 0 0 0,0 0 0 0 0,-1-1 0 0 0,1 2 0 0 0,-1 1 0 0 0,-12 24 0 0 0,1 1 0 0 0,-17 57 0 0 0,5-13 0 0 0,6-11 0 0 0,5-13 0 0 0,0 3 0 0 0,9-33 0 0 0,-9 27 0 0 0,5-14 0 0 0,5-23 0 0 0,4-2 0 0 0,4-9 0 0 0,52-47 0 0 0,-12 11 0 0 0,-36 31 0 0 0,1 0 0 0 0,0 0 0 0 0,0 1 0 0 0,1 0 0 0 0,13-5 0 0 0,-15 6 0 0 0,-4 4 0 0 0,4 2 0 0 0,-1 0 0 0 0,0 3 0 0 0,6 5 0 0 0,-9 1 0 0 0,-2 1 0 0 0,1-1 0 0 0,-1 1 0 0 0,-1-1 0 0 0,0 1 0 0 0,0 0 0 0 0,-1 0 0 0 0,0 15 0 0 0,1 0 0 0 0,0-9 0 0 0,2-2 0 0 0,-2-5 0 0 0,1 1 0 0 0,-3-10 0 0 0,0 1 0 0 0,0-1 0 0 0,0 1 0 0 0,0-1 0 0 0,1 0 0 0 0,-1 1 0 0 0,0-1 0 0 0,0 1 0 0 0,0-1 0 0 0,1 0 0 0 0,-1 1 0 0 0,0-1 0 0 0,0 0 0 0 0,1 1 0 0 0,-1-1 0 0 0,0 0 0 0 0,1 0 0 0 0,-1 1 0 0 0,0-1 0 0 0,1 0 0 0 0,0 1 0 0 0,5 4 0 0 0,-5-5 0 0 0,-1 1 0 0 0,0-1 0 0 0,1 1 0 0 0,-1-1 0 0 0,1 0 0 0 0,-1 1 0 0 0,1-1 0 0 0,-1 1 0 0 0,0-1 0 0 0,1 0 0 0 0,0 0 0 0 0,-1 1 0 0 0,1-1 0 0 0,-1 0 0 0 0,1 0 0 0 0,-1 1 0 0 0,1-1 0 0 0,-1 0 0 0 0,1 0 0 0 0,0 0 0 0 0,-1 0 0 0 0,1 0 0 0 0,-1 0 0 0 0,1 0 0 0 0,-1 0 0 0 0,1 0 0 0 0,0 0 0 0 0,0-1 0 0 0,1 1 0 0 0,3 0 0 0 0,-1 0 0 0 0,1-1 0 0 0,0 1 0 0 0,0-1 0 0 0,-1 0 0 0 0,1 0 0 0 0,-1 0 0 0 0,1-1 0 0 0,-1 0 0 0 0,0 0 0 0 0,1 0 0 0 0,-1 0 0 0 0,0-1 0 0 0,0 1 0 0 0,0-1 0 0 0,-1 0 0 0 0,5-5 0 0 0,2-1 0 0 0,-1 0 0 0 0,0 0 0 0 0,0-1 0 0 0,12-18 0 0 0,2-5 0 0 0,-17 26 0 0 0,0-1 0 0 0,0 0 0 0 0,-1-1 0 0 0,0 1 0 0 0,-1-1 0 0 0,0 0 0 0 0,0 0 0 0 0,4-18 0 0 0,-6 20 0 0 0,-2 7 0 0 0,0 0 0 0 0,0-1 0 0 0,0 1 0 0 0,0 0 0 0 0,0 0 0 0 0,0 0 0 0 0,0-1 0 0 0,0 1 0 0 0,0 0 0 0 0,0 0 0 0 0,0 0 0 0 0,0-1 0 0 0,0 1 0 0 0,0 0 0 0 0,0 0 0 0 0,0 0 0 0 0,0 0 0 0 0,-1-1 0 0 0,1 1 0 0 0,0 0 0 0 0,0 0 0 0 0,0 0 0 0 0,0 0 0 0 0,0-1 0 0 0,0 1 0 0 0,-1 0 0 0 0,1 0 0 0 0,0 0 0 0 0,0 0 0 0 0,0 0 0 0 0,0 0 0 0 0,-1-1 0 0 0,1 1 0 0 0,0 0 0 0 0,0 0 0 0 0,0 0 0 0 0,0 0 0 0 0,-1 0 0 0 0,1 0 0 0 0,0 0 0 0 0,0 0 0 0 0,0 0 0 0 0,-1 0 0 0 0,1 0 0 0 0,0 0 0 0 0,0 0 0 0 0,0 0 0 0 0,-1 0 0 0 0,1 0 0 0 0,0 0 0 0 0,0 0 0 0 0,0 0 0 0 0,-1 0 0 0 0,1 1 0 0 0,0-1 0 0 0,-9 4 0 0 0,9-4 0 0 0,-27 22 0 0 0,17-6 0 0 0,5-4 0 0 0,0 1 0 0 0,0-1 0 0 0,1 1 0 0 0,0 0 0 0 0,2 0 0 0 0,-1 0 0 0 0,1 0 0 0 0,1 1 0 0 0,1 18 0 0 0,0-22 0 0 0,3-1 0 0 0,0 0 0 0 0,4 2 0 0 0,-2-10 0 0 0,-4-1 0 0 0,3 0 0 0 0,1 1 0 0 0,-1-1 0 0 0,1 1 0 0 0,-1-1 0 0 0,1 0 0 0 0,-1-1 0 0 0,1 1 0 0 0,-1-1 0 0 0,0 0 0 0 0,1 0 0 0 0,-1 0 0 0 0,0-1 0 0 0,0 0 0 0 0,0 1 0 0 0,7-5 0 0 0,1-2 0 0 0,0 0 0 0 0,0 0 0 0 0,16-16 0 0 0,-17 13 0 0 0,1-1 0 0 0,-2 0 0 0 0,1-1 0 0 0,15-25 0 0 0,-32 52 0 0 0,0 0 0 0 0,1 1 0 0 0,1 0 0 0 0,0-1 0 0 0,1 2 0 0 0,-1 20 0 0 0,5-27 0 0 0,1 0 0 0 0,4 7 14 0 0,2-10-35 0 0,1-1-36 0 0,-8-4-280 0 0,6-7-646 0 0,-5 3 413 0 0,1-1 0 0 0,-1 1 0 0 0,0 0-1 0 0,0-1 1 0 0,0 1 0 0 0,-1-1 0 0 0,1 0 0 0 0,-1 1 0 0 0,0-1-1 0 0,1-5 1 0 0,-2 9 569 0 0,7-22-2046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27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3823 0 0,'0'0'315'0'0,"0"0"45"0"0,0 0 21 0 0,0 0-49 0 0,3-2-220 0 0,10-6-100 0 0,-10 7-10 0 0,1 0 0 0 0,-1 1 0 0 0,1 0-1 0 0,0-1 1 0 0,-1 1 0 0 0,1 0 0 0 0,-1 0 0 0 0,1 1-1 0 0,4 0 1 0 0,9 1-153 0 0,18-3-2517 0 0,-24 0 1645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27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36 13823 0 0,'0'0'315'0'0,"0"0"45"0"0,0 0 21 0 0,0 0-49 0 0,4-7-208 0 0,45-95 5404 0 0,-16 26-2872 0 0,-12 25-773 0 0,-22 52-1734 0 0,-1-1-147 0 0,0 1 0 0 0,0 0-1 0 0,0 0 1 0 0,0 0 0 0 0,0 1 0 0 0,0-1 0 0 0,1 0-1 0 0,-1 1 1 0 0,0-1 0 0 0,1 1 0 0 0,-1 0 0 0 0,1-1-1 0 0,0 1 1 0 0,-2 2 0 0 0,-1 2 59 0 0,-6 9 186 0 0,0 1 0 0 0,0 1 0 0 0,2-1 0 0 0,0 2 0 0 0,1-1 0 0 0,1 1 0 0 0,-5 20 0 0 0,6-14-247 0 0,-3 34 0 0 0,7-48 0 0 0,1 0 0 0 0,0 0 0 0 0,1 0 0 0 0,0 0 0 0 0,0 0 0 0 0,4 11 0 0 0,-5-18 0 0 0,0-2 0 0 0,0 0 0 0 0,1 0 0 0 0,-1 0 0 0 0,0 0 0 0 0,1 0 0 0 0,-1 0 0 0 0,1 0 0 0 0,-1-1 0 0 0,1 1 0 0 0,0 0 0 0 0,-1 0 0 0 0,1 0 0 0 0,0-1 0 0 0,-1 1 0 0 0,2 1 0 0 0,-1-1-5 0 0,0 1-118 0 0,1-1 0 0 0,-1 1-1 0 0,0 0 1 0 0,1 0 0 0 0,-1-1 0 0 0,1 1 0 0 0,0-1 0 0 0,-1 0-1 0 0,1 1 1 0 0,0-1 0 0 0,0 0 0 0 0,0 0 0 0 0,0 0-1 0 0,0 0 1 0 0,2 0 0 0 0,-3 0 102 0 0,0-1 1 0 0,0 0-1 0 0,0 1 1 0 0,0-1-1 0 0,0 0 0 0 0,0 0 1 0 0,0 0-1 0 0,-1 0 0 0 0,1 0 1 0 0,0 0-1 0 0,0 0 0 0 0,0 0 1 0 0,0 0-1 0 0,0-1 0 0 0,0 1 1 0 0,0 0-1 0 0,0 0 0 0 0,0-1 1 0 0,-1 1-1 0 0,1-1 1 0 0,0 1-1 0 0,0-1 0 0 0,0 1 1 0 0,-1-1-1 0 0,1 1 0 0 0,0-1 1 0 0,0 0-1 0 0,2-2-282 0 0,16-14-2290 0 0,-8 2-3179 0 0,-2 0-1310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05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44 10135 0 0,'0'0'231'0'0,"0"0"29"0"0,0 0 19 0 0,5-7 7 0 0,8-12 1018 0 0,-7 8 530 0 0,1 1 0 0 0,0 1 0 0 0,12-13 0 0 0,-12 15-1573 0 0,0 0-1 0 0,0 1 0 0 0,0 0 1 0 0,1 0-1 0 0,0 0 0 0 0,1 1 1 0 0,11-5-1 0 0,-11 6-126 0 0,0-1-1 0 0,0 0 1 0 0,0 0 0 0 0,-1-1 0 0 0,0 0-1 0 0,0 0 1 0 0,0-1 0 0 0,-1 0 0 0 0,0 0 0 0 0,0 0-1 0 0,9-15 1 0 0,-13 16-62 0 0,-3 5 299 0 0,0 1 117 0 0,1 0 16 0 0,0-1-477 0 0,-1 1 0 0 0,1-1 1 0 0,-1 1-1 0 0,0 0 0 0 0,1-1 0 0 0,-1 1 0 0 0,0-1 0 0 0,1 1 0 0 0,-1-1 0 0 0,0 1 1 0 0,0-1-1 0 0,1 0 0 0 0,-1 1 0 0 0,0-1 0 0 0,0 1 0 0 0,0-1 0 0 0,0 1 1 0 0,0-1-1 0 0,0 0 0 0 0,0 1 0 0 0,0-2 0 0 0,-2-3-11 0 0,1 5 0 0 0,-1 0 0 0 0,1 0 0 0 0,0 0 1 0 0,-1 0-1 0 0,1 0 0 0 0,0 0 0 0 0,0 0 0 0 0,-1 1 0 0 0,1-1 0 0 0,0 0 0 0 0,0 1 1 0 0,-1-1-1 0 0,1 1 0 0 0,0-1 0 0 0,-2 2 0 0 0,-21 12 494 0 0,18-10-347 0 0,-6 5-19 0 0,0 1 1 0 0,0 0-1 0 0,1 1 1 0 0,0 1-1 0 0,1-1 0 0 0,-18 27 1 0 0,3-4-39 0 0,21-30-106 0 0,1 1 0 0 0,-1 0 0 0 0,1 0 0 0 0,0 0 0 0 0,0 1 0 0 0,1-1 0 0 0,0 1 0 0 0,0-1 0 0 0,-2 8 0 0 0,-20 69 0 0 0,16-61 0 0 0,2-1 0 0 0,0 1 0 0 0,-4 30 0 0 0,7-28 0 0 0,2-16 0 0 0,0 1 0 0 0,0-1 0 0 0,1 1 0 0 0,0 0 0 0 0,0-1 0 0 0,2 10 0 0 0,-2-13 0 0 0,3 7 0 0 0,0 1 0 0 0,8 20 0 0 0,-11-29 0 0 0,1-2 0 0 0,-1-1 0 0 0,0 1 0 0 0,0 0 0 0 0,0 0 0 0 0,1-1 0 0 0,-1 1 0 0 0,0 0 0 0 0,1-1 0 0 0,-1 1 0 0 0,1 0 0 0 0,-1-1 0 0 0,1 1 0 0 0,-1-1 0 0 0,1 1 0 0 0,-1-1 0 0 0,2 2 0 0 0,4 7 0 0 0,-10-3 0 0 0,-2-1 0 0 0,1 1-64 0 0,4-5-273 0 0,1-1-138 0 0,0 0-33 0 0,-1 0 65 0 0,-6 1 294 0 0,0-1 133 0 0,0-4-56 0 0,6 4-299 0 0,-1-19-1206 0 0,2 17 1321 0 0,0 0-1 0 0,1 0 1 0 0,-1 0-1 0 0,0 1 1 0 0,1-1-1 0 0,-1 0 1 0 0,1 1-1 0 0,-1-1 1 0 0,1 0-1 0 0,0 1 1 0 0,0-1-1 0 0,0 1 1 0 0,0-1-1 0 0,0 1 1 0 0,1-2-1 0 0,6-6-6907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28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 15663 0 0,'0'0'356'0'0,"0"0"50"0"0,-2 1 20 0 0,-21 9 41 0 0,20-10-184 0 0,0 1 0 0 0,0 0 0 0 0,0 0 0 0 0,1 1-1 0 0,-1-1 1 0 0,0 1 0 0 0,1-1 0 0 0,-1 1 0 0 0,1 0-1 0 0,-1 0 1 0 0,1 0 0 0 0,0 0 0 0 0,0 0 0 0 0,0 0-1 0 0,-4 5 1 0 0,-1 10-9 0 0,1 0-1 0 0,0 0 1 0 0,1 1-1 0 0,1-1 1 0 0,-4 32 0 0 0,-3 14-240 0 0,4-33 49 0 0,-17 80 1043 0 0,21-89-916 0 0,1 0-1 0 0,1 0 1 0 0,1 29 0 0 0,0-50-222 0 0,0 1 0 0 0,0-1-1 0 0,0 1 1 0 0,0-1 0 0 0,0 1 0 0 0,0-1 0 0 0,0 1-1 0 0,0-1 1 0 0,0 1 0 0 0,0-1 0 0 0,0 1 0 0 0,1-1-1 0 0,-1 1 1 0 0,0-1 0 0 0,0 1 0 0 0,0-1-1 0 0,1 1 1 0 0,-1-1 0 0 0,0 1 0 0 0,1-1 0 0 0,-1 0-1 0 0,0 1 1 0 0,1-1 0 0 0,-1 1 0 0 0,1-1 0 0 0,-1 0-1 0 0,0 0 1 0 0,1 1 0 0 0,-1-1 0 0 0,1 0-1 0 0,-1 0 1 0 0,1 1 0 0 0,-1-1 0 0 0,1 0 0 0 0,-1 0-1 0 0,1 0 1 0 0,-1 0 0 0 0,1 0 0 0 0,-1 0 0 0 0,2 0-1 0 0,13-6-788 0 0,-14 6 719 0 0,4-4-223 0 0,1 0 0 0 0,-1-1-1 0 0,1 1 1 0 0,-1-1 0 0 0,-1 0 0 0 0,1 0 0 0 0,-1 0-1 0 0,0-1 1 0 0,0 0 0 0 0,0 1 0 0 0,-1-1-1 0 0,0-1 1 0 0,0 1 0 0 0,0 0 0 0 0,1-8 0 0 0,-2 7-425 0 0,0-1 0 0 0,-1 1 0 0 0,1-1 0 0 0,-2 1 0 0 0,1-1-1 0 0,-1 0 1 0 0,0 1 0 0 0,-1-1 0 0 0,1 0 0 0 0,-2 1 0 0 0,1-1 0 0 0,-1 1 0 0 0,-3-10 0 0 0,3 15 559 0 0,1-1-1 0 0,0 1 0 0 0,-1-1 0 0 0,1 1 0 0 0,-1 0 1 0 0,0 0-1 0 0,0 0 0 0 0,1 0 0 0 0,-5-3 0 0 0,1 2 101 0 0,-11-11 11 0 0,12 13 63 0 0,2 2 3 0 0,-2 0 205 0 0,0-1 0 0 0,0 1 0 0 0,0 0 0 0 0,0 0 0 0 0,0 0 0 0 0,0 0 0 0 0,1 1 0 0 0,-1 0 0 0 0,0-1 0 0 0,1 1 0 0 0,-1 1 0 0 0,1-1-1 0 0,0 0 1 0 0,-4 4 0 0 0,2-1 314 0 0,-1 0 1 0 0,1 1-1 0 0,0 0 0 0 0,1 0 0 0 0,-1 0 0 0 0,-5 12 0 0 0,9-16-284 0 0,0 0-1 0 0,0 1 1 0 0,0-1-1 0 0,1 0 0 0 0,-1 1 1 0 0,1-1-1 0 0,0 0 1 0 0,0 4-1 0 0,0-5 276 0 0,11 15 1020 0 0,-9-15-1476 0 0,0 1 1 0 0,0-1-1 0 0,0 0 0 0 0,0 0 0 0 0,0 0 1 0 0,0 0-1 0 0,0 0 0 0 0,0 0 0 0 0,0 0 1 0 0,0-1-1 0 0,1 1 0 0 0,-1-1 0 0 0,0 0 1 0 0,1 0-1 0 0,-1 1 0 0 0,0-1 0 0 0,0-1 1 0 0,1 1-1 0 0,-1 0 0 0 0,3-1 0 0 0,6-2 237 0 0,-1 0 0 0 0,20-8 0 0 0,-23 8 115 0 0,24-8-18 0 0,-6 2-2151 0 0,-9 2-3244 0 0,-3 2-1243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28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78 15663 0 0,'4'-16'1188'0'0,"0"3"-709"0"0,5-18-23 0 0,-3 10 2621 0 0,-6 20-3024 0 0,0 1-1 0 0,0 0 1 0 0,0-1 0 0 0,-1 1-1 0 0,1 0 1 0 0,0-1-1 0 0,0 1 1 0 0,0-1 0 0 0,0 1-1 0 0,0 0 1 0 0,0-1-1 0 0,-1 1 1 0 0,1 0 0 0 0,0-1-1 0 0,0 1 1 0 0,0 0-1 0 0,-1-1 1 0 0,1 1 0 0 0,0 0-1 0 0,-1 0 1 0 0,1-1-1 0 0,0 1 1 0 0,0 0 0 0 0,-1 0-1 0 0,1 0 1 0 0,0-1-1 0 0,-1 1 1 0 0,0 0 0 0 0,-13-1 1108 0 0,11 1-926 0 0,-1 1 0 0 0,0 0 0 0 0,0 0 0 0 0,1 0-1 0 0,-5 2 1 0 0,-2 3-173 0 0,1 0 0 0 0,-1 1-1 0 0,1 0 1 0 0,1 0 0 0 0,-1 1-1 0 0,-11 15 1 0 0,8-8-18 0 0,1 0 0 0 0,0 1 0 0 0,-10 22 0 0 0,17-28-44 0 0,0 0 0 0 0,1 1 0 0 0,-3 13 0 0 0,6-14 0 0 0,6-3 0 0 0,-4-6 0 0 0,0 0 0 0 0,0 0 0 0 0,0 0 0 0 0,1 0 0 0 0,-1-1 0 0 0,0 1 0 0 0,0-1 0 0 0,0 1 0 0 0,1-1 0 0 0,-1 0 0 0 0,0 0 0 0 0,0 0 0 0 0,1 0 0 0 0,-1-1 0 0 0,0 1 0 0 0,0 0 0 0 0,0-1 0 0 0,4-1 0 0 0,2 0 0 0 0,1-1 0 0 0,-1-1 0 0 0,11-5 0 0 0,-1-3 0 0 0,-1-1 0 0 0,0 0 0 0 0,-1-1 0 0 0,23-25 0 0 0,-18 17 0 0 0,-6 3 0 0 0,-29 68 0 0 0,-25 62 0 0 0,37-99 0 0 0,4-3 0 0 0,-1-8 0 0 0,0-1 0 0 0,0 1 0 0 0,-1 0 0 0 0,1 0 0 0 0,0 0 0 0 0,0-1 0 0 0,0 1 0 0 0,0-1 0 0 0,0 1 0 0 0,0 0 0 0 0,1-1 0 0 0,-1 0 0 0 0,0 1 0 0 0,0-1 0 0 0,0 0 0 0 0,0 1 0 0 0,1-1 0 0 0,-1 0 0 0 0,0 0 0 0 0,0 0 0 0 0,0 0 0 0 0,1 0 0 0 0,-1 0 0 0 0,0-1 0 0 0,0 1 0 0 0,0 0 0 0 0,0-1 0 0 0,0 1 0 0 0,1 0 0 0 0,-1-1 0 0 0,0 0 0 0 0,1 0 0 0 0,6-3 0 0 0,-1 0 0 0 0,0-1 0 0 0,8-6 0 0 0,-13 9 0 0 0,14-12 0 0 0,0-1 0 0 0,0 0 0 0 0,-2-1 0 0 0,0-1 0 0 0,-1-1 0 0 0,-1 0 0 0 0,14-25 0 0 0,56-145 0 0 0,-69 154 0 0 0,4-13 931 0 0,-16 46-422 0 0,-1 1-66 0 0,-9 15-275 0 0,5-9-171 0 0,-16 34 3 0 0,2 1 0 0 0,-25 80 0 0 0,21-53 0 0 0,16-50 0 0 0,-6 33 0 0 0,11-44 0 0 0,0 0 0 0 0,1 0 0 0 0,-1 0 0 0 0,1 0 0 0 0,1 0 0 0 0,-1 0 0 0 0,1 0 0 0 0,2 7 0 0 0,0-5 0 0 0,-2-8 0 0 0,-1-1 0 0 0,0 1 0 0 0,0-1 0 0 0,1 1 0 0 0,-1-1 0 0 0,0 1 0 0 0,0 0 0 0 0,1-1 0 0 0,-1 1 0 0 0,1-1 0 0 0,-1 1 0 0 0,0-1 0 0 0,1 1 0 0 0,-1-1 0 0 0,1 0 0 0 0,-1 1 0 0 0,1-1 0 0 0,-1 0 0 0 0,1 1 0 0 0,0-1 0 0 0,-1 0 0 0 0,1 1 0 0 0,-1-1 0 0 0,1 0 0 0 0,0 0 0 0 0,2 1 0 0 0,-1 0-51 0 0,0-1 0 0 0,0 1 0 0 0,0 0 0 0 0,0-1 0 0 0,0 1 0 0 0,0-1-1 0 0,0 1 1 0 0,0-1 0 0 0,0 0 0 0 0,1 0 0 0 0,-1 0 0 0 0,0 0 0 0 0,0 0 0 0 0,4-2 0 0 0,-1 1-537 0 0,-1 0 0 0 0,1-1 0 0 0,-1 0 0 0 0,1 0 0 0 0,6-5-1 0 0,0-1-7940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2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0 11975 0 0,'0'0'267'0'0,"0"0"42"0"0,0 0 17 0 0,0 0-28 0 0,0 0-58 0 0,0 0 491 0 0,0 0 238 0 0,0 0 45 0 0,0 0-61 0 0,0 0-288 0 0,0 0-121 0 0,0 0-28 0 0,0 0-4 0 0,0 0 0 0 0,0 0 0 0 0,0 0 0 0 0,2-2 0 0 0,1-1-298 0 0,0 0-1 0 0,-1 0 1 0 0,1 0-1 0 0,-1-1 0 0 0,0 1 1 0 0,0-1-1 0 0,0 1 1 0 0,-1-1-1 0 0,2-6 1 0 0,50-106 970 0 0,-9 21-303 0 0,-32 68-369 0 0,1 0 0 0 0,1 1 0 0 0,21-28 0 0 0,-35 54-512 0 0,0 0 0 0 0,0 0 0 0 0,0 0 0 0 0,0 0 0 0 0,0 0 0 0 0,0 0 0 0 0,0 0 0 0 0,0 0 0 0 0,0 0 0 0 0,0 0 0 0 0,0 0 0 0 0,0 0 0 0 0,0 0 0 0 0,0 0 0 0 0,0 0 0 0 0,0 0 0 0 0,1 0 0 0 0,-1 0 0 0 0,0 0 0 0 0,0 0 0 0 0,0 0 0 0 0,0 0 0 0 0,0 0 0 0 0,0 0 0 0 0,0 0 0 0 0,0-1 0 0 0,0 1 0 0 0,0 0 0 0 0,0 0 0 0 0,0 0 0 0 0,0 0 0 0 0,0 0 0 0 0,0 0 0 0 0,0 0 0 0 0,0 0 0 0 0,0 0 0 0 0,0 0 0 0 0,0 0 0 0 0,0 0 0 0 0,0 0 0 0 0,0 0 0 0 0,0-1 0 0 0,0 1 0 0 0,0 0 0 0 0,0 0 0 0 0,0 0 0 0 0,0 0 0 0 0,0 0 0 0 0,0 0 0 0 0,0 0 0 0 0,0 0 0 0 0,-1 0 0 0 0,1 0 0 0 0,0 0 0 0 0,0 0 0 0 0,0 0 0 0 0,0 0 0 0 0,0 0 0 0 0,0 0 0 0 0,0 0 0 0 0,0 0 0 0 0,0 0 0 0 0,0 0 0 0 0,0 0 0 0 0,0 0 0 0 0,0 0 0 0 0,-7 2 0 0 0,-5 6 0 0 0,6-3 0 0 0,1-1 0 0 0,0 2 0 0 0,1-1 0 0 0,-1 0 0 0 0,1 1 0 0 0,-6 9 0 0 0,9-12 0 0 0,-11 13 0 0 0,10-7 0 0 0,6-1 0 0 0,-2-6 0 0 0,0 0 0 0 0,0 0 0 0 0,0 0 0 0 0,0-1 0 0 0,1 1 0 0 0,-1-1 0 0 0,1 1 0 0 0,3 0 0 0 0,-5-1 0 0 0,0 0 0 0 0,0-1 0 0 0,1 1 0 0 0,-1-1 0 0 0,0 1 0 0 0,0-1 0 0 0,0 0 0 0 0,0 1 0 0 0,1-1 0 0 0,-1 0 0 0 0,0 0 0 0 0,0 0 0 0 0,1 0 0 0 0,-1 0 0 0 0,0 0 0 0 0,0 0 0 0 0,1 0 0 0 0,-1 0 0 0 0,2-1 0 0 0,1-1 0 0 0,3 2 0 0 0,18-6 0 0 0,-19 3 0 0 0,-4 2 0 0 0,-1 1 0 0 0,1-1 0 0 0,0 0 0 0 0,0 1 0 0 0,0-1 0 0 0,0 1 0 0 0,0-1 0 0 0,0 1 0 0 0,0 0 0 0 0,2 0 0 0 0,8 1 0 0 0,-9 2 0 0 0,-2-2 0 0 0,9 9 0 0 0,-9-5 0 0 0,-1-2 0 0 0,1 4 0 0 0,-1 0 0 0 0,0 0 0 0 0,0 1 0 0 0,0-1 0 0 0,-1 0 0 0 0,0 0 0 0 0,-1 0 0 0 0,-2 10 0 0 0,-25 58 0 0 0,22-58 0 0 0,7-15 0 0 0,-5 8-134 0 0,1 1 0 0 0,-4 17 1 0 0,8-26-342 0 0,0 5 86 0 0,0-5-5790 0 0,0-2-1329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3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5663 0 0,'0'0'356'0'0,"0"0"50"0"0,0 0 20 0 0,0 0-42 0 0,0 0-112 0 0,8 7 2446 0 0,-7-6-2678 0 0,3 1 360 0 0,0-1 0 0 0,0 1 0 0 0,0 0 0 0 0,8 1-1 0 0,-4-2-148 0 0,0 0 0 0 0,0-1 0 0 0,0 0 0 0 0,11-2 0 0 0,48-12 1189 0 0,-57 11-1082 0 0,-6 1-322 0 0,0 1 0 0 0,-1-1-1 0 0,1 1 1 0 0,0 0 0 0 0,0 0-1 0 0,4 0 1 0 0,-3 0-24 0 0,19-1-88 0 0,-16 1-77 0 0,5 0-1239 0 0,-4 1-4656 0 0,-9 0 4001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3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3 15663 0 0,'0'0'719'0'0,"0"0"-20"0"0,1-1-449 0 0,1-1 87 0 0,0 1 0 0 0,0 0 0 0 0,0 0 0 0 0,0 0 1 0 0,0 0-1 0 0,0 0 0 0 0,0 0 0 0 0,0 0 0 0 0,1 1 0 0 0,-1-1 0 0 0,0 1 0 0 0,0-1 0 0 0,1 1 0 0 0,2 0 0 0 0,-3 0 179 0 0,-2 0-4 0 0,1 2 0 0 0,1 3-450 0 0,0-1-1 0 0,-1 1 1 0 0,0-1-1 0 0,0 1 1 0 0,0 0 0 0 0,0-1-1 0 0,-1 1 1 0 0,1 0-1 0 0,-1-1 1 0 0,0 1-1 0 0,-1 5 1 0 0,-2 8 327 0 0,-8 27 1 0 0,4-17-268 0 0,3-13-122 0 0,-1 0 0 0 0,-1 0 0 0 0,0 0 0 0 0,-10 14 0 0 0,16-27-175 0 0,-1-1 1 0 0,0 1-1 0 0,0-1 1 0 0,0 1-1 0 0,0-1 0 0 0,-1 1 1 0 0,1-1-1 0 0,0 0 1 0 0,0 0-1 0 0,-1 0 0 0 0,1 0 1 0 0,-1 0-1 0 0,1 0 1 0 0,-1 0-1 0 0,1 0 0 0 0,-1 0 1 0 0,0-1-1 0 0,-1 2 0 0 0,1-2-31 0 0,1 0-1 0 0,-1 0 1 0 0,1 0-1 0 0,0 0 0 0 0,-1 0 1 0 0,1 0-1 0 0,-1 0 0 0 0,1-1 1 0 0,0 1-1 0 0,-1 0 0 0 0,1-1 1 0 0,0 1-1 0 0,-1-1 0 0 0,1 0 1 0 0,0 1-1 0 0,0-1 0 0 0,-1 0 1 0 0,1 0-1 0 0,0 0 1 0 0,-1-1-1 0 0,-6-10-1840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3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4 10135 0 0,'0'0'231'0'0,"0"0"29"0"0,0 0 19 0 0,0 0 105 0 0,-8 0 1388 0 0,-21-3 1410 0 0,27 3-2666 0 0,2 0-4 0 0,-2 0 0 0 0,-12 4 666 0 0,1 0 0 0 0,-16 7 0 0 0,23-8-936 0 0,1-1 1 0 0,0 1 0 0 0,0 0 0 0 0,1 0 0 0 0,-1 1-1 0 0,1-1 1 0 0,-1 1 0 0 0,-6 8 0 0 0,3-1-242 0 0,0 0 1 0 0,0 1-1 0 0,1 1 1 0 0,1-1-1 0 0,0 1 0 0 0,1 0 1 0 0,0 0-1 0 0,1 1 1 0 0,0-1-1 0 0,1 1 1 0 0,-1 17-1 0 0,0 6-1 0 0,2-1 0 0 0,1 1 0 0 0,2 0 0 0 0,1-1 0 0 0,2 1 0 0 0,10 40 0 0 0,-12-68 51 0 0,1 0-1 0 0,0-1 1 0 0,1 1 0 0 0,-1-1-1 0 0,2 0 1 0 0,-1 0 0 0 0,11 14-1 0 0,-11-18-329 0 0,0 0 0 0 0,0 0-1 0 0,0 0 1 0 0,1 0 0 0 0,7 4-1 0 0,-7-5-768 0 0,0 0-1 0 0,0-1 1 0 0,0 0-1 0 0,0 0 1 0 0,0 0-1 0 0,8 1 1 0 0,4-1-5390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4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11975 0 0,'0'0'267'0'0,"0"0"42"0"0,0 0 17 0 0,0 0-28 0 0,2 1-196 0 0,2 0-91 0 0,18 11 424 0 0,-14-6 172 0 0,1 1 1 0 0,-1 0-1 0 0,-1 1 0 0 0,1 0 0 0 0,-1 0 0 0 0,-1 1 1 0 0,1 0-1 0 0,-1 0 0 0 0,6 14 0 0 0,4 12 380 0 0,20 37 622 0 0,-30-61-1437 0 0,1 1-1 0 0,-1 0 1 0 0,-1 0 0 0 0,0 1-1 0 0,-1-1 1 0 0,-1 1-1 0 0,0 0 1 0 0,0 0 0 0 0,0 17-1 0 0,-2-19-49 0 0,-1 0-1 0 0,-1 0 1 0 0,0 0 0 0 0,-1-1-1 0 0,0 1 1 0 0,0 0 0 0 0,-1-1-1 0 0,-1 1 1 0 0,0-1 0 0 0,0 0-1 0 0,-10 17 1 0 0,4-10-538 0 0,-1 0 0 0 0,-1 0 1 0 0,0-1-1 0 0,-1-1 0 0 0,0 0 0 0 0,-1-1 0 0 0,-1 0 0 0 0,0-1 0 0 0,-22 14 1 0 0,19-17-7435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4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0 11975 0 0,'0'0'267'0'0,"0"0"42"0"0,0 0 17 0 0,0 0-28 0 0,0 0-126 0 0,0 0 204 0 0,0 0 111 0 0,0 0 22 0 0,0 0 71 0 0,0 0 286 0 0,0 0 124 0 0,-2 2 30 0 0,-3 3-682 0 0,-1 0 0 0 0,1 1-1 0 0,0 0 1 0 0,1 0 0 0 0,-1 1-1 0 0,1-1 1 0 0,1 1 0 0 0,-1 0 0 0 0,1 0-1 0 0,0 0 1 0 0,1 0 0 0 0,0 0-1 0 0,-3 15 1 0 0,-24 82 257 0 0,12-49-131 0 0,7-20 173 0 0,-22 91 493 0 0,29-111-1351 0 0,1-1 1 0 0,1 1-1 0 0,0 0 0 0 0,1 0 0 0 0,0-1 0 0 0,4 24 0 0 0,-3-37-359 0 0,-1-1-285 0 0,0 0-126 0 0,1 1-1257 0 0,6 5-4916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5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16 17503 0 0,'-9'3'1759'0'0,"8"-3"-1753"0"0,1 0-1 0 0,-1-1 1 0 0,1 1 0 0 0,-1 0 0 0 0,1 0 0 0 0,-1-1 0 0 0,1 1-1 0 0,-1 0 1 0 0,1-1 0 0 0,-1 1 0 0 0,1 0 0 0 0,-1-1-1 0 0,1 1 1 0 0,0-1 0 0 0,-1 1 0 0 0,1-1 0 0 0,0 1-1 0 0,-1-1 1 0 0,1 1 0 0 0,0-1 0 0 0,0 1 0 0 0,-1-1-1 0 0,1 1 1 0 0,0-1 0 0 0,0 1 0 0 0,0-1 0 0 0,0 1-1 0 0,0-1 1 0 0,0 0 0 0 0,0 1 0 0 0,0-1 0 0 0,0 1-1 0 0,0-2 1 0 0,0 0 98 0 0,0-1 170 0 0,-1 0 0 0 0,1 0-1 0 0,0 0 1 0 0,1 0 0 0 0,-1 0 0 0 0,0 0-1 0 0,1 0 1 0 0,0 0 0 0 0,0 0 0 0 0,1-4-1 0 0,17-31 1394 0 0,-4 8-957 0 0,1-11-387 0 0,-8 18-176 0 0,18-35-1 0 0,-25 56-145 0 0,18-32 676 0 0,1 1 0 0 0,32-39 0 0 0,-49 67-666 0 0,-1 0-9 0 0,16-18 73 0 0,-35 42 374 0 0,11-13-195 0 0,-1 1 1 0 0,1 1-1 0 0,0-1 1 0 0,1 1-1 0 0,-7 11 1 0 0,8-8-255 0 0,3-10 0 0 0,1 0 0 0 0,-1 0 0 0 0,1 0 0 0 0,-1 0 0 0 0,1 1 0 0 0,-1-1 0 0 0,1 0 0 0 0,-1 0 0 0 0,1 1 0 0 0,0-1 0 0 0,0 0 0 0 0,0 0 0 0 0,0 1 0 0 0,0-1 0 0 0,0 0 0 0 0,0 0 0 0 0,0 1 0 0 0,0-1 0 0 0,1 0 0 0 0,-1 0 0 0 0,0 1 0 0 0,1-1 0 0 0,-1 0 0 0 0,1 0 0 0 0,1 2 0 0 0,0 2 0 0 0,2 4-64 0 0,-3-8-20 0 0,1 0 0 0 0,-1 0 0 0 0,0 0 0 0 0,1 0 0 0 0,-1 0 0 0 0,1-1 0 0 0,-1 1 0 0 0,1-1 0 0 0,-1 1 0 0 0,1-1 0 0 0,-1 1 0 0 0,1-1 0 0 0,2 0 0 0 0,-3 1-60 0 0,3 0 82 0 0,0 0 1 0 0,1-1-1 0 0,-1 1 0 0 0,0-1 0 0 0,0 1 1 0 0,0-1-1 0 0,0-1 0 0 0,6 0 0 0 0,16-1 10 0 0,-3 2 52 0 0,-11 1 0 0 0,-3 7 0 0 0,-7-6 0 0 0,-1 1 0 0 0,1-1 0 0 0,-1 1 0 0 0,0 0 0 0 0,0 0 0 0 0,0 0 0 0 0,0 0 0 0 0,-1-1 0 0 0,1 1 0 0 0,-1 0 0 0 0,1 6 0 0 0,-1-6 100 0 0,0 0 0 0 0,0 0 0 0 0,0 1 0 0 0,0-1 0 0 0,-1 0 0 0 0,1 0 0 0 0,-1 0 0 0 0,0 0 0 0 0,0 0 0 0 0,0 0-1 0 0,0 0 1 0 0,-3 4 0 0 0,-1 6 360 0 0,1-1-825 0 0,0 0 1 0 0,-1-1-1 0 0,0 1 1 0 0,-8 11-1 0 0,-7 15 357 0 0,18-32-184 0 0,1-3-1123 0 0,0-2-4606 0 0,1-1-1587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5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0 17503 0 0,'0'0'399'0'0,"0"0"60"0"0,0 0 21 0 0,0 0-59 0 0,0 0-136 0 0,0 0 457 0 0,-6 5 851 0 0,7-2 1988 0 0,1-2-3471 0 0,0 0-1 0 0,0 0 0 0 0,0 0 1 0 0,1-1-1 0 0,-1 1 1 0 0,0 0-1 0 0,1-1 1 0 0,-1 0-1 0 0,0 1 1 0 0,5-1-1 0 0,1-1 128 0 0,0-1 0 0 0,0 0 0 0 0,14-5 0 0 0,16-6-237 0 0,-9 0-234 0 0,-8 4-699 0 0,37-11 0 0 0,-56 20 450 0 0,1-1-1 0 0,-1 0 0 0 0,0 0 1 0 0,1-1-1 0 0,-1 1 1 0 0,0 0-1 0 0,0-1 1 0 0,0 1-1 0 0,3-4 1 0 0,-2 2-239 0 0,7-6-1325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05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7 15663 0 0,'0'0'356'0'0,"0"0"50"0"0,0 0 20 0 0,0 0-42 0 0,0 0-180 0 0,0 0 176 0 0,1-2 107 0 0,-1 2-408 0 0,0 0 0 0 0,0 0 0 0 0,0-1 0 0 0,0 1 0 0 0,0 0 0 0 0,0 0 0 0 0,0 0 0 0 0,0-1 0 0 0,0 1 0 0 0,0 0 0 0 0,0 0 0 0 0,0 0 0 0 0,0 0 0 0 0,0-1 0 0 0,0 1 0 0 0,0 0 0 0 0,0 0 0 0 0,1 0 0 0 0,-1 0 0 0 0,0 0 0 0 0,0-1 0 0 0,0 1 0 0 0,0 0 0 0 0,0 0 0 0 0,0 0 0 0 0,1 0 0 0 0,-1 0 0 0 0,0 0 0 0 0,0 0 0 0 0,0-1 0 0 0,0 1 0 0 0,1 0 0 0 0,-1 0 0 0 0,0 0 0 0 0,0 0 0 0 0,0 0 0 0 0,0 0 0 0 0,1 0 0 0 0,-1 0 0 0 0,0 0 0 0 0,0 0 0 0 0,0 0 0 0 0,0 0 0 0 0,1 0 0 0 0,-1 0 0 0 0,0 0-1 0 0,0 0 1 0 0,0 0 0 0 0,0 0 0 0 0,1 1 0 0 0,-1-1 0 0 0,0 0 0 0 0,0 0 0 0 0,9 12 1009 0 0,-7-7-1101 0 0,0 0-1 0 0,0 0 0 0 0,0 0 1 0 0,1 10-1 0 0,-3 1 296 0 0,-1 0 1 0 0,0 0-1 0 0,-1 0 0 0 0,-1 0 1 0 0,0 0-1 0 0,-7 17 0 0 0,4-16-282 0 0,4-9 0 0 0,0 0 0 0 0,-1 0 0 0 0,0 0 0 0 0,-1-1 0 0 0,0 1 0 0 0,-6 8 0 0 0,7-15 8 0 0,2-7 0 0 0,2-7-88 0 0,1 7-1005 0 0,0 0 1 0 0,0 0-1 0 0,0 0 0 0 0,1 1 0 0 0,0-1 1 0 0,7-10-1 0 0,-4 8-962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6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0 0 43 0 0,0 0-59 0 0,0 0-289 0 0,0 0-121 0 0,0 0-28 0 0,2 1-72 0 0,9 4-232 0 0,0 0 0 0 0,0 0 0 0 0,0-1 1 0 0,1-1-1 0 0,0 0 0 0 0,19 2 0 0 0,-12-2 155 0 0,33 10 1 0 0,-1 7-368 0 0,-46-19 0 0 0,-3-1 0 0 0,-1 1 0 0 0,1-1 0 0 0,0 1 0 0 0,0 0 0 0 0,0 0 0 0 0,-1 0 0 0 0,1 0 0 0 0,0 0 0 0 0,-1 0 0 0 0,1 0 0 0 0,1 2 0 0 0,8 6 0 0 0,-2 1 0 0 0,-1 1 0 0 0,-8-9 51 0 0,1 1 0 0 0,-1 0 1 0 0,1-1-1 0 0,-1 1 0 0 0,0 0 0 0 0,0-1 0 0 0,0 1 1 0 0,-1 0-1 0 0,1-1 0 0 0,0 1 0 0 0,-1 0 0 0 0,0-1 1 0 0,0 1-1 0 0,1-1 0 0 0,-2 1 0 0 0,1-1 0 0 0,0 0 1 0 0,0 1-1 0 0,-2 1 0 0 0,-2 3 154 0 0,0 0 0 0 0,-1 0-1 0 0,1 0 1 0 0,-12 9 0 0 0,-23 16-205 0 0,26-21 0 0 0,0 0 0 0 0,1 1 0 0 0,0 0 0 0 0,1 1 0 0 0,-21 28 0 0 0,32-39 0 0 0,-1 1 0 0 0,1-1 0 0 0,0 1 0 0 0,0 0 0 0 0,0 0 0 0 0,0-1 0 0 0,1 1 0 0 0,-2 6 0 0 0,3 4 0 0 0,3-9 0 0 0,-2-3 0 0 0,0 1-36 0 0,1 1-1 0 0,-1-1 1 0 0,1 0-1 0 0,0 1 1 0 0,0-1-1 0 0,0 0 1 0 0,1-1-1 0 0,-1 1 1 0 0,0-1-1 0 0,1 1 1 0 0,-1-1-1 0 0,1 0 1 0 0,-1 0-1 0 0,1-1 1 0 0,-1 1-1 0 0,1-1 1 0 0,0 1-1 0 0,-1-1 1 0 0,1-1-1 0 0,0 1 1 0 0,4-1-1 0 0,4-1-156 0 0,0 0-1 0 0,0-1 1 0 0,0 0-1 0 0,-1-1 1 0 0,13-6-1 0 0,15-12-2112 0 0,-24 11-1062 0 0,-5 5-778 0 0,4-4-3566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6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 17503 0 0,'0'0'399'0'0,"0"0"60"0"0,0 0 21 0 0,0 0-59 0 0,2 0-276 0 0,6-1 11 0 0,-5 1 168 0 0,0 1 1 0 0,0-1-1 0 0,0 1 0 0 0,0-1 1 0 0,-1 1-1 0 0,1 0 0 0 0,0 0 0 0 0,-1 1 1 0 0,1-1-1 0 0,-1 0 0 0 0,1 1 1 0 0,2 2-1 0 0,-1-2-212 0 0,-2 1 55 0 0,1-1 1 0 0,-1 1-1 0 0,1-1 0 0 0,-1 1 1 0 0,0 0-1 0 0,0 0 0 0 0,0 0 0 0 0,-1 0 1 0 0,1 0-1 0 0,2 7 0 0 0,-2-5 77 0 0,2 6-8 0 0,0 0 0 0 0,-1-1 1 0 0,0 2-1 0 0,-1-1 0 0 0,-1 0 0 0 0,1 0 0 0 0,-2 18 0 0 0,-1 2 581 0 0,-8 47 0 0 0,6-56-764 0 0,-2 0-1 0 0,-13 38 1 0 0,14-49-52 0 0,-1 0 0 0 0,-1 1 0 0 0,0-2 0 0 0,0 1 0 0 0,-1-1 0 0 0,-13 15 0 0 0,10-14-527 0 0,0-2 1 0 0,-1 1-1 0 0,-11 8 0 0 0,-2-3-3572 0 0,-42 21 1 0 0,51-29-4253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7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9351 0 0,'0'0'439'0'0,"0"0"62"0"0,0 0 33 0 0,0 0-65 0 0,0 0-237 0 0,0 0 156 0 0,0 0 100 0 0,10-14 1557 0 0,-10 12-1874 0 0,10-9 762 0 0,-5 5-967 0 0,-4 5-44 0 0,1 0 1 0 0,-1 0-1 0 0,0-1 1 0 0,1 1-1 0 0,-1 0 1 0 0,1 0 0 0 0,-1 0-1 0 0,1 1 1 0 0,0-1-1 0 0,-1 0 1 0 0,1 1-1 0 0,0-1 1 0 0,2 0-1 0 0,-2 0-5825 0 0,-2 1-2059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8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823 0 0,'0'0'304'0'0,"0"0"64"0"0,0 0 16 0 0,0 0 0 0 0,0 0-312 0 0,0 0-72 0 0,0 0 0 0 0,0 0 0 0 0,18-2 424 0 0,-18 2 72 0 0,11-3 16 0 0,1-2-4920 0 0,-12 5-976 0 0</inkml:trace>
  <inkml:trace contextRef="#ctx0" brushRef="#br0" timeOffset="1">323 15 17503 0 0,'0'0'384'0'0,"0"0"88"0"0,0 0 8 0 0,0 0 8 0 0,0 0-392 0 0,0 0-96 0 0,0 0 0 0 0,0 0 0 0 0,0 0 840 0 0,0 0 152 0 0,0 0 24 0 0,0 0 8 0 0,8 1-824 0 0,10-2-200 0 0,-5-4 0 0 0,2 0-6240 0 0,5 1-1280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9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282 13823 0 0,'0'0'630'0'0,"0"0"-13"0"0,0-2-393 0 0,0-5-57 0 0,0 5 563 0 0,0 2 242 0 0,0 0 42 0 0,0 0-61 0 0,0 0-288 0 0,0 0-121 0 0,0 0-28 0 0,0 0-4 0 0,0 0 0 0 0,0 0 0 0 0,0 0 0 0 0,0 0 0 0 0,-2 2 0 0 0,-4 5-343 0 0,-1 0 125 0 0,0 1 0 0 0,0 1 1 0 0,1 0-1 0 0,-7 13 0 0 0,-40 73-205 0 0,32-60 88 0 0,-20 42 0 0 0,31-52 820 0 0,9-23-622 0 0,1-2-577 0 0,0 0-248 0 0,0 0-50 0 0,0 0 58 0 0,2-1 293 0 0,0 1 132 0 0,2-1 15 0 0,9-9 5 0 0,-9 5-3 0 0,1 0 0 0 0,-1-1 0 0 0,0 1 0 0 0,0-1 0 0 0,0 1 0 0 0,-1-1 0 0 0,4-9 0 0 0,16-49 0 0 0,-18 45 0 0 0,2-5 0 0 0,-1 0 0 0 0,-1-1 0 0 0,-2 1 0 0 0,0-1 0 0 0,-1-35 0 0 0,-4 35 0 0 0,-6-27 0 0 0,3 26 0 0 0,4 22 0 0 0,0 0 0 0 0,0 0 0 0 0,0 0 0 0 0,-1 0 0 0 0,1 0 0 0 0,-1 1 0 0 0,0-1 0 0 0,0 1 0 0 0,-1-1 0 0 0,1 1 0 0 0,-1 0 0 0 0,-5-6 0 0 0,3 4 0 0 0,-1 1 0 0 0,1 0 0 0 0,-1 0 0 0 0,0 0 0 0 0,0 0 0 0 0,-12-4 0 0 0,11 6 0 0 0,1 1 0 0 0,-1 0 0 0 0,0 0 0 0 0,0 0 0 0 0,0 1 0 0 0,0 0 0 0 0,0 0 0 0 0,0 1 0 0 0,0 0 0 0 0,-9 2 0 0 0,13-2 0 0 0,0-1 0 0 0,1 0 0 0 0,-1 1 0 0 0,1-1 0 0 0,-1 1 0 0 0,1 0 0 0 0,-1 0 0 0 0,1 0 0 0 0,-1 0 0 0 0,1 0 0 0 0,0 1 0 0 0,-2 1 0 0 0,-4 2 0 0 0,2-3 0 0 0,5-2 0 0 0,-1 1 0 0 0,1-1 0 0 0,0 1 0 0 0,-1 0 0 0 0,1-1 0 0 0,-1 1 0 0 0,1 0 0 0 0,0 0 0 0 0,0 0 0 0 0,0 0 0 0 0,-1 0 0 0 0,1 0 0 0 0,-1 2 0 0 0,-1 4 0 0 0,11-4 0 0 0,-1-2 0 0 0,0-1 0 0 0,0 0 0 0 0,1 0 0 0 0,-1-1 0 0 0,0 0 0 0 0,9-2 0 0 0,43-14 0 0 0,-23 5 0 0 0,-18 7 0 0 0,99-31 0 0 0,-108 32 0 0 0,0 1 0 0 0,0 0 0 0 0,1 0 0 0 0,-1 1 0 0 0,12-1 0 0 0,-3 3 49 0 0,-14 3 110 0 0,-3-2 34 0 0,1 0 282 0 0,9 10 476 0 0,-8-8-828 0 0,1 1-79 0 0,3 14-46 0 0,-5-14 2 0 0,-1 0 0 0 0,0 1 0 0 0,0-1 0 0 0,0 0 0 0 0,0 6 0 0 0,-2 38 0 0 0,0-42 0 0 0,2-1 0 0 0,-5 20 0 0 0,4-20 0 0 0,-9 17 0 0 0,-3-1-133 0 0,11-19-563 0 0,1-2-258 0 0,0 0-1011 0 0,0 0-4023 0 0,0 0-1724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9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19351 0 0,'0'0'439'0'0,"0"0"62"0"0,0 0 33 0 0,0 0-65 0 0,-2 1-309 0 0,-4 2-28 0 0,0 1 1 0 0,0-1-1 0 0,1 1 1 0 0,-1 0-1 0 0,1 0 1 0 0,0 1-1 0 0,0 0 1 0 0,0-1-1 0 0,0 2 1 0 0,-6 9-1 0 0,10-14-126 0 0,-25 37 877 0 0,1 2 1 0 0,-36 79-1 0 0,50-93-883 0 0,1 1 0 0 0,1 1 0 0 0,1-1 0 0 0,-6 45 0 0 0,14-67 0 0 0,0-1 0 0 0,0 0 0 0 0,0 1 0 0 0,1-1 0 0 0,1 6 0 0 0,3 8-112 0 0,0-15-252 0 0,-2-2 11 0 0,-2 0-111 0 0,0 0 1 0 0,0 0-1 0 0,1 0 0 0 0,-1-1 1 0 0,1 1-1 0 0,-1-1 0 0 0,1 1 1 0 0,-1-1-1 0 0,1 1 1 0 0,-1-1-1 0 0,1 0 0 0 0,-1 0 1 0 0,1 0-1 0 0,0 0 0 0 0,-1 0 1 0 0,1 0-1 0 0,1-1 1 0 0,14-3-6619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3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06 15663 0 0,'0'0'719'0'0,"1"-2"-20"0"0,10-24-421 0 0,15-26 4634 0 0,-24 45-3981 0 0,0 4 711 0 0,11-8-943 0 0,-13 10-661 0 0,0 1 0 0 0,0 0 0 0 0,0-1 0 0 0,0 1-1 0 0,1 0 1 0 0,-1 0 0 0 0,0 0 0 0 0,0-1 0 0 0,0 1 0 0 0,1 0-1 0 0,-1 0 1 0 0,0 0 0 0 0,0-1 0 0 0,1 1 0 0 0,-1 0 0 0 0,0 0-1 0 0,1 0 1 0 0,-1 0 0 0 0,0 0 0 0 0,0 0 0 0 0,1 0 0 0 0,-1-1 0 0 0,0 1-1 0 0,1 0 1 0 0,-1 0 0 0 0,0 0 0 0 0,1 0 0 0 0,-1 0 0 0 0,0 1-1 0 0,1-1 1 0 0,-1 0 0 0 0,0 0 0 0 0,5 10 1632 0 0,-5-8-1586 0 0,2 2-34 0 0,-2 1 1 0 0,1 1-1 0 0,0-1 1 0 0,-1 0-1 0 0,0 0 1 0 0,0 0-1 0 0,0 0 1 0 0,-1 0-1 0 0,-1 6 0 0 0,-3 8 195 0 0,-7 20 0 0 0,0-4-122 0 0,-23 85-123 0 0,32-109 0 0 0,0 3 0 0 0,0-3-64 0 0,3-9-273 0 0,0-2-138 0 0,0 0-33 0 0,0 0-72 0 0,0 0-285 0 0,0 0-126 0 0,0 0-1530 0 0,0 0-6010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0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7503 0 0,'10'2'636'0'0,"2"0"-226"0"0,1 2 0 0 0,16 5 0 0 0,-26-7-252 0 0,1 0-1 0 0,0 0 1 0 0,0 0-1 0 0,-1 0 1 0 0,1 1-1 0 0,-1-1 1 0 0,0 1-1 0 0,0 0 1 0 0,0 0-1 0 0,0 0 1 0 0,2 4-1 0 0,26 30 2168 0 0,-21-27-1869 0 0,-2 0-1 0 0,11 16 1 0 0,-10-12-136 0 0,2 3 421 0 0,9 22-1 0 0,-17-33-634 0 0,0 1 0 0 0,-1-1-1 0 0,0 1 1 0 0,0 0 0 0 0,-1 0-1 0 0,0 0 1 0 0,0 8 0 0 0,0-3-105 0 0,-1 0 0 0 0,-1 1 0 0 0,0-1 0 0 0,-1 0 0 0 0,0 0 0 0 0,-1 0 0 0 0,0 0 0 0 0,-1 0 0 0 0,-1-1 0 0 0,1 0 0 0 0,-2 0 0 0 0,1 0 0 0 0,-2 0 0 0 0,1-1 0 0 0,-2 0 0 0 0,-12 14 0 0 0,13-17-21 0 0,-63 63-1810 0 0,57-58 1242 0 0,-1-1 0 0 0,-1 0 0 0 0,-23 13-1 0 0,14-14-944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3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5527 0 0,'0'0'423'0'0,"0"0"-96"0"0,0 0 629 0 0,0 0 305 0 0,0 0 62 0 0,0 0-46 0 0,0 0-238 0 0,0 0-102 0 0,0 0-17 0 0,0 0-45 0 0,0 0-163 0 0,0 0-68 0 0,0 0-18 0 0,0 0-23 0 0,0 0-90 0 0,0 0-38 0 0,2-2-10 0 0,15-12 446 0 0,-15 12-470 0 0,0 1-1 0 0,43-20 2135 0 0,43 4-22 0 0,-39 12-2393 0 0,-36 3-160 0 0,11-1-127 0 0,-22 3 7 0 0,0 0 26 0 0,5 0-58 0 0,-5 0-539 0 0,-2 0-233 0 0,0 0-918 0 0,-2 1-3696 0 0,-9 6-1582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3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5287 0 0,'0'0'698'0'0,"0"0"-10"0"0,2-1-444 0 0,9-6 464 0 0,0 2 1 0 0,1 0 0 0 0,-1 0-1 0 0,26-5 1 0 0,-5 0 1477 0 0,2 5-737 0 0,-33 5-1369 0 0,1 1-121 0 0,8 3-1139 0 0,-10-4 441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39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00 455 0 0,'0'0'788'0'0,"0"0"83"0"0,0 0 32 0 0,0 0-82 0 0,0 0-374 0 0,0 0-167 0 0,0 0-31 0 0,0 0-33 0 0,0 0-101 0 0,0 0-2 0 0,0 0 74 0 0,0 0 7 0 0,0 0-2 0 0,0 0 11 0 0,0 0 42 0 0,0 0 13 0 0,0 0 4 0 0,0 0-6 0 0,0 0-34 0 0,0 0-20 0 0,0 0-2 0 0,0 0-14 0 0,0 0-62 0 0,0 0-27 0 0,0 0-8 0 0,0 0-5 0 0,0 0-16 0 0,0 0-4 0 0,0 0 0 0 0,0 0 16 0 0,0 0 66 0 0,0 0 22 0 0,0 0 6 0 0,2 0 14 0 0,7 0 50 0 0,-7 0 18 0 0,-2 0 6 0 0,0 0-19 0 0,0 0-90 0 0,0 0-38 0 0,0 0-10 0 0,0 0-7 0 0,0 0-28 0 0,0 0 0 0 0,0 0 26 0 0,0 0 26 0 0,0 0 6 0 0,0 0 0 0 0,0 0 11 0 0,0 0 44 0 0,0 0 17 0 0,0 0 6 0 0,0 0 18 0 0,0 0 67 0 0,0 0 28 0 0,0 0 7 0 0,0 0-3 0 0,0 0-23 0 0,0 0-11 0 0,0 0-1 0 0,2 0 0 0 0,1-1-45 0 0,0 0-1 0 0,-1 0 1 0 0,1 0-1 0 0,0 0 0 0 0,-1 0 1 0 0,1-1-1 0 0,0 1 1 0 0,-1-1-1 0 0,1 0 0 0 0,-1 1 1 0 0,3-4-1 0 0,21-24 1977 0 0,-25 28-1855 0 0,6-13 546 0 0,0-1 504 0 0,-6 14-1360 0 0,-1 1 0 0 0,1-1 0 0 0,0 0 0 0 0,-1 0 0 0 0,1 0 0 0 0,-1-1 0 0 0,0 1 0 0 0,1 0 0 0 0,-1 0 0 0 0,0 0 0 0 0,0-2 0 0 0,0 1 95 0 0,0 2-10 0 0,0 0-3 0 0,-1-4-78 0 0,1 4-25 0 0,0 0 0 0 0,0 0 0 0 0,0 0 1 0 0,0 0-1 0 0,0 0 0 0 0,0 0 0 0 0,0 0 1 0 0,0 0-1 0 0,0 0 0 0 0,-1 0 0 0 0,1 0 1 0 0,0 0-1 0 0,0 0 0 0 0,0 0 0 0 0,0 0 0 0 0,0 0 1 0 0,0 0-1 0 0,0 0 0 0 0,0 0 0 0 0,0 0 1 0 0,0 0-1 0 0,0 0 0 0 0,0 0 0 0 0,0 0 1 0 0,0 0-1 0 0,0 0 0 0 0,0 0 0 0 0,-1 0 1 0 0,1 0-1 0 0,0 0 0 0 0,0 0 0 0 0,0 0 1 0 0,0 0-1 0 0,0 0 0 0 0,0 0 0 0 0,0 0 1 0 0,0 0-1 0 0,0 0 0 0 0,0 0 0 0 0,0 0 1 0 0,0 0-1 0 0,0-1 0 0 0,0 1 0 0 0,0 0 1 0 0,0 0-1 0 0,0 0 0 0 0,0 0 0 0 0,0 0 1 0 0,0 0-1 0 0,0 0 0 0 0,0 0 0 0 0,0 0 0 0 0,0 0 1 0 0,0 0-1 0 0,0 0 0 0 0,0 0 0 0 0,0 0 1 0 0,0 0-1 0 0,0-1 0 0 0,0 1 0 0 0,-1 4-31 0 0,0 0 0 0 0,0 0-1 0 0,0 1 1 0 0,1-1-1 0 0,0 0 1 0 0,0 7 0 0 0,-1 7-3 0 0,-16 41 1 0 0,-16 62 0 0 0,3-19 0 0 0,10-37 0 0 0,18-61-2 0 0,-7 20 51 0 0,-10 17-21 0 0,15-32 2 0 0,3-7-79 0 0,1-2-23 0 0,0 0 0 0 0,0 0 0 0 0,0 0-9 0 0,11-9-326 0 0,-4 0-115 0 0,-1-1 0 0 0,-1 0 1 0 0,0 0-1 0 0,0 0 0 0 0,5-19 0 0 0,-5 15-745 0 0,0-3-295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0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7503 0 0,'0'0'399'0'0,"10"-2"1106"0"0,9-11-623 0 0,-13 10-200 0 0,0 1 1 0 0,-1 0 0 0 0,1 1 0 0 0,0-1 0 0 0,0 1 0 0 0,10-1 0 0 0,9-2-202 0 0,-10 2-477 0 0,0 0 0 0 0,-1 1 0 0 0,1 0 0 0 0,25 2 0 0 0,2 1-7 0 0,-30-3-1328 0 0,1 0 0 0 0,19-4 0 0 0,16-2-1440 0 0,-50 7 1239 0 0,-6 3-4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43 10135 0 0,'0'0'231'0'0,"0"0"29"0"0,0 0 19 0 0,0 0 37 0 0,0 0-299 0 0,0 0 0 0 0,0 0 1 0 0,0 0-1 0 0,0 0 1 0 0,0 0-1 0 0,1 0 1 0 0,-1 0-1 0 0,0 0 0 0 0,0 0 1 0 0,0 0-1 0 0,0 0 1 0 0,0 0-1 0 0,0 0 0 0 0,0 0 1 0 0,1 0-1 0 0,-1 0 1 0 0,0 0-1 0 0,0 0 0 0 0,0 0 1 0 0,0 0-1 0 0,0 0 1 0 0,0 0-1 0 0,0 0 0 0 0,1 0 1 0 0,-1 0-1 0 0,0 0 1 0 0,0 0-1 0 0,0 1 0 0 0,0-1 1 0 0,0 0-1 0 0,0 0 1 0 0,0 0-1 0 0,0 0 0 0 0,0 0 1 0 0,0 0-1 0 0,0 0 1 0 0,0 0-1 0 0,1 1 1 0 0,-1-1-1 0 0,0 0 0 0 0,0 0 1 0 0,0 0-1 0 0,0 0 1 0 0,0 0-1 0 0,0 0 0 0 0,0 0 1 0 0,0 1-1 0 0,0-1 1 0 0,0 0-1 0 0,0 0 0 0 0,0 0 1 0 0,0 0-1 0 0,-1 0 1 0 0,-1 5-1247 0 0,-3 6 6857 0 0,3-8 146 0 0,6-12-4606 0 0,21-35-151 0 0,44-60 0 0 0,-61 92-986 0 0,83-124 2001 0 0,-80 119-2014 0 0,19-24-20 0 0,-29 39 2 0 0,-3 4 0 0 0,-13 21 0 0 0,2 3 0 0 0,7-14 0 0 0,1 1 0 0 0,5-12 0 0 0,0-1 0 0 0,0 1 0 0 0,0 0 0 0 0,0 0 0 0 0,1 0 0 0 0,-1 0 0 0 0,0 0 0 0 0,0-1 0 0 0,0 1 0 0 0,1 0 0 0 0,-1 0 0 0 0,0 0 0 0 0,1-1 0 0 0,0 2 0 0 0,-1-1 0 0 0,1 0 0 0 0,0-1 0 0 0,-1 1 0 0 0,1 0 0 0 0,0 0 0 0 0,-1-1 0 0 0,1 1 0 0 0,0-1 0 0 0,0 1 0 0 0,0-1 0 0 0,0 1 0 0 0,1 0 0 0 0,4 0 0 0 0,-1 0 0 0 0,1 0 0 0 0,-1 0 0 0 0,1-1 0 0 0,0 0 0 0 0,-1 0 0 0 0,1-1 0 0 0,0 1 0 0 0,8-3 0 0 0,-4 0 0 0 0,3 0 0 0 0,0 3 0 0 0,-4 7 0 0 0,-4 4 0 0 0,-4-6 0 0 0,0 0 0 0 0,-1 0 0 0 0,1 0 0 0 0,-1 1 0 0 0,-1-1 0 0 0,1 0 0 0 0,-1 0 0 0 0,-1 7 0 0 0,-15 42 0 0 0,6-22 0 0 0,4-13 0 0 0,0 0 0 0 0,-10 19 0 0 0,8-18 0 0 0,3-8 0 0 0,-1 1 0 0 0,1-2 0 0 0,1-3-64 0 0,3-6-273 0 0,2-2-138 0 0,0 0-33 0 0,0 0-72 0 0,0 0-285 0 0,0 0-126 0 0,0 0-1394 0 0,0 0-5466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3823 0 0,'0'0'630'0'0,"0"0"-13"0"0,2-1-393 0 0,88-23 5729 0 0,-88 24-4929 0 0,1-1-137 0 0,9-2-778 0 0,1 1 1 0 0,16-2-1 0 0,1 1-25 0 0,-19 4 536 0 0,-3 2 592 0 0,2 0-1063 0 0,0 3-197 0 0,-8-5-289 0 0,-2-1-138 0 0,0 0-33 0 0,0 0-208 0 0,9 10-4841 0 0,-9-10 3510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6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32 13823 0 0,'0'0'315'0'0,"0"0"45"0"0,2-1 21 0 0,-1-2-252 0 0,0 1-35 0 0,12-9 347 0 0,-12 11-382 0 0,19-13 4285 0 0,-19 13-4108 0 0,0-1 1 0 0,0 1-1 0 0,0 0 1 0 0,0-1-1 0 0,1 1 1 0 0,-1 0-1 0 0,0 0 1 0 0,0 0-1 0 0,0 0 1 0 0,1 0-1 0 0,-1 0 1 0 0,0 1-1 0 0,0-1 1 0 0,0 0-1 0 0,1 0 1 0 0,-1 1-1 0 0,0-1 1 0 0,1 1-1 0 0,-1 1-125 0 0,0 0 0 0 0,0 0 0 0 0,0 0 0 0 0,0 0 0 0 0,-1 0 1 0 0,1 0-1 0 0,-1 0 0 0 0,1 0 0 0 0,-1 4 0 0 0,0 8-94 0 0,-6 20-17 0 0,-11 33 0 0 0,-35 94 0 0 0,49-157 0 0 0,-2 19 0 0 0,3-13-133 0 0,2-7-563 0 0,-1-6-258 0 0,-2-7-1421 0 0,1-3-5475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6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21 11975 0 0,'0'0'267'0'0,"0"0"42"0"0,-1 0 17 0 0,-28-9 113 0 0,22 6-397 0 0,6 2 323 0 0,-14-1 1211 0 0,-1-3 280 0 0,15 4-836 0 0,1 1-65 0 0,-2 0-290 0 0,-40 0 2887 0 0,41 0-3506 0 0,-4 2 83 0 0,-11 9-60 0 0,7-4 11 0 0,1 0 0 0 0,-1 1 1 0 0,2-1-1 0 0,-1 2 0 0 0,1-1 0 0 0,0 1 0 0 0,0 0 0 0 0,1 0 1 0 0,0 1-1 0 0,1-1 0 0 0,0 2 0 0 0,-6 17 0 0 0,-1 10 231 0 0,1 1 1 0 0,-5 46-1 0 0,6-26-311 0 0,-4 116 0 0 0,14-163-97 0 0,1 0 0 0 0,0-1 0 0 0,1 1 0 0 0,0 0 0 0 0,1-1 0 0 0,0 0 0 0 0,1 0 0 0 0,0 0 0 0 0,6 11 0 0 0,-8-17 15 0 0,1 0 1 0 0,0 0-1 0 0,0-1 0 0 0,1 1 0 0 0,-1-1 0 0 0,1 0 0 0 0,0 0 1 0 0,0 0-1 0 0,0 0 0 0 0,1-1 0 0 0,-1 1 0 0 0,1-1 1 0 0,0 0-1 0 0,0-1 0 0 0,0 1 0 0 0,0-1 0 0 0,0 0 1 0 0,1 0-1 0 0,-1-1 0 0 0,11 2 0 0 0,14-1-2627 0 0,2-3-4798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7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 11975 0 0,'0'0'267'0'0,"0"0"42"0"0,2 0 17 0 0,18-3 74 0 0,-10 1-183 0 0,0 1 0 0 0,1 0 1 0 0,17 1-1 0 0,37 3 2670 0 0,-41-3-994 0 0,27 5 0 0 0,-43-4-1577 0 0,0 1 0 0 0,0 0 0 0 0,1 0 0 0 0,-1 1 0 0 0,-1 0 0 0 0,1 0 0 0 0,8 5 0 0 0,-9-3-264 0 0,0-1 0 0 0,0 1 0 0 0,0 0 0 0 0,0 1 0 0 0,7 8-1 0 0,-11-10 58 0 0,0-1-1 0 0,0 1 1 0 0,-1 0-1 0 0,0 1 0 0 0,0-1 1 0 0,0 0-1 0 0,0 1 1 0 0,0-1-1 0 0,-1 1 0 0 0,0-1 1 0 0,1 7-1 0 0,-1 2-65 0 0,0-1 1 0 0,-1 1-1 0 0,0-1 0 0 0,-1 1 0 0 0,-1-1 0 0 0,0 0 1 0 0,-1 1-1 0 0,0-1 0 0 0,-8 19 0 0 0,0-3 16 0 0,-2-1-1 0 0,-31 47 1 0 0,33-57-59 0 0,-1-2 0 0 0,0 1 0 0 0,-1-2 0 0 0,-1 1 0 0 0,-1-2 0 0 0,0 0 0 0 0,0-1 0 0 0,-25 15 0 0 0,16-12 0 0 0,12-7 0 0 0,0-1 0 0 0,-1 0 0 0 0,-16 7 0 0 0,-31 6-1252 0 0,59-19-184 0 0,1-1-1273 0 0,0 0-4798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7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15663 0 0,'0'0'356'0'0,"0"0"50"0"0,0 0 20 0 0,0 0-42 0 0,0 0-112 0 0,0 0 463 0 0,0 0 234 0 0,0 0 45 0 0,0 0-61 0 0,0 0-288 0 0,0 0-121 0 0,0 0-28 0 0,1 3-4 0 0,2 14-194 0 0,0 0 1 0 0,-1 0-1 0 0,-1 1 0 0 0,-1-1 1 0 0,0 1-1 0 0,-4 20 0 0 0,-2 4 668 0 0,-18 59 0 0 0,24-99-1070 0 0,0 1 0 0 0,-1-1-1 0 0,1 0 1 0 0,-1 0 0 0 0,0 0 0 0 0,0 1 0 0 0,0-1-1 0 0,0 0 1 0 0,0 0 0 0 0,0 0 0 0 0,-3 3 0 0 0,1-2-290 0 0,2-1-274 0 0,1-2-572 0 0,0 0-253 0 0,0 0-51 0 0,0 0-11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1:48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9351 0 0,'0'0'886'0'0,"0"0"-21"0"0,1-1-554 0 0,19-22 1583 0 0,-19 21-881 0 0,1 1-59 0 0,10-15 771 0 0,-11 14-1281 0 0,0 1-289 0 0,-1 1-119 0 0,0 0 0 0 0,0 0 0 0 0,0 0 0 0 0,1 0 0 0 0,-1 0 0 0 0,0-1 1 0 0,0 1-1 0 0,0 0 0 0 0,0 0 0 0 0,0 0 0 0 0,0 0 0 0 0,0 0 0 0 0,1 0 0 0 0,-1 0 1 0 0,0 0-1 0 0,0 0 0 0 0,0 0 0 0 0,0 0 0 0 0,0 0 0 0 0,1 0 0 0 0,-1 0 0 0 0,0 0 0 0 0,0 0 1 0 0,0 0-1 0 0,0 0 0 0 0,0 0 0 0 0,0 0 0 0 0,1 0 0 0 0,-1 0 0 0 0,0 0 0 0 0,0 0 1 0 0,0 0-1 0 0,0 0 0 0 0,0 0 0 0 0,1 0 0 0 0,-1 0 0 0 0,0 0 0 0 0,0 0 0 0 0,0 0 0 0 0,0 0 1 0 0,0 0-1 0 0,0 1 0 0 0,0-1 0 0 0,1 0 0 0 0,-1 0 0 0 0,0 0 0 0 0,0 0 0 0 0,0 0 1 0 0,0 0-1 0 0,0 0 0 0 0,0 1 0 0 0,0-1 0 0 0,0 0 0 0 0,-2 12 458 0 0,1-8-328 0 0,0-1-1 0 0,0 0 0 0 0,-1 0 0 0 0,1-1 1 0 0,-1 1-1 0 0,0 0 0 0 0,0 0 1 0 0,0-1-1 0 0,-2 3 0 0 0,-6 3-149 0 0,3-2-16 0 0,15-7 0 0 0,17-10 0 0 0,-13 8 0 0 0,-3 3 0 0 0,-10 6-133 0 0,0-4-563 0 0,-8 0-1268 0 0,7-1 941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3:09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81 4607 0 0,'0'0'208'0'0,"0"0"67"0"0,0 0 154 0 0,0 0 69 0 0,0 0 12 0 0,0 0 2 0 0,0 0 0 0 0,0 0 0 0 0,0 0 0 0 0,0 0 0 0 0,0 0 0 0 0,0 0 0 0 0,0 0 0 0 0,0 0-69 0 0,0-1-294 0 0,-2-3-61 0 0,1 3 283 0 0,-7-11 3266 0 0,5 8-3376 0 0,2 2-60 0 0,-1 0-1 0 0,1 0 0 0 0,-1 1 1 0 0,1-1-1 0 0,-1 0 0 0 0,0 1 1 0 0,0-1-1 0 0,-3-1 0 0 0,-1-1-200 0 0,0 2 72 0 0,4 1 299 0 0,2 1 117 0 0,0 0 21 0 0,0 0-66 0 0,0 0-382 0 0,-1 0 1 0 0,1 0-1 0 0,0 0 1 0 0,-1 0-1 0 0,1-1 0 0 0,-1 1 1 0 0,1 0-1 0 0,0 0 1 0 0,-1-1-1 0 0,1 1 0 0 0,-1 0 1 0 0,1 0-1 0 0,0-1 1 0 0,-1 1-1 0 0,1 0 0 0 0,0-1 1 0 0,0 1-1 0 0,-1 0 1 0 0,1-1-1 0 0,0 0 0 0 0,-1 0-9 0 0,0 0-1 0 0,0 0 0 0 0,1 0 1 0 0,-1 0-1 0 0,0 0 0 0 0,0 0 1 0 0,0 0-1 0 0,0 0 0 0 0,0 1 1 0 0,0-1-1 0 0,0 0 0 0 0,-1 1 1 0 0,1-1-1 0 0,0 1 0 0 0,0-1 1 0 0,0 1-1 0 0,-2-1 0 0 0,-5 0-51 0 0,-9 0-5 0 0,7-2 82 0 0,9 3 294 0 0,0 0 22 0 0,1 0-341 0 0,0-1-1 0 0,-1 1 1 0 0,1 0-1 0 0,-1 0 0 0 0,1 0 1 0 0,-1 0-1 0 0,1-1 0 0 0,-1 1 1 0 0,1 0-1 0 0,0 0 0 0 0,-1-1 1 0 0,1 1-1 0 0,0 0 0 0 0,-1-1 1 0 0,1 1-1 0 0,0-1 0 0 0,-1 1 1 0 0,1 0-1 0 0,0-1 0 0 0,0 1 1 0 0,-1-1-1 0 0,1 1 0 0 0,0-1 1 0 0,0 0-1 0 0,-1 0 320 0 0,12 22 1218 0 0,0-5-1573 0 0,10 21-16 0 0,-11-7 0 0 0,-4-10 0 0 0,-2-8 0 0 0,0 1 0 0 0,1-1 0 0 0,1 0 0 0 0,13 22 0 0 0,4 1 0 0 0,-20-30 0 0 0,0 1 0 0 0,1-1 0 0 0,-2 1 0 0 0,4 9 0 0 0,-5-12 0 0 0,5 11 0 0 0,6 1 0 0 0,-11-14 0 0 0,0 0 0 0 0,0 0 0 0 0,0 0 0 0 0,0 0 0 0 0,-1 0 0 0 0,1 0 0 0 0,0 0 0 0 0,-1 1 0 0 0,1-1 0 0 0,-1 0 0 0 0,1 0 0 0 0,-1 1 0 0 0,1 1 0 0 0,0-1 0 0 0,1 4 0 0 0,0 0 0 0 0,0 0 0 0 0,-1 0 0 0 0,0 0 0 0 0,0 0 0 0 0,0 9 0 0 0,-1-5 0 0 0,-1 7 0 0 0,1-16 0 0 0,0 1 0 0 0,0-1 0 0 0,0 0 0 0 0,0 1 0 0 0,1-1 0 0 0,-1 0 0 0 0,0 1 0 0 0,1-1 0 0 0,-1 0 0 0 0,1 1 0 0 0,0 0 0 0 0,0 2 0 0 0,0 0 0 0 0,7 14 0 0 0,-1-11 72 0 0,-6-6-9 0 0,0 0-1 0 0,0-1 1 0 0,-1 1 0 0 0,1-1-1 0 0,0 1 1 0 0,0-1-1 0 0,0 0 1 0 0,0 1 0 0 0,0-1-1 0 0,0 0 1 0 0,0 0-1 0 0,0 0 1 0 0,1 0 0 0 0,-1 0-2 0 0,0 0 0 0 0,0-1-1 0 0,0 1 1 0 0,0-1 0 0 0,0 1 0 0 0,0-1 0 0 0,0 1 0 0 0,0-1 0 0 0,0 0 0 0 0,0 1 0 0 0,0-1 0 0 0,0 0-1 0 0,-1 0 1 0 0,1 0 0 0 0,0 0 0 0 0,1-1 0 0 0,-2 1-398 0 0,0 0 273 0 0,0 1 0 0 0,0 0 0 0 0,0-1 0 0 0,0 1 0 0 0,0-1 0 0 0,0 1 0 0 0,0 0 0 0 0,0-1 0 0 0,0 1 0 0 0,0 0 0 0 0,0-1 0 0 0,0 1 0 0 0,0-1 0 0 0,-1 1 0 0 0,1 0 0 0 0,0-1-1 0 0,0 1 1 0 0,0 0 0 0 0,-1 0 0 0 0,1-1 0 0 0,0 1 0 0 0,0 0 0 0 0,-1-1 0 0 0,1 1 0 0 0,0 0 0 0 0,-1 0 0 0 0,1 0 0 0 0,0-1 0 0 0,-1 1 0 0 0,1 0 0 0 0,0 0 0 0 0,-1 0 0 0 0,1 0 0 0 0,-1-1 0 0 0,-12-1-3320 0 0,13 2 3205 0 0,-8-2-7672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3:10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38 10135 0 0,'0'0'231'0'0,"0"0"29"0"0,0 0 19 0 0,0-2-41 0 0,1-1-68 0 0,-1 0 1 0 0,1 0-1 0 0,0 0 0 0 0,0 1 0 0 0,0-1 0 0 0,0 0 0 0 0,1 0 0 0 0,-1 1 1 0 0,1-1-1 0 0,-1 1 0 0 0,1-1 0 0 0,0 1 0 0 0,0 0 0 0 0,5-4 0 0 0,-6 5 342 0 0,0 0-418 0 0,1-1-1 0 0,0 1 0 0 0,-1 0 1 0 0,1-1-1 0 0,-1 1 0 0 0,1-1 1 0 0,-1 0-1 0 0,0 1 0 0 0,1-1 1 0 0,-1 0-1 0 0,1-2 0 0 0,-1-3-21 0 0,-1 6 299 0 0,-2-8 660 0 0,1 8-994 0 0,1 1 0 0 0,0-1-1 0 0,0 1 1 0 0,0-1 0 0 0,0 1-1 0 0,-1-1 1 0 0,1 1 0 0 0,0-1-1 0 0,0 1 1 0 0,0-1 0 0 0,0 1-1 0 0,0-1 1 0 0,0 1 0 0 0,0-1-1 0 0,0 1 1 0 0,0-1 0 0 0,1 1-1 0 0,-1-1 1 0 0,0 1 0 0 0,0-1-1 0 0,0 1 1 0 0,0-1 0 0 0,1 1-1 0 0,-1 0 1 0 0,0-1 0 0 0,1 0-1 0 0,0 0 476 0 0,-1 1 0 0 0,0-1-69 0 0,15-32 165 0 0,-14 32-120 0 0,-1 1 21 0 0,1-1-66 0 0,-2-1-239 0 0,-4 3 31 0 0,-6 5 422 0 0,-50 62 569 0 0,-21 26-1335 0 0,63-72 109 0 0,0-1 0 0 0,-1-1 0 0 0,-43 33 0 0 0,56-47 0 0 0,2 0 0 0 0,-1 2 0 0 0,6-5 0 0 0,-10 13 0 0 0,2-8 0 0 0,5-7 0 0 0,-11 9 0 0 0,8-5 0 0 0,-1-3 0 0 0,5-1 0 0 0,3-1 0 0 0,8-3 0 0 0,10-7 0 0 0,-4-5 0 0 0,-10 10 0 0 0,-2 1 0 0 0,-1 1 0 0 0,1 0 0 0 0,0-1 0 0 0,-1 0 0 0 0,3-5 0 0 0,-2 3-64 0 0,-2 4-273 0 0,-1 2-138 0 0,-1 1-1431 0 0,-5 3-5600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3:1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83 6447 0 0,'0'0'298'0'0,"0"0"-10"0"0,0 0-118 0 0,0 0 206 0 0,0 0 111 0 0,-12-9 1558 0 0,9 8-1109 0 0,1-1 0 0 0,0 0 0 0 0,0 0 0 0 0,0 0 0 0 0,-1 0 0 0 0,2 0-1 0 0,-1 0 1 0 0,-2-3 0 0 0,-2-5-655 0 0,5 9 162 0 0,1-1-294 0 0,-2-3-61 0 0,0 2 367 0 0,0-1 0 0 0,0 1 1 0 0,0-1-1 0 0,0 1 0 0 0,0 0 0 0 0,-1 0 0 0 0,1 0 0 0 0,-5-4 0 0 0,6 7-84 0 0,1 0-305 0 0,0 0 1 0 0,0-1-1 0 0,-1 1 1 0 0,1 0-1 0 0,0 0 1 0 0,-1 0-1 0 0,1 0 0 0 0,0-1 1 0 0,0 1-1 0 0,-1 0 1 0 0,1 0-1 0 0,0 0 1 0 0,-1 0-1 0 0,1 0 1 0 0,0 0-1 0 0,0 0 1 0 0,-1 0-1 0 0,1 0 0 0 0,0 0 1 0 0,-1 0-1 0 0,1 0 1 0 0,0 0-1 0 0,-1 0 1 0 0,1 0-1 0 0,2 5 171 0 0,1 0 1 0 0,-1 0-1 0 0,1 0 0 0 0,0-1 0 0 0,6 7 0 0 0,7 10 332 0 0,11 13-569 0 0,1 2 0 0 0,-3 5 0 0 0,43 63 0 0 0,-27-56 0 0 0,-39-45 0 0 0,2 3 0 0 0,-1-6 0 0 0,17 21 0 0 0,-15-16-64 0 0,-4-4-273 0 0,-1-1-138 0 0,0 0-33 0 0,0 0 65 0 0,0 0 222 0 0,0 0-166 0 0,0 0-101 0 0,0 0-21 0 0,0 0-207 0 0,0 0-857 0 0,3-14-7558 0 0,-3 12 3583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06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 11975 0 0,'0'0'547'0'0,"0"0"-11"0"0,0 0-203 0 0,16 10 4567 0 0,-15-7-4686 0 0,1 1-1 0 0,0-1 0 0 0,-1 0 1 0 0,1 0-1 0 0,-1 1 0 0 0,0-1 1 0 0,0 1-1 0 0,0-1 0 0 0,-1 1 1 0 0,1-1-1 0 0,-1 1 0 0 0,0-1 1 0 0,0 1-1 0 0,0-1 0 0 0,-1 8 1 0 0,-1 3 385 0 0,-1-1 0 0 0,-9 26 0 0 0,-23 78-681 0 0,-6 19 1621 0 0,33-118-1407 0 0,0-1 0 0 0,-13 19-1 0 0,11-18-77 0 0,0 0-1 0 0,1 1 0 0 0,-10 26 0 0 0,10-7-53 0 0,8-35 0 0 0,-10 17 0 0 0,2-7 0 0 0,-4 0 0 0 0,10-9 0 0 0,-4 3 0 0 0,-10 5 0 0 0,6-1 0 0 0,11-11 0 0 0,0 0 0 0 0,0 0 0 0 0,0 0 0 0 0,0 0 0 0 0,0 0 0 0 0,-1 1 0 0 0,1-1 0 0 0,0 0 0 0 0,0 0 0 0 0,0 0 0 0 0,0 0 0 0 0,-1 0 0 0 0,1 0 0 0 0,0 0 0 0 0,0 0 0 0 0,0 0 0 0 0,0 0 0 0 0,-1 0 0 0 0,1 0 0 0 0,0 0 0 0 0,0 0 0 0 0,0 0 0 0 0,0 0 0 0 0,-1 0 0 0 0,1 0 0 0 0,0 0 0 0 0,0 0 0 0 0,0 0 0 0 0,-1 0 0 0 0,1 0 0 0 0,0 0 0 0 0,0 0 0 0 0,0 0 0 0 0,0 0 0 0 0,0 0 0 0 0,-1 0 0 0 0,1 0 0 0 0,0-1 0 0 0,0 1 0 0 0,0 0 0 0 0,0 0 0 0 0,0 0 0 0 0,0 0 0 0 0,-1 0 0 0 0,1-1 0 0 0,0 1 0 0 0,0 0 0 0 0,0 0 0 0 0,0 0 0 0 0,0 0 0 0 0,0-1 0 0 0,0 1 0 0 0,0 0 0 0 0,0 0 0 0 0,0 0 0 0 0,0-1 0 0 0,-2-9 0 0 0,2 10 0 0 0,-1-8 0 0 0,0 1 0 0 0,1 0 0 0 0,0-1 0 0 0,1 1 0 0 0,-1-1 0 0 0,2 1 0 0 0,1-10 0 0 0,21-52 0 0 0,-9 27 0 0 0,-7 15 122 0 0,9-25 841 0 0,23-52 0 0 0,-26 68-880 0 0,5-10 277 0 0,-6 22 28 0 0,-6 9 17 0 0,1 1 1 0 0,19-27 0 0 0,-17 29-406 0 0,2 0 0 0 0,-1 0 0 0 0,2 1 0 0 0,-1 1 0 0 0,22-13 0 0 0,-32 20 0 0 0,9-4 0 0 0,-2 5 0 0 0,13-2 0 0 0,-4 0 0 0 0,-17 4 0 0 0,0 0 0 0 0,0 0 0 0 0,0 0 0 0 0,0 0 0 0 0,0 0 0 0 0,0 0 0 0 0,0 0 0 0 0,0 0 0 0 0,0 0 0 0 0,-1 0 0 0 0,1 0 0 0 0,0 1 0 0 0,0-1 0 0 0,0 0 0 0 0,0 1 0 0 0,0-1 0 0 0,0 1 0 0 0,0-1 0 0 0,-1 1 0 0 0,1-1 0 0 0,1 2 0 0 0,1 0 0 0 0,3 2 0 0 0,-3-3 0 0 0,-1 0 0 0 0,0 1 0 0 0,1-1 0 0 0,-1 1 0 0 0,0 0 0 0 0,0 0 0 0 0,0 0 0 0 0,3 3 0 0 0,14 18 0 0 0,-9-9 0 0 0,-9-10 0 0 0,0 0 0 0 0,0-2 0 0 0,0 0 0 0 0,0-1 0 0 0,-1 1 0 0 0,1-1 0 0 0,0 1 0 0 0,-1-1 0 0 0,1 1 0 0 0,-1 0 0 0 0,1-1 0 0 0,-1 1 0 0 0,0 0 0 0 0,1-1 0 0 0,-1 1 0 0 0,0 0 0 0 0,0-1 0 0 0,0 1 0 0 0,-1 0 0 0 0,1 0 0 0 0,-1 1 0 0 0,0 15 0 0 0,1-14 0 0 0,-1 1 0 0 0,0 0 0 0 0,0-1 0 0 0,0 1 0 0 0,0-1 0 0 0,-1 1 0 0 0,1-1 0 0 0,-1 1 0 0 0,0-1 0 0 0,-1 0 0 0 0,1 0 0 0 0,-1 0 0 0 0,1 0 0 0 0,-1-1 0 0 0,-4 5 0 0 0,2-4 0 0 0,0-1 0 0 0,1 1 0 0 0,-2-1 0 0 0,1 1 0 0 0,0-1 0 0 0,-1-1 0 0 0,1 1 0 0 0,-1-1 0 0 0,0 0 0 0 0,0 0 0 0 0,-6 0 0 0 0,-50 16-4027 0 0,16-4 385 0 0,37-12 1606 0 0,1-2-11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3:16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76 10135 0 0,'0'0'231'0'0,"0"0"29"0"0,-1-2 19 0 0,0 1-255 0 0,0-1 1 0 0,1 1-1 0 0,-1-1 1 0 0,1 1-1 0 0,-1-1 1 0 0,1 1-1 0 0,0-1 0 0 0,-1 1 1 0 0,1-1-1 0 0,0 0 1 0 0,0 1-1 0 0,0-1 1 0 0,0 1-1 0 0,0-1 1 0 0,1-2-1 0 0,0-4 763 0 0,1-12 4374 0 0,0 5-4110 0 0,-2 14-539 0 0,0 1 0 0 0,0 0 0 0 0,0 0 0 0 0,0 0 0 0 0,0 0 0 0 0,0 0 0 0 0,0 0 0 0 0,3-10 671 0 0,3-24 810 0 0,-5 26-1993 0 0,6 1 0 0 0,-1 1 0 0 0,1 1 0 0 0,-2-2 0 0 0,0 1 0 0 0,0 2 72 0 0,-4 3 299 0 0,-1 1 117 0 0,0 0 21 0 0,8-14 99 0 0,-44 79-608 0 0,23-40 0 0 0,-27 35 0 0 0,34-51 0 0 0,-113 147 0 0 0,70-95 0 0 0,37-44 0 0 0,9-12 0 0 0,-1 0 0 0 0,1 0 0 0 0,-1 0 0 0 0,-5 4 0 0 0,7-7 0 0 0,-12 18 0 0 0,11-18 0 0 0,-8 19 0 0 0,1 1 0 0 0,6-17-64 0 0,3-4-273 0 0,1-1-138 0 0,0 0-33 0 0,0 0-208 0 0,0 0-857 0 0,1-4-379 0 0,5-14-80 0 0,2-4-15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06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08 11975 0 0,'0'0'267'0'0,"-7"-8"768"0"0,4 4-954 0 0,2 3 284 0 0,-6-8 1143 0 0,7 5-1205 0 0,-1 0 0 0 0,1 1 0 0 0,0-1-1 0 0,0 0 1 0 0,0 0 0 0 0,0 1 0 0 0,1-1 0 0 0,-1 0-1 0 0,3-7 1 0 0,1 1 205 0 0,0 0-1 0 0,7-11 1 0 0,-2 5-424 0 0,-4 6 482 0 0,0 0 0 0 0,-1 0 0 0 0,0 0 0 0 0,-1 0-1 0 0,0-1 1 0 0,-1 1 0 0 0,0-1 0 0 0,2-19 0 0 0,1-38 15 0 0,-1 31-111 0 0,-3 28-282 0 0,0-3 284 0 0,0 0 1 0 0,-2-18-1 0 0,1 19-472 0 0,3-1 0 0 0,-6 56 0 0 0,7 84 0 0 0,0-53 0 0 0,3 31 0 0 0,-6-82 0 0 0,-1-19 0 0 0,0 0 0 0 0,1 1 0 0 0,-1-1 0 0 0,1 0 0 0 0,0 0 0 0 0,0 0 0 0 0,1 1 0 0 0,-1-2 0 0 0,5 9 0 0 0,-6-10 0 0 0,9 9 0 0 0,-3-6 0 0 0,-5-5 0 0 0,0 0 0 0 0,0 0 0 0 0,0-1 0 0 0,0 1 0 0 0,0 0 0 0 0,0 0 0 0 0,0-1 0 0 0,0 1 0 0 0,0 0 0 0 0,0-1 0 0 0,0 1 0 0 0,0-1 0 0 0,1 0 0 0 0,-1 1 0 0 0,2-1 0 0 0,0 1 0 0 0,4-1 0 0 0,-5-1 0 0 0,-1 1 0 0 0,1 0 0 0 0,-1 0 0 0 0,1-1 0 0 0,0 1 0 0 0,-1-1 0 0 0,0 0 0 0 0,1 1 0 0 0,-1-1 0 0 0,1 0 0 0 0,-1 0 0 0 0,2-2 0 0 0,1 0 0 0 0,-1 1 0 0 0,0 1 0 0 0,0-1 0 0 0,-1 0 0 0 0,1 0 0 0 0,-1-1 0 0 0,1 1 0 0 0,-1 0 0 0 0,0-1 0 0 0,0 1 0 0 0,0-1 0 0 0,0 0 0 0 0,0 0 0 0 0,1-4 0 0 0,2-2 0 0 0,8-18 0 0 0,-1-1 0 0 0,-1 0 0 0 0,-2-1 0 0 0,9-43 0 0 0,-14 55 0 0 0,8-37 0 0 0,26-88 0 0 0,-12 59 0 0 0,-21 75 0 0 0,-2 6-46 0 0,-3 7-101 0 0,-1 8-489 0 0,0-6-788 0 0,0 1 0 0 0,1-1 0 0 0,1 14 0 0 0,0 5-4713 0 0,-2-6 743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06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11975 0 0,'0'0'267'0'0,"0"0"42"0"0,0 0 17 0 0,0 0-28 0 0,0 0-58 0 0,0 0 491 0 0,0 0 238 0 0,-4 8 1663 0 0,-8 11-1887 0 0,1 0 0 0 0,1 1 0 0 0,1 0-1 0 0,-11 38 1 0 0,10-30-745 0 0,8-23 0 0 0,0 0 0 0 0,0 0 0 0 0,0 0 0 0 0,1 0 0 0 0,-1 0 0 0 0,1 0 0 0 0,1 1 0 0 0,-1 7 0 0 0,1 1 0 0 0,1-9 0 0 0,3 5 0 0 0,-1-3-64 0 0,-2-7-48 0 0,0 0-1 0 0,0 1 0 0 0,0-1 1 0 0,0 0-1 0 0,0 0 1 0 0,0 0-1 0 0,0 0 1 0 0,0 0-1 0 0,0 0 1 0 0,0 0-1 0 0,0 0 0 0 0,0 0 1 0 0,0-1-1 0 0,0 1 1 0 0,0 0-1 0 0,0-1 1 0 0,-1 1-1 0 0,3-1 1 0 0,5-4-4658 0 0,-1-3-1474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07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9 15663 0 0,'0'0'356'0'0,"0"0"50"0"0,0-3 20 0 0,0 2-377 0 0,-1 1-1 0 0,1-1 0 0 0,0 0 1 0 0,0 0-1 0 0,0 0 1 0 0,-1 1-1 0 0,1-1 0 0 0,0 0 1 0 0,-1 0-1 0 0,1 1 1 0 0,-1-1-1 0 0,1 0 0 0 0,-1 1 1 0 0,1-1-1 0 0,-1 1 1 0 0,1-1-1 0 0,-1 0 0 0 0,0 1 1 0 0,-1-1-1 0 0,1 0 439 0 0,1 1 22 0 0,0 0-66 0 0,14-11-278 0 0,-14 10-165 0 0,1 0 0 0 0,-1 1 0 0 0,0-1 0 0 0,1 1 0 0 0,-1-1 0 0 0,1 0 0 0 0,-1 1 0 0 0,1-1 0 0 0,0 1 0 0 0,-1 0 0 0 0,1-1 0 0 0,-1 1 0 0 0,1-1 0 0 0,0 1 0 0 0,-1 0 0 0 0,1-1 0 0 0,0 1 0 0 0,0 0 0 0 0,-1 0 0 0 0,1 0 0 0 0,0 0 0 0 0,0-1 0 0 0,-1 1 0 0 0,1 0 0 0 0,0 0 0 0 0,0 0 0 0 0,-1 0 0 0 0,1 1 0 0 0,0-1 0 0 0,0 0 0 0 0,3 1 0 0 0,1-2-525 0 0,-1 1 0 0 0,1 0-1 0 0,-1 1 1 0 0,1-1 0 0 0,0 1-1 0 0,-1 0 1 0 0,6 1 0 0 0,-9-1-1009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07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58 13823 0 0,'3'-4'150'0'0,"1"-1"0"0"0,-1 1 0 0 0,0-1 0 0 0,-1 0 0 0 0,1 0 0 0 0,-1-1 0 0 0,0 1 0 0 0,0 0 0 0 0,1-10 0 0 0,10-22 1 0 0,9-23 5742 0 0,-22 59-5381 0 0,0 1 0 0 0,0 0 0 0 0,0 0-68 0 0,-9 21 659 0 0,-46 151-39 0 0,46-140-1011 0 0,-18 94-53 0 0,11-44 0 0 0,4-20 0 0 0,-12 47 0 0 0,-17 73 0 0 0,32-140 0 0 0,6-30 0 0 0,0-1 0 0 0,1 0 0 0 0,0 1 0 0 0,1-1 0 0 0,0 1 0 0 0,1 0 0 0 0,1-1 0 0 0,2 23 0 0 0,-3-34 0 0 0,0 0 0 0 0,0 1 0 0 0,0-1 0 0 0,0 1 0 0 0,0-1 0 0 0,0 0 0 0 0,0 1 0 0 0,0-1 0 0 0,1 1 0 0 0,-1-1 0 0 0,0 0 0 0 0,0 1 0 0 0,0-1 0 0 0,0 0 0 0 0,0 1 0 0 0,1-1 0 0 0,-1 0 0 0 0,0 1 0 0 0,0-1 0 0 0,1 0 0 0 0,-1 1 0 0 0,0-1 0 0 0,0 0 0 0 0,1 0 0 0 0,-1 1 0 0 0,0-1 0 0 0,1 0 0 0 0,-1 0 0 0 0,0 1 0 0 0,1-1 0 0 0,-1 0 0 0 0,0 0 0 0 0,1 0 0 0 0,-1 0 0 0 0,1 0 0 0 0,-1 0 0 0 0,0 0 0 0 0,1 0 0 0 0,-1 0 0 0 0,1 0 0 0 0,-1 0 0 0 0,1 0 0 0 0,-1 0 0 0 0,9 0 0 0 0,-7-2 0 0 0,0 1 0 0 0,0-1 0 0 0,0 1 0 0 0,0-1 0 0 0,0 0 0 0 0,0 1 0 0 0,0-1 0 0 0,-1 0 0 0 0,1 0 0 0 0,-1 0 0 0 0,1-1 0 0 0,-1 1 0 0 0,2-4 0 0 0,13-34 0 0 0,-16 39 0 0 0,12-36 0 0 0,6-39 0 0 0,-17 62 0 0 0,0 0 0 0 0,0 1 0 0 0,-3-21 0 0 0,1 15 0 0 0,1-25 0 0 0,1 36 0 0 0,-1 1 0 0 0,0 0 0 0 0,-1 0 0 0 0,0-1 0 0 0,0 1 0 0 0,0 0 0 0 0,-1 0 0 0 0,-4-11 0 0 0,5 16 0 0 0,1 1 0 0 0,-1 0 0 0 0,0 0 0 0 0,0-1 0 0 0,0 1 0 0 0,0 0 0 0 0,1 0 0 0 0,-2 0 0 0 0,1 0 0 0 0,0 0 0 0 0,0 0 0 0 0,0 0 0 0 0,0 1 0 0 0,0-1 0 0 0,-1 0 0 0 0,1 0 0 0 0,0 1 0 0 0,-1-1 0 0 0,1 1 0 0 0,0 0 0 0 0,-1-1 0 0 0,1 1 0 0 0,-1 0 0 0 0,1 0 0 0 0,-1 0 0 0 0,1 0 0 0 0,-1 0 0 0 0,1 0 0 0 0,0 0 0 0 0,-1 0 0 0 0,1 0 0 0 0,-2 1 0 0 0,-6 1 0 0 0,1 1 0 0 0,0 0 0 0 0,0 0 0 0 0,-9 5 0 0 0,10-4 0 0 0,-5 1 0 0 0,1 1 0 0 0,0 1 0 0 0,-15 11 0 0 0,20-11 0 0 0,4 1 0 0 0,2-8 0 0 0,1 1 0 0 0,-1-1 0 0 0,0 1 0 0 0,1-1 0 0 0,-1 0 0 0 0,0 1 0 0 0,1-1 0 0 0,-1 1 0 0 0,1-1 0 0 0,-1 0 0 0 0,1 1 0 0 0,-1-1 0 0 0,1 0 0 0 0,-1 1 0 0 0,1-1 0 0 0,-1 0 0 0 0,1 0 0 0 0,-1 1 0 0 0,1-1 0 0 0,-1 0 0 0 0,1 0 0 0 0,-1 0 0 0 0,1 0 0 0 0,0 0 0 0 0,-1 0 0 0 0,1 0 0 0 0,-1 0 0 0 0,2 0 0 0 0,20-4 0 0 0,-12 2 0 0 0,6 0-959 0 0,-1 0 1 0 0,0-2-1 0 0,0 0 1 0 0,-1-1-1 0 0,1 0 0 0 0,-1-1 1 0 0,19-11-1 0 0,25-13-1077 0 0,-7 4-11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08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95 11975 0 0,'0'0'547'0'0,"1"-2"-11"0"0,17-46 1521 0 0,-17 47-1043 0 0,-5-12 2881 0 0,4 12-3806 0 0,0 0-1 0 0,0 1 1 0 0,0-1 0 0 0,0 0-1 0 0,0 1 1 0 0,0-1 0 0 0,0 0-1 0 0,0 1 1 0 0,0-1 0 0 0,0 0 0 0 0,-1 1-1 0 0,1-1 1 0 0,0 0 0 0 0,0 1-1 0 0,-1-1 1 0 0,1 1 0 0 0,0-1 0 0 0,-1 0-1 0 0,1 1 1 0 0,-1-1 0 0 0,1 1-1 0 0,-1-1 1 0 0,1 1 0 0 0,-1 0 0 0 0,1-1-1 0 0,-1 1 1 0 0,1-1 0 0 0,-1 1-1 0 0,0 0 1 0 0,1-1 0 0 0,-1 1 0 0 0,0 0-1 0 0,1 0 1 0 0,-1 0 0 0 0,0 0-1 0 0,1-1 1 0 0,-1 1 0 0 0,0 0 0 0 0,1 0-1 0 0,-1 0 1 0 0,0 0 0 0 0,1 0-1 0 0,-2 1 1 0 0,-2-1-25 0 0,0 1 0 0 0,0 1 1 0 0,0-1-1 0 0,1 0 0 0 0,-1 1 0 0 0,0 0 0 0 0,1 0 0 0 0,-1 0 0 0 0,1 0 1 0 0,-1 1-1 0 0,1-1 0 0 0,-4 5 0 0 0,-5 5 320 0 0,-17 22 0 0 0,21-25-346 0 0,1 1-38 0 0,0-1 0 0 0,1 1 0 0 0,-8 16 0 0 0,11-19 0 0 0,0-1 0 0 0,1 0 0 0 0,0 1 0 0 0,0-1 0 0 0,1 1 0 0 0,-1 0 0 0 0,1 10 0 0 0,2-2 0 0 0,2-11 0 0 0,-1-2 0 0 0,-2-1 0 0 0,1 0 0 0 0,0 0 0 0 0,-1 0 0 0 0,1-1 0 0 0,0 1 0 0 0,0 0 0 0 0,-1 0 0 0 0,1 0 0 0 0,0-1 0 0 0,0 1 0 0 0,0-1 0 0 0,0 1 0 0 0,0 0 0 0 0,0-1 0 0 0,0 0 0 0 0,0 1 0 0 0,0-1 0 0 0,0 0 0 0 0,1 1 0 0 0,-1-1 0 0 0,2 0 0 0 0,0 0 0 0 0,0 0 0 0 0,0 0 0 0 0,0-1 0 0 0,0 1 0 0 0,-1-1 0 0 0,1 0 0 0 0,0 0 0 0 0,4-1 0 0 0,2-3 0 0 0,0 1 0 0 0,0-2 0 0 0,-1 1 0 0 0,9-8 0 0 0,-7 6 7 0 0,0-1-1 0 0,-1 0 1 0 0,0-1-1 0 0,0 1 1 0 0,-1-2-1 0 0,-1 1 1 0 0,1-1-1 0 0,-1 0 1 0 0,-1-1 0 0 0,8-17-1 0 0,-13 27 365 0 0,-9 20 1069 0 0,5-12-1399 0 0,0 1 1 0 0,0-1 0 0 0,-1 10-1 0 0,3-12-42 0 0,0 4 1 0 0,3-1 0 0 0,5-1 0 0 0,-6-7-4 0 0,1 0 0 0 0,-1 0 0 0 0,1 1 0 0 0,0-1 0 0 0,-1 0 0 0 0,1 0 0 0 0,-1 0 0 0 0,1-1 0 0 0,0 1 0 0 0,-1 0 0 0 0,1-1 0 0 0,-1 1 0 0 0,1-1 0 0 0,-1 1 0 0 0,2-2 0 0 0,14-10 12 0 0,-1-1 0 0 0,0-1 0 0 0,-1-1 0 0 0,0 0 0 0 0,-1 0 0 0 0,-1-2 0 0 0,20-32 0 0 0,-21 30-8 0 0,-9 17 0 0 0,-5 4 0 0 0,-3 6 0 0 0,4-7 0 0 0,0-1 0 0 0,0 1 0 0 0,1 0 0 0 0,-1 0 0 0 0,1 0 0 0 0,-1-1 0 0 0,1 1 0 0 0,-1 0 0 0 0,1 0 0 0 0,-1 0 0 0 0,1 0 0 0 0,0 0 0 0 0,-1 0 0 0 0,1 0 0 0 0,0 0 0 0 0,0 0 0 0 0,0 0 0 0 0,0 0 0 0 0,0 0 0 0 0,0 0 0 0 0,0 0 0 0 0,0 0 0 0 0,1 1 0 0 0,-1 3 0 0 0,0-3 0 0 0,0-1 0 0 0,-1 1 0 0 0,1 0 0 0 0,0-1 0 0 0,0 1 0 0 0,0 0 0 0 0,0-1 0 0 0,1 1 0 0 0,-1-1 0 0 0,0 1 0 0 0,1-1 0 0 0,-1 1 0 0 0,1 0 0 0 0,0 1 0 0 0,2 1 0 0 0,1 6 0 0 0,26 34 0 0 0,-21-26 0 0 0,-8-17 0 0 0,-1-1 0 0 0,1 1 0 0 0,-1 0 0 0 0,0-1 0 0 0,0 1 0 0 0,1 0 0 0 0,-1 0 0 0 0,0-1 0 0 0,0 1 0 0 0,0 0 0 0 0,0 0 0 0 0,1-1 0 0 0,-1 1 0 0 0,0 0 0 0 0,-1 0 0 0 0,1-1 0 0 0,0 1 0 0 0,0 0 0 0 0,0 0 0 0 0,0-1 0 0 0,-1 2 0 0 0,0 1 0 0 0,1 3 0 0 0,0-3 0 0 0,0 0 0 0 0,0 1 0 0 0,-1-1 0 0 0,1 0 0 0 0,-1 1 0 0 0,0-1 0 0 0,0 0 0 0 0,0 1 0 0 0,0-1 0 0 0,-3 5 0 0 0,0-2 0 0 0,3-6 0 0 0,1 0 0 0 0,0 0 0 0 0,0 1 0 0 0,-1-1 0 0 0,1 0 0 0 0,0 0 0 0 0,0 0 0 0 0,0 1 0 0 0,0-1 0 0 0,-1 0 0 0 0,1 0 0 0 0,0 1 0 0 0,0-1 0 0 0,0 0 0 0 0,0 1 0 0 0,0-1 0 0 0,0 0 0 0 0,0 0 0 0 0,0 1 0 0 0,-1-1 0 0 0,1 0 0 0 0,0 0 0 0 0,0 1 0 0 0,0-1 0 0 0,1 0 0 0 0,-1 1 0 0 0,0-1 0 0 0,0 0 0 0 0,0 1 0 0 0,2 12 0 0 0,-1-3 0 0 0,3-1-64 0 0,-4-7-273 0 0,0-2-138 0 0,0 0-33 0 0,0 0-4 0 0,0 0 0 0 0,0 0 0 0 0,0 0 0 0 0,0 0-204 0 0,10-15-2809 0 0,4-14 1493 0 0,1 6-15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0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6 15663 0 0,'0'0'356'0'0,"0"0"50"0"0,0 0 20 0 0,-2 1-42 0 0,-4 1-112 0 0,4-2 463 0 0,2 0 234 0 0,0 0 45 0 0,0 0-129 0 0,0 2-581 0 0,-16 38 739 0 0,13-34-925 0 0,0 1 0 0 0,0-1 0 0 0,0 1 0 0 0,1 0 0 0 0,0 0 0 0 0,1 0 0 0 0,0 0 0 0 0,-1 11 0 0 0,2-17-118 0 0,-1 5 0 0 0,1 1 0 0 0,1-1 0 0 0,-1 0 0 0 0,1 1 0 0 0,0-1 0 0 0,0 0 0 0 0,4 10 0 0 0,1-10 72 0 0,-3-5 15 0 0,1-1 0 0 0,-1 0 0 0 0,1 0-1 0 0,-1 0 1 0 0,1 0 0 0 0,-1 0 0 0 0,0-1 0 0 0,1 1 0 0 0,-1-1-1 0 0,1 0 1 0 0,2-1 0 0 0,0 0 69 0 0,0 0-1 0 0,0-1 1 0 0,-1 0 0 0 0,1 0-1 0 0,7-5 1 0 0,-11 6-156 0 0,0-1 0 0 0,0 1 0 0 0,0-1 0 0 0,0 0 0 0 0,0 1 0 0 0,0-1 0 0 0,2-5 0 0 0,6-10 0 0 0,-6 13-13 0 0,-1 1 0 0 0,-1-1 1 0 0,1 0-1 0 0,-1 0 0 0 0,0 0 0 0 0,0 0 0 0 0,0 0 0 0 0,0-1 1 0 0,-1 1-1 0 0,0 0 0 0 0,0-1 0 0 0,-1 1 0 0 0,0-1 0 0 0,0-7 0 0 0,0 11-5 0 0,0-1-1 0 0,-1 1 0 0 0,1 0 1 0 0,0-1-1 0 0,-1 1 0 0 0,0 0 0 0 0,0-1 1 0 0,0 1-1 0 0,0 0 0 0 0,0 0 0 0 0,0-1 1 0 0,0 1-1 0 0,-1 0 0 0 0,1 0 1 0 0,-1 1-1 0 0,1-1 0 0 0,-1 0 0 0 0,0 0 1 0 0,0 1-1 0 0,0-1 0 0 0,0 1 0 0 0,0-1 1 0 0,0 1-1 0 0,0 0 0 0 0,0 0 1 0 0,0 0-1 0 0,-1 0 0 0 0,1 0 0 0 0,0 1 1 0 0,-1-1-1 0 0,1 1 0 0 0,0-1 0 0 0,-5 1 1 0 0,1 0-375 0 0,1 0 0 0 0,-1 1 0 0 0,1-1 1 0 0,-7 2-1 0 0,-7 3-630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0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61 10135 0 0,'0'0'231'0'0,"0"0"29"0"0,0 0 19 0 0,0 0 37 0 0,-5-12 1134 0 0,3 7-404 0 0,1 0 1 0 0,-1 0-1 0 0,0 1 0 0 0,-4-7 0 0 0,2 3-141 0 0,3 7-393 0 0,-18-7 1024 0 0,16 7-1351 0 0,0 1 159 0 0,0-1 3823 0 0,2 2-4166 0 0,0-1 1 0 0,-1 0-1 0 0,1 1 0 0 0,0-1 1 0 0,0 1-1 0 0,0-1 0 0 0,0 1 1 0 0,0 0-1 0 0,0 0 0 0 0,0-1 1 0 0,0 1-1 0 0,0 0 0 0 0,0 0 1 0 0,-1 1-1 0 0,-5 6-5 0 0,-1 3 4 0 0,1-1 0 0 0,0 1 0 0 0,0 0 0 0 0,1 0 0 0 0,0 0 0 0 0,1 1 0 0 0,-6 20 0 0 0,-15 90 0 0 0,20-88 0 0 0,5-29 0 0 0,-25 117 0 0 0,21-102 0 0 0,-1 0 0 0 0,-1-1 0 0 0,0 0 0 0 0,-19 34 0 0 0,25-51 0 0 0,-1 0 0 0 0,1 1 0 0 0,0-1 0 0 0,0 1 0 0 0,0-1 0 0 0,0 5 0 0 0,0-3 0 0 0,-1 1 0 0 0,1-1 0 0 0,-1 1 0 0 0,0-1 0 0 0,0 0 0 0 0,-5 7 0 0 0,6-8 0 0 0,0-2 0 0 0,-13 10 0 0 0,14-11 15 0 0,0 1-1 0 0,-1-1 1 0 0,1 0 0 0 0,0 0-1 0 0,-1 1 1 0 0,1-1-1 0 0,-1 0 1 0 0,1 0 0 0 0,0 0-1 0 0,-1 0 1 0 0,1 0-1 0 0,-1 0 1 0 0,1 1 0 0 0,-1-1-1 0 0,1 0 1 0 0,0 0-1 0 0,-1 0 1 0 0,1 0 0 0 0,-1-1-1 0 0,1 1 1 0 0,-1 0-1 0 0,1 0 1 0 0,-1 0 0 0 0,1 0-1 0 0,0 0 1 0 0,-1 0-1 0 0,1-1 1 0 0,-1 1 0 0 0,1 0-1 0 0,0 0 1 0 0,-1-1-1 0 0,1 1 1 0 0,-1 0 0 0 0,-8-12 802 0 0,8 11-691 0 0,-2-4-77 0 0,0 0-1 0 0,1 0 0 0 0,0 0 1 0 0,0 0-1 0 0,1-1 1 0 0,-1 1-1 0 0,1-1 0 0 0,0-6 1 0 0,-2-2-753 0 0,3 12 196 0 0,-5-3-491 0 0,4 4-7840 0 0,1 1 1757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1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55 10135 0 0,'0'0'464'0'0,"0"0"-9"0"0,3-13 2572 0 0,-2 11-2688 0 0,1-1 1 0 0,0 1 0 0 0,0 0 0 0 0,0 0 0 0 0,0 0 0 0 0,0 0-1 0 0,1 0 1 0 0,-1 1 0 0 0,1-1 0 0 0,-1 1 0 0 0,5-3-1 0 0,35-10 1821 0 0,-10 4-599 0 0,-20 7-1055 0 0,0 0 0 0 0,0 1 0 0 0,0 0 0 0 0,1 1 0 0 0,-1 0 0 0 0,18 2 0 0 0,-16-1-360 0 0,-11 0-146 0 0,4 0 0 0 0,0 0 0 0 0,0 0 0 0 0,0 0 0 0 0,0-1 0 0 0,0 0 0 0 0,-1-1 0 0 0,1 1 0 0 0,9-5 0 0 0,-5 2 0 0 0,0 0 0 0 0,20-3 0 0 0,0 0 0 0 0,-22 4 0 0 0,81-25 0 0 0,-82 26-10 0 0,-5 1 19 0 0,0 0-1 0 0,0 0 0 0 0,0-1 0 0 0,-1 1 0 0 0,1 0 0 0 0,0-1 1 0 0,-1 0-1 0 0,0 1 0 0 0,4-4 0 0 0,-4 3 102 0 0,0 0 0 0 0,0 1-1 0 0,0-1 1 0 0,-1 0 0 0 0,1 0 0 0 0,-1 0 0 0 0,0-1-1 0 0,1 1 1 0 0,-1 0 0 0 0,0 0 0 0 0,0-1-1 0 0,0 1 1 0 0,0 0 0 0 0,-1-1 0 0 0,1 1 0 0 0,-1-1-1 0 0,1-3 1 0 0,-2 3-110 0 0,0 0 0 0 0,0 0 0 0 0,0 1 0 0 0,0-1 0 0 0,-1 0 0 0 0,1 0 0 0 0,-1 1 0 0 0,0-1 0 0 0,0 1 0 0 0,1 0 0 0 0,-2-1 0 0 0,1 1 0 0 0,0 0 0 0 0,0 0 0 0 0,-1 0 0 0 0,-3-2 0 0 0,3 2 0 0 0,0 0 0 0 0,0 1 0 0 0,0 0 0 0 0,-1-1 0 0 0,1 1 0 0 0,-4 0 0 0 0,-28-1 0 0 0,19 2 0 0 0,6 0 0 0 0,0 1 0 0 0,0-1 0 0 0,0 2 0 0 0,1-1 0 0 0,-12 4 0 0 0,15-3 0 0 0,1 0 0 0 0,0 0 0 0 0,0 1 0 0 0,0 0 0 0 0,1-1 0 0 0,-1 2 0 0 0,1-1 0 0 0,-1 0 0 0 0,1 1 0 0 0,-7 7 0 0 0,-9 15 0 0 0,0 0 0 0 0,-26 50 0 0 0,36-60 0 0 0,7-12 0 0 0,1 0 0 0 0,0-1 0 0 0,-1 1 0 0 0,1 0 0 0 0,0 0 0 0 0,1 0 0 0 0,-1 1 0 0 0,1-1 0 0 0,0 0 0 0 0,0 0 0 0 0,0 1 0 0 0,1-1 0 0 0,-1 8 0 0 0,1-10 0 0 0,0 1 0 0 0,0-1 0 0 0,0 0 0 0 0,-1 1 0 0 0,1-1 0 0 0,-1 0 0 0 0,1 1 0 0 0,-1-1 0 0 0,0 0 0 0 0,0 1 0 0 0,0-1 0 0 0,0 0 0 0 0,-1 0 0 0 0,1 0 0 0 0,-1 0 0 0 0,-1 2 0 0 0,2-3 0 0 0,1-1 0 0 0,0 0 0 0 0,-1 0 0 0 0,1 1 0 0 0,0-1 0 0 0,0 0 0 0 0,-1 0 0 0 0,1 1 0 0 0,0-1 0 0 0,-1 0 0 0 0,1 1 0 0 0,0-1 0 0 0,0 0 0 0 0,0 1 0 0 0,0-1 0 0 0,-1 0 0 0 0,1 1 0 0 0,0-1 0 0 0,0 0 0 0 0,0 1 0 0 0,0-1 0 0 0,0 1 0 0 0,0-1 0 0 0,0 0 0 0 0,0 1 0 0 0,0-1 0 0 0,0 1 0 0 0,0-1 0 0 0,0 0 0 0 0,0 1 0 0 0,0-1 0 0 0,0 0 0 0 0,0 1 0 0 0,1-1 0 0 0,-1 1 0 0 0,6 19 0 0 0,-9-3 0 0 0,3-16 0 0 0,0 1 0 0 0,-1-1 0 0 0,1 0 0 0 0,-1 0 0 0 0,1 0 0 0 0,-1-1 0 0 0,1 1 0 0 0,-1 0 0 0 0,0 0 0 0 0,1 0 0 0 0,-1 0 0 0 0,0 0 0 0 0,0-1 0 0 0,1 1 0 0 0,-1 0 0 0 0,0-1 0 0 0,0 1 0 0 0,0-1 0 0 0,0 1 0 0 0,0-1 0 0 0,0 1 0 0 0,0-1 0 0 0,0 0 0 0 0,0 1 0 0 0,0-1 0 0 0,0 0 0 0 0,-1 0 0 0 0,1 0 0 0 0,0 0 0 0 0,0 0 0 0 0,0 0 0 0 0,0 0 0 0 0,0 0 0 0 0,0 0 0 0 0,-2-1 0 0 0,-1 1 0 0 0,-1 0-41 0 0,0-1-1 0 0,1 0 0 0 0,-1 1 1 0 0,0-2-1 0 0,0 1 1 0 0,1 0-1 0 0,-1-1 1 0 0,1 0-1 0 0,-1 0 0 0 0,1 0 1 0 0,-7-6-1 0 0,-3-2-453 0 0,-24-24 0 0 0,23 20 201 0 0,7 6-1334 0 0,1 0 0 0 0,0-1 0 0 0,-8-11-1 0 0,14 18 93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2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8287 0 0,'0'0'382'0'0,"0"0"-8"0"0,0 0-102 0 0,0 0 463 0 0,0 0 234 0 0,0 0 45 0 0,0 0-61 0 0,0 0-288 0 0,0 0-121 0 0,0 0-28 0 0,0 0 66 0 0,5-17 3920 0 0,7-2-1394 0 0,-12 18-2664 0 0,0 1-217 0 0,0 0 161 0 0,0 0 100 0 0,0 0 21 0 0,0 0-66 0 0,1 0-294 0 0,6 2-133 0 0,1 4-16 0 0,-4 2 0 0 0,-1-1 0 0 0,1 0 0 0 0,-1 1 0 0 0,0 0 0 0 0,-1-1 0 0 0,0 1 0 0 0,2 14 0 0 0,-2-14 0 0 0,1 8 0 0 0,1 5 0 0 0,0 1 0 0 0,2-1 0 0 0,9 21 0 0 0,-13-36 0 0 0,0 0 0 0 0,0 0 0 0 0,2 11 0 0 0,-2-8 0 0 0,0 0 0 0 0,1 0 0 0 0,0 0 0 0 0,0 0 0 0 0,6 10 0 0 0,-5-12-64 0 0,-3-6-273 0 0,-1-1-138 0 0,0 0-33 0 0,0 0-4 0 0,0 0 0 0 0,0 0 0 0 0,0 0 0 0 0,0 0-68 0 0,0 0-285 0 0,-12-9-6402 0 0,11 8 1467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07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7 10135 0 0,'0'0'464'0'0,"0"0"-9"0"0,2 0-295 0 0,32-8 1022 0 0,-29 6-444 0 0,1 0 0 0 0,-1 1 0 0 0,1 0 0 0 0,-1 0 0 0 0,1 0 0 0 0,0 1 0 0 0,0-1-1 0 0,-1 1 1 0 0,1 1 0 0 0,0-1 0 0 0,10 3 0 0 0,-13-2-446 0 0,-1-1-1 0 0,0 1 1 0 0,1 0 0 0 0,-1 0-1 0 0,0 0 1 0 0,0 0 0 0 0,1 1-1 0 0,-1-1 1 0 0,0 1 0 0 0,0-1-1 0 0,-1 1 1 0 0,1 0-1 0 0,0-1 1 0 0,0 1 0 0 0,2 4-1 0 0,-2-2-81 0 0,-1 0 0 0 0,1 1 0 0 0,-1-1 1 0 0,1 1-1 0 0,-1-1 0 0 0,0 1 0 0 0,0 6 0 0 0,1 17-208 0 0,-1 0 1 0 0,-1 1-1 0 0,-1-1 1 0 0,-2 0-1 0 0,0 0 1 0 0,-9 29-1 0 0,11-52 2 0 0,-19 69 615 0 0,17-66-502 0 0,0 1 0 0 0,-1-1-1 0 0,0 0 1 0 0,-1 0 0 0 0,1-1-1 0 0,-10 11 1 0 0,7-9-104 0 0,0-1-259 0 0,1 0-1 0 0,-2 0 0 0 0,1-1 1 0 0,-10 6-1 0 0,16-11-23 0 0,-1-1 1 0 0,0 1-1 0 0,-1-1 1 0 0,1 0-1 0 0,0 0 1 0 0,0 0-1 0 0,0 0 1 0 0,-1 0-1 0 0,1-1 0 0 0,-1 1 1 0 0,1-1-1 0 0,0 1 1 0 0,-1-1-1 0 0,1 0 1 0 0,-1 0-1 0 0,1 0 1 0 0,-1 0-1 0 0,1-1 1 0 0,0 1-1 0 0,-1 0 0 0 0,1-1 1 0 0,0 0-1 0 0,-3-1 1 0 0,-3-3-1266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3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0 11975 0 0,'0'0'267'0'0,"0"0"42"0"0,0 0 17 0 0,0 0-28 0 0,0 0-126 0 0,-1 1 204 0 0,-2 1-31 0 0,2 0-45 0 0,-1-1 0 0 0,0 0 0 0 0,0 1 0 0 0,-1-1 0 0 0,1 0-1 0 0,0 0 1 0 0,0 0 0 0 0,-5 1 0 0 0,-2 12 1236 0 0,1-3-1109 0 0,-1-1 0 0 0,0-1-1 0 0,0 1 1 0 0,-1-1 0 0 0,-12 9-1 0 0,-33 11 238 0 0,41-22-678 0 0,-1 0 0 0 0,2 1 0 0 0,-23 16 0 0 0,33-21-21 0 0,-18 9-97 0 0,12-7-102 0 0,-12 0-749 0 0,18-5 335 0 0,16-3-2045 0 0,0-2 1169 0 0,1-1-11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3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96 13823 0 0,'0'0'315'0'0,"0"0"45"0"0,0 0 21 0 0,-2-16 75 0 0,2 10-49 0 0,1 0 0 0 0,0 0 0 0 0,1-1 0 0 0,2-8 0 0 0,1 2 400 0 0,1-7 845 0 0,1 1-1 0 0,15-28 1 0 0,-12 26-1242 0 0,12-32 0 0 0,-20 33 309 0 0,-2 18-675 0 0,0 1 0 0 0,0-1 0 0 0,0 1 0 0 0,0-1 0 0 0,0 1 0 0 0,0-1 0 0 0,0 1 0 0 0,1 0 0 0 0,-1-1 0 0 0,1 1 0 0 0,-1 0 0 0 0,1-1 0 0 0,-1 1 0 0 0,1 0 0 0 0,0-1 0 0 0,-1 1 0 0 0,1 0 0 0 0,0 0 0 0 0,2-2 0 0 0,-1-1-33 0 0,-1 3 23 0 0,0 0 1 0 0,-1 0-1 0 0,1 0 0 0 0,0 0 1 0 0,0 0-1 0 0,0 0 1 0 0,0 0-1 0 0,0 0 1 0 0,0 0-1 0 0,1 0 1 0 0,-1 0-1 0 0,2 0 1 0 0,-3 1-27 0 0,0 0 0 0 0,0 0 0 0 0,0 0 0 0 0,0 0 0 0 0,0 0 0 0 0,0 0 0 0 0,0 0 1 0 0,0 0-1 0 0,0 0 0 0 0,0 0 0 0 0,0 0 0 0 0,0 0 0 0 0,0 0 0 0 0,0 0 0 0 0,0 1 0 0 0,0-1 0 0 0,0 0 1 0 0,0 0-1 0 0,0 0 0 0 0,0 0 0 0 0,0 0 0 0 0,0 0 0 0 0,0 0 0 0 0,0 0 0 0 0,0 0 0 0 0,0 0 0 0 0,0 0 1 0 0,0 0-1 0 0,0 0 0 0 0,0 0 0 0 0,0 0 0 0 0,1 0 0 0 0,-1 0 0 0 0,0 0 0 0 0,0 0 0 0 0,0 0 0 0 0,0 0 1 0 0,0 0-1 0 0,0 0 0 0 0,0 0 0 0 0,0 0 0 0 0,0 0 0 0 0,0 0 0 0 0,0 0 0 0 0,-4 8 509 0 0,-12 25 207 0 0,16-25-724 0 0,3 1 0 0 0,-2-8-44 0 0,0 1 1 0 0,1-1-1 0 0,-1 0 1 0 0,0 0-1 0 0,0 0 0 0 0,1 0 1 0 0,-1 0-1 0 0,0 0 1 0 0,1 0-1 0 0,-1 0 0 0 0,1-1 1 0 0,-1 1-1 0 0,1 0 1 0 0,0-1-1 0 0,-1 0 0 0 0,1 1 1 0 0,2-1-1 0 0,32 2-1045 0 0,-27-2 987 0 0,6-3 79 0 0,9-4 94 0 0,-23 7-41 0 0,0 0-1 0 0,0-1 1 0 0,0 1 0 0 0,1 0-1 0 0,-1 0 1 0 0,0 0-1 0 0,0 0 1 0 0,0 0 0 0 0,0 0-1 0 0,0 1 1 0 0,2-1-1 0 0,-3 0 0 0 0,0 0-1 0 0,1 1 1 0 0,-1-1 0 0 0,1 0-1 0 0,-1 0 1 0 0,0 0-1 0 0,1 1 1 0 0,-1-1-1 0 0,0 0 1 0 0,0 1-1 0 0,1-1 1 0 0,-1 0 0 0 0,0 0-1 0 0,0 1 1 0 0,1-1-1 0 0,-1 1 1 0 0,0-1-1 0 0,0 0 1 0 0,0 1-1 0 0,0-1 1 0 0,1 0 0 0 0,-1 1-1 0 0,0 1 48 0 0,0 1 1 0 0,0-1-1 0 0,-1 0 0 0 0,1 0 1 0 0,0 1-1 0 0,-1-1 0 0 0,1 0 1 0 0,-1 0-1 0 0,0 0 0 0 0,0 0 1 0 0,-1 2-1 0 0,-4 9-76 0 0,5-8 0 0 0,-2 1 0 0 0,1-1 0 0 0,-1-1 0 0 0,-4 8 0 0 0,4-9 0 0 0,2-1 0 0 0,-1 0 0 0 0,0 0 0 0 0,1 1 0 0 0,-1-1 0 0 0,1 0 0 0 0,0 1 0 0 0,0-1 0 0 0,0 1 0 0 0,0-1 0 0 0,0 1 0 0 0,1 0 0 0 0,-1-1 0 0 0,1 1 0 0 0,0 0 0 0 0,0-1 0 0 0,0 1 0 0 0,0 0 0 0 0,0 3 0 0 0,2 11 0 0 0,-1-16 0 0 0,0 0 0 0 0,-1 0 0 0 0,1-1 0 0 0,0 1 0 0 0,0 0 0 0 0,-1-1 0 0 0,1 1 0 0 0,0 0 0 0 0,0-1 0 0 0,0 0 0 0 0,2 2 0 0 0,2 0 0 0 0,-2-1-73 0 0,1 0 0 0 0,-1 0 0 0 0,0 0 0 0 0,0 0 0 0 0,0-1 0 0 0,1 0 0 0 0,-1 1 0 0 0,0-1 0 0 0,1 0 0 0 0,3-1 0 0 0,33-7-1088 0 0,-37 7 715 0 0,0 0 1 0 0,1-1-1 0 0,-1 1 0 0 0,0-1 1 0 0,0 0-1 0 0,0 0 0 0 0,3-2 0 0 0,6-5-5246 0 0,2 1-1390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4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0135 0 0,'0'0'231'0'0,"0"0"29"0"0,0 0 19 0 0,0 0 37 0 0,0 0 125 0 0,0 0 58 0 0,0 0 11 0 0,9 0 2118 0 0,3 0-951 0 0,0-1 0 0 0,15-4 0 0 0,-15 2-1297 0 0,1 1 1 0 0,18-1-1 0 0,5 3 63 0 0,-34 0 45 0 0,10 0 464 0 0,23 0-787 0 0,54-1-165 0 0,89 2 0 0 0,-53 4 0 0 0,-16-1 0 0 0,-82-7 0 0 0,-19 2-64 0 0,-7 1-273 0 0,-1 0-138 0 0,0 0-33 0 0,0 0-72 0 0,0 0-285 0 0,0 0-126 0 0,0 0-1121 0 0,0 0-4372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5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28 11975 0 0,'0'0'267'0'0,"0"0"42"0"0,0 0 17 0 0,0 0-28 0 0,0-1 1842 0 0,0 0 4301 0 0,-4 7-6283 0 0,3-5-72 0 0,1 1 1 0 0,0-1-1 0 0,-1 1 1 0 0,1 0-1 0 0,0-1 0 0 0,-1 1 1 0 0,1-1-1 0 0,0 1 1 0 0,0 0-1 0 0,0-1 1 0 0,0 1-1 0 0,1 2 0 0 0,0-2-39 0 0,-1 0 0 0 0,0 0-1 0 0,0 0 1 0 0,0 0-1 0 0,0 0 1 0 0,0 0-1 0 0,0 0 1 0 0,0 0 0 0 0,-2 3-1 0 0,-9 17-28 0 0,9-19-19 0 0,0 1 1 0 0,0-1 0 0 0,0 1 0 0 0,1 0 0 0 0,-1-1 0 0 0,1 1-1 0 0,-1 4 1 0 0,-2 9 0 0 0,0 0 0 0 0,-1-1 0 0 0,-12 25 0 0 0,3-8 0 0 0,2-4 0 0 0,10-21 0 0 0,1-8 0 0 0,1 0 0 0 0,0 0 0 0 0,0 1 0 0 0,0-1 0 0 0,0 0 0 0 0,-1 0 0 0 0,1 0 0 0 0,0 1 0 0 0,0-1 0 0 0,-1 0 0 0 0,1 0 0 0 0,0 0 0 0 0,0 0 0 0 0,0 0 0 0 0,-1 0 0 0 0,1 0 0 0 0,0 1 0 0 0,-1-1 0 0 0,1 0 0 0 0,0 0 0 0 0,0 0 0 0 0,-1 0 0 0 0,1 0 0 0 0,0 0 0 0 0,0 0 0 0 0,-1-1 0 0 0,-1-1 0 0 0,1-1 0 0 0,-1 0 0 0 0,1 0 0 0 0,0-1 0 0 0,-1 1 0 0 0,2 0 0 0 0,-1 0 0 0 0,0 0 0 0 0,1-1 0 0 0,-1 1 0 0 0,1 0 0 0 0,0-5 0 0 0,12-44 0 0 0,-9 39 0 0 0,0 0 0 0 0,0 1 0 0 0,1-19 0 0 0,-3 8 0 0 0,0 14 0 0 0,0 0 0 0 0,-1-1 0 0 0,0 1 0 0 0,-1-1 0 0 0,0 1 0 0 0,0 0 0 0 0,-1 0 0 0 0,-4-13 0 0 0,5 19 0 0 0,0 0 0 0 0,0 1 0 0 0,0-1 0 0 0,0 0 0 0 0,-1 1 0 0 0,1 0 0 0 0,-1-1 0 0 0,0 1 0 0 0,0 0 0 0 0,0 0 0 0 0,0 0 0 0 0,0 0 0 0 0,-4-3 0 0 0,0 2 0 0 0,1 1 0 0 0,-1 0 0 0 0,0 0 0 0 0,0 1 0 0 0,0 0 0 0 0,0 0 0 0 0,-7 0 0 0 0,7 1 0 0 0,-1 1 0 0 0,1 0 0 0 0,0 1 0 0 0,-9 2 0 0 0,13-3 0 0 0,39-4 0 0 0,5-10 0 0 0,33-2 16 0 0,-26 7 899 0 0,-38 5-598 0 0,-1 1 1 0 0,20-9-1 0 0,3-2-152 0 0,-23 10-165 0 0,1 6 0 0 0,0 1 0 0 0,-10-3 0 0 0,0-1 0 0 0,0 1 0 0 0,0 0 0 0 0,0 0 0 0 0,-1 0 0 0 0,1 0 0 0 0,0 0 0 0 0,0 0 0 0 0,-1 0 0 0 0,1 0 0 0 0,0 0 0 0 0,-1 0 0 0 0,1 0 0 0 0,-1 1 0 0 0,1-1 0 0 0,-1 0 0 0 0,0 0 0 0 0,0 1 0 0 0,1-1 0 0 0,-1 0 0 0 0,0 0 0 0 0,0 1 0 0 0,0-1 0 0 0,-1 2 0 0 0,1-1 0 0 0,-1 0 0 0 0,1 0 0 0 0,-1 0 0 0 0,0 0 0 0 0,0 0 0 0 0,0 0 0 0 0,0 0 0 0 0,0 0 0 0 0,0 0 0 0 0,0 0 0 0 0,-1-1 0 0 0,-1 3 0 0 0,-4 6 0 0 0,7 4 0 0 0,2 10 0 0 0,-4-15 0 0 0,2-1 0 0 0,2-1 0 0 0,-4-3-2091 0 0,4-3-2622 0 0,-1-1 4629 0 0,-1 0-940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6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11975 0 0,'0'0'267'0'0,"0"0"42"0"0,0 0 17 0 0,0 0-28 0 0,0 0-58 0 0,0 0 491 0 0,0 0 238 0 0,0 0 45 0 0,-1 1-61 0 0,-9 13-285 0 0,1 1-1 0 0,1 0 1 0 0,0 0 0 0 0,1 1-1 0 0,-6 17 1 0 0,-7 17 635 0 0,4-11-742 0 0,-11 46 0 0 0,26-82-555 0 0,-1 3-109 0 0,1 1 0 0 0,0-1-1 0 0,1 0 1 0 0,-1 1 0 0 0,1-1-1 0 0,2 11 1 0 0,-1 5-1206 0 0,-1-21 89 0 0,11 10-2698 0 0,0-4-2224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6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9 15663 0 0,'0'0'356'0'0,"5"-10"860"0"0,-1 5-1044 0 0,0 0-1 0 0,0 0 0 0 0,0 0 0 0 0,0 0 1 0 0,-1-1-1 0 0,0 1 0 0 0,0-1 1 0 0,2-6-1 0 0,12-21 2230 0 0,32-62 416 0 0,-19 33-1262 0 0,-22 41-1538 0 0,-8 21-15 0 0,0 0 0 0 0,0 0-1 0 0,0 0 1 0 0,0 0 0 0 0,0 0-1 0 0,0 1 1 0 0,-1-1 0 0 0,1 0-1 0 0,0 0 1 0 0,0 0 0 0 0,0 0 0 0 0,0 0-1 0 0,0 0 1 0 0,0 0 0 0 0,-1 0-1 0 0,1 0 1 0 0,0 0 0 0 0,0 0-1 0 0,0 0 1 0 0,0 0 0 0 0,0 0-1 0 0,-1 0 1 0 0,1 0 0 0 0,0 0 0 0 0,0 0-1 0 0,0 0 1 0 0,0 0 0 0 0,0 0-1 0 0,0 0 1 0 0,-1 0 0 0 0,1 0-1 0 0,0 0 1 0 0,0-1 0 0 0,0 1 0 0 0,0 0-1 0 0,0 0 1 0 0,0 0 0 0 0,0 0-1 0 0,-1 0 1 0 0,1 0 0 0 0,0 0-1 0 0,0 0 1 0 0,0-1 0 0 0,0 1 0 0 0,0 0-1 0 0,0 0 1 0 0,0 0 0 0 0,0 0-1 0 0,0 0 1 0 0,0-1 0 0 0,0 1-1 0 0,0 0 1 0 0,0 0 0 0 0,0 0 0 0 0,0 0-1 0 0,0 0 1 0 0,0 0 0 0 0,0-1-1 0 0,0 1 1 0 0,0 0 0 0 0,0 0-1 0 0,-8 6 337 0 0,-34 37 382 0 0,29-30-1662 0 0,13-13 939 0 0,-1 0 0 0 0,1 0-1 0 0,0 0 1 0 0,-1 0 0 0 0,1 1-1 0 0,0-1 1 0 0,0 0 0 0 0,-1 0-1 0 0,1 1 1 0 0,0-1 0 0 0,0 0-1 0 0,0 0 1 0 0,-1 1 0 0 0,1-1-1 0 0,0 0 1 0 0,0 1 0 0 0,0-1-1 0 0,0 0 1 0 0,0 1 0 0 0,0-1-1 0 0,-1 0 1 0 0,1 1 0 0 0,0-1-1 0 0,0 0 1 0 0,0 1 0 0 0,0-1-1 0 0,0 0 1 0 0,0 1 0 0 0,0-1-1 0 0,0 0 1 0 0,1 1 0 0 0,-1-1-1 0 0,0 0 1 0 0,0 0 0 0 0,0 1-1 0 0,0-1 1 0 0,0 0 0 0 0,0 1-1 0 0,1-1 1 0 0,-1 0 0 0 0,0 1 0 0 0,0-1-1 0 0,1 0 1 0 0,-1 0 0 0 0,0 0-1 0 0,0 1 1 0 0,1-1 0 0 0,-1 0-1 0 0,1 1 1 0 0,-1-1 4 0 0,1 1-1 0 0,0 0 0 0 0,-1 0 0 0 0,1 1 0 0 0,0-1 0 0 0,0 0 0 0 0,0 0 0 0 0,0 0 0 0 0,0 0 0 0 0,1-1 0 0 0,-1 1 0 0 0,0 0 0 0 0,0 0 0 0 0,0-1 0 0 0,1 1 0 0 0,-1-1 0 0 0,0 1 0 0 0,1-1 0 0 0,2 1 0 0 0,1 0 0 0 0,-2 0 0 0 0,0 0 0 0 0,0 0 0 0 0,0 0 0 0 0,0-1 0 0 0,0 1 0 0 0,0-1 0 0 0,0 0 0 0 0,6 0 0 0 0,-2-2 0 0 0,1 1 0 0 0,-1-2 0 0 0,13-5 0 0 0,-16 6 0 0 0,-2 1 0 0 0,-1 1 0 0 0,1-1 0 0 0,0 1 0 0 0,-1-1 0 0 0,1 1 0 0 0,0-1 0 0 0,0 1 0 0 0,0 0 0 0 0,-1 0 0 0 0,1 0 0 0 0,3 0 0 0 0,-4 0 0 0 0,-1 0 0 0 0,1 0 0 0 0,-1 0 0 0 0,0 0 0 0 0,1 0 0 0 0,-1-1 0 0 0,1 1 0 0 0,-1 1 0 0 0,1-1 0 0 0,-1 0 0 0 0,0 0 0 0 0,1 0 0 0 0,-1 0 0 0 0,1 0 0 0 0,-1 0 0 0 0,0 0 0 0 0,1 0 0 0 0,-1 1 0 0 0,1-1 0 0 0,-1 0 0 0 0,0 0 0 0 0,1 1 0 0 0,-1-1 0 0 0,0 0 0 0 0,1 0 0 0 0,-1 1 0 0 0,0-1 0 0 0,0 0 0 0 0,1 1 0 0 0,-1-1 0 0 0,0 1 0 0 0,0-1 0 0 0,1 0 0 0 0,-1 1 0 0 0,0-1 0 0 0,0 1 0 0 0,0 0 0 0 0,8 8 0 0 0,-8-9 0 0 0,1 1 0 0 0,0 0 0 0 0,-1 0 0 0 0,1 0 0 0 0,0 0 0 0 0,-1-1 0 0 0,1 1 0 0 0,-1 0 0 0 0,0 0 0 0 0,1 0 0 0 0,-1 0 0 0 0,0 0 0 0 0,1 0 0 0 0,-1 0 0 0 0,0 0 0 0 0,0 0 0 0 0,0 0 0 0 0,0 0 0 0 0,0 0 0 0 0,0 0 0 0 0,0 0 0 0 0,-1 2 0 0 0,1 1 0 0 0,0 4 0 0 0,1-2 0 0 0,2 20 0 0 0,-2-17 0 0 0,2 25-140 0 0,-3-33-585 0 0,0-1-246 0 0,0 0-42 0 0,2 4-566 0 0,0-1-2345 0 0,-2-3 2388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16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13823 0 0,'0'0'315'0'0,"0"0"45"0"0,0 0 21 0 0,0 0-49 0 0,2 1-81 0 0,0 1 278 0 0,0-1 0 0 0,0 1 0 0 0,0-1 0 0 0,0 1 0 0 0,0 0 0 0 0,0 0 0 0 0,-1 0 0 0 0,4 4 0 0 0,14 19 2027 0 0,-16-21-2467 0 0,0-1 1 0 0,0 1 0 0 0,0-1-1 0 0,0 1 1 0 0,-1 0-1 0 0,0 0 1 0 0,3 7-1 0 0,-2-1 81 0 0,0 1 1 0 0,-1-1-1 0 0,-1 1 0 0 0,0-1 1 0 0,0 1-1 0 0,-1-1 0 0 0,0 1 0 0 0,-1-1 1 0 0,0 1-1 0 0,-1-1 0 0 0,0 1 1 0 0,-5 13-1 0 0,2-11-230 0 0,0 1-1 0 0,-1-1 1 0 0,0-1 0 0 0,-1 1-1 0 0,0-1 1 0 0,-1-1-1 0 0,-1 1 1 0 0,-16 17 0 0 0,-46 40-5788 0 0,62-63 4313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22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8287 0 0,'20'-1'-59'0'0,"-8"0"5482"0"0,-5-26-1716 0 0,-6 21-3618 0 0,-1 4 103 0 0,0 0 0 0 0,0 1 0 0 0,0-1 0 0 0,0 1 0 0 0,-1-1-1 0 0,1 1 1 0 0,0-1 0 0 0,-1 1 0 0 0,1-1 0 0 0,-1 1 0 0 0,1-1 0 0 0,-1 1-1 0 0,0-1 1 0 0,0 1 0 0 0,-1-2 0 0 0,-1-2 1178 0 0,3 4-858 0 0,0 1 0 0 0,-1-1-69 0 0,-2-4-294 0 0,-1 0-133 0 0,0-1-16 0 0,2 1 72 0 0,2 5 299 0 0,0 0 117 0 0,0 0 21 0 0,0 0-66 0 0,-1-1-294 0 0,0-5-133 0 0,0 6 38 0 0,1-1 0 0 0,0 1 0 0 0,0-1 0 0 0,0 1 0 0 0,0-1-1 0 0,-1 1 1 0 0,1-1 0 0 0,0 0 0 0 0,0 1 0 0 0,0-1 0 0 0,0 1 0 0 0,0-1 0 0 0,0 1 0 0 0,0-1 0 0 0,0 1-1 0 0,1-1 1 0 0,-1 1 0 0 0,0-2 0 0 0,0 2-28 0 0,1 0-1 0 0,-1 0 1 0 0,0 0-1 0 0,0 0 1 0 0,1 0 0 0 0,-1 0-1 0 0,0 0 1 0 0,0 0-1 0 0,1 1 1 0 0,-1-1 0 0 0,0 0-1 0 0,0 0 1 0 0,1 0-1 0 0,-1 0 1 0 0,0 0 0 0 0,0 0-1 0 0,1 0 1 0 0,-1 1-1 0 0,0-1 1 0 0,0 0 0 0 0,0 0-1 0 0,1 0 1 0 0,-1 0-1 0 0,0 1 1 0 0,0-1 0 0 0,0 0-1 0 0,0 0 1 0 0,0 0-1 0 0,1 1 1 0 0,-1-1 0 0 0,0 0-1 0 0,0 0 1 0 0,0 1-1 0 0,0-1 1 0 0,0 0 0 0 0,0 0-1 0 0,0 1 1 0 0,0-1-1 0 0,0 0 1 0 0,0 3-26 0 0,1-2 0 0 0,-1 0 0 0 0,0 0 0 0 0,0 0 0 0 0,0-1 0 0 0,0 1 0 0 0,1 0 0 0 0,-1 0 0 0 0,0-1 0 0 0,1 1 0 0 0,-1 0 0 0 0,1-1 0 0 0,-1 1 0 0 0,1 0 0 0 0,-1-1 0 0 0,1 1 0 0 0,-1-1 0 0 0,1 1 0 0 0,-1 0 0 0 0,2-1 0 0 0,5 8 0 0 0,0-1 0 0 0,2-1 0 0 0,-1-1 0 0 0,0 1 0 0 0,3 3 0 0 0,-7-5 0 0 0,2 3 0 0 0,0 0 0 0 0,11 18 0 0 0,-8-9 0 0 0,10 23 0 0 0,-5-8 0 0 0,-7-16 0 0 0,0 0 0 0 0,5 18 0 0 0,-10-27 7 0 0,2 6-1 0 0,-2 34-83 0 0,-2-44-260 0 0,0-2-138 0 0,0 0-33 0 0,0 0-4 0 0,-12-4-652 0 0,1 0-4073 0 0,11 4 3702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23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1 10135 0 0,'0'0'231'0'0,"0"0"29"0"0,0 0 19 0 0,0-5 210 0 0,0 2 6408 0 0,0 3-6808 0 0,0 0 0 0 0,0 0 0 0 0,0 0 0 0 0,0 0 0 0 0,-1-1-1 0 0,1 1 1 0 0,0 0 0 0 0,0 0 0 0 0,0 0 0 0 0,0 0 0 0 0,0 0 0 0 0,0 0 0 0 0,0 0-1 0 0,0 0 1 0 0,0 0 0 0 0,0-1 0 0 0,0 1 0 0 0,0 0 0 0 0,-1 0 0 0 0,1 0-1 0 0,0 0 1 0 0,0 0 0 0 0,0 0 0 0 0,0 0 0 0 0,0 0 0 0 0,0 0 0 0 0,0 0 0 0 0,0 0-1 0 0,-1 0 1 0 0,1 0 0 0 0,0 0 0 0 0,0 0 0 0 0,0 0 0 0 0,0 0 0 0 0,0 0-1 0 0,0 0 1 0 0,0 0 0 0 0,-1 0 0 0 0,1 0 0 0 0,0 0 0 0 0,0 0 0 0 0,0 0 0 0 0,0 0-1 0 0,0 0 1 0 0,0 0 0 0 0,0 0 0 0 0,0 0 0 0 0,-1 0 0 0 0,1 0 0 0 0,0 1-1 0 0,-9 6 1836 0 0,-11 17-1515 0 0,14-18-14 0 0,-12 16-381 0 0,2-2-13 0 0,-1-2-1 0 0,-29 26 1 0 0,-72 51-1 0 0,115-92 2 0 0,-1 1-13 0 0,0-1 0 0 0,0 1 0 0 0,1-1 0 0 0,-1 1 0 0 0,-3 6 0 0 0,6-9-326 0 0,1-1-138 0 0,0 0-33 0 0,-1 1 65 0 0,-3 2 86 0 0,3-2-738 0 0,1-1-354 0 0,0 0-708 0 0,0 0-2686 0 0,0 0-1149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24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7 13823 0 0,'0'0'315'0'0,"0"0"45"0"0,0 0 21 0 0,0 0-49 0 0,1-8 651 0 0,0 2-501 0 0,2 1 1 0 0,-1 1-1 0 0,0-1 1 0 0,1 0-1 0 0,0 1 1 0 0,0-1-1 0 0,0 1 1 0 0,6-6-1 0 0,4-6 349 0 0,-3 1 70 0 0,-1-1 0 0 0,10-23-1 0 0,-11 20-159 0 0,16-24-1 0 0,-19 34-738 0 0,0 0 0 0 0,-1 0 0 0 0,0-1-1 0 0,0 1 1 0 0,-1-1 0 0 0,-1 0 0 0 0,1 0 0 0 0,0-12 0 0 0,-3 14-2 0 0,-2 2 0 0 0,-4 5 0 0 0,4 3 65 0 0,0-1-1 0 0,-1 1 1 0 0,1-1 0 0 0,0 1-1 0 0,0 0 1 0 0,0 0-1 0 0,0 0 1 0 0,0 0 0 0 0,0 0-1 0 0,1 1 1 0 0,-1-1 0 0 0,1 0-1 0 0,-3 6 1 0 0,2-4 23 0 0,0 0 1 0 0,0 0 0 0 0,0 1-1 0 0,1-1 1 0 0,0 1-1 0 0,0-1 1 0 0,-1 9-1 0 0,10 22-1645 0 0,-8-32 1557 0 0,3 5 0 0 0,13 6 0 0 0,-14-11 0 0 0,15 4 0 0 0,-8-4 0 0 0,1-1 0 0 0,-1 1 0 0 0,-4 4 0 0 0,-4-4 0 0 0,0 0 0 0 0,0 1 0 0 0,-1-1 0 0 0,1 0 0 0 0,-1 1 0 0 0,1-1 0 0 0,-1 1 0 0 0,0-1 0 0 0,-1 5 0 0 0,-7 35 0 0 0,6-30 0 0 0,1-8 0 0 0,-1 0 0 0 0,1 0 0 0 0,-1 0 0 0 0,0-1 0 0 0,0 1 0 0 0,0-1 0 0 0,-4 7 0 0 0,-11 19 0 0 0,14-23-72 0 0,3-6-299 0 0,0-1-117 0 0,0 0-21 0 0,0 0-71 0 0,0 0-285 0 0,0 0-126 0 0,0 0-802 0 0,0 0-3252 0 0,0 0-1393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09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9 11975 0 0,'0'0'267'0'0,"0"0"42"0"0,0 0 17 0 0,0 0-28 0 0,15-9 250 0 0,14-20 1237 0 0,-2-2 0 0 0,-1-1 0 0 0,23-40 0 0 0,-42 62-1257 0 0,-1-1 0 0 0,-1-1 0 0 0,0 1 0 0 0,7-24 0 0 0,-8 26-488 0 0,-3 8 103 0 0,0-1 0 0 0,0 0 0 0 0,-1 1 0 0 0,1-1 0 0 0,0 0 0 0 0,-1 0 0 0 0,0 1 0 0 0,1-1 0 0 0,-1 0 0 0 0,0 0 0 0 0,0 0 0 0 0,0-2 0 0 0,-1 4-22 0 0,1 0-119 0 0,-1-1 0 0 0,1 1-1 0 0,-1 0 1 0 0,1 0-1 0 0,-1 0 1 0 0,1-1-1 0 0,-1 1 1 0 0,1 0-1 0 0,-1 0 1 0 0,1 0 0 0 0,-1 0-1 0 0,0 0 1 0 0,1 0-1 0 0,-1 0 1 0 0,1 0-1 0 0,-1 0 1 0 0,1 0 0 0 0,-1 0-1 0 0,1 0 1 0 0,-1 0-1 0 0,1 1 1 0 0,-1-1-1 0 0,1 0 1 0 0,-1 0-1 0 0,1 1 1 0 0,-1-1 0 0 0,0 1-1 0 0,-1 0-1 0 0,0 1 0 0 0,0 0 0 0 0,0 0 0 0 0,0 0 0 0 0,1 0 0 0 0,-1 0 0 0 0,1 0 0 0 0,-1 0 0 0 0,1 0 0 0 0,-2 4 0 0 0,-11 28 0 0 0,10-26 0 0 0,-47 132 0 0 0,48-129 0 0 0,0-1 0 0 0,0 0 0 0 0,-2 21 0 0 0,0 9 0 0 0,5-33 0 0 0,8-8 0 0 0,-5 1 0 0 0,-1-1 0 0 0,-1 1 0 0 0,1 0 0 0 0,-1-1 0 0 0,0 0 0 0 0,0 1 0 0 0,1-1 0 0 0,-1 0 0 0 0,0 0 0 0 0,0 1 0 0 0,0-1 0 0 0,0 0 0 0 0,0 0 0 0 0,0 0 0 0 0,1-2 0 0 0,9-7 0 0 0,17-23 0 0 0,-18 20 0 0 0,19-18 0 0 0,-13 16 0 0 0,-11 9 0 0 0,0 1 0 0 0,1 0 0 0 0,0 0 0 0 0,0 0 0 0 0,0 1 0 0 0,1-1 0 0 0,0 2 0 0 0,12-7 0 0 0,-9 9 0 0 0,-8 2 0 0 0,-1 0 0 0 0,0-1 0 0 0,0 1 0 0 0,0 0 0 0 0,0-1 0 0 0,0 1 0 0 0,0 0 0 0 0,0 0 0 0 0,0 0 0 0 0,0 0 0 0 0,0 0 0 0 0,0 0 0 0 0,0 1 0 0 0,0-1 0 0 0,-1 0 0 0 0,1-1 0 0 0,-1 1 0 0 0,1-1 0 0 0,-1 1 0 0 0,1-1 0 0 0,-1 1 0 0 0,0 0 0 0 0,1 0 0 0 0,-1-1 0 0 0,0 1 0 0 0,1 0 0 0 0,-1-1 0 0 0,0 1 0 0 0,0 0 0 0 0,0 0 0 0 0,0-1 0 0 0,0 1 0 0 0,0 0 0 0 0,0 0 0 0 0,0-1 0 0 0,0 1 0 0 0,0 0 0 0 0,0 0 0 0 0,0-1 0 0 0,0 1 0 0 0,-1 0 0 0 0,1 0 0 0 0,-1 0 0 0 0,0 2 0 0 0,-1 3 0 0 0,0 1 0 0 0,0-1 0 0 0,0 0 0 0 0,-1 0 0 0 0,0 0 0 0 0,-1 0 0 0 0,1 0 0 0 0,-1-1 0 0 0,0 1 0 0 0,-9 7 0 0 0,8-8 0 0 0,-1-1 0 0 0,0 1 0 0 0,0-1 0 0 0,0-1 0 0 0,-1 1 0 0 0,1-1 0 0 0,-1 0 0 0 0,0 0 0 0 0,0-1 0 0 0,0 0 0 0 0,-8 1 0 0 0,7-2 0 0 0,3 1 0 0 0,8 4 0 0 0,4 10 0 0 0,-2-8 0 0 0,1 1 8 0 0,-3-6-3 0 0,6 2-82 0 0,-8-4-260 0 0,-1-1-138 0 0,0 0-33 0 0,0 0-72 0 0,0 0-285 0 0,0 0-126 0 0,0 0-802 0 0,0 0-3252 0 0,0 0-1393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24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5663 0 0,'0'0'356'0'0,"0"0"50"0"0,0 0 20 0 0,0 0-42 0 0,0 0-180 0 0,0 0 176 0 0,2 0 107 0 0,4 0-37 0 0,1-1-1 0 0,-1 0 1 0 0,0 0-1 0 0,8-2 1 0 0,2-1 9 0 0,31-2-1 0 0,-38 5-458 0 0,15 2-777 0 0,-22-1 396 0 0,1 0 1 0 0,-1 0-1 0 0,0 0 0 0 0,0 0 1 0 0,1 0-1 0 0,-1-1 1 0 0,0 1-1 0 0,3-1 1 0 0,-2 0-1154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24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0 11975 0 0,'0'0'267'0'0,"0"0"42"0"0,0 0 17 0 0,0 0-28 0 0,2-1-196 0 0,3-2 47 0 0,-4 2 571 0 0,1 0-322 0 0,0 1 0 0 0,0-1 0 0 0,0 0 0 0 0,0 1 0 0 0,0-1 0 0 0,0 1 0 0 0,0 0-1 0 0,0 0 1 0 0,0 0 0 0 0,0 0 0 0 0,0 0 0 0 0,3 1 0 0 0,-3-1 114 0 0,-2 0 0 0 0,0 0 0 0 0,0 0 0 0 0,-1 2-335 0 0,1 0-1 0 0,-1-1 0 0 0,1 1 1 0 0,-1 0-1 0 0,0 0 1 0 0,1 0-1 0 0,-3 2 1 0 0,-3 10 391 0 0,0 2-527 0 0,0 0 0 0 0,-1-1 0 0 0,-9 16 0 0 0,15-27-33 0 0,-3 4 31 0 0,1 0-1 0 0,0 0 0 0 0,0 1 1 0 0,-1 9-1 0 0,2-10-535 0 0,1-1 0 0 0,-1 0 0 0 0,-1 1 0 0 0,-5 11 0 0 0,7-17-4744 0 0,1-2-1641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28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43 10135 0 0,'0'0'231'0'0,"0"0"29"0"0,0 0 19 0 0,0 0 37 0 0,0 0 125 0 0,0 0 58 0 0,0 0 11 0 0,0 0 70 0 0,0 0 286 0 0,0 0 124 0 0,0 0 30 0 0,7-7 600 0 0,8-5 29 0 0,-12 10-1406 0 0,-1-1 0 0 0,1 1 0 0 0,0 0 1 0 0,-1-1-1 0 0,5-5 0 0 0,-3 3 211 0 0,1-1 1 0 0,0 1-1 0 0,8-6 0 0 0,9-11 376 0 0,-16 15-800 0 0,79-104 2005 0 0,-84 109-2035 0 0,0 2 0 0 0,-1 0 0 0 0,1-1 0 0 0,-1 1 0 0 0,1-1 0 0 0,-1 0 0 0 0,0 1 0 0 0,1-1 0 0 0,-1 1 0 0 0,0-1 0 0 0,0 1 0 0 0,0-1 0 0 0,1 0 0 0 0,-1 1 0 0 0,0-1 0 0 0,0 0 0 0 0,0 1 0 0 0,0-1 0 0 0,0 0 0 0 0,0 0 0 0 0,0 0 0 0 0,0 1 0 0 0,0-1 0 0 0,0 1 0 0 0,1 0 0 0 0,-1-1 0 0 0,0 1 0 0 0,0-1 0 0 0,0 1 0 0 0,0-1 0 0 0,0 1 0 0 0,-1-1 0 0 0,1 1 0 0 0,0-1 0 0 0,0 1 0 0 0,0-1 0 0 0,0 1 0 0 0,0 0 0 0 0,-1-1 0 0 0,1 1 0 0 0,0-1 0 0 0,0 1 0 0 0,-1-1 0 0 0,1 1 0 0 0,0 0 0 0 0,0-1 0 0 0,-1 1 0 0 0,1 0 0 0 0,-1-1 0 0 0,1 1 0 0 0,0 0 0 0 0,-1-1 0 0 0,0 1 0 0 0,1-1 0 0 0,-1 1 0 0 0,0-1 0 0 0,1 0 0 0 0,-1 1 0 0 0,0-1 0 0 0,0 1 0 0 0,1-1 0 0 0,-1 1 0 0 0,0-1 0 0 0,0 1 0 0 0,0-1 0 0 0,1 1 0 0 0,-1 0 0 0 0,0 0 0 0 0,0-1 0 0 0,0 1 0 0 0,0 0 0 0 0,0 0 0 0 0,0 0 0 0 0,0 0 0 0 0,0 0 0 0 0,1 0 0 0 0,-1 0 0 0 0,0 0 0 0 0,-1 1 0 0 0,-1-1 0 0 0,-3 0 0 0 0,0 1 0 0 0,1 0 0 0 0,-1 0 0 0 0,1 0 0 0 0,0 1 0 0 0,-1 0 0 0 0,1 0 0 0 0,-6 3 0 0 0,-4 3 0 0 0,-19 14 0 0 0,27-16 0 0 0,0 0 0 0 0,1 0 0 0 0,0 1 0 0 0,0 0 0 0 0,1 0 0 0 0,-1 1 0 0 0,2-1 0 0 0,-1 1 0 0 0,1 0 0 0 0,0 0 0 0 0,0 1 0 0 0,1-1 0 0 0,1 1 0 0 0,-4 14 0 0 0,6-20 0 0 0,-1 1 0 0 0,1-1 0 0 0,0 0 0 0 0,0 0 0 0 0,0 1 0 0 0,0-1 0 0 0,0 0 0 0 0,1 0 0 0 0,0 1 0 0 0,-1-1 0 0 0,1 0 0 0 0,0 0 0 0 0,1 0 0 0 0,-1 0 0 0 0,1 0 0 0 0,2 5 0 0 0,0-4 0 0 0,-1 1 0 0 0,1-1 0 0 0,0 1 0 0 0,0-1 0 0 0,1-1 0 0 0,-1 1 0 0 0,1-1 0 0 0,7 5 0 0 0,-8-5 0 0 0,1-1 0 0 0,-1 0 0 0 0,0 0 0 0 0,1-1 0 0 0,-1 0 0 0 0,1 1 0 0 0,0-1 0 0 0,-1-1 0 0 0,1 1 0 0 0,0-1 0 0 0,5 0 0 0 0,0-1 0 0 0,0 0 0 0 0,0-1 0 0 0,0 0 0 0 0,11-4 0 0 0,-14 4-462 0 0,0 0 0 0 0,-1-1 0 0 0,1 0 0 0 0,-1 0 0 0 0,0 0 0 0 0,0-1 0 0 0,0 0 0 0 0,10-9 0 0 0,-9 7-7388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28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0135 0 0,'0'0'464'0'0,"0"0"-9"0"0,0 0-155 0 0,0 0 443 0 0,0 0 227 0 0,0 0 44 0 0,4-7 1148 0 0,-4 5-1982 0 0,1 1 0 0 0,0-1 0 0 0,-1 1 0 0 0,1 0 0 0 0,0-1 0 0 0,0 1 0 0 0,0 0 0 0 0,0 0 0 0 0,0-1 0 0 0,0 1 0 0 0,1 0 0 0 0,-1 0 0 0 0,0 1 0 0 0,1-1 0 0 0,-1 0 0 0 0,0 0 0 0 0,1 0 0 0 0,2 0 0 0 0,34-11 1701 0 0,-25 8-1034 0 0,-7 2-130 0 0,-1 0-648 0 0,-1 1-1 0 0,1 0 1 0 0,0 0-1 0 0,0 0 1 0 0,8 0-1 0 0,-10 1-10 0 0,1 0 0 0 0,-1-1 0 0 0,0 1 0 0 0,1 1 0 0 0,-1-1 0 0 0,6 1 0 0 0,16 1-4666 0 0,-25-2 3074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29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1975 0 0,'0'0'267'0'0,"0"0"42"0"0,0 0 17 0 0,0 0-28 0 0,0 0-126 0 0,2-1 204 0 0,22-7 1200 0 0,-23 7-710 0 0,-1 1 124 0 0,29-8 4246 0 0,-28 7-5061 0 0,12-2 850 0 0,-10 2-920 0 0,10 2 1750 0 0,-12-1-1854 0 0,-1 0-1 0 0,1 0 1 0 0,-1 0-1 0 0,1 0 1 0 0,-1 0-1 0 0,1 0 1 0 0,0 0 0 0 0,-1 0-1 0 0,1 0 1 0 0,-1 0-1 0 0,1 0 1 0 0,-1 0-1 0 0,1 0 1 0 0,-1 1 0 0 0,0-1-1 0 0,1 0 1 0 0,-1 0-1 0 0,1 1 1 0 0,-1-1-1 0 0,1 0 1 0 0,-1 1-1 0 0,0-1 1 0 0,1 0 0 0 0,-1 1-1 0 0,0-1 1 0 0,1 1-1 0 0,-1-1 1 0 0,0 1-1 0 0,1-1 1 0 0,-1 1 0 0 0,1 1-3 0 0,3 4 129 0 0,0 0 0 0 0,-1 0-1 0 0,0 0 1 0 0,0 1 0 0 0,0 0 0 0 0,-1-1-1 0 0,0 1 1 0 0,0 0 0 0 0,0 0-1 0 0,0 13 1 0 0,0-8 91 0 0,1 0 0 0 0,5 18 0 0 0,16 52-218 0 0,-20-66 0 0 0,10 26 0 0 0,1-17 0 0 0,-10-18 0 0 0,-3 1 0 0 0,-4-2-64 0 0,2-4-273 0 0,0-2-138 0 0,0 0-33 0 0,0 0 65 0 0,-1 0 434 0 0,1 0-1 0 0,0 1 1 0 0,-1-1-1 0 0,1 0 1 0 0,0 0-1 0 0,-1 1 1 0 0,1-1-1 0 0,-1 0 1 0 0,1 0 0 0 0,0 0-1 0 0,-1 1 1 0 0,1-1-1 0 0,-1 0 1 0 0,1 0-1 0 0,-1 0 1 0 0,1 0-1 0 0,-1 0 1 0 0,1 0-1 0 0,-1 0 1 0 0,1 0-1 0 0,-1 0 1 0 0,1 0-1 0 0,-1 0 1 0 0,0 0-1 0 0,0 0-361 0 0,-11-9-2915 0 0,0 0-698 0 0,7 4 1937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29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0 11975 0 0,'0'0'267'0'0,"0"0"42"0"0,0 0 17 0 0,0 0-28 0 0,0 0-58 0 0,0 0 491 0 0,0 0 238 0 0,0 0 45 0 0,0 0-129 0 0,0 0-506 0 0,-1 1 37 0 0,-26 22 1371 0 0,17-13-1318 0 0,-1-1 0 0 0,0 0-1 0 0,-19 10 1 0 0,26-16-469 0 0,-24 14 0 0 0,21-15-133 0 0,6-1-563 0 0,-6 0-2360 0 0,6 0-3427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30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 10135 0 0,'0'0'231'0'0,"-6"-1"160"0"0,5 0 2931 0 0,31-6 1918 0 0,-29 7-4728 0 0,18 8 2048 0 0,-9-2-2307 0 0,-1 0 0 0 0,0 1 0 0 0,0 0 0 0 0,-1 1 0 0 0,12 13 0 0 0,38 60 1343 0 0,-44-60-1534 0 0,-10-15-126 0 0,-3-5-273 0 0,-1-1 167 0 0,0 0 1 0 0,0 1-1 0 0,0-1 0 0 0,0 0 1 0 0,0 0-1 0 0,0 1 0 0 0,0-1 1 0 0,0 0-1 0 0,0 1 0 0 0,0-1 1 0 0,0 0-1 0 0,0 0 1 0 0,0 1-1 0 0,0-1 0 0 0,0 0 1 0 0,0 1-1 0 0,0-1 0 0 0,-1 0 1 0 0,1 0-1 0 0,0 1 0 0 0,0-1 1 0 0,0 0-1 0 0,0 0 1 0 0,-1 1-1 0 0,1-1 0 0 0,0 0 1 0 0,0 0-1 0 0,0 0 0 0 0,-1 0 1 0 0,1 1-1 0 0,0-1 1 0 0,0 0-1 0 0,-1 0 0 0 0,1 0 1 0 0,0 0-1 0 0,-1 0 0 0 0,1 0 1 0 0,0 1-1 0 0,0-1 0 0 0,-1 0 1 0 0,1 0-1 0 0,0 0 1 0 0,-1 0-1 0 0,1 0 0 0 0,0 0 1 0 0,0 0-1 0 0,-1 0 0 0 0,1-1 1 0 0,0 1-1 0 0,-1 0 0 0 0,1 0 1 0 0,0 0-1 0 0,-1 0 1 0 0,-4 0-1998 0 0,-4 0-3825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31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11975 0 0,'0'0'267'0'0,"0"0"42"0"0,0 0 17 0 0,0 0-28 0 0,0 0-58 0 0,0 0 491 0 0,0 0 238 0 0,0 0 45 0 0,0 0 8 0 0,0 0 2 0 0,0 0 0 0 0,0 0 0 0 0,0 0-137 0 0,-2 1-583 0 0,-13 13-295 0 0,0 1 0 0 0,1 0 0 0 0,-18 26 0 0 0,16-20-11 0 0,-35 35 1 0 0,37-43-91 0 0,-16 20-1 0 0,13-9-5614 0 0,6-8-969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34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319 8287 0 0,'0'0'382'0'0,"0"0"-8"0"0,2 0-240 0 0,0-1 70 0 0,1 0 0 0 0,-1 0 0 0 0,1 0 0 0 0,-1 0 0 0 0,0-1 0 0 0,0 1 0 0 0,1-1 0 0 0,-1 1 0 0 0,0-1 0 0 0,0 0 0 0 0,0 0 0 0 0,-1 0 0 0 0,4-3 0 0 0,-5 4 749 0 0,0-19 2224 0 0,-8 0-210 0 0,8 19-2302 0 0,0 1-121 0 0,0 0-28 0 0,-1-2-289 0 0,1 1-1 0 0,-1 0 1 0 0,0 0-1 0 0,0 0 1 0 0,1 0-1 0 0,-1 0 1 0 0,0 0 0 0 0,0 0-1 0 0,0 0 1 0 0,-2 0-1 0 0,1 0-172 0 0,-1 0 0 0 0,0 0 0 0 0,0 1 0 0 0,0-1 0 0 0,0 1 0 0 0,1 0 0 0 0,-1 0 0 0 0,0 0 0 0 0,0 0 0 0 0,0 0 0 0 0,0 1 0 0 0,0-1 0 0 0,0 1-1 0 0,1-1 1 0 0,-1 1 0 0 0,0 0 0 0 0,0 1 0 0 0,1-1 0 0 0,-1 0 0 0 0,1 1 0 0 0,-4 2 0 0 0,-5 3 204 0 0,2 0 1 0 0,-1 1-1 0 0,-16 18 0 0 0,19-19-258 0 0,1 0 0 0 0,0 0 0 0 0,0 1 0 0 0,1 0 0 0 0,0 1 0 0 0,0-1 0 0 0,1 1 0 0 0,0-1 0 0 0,0 1 0 0 0,-4 19 0 0 0,7-26-1 0 0,1 1-1 0 0,-1 0 1 0 0,1-1-1 0 0,0 1 1 0 0,-1 0-1 0 0,1-1 1 0 0,0 1 0 0 0,1 0-1 0 0,-1-1 1 0 0,0 1-1 0 0,1 0 1 0 0,1 3-1 0 0,0-1-43 0 0,-2-3-292 0 0,0-2-138 0 0,8 7-206 0 0,-5-5 877 0 0,-2-1-105 0 0,1 0-1 0 0,0 0 1 0 0,0 0 0 0 0,0-1 0 0 0,0 1-1 0 0,0 0 1 0 0,0-1 0 0 0,0 1 0 0 0,0-1-1 0 0,0 1 1 0 0,0-1 0 0 0,0 0 0 0 0,0 0-1 0 0,3 0 1 0 0,-2 0-91 0 0,-1-1 0 0 0,0 1 0 0 0,0 0 0 0 0,0 0 0 0 0,0-1 0 0 0,0 1 0 0 0,0-1 0 0 0,0 0 0 0 0,0 0 0 0 0,0 1 0 0 0,0-1 0 0 0,0 0 0 0 0,2-3 0 0 0,0 1 0 0 0,0-1 0 0 0,0 0 0 0 0,6-8 0 0 0,11-11 0 0 0,-3 7 0 0 0,0 0 0 0 0,-1-1 0 0 0,-1-1 0 0 0,-1 0 0 0 0,0-1 0 0 0,-2-1 0 0 0,0 0 0 0 0,-1-1 0 0 0,-1 0 0 0 0,13-35 0 0 0,-2 5 0 0 0,-16 38 0 0 0,-1 0 0 0 0,1 0 0 0 0,2-15 0 0 0,-4 15 253 0 0,-2 9-83 0 0,-1-1-1 0 0,0 1 1 0 0,0 0 0 0 0,0-1-1 0 0,0 1 1 0 0,-1-8-1 0 0,-2 13 163 0 0,2-1-323 0 0,0 0-1 0 0,-1 0 1 0 0,1 0 0 0 0,-1 0-1 0 0,1 0 1 0 0,-1 0-1 0 0,1 0 1 0 0,-1 0 0 0 0,1 1-1 0 0,-1-1 1 0 0,1 0 0 0 0,0 0-1 0 0,-1 0 1 0 0,1 0-1 0 0,-1 1 1 0 0,1-1 0 0 0,0 0-1 0 0,-1 0 1 0 0,1 1 0 0 0,0-1-1 0 0,-1 0 1 0 0,1 1-1 0 0,0-1 1 0 0,-1 0 0 0 0,1 1-1 0 0,0-1 1 0 0,-1 0 0 0 0,1 1-1 0 0,0-1 1 0 0,0 1-1 0 0,0 0 1 0 0,-11 25-9 0 0,3-5 0 0 0,-11 17 0 0 0,1 2 0 0 0,2 0 0 0 0,2 1 0 0 0,-15 76 0 0 0,27-109 0 0 0,1 0 0 0 0,0 0 0 0 0,1-1 0 0 0,0 1 0 0 0,0 0 0 0 0,0 0 0 0 0,4 13 0 0 0,-4-20 0 0 0,0 0 0 0 0,0 1 0 0 0,1-1 0 0 0,-1 0 0 0 0,1 1 0 0 0,-1-1 0 0 0,1 0 0 0 0,0 0 0 0 0,-1 0 0 0 0,1 1 0 0 0,0-1 0 0 0,0 0 0 0 0,0 0 0 0 0,0 0 0 0 0,2 1 0 0 0,1 1 0 0 0,-4-2 0 0 0,0-1 0 0 0,1 1 0 0 0,-1-1 0 0 0,0 1 0 0 0,1-1 0 0 0,-1 1 0 0 0,1-1 0 0 0,-1 0 0 0 0,1 1 0 0 0,-1-1 0 0 0,1 0 0 0 0,-1 1 0 0 0,1-1 0 0 0,-1 0 0 0 0,1 1 0 0 0,0-1 0 0 0,-1 0 0 0 0,1 0 0 0 0,-1 0 0 0 0,1 0 0 0 0,0 0 0 0 0,-1 0 0 0 0,1 0 0 0 0,-1 0 0 0 0,1 0 0 0 0,1 0 0 0 0,0 0 0 0 0,0 1 0 0 0,-1-1 0 0 0,0 1 0 0 0,0-1 0 0 0,-1 0 0 0 0,1 1 0 0 0,0-1 0 0 0,0 0 0 0 0,0 0 0 0 0,-1 0 0 0 0,1 0 0 0 0,0 0 0 0 0,0 0 0 0 0,0 0 0 0 0,-1 0 0 0 0,1 0 0 0 0,0 0 0 0 0,0 0 0 0 0,0-1 0 0 0,-1 1 0 0 0,1 0 0 0 0,0-1 0 0 0,0 1 0 0 0,7-3 0 0 0,-1-1 0 0 0,1 1 0 0 0,-1-1 0 0 0,-1-1 0 0 0,1 1 0 0 0,9-9 0 0 0,-7 6 0 0 0,111-98 0 0 0,-86 65 0 0 0,-9 9 0 0 0,-19 23 0 0 0,-5 8 0 0 0,-1 0 0 0 0,0-1 0 0 0,0 1 0 0 0,0 0 0 0 0,0 0 0 0 0,1 0 0 0 0,-1 0 0 0 0,0 0 0 0 0,0-1 0 0 0,0 1 0 0 0,1 0 0 0 0,-1 0 0 0 0,0 0 0 0 0,0 0 0 0 0,1 0 0 0 0,-1 0 0 0 0,0 0 0 0 0,0 0 0 0 0,0 0 0 0 0,1 0 0 0 0,-1 0 0 0 0,0 0 0 0 0,0 0 0 0 0,1 0 0 0 0,-1 0 0 0 0,0 0 0 0 0,0 0 0 0 0,1 0 0 0 0,-1 0 0 0 0,0 0 0 0 0,0 0 0 0 0,0 1 0 0 0,1-1 0 0 0,-1 0 0 0 0,0 0 0 0 0,0 0 0 0 0,0 0 0 0 0,1 0 0 0 0,-1 1 0 0 0,0-1 0 0 0,0 0 0 0 0,0 0 0 0 0,0 0 0 0 0,1 1 0 0 0,-1-1 0 0 0,0 0 0 0 0,0 0 0 0 0,0 0 0 0 0,0 1 0 0 0,6 10 0 0 0,-6-10 0 0 0,32 74 0 0 0,-28-68 0 0 0,3 7 0 0 0,0-1 0 0 0,1-1 0 0 0,14 18 0 0 0,-21-30 0 0 0,-1 1 0 0 0,0 0 0 0 0,0-1 0 0 0,1 1 0 0 0,-1-1 0 0 0,1 1 0 0 0,-1 0 0 0 0,0-1 0 0 0,1 1 0 0 0,-1-1 0 0 0,1 0 0 0 0,-1 1 0 0 0,1-1 0 0 0,-1 1 0 0 0,1-1 0 0 0,0 0 0 0 0,-1 1 0 0 0,1-1 0 0 0,-1 0 0 0 0,2 1 0 0 0,11 2 0 0 0,-5 0 0 0 0,0-1 0 0 0,1-1 0 0 0,-1-5 0 0 0,-7 3-321 0 0,1-1 1 0 0,-1 0-1 0 0,0 0 0 0 0,0 0 0 0 0,0 0 1 0 0,0 0-1 0 0,0 0 0 0 0,0 0 1 0 0,0 0-1 0 0,-1-1 0 0 0,1 1 0 0 0,-1 0 1 0 0,0 0-1 0 0,1-1 0 0 0,-1 1 0 0 0,0 0 1 0 0,0 0-1 0 0,-1-1 0 0 0,1 1 0 0 0,-1-3 1 0 0,0-11-1241 0 0,1 7 25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34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0 15663 0 0,'0'0'356'0'0,"0"0"50"0"0,0 0 20 0 0,0 0-42 0 0,0 0-112 0 0,0 0 463 0 0,0 0 234 0 0,0 0 45 0 0,0 0-61 0 0,0 2-288 0 0,-6 11-101 0 0,0-1-1 0 0,-15 22 1 0 0,10-16-579 0 0,-12 15 113 0 0,0-1-1 0 0,-44 43 1 0 0,10-11-6859 0 0,41-44-555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09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63 0 0,'0'0'719'0'0,"0"0"-20"0"0,0 0-306 0 0,0 0 371 0 0,0 0 209 0 0,0 0 41 0 0,0 0-61 0 0,0 0-288 0 0,0 0-121 0 0,0 0-28 0 0,0 0-72 0 0,2 0-289 0 0,46-4-223 0 0,-30 4 1018 0 0,26-5 0 0 0,-41 4-1249 0 0,1 1 0 0 0,-1-1 0 0 0,1 1 1 0 0,-1 0-1 0 0,1 0 0 0 0,-1 1 0 0 0,0-1 0 0 0,7 2 0 0 0,-9-2-210 0 0,-1 0-207 0 0,0 0-857 0 0,0 0-379 0 0,2-1-80 0 0,10-6-15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1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13823 0 0,'9'-20'315'0'0,"-7"16"45"0"0,-2 4 21 0 0,0 0-49 0 0,0 0-149 0 0,0 0 194 0 0,12-20 7355 0 0,-9 19-7523 0 0,0-1 0 0 0,0 1-1 0 0,0-1 1 0 0,0 1 0 0 0,0 0 0 0 0,0 0-1 0 0,5 0 1 0 0,13-4 185 0 0,18-3-394 0 0,-25 6 0 0 0,1-1 0 0 0,-1 0 0 0 0,0-1 0 0 0,27-12 0 0 0,-36 13-64 0 0,-4 2-273 0 0,-1 1-138 0 0,0 0-33 0 0,0 0-4 0 0,0 0 0 0 0,0 0 0 0 0,0 0 0 0 0,-3 1-157 0 0,0 0-1 0 0,0 0 1 0 0,-1 0 0 0 0,1 1-1 0 0,0-1 1 0 0,0 1 0 0 0,-3 1-1 0 0,-2 2-248 0 0,-10 4-1129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1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3823 0 0,'0'0'315'0'0,"0"0"45"0"0,0 0 21 0 0,0 0-49 0 0,2 0-220 0 0,85-18 5276 0 0,-37 9-2597 0 0,-42 7-2774 0 0,-2 0-150 0 0,-5 1-563 0 0,-1 1-257 0 0,0 0-1286 0 0,0 0-4924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4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6 8287 0 0,'0'0'382'0'0,"2"0"-8"0"0,5 0-170 0 0,-5 0 176 0 0,-2 0 107 0 0,0 0 22 0 0,0 0 3 0 0,0 0 0 0 0,-20-28 5267 0 0,20 27-5396 0 0,-1-3 571 0 0,2-2 961 0 0,8-5 910 0 0,-6 10-2722 0 0,-1-1 1 0 0,0 0-1 0 0,0 1 0 0 0,1-1 0 0 0,-1 1 0 0 0,1 0 1 0 0,0 0-1 0 0,-1 0 0 0 0,1 0 0 0 0,0 0 0 0 0,0 1 1 0 0,-1-1-1 0 0,1 1 0 0 0,0-1 0 0 0,0 1 0 0 0,0 0 1 0 0,0 0-1 0 0,-1 1 0 0 0,5 0 0 0 0,-6-1-103 0 0,-1 0 0 0 0,1 0 0 0 0,-1 0 0 0 0,1 0 0 0 0,-1 0 0 0 0,0 0 0 0 0,1 0 0 0 0,-1 0 0 0 0,1 0 0 0 0,-1 0 0 0 0,1 0 0 0 0,-1 1 0 0 0,0-1 0 0 0,1 0 0 0 0,-1 0 0 0 0,0 1 0 0 0,1-1 0 0 0,-1 0 0 0 0,0 0 0 0 0,1 1 0 0 0,-1-1 0 0 0,0 0 0 0 0,1 1 0 0 0,-1-1 0 0 0,0 0 0 0 0,0 1 0 0 0,1-1 0 0 0,-1 0 0 0 0,0 1 0 0 0,0-1 0 0 0,0 1 0 0 0,0-1 0 0 0,0 0 0 0 0,1 1 0 0 0,-1-1 0 0 0,0 2 0 0 0,0-1 0 0 0,4 10 157 0 0,-1 1-1 0 0,0-1 1 0 0,-1 1-1 0 0,0 0 1 0 0,0 0-1 0 0,-2 0 1 0 0,1 0-1 0 0,-3 18 1 0 0,1-9 162 0 0,4 33 1 0 0,2 54-320 0 0,-3-95 0 0 0,0-1 0 0 0,1 1 0 0 0,0-1 0 0 0,7 18 0 0 0,-8-26 0 0 0,-1 0 0 0 0,0 0 0 0 0,0 1 0 0 0,-1-1 0 0 0,1 0 0 0 0,-1 0 0 0 0,0 1 0 0 0,0-1 0 0 0,0 0 0 0 0,-1 1 0 0 0,0-1 0 0 0,-1 7 0 0 0,-19 23-1760 0 0,12-20 1528 0 0,9-14 165 0 0,-1 1 0 0 0,1 0 0 0 0,0-1 0 0 0,-1 1 1 0 0,1-1-1 0 0,-1 1 0 0 0,1 0 0 0 0,-1-1 0 0 0,1 1 0 0 0,-1-1 0 0 0,1 1 0 0 0,-1-1 0 0 0,1 1 0 0 0,-1-1 0 0 0,0 0 0 0 0,1 1 1 0 0,-1-1-1 0 0,1 0 0 0 0,-1 1 0 0 0,0-1 0 0 0,0 0 0 0 0,1 0 0 0 0,-1 0 0 0 0,0 0 0 0 0,1 0 0 0 0,-1 0 0 0 0,0 1 0 0 0,0-2 1 0 0,1 1-1 0 0,-1 0 0 0 0,0 0 0 0 0,0 0 0 0 0,1 0 0 0 0,-2-1 0 0 0,1 0-436 0 0,-1 0 1 0 0,0 0-1 0 0,1 0 0 0 0,-1-1 1 0 0,1 1-1 0 0,-1 0 0 0 0,1-1 0 0 0,-2-2 1 0 0,0 1-668 0 0,-3-5-5314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4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1 11975 0 0,'0'0'267'0'0,"0"0"42"0"0,0 0 17 0 0,0 0-28 0 0,0 0-126 0 0,0 0 204 0 0,0 0 111 0 0,0 0 22 0 0,0 0 3 0 0,0 0 0 0 0,0 0 0 0 0,0 0 0 0 0,0 0 0 0 0,-1 1 0 0 0,-9 13 327 0 0,-1 0-1 0 0,-1-1 1 0 0,-17 16-1 0 0,-46 35 222 0 0,47-42 21 0 0,-35 23-2980 0 0,61-44 1174 0 0,2-1-246 0 0,0 0-1134 0 0,0 0-4378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5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0 15663 0 0,'0'0'356'0'0,"0"0"50"0"0,0 0 20 0 0,0 0-42 0 0,1-2-250 0 0,1 0-8 0 0,-1-1 0 0 0,0 1 1 0 0,0 0-1 0 0,0 0 1 0 0,0-1-1 0 0,0 1 0 0 0,-1 0 1 0 0,1-1-1 0 0,-1 1 1 0 0,1-5-1 0 0,1-4 442 0 0,17-31 969 0 0,15-51 0 0 0,-8 18-419 0 0,-16 50 914 0 0,-8 23-2016 0 0,1 6-12 0 0,1 6-8 0 0,-2 0 4 0 0,3-2 0 0 0,-3-5 0 0 0,9 10 0 0 0,-1-3 0 0 0,-5-7 0 0 0,4 1 0 0 0,-3-3 0 0 0,-4-1 0 0 0,-1 0 0 0 0,0 1 0 0 0,1-1 0 0 0,-1 0 0 0 0,0 0 0 0 0,1 1 0 0 0,-1-1 0 0 0,0 1 0 0 0,1-1 0 0 0,-1 1 0 0 0,0 0 0 0 0,2 1 0 0 0,3 4 0 0 0,-5-4 0 0 0,0 1 0 0 0,0 0 0 0 0,0-1 0 0 0,0 1 0 0 0,-1 0 0 0 0,1 0 0 0 0,-1 0 0 0 0,1 0 0 0 0,-1 0 0 0 0,0-1 0 0 0,-1 1 0 0 0,1 0 0 0 0,0 0 0 0 0,-1 0 0 0 0,0 3 0 0 0,-3 7 0 0 0,-9 24 0 0 0,7-23 0 0 0,-8 35 0 0 0,14-48 0 0 0,-1 0 0 0 0,1 0 0 0 0,-1 0 0 0 0,1-1 0 0 0,-1 1 0 0 0,1 0 0 0 0,0 0 0 0 0,-1 0 0 0 0,1 0 0 0 0,0 0 0 0 0,0 0 0 0 0,0 0 0 0 0,0 0 0 0 0,0 0 0 0 0,0 0 0 0 0,0 0 0 0 0,0 1 0 0 0,1 1 0 0 0,0 6 0 0 0,6-4 0 0 0,-6-4 0 0 0,0-1 0 0 0,1 1 0 0 0,-1-1 0 0 0,0 1 0 0 0,0-1 0 0 0,0 0 0 0 0,1 1 0 0 0,-1-1 0 0 0,0 0 0 0 0,1 0 0 0 0,-1 0 0 0 0,0 0 0 0 0,1 0 0 0 0,-1 0 0 0 0,0 0 0 0 0,0-1 0 0 0,1 1 0 0 0,1-1 0 0 0,1-1 0 0 0,0 1-94 0 0,-1 0 1 0 0,1-1-1 0 0,-1 0 0 0 0,0 1 0 0 0,1-1 1 0 0,-1 0-1 0 0,0-1 0 0 0,0 1 0 0 0,3-4 1 0 0,26-29-1789 0 0,-19 19 1028 0 0,-4 3-3130 0 0,-8 12 1937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7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6447 0 0,'0'0'298'0'0,"0"0"-10"0"0,0 0-50 0 0,0 0 493 0 0,0 0 238 0 0,0 0 45 0 0,0 0-61 0 0,0 0-288 0 0,0 0-121 0 0,0 0-28 0 0,0 0-4 0 0,0 0 0 0 0,0 0 0 0 0,0 0 0 0 0,0 0 0 0 0,0 0 0 0 0,0 0 0 0 0,0 0 0 0 0,2-1-68 0 0,11-5-180 0 0,-1 3 195 0 0,14 2 1038 0 0,54-10 551 0 0,-64 9-2048 0 0,6 0 0 0 0,1 1 0 0 0,-1 1 0 0 0,30 3 0 0 0,-37-2 0 0 0,1 0 0 0 0,-1-1 0 0 0,1-1 0 0 0,27-4 0 0 0,-23 2 0 0 0,52-8 0 0 0,-66 11 0 0 0,0-1 0 0 0,-1 0 0 0 0,1 0 0 0 0,9-3 0 0 0,2 0 0 0 0,-9 2 0 0 0,-5 2 0 0 0,-1-1 0 0 0,1 1 0 0 0,0-1 0 0 0,0 1 0 0 0,0 0 0 0 0,0 0 0 0 0,0 1 0 0 0,-1-1 0 0 0,6 1 0 0 0,22 3 0 0 0,-21-2 0 0 0,-3 1-64 0 0,-5-2-273 0 0,-1-1-138 0 0,0 0-851 0 0,0 0-3444 0 0,0 0-1474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8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40 11975 0 0,'0'0'267'0'0,"0"0"42"0"0,0 0 17 0 0,0 0-28 0 0,0 0-58 0 0,0 0 491 0 0,0 0 238 0 0,0 0 45 0 0,0 0-129 0 0,1 11 916 0 0,-2-5-1714 0 0,0 1 0 0 0,0-1 0 0 0,-1 0 0 0 0,0 0-1 0 0,0 0 1 0 0,-6 9 0 0 0,4-7 109 0 0,1 0 0 0 0,-1 0 0 0 0,-1 11 0 0 0,-8 15 903 0 0,8-24-1003 0 0,-3 6-79 0 0,1 0 0 0 0,1 0 1 0 0,-5 18-1 0 0,-6 7-17 0 0,17-41 0 0 0,-3 11 0 0 0,6-6 0 0 0,4 3 0 0 0,-4-1 0 0 0,-5 2 0 0 0,-22 20 0 0 0,22-26 0 0 0,-10 8 0 0 0,4-6 0 0 0,1-2 0 0 0,0-7 0 0 0,6 3 0 0 0,1 0 0 0 0,-1 0 0 0 0,1 1 0 0 0,-1-2 0 0 0,1 1 0 0 0,-1 0 0 0 0,1 0 0 0 0,-1 0 0 0 0,1 0 0 0 0,0 0 0 0 0,0 0 0 0 0,0 0 0 0 0,-1 0 0 0 0,1-1 0 0 0,0 1 0 0 0,0 0 0 0 0,1 0 0 0 0,-1 0 0 0 0,0 0 0 0 0,1-2 0 0 0,9-24 0 0 0,-2 9 0 0 0,8-23-202 0 0,-11 31-94 0 0,-1 1 1 0 0,-1-1 0 0 0,4-14-1 0 0,-3 12-55 0 0,-1 0 0 0 0,2 1 0 0 0,0-1-1 0 0,0 1 1 0 0,8-11 0 0 0,9-22-1126 0 0,-22 43 1395 0 0,1 1 1 0 0,0-1-1 0 0,-1 0 0 0 0,0 0 0 0 0,1 0 0 0 0,-1-1 1 0 0,1 1-1 0 0,-1 0 0 0 0,0 0 0 0 0,0 0 1 0 0,0 0-1 0 0,0 0 0 0 0,1 0 0 0 0,-2 0 0 0 0,1 0 1 0 0,0-1-1 0 0,0 1 0 0 0,0 0 0 0 0,0 0 0 0 0,-1 0 1 0 0,1 0-1 0 0,0 0 0 0 0,-1 0 0 0 0,1 0 0 0 0,-1 0 1 0 0,1 0-1 0 0,-1 0 0 0 0,0 0 0 0 0,1 0 0 0 0,-1 1 1 0 0,0-1-1 0 0,0 0 0 0 0,1 0 0 0 0,-1 0 0 0 0,0 1 1 0 0,0-1-1 0 0,0 1 0 0 0,0-1 0 0 0,0 1 0 0 0,0-1 1 0 0,0 1-1 0 0,0-1 0 0 0,-2 1 0 0 0,-3-2-149 0 0,-1 1 0 0 0,1 0 0 0 0,-1 1 0 0 0,1-1 0 0 0,-1 1 0 0 0,-6 1 0 0 0,-16 4 216 0 0,21-3 98 0 0,-1-1 1 0 0,0 1-1 0 0,1-1 0 0 0,-10-1 1 0 0,-4-1 2946 0 0,21 0-2518 0 0,1 1 0 0 0,-9-4 1024 0 0,-3-2 0 0 0,11 5-1093 0 0,5-6 1162 0 0,12-6-1162 0 0,0 1 0 0 0,1 1-1 0 0,0 1 1 0 0,1 0-1 0 0,20-8 1 0 0,12-4 498 0 0,75-24 1 0 0,-76 30-777 0 0,-41 14-165 0 0,0 6 0 0 0,-7-3 0 0 0,7 8 0 0 0,-7-7 0 0 0,-1 0 0 0 0,1 0 0 0 0,-1 1 0 0 0,1-1 0 0 0,-1 0 0 0 0,0 0 0 0 0,0 1 0 0 0,-1 2 0 0 0,0 3 0 0 0,-1 0 0 0 0,0 0 0 0 0,-1 0 0 0 0,1-1 0 0 0,-2 1 0 0 0,-6 13 0 0 0,-4 6 0 0 0,9-16 0 0 0,1-2 0 0 0,1 0 0 0 0,0 0 0 0 0,-2 12 0 0 0,3-14-201 0 0,2-6-850 0 0,2-1 234 0 0,-1 0-1 0 0,1 0 1 0 0,0 0-1 0 0,-1-1 1 0 0,1 1-1 0 0,0-1 1 0 0,-1 1-1 0 0,1-1 1 0 0,-1 0-1 0 0,2 0 1 0 0,-3 1 811 0 0,11-6-6632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8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5663 0 0,'0'0'356'0'0,"0"0"50"0"0,0 0 20 0 0,0 0-42 0 0,2 4-165 0 0,-3 4 72 0 0,0-1 0 0 0,-1 0 0 0 0,0 0 0 0 0,-1 0 0 0 0,-3 9-1 0 0,0-1-82 0 0,-7 20-87 0 0,-21 62 1516 0 0,28-78-1561 0 0,2 0 1 0 0,0 0 0 0 0,-2 24-1 0 0,6-39-397 0 0,0 7 410 0 0,2-3-4981 0 0,2-2-1248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9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6 13823 0 0,'0'0'315'0'0,"0"0"45"0"0,0 0 21 0 0,0 0-49 0 0,1-1-220 0 0,9-12 965 0 0,-1 1 0 0 0,0-1 0 0 0,-1-1-1 0 0,10-22 1 0 0,-12 25-929 0 0,15-33 1283 0 0,-7 14-392 0 0,1 0-1 0 0,29-42 1 0 0,-71 120-874 0 0,23-41-165 0 0,3 1 0 0 0,0 0 0 0 0,3 0 0 0 0,3 3 0 0 0,-4-10 0 0 0,-1-1 0 0 0,0 1 0 0 0,0-1 0 0 0,0 0 0 0 0,1 1 0 0 0,-1-1 0 0 0,0 1 0 0 0,0-1 0 0 0,1 0 0 0 0,-1 1 0 0 0,0-1 0 0 0,1 0 0 0 0,-1 0 0 0 0,0 1 0 0 0,1-1 0 0 0,-1 0 0 0 0,0 0 0 0 0,1 1 0 0 0,0-1 0 0 0,6 5 0 0 0,6 2 0 0 0,-12-7 0 0 0,0 0 0 0 0,-1 0 0 0 0,1 0 0 0 0,0 0 0 0 0,0 1 0 0 0,0-1 0 0 0,0 0 0 0 0,0 0 0 0 0,-1 1 0 0 0,1-1 0 0 0,0 0 0 0 0,0 1 0 0 0,-1-1 0 0 0,1 1 0 0 0,0-1 0 0 0,0 1 0 0 0,8 6 0 0 0,-7-6 0 0 0,-1 1 0 0 0,0 0 0 0 0,1 0 0 0 0,-1 1 0 0 0,0-1 0 0 0,0 0 0 0 0,0 0 0 0 0,0 1 0 0 0,-1-1 0 0 0,1 0 0 0 0,-1 1 0 0 0,1-1 0 0 0,-1 3 0 0 0,-2 33 0 0 0,1-26 0 0 0,-3 7 0 0 0,-1 4-64 0 0,5-22-273 0 0,0-1-138 0 0,0 0-33 0 0,0 0-72 0 0,0 0-285 0 0,0 0-126 0 0,0 0-29 0 0,0 0-140 0 0,0 0-572 0 0,0 0-253 0 0,3-3-51 0 0,15-11-11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49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 15663 0 0,'0'0'356'0'0,"0"0"50"0"0,0 0 20 0 0,0 0-42 0 0,1 0-250 0 0,10-2-194 0 0,-8 1 197 0 0,0 0 0 0 0,1 1 0 0 0,-1 0 0 0 0,0-1 0 0 0,1 1 0 0 0,-1 0-1 0 0,1 1 1 0 0,-1-1 0 0 0,0 0 0 0 0,6 2 0 0 0,-5 0 104 0 0,0-1-1 0 0,0 1 1 0 0,-1 0 0 0 0,1 0-1 0 0,0 1 1 0 0,-1-1-1 0 0,0 1 1 0 0,1-1 0 0 0,-1 1-1 0 0,0 0 1 0 0,0 0-1 0 0,0 1 1 0 0,-1-1 0 0 0,1 1-1 0 0,-1-1 1 0 0,0 1-1 0 0,0 0 1 0 0,0 0 0 0 0,-1 0-1 0 0,1 0 1 0 0,-1 0-1 0 0,0 0 1 0 0,0 0 0 0 0,0 5-1 0 0,1 6-105 0 0,-1 1 0 0 0,0 0 0 0 0,-2 0-1 0 0,0-1 1 0 0,-3 18 0 0 0,1-19 46 0 0,0 0 1 0 0,-1 0-1 0 0,0 0 0 0 0,-7 13 0 0 0,-27 50 842 0 0,30-62-976 0 0,1-3-368 0 0,-15 21 0 0 0,20-30 207 0 0,-1 1 0 0 0,0-1 0 0 0,0 1 0 0 0,-1-1 0 0 0,1 0 0 0 0,-1 0 0 0 0,1-1 0 0 0,-1 1-1 0 0,-5 2 1 0 0,0-3-2354 0 0,4-2-3017 0 0,-2-4-2227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10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5663 0 0,'0'0'356'0'0,"0"0"50"0"0,0 0 20 0 0,0 0-42 0 0,0 0-42 0 0,0 0 750 0 0,0 0 352 0 0,0 0 76 0 0,0 0-123 0 0,0 0-575 0 0,0 0-248 0 0,0 0-50 0 0,0 0-79 0 0,-1 1-290 0 0,-4 23 224 0 0,-1-1 0 0 0,-1 0 0 0 0,-2 0 0 0 0,-14 27 0 0 0,10-20-209 0 0,4-13-1579 0 0,7-15 652 0 0,1 1 0 0 0,-1 0 0 0 0,1-1 0 0 0,-1 1 0 0 0,1 0 0 0 0,0 0 0 0 0,0 0 0 0 0,0 0 0 0 0,1 0 0 0 0,-1 4 0 0 0,1-7-6955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52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27 10135 0 0,'0'0'231'0'0,"0"0"29"0"0,0 0 19 0 0,3-11 109 0 0,-2 6 6610 0 0,-1 5-6873 0 0,0-1 1 0 0,0 1-1 0 0,0 0 0 0 0,0-1 0 0 0,-1 1 1 0 0,1-1-1 0 0,0 1 0 0 0,0 0 0 0 0,0-1 1 0 0,0 1-1 0 0,0 0 0 0 0,-1-1 0 0 0,1 1 1 0 0,0-1-1 0 0,0 1 0 0 0,0 0 0 0 0,-1-1 0 0 0,1 1 1 0 0,0 0-1 0 0,-1 0 0 0 0,1-1 0 0 0,0 1 1 0 0,-1 0-1 0 0,1 0 0 0 0,0-1 0 0 0,-1 1 1 0 0,1 0-1 0 0,0 0 0 0 0,-1 0 0 0 0,1 0 1 0 0,-1-1-1 0 0,0 1 0 0 0,-1 0 0 0 0,0 0 1 0 0,1 0-1 0 0,-1 0 0 0 0,1 0 1 0 0,-1 0-1 0 0,1 0 0 0 0,-1 1 0 0 0,-2 0 1 0 0,0 0-129 0 0,0 1-1 0 0,0-1 1 0 0,0 1 0 0 0,0 0-1 0 0,1 0 1 0 0,-1 1 0 0 0,1-1 0 0 0,-1 1-1 0 0,-5 6 1 0 0,-3 4 173 0 0,3-4 206 0 0,1 1-1 0 0,0 0 1 0 0,0 0 0 0 0,-9 17-1 0 0,-15 18-375 0 0,22-23 0 0 0,1 0 0 0 0,1 1 0 0 0,-6 28 0 0 0,-2 3 0 0 0,9-17 0 0 0,7-31 0 0 0,-1 0 0 0 0,0 0 0 0 0,-1 0 0 0 0,1 0 0 0 0,-1 0 0 0 0,-4 9 0 0 0,3-8 0 0 0,-1 0 0 0 0,1 0 0 0 0,1 1 0 0 0,-1 0 0 0 0,1-1 0 0 0,-1 16 0 0 0,0-11 0 0 0,0 0 0 0 0,0 1 0 0 0,-2-1 0 0 0,1 0 0 0 0,-1-1 0 0 0,-1 1 0 0 0,0-1 0 0 0,-1 0 0 0 0,0-1 0 0 0,-1 1 0 0 0,-9 9 0 0 0,15-16 0 0 0,-7 8 0 0 0,-8-2 0 0 0,14-8 4 0 0,2-1 11 0 0,0 0 0 0 0,0-1 0 0 0,0 1 0 0 0,-1 0 0 0 0,1-1 0 0 0,0 1 1 0 0,-1-1-1 0 0,1 1 0 0 0,0-1 0 0 0,-1 0 0 0 0,1 0 0 0 0,0 1 0 0 0,-1-1 1 0 0,1 0-1 0 0,-1 0 0 0 0,1 0 0 0 0,0 0 0 0 0,-1-1 0 0 0,1 1 0 0 0,0 0 1 0 0,-1 0-1 0 0,1-1 0 0 0,0 1 0 0 0,-1-1 0 0 0,1 0 0 0 0,0 1 0 0 0,0-1 1 0 0,-3-1-1 0 0,-26-16 1574 0 0,22 10-1577 0 0,8 5-1 0 0,0 3-12 0 0,1 0-1 0 0,-1 0 0 0 0,0-1 0 0 0,0 1 0 0 0,0 0 0 0 0,0 0 1 0 0,1-1-1 0 0,-1 1 0 0 0,0 0 0 0 0,0-1 0 0 0,0 1 0 0 0,0 0 1 0 0,0-1-1 0 0,0 1 0 0 0,0 0 0 0 0,0-1 0 0 0,0 1 1 0 0,0 0-1 0 0,0 0 0 0 0,0-1 0 0 0,0 1 0 0 0,0 0 0 0 0,0-1 1 0 0,0 1-1 0 0,-1 0 0 0 0,1-1 0 0 0,0 1 0 0 0,0 0 0 0 0,0 0 1 0 0,0-1-1 0 0,0 1 0 0 0,-1 0 0 0 0,1 0 0 0 0,0-1 0 0 0,0 1 1 0 0,-1 0-1 0 0,1 0 0 0 0,0-1 0 0 0,-6-4-19 0 0,5 5-3602 0 0,1 0-3867 0 0,0 0 7466 0 0,0 0-7058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54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0 10135 0 0,'0'0'464'0'0,"0"0"-9"0"0,0 0-223 0 0,0 0 156 0 0,0 0 100 0 0,0 0 21 0 0,0 0 71 0 0,0 0 286 0 0,0 0 124 0 0,0 0 30 0 0,0 0-133 0 0,0 0-508 0 0,0 0 37 0 0,-8-3 2126 0 0,-24 6-979 0 0,27-1-1245 0 0,0 1 0 0 0,1-1-1 0 0,-1 1 1 0 0,-4 4 0 0 0,6-5-316 0 0,0 0-1 0 0,1 0 1 0 0,-1 1-1 0 0,1-1 1 0 0,0 1-1 0 0,-1 0 1 0 0,1 0-1 0 0,1 0 1 0 0,-3 5-1 0 0,-2 1 0 0 0,1 1-1 0 0,0 0 0 0 0,1 0 0 0 0,0 1 0 0 0,0 0 0 0 0,1-1 0 0 0,1 1 0 0 0,0 0 0 0 0,0 0 0 0 0,1 0 0 0 0,1 0 0 0 0,0 17 0 0 0,6-6 0 0 0,-2-12 0 0 0,0-1 0 0 0,3-3 0 0 0,-5-5 11 0 0,-1 0 0 0 0,1 0 0 0 0,-1-1 0 0 0,1 1 0 0 0,0 0 0 0 0,-1-1 0 0 0,1 0 0 0 0,0 1 0 0 0,0-1 0 0 0,0 0 0 0 0,-1 0 0 0 0,1 0 0 0 0,0 0 0 0 0,0 0 0 0 0,-1 0 0 0 0,1-1 0 0 0,0 1 0 0 0,0 0 0 0 0,-1-1 0 0 0,3 0 0 0 0,1-2 197 0 0,-1 0 1 0 0,1 0 0 0 0,-1 0 0 0 0,1 0 0 0 0,3-5-1 0 0,12-8 341 0 0,-10 8-546 0 0,0 0 0 0 0,-1 0 0 0 0,0-1 0 0 0,-1-1 0 0 0,13-17 0 0 0,1-1-5 0 0,-16 20 2 0 0,0 0 0 0 0,0-1 0 0 0,8-18 0 0 0,-11 22 0 0 0,-1 0 0 0 0,0 0 0 0 0,0-1 0 0 0,-1 1 0 0 0,0 0 0 0 0,0-1 0 0 0,0 1 0 0 0,0-1 0 0 0,-1-6 0 0 0,0 11-44 0 0,0 0 0 0 0,0 0-1 0 0,-1 0 1 0 0,1 0 0 0 0,0 0-1 0 0,0 0 1 0 0,-1 0 0 0 0,1 0-1 0 0,-1 0 1 0 0,1 1 0 0 0,-1-1 0 0 0,1 0-1 0 0,-1 0 1 0 0,1 0 0 0 0,-1 0-1 0 0,0 1 1 0 0,0-1 0 0 0,1 0-1 0 0,-1 1 1 0 0,0-1 0 0 0,0 0 0 0 0,0 1-1 0 0,0-1 1 0 0,1 1 0 0 0,-1 0-1 0 0,0-1 1 0 0,0 1 0 0 0,0 0-1 0 0,0-1 1 0 0,0 1 0 0 0,0 0 0 0 0,0 0-1 0 0,0 0 1 0 0,0 0 0 0 0,-1 0-1 0 0,-4 0-1000 0 0,0 0 0 0 0,0 1 0 0 0,0 0 0 0 0,-9 3 0 0 0,14-4 827 0 0,-18 5-7744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55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297 11975 0 0,'-16'-1'267'0'0,"15"0"-211"0"0,0 1 1 0 0,0-1-1 0 0,0 1 1 0 0,1-1-1 0 0,-1 0 0 0 0,0 1 1 0 0,0-1-1 0 0,1 0 0 0 0,-1 0 1 0 0,1 0-1 0 0,-1 1 1 0 0,0-1-1 0 0,1 0 0 0 0,0 0 1 0 0,-1 0-1 0 0,1 0 0 0 0,0 0 1 0 0,-1 0-1 0 0,1 0 1 0 0,0-1-1 0 0,-1 0 414 0 0,1 0 1 0 0,0-1-1 0 0,-1 1 0 0 0,1 0 0 0 0,0 0 1 0 0,0-1-1 0 0,1 1 0 0 0,-1-2 0 0 0,2-1-195 0 0,-1 1 0 0 0,1 0 0 0 0,0 0 0 0 0,0 0 0 0 0,2-4 0 0 0,-1 3 248 0 0,14-29 2549 0 0,-16 33-2628 0 0,16-9 171 0 0,-8 6-437 0 0,0 0 1 0 0,0 0-1 0 0,1 1 0 0 0,-1 0 1 0 0,1 0-1 0 0,-1 1 0 0 0,1 1 1 0 0,18-1-1 0 0,58 9 501 0 0,-68-4-451 0 0,0-1 0 0 0,0-1 0 0 0,0 0 1 0 0,0-1-1 0 0,27-5 0 0 0,-28 3-228 0 0,-12 2 0 0 0,-1-1 0 0 0,0 0 0 0 0,1 0 0 0 0,-1 0 0 0 0,0 0 0 0 0,1-1 0 0 0,-1 1 0 0 0,0-1 0 0 0,5-3 0 0 0,-6 3 0 0 0,0 0 0 0 0,0 0 0 0 0,0-1 0 0 0,0 1 0 0 0,0-1 0 0 0,0 1 0 0 0,-1-1 0 0 0,1 0 0 0 0,-1 0 0 0 0,2-3 0 0 0,-3 5 0 0 0,0-1 0 0 0,-1 1 0 0 0,1 0 0 0 0,0-1 0 0 0,-1 1 0 0 0,0 0 0 0 0,1-1 0 0 0,-1 1 0 0 0,0 0 0 0 0,1-1 0 0 0,-1 1 0 0 0,0-1 0 0 0,0 1 0 0 0,0-1 0 0 0,0 1 0 0 0,-1 0 0 0 0,1-1 0 0 0,0 1 0 0 0,-1-1 0 0 0,1 1 0 0 0,-1 0 0 0 0,1-1 0 0 0,-1 1 0 0 0,1 0 0 0 0,-1 0 0 0 0,0-1 0 0 0,0 1 0 0 0,0 0 0 0 0,1 0 0 0 0,-3-1 0 0 0,-1-3 0 0 0,3 5 0 0 0,0-1 0 0 0,0 1 0 0 0,1-1 0 0 0,-1 0 0 0 0,0 1 0 0 0,0-1 0 0 0,1 0 0 0 0,-1 0 0 0 0,0 0 0 0 0,1 0 0 0 0,-1 1 0 0 0,1-1 0 0 0,-1 0 0 0 0,1 0 0 0 0,0 0 0 0 0,-1 0 0 0 0,1 0 0 0 0,0 0 0 0 0,0 0 0 0 0,-1 0 0 0 0,1 0 0 0 0,0 0 0 0 0,0 0 0 0 0,0 0 0 0 0,0 0 0 0 0,1 0 0 0 0,-1 0 0 0 0,0 0 0 0 0,0 0 0 0 0,1 0 0 0 0,0-2 0 0 0,-1 2 0 0 0,0 0 0 0 0,1 0 0 0 0,-1 0 0 0 0,0 0 0 0 0,0 0 0 0 0,0 1 0 0 0,0-1 0 0 0,0 0 0 0 0,0 0 0 0 0,0 0 0 0 0,0 0 0 0 0,0 0 0 0 0,0 0 0 0 0,0 0 0 0 0,-1 0 0 0 0,1 1 0 0 0,0-1 0 0 0,-1 0 0 0 0,1 0 0 0 0,-1 0 0 0 0,1 0 0 0 0,-1 1 0 0 0,1-1 0 0 0,-1 0 0 0 0,1 0 0 0 0,-1 1 0 0 0,0-1 0 0 0,1 1 0 0 0,-1-1 0 0 0,0 0 0 0 0,1 1 0 0 0,-1-1 0 0 0,-1 0 0 0 0,-1 0 0 0 0,0 0 0 0 0,0 0 0 0 0,1 0 0 0 0,-1 0 0 0 0,0 1 0 0 0,-6-2 0 0 0,3 2 0 0 0,0 0 0 0 0,0 1 0 0 0,0 0 0 0 0,0 0 0 0 0,0 0 0 0 0,1 0 0 0 0,-1 1 0 0 0,0 0 0 0 0,1 0 0 0 0,-1 1 0 0 0,1 0 0 0 0,-1 0 0 0 0,1 0 0 0 0,0 0 0 0 0,0 1 0 0 0,1 0 0 0 0,-1 0 0 0 0,1 0 0 0 0,0 0 0 0 0,-6 9 0 0 0,0 2 0 0 0,5-8 0 0 0,1-1 0 0 0,-1 1 0 0 0,-1-1 0 0 0,-7 8 0 0 0,10-11 0 0 0,1 0 0 0 0,0-1 0 0 0,0 1 0 0 0,0 0 0 0 0,0 0 0 0 0,0 0 0 0 0,0 1 0 0 0,-1 4 0 0 0,-9 32 0 0 0,9-27 0 0 0,-9 38 0 0 0,8-28 0 0 0,-16 45 0 0 0,17-60 0 0 0,3-7 0 0 0,-1 0 0 0 0,1 0 0 0 0,0 0 0 0 0,-1-1 0 0 0,1 1 0 0 0,-1 0 0 0 0,1 0 0 0 0,-1-1 0 0 0,0 1 0 0 0,1 0 0 0 0,-1-1 0 0 0,1 1 0 0 0,-1-1 0 0 0,0 1 0 0 0,0-1 0 0 0,1 1 0 0 0,-1-1 0 0 0,0 1 0 0 0,0-1 0 0 0,0 0 0 0 0,0 1 0 0 0,1-1 0 0 0,-1 0 0 0 0,-1 0 0 0 0,-1 1 0 0 0,-5 1 0 0 0,0 0 0 0 0,0-1 0 0 0,0 0 0 0 0,0 0 0 0 0,0-1 0 0 0,0 0 0 0 0,0 0 0 0 0,0-1 0 0 0,1 0 0 0 0,-16-4 0 0 0,16 2 0 0 0,0 0 0 0 0,0 0 0 0 0,0-1 0 0 0,1 0 0 0 0,-12-9 0 0 0,8 5-85 0 0,-9-6-1111 0 0,0 0 0 0 0,-26-12 0 0 0,35 19-2788 0 0,10 7 1937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57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 10135 0 0,'0'0'231'0'0,"0"0"29"0"0,0 0 19 0 0,0 0 37 0 0,0 0 125 0 0,0 0 58 0 0,0 0 11 0 0,0 0 2 0 0,0 0 0 0 0,-4-3 210 0 0,5 3 7260 0 0,2 2-7864 0 0,0 1 1 0 0,0 0-1 0 0,-1 1 0 0 0,1-1 1 0 0,-1 0-1 0 0,1 1 0 0 0,-1 0 1 0 0,0-1-1 0 0,2 7 0 0 0,11 40 1465 0 0,-6-19-1181 0 0,-6-20-402 0 0,2 3 0 0 0,-1 1 0 0 0,5 29 0 0 0,-7-35 0 0 0,8 11 0 0 0,-8-12 11 0 0,0-1-26 0 0,0 1 0 0 0,0-1 0 0 0,0-1 0 0 0,6 12 0 0 0,-7-17 506 0 0,-1 0-582 0 0,0-1 0 0 0,0 0 0 0 0,0 0 0 0 0,1 0 1 0 0,-1 0-1 0 0,0 0 0 0 0,0 1 0 0 0,0-1 0 0 0,0 0 1 0 0,0 0-1 0 0,1 0 0 0 0,-1 1 0 0 0,0-1 0 0 0,0 0 0 0 0,0 0 1 0 0,0 0-1 0 0,0 1 0 0 0,0-1 0 0 0,0 0 0 0 0,0 0 0 0 0,0 0 1 0 0,0 1-1 0 0,0-1 0 0 0,0 0 0 0 0,0 0 0 0 0,0 1 0 0 0,0-1 1 0 0,0 0-1 0 0,0 0 0 0 0,0 0 0 0 0,0 1 0 0 0,0-1 1 0 0,0 0-1 0 0,-1 0 0 0 0,1 0 0 0 0,0 1 0 0 0,0-1 0 0 0,0 0 1 0 0,0 0-1 0 0,0 0 0 0 0,0 0 0 0 0,-1 0 0 0 0,1 1 0 0 0,0-1 1 0 0,0 0-1 0 0,0 0 0 0 0,-1 0 0 0 0,1 0 0 0 0,0 0 0 0 0,0 0 1 0 0,0 0-1 0 0,-1 1 0 0 0,1-1 0 0 0,0 0 0 0 0,0 0 1 0 0,0 0-1 0 0,-1 0 0 0 0,-11-13-6196 0 0,12 13 831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58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9 10135 0 0,'-18'-3'464'0'0,"15"3"-9"0"0,6-4-562 0 0,-1 3 3019 0 0,-1 1 3572 0 0,-2 1-6377 0 0,0 1 1 0 0,1 0-1 0 0,-1-1 0 0 0,1 1 0 0 0,-1 0 1 0 0,1-1-1 0 0,0 1 0 0 0,0 0 0 0 0,0-1 0 0 0,0 3 1 0 0,0-2 16 0 0,0 1 0 0 0,-1-1 0 0 0,1 0 0 0 0,0 1 0 0 0,-1-1 0 0 0,0 4 0 0 0,-8 11 65 0 0,0-1-1 0 0,-1 0 1 0 0,0-1-1 0 0,-2 0 0 0 0,-18 20 1 0 0,-18 23-192 0 0,-33 36 3 0 0,70-83 0 0 0,8-6 0 0 0,-1-1 0 0 0,0 1 0 0 0,1 1 0 0 0,-3 5 0 0 0,-8 13 0 0 0,9-19-201 0 0,4-4-850 0 0,1-1-385 0 0,0 0-78 0 0,0 0-20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58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1 15663 0 0,'0'0'356'0'0,"0"0"50"0"0,0 0 20 0 0,0 0-42 0 0,5-7-236 0 0,7-22 1746 0 0,-10 23-1252 0 0,0-1-1 0 0,0 1 1 0 0,6-8-1 0 0,3-10 393 0 0,-9 19-824 0 0,0 1 0 0 0,0-1 0 0 0,1 0 0 0 0,4-6 0 0 0,56-77 1430 0 0,-65 93-1640 0 0,0 1 0 0 0,0-1 0 0 0,1 0 0 0 0,0 1 0 0 0,0-1 0 0 0,0 1 0 0 0,1-1 0 0 0,0 1 0 0 0,0 9 0 0 0,0-9 0 0 0,0-5 0 0 0,1 0 0 0 0,-1 1 0 0 0,0-1 0 0 0,0 0 0 0 0,0 1 0 0 0,1-1 0 0 0,-1 0 0 0 0,1 1 0 0 0,-1-1 0 0 0,1 0 0 0 0,0 0 0 0 0,-1 1 0 0 0,1-1 0 0 0,0 0 0 0 0,0 0 0 0 0,2 2 0 0 0,-2-1 0 0 0,1 0 0 0 0,-1 0 0 0 0,1 0 0 0 0,0 0 0 0 0,-1 0 0 0 0,1-1 0 0 0,0 1 0 0 0,0 0 0 0 0,1-1 0 0 0,-1 0 0 0 0,0 1 0 0 0,0-1 0 0 0,1 0 0 0 0,-1 0 0 0 0,5 1 0 0 0,-4-2 0 0 0,1 1 0 0 0,0-1 0 0 0,-1 0 0 0 0,1 0 0 0 0,0-1 0 0 0,0 1 0 0 0,-1-1 0 0 0,1 1 0 0 0,-1-1 0 0 0,6-2 0 0 0,-2 2 0 0 0,-5 1 0 0 0,0 0 0 0 0,0 0 0 0 0,0 0 0 0 0,-1 0 0 0 0,1 0 0 0 0,0-1 0 0 0,0 1 0 0 0,3-2 0 0 0,-5 2 0 0 0,0 0 0 0 0,0 0 0 0 0,1 0 0 0 0,-1 0 0 0 0,0 0 0 0 0,1 0 0 0 0,-1 0 0 0 0,0 0 0 0 0,0 0 0 0 0,1 0 0 0 0,-1 0 0 0 0,0 0 0 0 0,1 0 0 0 0,-1 0 0 0 0,0 0 0 0 0,1 0 0 0 0,-1 0 0 0 0,0 0 0 0 0,0 0 0 0 0,1 0 0 0 0,-1 0 0 0 0,0 1 0 0 0,0-1 0 0 0,1 0 0 0 0,-1 0 0 0 0,0 0 0 0 0,0 1 0 0 0,0-1 0 0 0,1 0 0 0 0,-1 0 0 0 0,0 0 0 0 0,0 1 0 0 0,0-1 0 0 0,0 0 0 0 0,1 0 0 0 0,-1 1 0 0 0,0-1 0 0 0,0 0 0 0 0,0 1 0 0 0,0-1 0 0 0,0 0 0 0 0,0 0 0 0 0,0 1 0 0 0,0-1 0 0 0,0 13 0 0 0,0-12 0 0 0,-1 8 3 0 0,-1 0-1 0 0,1 0 1 0 0,-2 0 0 0 0,1 0-1 0 0,-6 13 1 0 0,1-4-30 0 0,1 1 1 0 0,-5 23-1 0 0,11-40-310 0 0,0-2-138 0 0,0 0-33 0 0,0 0-208 0 0,0 0-857 0 0,0 0-379 0 0,0 0-80 0 0,0 0-15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59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9351 0 0,'0'0'439'0'0,"0"0"62"0"0,0 0 33 0 0,2-1-65 0 0,-1 0-460 0 0,0 0 0 0 0,0 0 0 0 0,0 1 0 0 0,0-1 0 0 0,0 0 0 0 0,1 1 0 0 0,-1-1 0 0 0,0 1 0 0 0,0 0 0 0 0,0-1 0 0 0,1 1 0 0 0,-1 0 1 0 0,0 0-1 0 0,0 0 0 0 0,1 0 0 0 0,-1 0 0 0 0,0 0 0 0 0,2 0 0 0 0,5 1 439 0 0,-2-1-82 0 0,1-1-1 0 0,-1 0 1 0 0,1 0 0 0 0,-1 0-1 0 0,8-4 1 0 0,37-7 1093 0 0,-30 6-4386 0 0,-2 1-2250 0 0,-8 2-2343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7:59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 13823 0 0,'0'0'630'0'0,"0"0"-13"0"0,2 0-252 0 0,2-2-239 0 0,-2 1 200 0 0,0 1 0 0 0,0-1-1 0 0,0 0 1 0 0,0 1 0 0 0,0 0-1 0 0,0-1 1 0 0,-1 1 0 0 0,1 0-1 0 0,0 0 1 0 0,0 0 0 0 0,0 0 0 0 0,3 1-1 0 0,-4-1 219 0 0,2 9 484 0 0,-2-5-843 0 0,0 0 0 0 0,0 0 0 0 0,0 0 0 0 0,0 0-1 0 0,-1 0 1 0 0,0 0 0 0 0,0 0 0 0 0,0 1 0 0 0,0-1 0 0 0,-2 6 0 0 0,-1 3-137 0 0,-10 25 1 0 0,4-12-28 0 0,-2 4-21 0 0,-1 0 0 0 0,-19 33 0 0 0,29-61-193 0 0,-1 2-54 0 0,3-2-5781 0 0,0-2-1288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01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1 10135 0 0,'0'0'464'0'0,"0"0"-9"0"0,1-1-295 0 0,91-65 6921 0 0,-61 43-5515 0 0,-17 12-557 0 0,21-19 0 0 0,-29 25-835 0 0,0-1-1 0 0,0 0 1 0 0,-1-1-1 0 0,0 1 1 0 0,0-1-1 0 0,-1 0 1 0 0,0 0 0 0 0,0 0-1 0 0,0-1 1 0 0,-1 0-1 0 0,3-10 1 0 0,-4 11 272 0 0,0-1 1 0 0,7-13 0 0 0,-3 8-182 0 0,0 2-206 0 0,-5 10-16 0 0,1-1 0 0 0,-1-1-1 0 0,0 1 1 0 0,0 0-1 0 0,0 0 1 0 0,0 0 0 0 0,0-1-1 0 0,1-3 1 0 0,-2 5 445 0 0,0 1 21 0 0,0 0-134 0 0,0 0-577 0 0,-10-10-1122 0 0,1 7 2918 0 0,8 3-1579 0 0,1 0-10 0 0,0 0 0 0 0,-1-1-1 0 0,1 1 1 0 0,-1 0 0 0 0,1 0 0 0 0,0 0-1 0 0,-1 0 1 0 0,1 0 0 0 0,-1 0 0 0 0,1 0 0 0 0,0 0-1 0 0,-1 0 1 0 0,1 0 0 0 0,-1 1 0 0 0,1-1-1 0 0,0 0 1 0 0,-1 0 0 0 0,1 0 0 0 0,0 0-1 0 0,-1 1 1 0 0,1-1 0 0 0,0 0 0 0 0,-1 0 0 0 0,1 1-1 0 0,0-1 1 0 0,-1 0 0 0 0,1 0 0 0 0,0 1-1 0 0,0-1 1 0 0,-1 0 0 0 0,1 1 0 0 0,-7 8-8 0 0,-4 2 3 0 0,8-8 0 0 0,-1 0 0 0 0,1 1 0 0 0,1-1 0 0 0,-6 8 0 0 0,4-5 0 0 0,0-1 0 0 0,0 1 0 0 0,-6 5 0 0 0,-9 10 0 0 0,10-9 0 0 0,1 1 0 0 0,-14 25 0 0 0,20-33 0 0 0,0 1 0 0 0,0-1 0 0 0,0 1 0 0 0,1-1 0 0 0,0 1 0 0 0,0 0 0 0 0,0-1 0 0 0,1 1 0 0 0,-1 0 0 0 0,2 11 0 0 0,-1-12 0 0 0,0-3 0 0 0,0-1 0 0 0,0 1 0 0 0,0-1 0 0 0,0 1 0 0 0,1 0 0 0 0,-1-1 0 0 0,0 1 0 0 0,1-1 0 0 0,-1 1 0 0 0,1-1 0 0 0,0 0 0 0 0,-1 1 0 0 0,1-1 0 0 0,1 3 0 0 0,0-1 1 0 0,0 0 0 0 0,0 1 0 0 0,0-1 0 0 0,1 0 0 0 0,-1 0 0 0 0,1-1 0 0 0,0 1 0 0 0,0 0 0 0 0,0-1 0 0 0,0 0 0 0 0,0 1 0 0 0,0-1 0 0 0,0-1 0 0 0,1 1 0 0 0,4 1 0 0 0,-2-1-9 0 0,1 0 0 0 0,0-1 0 0 0,-1 0 0 0 0,1 0 0 0 0,0-1 0 0 0,0 0 0 0 0,-1 0 0 0 0,1 0 0 0 0,12-4 0 0 0,-11 3-452 0 0,-1-1 0 0 0,0 0 0 0 0,0-1 0 0 0,0 1-1 0 0,0-1 1 0 0,0-1 0 0 0,11-6 0 0 0,-11 5-1382 0 0,-1 0-1 0 0,0-1 1 0 0,9-8 0 0 0,-13 11-716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01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0135 0 0,'36'-5'1202'0'0,"-34"5"-456"0"0,-2 0 232 0 0,0 0 40 0 0,0 0-63 0 0,0 0-290 0 0,12-4 1931 0 0,2-3-1895 0 0,-11 5-436 0 0,1 1 1 0 0,-1-1 0 0 0,1 0-1 0 0,0 1 1 0 0,0 0 0 0 0,7-2-1 0 0,78-13 2383 0 0,-73 14-3354 0 0,-11-2-1420 0 0,-3 2 953 0 0,-1 1-5990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10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5663 0 0,'0'0'719'0'0,"0"0"-20"0"0,0 0-306 0 0,0 0 371 0 0,0 0 209 0 0,0 0 41 0 0,6-6 1032 0 0,-5 6-2009 0 0,3-3 1003 0 0,0 0 1 0 0,-1 0 0 0 0,1-1-1 0 0,3-4 1 0 0,-6 7-529 0 0,-1 1 0 0 0,0 0 0 0 0,0 0-68 0 0,0 0-353 0 0,0 0-411 0 0,-6 0-786 0 0,4 0-6615 0 0,2 0-1067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02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3823 0 0,'0'0'315'0'0,"0"0"45"0"0,7-6 465 0 0,-5 4-648 0 0,0 0 0 0 0,0 1 0 0 0,0-1 0 0 0,0 1 0 0 0,0 0 0 0 0,0-1 0 0 0,0 1 0 0 0,1 0 0 0 0,-1 0 0 0 0,0 0 0 0 0,4 0 0 0 0,-4 0 97 0 0,-1 1-1 0 0,1-1 0 0 0,-1 1 1 0 0,1 0-1 0 0,-1 0 1 0 0,1-1-1 0 0,-1 1 0 0 0,1 0 1 0 0,0 1-1 0 0,-1-1 1 0 0,1 0-1 0 0,-1 0 0 0 0,1 1 1 0 0,-1-1-1 0 0,1 1 0 0 0,-1-1 1 0 0,1 1-1 0 0,-1-1 1 0 0,1 1-1 0 0,-1 0 0 0 0,2 1 1 0 0,1 2-271 0 0,0 1-1 0 0,-1-1 1 0 0,0 0 0 0 0,0 1 0 0 0,0 0 0 0 0,0 0 0 0 0,-1 0-1 0 0,0 0 1 0 0,0 0 0 0 0,2 8 0 0 0,2 4-1 0 0,49 122 243 0 0,-52-131-353 0 0,-1-4 102 0 0,0 1 1 0 0,0-1-1 0 0,0 0 0 0 0,1 0 1 0 0,-1 0-1 0 0,1 0 0 0 0,0-1 1 0 0,0 1-1 0 0,6 4 0 0 0,-7-5 6 0 0,8 7-72 0 0,-9-9-591 0 0,3 2 1457 0 0,0-2-8566 0 0,-4-1 5725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02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11975 0 0,'0'0'547'0'0,"0"0"-11"0"0,0 0-135 0 0,0 0 705 0 0,0 0 344 0 0,-1 1 72 0 0,-7 5-755 0 0,1 0 1 0 0,-1 1-1 0 0,1 0 1 0 0,1 0 0 0 0,-1 0-1 0 0,-8 15 1 0 0,6-10-565 0 0,0 0 0 0 0,-12 11 0 0 0,-7 7-203 0 0,-5 5 0 0 0,25-28-68 0 0,-1 1-122 0 0,0 0-1 0 0,-1 0 1 0 0,-14 7 0 0 0,15-8-643 0 0,1-1-1377 0 0,2-3-2528 0 0,-2-3-1700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02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12 0 0,0 0 463 0 0,0 0 234 0 0,0 0 45 0 0,0 0-61 0 0,0 0-288 0 0,9 8 907 0 0,-5-4-1376 0 0,1 0-1 0 0,-1 0 1 0 0,0 0 0 0 0,-1 1-1 0 0,1-1 1 0 0,-1 1 0 0 0,0 0-1 0 0,0 0 1 0 0,-1 0-1 0 0,5 11 1 0 0,3 8-196 0 0,-6-12 0 0 0,-2-7 0 0 0,0 0 0 0 0,0 0 0 0 0,0 0 0 0 0,0-1 0 0 0,1 1 0 0 0,5 6 0 0 0,4 5 0 0 0,-9-9-64 0 0,-3-6-273 0 0,0-1-138 0 0,0 0-33 0 0,0 0-72 0 0,0 0-285 0 0,5 2-376 0 0,-3-1-490 0 0,1-1-3126 0 0,-3 0-1581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03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15663 0 0,'0'0'356'0'0,"0"0"50"0"0,0 0 20 0 0,0 0-42 0 0,-1 1-112 0 0,-6 6 680 0 0,0 0 1 0 0,0 0-1 0 0,1 1 0 0 0,-6 9 0 0 0,1-1-317 0 0,-10 20-17 0 0,7-11-620 0 0,-13 33 2 0 0,23-50-804 0 0,0 0 0 0 0,0 0-1 0 0,1 1 1 0 0,-3 13 0 0 0,1-11-6359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04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284 15663 0 0,'0'0'356'0'0,"0"0"50"0"0,0 0 20 0 0,0 0-42 0 0,-2-2-112 0 0,-10-8 1432 0 0,11 9-690 0 0,1 1-61 0 0,0 0-288 0 0,-8-3 395 0 0,5 2-976 0 0,0 1 0 0 0,0 0-1 0 0,0-1 1 0 0,0 1 0 0 0,0 1 0 0 0,0-1-1 0 0,0 0 1 0 0,0 1 0 0 0,0-1 0 0 0,0 1-1 0 0,0 0 1 0 0,0 0 0 0 0,0 0 0 0 0,0 1-1 0 0,-3 1 1 0 0,-6 4 564 0 0,-22 16 1 0 0,29-19-622 0 0,-10 7-27 0 0,1 2 0 0 0,1-1 0 0 0,0 2 0 0 0,-12 15 0 0 0,20-23 0 0 0,-4 4 0 0 0,0 1 0 0 0,1 0 0 0 0,0 1 0 0 0,1-1 0 0 0,-9 22 0 0 0,15-25 0 0 0,2-6 0 0 0,0-1 0 0 0,0 0 0 0 0,0 0 0 0 0,0 0 0 0 0,-1 0 0 0 0,2 0 0 0 0,-1 0 0 0 0,0-1 0 0 0,0 1 0 0 0,0 0 0 0 0,0 0 0 0 0,0-1 0 0 0,1 1 0 0 0,1 0 0 0 0,7 0 0 0 0,1-4 0 0 0,0-1 0 0 0,-1 0 0 0 0,1 0 0 0 0,-1-1 0 0 0,0-1 0 0 0,14-9 0 0 0,-12 8 0 0 0,3-4 34 0 0,0 0 0 0 0,-1-1 0 0 0,0 0 0 0 0,-1-1 0 0 0,0-1 0 0 0,-1 0 0 0 0,-1 0 0 0 0,0-1 0 0 0,14-28-1 0 0,-7 9 115 0 0,-1-2 0 0 0,-2 0 0 0 0,15-59 0 0 0,-24 74 224 0 0,-2-1 1 0 0,4-30-1 0 0,-9 52-372 0 0,1 0 0 0 0,0 0 0 0 0,0 1 0 0 0,0-1 0 0 0,0 0 0 0 0,0 0 0 0 0,0 0 0 0 0,-1 0 0 0 0,1 0 0 0 0,0 1 0 0 0,0-1 0 0 0,0 0 0 0 0,0 0 0 0 0,-1 0 0 0 0,1 0 0 0 0,0 0 0 0 0,0 0 0 0 0,0 0 0 0 0,-1 0 0 0 0,1 0 0 0 0,0 1 0 0 0,0-1 0 0 0,-1 0 0 0 0,1 0 0 0 0,0 0 0 0 0,0 0 0 0 0,0 0 0 0 0,-1 0 0 0 0,1 0 0 0 0,0-1 0 0 0,0 1 0 0 0,0 0 0 0 0,-1 0 0 0 0,1 0 0 0 0,0 0 0 0 0,0 0 0 0 0,0 0 0 0 0,-1 0 0 0 0,1 0 0 0 0,0 0 0 0 0,0-1 0 0 0,0 1 0 0 0,0 0 0 0 0,-1 0 0 0 0,1 0 0 0 0,0 0 0 0 0,0-1 0 0 0,0 1 0 0 0,0 0 0 0 0,0 0 0 0 0,0 0 0 0 0,0-1 0 0 0,-1 1 0 0 0,1 0 0 0 0,0 0 0 0 0,0 0 0 0 0,0-1 0 0 0,0 1 0 0 0,0 0 0 0 0,0 0 0 0 0,0 0 0 0 0,0-1 0 0 0,0 1 0 0 0,0 0 0 0 0,-7 6 0 0 0,1 1 0 0 0,-1 0 0 0 0,1 0 0 0 0,0 0 0 0 0,-8 15 0 0 0,-19 45 0 0 0,22-44 0 0 0,-27 73 0 0 0,30-77 0 0 0,1 0 0 0 0,0 0 0 0 0,-4 24 0 0 0,9-34 0 0 0,1 0 0 0 0,0 1 0 0 0,0-1 0 0 0,1 1 0 0 0,0-1 0 0 0,1 1 0 0 0,0-1 0 0 0,4 19 0 0 0,-5-27 0 0 0,0 0 0 0 0,1 0 0 0 0,-1 0 0 0 0,0 0 0 0 0,1 1 0 0 0,-1-1 0 0 0,1 0 0 0 0,-1 0 0 0 0,1 0 0 0 0,-1 0 0 0 0,1 0 0 0 0,0 0 0 0 0,-1 0 0 0 0,1 0 0 0 0,0-1 0 0 0,0 1 0 0 0,0 0 0 0 0,0 0 0 0 0,0-1 0 0 0,0 1 0 0 0,0 0 0 0 0,1 0 0 0 0,1 1 0 0 0,1-1 0 0 0,0 1 0 0 0,0 0 0 0 0,0-1 0 0 0,-1 0 0 0 0,1 0 0 0 0,0 0 0 0 0,0 0 0 0 0,1-1 0 0 0,-1 1 0 0 0,0-1 0 0 0,0 0 0 0 0,0 0 0 0 0,0-1 0 0 0,0 1 0 0 0,0-1 0 0 0,0 0 0 0 0,0 0 0 0 0,0 0 0 0 0,6-4 0 0 0,5-1 0 0 0,-1-1 0 0 0,0-1 0 0 0,21-15 0 0 0,-26 16 0 0 0,-1 0 0 0 0,0 0 0 0 0,-1-1 0 0 0,8-10 0 0 0,-8 10 0 0 0,0-1 0 0 0,1 1 0 0 0,-1 0 0 0 0,2 1 0 0 0,-1 0 0 0 0,1 1 0 0 0,13-9 0 0 0,-22 15 0 0 0,1 0 0 0 0,-1-1 0 0 0,0 1 0 0 0,0 0 0 0 0,0 0 0 0 0,1 0 0 0 0,-1-1 0 0 0,0 1 0 0 0,0 0 0 0 0,1 0 0 0 0,-1 0 0 0 0,0 0 0 0 0,1 0 0 0 0,-1 0 0 0 0,0-1 0 0 0,0 1 0 0 0,1 0 0 0 0,-1 0 0 0 0,0 0 0 0 0,1 0 0 0 0,-1 0 0 0 0,0 0 0 0 0,1 0 0 0 0,-1 0 0 0 0,0 0 0 0 0,1 0 0 0 0,-1 0 0 0 0,0 1 0 0 0,0-1 0 0 0,1 0 0 0 0,-1 0 0 0 0,0 0 0 0 0,1 0 0 0 0,-1 0 0 0 0,0 1 0 0 0,0-1 0 0 0,1 0 0 0 0,-1 0 0 0 0,0 0 0 0 0,0 1 0 0 0,0-1 0 0 0,1 0 0 0 0,-1 0 0 0 0,0 1 0 0 0,0-1 0 0 0,0 0 0 0 0,0 0 0 0 0,1 1 0 0 0,-1-1 0 0 0,0 0 0 0 0,0 1 0 0 0,0-1 0 0 0,0 0 0 0 0,0 1 0 0 0,0-1 0 0 0,0 1 0 0 0,0-1 0 0 0,6 12 0 0 0,-2 0 0 0 0,5 16 0 0 0,-5-15 0 0 0,1 1 0 0 0,0-1 0 0 0,0 0 0 0 0,12 17 0 0 0,-13-23 240 0 0,2 0 0 0 0,-1 0 0 0 0,1 0 0 0 0,0-1 0 0 0,11 9 0 0 0,-16-14 203 0 0,9 3-278 0 0,4 0-217 0 0,-8-5-119 0 0,-4 0-7 0 0,1 0-4 0 0,1 0 0 0 0,-1 1 1 0 0,0-1-1 0 0,0-1 0 0 0,1 1 0 0 0,-1 0 1 0 0,0-1-1 0 0,0 0 0 0 0,0 0 0 0 0,-1 0 1 0 0,1 0-1 0 0,0 0 0 0 0,4-5 0 0 0,-5 4-353 0 0,1-1 0 0 0,-1 0 0 0 0,0 0 0 0 0,1 0 0 0 0,-2 0-1 0 0,1 0 1 0 0,-1-1 0 0 0,1 1 0 0 0,0-9 0 0 0,1 0-1000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04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 17503 0 0,'0'0'399'0'0,"0"0"60"0"0,0 0 21 0 0,0 0-59 0 0,0 7-260 0 0,-3 9-186 0 0,3-10 600 0 0,-1 1 0 0 0,-1 0 0 0 0,1-1 0 0 0,-6 13-1 0 0,-5 9 844 0 0,7-16-1046 0 0,0 0 0 0 0,-1 0 0 0 0,-1-1 0 0 0,-12 18 0 0 0,-86 87-641 0 0,57-65-3118 0 0,25-30-597 0 0,21-18 1937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09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76 8287 0 0,'0'0'382'0'0,"0"0"-8"0"0,-13-4 3378 0 0,5-1 4820 0 0,3-7-6365 0 0,4 11-1819 0 0,1 1 100 0 0,0 0 21 0 0,0 0-66 0 0,2 0-294 0 0,23-9-133 0 0,-6 4 78 0 0,-1 2 0 0 0,0 1-1 0 0,1 0 1 0 0,26 1 0 0 0,32-3 368 0 0,50-14 655 0 0,-28 11-1117 0 0,-83 4 0 0 0,-14 3 0 0 0,12 2 0 0 0,-4-1 0 0 0,1 1 0 0 0,-9-2-330 0 0,0 1-1 0 0,-1-1 1 0 0,1 1 0 0 0,0-1 0 0 0,0 1-1 0 0,0 0 1 0 0,0-1 0 0 0,-1 1-1 0 0,1 0 1 0 0,0 0 0 0 0,1 2-1 0 0,-3-3 192 0 0,1 1 0 0 0,-1-1-1 0 0,0 0 1 0 0,1 0-1 0 0,-1 0 1 0 0,0 1 0 0 0,1-1-1 0 0,-1 0 1 0 0,0 0-1 0 0,1 0 1 0 0,-1 0 0 0 0,0 0-1 0 0,1 1 1 0 0,-1-1-1 0 0,0 0 1 0 0,1 0 0 0 0,-1 0-1 0 0,0 0 1 0 0,1 0-1 0 0,-1 0 1 0 0,0 0 0 0 0,1 0-1 0 0,0-1 1 0 0,-2 2-62 0 0,0-1 0 0 0,0 1 0 0 0,0-1 1 0 0,0 0-1 0 0,1 1 0 0 0,-1-1 0 0 0,0 1 1 0 0,0 0-1 0 0,1-1 0 0 0,-1 1 0 0 0,0 0 0 0 0,0 1 1 0 0,0-1-225 0 0,-2 1-1111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10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4 15663 0 0,'0'0'356'0'0,"0"0"50"0"0,0 0 20 0 0,0 0-42 0 0,-4-5 530 0 0,3 5-624 0 0,1 0 0 0 0,0 0 0 0 0,-1 0-1 0 0,1-1 1 0 0,0 1 0 0 0,-1 0 0 0 0,1-1 0 0 0,0 1 0 0 0,0 0-1 0 0,-1 0 1 0 0,1-1 0 0 0,0 1 0 0 0,0-1 0 0 0,-1 1 0 0 0,1 0-1 0 0,0-1 1 0 0,0 1 0 0 0,0 0 0 0 0,0-1 0 0 0,0 1 0 0 0,0-1 0 0 0,0 1-1 0 0,0 0 1 0 0,0-1 0 0 0,4-1-245 0 0,1 1-27 0 0,1-1 0 0 0,0 0 0 0 0,0 1 1 0 0,0 0-1 0 0,0 1 0 0 0,10 0 0 0 0,134 2 1358 0 0,-85-3-869 0 0,-35 1-403 0 0,73-2-43 0 0,-81-1 1586 0 0,-22 2-2634 0 0,1-4 878 0 0,-2 2-7622 0 0,-4-5-1057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28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70 8287 0 0,'0'0'191'0'0,"0"0"26"0"0,0 0 9 0 0,0 0 110 0 0,0 0 444 0 0,0 0 196 0 0,0 0 42 0 0,0 0 6 0 0,0 0 0 0 0,0 0 0 0 0,-4 5 526 0 0,3-5 6748 0 0,3-6-8236 0 0,-1 0-1 0 0,2 0 1 0 0,-1 0 0 0 0,1 1-1 0 0,-1-1 1 0 0,1 1-1 0 0,1 0 1 0 0,-1 0 0 0 0,6-6-1 0 0,69-100-79 0 0,-9 9 108 0 0,-68 101 281 0 0,-1 1 117 0 0,0 0 21 0 0,0 0-66 0 0,-13 17-278 0 0,2 2-165 0 0,-16 37 0 0 0,22-43 0 0 0,-2 3 0 0 0,1 0 0 0 0,0 0 0 0 0,1 0 0 0 0,1 1 0 0 0,-4 26 0 0 0,8-33 0 0 0,1 0 0 0 0,3-3 0 0 0,4-2 0 0 0,-5-4 0 0 0,0-1 0 0 0,0 1 0 0 0,0-1 0 0 0,0 0 0 0 0,0 0 0 0 0,1 0 0 0 0,-1 0 0 0 0,0 0 0 0 0,0-1 0 0 0,0 0 0 0 0,0 1 0 0 0,0-1 0 0 0,0 0 0 0 0,0 0 0 0 0,0-1 0 0 0,0 1 0 0 0,0-1 0 0 0,-1 1 0 0 0,1-1 0 0 0,3-3 0 0 0,2-1 0 0 0,-1 0 0 0 0,0-1 0 0 0,0 0 0 0 0,-1 0 0 0 0,9-12 0 0 0,56-86 0 0 0,-42 64 0 0 0,-41 62 0 0 0,2 1 0 0 0,1 0 0 0 0,1 1 0 0 0,-9 36 0 0 0,17-55 3 0 0,-1-1-1 0 0,1 0 1 0 0,0 1-1 0 0,0-1 1 0 0,1 6-1 0 0,1 18-81 0 0,-2-26 42 0 0,0 0-1 0 0,0-1 1 0 0,0 1-1 0 0,0-1 1 0 0,1 1-1 0 0,-1-1 1 0 0,0 1-1 0 0,0-1 1 0 0,1 1-1 0 0,-1-1 1 0 0,0 1-1 0 0,1-1 1 0 0,-1 0-1 0 0,1 1 1 0 0,-1-1-1 0 0,0 1 1 0 0,1-1-1 0 0,-1 0 1 0 0,1 1-1 0 0,-1-1 1 0 0,1 0-1 0 0,-1 0 1 0 0,1 1 0 0 0,-1-1-1 0 0,1 0 1 0 0,0 0-1 0 0,14 3-878 0 0,-10-3 462 0 0,-1 0-1 0 0,0 0 1 0 0,0-1 0 0 0,0 0-1 0 0,0 1 1 0 0,0-2 0 0 0,0 1 0 0 0,0 0-1 0 0,0-1 1 0 0,-1 0 0 0 0,7-3-1 0 0,1-2-7053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28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7503 0 0,'0'0'399'0'0,"0"0"60"0"0,0 0 21 0 0,0 0-59 0 0,2 0-276 0 0,32-2 3469 0 0,-20 1-3173 0 0,-10 0-285 0 0,0 1 1 0 0,0 0-1 0 0,0 0 1 0 0,0 0 0 0 0,0 0-1 0 0,-1 1 1 0 0,1 0-1 0 0,0-1 1 0 0,3 3-1 0 0,17 3 384 0 0,-18-4-540 0 0,-4-1 0 0 0,-1 0 0 0 0,1-1 0 0 0,-1 1 0 0 0,1-1 0 0 0,-1 1 0 0 0,1-1 0 0 0,0 0 0 0 0,-1 1 0 0 0,1-1 0 0 0,2 0 0 0 0,5 0 0 0 0,17 0-8296 0 0,-26 0 6760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12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61 10135 0 0,'0'0'231'0'0,"0"0"29"0"0,0 0 19 0 0,0 0 105 0 0,0 0 410 0 0,0 0 184 0 0,0 0 40 0 0,0 0-63 0 0,0 0-290 0 0,0 0-121 0 0,0 0-28 0 0,0 0 66 0 0,0-13 1568 0 0,0 12 3909 0 0,1 7-5955 0 0,0 1 0 0 0,-1-1 0 0 0,0 1 0 0 0,0-1 0 0 0,-1 1 0 0 0,0-1 0 0 0,0 1 1 0 0,-1-1-1 0 0,1 1 0 0 0,-1-1 0 0 0,0 0 0 0 0,-1 0 0 0 0,-5 9 0 0 0,6-11-37 0 0,0 0-1 0 0,0 1 1 0 0,1-1 0 0 0,0 1 0 0 0,-1-1-1 0 0,0 8 1 0 0,-6 18 74 0 0,-11 11-141 0 0,-27 66 0 0 0,41-94 0 0 0,-1 0 0 0 0,0-1 0 0 0,-9 12 0 0 0,8-12 0 0 0,0-1 0 0 0,1 2 0 0 0,-5 12 0 0 0,-1 7 0 0 0,-7 19 0 0 0,12-28 0 0 0,4-15 0 0 0,1-1 0 0 0,0 0 0 0 0,0 1 0 0 0,-1 9 0 0 0,-3 12 0 0 0,7-22 0 0 0,1 0 0 0 0,-2-7 0 0 0,0 0 0 0 0,0 1 0 0 0,0-1 0 0 0,0 0 0 0 0,0 0 0 0 0,1 0 0 0 0,-1 0 0 0 0,0 0 0 0 0,0 0 0 0 0,0 1 0 0 0,0-1 0 0 0,0 0 0 0 0,0 0 0 0 0,0 0 0 0 0,0 0 0 0 0,0 0 0 0 0,0 0 0 0 0,0 1 0 0 0,0-1 0 0 0,0 0 0 0 0,0 0 0 0 0,0 0 0 0 0,0 0 0 0 0,0 0 0 0 0,0 1 0 0 0,0-1 0 0 0,0 0 0 0 0,0 0 0 0 0,0 0 0 0 0,0 0 0 0 0,0 0 0 0 0,0 0 0 0 0,0 1 0 0 0,-1-1 0 0 0,1 0 0 0 0,0 0 0 0 0,0 0 0 0 0,0 0 0 0 0,0 0 0 0 0,0 0 0 0 0,0 0 0 0 0,0 0 0 0 0,0 0 0 0 0,-1 1 0 0 0,1-1 0 0 0,-5-11 0 0 0,5 6 0 0 0,0 0 0 0 0,0 1 0 0 0,0-1 0 0 0,1 0 0 0 0,0 0 0 0 0,-1 1 0 0 0,2-1 0 0 0,-1 1 0 0 0,0-1 0 0 0,3-5 0 0 0,5-19 0 0 0,-3 7 44 0 0,1 1 0 0 0,1 0-1 0 0,20-40 1 0 0,3-8 224 0 0,-29 65-114 0 0,-1-1 0 0 0,0 0 0 0 0,0 0 0 0 0,-1 0 0 0 0,0 0 1 0 0,0 0-1 0 0,0-6 0 0 0,1-20 202 0 0,2 17-354 0 0,0 0-1 0 0,1 0 0 0 0,0 1 1 0 0,1 0-1 0 0,0 0 1 0 0,1 0-1 0 0,1 0 1 0 0,0 1-1 0 0,1 0 1 0 0,16-20-1 0 0,-9 15-1 0 0,4-5 0 0 0,24-23 0 0 0,-35 39 0 0 0,-1 0 0 0 0,1 0 0 0 0,0 1 0 0 0,0 0 0 0 0,0 0 0 0 0,1 1 0 0 0,13-5 0 0 0,-2 2 125 0 0,-8 2 251 0 0,2 1 0 0 0,16-4 0 0 0,-26 8-304 0 0,1-1 1 0 0,0 1-1 0 0,-1 0 0 0 0,1 0 0 0 0,-1 0 1 0 0,1 1-1 0 0,0-1 0 0 0,-1 1 0 0 0,1 0 1 0 0,7 3-1 0 0,6 4-155 0 0,23 12 1 0 0,-40-19 92 0 0,0 0 0 0 0,0 0 1 0 0,1 0-1 0 0,-1 0 0 0 0,0 0 1 0 0,0 1-1 0 0,0-1 0 0 0,-1 0 1 0 0,1 1-1 0 0,0-1 0 0 0,0 0 1 0 0,-1 1-1 0 0,1-1 0 0 0,-1 1 1 0 0,1 2-1 0 0,0-2-10 0 0,1 4 0 0 0,0 1 0 0 0,0-1 0 0 0,-1 0 0 0 0,0 1 0 0 0,0-1 0 0 0,-1 1 0 0 0,0 0 0 0 0,0-1 0 0 0,0 1 0 0 0,-1-1 0 0 0,0 1 0 0 0,0-1 0 0 0,-1 0 0 0 0,0 1 0 0 0,0-1 0 0 0,0 0 0 0 0,-1 0 0 0 0,0 0 0 0 0,-3 6 0 0 0,-2 0 0 0 0,0 0 0 0 0,0-1 0 0 0,-1 1 0 0 0,-1-2 0 0 0,0 1 0 0 0,0-1 0 0 0,-21 14 0 0 0,16-12 0 0 0,-18 12 0 0 0,30-23 0 0 0,1 1 0 0 0,-1-1 0 0 0,0 1 0 0 0,0-1 0 0 0,1 0 0 0 0,-1 0 0 0 0,0 0 0 0 0,0-1 0 0 0,0 1 0 0 0,-3 0 0 0 0,4-2-90 0 0,0 0-1 0 0,0 1 1 0 0,0-1 0 0 0,1 0-1 0 0,-1 0 1 0 0,0 0 0 0 0,1 0-1 0 0,-1 0 1 0 0,1 0-1 0 0,-1 0 1 0 0,1-1 0 0 0,-3-2-1 0 0,1 2-115 0 0,1-1-1 0 0,0 1 0 0 0,0-1 0 0 0,0 1 0 0 0,0-1 0 0 0,0 0 1 0 0,-1-3-1 0 0,3 3-314 0 0,-1 0-1 0 0,1 0 1 0 0,-1 0 0 0 0,1 0 0 0 0,0 0 0 0 0,1-6 0 0 0,1-8-8690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28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5663 0 0,'0'0'356'0'0,"0"0"50"0"0,0 0 20 0 0,0 0-42 0 0,18-1 1776 0 0,8 0 1690 0 0,37-2-1544 0 0,-46-1-2290 0 0,38-6-892 0 0,-54 10 368 0 0,-1 0-140 0 0,0 0-572 0 0,0 0-253 0 0,0 0-51 0 0,0 0-11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33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9 10135 0 0,'0'0'231'0'0,"0"0"29"0"0,0 0 19 0 0,0-1-41 0 0,-2-5-112 0 0,1 5 267 0 0,1 1 106 0 0,0 0 11 0 0,0-6 1383 0 0,-1-8 1834 0 0,1 13-3211 0 0,0 1-4 0 0,0 0 0 0 0,0 0 0 0 0,0 0 0 0 0,0 0 0 0 0,0 0 0 0 0,0 0 0 0 0,0 0 0 0 0,0 0-68 0 0,16 11 659 0 0,-14-8-1034 0 0,1 0 1 0 0,0 0-1 0 0,-1 0 1 0 0,1 1-1 0 0,-1-1 1 0 0,0 1-1 0 0,0-1 1 0 0,0 1-1 0 0,-1 0 0 0 0,2 5 1 0 0,-1-4-11 0 0,0 0 0 0 0,1 0 0 0 0,-1 0-1 0 0,1-1 1 0 0,4 7 0 0 0,-5-7-59 0 0,1-1 0 0 0,-2 0 0 0 0,1 1 0 0 0,0-1 0 0 0,-1 1 0 0 0,3 6 0 0 0,5 13 0 0 0,1-6 0 0 0,-1-3 0 0 0,9 21 0 0 0,6 25 0 0 0,-24-57 0 0 0,9 18 0 0 0,10 11 0 0 0,-15-27-64 0 0,-3-3-273 0 0,-1-2-138 0 0,0 0-33 0 0,0 0 65 0 0,0 0 222 0 0,0 0-166 0 0,0 0-101 0 0,0 0-21 0 0,0 0-3 0 0,0 0 0 0 0,-16-2-1228 0 0,14 0 1328 0 0,0 1-556 0 0,0 1-3209 0 0,2 0 2130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33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 11975 0 0,'0'0'267'0'0,"-3"0"42"0"0,-10 1 17 0 0,10-1-28 0 0,3 0-58 0 0,0 0 491 0 0,0 0 238 0 0,0 0 45 0 0,-5 0 318 0 0,3 2 3598 0 0,1 0-4850 0 0,0-1 0 0 0,0 1-1 0 0,0-1 1 0 0,0 1 0 0 0,0-1 0 0 0,0 1-1 0 0,-1-1 1 0 0,1 1 0 0 0,0-1-1 0 0,-1 0 1 0 0,1 0 0 0 0,-4 2 0 0 0,4-2-75 0 0,-1 0 1 0 0,1 0 0 0 0,-1 0 0 0 0,1 0-1 0 0,-1 0 1 0 0,1 0 0 0 0,0 1-1 0 0,0-1 1 0 0,-1 0 0 0 0,1 1 0 0 0,0-1-1 0 0,1 1 1 0 0,-1 0 0 0 0,0-1-1 0 0,-1 3 1 0 0,1-1-6 0 0,0-1 0 0 0,0 1 0 0 0,-1-1 0 0 0,1 1 0 0 0,-1-1 0 0 0,0 0 0 0 0,1 0 0 0 0,-1 1 0 0 0,0-1 0 0 0,-3 1 0 0 0,-9 13 0 0 0,-14 25 0 0 0,27-39 0 0 0,0-1 0 0 0,-1 1 0 0 0,1-1 0 0 0,-1 1 0 0 0,1-1 0 0 0,-1 1 0 0 0,0-1 0 0 0,1 0 0 0 0,-1 0 0 0 0,-3 1 0 0 0,3-1 0 0 0,-15 10 0 0 0,14-5 0 0 0,0-2 0 0 0,2-2-47 0 0,0 0 0 0 0,-1-1 0 0 0,1 0 1 0 0,0 1-1 0 0,-1-1 0 0 0,1 0 0 0 0,-1 0 0 0 0,1 1 0 0 0,-1-1 0 0 0,0 0 0 0 0,-2 1 0 0 0,2-2-219 0 0,0 1-687 0 0,2-1-831 0 0,0 0-3260 0 0,0 0-1394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34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0135 0 0,'0'0'231'0'0,"0"0"29"0"0,0 0 19 0 0,0 0 105 0 0,0 0 410 0 0,0 0 184 0 0,0 0 40 0 0,0 0-63 0 0,0 0-290 0 0,0 0-121 0 0,0 0-28 0 0,0 0-4 0 0,0 0 0 0 0,17-7 4096 0 0,-15 6-4505 0 0,0 1-1 0 0,0 0 1 0 0,0-1-1 0 0,0 1 0 0 0,0 0 1 0 0,0 0-1 0 0,-1 0 1 0 0,1 0-1 0 0,0 0 1 0 0,0 1-1 0 0,0-1 1 0 0,0 0-1 0 0,0 1 0 0 0,0 0 1 0 0,-1-1-1 0 0,1 1 1 0 0,0 0-1 0 0,0 0 1 0 0,-1 0-1 0 0,1 0 1 0 0,-1 0-1 0 0,1 0 1 0 0,-1 1-1 0 0,1-1 0 0 0,-1 0 1 0 0,0 1-1 0 0,0-1 1 0 0,1 1-1 0 0,-1-1 1 0 0,1 4-1 0 0,41 59-102 0 0,-31-46 0 0 0,-9-13 0 0 0,-1 0 0 0 0,1-1 0 0 0,1 0 0 0 0,-1 1 0 0 0,1-1 0 0 0,-1 0 0 0 0,1 0 0 0 0,0-1 0 0 0,7 6 0 0 0,-2-4 0 0 0,1 1 0 0 0,-4-2-64 0 0,-4-3-273 0 0,-2-1-138 0 0,0 0-33 0 0,0 0-4 0 0,0 0 0 0 0,0 0 0 0 0,0 0 0 0 0,0 0-136 0 0,0 0-572 0 0,0 0-253 0 0,0 0-51 0 0,0 0-11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34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3823 0 0,'0'0'315'0'0,"0"0"45"0"0,0 0 21 0 0,0 0-49 0 0,0 0-149 0 0,0 0 194 0 0,0 0 110 0 0,0 0 22 0 0,0 0 3 0 0,0 0 0 0 0,0 0 0 0 0,-1 1 0 0 0,-2 3-276 0 0,1-1 0 0 0,0 0 0 0 0,0 1-1 0 0,0 0 1 0 0,0-1 0 0 0,0 1 0 0 0,1 0-1 0 0,-2 6 1 0 0,-6 14 714 0 0,-34 67 682 0 0,18-47-1632 0 0,-45 57 0 0 0,65-95-429 0 0,-19 24 349 0 0,7-11-6945 0 0,9-11 143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43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95 6447 0 0,'0'0'142'0'0,"0"0"22"0"0,0 0 13 0 0,0 0 55 0 0,0 0 181 0 0,3-5 373 0 0,-2 2 2068 0 0,-3-17-374 0 0,2 19-1968 0 0,0 1 0 0 0,-3-6 80 0 0,-6-9 1528 0 0,8 14-1733 0 0,-1-15 2146 0 0,2 14-2246 0 0,1 1-1 0 0,-1-1 1 0 0,0 0-1 0 0,1 0 1 0 0,-1 0-1 0 0,1 1 1 0 0,-1-1 0 0 0,1 0-1 0 0,0 1 1 0 0,2-4-1 0 0,0 1-270 0 0,3 3 56 0 0,-5 1 299 0 0,-1 0 117 0 0,0 0 21 0 0,1 2-66 0 0,10 26-293 0 0,-9-23-148 0 0,1 0 1 0 0,-1 1-1 0 0,0-1 1 0 0,0 1 0 0 0,1 7-1 0 0,-1-3-2 0 0,0 0 0 0 0,1 0 0 0 0,1 0 0 0 0,0 0 0 0 0,0 0 0 0 0,0-1 0 0 0,2 1 0 0 0,10 15 0 0 0,-12-18 0 0 0,0 0 0 0 0,5 13 0 0 0,6 12 0 0 0,-7-16 0 0 0,-7-13 0 0 0,1-1 0 0 0,-1 1 0 0 0,0 0 0 0 0,1-1 0 0 0,0 1 0 0 0,2 2 0 0 0,8 11 0 0 0,-12-15 0 0 0,0 1 0 0 0,0-1 0 0 0,0 0 0 0 0,0 0 0 0 0,0 0 0 0 0,0 0 0 0 0,0 0 0 0 0,0 0 0 0 0,0 1 0 0 0,0-1 0 0 0,0 0 0 0 0,-1 0 0 0 0,1 0 0 0 0,-1 0 0 0 0,0 1 0 0 0,1 0 0 0 0,0 0 0 0 0,0-1 0 0 0,0 1 0 0 0,0-1 0 0 0,0 1 0 0 0,0-1 0 0 0,1 1 0 0 0,-1 0 0 0 0,0-1 0 0 0,1 1 0 0 0,-1-1 0 0 0,1 1 0 0 0,-1-1 0 0 0,1 0 0 0 0,0 1 0 0 0,0-1 0 0 0,0 0 0 0 0,1 3 0 0 0,7 11 0 0 0,1 0 63 0 0,-9-14-46 0 0,0-1-1 0 0,-1 1 1 0 0,1 0-1 0 0,0-1 1 0 0,0 1-1 0 0,-1 0 1 0 0,1 0-1 0 0,-1 0 1 0 0,1 0-1 0 0,-1 0 1 0 0,1-1-1 0 0,-1 1 1 0 0,1 0-1 0 0,-1 0 1 0 0,0 0-1 0 0,1 0 1 0 0,-1 0-1 0 0,0 0 1 0 0,0 0-1 0 0,0 0 1 0 0,0 1-1 0 0,0 0 1 0 0,0 0 70 0 0,1-1-1 0 0,-1 0 1 0 0,1 0 0 0 0,-1 0 0 0 0,1 0 0 0 0,0 0-1 0 0,-1 0 1 0 0,1 0 0 0 0,0-1 0 0 0,1 2 0 0 0,-2-2-45 0 0,0 1-26 0 0,1-1 0 0 0,-1 1 0 0 0,0-1 0 0 0,0 1 0 0 0,1-1 0 0 0,-1 1 0 0 0,0 0 0 0 0,0-1 0 0 0,0 1 0 0 0,0-1 0 0 0,0 1 0 0 0,0-1 0 0 0,0 1 0 0 0,0 0 0 0 0,0-1 0 0 0,0 1 0 0 0,0-1 0 0 0,0 1 0 0 0,0-1 0 0 0,-1 1 0 0 0,1-1 0 0 0,0 1 0 0 0,0-1 0 0 0,-1 1 0 0 0,1-1 0 0 0,0 1 0 0 0,0-1 0 0 0,-1 1 0 0 0,1-1 0 0 0,-1 1 0 0 0,1-1 0 0 0,0 0 0 0 0,-1 1 0 0 0,1-1 0 0 0,-1 1 0 0 0,0-1 0 0 0,1 0-15 0 0,-1 1 0 0 0,1-1-1 0 0,-1 0 1 0 0,1 1 0 0 0,0-1 0 0 0,-1 0-1 0 0,1 1 1 0 0,0-1 0 0 0,-1 1 0 0 0,1-1 0 0 0,0 0-1 0 0,0 1 1 0 0,-1-1 0 0 0,1 1 0 0 0,0-1-1 0 0,0 1 1 0 0,0-1 0 0 0,0 1 0 0 0,0-1-1 0 0,-1 1 1 0 0,1-1 0 0 0,0 1 0 0 0,0-1-1 0 0,0 1 1 0 0,0 0 0 0 0,5 3-5 0 0,-5-4 4 0 0,0 1 1 0 0,0-1-1 0 0,1 0 1 0 0,-1 0-1 0 0,0 1 0 0 0,0-1 1 0 0,0 0-1 0 0,1 0 1 0 0,-1 1-1 0 0,0-1 1 0 0,0 0-1 0 0,0 1 1 0 0,0-1-1 0 0,0 0 1 0 0,0 1-1 0 0,0-1 1 0 0,1 0-1 0 0,-1 1 1 0 0,0-1-1 0 0,0 0 1 0 0,0 1-1 0 0,0-1 1 0 0,-1 0-1 0 0,1 1 1 0 0,0-1-1 0 0,0 0 1 0 0,0 0-1 0 0,0 1 1 0 0,0-1-1 0 0,0 0 1 0 0,0 1-1 0 0,0-1 1 0 0,-1 1-1 0 0,-18 10-80 0 0,17-10-257 0 0,2-1-138 0 0,7 15-561 0 0,-6-14 1357 0 0,-13 4 662 0 0,5-2-693 0 0,7-1-942 0 0,0-1-290 0 0,-10 4 790 0 0,9-5-219 0 0,1 0-117 0 0,0 0-21 0 0,4-3-116 0 0,-4 2 535 0 0,0 1 0 0 0,1 0 0 0 0,-1 0 1 0 0,0 0-1 0 0,1 0 0 0 0,-1 0 1 0 0,0-1-1 0 0,1 1 0 0 0,-1 0 0 0 0,0 0 1 0 0,0 0-1 0 0,1-1 0 0 0,-1 1 0 0 0,0 0 1 0 0,0 0-1 0 0,1-1 0 0 0,-1 1 0 0 0,0 0 1 0 0,0-1-1 0 0,0 1 0 0 0,0 0 1 0 0,0-1-1 0 0,1 1 0 0 0,-1 0 0 0 0,0-1 1 0 0,0 1-1 0 0,0 0 0 0 0,0-1 0 0 0,0 1 1 0 0,0 0-1 0 0,0-1 0 0 0,0 1 1 0 0,0 0-1 0 0,0-1 0 0 0,0 1 0 0 0,0 0 1 0 0,0-1-1 0 0,-1 1 0 0 0,1 0 0 0 0,0-1 1 0 0,0 1-1 0 0,-1-1 0 0 0,-8-18-2984 0 0,9 18 2924 0 0,0 0 0 0 0,0 0 0 0 0,0 0 0 0 0,0 0 0 0 0,0 1 0 0 0,0-1 0 0 0,0 0 0 0 0,0 0 0 0 0,0 0 0 0 0,0 0 0 0 0,1 1 0 0 0,-1-1 0 0 0,0 0 0 0 0,1 0 0 0 0,-1 1 0 0 0,0-1 0 0 0,1 0 0 0 0,-1 0 0 0 0,1 1 0 0 0,-1-1 0 0 0,1 0 0 0 0,0 0 0 0 0,5-6-1386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44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6447 0 0,'0'0'298'0'0,"0"0"-10"0"0,0 0-50 0 0,0 0 493 0 0,0 0 238 0 0,0 0 45 0 0,0 0 8 0 0,0 0 2 0 0,0 0 0 0 0,0 0 0 0 0,0 0-69 0 0,0 0-290 0 0,0 0-121 0 0,0 0-28 0 0,0 0-4 0 0,0 0 0 0 0,0 0 0 0 0,0 0 0 0 0,0 0 0 0 0,0 0 0 0 0,0 0 0 0 0,0 0 0 0 0,0 0 0 0 0,0 0 0 0 0,0 0 0 0 0,0 0 0 0 0,2 8 87 0 0,-2-1-582 0 0,-5 2-17 0 0,0 0 0 0 0,-1-1 0 0 0,0 1 0 0 0,0-1 0 0 0,-1-1 0 0 0,-11 11 0 0 0,3-2 0 0 0,-18 17 1024 0 0,-53 39 0 0 0,86-72-1024 0 0,-8 7 0 0 0,5-5 0 0 0,0 1 0 0 0,0-1 0 0 0,0 0 0 0 0,0 0 0 0 0,-1 0 0 0 0,1 0 0 0 0,-1 0 0 0 0,1-1 0 0 0,-1 0 0 0 0,-7 2 0 0 0,10-3-3 0 0,1 1 0 0 0,0-1 0 0 0,-1 0 0 0 0,1 0 0 0 0,0 0 0 0 0,-1 0 0 0 0,1 0 0 0 0,0 0 0 0 0,-1 0 1 0 0,1 0-1 0 0,0 0 0 0 0,-1 0 0 0 0,1 0 0 0 0,0 0 0 0 0,-1 0 0 0 0,1 0 0 0 0,0 0 0 0 0,-1 0 0 0 0,1 0 0 0 0,0 0 0 0 0,-1-1 0 0 0,1 1 0 0 0,0 0 0 0 0,-1 0 0 0 0,1 0 0 0 0,0 0 0 0 0,-1-1 0 0 0,1 1 0 0 0,0 0 0 0 0,-1-1 0 0 0,1-3-306 0 0,0 3 187 0 0,-1-1-1 0 0,1 0 1 0 0,0 1 0 0 0,0-1 0 0 0,1 0-1 0 0,-1 1 1 0 0,0-1 0 0 0,0 1 0 0 0,1-1 0 0 0,-1 0-1 0 0,1 1 1 0 0,0-1 0 0 0,-1 1 0 0 0,1-1 0 0 0,1-1-1 0 0,17-22-2653 0 0,-11 17 1660 0 0,3-6-419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45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60 11975 0 0,'0'0'267'0'0,"0"0"42"0"0,0 0 17 0 0,0 0-28 0 0,-1-3-196 0 0,1 3-86 0 0,0-1 1 0 0,0 1-1 0 0,0-1 1 0 0,0 0 0 0 0,-1 1-1 0 0,1-1 1 0 0,0 1-1 0 0,0-1 1 0 0,0 1 0 0 0,-1-1-1 0 0,1 1 1 0 0,0 0-1 0 0,-1-1 1 0 0,1 1-1 0 0,0-1 1 0 0,-1 1 0 0 0,1 0-1 0 0,-1-1 1 0 0,1 1-1 0 0,-1 0 1 0 0,1-1 0 0 0,0 1-1 0 0,-1 0 1 0 0,1-1-1 0 0,-1 1 1 0 0,0 0 0 0 0,-5 2 365 0 0,6-2-343 0 0,-4 2 748 0 0,-12 3 920 0 0,11-4 5155 0 0,5-5-6826 0 0,0 0 0 0 0,1-1 1 0 0,-1 1-1 0 0,1 0 0 0 0,0-1 0 0 0,1 1 1 0 0,-1 0-1 0 0,1 0 0 0 0,-1 0 1 0 0,1 0-1 0 0,4-5 0 0 0,2-3 249 0 0,1 1-1 0 0,13-12 0 0 0,-15 16-173 0 0,-1 0 0 0 0,1-1 0 0 0,-1 1 0 0 0,0-1 0 0 0,-1 0 0 0 0,9-17 0 0 0,-11 16-111 0 0,-2 4 0 0 0,1 1 0 0 0,0 0 0 0 0,0 0 0 0 0,0 0 0 0 0,0 0 0 0 0,0 0 0 0 0,5-5 0 0 0,-3 4 0 0 0,15-20 0 0 0,-13 17 0 0 0,-1 14 0 0 0,1 2 0 0 0,2 4 0 0 0,-8-11 0 0 0,1 0 0 0 0,0-1 0 0 0,-1 1 0 0 0,1 0 0 0 0,0 0 0 0 0,0 0 0 0 0,0-1 0 0 0,0 1 0 0 0,0 0 0 0 0,-1-1 0 0 0,1 1 0 0 0,0-1 0 0 0,0 1 0 0 0,0-1 0 0 0,1 0 0 0 0,1 1 0 0 0,-2 0 0 0 0,19 6 0 0 0,-11-5 0 0 0,-4-1 0 0 0,-1 0 0 0 0,0 1 0 0 0,1 0 0 0 0,6 3 0 0 0,-9-4 0 0 0,9 10 0 0 0,-11-10 0 0 0,1-1 0 0 0,-1 0 0 0 0,1 1 0 0 0,-1-1 0 0 0,0 1 0 0 0,1-1 0 0 0,-1 0 0 0 0,0 1 0 0 0,1-1 0 0 0,-1 1 0 0 0,0-1 0 0 0,0 1 0 0 0,1-1 0 0 0,-1 1 0 0 0,0-1 0 0 0,0 1 0 0 0,0-1 0 0 0,0 1 0 0 0,0 0 0 0 0,0-1 0 0 0,0 1 0 0 0,0-1 0 0 0,0 1 0 0 0,0-1 0 0 0,0 1 0 0 0,0-1 0 0 0,0 1 0 0 0,0 0 0 0 0,0-1 0 0 0,0 1 0 0 0,-1-1 0 0 0,1 1 0 0 0,0-1 0 0 0,-1 1 0 0 0,1 0 0 0 0,-9 22 72 0 0,-1 10 299 0 0,7-24-355 0 0,0-1 1 0 0,0 1 0 0 0,-1-1-1 0 0,0 0 1 0 0,0 0-1 0 0,-11 14 1 0 0,12-18-287 0 0,3-2 405 0 0,-1-1-1 0 0,0 0 0 0 0,0 0 0 0 0,1 1 0 0 0,-1-1 0 0 0,1 1 0 0 0,-1-1 0 0 0,1 0 0 0 0,0 1 0 0 0,-1-1 0 0 0,1 1 0 0 0,0 2 0 0 0,1-3-133 0 0,0 1-1 0 0,0-1 1 0 0,1 1 0 0 0,-1-1-1 0 0,0 0 1 0 0,1 1 0 0 0,-1-1-1 0 0,1 0 1 0 0,0 0-1 0 0,-1 0 1 0 0,1 0 0 0 0,0 0-1 0 0,-1-1 1 0 0,1 1 0 0 0,0 0-1 0 0,0-1 1 0 0,0 1 0 0 0,0-1-1 0 0,-1 0 1 0 0,1 0 0 0 0,0 1-1 0 0,0-1 1 0 0,0 0-1 0 0,3-1 1 0 0,-4 1-1 0 0,1 0 0 0 0,0 0 0 0 0,0 0 0 0 0,0 0 0 0 0,0-1 0 0 0,0 1 0 0 0,0 0 0 0 0,0-1 0 0 0,0 1 0 0 0,0-1 0 0 0,0 0 0 0 0,0 0 0 0 0,-1 0 0 0 0,4-2 0 0 0,2-1 0 0 0,-2 2-27 0 0,0-1-1 0 0,1 0 1 0 0,-1-1-1 0 0,-1 1 1 0 0,1-1 0 0 0,0 0-1 0 0,4-5 1 0 0,4-3-155 0 0,1-8-1517 0 0,-14 19 126 0 0,0 1-379 0 0,0 0-80 0 0,0 0-15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46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3 10135 0 0,'0'0'231'0'0,"0"0"29"0"0,0 0 19 0 0,-2 0 105 0 0,-7 0 410 0 0,7 0 184 0 0,2 0 40 0 0,0 0-63 0 0,0 0-290 0 0,-5-2 100 0 0,6 1 6733 0 0,65-6-5893 0 0,37 4-909 0 0,57-7 656 0 0,-117 5-1352 0 0,-22 3 0 0 0,22-4 0 0 0,84-13 0 0 0,-77 14 0 0 0,57 0 0 0 0,93 2 0 0 0,-156-3 0 0 0,-26 2 0 0 0,0 2 0 0 0,0 0 0 0 0,19 1 0 0 0,-29 1-64 0 0,-6 0-273 0 0,-2 0-138 0 0,0 0-33 0 0,-16 11-3733 0 0,0-11 2209 0 0,0-1-15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47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264 10135 0 0,'0'0'231'0'0,"0"0"29"0"0,0 0 19 0 0,1-2-41 0 0,3-7-190 0 0,-3 5 417 0 0,1 0-1 0 0,-1 0 1 0 0,1 0-1 0 0,-1 0 1 0 0,0 0-1 0 0,-1 0 1 0 0,1-1-1 0 0,-1 1 1 0 0,0 0-1 0 0,0 0 1 0 0,0 0-1 0 0,-1-8 1 0 0,0 11-424 0 0,1-16 1333 0 0,0 10 2192 0 0,-9 18-2275 0 0,2 4-971 0 0,-1 1 1 0 0,2-1-1 0 0,0 1 0 0 0,1 0 1 0 0,-3 19-1 0 0,2-12-177 0 0,-7 43-143 0 0,-5 15 0 0 0,15-74 0 0 0,2-2 0 0 0,0 1 0 0 0,0-1 0 0 0,0 0 0 0 0,1 0 0 0 0,0 10 0 0 0,-1-13 0 0 0,0 12 0 0 0,3-4 0 0 0,-2-9 0 0 0,1-1 0 0 0,-1 0 0 0 0,0 0 0 0 0,0 0 0 0 0,1 0 0 0 0,-1 0 0 0 0,0 0 0 0 0,1 0 0 0 0,-1 0 0 0 0,0 0 0 0 0,1 0 0 0 0,-1 0 0 0 0,0 0 0 0 0,1 0 0 0 0,-1 0 0 0 0,0 0 0 0 0,1 0 0 0 0,-1-1 0 0 0,0 1 0 0 0,0 0 0 0 0,1 0 0 0 0,-1 0 0 0 0,0 0 0 0 0,1-1 0 0 0,-1 1 0 0 0,0 0 0 0 0,3-2 8 0 0,0-1-3 0 0,5-14-82 0 0,-3 3-389 0 0,-1 0 1 0 0,0 0-1 0 0,3-28 0 0 0,3-12-464 0 0,-8 38-26 0 0,0-1 0 0 0,-1 1 0 0 0,0-1 0 0 0,-2 1 0 0 0,0-1 0 0 0,-4-20 0 0 0,3 17-51 0 0,1 17 913 0 0,0-1-1 0 0,0 0 1 0 0,0 1 0 0 0,0-1-1 0 0,-1 1 1 0 0,0-1-1 0 0,1 1 1 0 0,-1 0-1 0 0,0 0 1 0 0,0 0 0 0 0,-1 0-1 0 0,1 0 1 0 0,-1 0-1 0 0,1 1 1 0 0,-1-1-1 0 0,0 1 1 0 0,-4-3 0 0 0,1 1 104 0 0,0 0 1 0 0,-1 0 0 0 0,0 1 0 0 0,0-1 0 0 0,0 2 0 0 0,0-1 0 0 0,-10-1 0 0 0,-4 0 1454 0 0,-1 1 0 0 0,1 0-1 0 0,-23 2 1 0 0,32 0-1316 0 0,3-1-61 0 0,7 2 283 0 0,2 0 117 0 0,0 0 21 0 0,0 0 3 0 0,0 0 0 0 0,0 0 0 0 0,0 0 0 0 0,0-2-69 0 0,0 1-438 0 0,0 1-1 0 0,0-1 1 0 0,-1 0 0 0 0,1 1 0 0 0,0-1-1 0 0,0 0 1 0 0,0 1 0 0 0,0-1 0 0 0,0 1 0 0 0,1-1-1 0 0,-1 0 1 0 0,0 1 0 0 0,0-1 0 0 0,0 1-1 0 0,0-1 1 0 0,1 0 0 0 0,-1 1 0 0 0,0-1-1 0 0,1 1 1 0 0,-1-1 0 0 0,0 1 0 0 0,1-1 0 0 0,-1 1-1 0 0,1-1 1 0 0,-1 1 0 0 0,1-1 0 0 0,-1 1-1 0 0,1 0 1 0 0,-1-1 0 0 0,1 1 0 0 0,0-1-1 0 0,1 1 9 0 0,6-6 231 0 0,1 0 1 0 0,0 1-1 0 0,0 1 0 0 0,1-1 0 0 0,-1 2 1 0 0,17-5-1 0 0,2-2 94 0 0,-2 3-338 0 0,0 0 0 0 0,47-5 0 0 0,-36 6 0 0 0,65-11 0 0 0,-99 17 145 0 0,-1-1 0 0 0,1 1 0 0 0,0 0-1 0 0,0 0 1 0 0,0 0 0 0 0,0 0 0 0 0,0 1 0 0 0,-1-1-1 0 0,1 1 1 0 0,0-1 0 0 0,0 1 0 0 0,3 2 0 0 0,4 1 4 0 0,-1 3-133 0 0,-4 3-16 0 0,-4-8 0 0 0,-1-1 0 0 0,0 0 0 0 0,1 1 0 0 0,-1-1 0 0 0,0 0 0 0 0,0 1 0 0 0,0-1 0 0 0,0 1 0 0 0,-1 1 0 0 0,-2 28 0 0 0,4-27 0 0 0,0 1 0 0 0,-6 13 0 0 0,-2 0 0 0 0,-3 16 0 0 0,6-20 0 0 0,-2-1 0 0 0,-11 13-401 0 0,6-7-2027 0 0,10-17 1437 0 0,1-2-29 0 0,0 0-140 0 0,0 0-572 0 0,0 0-253 0 0,3-1-51 0 0,12-3-11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19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49 6447 0 0,'0'0'142'0'0,"0"0"22"0"0,0 0 13 0 0,-1 1-20 0 0,-3 3 18 0 0,3-3 561 0 0,-11 1 1292 0 0,8-2 1693 0 0,2-1 3899 0 0,-2-1-7026 0 0,4 3-528 0 0,-1-1-1 0 0,1 0 1 0 0,0 0-1 0 0,-1 0 1 0 0,1 0-1 0 0,0-1 1 0 0,-1 1 0 0 0,1 0-1 0 0,0 0 1 0 0,0 0-1 0 0,-1 0 1 0 0,1 0-1 0 0,0 0 1 0 0,-1 0 0 0 0,1 0-1 0 0,0-1 1 0 0,0 1-1 0 0,-1 0 1 0 0,1 0-1 0 0,0 0 1 0 0,0-1-1 0 0,-1 1 1 0 0,1 0 0 0 0,0 0-1 0 0,0-1 1 0 0,0 1-1 0 0,0 0 1 0 0,-1 0-1 0 0,1-1 1 0 0,0 1 0 0 0,0 0-1 0 0,0-1 1 0 0,0 1-1 0 0,0 0 1 0 0,0-1-1 0 0,0 1 1 0 0,0 0 0 0 0,0 0-1 0 0,0-1 1 0 0,0 1-1 0 0,0 0 1 0 0,0-1-1 0 0,0 1 1 0 0,0 0-1 0 0,0-1 1 0 0,0 1 0 0 0,0 0-1 0 0,0-1 1 0 0,0 1-1 0 0,1 0 1 0 0,-1 0-1 0 0,0-1 1 0 0,0 1 0 0 0,1-1-1 0 0,-1 1-65 0 0,3-3 0 0 0,0 0 0 0 0,0 0 0 0 0,0 1 0 0 0,5-4 0 0 0,73-16 0 0 0,-79 22 0 0 0,-1-1 0 0 0,1 1 0 0 0,-1-1 0 0 0,1 1 0 0 0,-1 0 0 0 0,1 0 0 0 0,-1 0 0 0 0,1 0 0 0 0,0 0 0 0 0,-1 0 0 0 0,1 0 0 0 0,-1 0 0 0 0,1 1 0 0 0,-1-1 0 0 0,1 1 0 0 0,-1-1 0 0 0,1 1 0 0 0,-1-1 0 0 0,3 3 0 0 0,1 1-64 0 0,-5-3-273 0 0,0-1-138 0 0,0 0-33 0 0,0 0-4 0 0,0 0 0 0 0,0 0 0 0 0,0 0-909 0 0,0 0-3820 0 0,0 0-1641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48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0 13823 0 0,'0'0'315'0'0,"0"0"45"0"0,0 0 21 0 0,-2 2-49 0 0,-6 5-220 0 0,-1 0 286 0 0,7-6-175 0 0,0 0-1 0 0,1 1 1 0 0,-1-1 0 0 0,0 0-1 0 0,1 1 1 0 0,-1-1 0 0 0,1 1 0 0 0,-1-1-1 0 0,1 1 1 0 0,0 0 0 0 0,0 0 0 0 0,0-1-1 0 0,0 1 1 0 0,0 0 0 0 0,0 0-1 0 0,-1 4 1 0 0,1-2 65 0 0,-18 51 954 0 0,3 1-1 0 0,-17 108 0 0 0,23-100-1241 0 0,5-44 0 0 0,2 0 0 0 0,0 0 0 0 0,1 37 0 0 0,3-45 0 0 0,2-2-64 0 0,-3-8-273 0 0,0-2-138 0 0,2-1-942 0 0,9-2-3824 0 0,3-1-1641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4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3 7831 0 0,'0'0'603'0'0,"1"-2"-396"0"0,31-51 8291 0 0,26-41-1747 0 0,-37 57-5579 0 0,26-64 1 0 0,-44 94-910 0 0,-3 6-255 0 0,1 1 0 0 0,-1 0-1 0 0,0 0 1 0 0,0 0 0 0 0,0 0 0 0 0,0-1 0 0 0,0 1 0 0 0,0 0 0 0 0,1 0 0 0 0,-1-1 0 0 0,0 1 0 0 0,0 0 0 0 0,0 0-1 0 0,0 0 1 0 0,0-1 0 0 0,0 1 0 0 0,0 0 0 0 0,0 0 0 0 0,0-1 0 0 0,0 1 0 0 0,0 0 0 0 0,0 0 0 0 0,0-1 0 0 0,0 1-1 0 0,0 0 1 0 0,0 0 0 0 0,0 0 0 0 0,0-1 0 0 0,-1 1 0 0 0,1 0 0 0 0,0 0 0 0 0,0-1 0 0 0,0 1 0 0 0,0 0 0 0 0,0 0-1 0 0,0 0 1 0 0,-1 0 0 0 0,1-1 0 0 0,0 1 0 0 0,-11 3 360 0 0,7-1-281 0 0,0 0-1 0 0,1 1 1 0 0,-1-1 0 0 0,-4 6-1 0 0,3-4-86 0 0,-9 16 0 0 0,12-18 10 0 0,-4 8 68 0 0,6-8-75 0 0,0 0-1 0 0,0 0 1 0 0,0-1 0 0 0,0 1 0 0 0,0 0 0 0 0,1 0-1 0 0,-1 0 1 0 0,1-1 0 0 0,-1 1 0 0 0,1 0 0 0 0,1 3-1 0 0,-1-4-9 0 0,0 1-1 0 0,0-1 0 0 0,0 0 0 0 0,0 1 1 0 0,1-1-1 0 0,-1 0 0 0 0,0 0 1 0 0,1 1-1 0 0,-1-1 0 0 0,1 0 0 0 0,-1-1 1 0 0,1 1-1 0 0,0 0 0 0 0,-1 0 0 0 0,1-1 1 0 0,0 1-1 0 0,-1-1 0 0 0,1 1 1 0 0,0-1-1 0 0,0 0 0 0 0,0 1 0 0 0,-1-1 1 0 0,4 0-1 0 0,1 0-7 0 0,1-1 0 0 0,0 1-1 0 0,0-1 1 0 0,11-3 0 0 0,2-2 2 0 0,-10 2 18 0 0,0 1-1 0 0,1 0 0 0 0,19-3 0 0 0,-26 5 23 0 0,-4 1-26 0 0,0 0 1 0 0,0 0 0 0 0,0 0-1 0 0,0 0 1 0 0,0 0 0 0 0,0 0 0 0 0,0-1-1 0 0,1 1 1 0 0,-1 0 0 0 0,0 0-1 0 0,0 0 1 0 0,0 0 0 0 0,0 0 0 0 0,0 0-1 0 0,0 0 1 0 0,1 0 0 0 0,-1 0 0 0 0,0 0-1 0 0,0 0 1 0 0,0 0 0 0 0,0 0-1 0 0,0 0 1 0 0,1 0 0 0 0,-1 0 0 0 0,0 0-1 0 0,0 0 1 0 0,0 0 0 0 0,0 0-1 0 0,0 0 1 0 0,0 1 0 0 0,1-1 0 0 0,-1 0-1 0 0,0 0 1 0 0,0 0 0 0 0,0 0-1 0 0,0 0 1 0 0,0 0 0 0 0,0 0 0 0 0,0 0-1 0 0,0 0 1 0 0,0 1 0 0 0,1-1-1 0 0,-1 0 1 0 0,0 21 40 0 0,-4 5-42 0 0,-1 31-53 0 0,3-45 45 0 0,1-4 5 0 0,6 10 3 0 0,-5-15 0 0 0,0-1 0 0 0,0 1 0 0 0,0-1 0 0 0,1 1-1 0 0,-1-1 1 0 0,1 0 0 0 0,0 1 0 0 0,-1-1 0 0 0,1 0 0 0 0,2 4 0 0 0,0-1-11 0 0,-2-3-57 0 0,7 8-708 0 0,-7-10 671 0 0,-1 1 1 0 0,1-1-1 0 0,0 0 0 0 0,0 0 1 0 0,0 0-1 0 0,0 1 0 0 0,0-1 1 0 0,0 0-1 0 0,0 0 0 0 0,0-1 1 0 0,0 1-1 0 0,0 0 0 0 0,0 0 1 0 0,0 0-1 0 0,0-1 0 0 0,0 1 1 0 0,0 0-1 0 0,-1-1 0 0 0,1 1 1 0 0,0-1-1 0 0,0 1 0 0 0,0-1 1 0 0,-1 1-1 0 0,1-1 0 0 0,0 1 1 0 0,1-2-1 0 0,1-2-769 0 0,0 1 0 0 0,0-1 0 0 0,0 0 0 0 0,4-6 0 0 0,0-3-794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49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5 11311 0 0,'0'0'522'0'0,"0"0"-13"0"0,0 0-178 0 0,0 0 461 0 0,2-2 236 0 0,15-10 2965 0 0,-15 11-3096 0 0,0 1-38 0 0,2 1-637 0 0,0 0 1 0 0,-1 0-1 0 0,1 0 1 0 0,0 0-1 0 0,-1 0 0 0 0,1 1 1 0 0,0-1-1 0 0,-1 1 1 0 0,0 0-1 0 0,1 0 0 0 0,-1 0 1 0 0,0 1-1 0 0,0-1 1 0 0,-1 1-1 0 0,1 0 0 0 0,0-1 1 0 0,-1 1-1 0 0,1 0 1 0 0,1 4-1 0 0,3 3 0 0 0,-1 0 0 0 0,0 0 0 0 0,-1 1 0 0 0,0-1 0 0 0,4 17 0 0 0,-6-17-69 0 0,-1 0 0 0 0,-1 1 0 0 0,1 10 0 0 0,0 6 80 0 0,-1-19-202 0 0,-1 1 1 0 0,0-1-1 0 0,0 1 1 0 0,0 0-1 0 0,-1-1 0 0 0,-1 1 1 0 0,0-1-1 0 0,0 0 0 0 0,0 1 1 0 0,-5 9-1 0 0,2-8 3 0 0,0 0 1 0 0,-1 0-1 0 0,0-1 1 0 0,-1 1-1 0 0,0-1 0 0 0,0-1 1 0 0,-12 11-1 0 0,-6 8-29 0 0,18-19-76 0 0,-1 0 1 0 0,0 0-1 0 0,-1-1 1 0 0,-11 9-1 0 0,-13 7-2346 0 0,18-12 982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51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43 6447 0 0,'0'0'298'0'0,"0"0"-10"0"0,6-6-178 0 0,1 2 98 0 0,-6 3 870 0 0,-1 1 366 0 0,15-8 1918 0 0,-10 5-2984 0 0,-5 3-303 0 0,1 0 1 0 0,-1 0 0 0 0,0 0-1 0 0,0 0 1 0 0,1 0-1 0 0,-1 0 1 0 0,0 0 0 0 0,0 0-1 0 0,1 0 1 0 0,-1 0 0 0 0,0 0-1 0 0,0-1 1 0 0,0 1 0 0 0,1 0-1 0 0,-1 0 1 0 0,0 0 0 0 0,0 0-1 0 0,0-1 1 0 0,1 1 0 0 0,-1 0-1 0 0,0 0 1 0 0,0 0-1 0 0,0-1 1 0 0,0 1 0 0 0,1 0-1 0 0,-1 0 1 0 0,0 0 0 0 0,0-1-1 0 0,0 1 1 0 0,0 0 0 0 0,0 0-1 0 0,0-1 1 0 0,0 1 0 0 0,0 0-1 0 0,0-1 1 0 0,0 1-1 0 0,0 0 1 0 0,-10-5 4495 0 0,2 2-2726 0 0,7 1-1439 0 0,0 2-322 0 0,0 0-1 0 0,1-1 1 0 0,-1 1 0 0 0,1-1-1 0 0,-1 1 1 0 0,0 0 0 0 0,1-1-1 0 0,-1 1 1 0 0,0 0-1 0 0,1-1 1 0 0,-1 1 0 0 0,0 0-1 0 0,0 0 1 0 0,1 0 0 0 0,-1 0-1 0 0,0 0 1 0 0,0 0 0 0 0,1 0-1 0 0,-1 0 1 0 0,0 0-1 0 0,0 0 1 0 0,1 0 0 0 0,-1 0-1 0 0,0 1 1 0 0,1-1 0 0 0,-2 1-1 0 0,-2 0-83 0 0,2-1 0 0 0,-1 1 0 0 0,1 0 0 0 0,0 0 0 0 0,0 0 0 0 0,-1 0 0 0 0,1 0 0 0 0,0 1 0 0 0,-3 1 0 0 0,5-3 0 0 0,-1 1-1 0 0,1-1 1 0 0,-1 0-1 0 0,1 0 1 0 0,-1 1 0 0 0,0-1-1 0 0,1 0 1 0 0,-1 1-1 0 0,1-1 1 0 0,0 0-1 0 0,-1 1 1 0 0,1-1 0 0 0,-1 1-1 0 0,1-1 1 0 0,0 1-1 0 0,-1-1 1 0 0,1 1-1 0 0,0-1 1 0 0,-1 1 0 0 0,1-1-1 0 0,0 1 1 0 0,0-1-1 0 0,-1 2 1 0 0,0 1 82 0 0,-9 7 245 0 0,7-7-177 0 0,0 0 0 0 0,0 0 0 0 0,1 0 0 0 0,-1 0 0 0 0,0 0 0 0 0,1 1 0 0 0,0-1-1 0 0,0 1 1 0 0,0 0 0 0 0,-2 5 0 0 0,-3 8-150 0 0,5-15 0 0 0,1 0 0 0 0,0 0 0 0 0,0 0 0 0 0,1 0 0 0 0,-1 0 0 0 0,0 0 0 0 0,1 0 0 0 0,-1 0 0 0 0,1 0 0 0 0,0 0 0 0 0,-1 3 0 0 0,1-1 0 0 0,-1 0 0 0 0,0 1 0 0 0,0-1 0 0 0,0 0 0 0 0,-1 0 0 0 0,1 0 0 0 0,-1 0 0 0 0,-2 4 0 0 0,1-3 0 0 0,1 1 0 0 0,-1-1 0 0 0,-2 12 0 0 0,-3 52 0 0 0,6-60 0 0 0,1 1 0 0 0,0-1 0 0 0,0 1 0 0 0,1-1 0 0 0,1 16 0 0 0,0-12 0 0 0,0-1 0 0 0,-1 1 0 0 0,-2 23 0 0 0,0-20 0 0 0,1 26 0 0 0,2-33 0 0 0,-1 1 0 0 0,0-1 0 0 0,1 0 0 0 0,1 1 0 0 0,-1-1 0 0 0,2 0 0 0 0,3 12 0 0 0,-2-3 0 0 0,-3-15 0 0 0,-1-1 0 0 0,0 1 0 0 0,1-1 0 0 0,0 1 0 0 0,-1-1 0 0 0,3 5 0 0 0,-2-5 0 0 0,0 0 0 0 0,0 0 0 0 0,0 0 0 0 0,0 0 0 0 0,0 0 0 0 0,-1 0 0 0 0,1 0 0 0 0,-1 0 0 0 0,0 0 0 0 0,1 1 0 0 0,-1-1 0 0 0,0 0 0 0 0,0 0 0 0 0,-1 1 0 0 0,1-1 0 0 0,0 0 0 0 0,-2 3 0 0 0,1 3 0 0 0,0 13 0 0 0,2-18 0 0 0,-1 0 0 0 0,0 0 0 0 0,0-1 0 0 0,-1 1 0 0 0,1 0 0 0 0,-1 0 0 0 0,0 3 0 0 0,0-4 0 0 0,0-1 0 0 0,1 1 0 0 0,-1-1 0 0 0,1 1 0 0 0,-1 0 0 0 0,1-1 0 0 0,0 1 0 0 0,0-1 0 0 0,-1 4 0 0 0,-1 13 0 0 0,-1-12 0 0 0,0 0 0 0 0,0-1 0 0 0,0 0 0 0 0,0 0 0 0 0,-1 0 0 0 0,0 0 0 0 0,0 0 0 0 0,0-1 0 0 0,-1 0 0 0 0,-8 7 0 0 0,-18 19 0 0 0,29-27 0 0 0,-1 0 0 0 0,1 0 0 0 0,-1 0 0 0 0,0 0 0 0 0,0 0 0 0 0,0-1 0 0 0,0 0 0 0 0,0 1 0 0 0,-1-1 0 0 0,1 0 0 0 0,-1-1 0 0 0,1 1 0 0 0,-1 0 0 0 0,-7 1 0 0 0,-12 3 0 0 0,18-6 0 0 0,8-5-64 0 0,-2 4-273 0 0,-2-2 118 0 0,-1 2-1460 0 0,2 0-3679 0 0,0 1 3311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53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7 0 0,'0'0'102'0'0,"0"0"20"0"0,0 0 6 0 0,0 0-85 0 0,0 0-359 0 0,0 0-159 0 0,0 0-33 0 0,0 0-4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5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4 2759 0 0,'0'0'107'0'0,"0"0"-19"0"0,0 0 60 0 0,0 0 233 0 0,0 0 106 0 0,0 0 22 0 0,0 0-66 0 0,0 0-222 0 0,0 0 166 0 0,0 0 101 0 0,0 0 21 0 0,0 0 3 0 0,0 0 0 0 0,0 0 0 0 0,0 0 0 0 0,0 0 0 0 0,0 0 0 0 0,0 0 0 0 0,0 0 0 0 0,0 0 0 0 0,0 0 0 0 0,0 0 0 0 0,0 0 0 0 0,0 0 0 0 0,0 0 0 0 0,0 0 0 0 0,0 0 0 0 0,0 0-69 0 0,0 0-222 0 0,0 0 166 0 0,0 0 101 0 0,0 0 21 0 0,0 0 3 0 0,0 0 0 0 0,0 0 0 0 0,0 0 0 0 0,0 0 0 0 0,0 0 0 0 0,0 0 0 0 0,0 0 0 0 0,0 0 0 0 0,0 0 0 0 0,0 0 0 0 0,0 0 0 0 0,0 0-69 0 0,0 0-222 0 0,0 0 166 0 0,0 0 101 0 0,0 0 21 0 0,0 0-66 0 0,-2 1-294 0 0,-39 44-133 0 0,-2 4-16 0 0,41-48 0 0 0,1 0 0 0 0,0 1 0 0 0,-1-1 0 0 0,1 1 0 0 0,0-1 0 0 0,-1 0 0 0 0,1 1 0 0 0,0 0 0 0 0,0-1 0 0 0,0 1 0 0 0,0 0 0 0 0,1-1 0 0 0,-1 1 0 0 0,-1 3 0 0 0,0 2 0 0 0,-8 13 0 0 0,5-9 0 0 0,4-9 0 0 0,0-1 0 0 0,0 1 0 0 0,1 0 0 0 0,-1 0 0 0 0,1 0 0 0 0,-1-1 0 0 0,1 1 0 0 0,0 0 0 0 0,-1 0 0 0 0,1 0 0 0 0,0 0 0 0 0,0 0 0 0 0,1 3 0 0 0,0 2 0 0 0,-2-3 0 0 0,0-2 0 0 0,1-1 0 0 0,0 0 0 0 0,0 0 0 0 0,-1 1 0 0 0,1-1 0 0 0,0 0 0 0 0,0 0 0 0 0,0 1 0 0 0,0-1 0 0 0,1 0 0 0 0,-1 0 0 0 0,0 1 0 0 0,0-1 0 0 0,1 1 0 0 0,3 9 0 0 0,4 0 0 0 0,4-5 0 0 0,-8-3 0 0 0,18 1 0 0 0,-18-3 0 0 0,18-2 0 0 0,-9 0 0 0 0,4-4 0 0 0,-13 2 0 0 0,-1 0 0 0 0,23-7 0 0 0,-14 3 0 0 0,3-6 410 0 0,-1-1-1 0 0,0 0 1 0 0,-1-1-1 0 0,14-21 1 0 0,-20 24-410 0 0,0 0 0 0 0,-1-1 0 0 0,0 0 0 0 0,-1 0 0 0 0,5-21 0 0 0,-10 32 0 0 0,0 0 0 0 0,0 0 0 0 0,0 0 0 0 0,0 0 0 0 0,-1-1 0 0 0,1 1 0 0 0,-1 0 0 0 0,1 0 0 0 0,-1 0 0 0 0,-1-2 0 0 0,-4-4 0 0 0,-2 4 0 0 0,-3 2 0 0 0,5 3-256 0 0,0-1-1 0 0,0 1 1 0 0,0 1 0 0 0,0-1-1 0 0,-10 5 1 0 0,-6 2-2501 0 0,12-5-5772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8:55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306 10135 0 0,'0'0'231'0'0,"-8"-1"308"0"0,7 0-524 0 0,0 1 0 0 0,0 0 0 0 0,0-1 1 0 0,0 1-1 0 0,0 0 0 0 0,0-1 0 0 0,0 0 1 0 0,0 1-1 0 0,0-1 0 0 0,0 1 0 0 0,1-1 1 0 0,-1 0-1 0 0,0 0 0 0 0,0 1 0 0 0,0-1 1 0 0,1 0-1 0 0,-1 0 0 0 0,0-1 0 0 0,-3-3 1852 0 0,7-11 771 0 0,-2 9-1999 0 0,0 0 0 0 0,1 0-1 0 0,0 0 1 0 0,1 0 0 0 0,-1 0-1 0 0,1 1 1 0 0,1-1 0 0 0,6-9-1 0 0,-10 15-609 0 0,1 0 0 0 0,-1 1 0 0 0,1-1 0 0 0,-1 0 0 0 0,1 0 0 0 0,-1 1 0 0 0,1-1 0 0 0,-1 0 0 0 0,0 0 0 0 0,1 0 0 0 0,-1 0 0 0 0,0 1 0 0 0,0-1 0 0 0,0 0 0 0 0,0 0 0 0 0,0 0 0 0 0,0 0 0 0 0,0-1 0 0 0,2-5 373 0 0,3 1-209 0 0,1 0-1 0 0,0 0 0 0 0,0 0 0 0 0,0 1 0 0 0,8-4 0 0 0,4-5 1214 0 0,-13 10-1367 0 0,0 1 1 0 0,1 1-1 0 0,0-1 0 0 0,-1 1 0 0 0,1 0 1 0 0,0 0-1 0 0,0 0 0 0 0,0 1 1 0 0,0 0-1 0 0,10-1 0 0 0,-7 1-14 0 0,1 1 0 0 0,-1 0 1 0 0,0 1-1 0 0,0 0 0 0 0,0 0 0 0 0,16 5 0 0 0,-21-6-25 0 0,13 9 0 0 0,-11-5 0 0 0,-2-2 0 0 0,-1 0 0 0 0,1 0 0 0 0,-1-1 0 0 0,1 0 0 0 0,0 1 0 0 0,4 0 0 0 0,-3-1 0 0 0,0 1 0 0 0,-1-1 0 0 0,1 0 0 0 0,0 0 0 0 0,0 0 0 0 0,0-1 0 0 0,8 1 0 0 0,-1-1 0 0 0,-11 0 0 0 0,8 1 0 0 0,0-1 0 0 0,0 0 0 0 0,0 0 0 0 0,0-1 0 0 0,15-2 0 0 0,-17 0 0 0 0,4-1 0 0 0,5-5 0 0 0,5-2 273 0 0,-14 8 93 0 0,0 0-1 0 0,14-9 1 0 0,-19 10-318 0 0,0 1 1 0 0,-1-1-1 0 0,1 0 1 0 0,0 0-1 0 0,0 1 1 0 0,-1-1-1 0 0,0 0 0 0 0,1 0 1 0 0,-1-1-1 0 0,0 1 1 0 0,0 0-1 0 0,0 0 1 0 0,2-5-1 0 0,-1-2-48 0 0,-1 8 0 0 0,-1 0 0 0 0,1 0 0 0 0,-1 0 0 0 0,0 0 0 0 0,0 0 0 0 0,1 0 0 0 0,-1 0 0 0 0,0 0 0 0 0,0 0 0 0 0,0 0 0 0 0,0 0 0 0 0,0 0 0 0 0,0 0 0 0 0,0-1 0 0 0,-1 0 0 0 0,-2-2 0 0 0,1 0 0 0 0,-1 0 0 0 0,0 1 0 0 0,0 0 0 0 0,-4-4 0 0 0,6 6 0 0 0,0 0 0 0 0,0 0 0 0 0,0 1 0 0 0,0-1 0 0 0,0 0 0 0 0,0 1 0 0 0,0-1 0 0 0,0 1 0 0 0,0-1 0 0 0,0 1 0 0 0,-1 0 0 0 0,1-1 0 0 0,0 1 0 0 0,0 0 0 0 0,0 0 0 0 0,-1 0 0 0 0,1 0 0 0 0,0 0 0 0 0,0 0 0 0 0,0 0 0 0 0,-1 0 0 0 0,1 0 0 0 0,-2 1 0 0 0,-1 0 0 0 0,1-2 0 0 0,-13 5 0 0 0,1 1 0 0 0,0 1 0 0 0,1 0 0 0 0,-27 17 0 0 0,10-7 0 0 0,19-11 0 0 0,1 1 0 0 0,-13 9 0 0 0,20-12 0 0 0,0 0 0 0 0,1 0 0 0 0,-1 1 0 0 0,1-1 0 0 0,0 1 0 0 0,0 0 0 0 0,0 0 0 0 0,1 0 0 0 0,-4 7 0 0 0,-63 141 0 0 0,67-148 0 0 0,0 0 0 0 0,-1 0 0 0 0,1 0 0 0 0,-1-1 0 0 0,0 1 0 0 0,-6 6 0 0 0,8-10 0 0 0,0 1 0 0 0,0 0 0 0 0,0 0 0 0 0,0 0 0 0 0,0 0 0 0 0,0 0 0 0 0,0 0 0 0 0,1 0 0 0 0,-1 0 0 0 0,0 0 0 0 0,0 0 0 0 0,1 1 0 0 0,-1-1 0 0 0,0 2 0 0 0,1-2 0 0 0,-1 0 0 0 0,1 0 0 0 0,-1 0 0 0 0,1 0 0 0 0,-1 0 0 0 0,1 0 0 0 0,-1-1 0 0 0,1 1 0 0 0,-1 0 0 0 0,0 0 0 0 0,0-1 0 0 0,1 1 0 0 0,-1 0 0 0 0,0-1 0 0 0,0 1 0 0 0,0-1 0 0 0,-1 2 0 0 0,-6 3 0 0 0,1 0 0 0 0,-2 0 0 0 0,1-1 0 0 0,-1 0 0 0 0,1 0 0 0 0,-1-1 0 0 0,0 0 0 0 0,0-1 0 0 0,0 0 0 0 0,-1 0 0 0 0,-14 0 0 0 0,10-2 0 0 0,11 0 0 0 0,1 0 0 0 0,-1 0 0 0 0,0 0 0 0 0,1 0 0 0 0,-1-1 0 0 0,0 1 0 0 0,1-1 0 0 0,-1 1 0 0 0,1-1 0 0 0,-1 0 0 0 0,1 0 0 0 0,-4-2 0 0 0,-5-3 0 0 0,10 5 0 0 0,-1 1 0 0 0,1-1 0 0 0,0 0 0 0 0,0 1 0 0 0,0-1 0 0 0,0 0 0 0 0,0 0 0 0 0,0 0 0 0 0,0 1 0 0 0,0-1 0 0 0,0 0 0 0 0,0 0 0 0 0,0-1 0 0 0,0 1 0 0 0,0-2 0 0 0,-5-10-448 0 0,1 0 0 0 0,1 0 0 0 0,0-1 0 0 0,1 1 0 0 0,-3-27 0 0 0,5 31-2397 0 0,-2 0-5342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04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73 8287 0 0,'0'0'191'0'0,"0"0"26"0"0,0 0 9 0 0,0 0 110 0 0,0 0 444 0 0,0 0 196 0 0,0 0 42 0 0,0 0-63 0 0,0 0-290 0 0,0 0-121 0 0,0 0-28 0 0,0 0-4 0 0,0 0 0 0 0,0 0 0 0 0,0 0 0 0 0,-3 6 254 0 0,3-5 4612 0 0,8-10-4806 0 0,1-1 0 0 0,-2 0-1 0 0,1-1 1 0 0,5-12 0 0 0,24-49-670 0 0,-19 33 1441 0 0,6-20-735 0 0,-18 47-608 0 0,-5 9 0 0 0,0 1 0 0 0,0 0 0 0 0,0-1 0 0 0,1 1 0 0 0,-1 0 0 0 0,0 0 0 0 0,1 0 0 0 0,0 0 0 0 0,-1 0 0 0 0,1 0 0 0 0,3-2 0 0 0,2-2 0 0 0,-19 22 0 0 0,-13 25 0 0 0,3-5 0 0 0,20-31 0 0 0,0 0 0 0 0,-1 0 0 0 0,2-1 0 0 0,-3 11 0 0 0,-1 1 0 0 0,4-14 0 0 0,1-1 0 0 0,-1 1 0 0 0,1 0 0 0 0,0-1 0 0 0,0 1 0 0 0,0 0 0 0 0,0 0 0 0 0,0-1 0 0 0,0 1 0 0 0,0 0 0 0 0,0-1 0 0 0,1 3 0 0 0,0-1 0 0 0,-1 0 0 0 0,1 0 0 0 0,-1 0 0 0 0,0 1 0 0 0,0-1 0 0 0,0 0 0 0 0,0 0 0 0 0,0 0 0 0 0,-1 0 0 0 0,-1 4 0 0 0,2 2 0 0 0,7-1 0 0 0,9 1 0 0 0,16-3 0 0 0,-29-5 0 0 0,14-2 0 0 0,-10-1 0 0 0,-1-1 0 0 0,1 1 0 0 0,0-1 0 0 0,-1 0 0 0 0,1-1 0 0 0,9-6 0 0 0,-3 2 0 0 0,-7 3 0 0 0,0 1 0 0 0,0-1 0 0 0,0-1 0 0 0,-1 1 0 0 0,0-1 0 0 0,0 0 0 0 0,6-9 0 0 0,-6 7 0 0 0,1 1 0 0 0,0-1 0 0 0,0 2 0 0 0,12-12 0 0 0,-17 18 0 0 0,9-8 0 0 0,0 0 0 0 0,0-1 0 0 0,15-18 0 0 0,-20 24 0 0 0,-1 9 0 0 0,-3-3 0 0 0,1 1 0 0 0,-1-1 0 0 0,0 0 0 0 0,0 1 0 0 0,-1-1 0 0 0,1 1 0 0 0,-1-1 0 0 0,1 7 0 0 0,0 5 0 0 0,-1 3 0 0 0,-1-13 0 0 0,1 1 0 0 0,1-1 0 0 0,-1 1 0 0 0,1-1 0 0 0,0 1 0 0 0,0-1 0 0 0,3 8 0 0 0,3 6 0 0 0,-2-11 0 0 0,4 0 0 0 0,-4-8 0 0 0,-4 0 0 0 0,13-1 0 0 0,-2-4 0 0 0,-10 5-108 0 0,-1-1-1 0 0,1 1 1 0 0,0-1-1 0 0,0 0 1 0 0,-1 1 0 0 0,1-1-1 0 0,0 0 1 0 0,-1 0-1 0 0,1 0 1 0 0,-1 0 0 0 0,1 0-1 0 0,-1-1 1 0 0,1 1-1 0 0,-1 0 1 0 0,0-1 0 0 0,0 1-1 0 0,0-1 1 0 0,1 1-1 0 0,-2-1 1 0 0,1 1 0 0 0,0-1-1 0 0,0 0 1 0 0,0 1 0 0 0,-1-1-1 0 0,1 0 1 0 0,-1 0-1 0 0,1 0 1 0 0,-1 0 0 0 0,0-3-1 0 0,0 4-188 0 0,1-1-1 0 0,-1 1 1 0 0,0-1-1 0 0,1 1 1 0 0,-1-1-1 0 0,1 1 1 0 0,-1-1 0 0 0,1 1-1 0 0,1-3 1 0 0,-2 4 274 0 0,5-8-1512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05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47 10135 0 0,'0'0'464'0'0,"0"0"-9"0"0,-5 3 170 0 0,5-1 8035 0 0,1-2-8535 0 0,-1 0 0 0 0,1 0 0 0 0,0 1 0 0 0,-1-1 1 0 0,1 0-1 0 0,0 0 0 0 0,0 0 0 0 0,-1 0 0 0 0,1-1 0 0 0,0 1 0 0 0,-1 0 0 0 0,1 0 0 0 0,0 0 0 0 0,-1-1 0 0 0,1 1 0 0 0,0 0 0 0 0,-1-1 0 0 0,1 1 0 0 0,0 0 0 0 0,-1-1 1 0 0,1 1-1 0 0,-1-1 0 0 0,1 1 0 0 0,-1-1 0 0 0,1 1 0 0 0,-1-1 0 0 0,1 0 0 0 0,14-22 640 0 0,-6 10 24 0 0,-3 6-712 0 0,-1 0 0 0 0,0 1 0 0 0,0-2-1 0 0,-1 1 1 0 0,0 0 0 0 0,-1-1 0 0 0,5-11 0 0 0,-6 13 29 0 0,1 0 1 0 0,0 1 0 0 0,0-1-1 0 0,0 1 1 0 0,1 0 0 0 0,-1 0-1 0 0,10-9 1 0 0,-9 10-39 0 0,0 0 1 0 0,-1-1-1 0 0,1 0 0 0 0,-1 1 1 0 0,0-1-1 0 0,0 0 1 0 0,0 0-1 0 0,-1-1 0 0 0,1 1 1 0 0,1-8-1 0 0,-4 11-68 0 0,1 0 0 0 0,-1 0 0 0 0,1 0 0 0 0,0 0 0 0 0,0 0 0 0 0,0 0 0 0 0,0 0 0 0 0,2-2 0 0 0,0-3 0 0 0,-10 20 0 0 0,6-13 0 0 0,1 0 0 0 0,0 1 0 0 0,0-1 0 0 0,-1 1 0 0 0,1-1 0 0 0,0 1 0 0 0,0-1 0 0 0,0 0 0 0 0,0 1 0 0 0,0-1 0 0 0,-1 1 0 0 0,1-1 0 0 0,0 1 0 0 0,0-1 0 0 0,0 1 0 0 0,0-1 0 0 0,0 1 0 0 0,0-1 0 0 0,1 1 0 0 0,-1-1 0 0 0,0 1 0 0 0,0-1 0 0 0,0 0 0 0 0,0 1 0 0 0,0-1 0 0 0,1 1 0 0 0,-1-1 0 0 0,0 1 0 0 0,0-1 0 0 0,1 0 0 0 0,-1 1 0 0 0,0-1 0 0 0,1 0 0 0 0,0 1 0 0 0,-1 0 0 0 0,2 4 0 0 0,-1-3 0 0 0,0-1 0 0 0,0 1 0 0 0,-1-1 0 0 0,1 1 0 0 0,0-1 0 0 0,0 1 0 0 0,0-1 0 0 0,1 0 0 0 0,-1 0 0 0 0,0 1 0 0 0,0-1 0 0 0,3 2 0 0 0,-2-2 0 0 0,0 1 0 0 0,-1-1 0 0 0,1 0 0 0 0,0 1 0 0 0,0-1 0 0 0,0 0 0 0 0,0 0 0 0 0,0 0 0 0 0,0 0 0 0 0,0-1 0 0 0,0 1 0 0 0,3 0 0 0 0,19 6 0 0 0,-5 4 0 0 0,-18-11 0 0 0,0 1 0 0 0,0-1 0 0 0,-1 1 0 0 0,1 0 0 0 0,0-1 0 0 0,0 1 0 0 0,-1 0 0 0 0,1 0 0 0 0,0-1 0 0 0,-1 1 0 0 0,1 0 0 0 0,-1 0 0 0 0,1 0 0 0 0,-1 0 0 0 0,1 0 0 0 0,-1-1 0 0 0,1 1 0 0 0,-1 0 0 0 0,0 0 0 0 0,0 0 0 0 0,1 2 0 0 0,-1 0 0 0 0,1 2 0 0 0,-1-1 0 0 0,1 1 0 0 0,-1-1 0 0 0,0 1 0 0 0,0 0 0 0 0,-1-1 0 0 0,1 1 0 0 0,-1-1 0 0 0,0 0 0 0 0,0 1 0 0 0,-1-1 0 0 0,1 0 0 0 0,-1 0 0 0 0,0 1 0 0 0,0-1 0 0 0,-1-1 0 0 0,1 1 0 0 0,-1 0 0 0 0,-3 3 0 0 0,6-6 0 0 0,-1-1 0 0 0,1 1 0 0 0,-1-1 0 0 0,1 1 0 0 0,-1-1 0 0 0,1 1 0 0 0,-1-1 0 0 0,1 1 0 0 0,-1-1 0 0 0,1 1 0 0 0,0-1 0 0 0,-1 1 0 0 0,1 0 0 0 0,0-1 0 0 0,0 1 0 0 0,-1 0 0 0 0,1-1 0 0 0,0 1 0 0 0,0 0 0 0 0,0-1 0 0 0,0 1 0 0 0,0 0 0 0 0,0 0 0 0 0,0 2 0 0 0,-1 0 0 0 0,-2 11 0 0 0,3-5 0 0 0,0 1 6 0 0,0-9-9 0 0,0 0 1 0 0,0 0-1 0 0,0 0 0 0 0,0 0 1 0 0,0-1-1 0 0,0 1 1 0 0,0 0-1 0 0,0 0 1 0 0,0 0-1 0 0,-1 0 0 0 0,1 0 1 0 0,0 0-1 0 0,-1-1 1 0 0,1 1-1 0 0,0 0 0 0 0,-1 0 1 0 0,1-1-1 0 0,-1 1 1 0 0,0 0-1 0 0,1 0 1 0 0,-1-1-1 0 0,1 1 0 0 0,-1-1 1 0 0,0 1-1 0 0,0 0 1 0 0,0 0-1 0 0,0 0-334 0 0,1-1-138 0 0,0 0-33 0 0,0 0-72 0 0,0 0-285 0 0,0 0-126 0 0,0 0-29 0 0,0 0-140 0 0,10-1-2620 0 0,4-6 2488 0 0,-10 5 611 0 0,15-9-1366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05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5663 0 0,'0'0'356'0'0,"-8"2"860"0"0,3 0-676 0 0,-1 1-1417 0 0,7-1 2548 0 0,4 1 3279 0 0,-2-2-4947 0 0,0 1 0 0 0,0-1 0 0 0,0-1 0 0 0,0 1 0 0 0,1 0 0 0 0,-1-1 1 0 0,0 1-1 0 0,5-1 0 0 0,2 1 41 0 0,26 4 1699 0 0,-22-4-2502 0 0,-13-1 660 0 0,1 1 1 0 0,-1-1 0 0 0,1 0 0 0 0,-1 0 0 0 0,1 0-1 0 0,-1 0 1 0 0,1 0 0 0 0,-1-1 0 0 0,1 1-1 0 0,-1 0 1 0 0,1-1 0 0 0,2 0 0 0 0,34-18-5291 0 0,-35 17 3343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20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3823 0 0,'0'0'315'0'0,"0"0"45"0"0,0 0 21 0 0,0 0-49 0 0,0 0-81 0 0,0 0 481 0 0,0 0 237 0 0,0 0 45 0 0,0 0-61 0 0,0 0-288 0 0,2-1-121 0 0,24-8 670 0 0,-1 2 1 0 0,43-8-1 0 0,-42 10-237 0 0,-25 5-534 0 0,17 0-1154 0 0,-26 18-1242 0 0,2-9-1286 0 0,-2-3-3925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05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 15663 0 0,'0'0'356'0'0,"0"0"50"0"0,0 0 20 0 0,0 0-42 0 0,0 0-112 0 0,0 0 463 0 0,0 0 234 0 0,0 0 45 0 0,0-1-793 0 0,1 1 1 0 0,-1 0 0 0 0,1 0 0 0 0,-1 0 0 0 0,1 0-1 0 0,-1-1 1 0 0,1 1 0 0 0,-1 0 0 0 0,1 0 0 0 0,0 0 0 0 0,-1 0-1 0 0,1 0 1 0 0,-1 0 0 0 0,1 1 0 0 0,-1-1 0 0 0,1 0-1 0 0,-1 0 1 0 0,2 1 0 0 0,-1 1-176 0 0,0 0 1 0 0,0 0-1 0 0,0 1 0 0 0,0-1 0 0 0,0 1 0 0 0,-1-1 1 0 0,1 1-1 0 0,-1-1 0 0 0,1 1 0 0 0,-1 4 1 0 0,-3 29 446 0 0,1-13-367 0 0,1-15-123 0 0,0-1 0 0 0,0 1 0 0 0,-1-1-1 0 0,-3 10 1 0 0,2-11-10 0 0,1 0 0 0 0,0 1 0 0 0,1-1 0 0 0,0 0 0 0 0,0 1 0 0 0,0 0 0 0 0,1-1-1 0 0,0 1 1 0 0,0-1 0 0 0,2 11 0 0 0,-2-16-330 0 0,0-1-138 0 0,0 0-1034 0 0,0 0-4210 0 0,0 0-1801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07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8 8287 0 0,'0'0'382'0'0,"0"0"-8"0"0,-12-2 1477 0 0,9 1 2051 0 0,2 1 4205 0 0,15-2-7566 0 0,1-1 521 0 0,26-6-1 0 0,-3-1-37 0 0,70-7 0 0 0,-102 16-1024 0 0,-1 1 0 0 0,1-1 0 0 0,-1 0 0 0 0,1-1 0 0 0,-1 1 0 0 0,6-4 0 0 0,6 0 0 0 0,26-2 0 0 0,-28 7 0 0 0,-8 0 0 0 0,0-1 0 0 0,0 1 0 0 0,-1-1 0 0 0,12-3 0 0 0,17-2 0 0 0,-16 5 0 0 0,30 2 0 0 0,-20 2 0 0 0,-18-1 0 0 0,0-1 0 0 0,0-1 0 0 0,0 0 0 0 0,13-1 0 0 0,40-1 0 0 0,-39 2 0 0 0,34-5 0 0 0,-49 4 0 0 0,1 0 0 0 0,18 0 0 0 0,1 3 0 0 0,-21-1 0 0 0,-1-1 0 0 0,17 0 0 0 0,-20 0 0 0 0,20-3 0 0 0,-17 1 0 0 0,-1 1 0 0 0,1 0 0 0 0,13 0 0 0 0,40-1 0 0 0,-39 2 0 0 0,27-4 0 0 0,-38 2 0 0 0,-5 0 0 0 0,0 2 0 0 0,1-1 0 0 0,-1 1 0 0 0,7 0 0 0 0,2 0 0 0 0,26 0 0 0 0,-10-3 0 0 0,-1 4 0 0 0,-26-1 0 0 0,-1 0 0 0 0,1 0 0 0 0,-1 0 0 0 0,1 0 0 0 0,-1 0 0 0 0,1-1 0 0 0,-1 1 0 0 0,4-2 0 0 0,15 0 0 0 0,5 1 0 0 0,-7-1 0 0 0,-14 3 0 0 0,-12 1 0 0 0,5-2-350 0 0,-1 0 0 0 0,0 0-1 0 0,0 0 1 0 0,0-1 0 0 0,1 1 0 0 0,-1 0 0 0 0,0-1-1 0 0,0 1 1 0 0,1-1 0 0 0,-1 0 0 0 0,-2-1-1 0 0,-4-3-1182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09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1975 0 0,'0'0'267'0'0,"0"0"42"0"0,0 0 17 0 0,0 0-28 0 0,0 0-126 0 0,0 0 204 0 0,1-2 111 0 0,12-22 7677 0 0,-9 20-8659 0 0,-3 2 1007 0 0,-1 2 0 0 0,0 0-68 0 0,14-5 1611 0 0,-11 4-1906 0 0,6-2-61 0 0,-6 2 283 0 0,-1 1 117 0 0,-2-1-377 0 0,0 1-70 0 0,1 0 1 0 0,-1-1-1 0 0,0 1 0 0 0,1 0 0 0 0,-1 0 1 0 0,1-1-1 0 0,-1 1 0 0 0,0 0 0 0 0,1 0 1 0 0,-1 0-1 0 0,1-1 0 0 0,-1 1 0 0 0,1 0 1 0 0,-1 0-1 0 0,1 0 0 0 0,-1 0 0 0 0,1 0 1 0 0,-1 0-1 0 0,1 0 0 0 0,-1 0 0 0 0,1 0 1 0 0,-1 0-1 0 0,1 0 0 0 0,11 5-25 0 0,2 1-16 0 0,-4-1 0 0 0,1 3 0 0 0,-3 5 0 0 0,-3-5 0 0 0,13 28 0 0 0,6 34 0 0 0,-13-35 0 0 0,3 36 0 0 0,-11-63 0 0 0,0 1 0 0 0,-1 0 0 0 0,0 0 0 0 0,-1 0 0 0 0,0 0 0 0 0,0 17 0 0 0,-1 1 0 0 0,1-1 0 0 0,2 5 0 0 0,-4-22-64 0 0,1-7-273 0 0,0-2-138 0 0,0 0-33 0 0,0 0 65 0 0,0 0 154 0 0,0 0-452 0 0,0 0-230 0 0,-6-22-4918 0 0,5 18 3853 0 0,1-10-11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09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0 11975 0 0,'0'0'267'0'0,"0"0"42"0"0,0 0 17 0 0,0 0-28 0 0,0 0-126 0 0,0 0 204 0 0,-2 1 111 0 0,-9 3 348 0 0,-1 1 0 0 0,1 1 0 0 0,0 0 0 0 0,1 0 0 0 0,-1 1 0 0 0,-12 12 0 0 0,6-6-27 0 0,17-13-789 0 0,0 0-1 0 0,0 0 0 0 0,0 0 1 0 0,-1 0-1 0 0,1 1 0 0 0,0-1 1 0 0,0 0-1 0 0,0 0 0 0 0,0 0 1 0 0,0 0-1 0 0,0 1 0 0 0,-1-1 1 0 0,1 0-1 0 0,0 0 0 0 0,0 0 1 0 0,0 0-1 0 0,0 1 0 0 0,0-1 1 0 0,0 0-1 0 0,0 0 0 0 0,0 0 1 0 0,0 1-1 0 0,0-1 0 0 0,0 0 1 0 0,0 0-1 0 0,0 0 0 0 0,0 1 1 0 0,0-1-1 0 0,0 0 0 0 0,0 0 1 0 0,0 0-1 0 0,0 1 0 0 0,0-1 1 0 0,0 0-1 0 0,0 0 0 0 0,0 0 1 0 0,1 1-1 0 0,-1-1 0 0 0,0 0 1 0 0,0 0-1 0 0,0 0 0 0 0,0 1 12 0 0,1-1-1 0 0,-1 0 1 0 0,0 1-1 0 0,0-1 1 0 0,0 0-1 0 0,1 1 0 0 0,-1-1 1 0 0,0 0-1 0 0,0 1 1 0 0,0-1-1 0 0,0 0 1 0 0,0 1-1 0 0,0-1 1 0 0,0 0-1 0 0,0 1 1 0 0,0-1-1 0 0,0 0 0 0 0,0 1 1 0 0,0-1-1 0 0,0 0 1 0 0,0 1-1 0 0,0-1 1 0 0,0 1-1 0 0,-1-1 1 0 0,1 1-1 0 0,-4 8 360 0 0,1-4-285 0 0,1 0 1 0 0,-1 0-1 0 0,0 0 1 0 0,-1 0-1 0 0,1-1 1 0 0,-6 6-1 0 0,-2 1-104 0 0,-14 10 0 0 0,19-16 0 0 0,-22 14 0 0 0,17-13 0 0 0,-2-3 0 0 0,9-2 0 0 0,-1-1 0 0 0,1 1-1 0 0,-1-1 1 0 0,1 0 0 0 0,-9-1-1 0 0,6 0-61 0 0,6 1-30 0 0,1 0 1 0 0,-1 0-1 0 0,1 0 0 0 0,-1 0 1 0 0,0 0-1 0 0,1 0 0 0 0,-1 0 0 0 0,0 0 1 0 0,1 0-1 0 0,-1-1 0 0 0,1 1 1 0 0,-1 0-1 0 0,1-1 0 0 0,-1 1 0 0 0,1 0 1 0 0,-1-1-1 0 0,1 1 0 0 0,-1-1 1 0 0,1 1-1 0 0,-1 0 0 0 0,1-1 0 0 0,-1 1 1 0 0,1-1-1 0 0,0 1 0 0 0,-1-1 1 0 0,1 0-1 0 0,0 1 0 0 0,0-1 0 0 0,-1 1 1 0 0,1-1-1 0 0,0 0 0 0 0,-1-19-3158 0 0,4 4 1715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10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5 13823 0 0,'0'0'315'0'0,"0"0"45"0"0,0 0 21 0 0,0 0-49 0 0,0 0-149 0 0,0 0 194 0 0,0 0 110 0 0,0 0 22 0 0,0 0 71 0 0,0 0 286 0 0,0 0 124 0 0,0 0 30 0 0,2-2-65 0 0,1-1-670 0 0,0-1-1 0 0,0 1 1 0 0,-1-1 0 0 0,1 0 0 0 0,-1 0 0 0 0,0 0 0 0 0,0 0-1 0 0,0 0 1 0 0,-1 0 0 0 0,0 0 0 0 0,2-6 0 0 0,8-21 669 0 0,6-8-422 0 0,-8 18 235 0 0,20-36-1 0 0,-24 48-766 0 0,-5 6 0 0 0,-5 9 0 0 0,4-5 0 0 0,0 0 0 0 0,1 0 0 0 0,-1 0 0 0 0,1 1 0 0 0,-1-1 0 0 0,1 0 0 0 0,-1 1 0 0 0,1-1 0 0 0,0 0 0 0 0,0 1 0 0 0,-1-1 0 0 0,1 0 0 0 0,0 1 0 0 0,0-1 0 0 0,1 0 0 0 0,-1 1 0 0 0,0 1 0 0 0,1-1 0 0 0,-1-1 0 0 0,0 0 0 0 0,1 0 0 0 0,-1 0 0 0 0,1 0 0 0 0,-1 0 0 0 0,1 0 0 0 0,0 0 0 0 0,-1 0 0 0 0,1 0 0 0 0,0-1 0 0 0,0 1 0 0 0,-1 0 0 0 0,1 0 0 0 0,0-1 0 0 0,1 2 0 0 0,9 7 0 0 0,-6-8 0 0 0,-2-2 0 0 0,41 14 0 0 0,-34-9 0 0 0,-4 2 0 0 0,-6-5 0 0 0,1-1 0 0 0,-1 1 0 0 0,0-1 0 0 0,0 0 0 0 0,1 1 0 0 0,-1-1 0 0 0,0 1 0 0 0,0-1 0 0 0,1 1 0 0 0,-1-1 0 0 0,0 1 0 0 0,0-1 0 0 0,0 1 0 0 0,0-1 0 0 0,0 1 0 0 0,0-1 0 0 0,0 1 0 0 0,0-1 0 0 0,0 1 0 0 0,0 0 0 0 0,-1 17 0 0 0,-2-5 0 0 0,-3 14 0 0 0,0-10 0 0 0,4-12 0 0 0,0 0 0 0 0,1 1 0 0 0,-1-1 0 0 0,0 7 0 0 0,1-2 0 0 0,1-2-64 0 0,0-7-273 0 0,0-1-138 0 0,0 0-33 0 0,0 0-140 0 0,0 0-572 0 0,0 0-253 0 0,0 0-779 0 0,0 0-3069 0 0,0 0-1317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1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3823 0 0,'0'0'315'0'0,"0"0"45"0"0,0 0 21 0 0,0 0-49 0 0,1 0-220 0 0,34-10 2039 0 0,17-5 2646 0 0,2-4-2620 0 0,-54 19-2134 0 0,1-1-1 0 0,0 1 0 0 0,-1 0 0 0 0,1 0 0 0 0,0 0 0 0 0,-1-1 0 0 0,1 1 0 0 0,-1 0 0 0 0,1 0 0 0 0,0 0 0 0 0,-1 0 0 0 0,1 0 0 0 0,0 0 0 0 0,-1 0 0 0 0,1 1 1 0 0,0-1-1 0 0,-1 0 0 0 0,1 0 0 0 0,-1 0 0 0 0,1 1 0 0 0,0-1 0 0 0,-1 0 0 0 0,1 1 0 0 0,-1-1 0 0 0,1 0 0 0 0,-1 1 0 0 0,1-1 0 0 0,0 1 0 0 0,1 1-79 0 0,1 0-1 0 0,0 0 0 0 0,0 0 0 0 0,-1 0 0 0 0,1 0 0 0 0,0-1 1 0 0,6 3-1 0 0,-8-4-1013 0 0,-1 0-385 0 0,0 0-78 0 0,5 7-1268 0 0,0-5-1986 0 0,11-1 2720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10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1975 0 0,'0'0'267'0'0,"0"0"42"0"0,0 0 17 0 0,0 0-28 0 0,0 0-58 0 0,0 0 491 0 0,12 3 2870 0 0,34 2 923 0 0,-45-5-3637 0 0,6 19 403 0 0,-7-14-1190 0 0,1-1-1 0 0,0 0 0 0 0,-1 1 1 0 0,0-1-1 0 0,0 0 0 0 0,-1 1 1 0 0,1-1-1 0 0,-2 7 1 0 0,-1 13 124 0 0,1-14-224 0 0,1 0 0 0 0,-1 0 0 0 0,-1-1 0 0 0,0 1 0 0 0,-7 16 0 0 0,5-16 0 0 0,1 0 0 0 0,1 0 0 0 0,0 1 0 0 0,-4 18 0 0 0,7-25 11 0 0,0-1 0 0 0,-1 1 0 0 0,0 0 0 0 0,0 0 0 0 0,-3 7 0 0 0,0-3-95 0 0,1 1 0 0 0,1 0 1 0 0,-4 18-1 0 0,6-26-1320 0 0,0-1-511 0 0,3-2-107 0 0,10-12-24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13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17 11975 0 0,'0'0'547'0'0,"0"0"-11"0"0,-5 6-323 0 0,-1-1-71 0 0,4-4 588 0 0,1 1 649 0 0,-2 1-863 0 0,3-2 5289 0 0,5-1-5668 0 0,1 0 0 0 0,0-1 0 0 0,-1 1 0 0 0,1-1 0 0 0,-1 0-1 0 0,0 0 1 0 0,1-1 0 0 0,-1 0 0 0 0,0 0 0 0 0,0 0 0 0 0,0 0 0 0 0,8-5-1 0 0,4-5-22 0 0,0 1-1 0 0,17-16 0 0 0,-12 9 346 0 0,27-31 0 0 0,-42 42-382 0 0,-1 0-1 0 0,-1-1 0 0 0,0 0 1 0 0,0 0-1 0 0,0 0 0 0 0,-1 0 1 0 0,0-1-1 0 0,3-12 0 0 0,2-1 355 0 0,-7 19-305 0 0,-1 0 0 0 0,1 0 0 0 0,-1 0 0 0 0,0-1 1 0 0,0 1-1 0 0,0 0 0 0 0,0-5 0 0 0,3-8 118 0 0,-3 13-206 0 0,-1 0-1 0 0,1 1 1 0 0,-1-1-1 0 0,1 0 1 0 0,-1 0 0 0 0,0-4-1 0 0,0 6-33 0 0,0 0 0 0 0,0 1-1 0 0,-1-1 1 0 0,1 0 0 0 0,0 0 0 0 0,-1 0-1 0 0,1 1 1 0 0,0-1 0 0 0,-1 0 0 0 0,1 0-1 0 0,-1 1 1 0 0,1-1 0 0 0,-1 0 0 0 0,1 1-1 0 0,-1-1 1 0 0,0 1 0 0 0,1-1-1 0 0,-1 1 1 0 0,0-1 0 0 0,0 1 0 0 0,1-1-1 0 0,-1 1 1 0 0,0 0 0 0 0,0-1 0 0 0,1 1-1 0 0,-3 0 1 0 0,0-2-4 0 0,-14-1 0 0 0,11 3 0 0 0,1 0 0 0 0,0 1 0 0 0,-1-1 0 0 0,1 1 0 0 0,0 0 0 0 0,0 1 0 0 0,-1-1 0 0 0,1 1 0 0 0,0 0 0 0 0,0 0 0 0 0,1 1 0 0 0,-1-1 0 0 0,0 1 0 0 0,1 0 0 0 0,0 0 0 0 0,0 1 0 0 0,0-1 0 0 0,-6 8 0 0 0,-5 6 0 0 0,1 0 0 0 0,1 2 0 0 0,-12 21 0 0 0,20-32 0 0 0,-15 28 0 0 0,-17 45 0 0 0,18-39 0 0 0,18-38 0 0 0,-1 0 0 0 0,1 0 0 0 0,0 0 0 0 0,0 0 0 0 0,1 0 0 0 0,-1 0 0 0 0,1 0 0 0 0,0 0 0 0 0,0 0 0 0 0,0 0 0 0 0,0 0 0 0 0,1 0 0 0 0,0 0 0 0 0,-1 0 0 0 0,2 0 0 0 0,-1 0 0 0 0,2 4 0 0 0,-2-5 0 0 0,1 1 0 0 0,0-1 0 0 0,-1 0 0 0 0,1 0 0 0 0,0-1 0 0 0,1 1 0 0 0,-1 0 0 0 0,0-1 0 0 0,1 1 0 0 0,-1-1 0 0 0,1 0 0 0 0,0 0 0 0 0,0 0 0 0 0,0 0 0 0 0,0 0 0 0 0,0-1 0 0 0,0 0 0 0 0,0 1 0 0 0,0-1 0 0 0,5 1 0 0 0,-1 0 0 0 0,0-1 0 0 0,0 0 0 0 0,1 0 0 0 0,-1-1 0 0 0,0 1 0 0 0,0-1 0 0 0,0-1 0 0 0,1 0 0 0 0,-1 0 0 0 0,0 0 0 0 0,11-4 0 0 0,-3-1-1010 0 0,23-11 0 0 0,-25 10-533 0 0,-1 0 0 0 0,0-1 0 0 0,0-1-1 0 0,11-11 1 0 0,-12 11-6169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14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 11975 0 0,'0'0'547'0'0,"0"0"-11"0"0,-6-2-112 0 0,3 0 5224 0 0,8 4-5235 0 0,0-1 1 0 0,0 0-1 0 0,1-1 1 0 0,-1 1-1 0 0,7-1 1 0 0,49 0 2899 0 0,-33-1-2670 0 0,-6 0-643 0 0,-14 2-284 0 0,-6-1 160 0 0,1 1-1 0 0,-1-1 0 0 0,1 0 0 0 0,-1 0 0 0 0,0 0 0 0 0,1 0 0 0 0,-1-1 0 0 0,1 1 0 0 0,-1-1 0 0 0,0 1 0 0 0,4-2 0 0 0,3-1-2250 0 0,-1 0-5475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15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6 11975 0 0,'0'0'267'0'0,"0"0"42"0"0,0 0 17 0 0,2 0-28 0 0,-2 0-303 0 0,0 0-1 0 0,0 0 0 0 0,0 0 1 0 0,0 0-1 0 0,1 0 1 0 0,-1 0-1 0 0,0 0 0 0 0,0 0 1 0 0,0 0-1 0 0,0 1 1 0 0,1-1-1 0 0,-1 0 0 0 0,0 0 1 0 0,0 0-1 0 0,0 0 0 0 0,0 0 1 0 0,0 0-1 0 0,1 0 1 0 0,-1 0-1 0 0,0 0 0 0 0,0 0 1 0 0,0 1-1 0 0,0-1 1 0 0,0 0-1 0 0,0 0 0 0 0,1 0 1 0 0,-1 0-1 0 0,0 0 1 0 0,0 1-1 0 0,0-1 0 0 0,0 0 1 0 0,0 0-1 0 0,0 0 0 0 0,0 0 1 0 0,0 0-1 0 0,0 1 1 0 0,0-1-1 0 0,0 0 0 0 0,0 0 1 0 0,0 0-1 0 0,0 1 1 0 0,0-1-1 0 0,0 0 0 0 0,0 0 1 0 0,0 0-1 0 0,0 0 0 0 0,0 1 1 0 0,0-1-1 0 0,0 0 1 0 0,0 0-1 0 0,-3 1 2705 0 0,3-1 5604 0 0,7-4-8067 0 0,0-1 0 0 0,-1 1 0 0 0,0-1 0 0 0,0-1 0 0 0,0 1 0 0 0,-1-1 0 0 0,0 0 0 0 0,9-12 0 0 0,8-10 756 0 0,0 4-729 0 0,-2-1-1 0 0,0-1 1 0 0,15-29 0 0 0,-31 42 655 0 0,-4 13-907 0 0,0 0 0 0 0,0 0-1 0 0,0 0 1 0 0,0 0 0 0 0,0-1-1 0 0,0 1 1 0 0,0 0 0 0 0,0 0-1 0 0,0 0 1 0 0,0 0 0 0 0,0 0-1 0 0,-1 0 1 0 0,1 0 0 0 0,0-1-1 0 0,0 1 1 0 0,0 0-1 0 0,0 0 1 0 0,0 0 0 0 0,0 0-1 0 0,0 0 1 0 0,0 0 0 0 0,0 0-1 0 0,0 0 1 0 0,0 0 0 0 0,-1 0-1 0 0,1 0 1 0 0,0 0 0 0 0,0 0-1 0 0,0-1 1 0 0,0 1 0 0 0,0 0-1 0 0,0 0 1 0 0,0 0 0 0 0,0 0-1 0 0,-1 0 1 0 0,1 0 0 0 0,0 0-1 0 0,0 0 1 0 0,0 0-1 0 0,0 0 1 0 0,0 0 0 0 0,0 0-1 0 0,0 0 1 0 0,-1 1 0 0 0,-11 6 196 0 0,-3 14-207 0 0,4-6 0 0 0,8-11 0 0 0,0-1 0 0 0,0 1 0 0 0,0 0 0 0 0,1 0 0 0 0,-1 0 0 0 0,1 0 0 0 0,0 1 0 0 0,0-1 0 0 0,-2 10 0 0 0,-4 2 0 0 0,7-14 0 0 0,0-1 0 0 0,0 0 0 0 0,0 0 0 0 0,1 0 0 0 0,-1 0 0 0 0,0 0 0 0 0,1 1 0 0 0,-1-1 0 0 0,1 0 0 0 0,-1 1 0 0 0,1-1 0 0 0,0 0 0 0 0,0 1 0 0 0,0-1 0 0 0,0 0 0 0 0,-1 1 0 0 0,2-1 0 0 0,-1 0 0 0 0,0 1 0 0 0,0-1 0 0 0,1 2 0 0 0,4 21 0 0 0,0 4 0 0 0,-6-27 0 0 0,1-1 0 0 0,0 1 0 0 0,0-1 0 0 0,0 1 0 0 0,1-1 0 0 0,-1 1 0 0 0,0-1 0 0 0,0 1 0 0 0,0-1 0 0 0,0 1 0 0 0,0 0 0 0 0,1-1 0 0 0,-1 1 0 0 0,0-1 0 0 0,0 0 0 0 0,1 1 0 0 0,-1-1 0 0 0,0 1 0 0 0,1-1 0 0 0,-1 1 0 0 0,1-1 0 0 0,-1 0 0 0 0,0 1 0 0 0,1-1 0 0 0,-1 0 0 0 0,1 1 0 0 0,-1-1 0 0 0,1 0 0 0 0,-1 0 0 0 0,1 1 0 0 0,0-1 0 0 0,0 0 0 0 0,3 2 0 0 0,1 0 0 0 0,-1-1 0 0 0,0 1 0 0 0,0-1 0 0 0,1 0 0 0 0,-1 0 0 0 0,0-1 0 0 0,1 1 0 0 0,-1-1 0 0 0,1 0 0 0 0,-1 0 0 0 0,0-1 0 0 0,7 0 0 0 0,-8 0 0 0 0,0 1 0 0 0,0 0 0 0 0,0-1 0 0 0,-1 0 0 0 0,1 1 0 0 0,0-1 0 0 0,0 0 0 0 0,-1 0 0 0 0,1-1 0 0 0,0 1 0 0 0,-1-1 0 0 0,0 1 0 0 0,4-4 0 0 0,2-1 0 0 0,10-6 0 0 0,0-1 0 0 0,-1-1 0 0 0,17-19 0 0 0,-30 29 0 0 0,0-1 0 0 0,-1 0 0 0 0,6-10 0 0 0,-7 11 0 0 0,0 0 0 0 0,0 0 0 0 0,1 0 0 0 0,0 0 0 0 0,0 0 0 0 0,6-5 0 0 0,8-5 0 0 0,-17 14 5 0 0,0 0 0 0 0,0 0 0 0 0,1-1 1 0 0,-1 1-1 0 0,0 0 0 0 0,0 0 0 0 0,0 0 0 0 0,0 0 0 0 0,0-1 0 0 0,1 1 1 0 0,-1 0-1 0 0,0 0 0 0 0,0 0 0 0 0,0 0 0 0 0,0 0 0 0 0,1 0 0 0 0,-1 0 1 0 0,0-1-1 0 0,0 1 0 0 0,0 0 0 0 0,1 0 0 0 0,-1 0 0 0 0,0 0 0 0 0,0 0 1 0 0,0 0-1 0 0,1 0 0 0 0,-1 0 0 0 0,0 0 0 0 0,0 0 0 0 0,0 0 0 0 0,1 0 1 0 0,-1 0-1 0 0,0 0 0 0 0,0 0 0 0 0,1 1 0 0 0,-1-1 0 0 0,0 0 0 0 0,0 0 1 0 0,0 0-1 0 0,0 0 0 0 0,1 0 0 0 0,-1 0 0 0 0,0 0 0 0 0,0 1 0 0 0,0-1 1 0 0,0 0-1 0 0,0 0 0 0 0,1 0 0 0 0,-1 0 0 0 0,0 1 0 0 0,0-1 0 0 0,0 0 0 0 0,0 0 1 0 0,0 0-1 0 0,0 1 0 0 0,0-1 0 0 0,0 0 0 0 0,0 0 0 0 0,0 0 0 0 0,0 1 1 0 0,0-1-1 0 0,0 0 0 0 0,0 0 0 0 0,0 0 0 0 0,0 1 0 0 0,0 10 587 0 0,0-7-474 0 0,-1 0 1 0 0,1 0 0 0 0,0-1 0 0 0,0 1-1 0 0,0 0 1 0 0,2 6 0 0 0,0 12 167 0 0,-2-16-288 0 0,-1-3-16 0 0,1 1 1 0 0,0-1-1 0 0,1 1 0 0 0,-1 0 1 0 0,2 5-1 0 0,-1-8-2 0 0,-1 1 1 0 0,1-1-1 0 0,0 1 1 0 0,0-1-1 0 0,0 1 1 0 0,0-1-1 0 0,0 0 1 0 0,0 0-1 0 0,0 1 0 0 0,1-1 1 0 0,-1 0-1 0 0,0 0 1 0 0,1 0-1 0 0,2 1 1 0 0,-3-1-456 0 0,-1-1-33 0 0,0 0 65 0 0,1 1 294 0 0,17 15 136 0 0,-11-10 74 0 0,-6-5 276 0 0,12 3 1132 0 0,4 4-3395 0 0,-15-8 1539 0 0,-2 0-101 0 0,0 0-1829 0 0,0 0-7235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0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6 5983 0 0,'0'0'464'0'0,"0"0"-138"0"0,0 0 555 0 0,0-2 278 0 0,-1-18 2194 0 0,1 18-2466 0 0,0 0-21 0 0,0-4-38 0 0,0 0 0 0 0,1 0 0 0 0,0 0 0 0 0,3-11 0 0 0,-4 15-280 0 0,5-8 526 0 0,4-3-383 0 0,-1 0 0 0 0,2 1 0 0 0,0 1 0 0 0,0-1 0 0 0,1 2 0 0 0,16-13 0 0 0,-11 9-221 0 0,0 0 0 0 0,17-22-1 0 0,-28 31-397 0 0,0 0-1 0 0,0 1 1 0 0,0 0 0 0 0,1 0-1 0 0,-1 0 1 0 0,1 1-1 0 0,0-1 1 0 0,0 2 0 0 0,0-1-1 0 0,1 1 1 0 0,-1-1 0 0 0,1 2-1 0 0,11-3 1 0 0,-16 4-19 0 0,0 1 14 0 0,7 3 10 0 0,3 4 6 0 0,-8-4-74 0 0,1 0 15 0 0,1 0 0 0 0,-1 0 0 0 0,0 1 0 0 0,5 5 0 0 0,-1 0-20 0 0,3 1-4 0 0,6 11 0 0 0,-15-17 0 0 0,10 14 0 0 0,-12-14 0 0 0,0-1 0 0 0,2 0 1 0 0,0 0-2 0 0,0 13 54 0 0,-4-4-30 0 0,0-10-15 0 0,0 0-1 0 0,0 0 0 0 0,-1 0 1 0 0,1 0-1 0 0,-1 0 1 0 0,0-1-1 0 0,0 1 1 0 0,0 0-1 0 0,0-1 1 0 0,0 1-1 0 0,-5 3 1 0 0,-34 24 106 0 0,13-10-37 0 0,9-5-253 0 0,-1-1-1 0 0,0-1 0 0 0,0 0 1 0 0,-2-2-1 0 0,-26 11 0 0 0,46-21-225 0 0,2-1-13 0 0,0 0-129 0 0,0 0-537 0 0,0 0-235 0 0,0 0-48 0 0,0 0-100 0 0,0 0-376 0 0,0 0-159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58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78 10135 0 0,'0'0'231'0'0,"0"0"29"0"0,0 0 19 0 0,15-20 3023 0 0,5-13-1739 0 0,-20 32-1075 0 0,0 1 21 0 0,2-2-423 0 0,-1 0-1 0 0,1 0 0 0 0,-1-1 1 0 0,0 1-1 0 0,0 0 1 0 0,2-6-1 0 0,-3 7-75 0 0,3-6 307 0 0,1 1 0 0 0,0 0 0 0 0,7-10 1 0 0,12-18 533 0 0,-22 33-748 0 0,-1 2-199 0 0,2-3 228 0 0,12-20 1777 0 0,-14 22-1835 0 0,1-1 0 0 0,-1 1 0 0 0,0 0-1 0 0,0 0 1 0 0,0-1 0 0 0,0 1 0 0 0,0 0-1 0 0,0 0 1 0 0,0-1 0 0 0,1 1 0 0 0,-1 0 0 0 0,0-1-1 0 0,0 1 1 0 0,0 0 0 0 0,0-1 0 0 0,0 1 0 0 0,0 0-1 0 0,0 0 1 0 0,-1-1 0 0 0,1 1 0 0 0,0 0-1 0 0,0-1 1 0 0,0 1 0 0 0,0 0 0 0 0,0 0 0 0 0,0-1-1 0 0,-1 1 1 0 0,-7 1 1276 0 0,-10 11-742 0 0,13-8-608 0 0,3-3 0 0 0,1 0 0 0 0,-1 0 0 0 0,1 0 0 0 0,-1 1 0 0 0,1-1 0 0 0,-1 0 0 0 0,1 1 0 0 0,0-1 0 0 0,0 1 0 0 0,-1 0 0 0 0,0 2 0 0 0,-10 13 0 0 0,-4 5 0 0 0,1 2 0 0 0,-17 32 0 0 0,29-50 0 0 0,0 0 0 0 0,-1 0 0 0 0,-4 7 0 0 0,1-4 0 0 0,1 1 0 0 0,0-1 0 0 0,1 1 0 0 0,-7 18 0 0 0,11-26 0 0 0,1-1 0 0 0,-1 1 0 0 0,0-1 0 0 0,1 1 0 0 0,-1-1 0 0 0,1 1 0 0 0,0-1 0 0 0,0 1 0 0 0,-1-1 0 0 0,1 1 0 0 0,0 3 0 0 0,1 0 0 0 0,-1 3 0 0 0,5 0 0 0 0,-3-7-70 0 0,0 1 1 0 0,0-1-1 0 0,0 0 0 0 0,0 1 1 0 0,0-1-1 0 0,0 0 0 0 0,0 0 0 0 0,1-1 1 0 0,-1 1-1 0 0,0 0 0 0 0,1-1 1 0 0,-1 1-1 0 0,5-1 0 0 0,-2 0-55 0 0,0 0 0 0 0,1 0 0 0 0,-1-1 0 0 0,0 0 0 0 0,1 0 0 0 0,-1-1 0 0 0,6-2 0 0 0,-8 3 19 0 0,0-1 1 0 0,0 1-1 0 0,0-1 0 0 0,0 0 1 0 0,4-5-1 0 0,1 1-1112 0 0,-7 6 205 0 0,5-7-3305 0 0,-6 7 3133 0 0,0 0-351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27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3 13823 0 0,'0'0'315'0'0,"0"0"45"0"0,0 0 21 0 0,0 0-49 0 0,1-1-149 0 0,11-17 788 0 0,-9 11-37 0 0,1 1 0 0 0,0 0 0 0 0,0 1 0 0 0,0-1 0 0 0,1 1 0 0 0,10-10 0 0 0,2 1-335 0 0,14-6 349 0 0,-30 20-439 0 0,-1-1-471 0 0,1 1 0 0 0,-1-1-1 0 0,1 1 1 0 0,-1-1 0 0 0,1 1 0 0 0,-1-1 0 0 0,1 1-1 0 0,0-1 1 0 0,-1 1 0 0 0,1-1 0 0 0,0 1-1 0 0,-1 0 1 0 0,1-1 0 0 0,0 1 0 0 0,0 0 0 0 0,-1 0-1 0 0,3-1 1 0 0,-2 1 333 0 0,-1 0 117 0 0,-5 20 613 0 0,4-19-1100 0 0,1 1 1 0 0,-1 0-1 0 0,0 0 1 0 0,1 0-1 0 0,-1 0 1 0 0,0-1-1 0 0,0 1 0 0 0,0 0 1 0 0,0-1-1 0 0,-1 1 1 0 0,1-1-1 0 0,-3 3 0 0 0,0-1-3 0 0,3-1 2 0 0,1-1 0 0 0,-1 0 0 0 0,0 0 0 0 0,0 0 0 0 0,0 0 0 0 0,0 0 0 0 0,0-1 0 0 0,0 1 0 0 0,0 0 0 0 0,0 0 0 0 0,0 0 0 0 0,-2 0 0 0 0,-1 1 0 0 0,-7 2 0 0 0,3-6 0 0 0,7 1 0 0 0,1 0 0 0 0,-1 1 0 0 0,1-1 0 0 0,-1 0 0 0 0,1 0 0 0 0,-1 0 0 0 0,1 0 0 0 0,0 0 0 0 0,0 0 0 0 0,-1 0 0 0 0,1 0 0 0 0,0 0 0 0 0,0 0 0 0 0,0 0 0 0 0,0 0 0 0 0,0 0 0 0 0,0 0 0 0 0,1 0 0 0 0,-1 0 0 0 0,0 0 0 0 0,0 0 0 0 0,1 0 0 0 0,-1 0 0 0 0,1 0 0 0 0,-1 0 0 0 0,1 0 0 0 0,-1 0 0 0 0,1 0 0 0 0,1-1 0 0 0,19-25 0 0 0,-15 20 0 0 0,1 1 0 0 0,0 0 0 0 0,12-9 0 0 0,-11 11 0 0 0,3 4 0 0 0,-9 0 0 0 0,-1 0 0 0 0,0 0 0 0 0,0 1 0 0 0,0-1 0 0 0,0 0 0 0 0,0 1 0 0 0,0-1 0 0 0,0 0 0 0 0,0 1 0 0 0,0-1 0 0 0,-1 1 0 0 0,1 0 0 0 0,0-1 0 0 0,0 1 0 0 0,-1 0 0 0 0,1-1 0 0 0,0 1 0 0 0,-1 0 0 0 0,1 0 0 0 0,0-1 0 0 0,-1 1 0 0 0,1 0 0 0 0,-1 0 0 0 0,1 1 0 0 0,2 6 0 0 0,-1-1-1225 0 0,-2-7 1117 0 0,0 0 0 0 0,0 0 0 0 0,0-1 0 0 0,0 1 0 0 0,0 0 0 0 0,0 0-1 0 0,0 0 1 0 0,0 0 0 0 0,0 0 0 0 0,0 0 0 0 0,0 0 0 0 0,-1 0 0 0 0,1 0 0 0 0,0 0 0 0 0,0 0 0 0 0,0 0 0 0 0,0 0 0 0 0,0 0 0 0 0,0 0 0 0 0,0 0 0 0 0,0 0 0 0 0,0 0 0 0 0,0 0 0 0 0,0 0 0 0 0,0 0 0 0 0,0 0 0 0 0,0 0 0 0 0,0 0 0 0 0,0 0-1 0 0,0 0 1 0 0,0 0 0 0 0,0 0 0 0 0,0 0 0 0 0,0 0 0 0 0,0 0 0 0 0,-1 0 0 0 0,1 0 0 0 0,0 0 0 0 0,0 0 0 0 0,0 0 0 0 0,0 0 0 0 0,0 0 0 0 0,0 0 0 0 0,0 1 0 0 0,0-1 0 0 0,0 0 0 0 0,0 0 0 0 0,0 0 0 0 0,0 0 0 0 0,0 0 0 0 0,0 0 0 0 0,0 0-1 0 0,0 0 1 0 0,0 0 0 0 0,0 0 0 0 0,0 0 0 0 0,0 0 0 0 0,0 0 0 0 0,-11-4-8484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41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8287 0 0,'0'0'382'0'0,"0"0"-8"0"0,0 0-102 0 0,0 0 463 0 0,0 0 234 0 0,0 0 45 0 0,0 0-61 0 0,0 0-288 0 0,0 0-121 0 0,0 0-28 0 0,0 0 66 0 0,0 0 288 0 0,8-8 2097 0 0,10-5-730 0 0,-17 12-1725 0 0,-1 1 0 0 0,2-2-392 0 0,1 0 0 0 0,-1 0 0 0 0,0 0 0 0 0,1 1 0 0 0,-1-1 0 0 0,1 1 0 0 0,0-1 0 0 0,0 1 0 0 0,3-1 0 0 0,-5 1 251 0 0,-1 1 117 0 0,0 0 21 0 0,2 1-66 0 0,4 0-294 0 0,3 0-133 0 0,-1 5-16 0 0,-6-4 62 0 0,0 0 0 0 0,0 0-1 0 0,0 1 1 0 0,-1-1 0 0 0,1 1 0 0 0,-1-1-1 0 0,0 1 1 0 0,0 0 0 0 0,0-1 0 0 0,0 1-1 0 0,1 3 1 0 0,4 35 1058 0 0,-4-25-933 0 0,2 6-187 0 0,0 0 0 0 0,1 43 0 0 0,-5-59 0 0 0,0 6 0 0 0,0 1 0 0 0,1-1 0 0 0,0 1 0 0 0,5 20 0 0 0,-2-15 0 0 0,-3-12 0 0 0,1 0 0 0 0,-1 0 0 0 0,1 1 0 0 0,5 10 0 0 0,-6-14 0 0 0,7 10 0 0 0,-7-11 0 0 0,-1-1 0 0 0,1 0 0 0 0,-1-1 0 0 0,0 1 0 0 0,1 0 0 0 0,-1-1 0 0 0,1 1 0 0 0,-1 0 0 0 0,1-1 0 0 0,-1 1 0 0 0,1-1 0 0 0,0 1 0 0 0,-1-1 0 0 0,1 1 0 0 0,0-1 0 0 0,-1 1 0 0 0,1-1 0 0 0,0 0 0 0 0,0 0 0 0 0,-1 1 0 0 0,1-1 0 0 0,0 0 0 0 0,1 1 0 0 0,7 0 0 0 0,2-2 0 0 0,3-4 0 0 0,-12 1 0 0 0,-1 2 0 0 0,1 1 0 0 0,-1-1 0 0 0,1 0 0 0 0,-1 0 1 0 0,1 0-1 0 0,-1 0 0 0 0,0 0 0 0 0,0 0 0 0 0,0 0 0 0 0,0 0 0 0 0,0 0 0 0 0,1-4 1 0 0,-1 0-67 0 0,0 4-271 0 0,1-14-1294 0 0,-8-1-2435 0 0,5 16 2720 0 0,-2-5-6162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41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1 13823 0 0,'0'0'315'0'0,"0"0"45"0"0,0 0 21 0 0,0 0-49 0 0,0 0-81 0 0,0 0 481 0 0,0 0 237 0 0,-1 1 45 0 0,-21 19 41 0 0,-1 0 1 0 0,-1-2 0 0 0,-1 0 0 0 0,0-2 0 0 0,-1-1-1 0 0,-32 14 1 0 0,22-10-1056 0 0,26-13 0 0 0,-1 0 0 0 0,1-1 0 0 0,-1-1 0 0 0,-17 6 0 0 0,6-3-334 0 0,16-5 124 0 0,1 0 0 0 0,-1 0 0 0 0,1-1 0 0 0,-12 1 0 0 0,16-2-506 0 0,1 0-857 0 0,-7-5-2411 0 0,6 4 1937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39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3 8287 0 0,'0'0'191'0'0,"0"0"26"0"0,0 0 9 0 0,0-2-34 0 0,1 0-70 0 0,0 0 0 0 0,0 0 0 0 0,0-1 1 0 0,-1 1-1 0 0,1 0 0 0 0,-1-1 0 0 0,0 1 0 0 0,0 0 1 0 0,0-1-1 0 0,0 1 0 0 0,0-4 0 0 0,-1 5 134 0 0,1-1 0 0 0,0 1 0 0 0,0-1 0 0 0,0 1 0 0 0,0-1 0 0 0,0 0 0 0 0,0 1 0 0 0,1-1 0 0 0,-1 1 0 0 0,0-1 0 0 0,1-1 0 0 0,2-3 265 0 0,0 0 0 0 0,0 0 0 0 0,6-9 0 0 0,-3-3 550 0 0,1 1-94 0 0,-4 11-763 0 0,0 0 0 0 0,0-1 0 0 0,-1 1 0 0 0,1-1 0 0 0,-1 1 0 0 0,-1-1 0 0 0,2-12 0 0 0,-1 12 331 0 0,0 0 0 0 0,0-1 0 0 0,5-8 0 0 0,-5 12-371 0 0,0 0 0 0 0,0-1 0 0 0,0 1 1 0 0,-1-1-1 0 0,0 0 0 0 0,0 1 0 0 0,0-1 0 0 0,0 0 1 0 0,-1 0-1 0 0,0-5 0 0 0,-1 5 87 0 0,1 2-70 0 0,-1 0-1 0 0,1 0 1 0 0,0 0-1 0 0,0 0 1 0 0,1 0-1 0 0,-1 0 1 0 0,0 0 0 0 0,2-4-1 0 0,0 0-190 0 0,-1 1 0 0 0,-3 2 72 0 0,1 3 299 0 0,1 1 117 0 0,0 0 21 0 0,-1 20-399 0 0,-1 0-1 0 0,-2-1 0 0 0,0 1 1 0 0,-10 30-1 0 0,-1 1-48 0 0,-1 11-61 0 0,14-55-64 0 0,1-6-273 0 0,1-1-138 0 0,0 0-33 0 0,0 0 65 0 0,18-11-2458 0 0,-9 6 185 0 0,-1 0-4792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40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86 8287 0 0,'0'0'191'0'0,"0"0"26"0"0,0 0 9 0 0,0 0 42 0 0,0 0 158 0 0,0 0 72 0 0,0 0 12 0 0,0 0 70 0 0,0 0 286 0 0,0 0 124 0 0,0 0 30 0 0,0 0-65 0 0,0 0-290 0 0,0 0-121 0 0,0 0-28 0 0,-11-1 983 0 0,6 1 1542 0 0,1 1-2814 0 0,3-1 161 0 0,1 0 100 0 0,0 0 21 0 0,0 0-66 0 0,0 0-222 0 0,0 0 166 0 0,0 0 101 0 0,0 0 21 0 0,0 0-66 0 0,2 0-294 0 0,37-2-14 0 0,1-2 0 0 0,39-9 0 0 0,6-2 1508 0 0,71-10-1627 0 0,-57 9-16 0 0,-74 12 0 0 0,-2-3 0 0 0,-16 8 0 0 0,-8 3 0 0 0,-6 4 0 0 0,-16 8-401 0 0,20-13 23 0 0,-1 0 1 0 0,1-1 0 0 0,-1 1-1 0 0,1-1 1 0 0,-1 1 0 0 0,0-1-1 0 0,-4 2 1 0 0,-16 4-7425 0 0,22-8 720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43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336 13823 0 0,'0'-16'315'0'0,"0"16"-273"0"0,1-1 0 0 0,-1 0 0 0 0,0 1 0 0 0,0-1 0 0 0,1 1 1 0 0,-1-1-1 0 0,0 0 0 0 0,1 1 0 0 0,-1-1 0 0 0,1 1 0 0 0,-1-1 0 0 0,1 1 0 0 0,-1-1 0 0 0,1 1 0 0 0,-1 0 1 0 0,1-1-1 0 0,-1 1 0 0 0,1 0 0 0 0,0-1 0 0 0,3-2 189 0 0,-2-3-119 0 0,-3 3 174 0 0,-1 1-1 0 0,0 0 0 0 0,0 0 1 0 0,0 0-1 0 0,0 0 0 0 0,0 0 1 0 0,0 0-1 0 0,0 1 0 0 0,-4-2 1 0 0,5 2 667 0 0,1 1-288 0 0,-3-2-440 0 0,1 1-1 0 0,-1 0 1 0 0,0 0-1 0 0,1 0 1 0 0,-1 0 0 0 0,-4-1-1 0 0,-29-5 1312 0 0,34 7-1092 0 0,0 0-289 0 0,-7 3-24 0 0,1-1-1 0 0,0 1 1 0 0,-1 0 0 0 0,1 1-1 0 0,0 0 1 0 0,0 0 0 0 0,-12 9-1 0 0,16-9-66 0 0,1-1 0 0 0,-1 0 0 0 0,1 1-1 0 0,0 0 1 0 0,-1-1 0 0 0,2 1 0 0 0,-1 1-1 0 0,0-1 1 0 0,1 0 0 0 0,0 1-1 0 0,0-1 1 0 0,0 1 0 0 0,0-1 0 0 0,1 1-1 0 0,-2 9 1 0 0,2-7-64 0 0,0-1 0 0 0,0 0 0 0 0,-1 0 0 0 0,0 0 0 0 0,0 0 0 0 0,0 0 0 0 0,-1 0 0 0 0,-4 8 0 0 0,5-12 0 0 0,1 0 0 0 0,0 0 0 0 0,0 1 0 0 0,0-1 0 0 0,0 0 0 0 0,0 1 0 0 0,1-1 0 0 0,-1 1 0 0 0,1-1 0 0 0,-1 1 0 0 0,1 0 0 0 0,0 4 0 0 0,0-6 0 0 0,0 0 0 0 0,0 0 0 0 0,0-1 0 0 0,0 1 0 0 0,0 0 0 0 0,0 0 0 0 0,0 0 0 0 0,0 0 0 0 0,1 0 0 0 0,-1 0 0 0 0,0 0 0 0 0,1-1 0 0 0,-1 1 0 0 0,1 0 0 0 0,-1 0 0 0 0,1 0 0 0 0,-1-1 0 0 0,1 1 0 0 0,-1 0 0 0 0,1-1 0 0 0,0 1 0 0 0,-1 0 0 0 0,1-1 0 0 0,0 1 0 0 0,-1-1 0 0 0,1 1 0 0 0,0-1 0 0 0,0 0 0 0 0,0 1 0 0 0,-1-1 0 0 0,3 1 0 0 0,-1-1 0 0 0,10 4 0 0 0,-11-4 0 0 0,0 1 0 0 0,0-1 0 0 0,0 1 0 0 0,0-1 0 0 0,0 0 0 0 0,0 0 0 0 0,0 0 0 0 0,1 1 0 0 0,-1-1 0 0 0,0 0 0 0 0,0 0 0 0 0,0-1 0 0 0,0 1 0 0 0,0 0 0 0 0,1 0 0 0 0,-1 0 0 0 0,0-1 0 0 0,1 0 0 0 0,3-1 0 0 0,7-1 0 0 0,-1 0 0 0 0,1-2 0 0 0,-1 1 0 0 0,0-1 0 0 0,0-1 0 0 0,0 0 0 0 0,19-14 0 0 0,7-8 0 0 0,-21 17 0 0 0,0-2 0 0 0,24-23 0 0 0,-27 21 133 0 0,-1-1 0 0 0,-1 0 0 0 0,0-1 0 0 0,-1 0 0 0 0,0-1 0 0 0,8-23 0 0 0,1-2 714 0 0,18-43-593 0 0,-33 75-177 0 0,-1 0-1 0 0,0 0 0 0 0,-1-1 1 0 0,0 0-1 0 0,1-19 1 0 0,-3 30 411 0 0,0 1 21 0 0,0 0-66 0 0,-10 5-278 0 0,3-1-165 0 0,4-3 0 0 0,0 1 0 0 0,0 0 0 0 0,0-1 0 0 0,0 1 0 0 0,0 0 0 0 0,0 0 0 0 0,1 0 0 0 0,-1 1 0 0 0,1-1 0 0 0,0 1 0 0 0,-4 5 0 0 0,-2 4 0 0 0,3-4 0 0 0,0 0 0 0 0,0 1 0 0 0,0-1 0 0 0,-5 18 0 0 0,-43 164 0 0 0,40-156 0 0 0,0 2 0 0 0,12-33 0 0 0,1-1 0 0 0,-1 1 0 0 0,1 0 0 0 0,0-1 0 0 0,0 1 0 0 0,0 0 0 0 0,0-1 0 0 0,1 1 0 0 0,-1 0 0 0 0,1-1 0 0 0,-1 1 0 0 0,2 3 0 0 0,3 5 0 0 0,-4-6 0 0 0,1-1 0 0 0,-1 1 0 0 0,1-1 0 0 0,1 0 0 0 0,4 8 0 0 0,-6-11 0 0 0,1 1 0 0 0,0 0 0 0 0,-1-1 0 0 0,1 0 0 0 0,0 1 0 0 0,0-1 0 0 0,0 0 0 0 0,0 0 0 0 0,0 0 0 0 0,0 0 0 0 0,0 0 0 0 0,0 0 0 0 0,0 0 0 0 0,1-1 0 0 0,-1 1 0 0 0,0-1 0 0 0,4 0 0 0 0,-3 1 0 0 0,0-1 0 0 0,0 0 0 0 0,0 0 0 0 0,0 0 0 0 0,0 0 0 0 0,0 0 0 0 0,0-1 0 0 0,-1 0 0 0 0,1 1 0 0 0,5-3 0 0 0,2 0 0 0 0,-4 0 0 0 0,1 1 0 0 0,-1-1 0 0 0,0 0 0 0 0,-1 0 0 0 0,1 0 0 0 0,0-1 0 0 0,-1 0 0 0 0,0 0 0 0 0,8-9 0 0 0,5-5 0 0 0,16-25 0 0 0,-23 29 0 0 0,7-9 0 0 0,29-39 0 0 0,-41 56 0 0 0,-3 9 0 0 0,-3 8 0 0 0,0-11 0 0 0,-2 19 0 0 0,-2 1 0 0 0,-9 29 0 0 0,-3 15 0 0 0,14-43 0 0 0,2-16 0 0 0,-1 1 0 0 0,1 0 0 0 0,-1-1 0 0 0,-3 9 0 0 0,4-13 0 0 0,-1-1 0 0 0,1 1 0 0 0,0-1 0 0 0,-1 1 0 0 0,1-1 0 0 0,0 1 0 0 0,0 0 0 0 0,0-1 0 0 0,0 1 0 0 0,-1-1 0 0 0,1 1 0 0 0,0 0 0 0 0,0-1 0 0 0,0 1 0 0 0,0-1 0 0 0,0 1 0 0 0,0 0 0 0 0,1-1 0 0 0,-1 1 0 0 0,0-1 0 0 0,0 1 0 0 0,0 0 0 0 0,0-1 0 0 0,1 1 0 0 0,-1-1 0 0 0,0 1 0 0 0,1-1 0 0 0,-1 1 0 0 0,0-1 0 0 0,1 1 0 0 0,-1-1 0 0 0,1 1 0 0 0,-1-1 0 0 0,0 0 0 0 0,1 1 0 0 0,-1-1 0 0 0,1 0 0 0 0,-1 1 0 0 0,1-1 0 0 0,0 0 0 0 0,-1 0 0 0 0,1 1 0 0 0,-1-1 0 0 0,1 0 0 0 0,-1 0 0 0 0,1 0 0 0 0,0 0 0 0 0,-1 0 0 0 0,1 0 0 0 0,-1 0 0 0 0,2 0 0 0 0,0 1 0 0 0,1-1 0 0 0,0 1 0 0 0,1 0 0 0 0,-1-1 0 0 0,0 1 0 0 0,0-1 0 0 0,1 0 0 0 0,-1 0 0 0 0,0 0 0 0 0,1 0 0 0 0,-1-1 0 0 0,0 0 0 0 0,0 1 0 0 0,1-1 0 0 0,-1 0 0 0 0,0-1 0 0 0,0 1 0 0 0,0 0 0 0 0,0-1 0 0 0,0 0 0 0 0,0 1 0 0 0,-1-1 0 0 0,1 0 0 0 0,2-3 0 0 0,1 0 0 0 0,0 1 0 0 0,0 0 0 0 0,0 0 0 0 0,10-4 0 0 0,-11 6 0 0 0,1-1 0 0 0,-1 0 0 0 0,0 0 0 0 0,0 0 0 0 0,0-1 0 0 0,-1 0 0 0 0,8-7 0 0 0,26-27 0 0 0,-26 27 0 0 0,14-17 0 0 0,2 1 0 0 0,-3 3 0 0 0,-9 11 443 0 0,-15 13 45 0 0,-1 0 21 0 0,0 0-66 0 0,-2 19-298 0 0,1-16-143 0 0,1 0 0 0 0,-1 0 1 0 0,1 0-1 0 0,0 0 0 0 0,0 0 0 0 0,0 0 1 0 0,0 0-1 0 0,1 4 0 0 0,2 8-2 0 0,-2 1 0 0 0,1 30 0 0 0,-1-2 0 0 0,2-29 0 0 0,2-11 0 0 0,-3-3 0 0 0,1 2 0 0 0,20 11 0 0 0,-17-12-172 0 0,0 0-1 0 0,-1 0 1 0 0,1 0 0 0 0,0-1-1 0 0,0 1 1 0 0,1-2-1 0 0,-1 1 1 0 0,0-1 0 0 0,0 1-1 0 0,9-2 1 0 0,-13 0-340 0 0,-2 1 0 0 0,0 0-1183 0 0,1 0-4966 0 0,7-4-2127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49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7831 0 0,'0'0'356'0'0,"0"0"-6"0"0,0 0 7 0 0,0 0 848 0 0,0 0 401 0 0,0 0 80 0 0,0 0-107 0 0,0 0-492 0 0,0 0-214 0 0,0 0-45 0 0,1-2-43 0 0,1 0-504 0 0,0-1 1 0 0,0 1-1 0 0,0 0 0 0 0,0 0 0 0 0,1 0 1 0 0,-1 1-1 0 0,1-1 0 0 0,-1 1 0 0 0,1-1 1 0 0,0 1-1 0 0,-1 0 0 0 0,1 0 0 0 0,0 0 0 0 0,3-1 1 0 0,7-2 444 0 0,24-3 0 0 0,-19 4-215 0 0,16-1 163 0 0,6-1-42 0 0,-38 5-528 0 0,-1 0-95 0 0,0 0-1 0 0,-1 0 1 0 0,1 0-1 0 0,0 0 1 0 0,0 0-1 0 0,0 0 1 0 0,-1 0-1 0 0,1 0 1 0 0,0 0-1 0 0,0 0 1 0 0,0 0-1 0 0,-1 1 1 0 0,3-1-1 0 0,-2 1 4 0 0,1 0-1 0 0,0-1 1 0 0,0 0-1 0 0,0 1 1 0 0,0-1-1 0 0,0 0 1 0 0,0 0-1 0 0,0 0 1 0 0,0 0-1 0 0,0 0 1 0 0,-1-1-1 0 0,1 1 1 0 0,0-1-1 0 0,0 1 1 0 0,0-1-1 0 0,2-1 1 0 0,-2 2 17 0 0,-2 0-90 0 0,0 0-47 0 0,0 0-11 0 0,0 0-32 0 0,0 0-129 0 0,2 0-58 0 0,-1 2-72 0 0,3-1 484 0 0,-1 0-9835 0 0,-3-1 3131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50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3471 0 0,'0'0'620'0'0,"0"0"-16"0"0,2-1-388 0 0,2 0-534 0 0,9-4 2225 0 0,0 0 0 0 0,16-2 0 0 0,-9 1-345 0 0,-17 4-1276 0 0,0 1-1 0 0,0 0 0 0 0,0 0 1 0 0,0 1-1 0 0,0-1 0 0 0,6 0 1 0 0,53-4 1758 0 0,-59 5-1906 0 0,-2-1-129 0 0,0 0-1 0 0,1 1 1 0 0,-1-1 0 0 0,0 1-1 0 0,0-1 1 0 0,0 1-1 0 0,0 0 1 0 0,0-1-1 0 0,0 1 1 0 0,0 0-1 0 0,1 0 1 0 0,-1 0-1 0 0,0 0 1 0 0,0 0-1 0 0,0 0 1 0 0,1 0-1 0 0,-1 0 1 0 0,2 1-1 0 0,-3-1-3 0 0,1 1 0 0 0,0-1 0 0 0,0 0-1 0 0,0 0 1 0 0,-1 0 0 0 0,1 0-1 0 0,0 0 1 0 0,0 0 0 0 0,0 0 0 0 0,0 0-1 0 0,-1 0 1 0 0,1 0 0 0 0,1 0-1 0 0,17-4-294 0 0,-17 5 147 0 0,0-1-384 0 0,-2 0-1050 0 0,2 0-4287 0 0,9-2-1836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57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03 455 0 0,'8'-19'5188'0'0,"-1"-1"-1"0"0,4-24 1 0 0,1-13-1293 0 0,-10 40-2942 0 0,-1 0 1 0 0,0 0 0 0 0,-1 0 0 0 0,-5-32 0 0 0,4 44-751 0 0,0 1 1 0 0,0 0 0 0 0,-1 0-1 0 0,1 0 1 0 0,-1 0 0 0 0,0 0-1 0 0,-4-5 1 0 0,6 8-140 0 0,-3-5 124 0 0,-2 8 184 0 0,3 2-296 0 0,0 0-1 0 0,1-1 0 0 0,-1 1 1 0 0,0 0-1 0 0,1 0 1 0 0,-1 7-1 0 0,-2 7-65 0 0,2 1 0 0 0,-1 33 0 0 0,3-35-1 0 0,0 1-1 0 0,-2-1 1 0 0,-6 29-1 0 0,-31 112 43 0 0,39-156-119 0 0,0-2-20 0 0,0 0-11 0 0,0 0-12 0 0,0 0 19 0 0,0 0 11 0 0,0 0-20 0 0,0 0-90 0 0,0 0-38 0 0,6-23-2005 0 0,-6 16-5497 0 0,0 7 577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5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455 0 0,'0'0'2226'0'0,"0"0"272"0"0,0 0 118 0 0,0 0-205 0 0,0 0-975 0 0,0 0-424 0 0,0 0-85 0 0,0 0-58 0 0,0 0-158 0 0,0 0-67 0 0,0 0-18 0 0,0 0-6 0 0,0 0-17 0 0,1-1-10 0 0,3-2-172 0 0,1 0-1 0 0,-1 0 1 0 0,0 1 0 0 0,1-1-1 0 0,0 1 1 0 0,-1 0-1 0 0,1 1 1 0 0,0-1 0 0 0,0 1-1 0 0,10-1 1 0 0,3 0 85 0 0,32 1 0 0 0,-25 2-320 0 0,-14-1-81 0 0,0 1-1 0 0,16 4 1 0 0,-17-3-24 0 0,1 0 1 0 0,17 1 0 0 0,147 2 233 0 0,-160-4-303 0 0,1-2 1 0 0,-1 0-1 0 0,20-4 0 0 0,18-1 52 0 0,-34 4-35 0 0,0 0 0 0 0,0-2 0 0 0,29-8 0 0 0,6-3-5 0 0,-18 5 40 0 0,-26 5-138 0 0,-10 5 59 0 0,-1-1 1 0 0,1 1-1 0 0,0 0 1 0 0,0 0-1 0 0,0 0 0 0 0,0 0 1 0 0,0 0-1 0 0,0 0 1 0 0,-1 0-1 0 0,1 0 0 0 0,0 0 1 0 0,0 0-1 0 0,0-1 1 0 0,0 1-1 0 0,-1 0 1 0 0,1 0-1 0 0,0 0 0 0 0,0 0 1 0 0,0 0-1 0 0,0 0 1 0 0,-1 0-1 0 0,1 0 1 0 0,0 0-1 0 0,0 1 0 0 0,0-1 1 0 0,0 0-1 0 0,0 0 1 0 0,-1 0-1 0 0,1 0 0 0 0,0 0 1 0 0,0 0-1 0 0,0 0 1 0 0,0 0-1 0 0,0 0 1 0 0,-1 0-1 0 0,1 0 0 0 0,0 1 1 0 0,0-1-1 0 0,0 0 1 0 0,0 0-1 0 0,-2 1-377 0 0,-9 5-1862 0 0,-1-1-237 0 0,3 0-4716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59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8287 0 0,'0'0'382'0'0,"0"0"-8"0"0,0 0-102 0 0,0 0 463 0 0,0 0 234 0 0,0 0 45 0 0,0 0-61 0 0,0 0-288 0 0,0 0-121 0 0,0 0-28 0 0,0 0 66 0 0,11 3 3255 0 0,8-7-1946 0 0,20-7-1 0 0,-34 8-1320 0 0,-4 2-564 0 0,-1 1 0 0 0,1-1 0 0 0,0 1 0 0 0,-1-1 0 0 0,1 1 0 0 0,0 0 1 0 0,-1-1-1 0 0,1 1 0 0 0,0 0 0 0 0,0-1 0 0 0,0 1 0 0 0,-1 0 0 0 0,1 0 1 0 0,0 0-1 0 0,0 0 0 0 0,0 0 0 0 0,0 0 0 0 0,0 0 62 0 0,0-1 1 0 0,0 1-1 0 0,1 0 0 0 0,-1 0 0 0 0,0 0 0 0 0,0 0 0 0 0,0 0 1 0 0,0 0-1 0 0,0 0 0 0 0,1 0 0 0 0,-1 0 0 0 0,0 0 1 0 0,0 1-1 0 0,0-1 0 0 0,1 1 0 0 0,5 1 153 0 0,0 1 1 0 0,0-2-1 0 0,10 3 0 0 0,-14-3-221 0 0,20 4 0 0 0,-4-3-64 0 0,-16-2-436 0 0,0 0-1 0 0,0 0 1 0 0,0 0 0 0 0,0 0-1 0 0,0-1 1 0 0,0 1 0 0 0,0-1 0 0 0,0 0-1 0 0,0 0 1 0 0,0 0 0 0 0,5-3-1 0 0,0 0-6663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59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81 4143 0 0,'0'0'319'0'0,"0"-2"-210"0"0,0 0 175 0 0,0 0-1 0 0,0 0 0 0 0,1-1 1 0 0,-1 1-1 0 0,0 0 0 0 0,1 0 1 0 0,-1 0-1 0 0,1 0 0 0 0,0 0 1 0 0,-1 0-1 0 0,1 0 0 0 0,0 0 0 0 0,0 0 1 0 0,2-2-1 0 0,2-4 1466 0 0,-2-2-1186 0 0,2-9 5307 0 0,-3 10-664 0 0,-6 20-3877 0 0,-30 97-727 0 0,29-87-598 0 0,0-1 0 0 0,-4 36-1 0 0,0-2-3 0 0,4-21 8 0 0,3-18 11 0 0,-1-2 0 0 0,0 1 0 0 0,-1 0 0 0 0,0-1-1 0 0,-1 1 1 0 0,-7 14 0 0 0,-3 6 188 0 0,14-32-153 0 0,1-2-6 0 0,0 0-104 0 0,3-14-242 0 0,2-59-2702 0 0,-4 41 503 0 0,-2 16 875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29:59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17 6911 0 0,'0'0'528'0'0,"-1"-2"-341"0"0,-10-25 1864 0 0,10 26-927 0 0,-2-1-396 0 0,1 0 1 0 0,-1 1 0 0 0,0 0-1 0 0,0-1 1 0 0,0 1 0 0 0,0 0-1 0 0,-4 0 1 0 0,-3-3 1027 0 0,13 0 1250 0 0,16-3 461 0 0,-16 5-4343 0 0,8-1 1084 0 0,-1 0 0 0 0,0 0 0 0 0,1 1 0 0 0,-1 1 0 0 0,14-1 0 0 0,-8 0 31 0 0,0 0-1 0 0,19-6 0 0 0,12-2 103 0 0,-10 6-103 0 0,-19 2-115 0 0,1 0 0 0 0,32-9 0 0 0,-36 8-41 0 0,-3 3 6 0 0,-9 0 6 0 0,-2 1-6 0 0,7 9-8 0 0,-3 0-8 0 0,0-3-8 0 0,-5-6-63 0 0,1 1 0 0 0,0 0 0 0 0,-1 0 0 0 0,1-1 0 0 0,-1 1 0 0 0,1 0 0 0 0,-1 0 0 0 0,0-1 0 0 0,0 1 0 0 0,0 0 0 0 0,0 2 0 0 0,1 26 52 0 0,1-16-53 0 0,-1 0 0 0 0,2 0-12 0 0,2-3-52 0 0,-4-9-39 0 0,-1-2-43 0 0,0 0 0 0 0,0 0 9 0 0,0 0-30 0 0,0 0-127 0 0,0 0-53 0 0,0 0-6 0 0,-6 3-723 0 0,3-1-5071 0 0,-4 3 4475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0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 9215 0 0,'0'0'707'0'0,"0"0"-248"0"0,0 0 685 0 0,0 0 346 0 0,-2 1 70 0 0,-1 0-1183 0 0,-1 1-1 0 0,1 1 0 0 0,0-1 0 0 0,0 0 1 0 0,0 1-1 0 0,0 0 0 0 0,0-1 1 0 0,0 1-1 0 0,1 0 0 0 0,-5 6 1 0 0,-20 39 1319 0 0,18-29-1222 0 0,-2 1-72 0 0,-25 47 832 0 0,-50 130 0 0 0,82-188-1309 0 0,2 1-1 0 0,-1 0 1 0 0,1 0 0 0 0,0 0-1 0 0,1 0 1 0 0,0 0-1 0 0,1 0 1 0 0,2 19-1 0 0,-1-18-336 0 0,5 17-3339 0 0,-5-25 2037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0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6 11975 0 0,'0'0'923'0'0,"0"0"-366"0"0,0 0 701 0 0,1-1 371 0 0,4-6-454 0 0,-1 0 0 0 0,0 0 0 0 0,0 0 1 0 0,3-11-1 0 0,11-19 866 0 0,40-75 725 0 0,-42 76-2066 0 0,42-65 1 0 0,-35 68-449 0 0,-22 32-179 0 0,0-1-1 0 0,5-3 0 0 0,-5 4 1 0 0,-1 1 6 0 0,0 2-2 0 0,0 3-39 0 0,-1-2-29 0 0,1 0 0 0 0,0 0 0 0 0,-1 0 0 0 0,0 0 1 0 0,0 0-1 0 0,0-1 0 0 0,0 1 0 0 0,-3 5 0 0 0,3-5-7 0 0,-6 16-4 0 0,0-1 0 0 0,-6 31 0 0 0,10-38-68 0 0,3-9-6 0 0,8 6-18 0 0,-5-4 25 0 0,0-3 69 0 0,16 5-111 0 0,-6-3 69 0 0,1-4 31 0 0,-2-3 11 0 0,3-1 1 0 0,-11 7 4 0 0,-3-1 0 0 0,1 2 48 0 0,2 8 0 0 0,-2 3-42 0 0,-2-6-11 0 0,0 0 0 0 0,0 0 0 0 0,-1 0 0 0 0,-2 15 0 0 0,2-21 0 0 0,-1 17 3 0 0,1-16-5 0 0,-5 10-12 0 0,4-2-160 0 0,2-8 128 0 0,0-1-114 0 0,0-2-7 0 0,-2 10 44 0 0,1-8-4189 0 0,1-1-4666 0 0,0-1 2519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0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0 9671 0 0,'0'0'748'0'0,"0"0"-256"0"0,0 0 758 0 0,0 0 382 0 0,1 2 80 0 0,26 27 4081 0 0,-19-22-4807 0 0,-1 1 0 0 0,11 13-1 0 0,-14-15-827 0 0,1 0-1 0 0,-1 1 1 0 0,-1-1 0 0 0,1 1-1 0 0,-1 0 1 0 0,0 0-1 0 0,-1 0 1 0 0,0 0 0 0 0,0 1-1 0 0,0-1 1 0 0,-1 0-1 0 0,0 1 1 0 0,0-1 0 0 0,-1 1-1 0 0,0-1 1 0 0,-1 1-1 0 0,1 0 1 0 0,-1-1 0 0 0,-3 10-1 0 0,-2 2-83 0 0,-1-1 0 0 0,-1 0 0 0 0,0-1 0 0 0,-2 1-1 0 0,0-2 1 0 0,0 1 0 0 0,-2-1 0 0 0,0-1 0 0 0,-23 23 0 0 0,27-32-102 0 0,0 0 0 0 0,-16 10 1 0 0,-8 6-1540 0 0,27-20 103 0 0,-7 0-65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2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48 3679 0 0,'0'0'167'0'0,"0"0"329"0"0,0 0 1276 0 0,0 0 551 0 0,0 0 114 0 0,1-2-185 0 0,0-3-1033 0 0,4-12 7900 0 0,-4 9-8984 0 0,-1 6 253 0 0,0 2-17 0 0,0 0-10 0 0,0 0-1 0 0,0 0-13 0 0,0 0-58 0 0,0 0-29 0 0,-8-8 740 0 0,6 7-955 0 0,-1 0 0 0 0,1 0 0 0 0,0 0 0 0 0,-1 1 0 0 0,1-1 1 0 0,0 1-1 0 0,-1 0 0 0 0,1-1 0 0 0,-1 1 0 0 0,1 0 0 0 0,0 0 0 0 0,-1 1 0 0 0,1-1 0 0 0,-1 1 0 0 0,1-1 0 0 0,0 1 0 0 0,-1 0 0 0 0,1-1 1 0 0,0 1-1 0 0,0 0 0 0 0,-3 2 0 0 0,-4 3 32 0 0,0 0 0 0 0,1 0 0 0 0,-13 13 0 0 0,6-6-28 0 0,12-9-39 0 0,0-1 0 0 0,1 0 0 0 0,-1 0 0 0 0,1 1 0 0 0,-1 0 0 0 0,-2 6 0 0 0,-8 12 47 0 0,5-10-34 0 0,0 0 1 0 0,-11 26-1 0 0,-6 9-17 0 0,20-38 2 0 0,0 0 0 0 0,1 0-1 0 0,0 0 1 0 0,1 0 0 0 0,0 0-1 0 0,1 1 1 0 0,0-1 0 0 0,-2 15 0 0 0,3-8-9 0 0,1 1-1 0 0,0-1 1 0 0,1 0 0 0 0,4 21 0 0 0,0-10 54 0 0,13 39 0 0 0,-5-24 44 0 0,-8-24-45 0 0,-3-15-42 0 0,-1 0 1 0 0,0-1-1 0 0,-1 1 1 0 0,1 0-1 0 0,0 0 1 0 0,-1 4-1 0 0,1-1 26 0 0,-1 0 1 0 0,-1 0-1 0 0,1 0 0 0 0,-1 0 0 0 0,0 0 0 0 0,-1 0 1 0 0,1 0-1 0 0,-1 0 0 0 0,0-1 0 0 0,0 1 1 0 0,-6 9-1 0 0,5-12-3 0 0,0-1 0 0 0,-1 1 0 0 0,1-1 0 0 0,0 0 0 0 0,-1 0 0 0 0,1 0 1 0 0,-1 0-1 0 0,0-1 0 0 0,0 1 0 0 0,1-1 0 0 0,-7 1 0 0 0,-29 2 90 0 0,35-4-81 0 0,-4-3-31 0 0,-1-2-11 0 0,1 0 0 0 0,0 1-15 0 0,6 4-73 0 0,2 0-76 0 0,0 0-26 0 0,-11-2-1613 0 0,10 1 1458 0 0,-6-2-2569 0 0,7 3 1065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4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35 3223 0 0,'0'0'534'0'0,"0"0"1031"0"0,0 0 458 0 0,0 0 90 0 0,0 0-133 0 0,0 0-640 0 0,0 0-277 0 0,0 0-58 0 0,1-2-58 0 0,8-15 2254 0 0,-8 15-2717 0 0,-1 2-11 0 0,0 0-2 0 0,0 0-6 0 0,0 0-1 0 0,0 0 0 0 0,0 0-19 0 0,0 0-77 0 0,-1-1-30 0 0,0 0-262 0 0,-1 0 0 0 0,1 0 0 0 0,0 1 0 0 0,-1-1 0 0 0,1 0 1 0 0,-1 0-1 0 0,1 1 0 0 0,-1-1 0 0 0,1 1 0 0 0,-1 0 0 0 0,1-1 0 0 0,-1 1 0 0 0,1 0 1 0 0,-1 0-1 0 0,0 0 0 0 0,1 0 0 0 0,-1 0 0 0 0,1 0 0 0 0,-1 0 0 0 0,1 1 0 0 0,-1-1 1 0 0,1 1-1 0 0,-3 0 0 0 0,-6 3 150 0 0,0 0 1 0 0,-14 9 0 0 0,6-3 107 0 0,14-8-286 0 0,0 1 0 0 0,1-1-1 0 0,-1 1 1 0 0,1 0 0 0 0,0 0 0 0 0,0 0-1 0 0,0 1 1 0 0,1-1 0 0 0,-1 1 0 0 0,-2 4 0 0 0,-11 14 187 0 0,11-16-181 0 0,0 0 0 0 0,0 1 0 0 0,0 0 0 0 0,1 0 0 0 0,0 0-1 0 0,0 1 1 0 0,-3 11 0 0 0,5-6-54 0 0,2-9 0 0 0,1 0 0 0 0,-1 0 0 0 0,1 0 0 0 0,0 0 0 0 0,0 0 0 0 0,0 0 0 0 0,0 0 0 0 0,1 0 0 0 0,0-1 0 0 0,-1 1 0 0 0,1 0 0 0 0,1-1 0 0 0,-1 0 0 0 0,0 1 0 0 0,1-1 0 0 0,0 0 0 0 0,0 0 0 0 0,4 3 0 0 0,-5-4 0 0 0,1 0 0 0 0,-1 0 0 0 0,0-1 0 0 0,0 1 0 0 0,1-1 0 0 0,-1 0 0 0 0,1 0 0 0 0,-1 0 0 0 0,1 0 0 0 0,0 0 0 0 0,-1 0 0 0 0,6 0 0 0 0,0 0 0 0 0,1 0 29 0 0,0 0-1 0 0,1-1 1 0 0,-1 0-1 0 0,1 0 1 0 0,-1-1-1 0 0,0 0 1 0 0,1-1-1 0 0,-1 0 1 0 0,0 0 0 0 0,13-6-1 0 0,-9 3 26 0 0,-1-1-1 0 0,0 0 0 0 0,-1-1 1 0 0,1 0-1 0 0,-1-1 1 0 0,17-15-1 0 0,-22 17 30 0 0,0-1 1 0 0,-1 1-1 0 0,0-1 0 0 0,0 0 0 0 0,-1 0 1 0 0,0 0-1 0 0,0-1 0 0 0,0 1 0 0 0,-1-1 1 0 0,3-12-1 0 0,-5 17-40 0 0,-1-1 0 0 0,1 0 1 0 0,-1 0-1 0 0,1 0 0 0 0,-1 0 0 0 0,0 0 0 0 0,-1 0 1 0 0,1 0-1 0 0,-1 0 0 0 0,-1-6 0 0 0,1 7-33 0 0,0 0 1 0 0,0 1-1 0 0,-1-1 0 0 0,1 1 0 0 0,-1-1 0 0 0,1 1 0 0 0,-1 0 1 0 0,0 0-1 0 0,0 0 0 0 0,0 0 0 0 0,0 0 0 0 0,0 0 0 0 0,-1 0 1 0 0,1 1-1 0 0,0-1 0 0 0,-5-1 0 0 0,3 1-33 0 0,0-1 0 0 0,-1 1 1 0 0,0 1-1 0 0,1-1 0 0 0,-1 1 0 0 0,0-1 0 0 0,0 1 0 0 0,0 1 1 0 0,-5-1-1 0 0,-10 4-2144 0 0,1 3-5447 0 0,17-5-677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6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39 7943 0 0,'0'0'364'0'0,"0"0"-8"0"0,-6-3 349 0 0,3 1 2752 0 0,2 2-3235 0 0,0-1 0 0 0,1 0 0 0 0,-1 0 0 0 0,0 0 0 0 0,1 1 0 0 0,-1-1 0 0 0,1 0 0 0 0,-1 0 1 0 0,1 0-1 0 0,-1 0 0 0 0,1 0 0 0 0,-1 0 0 0 0,1 0 0 0 0,0 0 0 0 0,0 0 0 0 0,0 0 0 0 0,-1 0 0 0 0,1 0 1 0 0,0 0-1 0 0,0 0 0 0 0,0 0 0 0 0,1 0 0 0 0,-1 0 0 0 0,0 0 0 0 0,1-2 0 0 0,7-8 595 0 0,0 1 1 0 0,1-1-1 0 0,0 1 0 0 0,1 1 0 0 0,16-13 0 0 0,5-5 216 0 0,-22 19-746 0 0,2 0 0 0 0,-1 1 0 0 0,1 0 1 0 0,1 0-1 0 0,-1 1 0 0 0,1 0 0 0 0,0 1 0 0 0,22-6 0 0 0,-18 8-172 0 0,-11 5-119 0 0,-2-1 16 0 0,1-1 9 0 0,15 8 11 0 0,0 2-32 0 0,-10-5 0 0 0,1 0 0 0 0,-1-1 0 0 0,20 5 0 0 0,-23-7 0 0 0,0 0 0 0 0,1 0 0 0 0,-1-1 0 0 0,1 0 0 0 0,0 0 0 0 0,-1-1 0 0 0,1 1 0 0 0,0-2 0 0 0,-1 1 0 0 0,1-1 0 0 0,-1 0 0 0 0,10-2 0 0 0,44-8 11 0 0,-57 9 31 0 0,24-15 45 0 0,-26 17-80 0 0,0 0 0 0 0,-1-1 0 0 0,1 1 0 0 0,-1-1 0 0 0,1 1 0 0 0,-1 0-1 0 0,0-1 1 0 0,1 1 0 0 0,-1-1 0 0 0,1 1 0 0 0,-1-1 0 0 0,0 0 0 0 0,0 1 0 0 0,1-1 0 0 0,-1 1 0 0 0,0-1 0 0 0,0 0 0 0 0,1 1-1 0 0,-1-1 1 0 0,0 1 0 0 0,0-1 0 0 0,0 0 0 0 0,0 1 0 0 0,0-1 0 0 0,0 0 0 0 0,0 1 0 0 0,0-1 0 0 0,0 0 0 0 0,-1 1 0 0 0,1-1-1 0 0,0 1 1 0 0,0-1 0 0 0,0 0 0 0 0,-1 0 0 0 0,0-1 17 0 0,0 0-1 0 0,0 1 1 0 0,-1-1-1 0 0,1 0 1 0 0,0 1-1 0 0,-1-1 1 0 0,1 1-1 0 0,-1 0 1 0 0,-1-2-1 0 0,-2 0 6 0 0,1 1 0 0 0,-1-1 0 0 0,0 1-1 0 0,0 1 1 0 0,0-1 0 0 0,0 1-1 0 0,0-1 1 0 0,-8 0 0 0 0,-43-1 191 0 0,48 4-220 0 0,-1 1 0 0 0,1 0 0 0 0,0 0 0 0 0,0 0 0 0 0,-10 5 0 0 0,11-4-7 0 0,0 0 1 0 0,0 1-1 0 0,0 0 1 0 0,1 0-1 0 0,0 0 0 0 0,-1 1 1 0 0,1 0-1 0 0,1 0 1 0 0,-1 0-1 0 0,1 1 1 0 0,0 0-1 0 0,0 0 0 0 0,1 0 1 0 0,0 1-1 0 0,0-1 1 0 0,0 1-1 0 0,1 0 0 0 0,-4 13 1 0 0,-33 86-69 0 0,31-81 75 0 0,-1 0 0 0 0,-1-1 0 0 0,-15 25 0 0 0,25-47 2 0 0,-1 1 0 0 0,0-1 0 0 0,0 0 0 0 0,0 1 0 0 0,0-1 0 0 0,0 0 0 0 0,0 0 0 0 0,0-1 0 0 0,-1 1 0 0 0,1 0 0 0 0,-1-1 0 0 0,1 1 0 0 0,-1-1 0 0 0,0 0 0 0 0,-4 2 0 0 0,1-2 2 0 0,-1 0-1 0 0,1 0 1 0 0,0-1-1 0 0,0 0 1 0 0,0 0-1 0 0,0 0 1 0 0,-1-1 0 0 0,-9-2-1 0 0,9 1-99 0 0,0 0 0 0 0,-1 0 0 0 0,1-1 0 0 0,0 0 0 0 0,0 0 0 0 0,0-1 0 0 0,1 0-1 0 0,-1 0 1 0 0,1 0 0 0 0,0-1 0 0 0,-8-8 0 0 0,11 10-38 0 0,0 0-1 0 0,0 0 1 0 0,1 0 0 0 0,-1 0-1 0 0,1-1 1 0 0,0 1-1 0 0,0-1 1 0 0,0 1 0 0 0,1-1-1 0 0,-1 0 1 0 0,1 0-1 0 0,0 0 1 0 0,0 0 0 0 0,0 0-1 0 0,1 0 1 0 0,-1 0-1 0 0,1 0 1 0 0,0 0 0 0 0,0 0-1 0 0,1 0 1 0 0,-1 0 0 0 0,2-7-1 0 0,1 7-5879 0 0,6-5-1752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7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7 4607 0 0,'0'0'208'0'0,"0"0"303"0"0,0 0 1145 0 0,0 0 500 0 0,0 0 99 0 0,2-1-167 0 0,4-4-1137 0 0,0-1 1 0 0,0 0 0 0 0,0 0 0 0 0,-1 0 0 0 0,8-12-1 0 0,9-12 680 0 0,9-8 577 0 0,47-75 1 0 0,-69 96-1843 0 0,-1-1 0 0 0,0 1 0 0 0,7-28 0 0 0,-15 43-206 0 0,0 2-7 0 0,0 0-29 0 0,0 0-17 0 0,0 0-3 0 0,0 0-4 0 0,0 0-17 0 0,0-1 9 0 0,0 1-83 0 0,0-1 1 0 0,0 1-1 0 0,0 0 0 0 0,0 0 1 0 0,0-1-1 0 0,0 1 0 0 0,0 0 1 0 0,0-1-1 0 0,0 1 0 0 0,0 0 1 0 0,0-1-1 0 0,0 1 0 0 0,0 0 1 0 0,0 0-1 0 0,-1-1 0 0 0,1 1 1 0 0,0 0-1 0 0,0 0 0 0 0,0-1 0 0 0,0 1 1 0 0,-1 0-1 0 0,1 0 0 0 0,0-1 1 0 0,0 1-1 0 0,-1 0 0 0 0,-3 3 0 0 0,1 1 0 0 0,-1-1 0 0 0,1 1 0 0 0,0 0-1 0 0,0 0 1 0 0,-3 6 0 0 0,-3 7-3 0 0,-8 21 1 0 0,11-23-7 0 0,1 0 0 0 0,1 0 0 0 0,0 1 0 0 0,2-1 0 0 0,-3 21 0 0 0,6-23 0 0 0,1 0-11 0 0,0-1-31 0 0,4 1 19 0 0,4-4-25 0 0,1-2 25 0 0,0-2-19 0 0,2-5 31 0 0,2-3 8 0 0,-10 2-1 0 0,-1 1-1 0 0,0-1 0 0 0,0 1 0 0 0,0-1 1 0 0,0-1-1 0 0,0 1 0 0 0,0 0 1 0 0,0-1-1 0 0,-1 0 0 0 0,1 0 0 0 0,0 0 1 0 0,3-3-1 0 0,17-10 5 0 0,-13 7 0 0 0,29-34 11 0 0,-32 33-3 0 0,0 0 0 0 0,0-1 1 0 0,-1 0-1 0 0,0 0 0 0 0,-1 0 1 0 0,9-21-1 0 0,7-8 3 0 0,-12 19 0 0 0,-9 19 45 0 0,-1 1 18 0 0,0 0-2 0 0,0 0 14 0 0,0 2-17 0 0,-4 26-2 0 0,3-16-68 0 0,-1-1 0 0 0,-3 15 0 0 0,3-22 1 0 0,0 19 0 0 0,2-15 0 0 0,0-5 0 0 0,0 0 0 0 0,0 1 0 0 0,1-1 0 0 0,-1 0 0 0 0,1 0 0 0 0,0 0 0 0 0,-1 0 0 0 0,4 6 0 0 0,-3-4-4 0 0,1-1-5 0 0,-1-1-1 0 0,0 0 1 0 0,0 0-1 0 0,1 0 1 0 0,0 0-1 0 0,0 0 1 0 0,2 3-1 0 0,-1-3-70 0 0,4 2-17 0 0,-5-4 73 0 0,-1 0 0 0 0,1 0 0 0 0,-1-1 0 0 0,1 1 0 0 0,0-1 0 0 0,-1 1 0 0 0,1-1 0 0 0,0 1 1 0 0,-1-1-1 0 0,1 0 0 0 0,0 0 0 0 0,-1 0 0 0 0,1 0 0 0 0,0 0 0 0 0,-1 0 0 0 0,1-1 0 0 0,0 1 0 0 0,-1-1 0 0 0,1 1 0 0 0,0-1 1 0 0,-1 1-1 0 0,1-1 0 0 0,-1 0 0 0 0,1 0 0 0 0,-1 0 0 0 0,0 0 0 0 0,2-1 0 0 0,4-3-592 0 0,0-1 0 0 0,0 0 1 0 0,9-11-1 0 0,-12 13 149 0 0,-2 2 46 0 0,0-1 1 0 0,1 0-1 0 0,-1 0 1 0 0,0 0 0 0 0,2-6-1 0 0,1-4-1247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8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0 7831 0 0,'0'0'603'0'0,"0"0"-164"0"0,0 0 785 0 0,0 0 384 0 0,0 0 78 0 0,0 0-92 0 0,0 0-433 0 0,0 0-192 0 0,0 0-38 0 0,0 0-35 0 0,0 0-108 0 0,0 0-48 0 0,2 0-11 0 0,0-1-539 0 0,1 1-1 0 0,-1-1 0 0 0,0 0 1 0 0,0 0-1 0 0,0 0 0 0 0,0 0 1 0 0,0 0-1 0 0,0 0 0 0 0,0 0 1 0 0,0-1-1 0 0,0 1 0 0 0,-1-1 1 0 0,1 1-1 0 0,0-1 0 0 0,1-2 1 0 0,24-33 1036 0 0,-2 2-429 0 0,-14 19-463 0 0,0 0 0 0 0,-1 0 0 0 0,14-31 0 0 0,-24 45-248 0 0,1 5-28 0 0,-2 0-56 0 0,0 1 13 0 0,10 14-168 0 0,5 3 49 0 0,-3-15-41 0 0,-7-5 129 0 0,-1 0-1 0 0,0 1 0 0 0,1-1 1 0 0,-1 1-1 0 0,5 4 0 0 0,0 4 17 0 0,-4 4 0 0 0,-4-9 0 0 0,1-1 0 0 0,-1 1 0 0 0,-1-1 0 0 0,1 1 0 0 0,0-1 0 0 0,-1 0 0 0 0,-2 9 0 0 0,-17 28 0 0 0,0-1 0 0 0,15-27 0 0 0,-1 7-106 0 0,5-18-33 0 0,2 2 56 0 0,3 7-246 0 0,-3-10 243 0 0,0 2-244 0 0,-1-3-13 0 0,27-4-4751 0 0,-15 0-226 0 0,-2-3-1354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00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5 10135 0 0,'0'0'464'0'0,"0"0"-9"0"0,0 0-155 0 0,0 0 443 0 0,12-12 2859 0 0,-3 2-2914 0 0,-5 6-409 0 0,0-1 1 0 0,0 2-1 0 0,0-1 0 0 0,6-4 0 0 0,-3 2 120 0 0,0 0-1 0 0,0-1 1 0 0,-1 1-1 0 0,0-1 1 0 0,0 0-1 0 0,-1-1 1 0 0,9-15 0 0 0,14-18 1020 0 0,-21 33-1132 0 0,-1 0 1 0 0,-1 0-1 0 0,0 0 0 0 0,0-1 1 0 0,0 0-1 0 0,-1 0 0 0 0,-1 0 0 0 0,1 0 1 0 0,-1-1-1 0 0,2-12 0 0 0,-5 16-271 0 0,0 6-16 0 0,0 0 0 0 0,0 0 0 0 0,0 0 0 0 0,0 0 0 0 0,0 0 0 0 0,0 0 0 0 0,0 0 0 0 0,0 0 0 0 0,0-1 0 0 0,0 1 0 0 0,0 0 0 0 0,0 0 0 0 0,0 0 0 0 0,0 0 0 0 0,0 0 0 0 0,0 0 0 0 0,0 0 0 0 0,0 0 0 0 0,0 0 0 0 0,0 0 0 0 0,-1-1 0 0 0,1 1 0 0 0,0 0 0 0 0,0 0 0 0 0,0 0 0 0 0,0 0 0 0 0,0 0 0 0 0,0 0 0 0 0,0 0 0 0 0,0 0 0 0 0,0 0 0 0 0,0 0 0 0 0,0 0 0 0 0,-1 0 0 0 0,1 0 0 0 0,0 0 0 0 0,0 0 0 0 0,0 0 0 0 0,0 0 0 0 0,0 0 0 0 0,0 0 0 0 0,0 0 0 0 0,0 0 0 0 0,0 0 0 0 0,-1 0 0 0 0,1 0 0 0 0,0 0 0 0 0,0 0 0 0 0,0 0 0 0 0,0 0 0 0 0,0 0 0 0 0,0 0 0 0 0,0 0 0 0 0,0 0 0 0 0,0 0 0 0 0,0 0 0 0 0,-1 0 0 0 0,1 1 0 0 0,0-1 0 0 0,0 0 0 0 0,0 0 0 0 0,0 0 0 0 0,0 0 0 0 0,0 0 0 0 0,0 0 0 0 0,0 0 0 0 0,-4 5 0 0 0,4-4 0 0 0,-7 11 0 0 0,1 1 0 0 0,-7 23 0 0 0,2-3 0 0 0,-5 12 0 0 0,11-27 0 0 0,-11 23 0 0 0,12-32 0 0 0,0 0 0 0 0,0 0 0 0 0,1 0 0 0 0,0 0 0 0 0,1 1 0 0 0,0-1 0 0 0,0 1 0 0 0,1-1 0 0 0,0 20 0 0 0,3-21 0 0 0,5-5 0 0 0,-5-3 0 0 0,-1 0 0 0 0,1 0 0 0 0,0-1 0 0 0,0 1 0 0 0,0-1 0 0 0,-1 0 0 0 0,1 1 0 0 0,0-1 0 0 0,-1 0 0 0 0,1 0 0 0 0,0 0 0 0 0,-1 0 0 0 0,1 0 0 0 0,-1 0 0 0 0,0 0 0 0 0,2-3 0 0 0,-1 2 0 0 0,0 1 0 0 0,0-1 0 0 0,0 0 0 0 0,1 1 0 0 0,-1-1 0 0 0,0 1 0 0 0,3-1 0 0 0,-1 1 0 0 0,-2 0 0 0 0,-1 1 0 0 0,0 0 0 0 0,0-1 0 0 0,0 1 0 0 0,0-1 0 0 0,0 0 0 0 0,0 1 0 0 0,0-1 0 0 0,0 0 0 0 0,0 1 0 0 0,0-1 0 0 0,0 0 0 0 0,0 0 0 0 0,0 0 0 0 0,0 0 0 0 0,-1 0 0 0 0,1 0 0 0 0,1-2 0 0 0,8-9 256 0 0,0-1 0 0 0,1 2 0 0 0,1-1 0 0 0,0 1 0 0 0,0 1 0 0 0,1 0 0 0 0,20-11 0 0 0,-21 12-256 0 0,-9 7 0 0 0,0 0 0 0 0,0-1 0 0 0,0 2 0 0 0,0-1 0 0 0,0 0 0 0 0,0 1 0 0 0,0-1 0 0 0,0 1 0 0 0,7-2 0 0 0,-10 3 0 0 0,0 0 0 0 0,0 0 0 0 0,1 0 0 0 0,-1 0 0 0 0,0-1 0 0 0,0 1 0 0 0,0 0 0 0 0,0 0 0 0 0,1 0 0 0 0,-1 0 0 0 0,0 0 0 0 0,0 0 0 0 0,0 0 0 0 0,0 0 0 0 0,1 0 0 0 0,-1 0 0 0 0,0 0 0 0 0,0 0 0 0 0,0 0 0 0 0,0 0 0 0 0,1 0 0 0 0,-1 0 0 0 0,0 0 0 0 0,0 1 0 0 0,0-1 0 0 0,0 0 0 0 0,1 0 0 0 0,-1 0 0 0 0,0 0 0 0 0,0 0 0 0 0,0 0 0 0 0,0 0 0 0 0,0 0 0 0 0,1 1 0 0 0,-1-1 0 0 0,0 0 0 0 0,0 0 0 0 0,0 0 0 0 0,0 0 0 0 0,0 0 0 0 0,0 1 0 0 0,0-1 0 0 0,0 0 0 0 0,0 0 0 0 0,0 0 0 0 0,0 0 0 0 0,0 1 0 0 0,0-1 0 0 0,0 0 0 0 0,0 0 0 0 0,0 0 0 0 0,0 1 0 0 0,0-1 0 0 0,0 0 0 0 0,0 0 0 0 0,0 0 0 0 0,0 0 0 0 0,0 1 0 0 0,0-1 0 0 0,0 0 0 0 0,0 0 0 0 0,0 0 0 0 0,0 0 0 0 0,0 1 0 0 0,0-1 0 0 0,0 0 0 0 0,-1 0 0 0 0,1 0 0 0 0,-5 10 0 0 0,-1-3 0 0 0,2-1 0 0 0,0 0 0 0 0,0 0 0 0 0,-1 0 0 0 0,0-1 0 0 0,0 0 0 0 0,-1 0 0 0 0,-10 8 0 0 0,-32 20 0 0 0,48-33 0 0 0,-1 0 0 0 0,1 0 0 0 0,0 0 0 0 0,-1 0 0 0 0,1 1 0 0 0,0-1 0 0 0,0 0 0 0 0,-1 0 0 0 0,1 0 0 0 0,0 1 0 0 0,0-1 0 0 0,0 0 0 0 0,-1 0 0 0 0,1 0 0 0 0,0 1 0 0 0,0-1 0 0 0,0 0 0 0 0,-1 1 0 0 0,1-1 0 0 0,0 0 0 0 0,0 0 0 0 0,0 1 0 0 0,0-1 0 0 0,0 0 0 0 0,0 1 0 0 0,0-1 0 0 0,0 0 0 0 0,0 1 0 0 0,0-1 0 0 0,0 0 0 0 0,0 1 0 0 0,0-1 0 0 0,0 0 0 0 0,0 1 0 0 0,0-1 0 0 0,0 0 0 0 0,0 1 0 0 0,0-1 0 0 0,1 0 0 0 0,-1 0 0 0 0,0 1 0 0 0,0-1 0 0 0,0 0 0 0 0,0 0 0 0 0,1 1 0 0 0,-1-1 0 0 0,0 0 0 0 0,0 0 0 0 0,1 1 0 0 0,-1-1 0 0 0,10 4 0 0 0,-1-1 0 0 0,7 3 0 0 0,-1-1 0 0 0,1-1 0 0 0,0 0 0 0 0,23 2 0 0 0,-29-5 0 0 0,2 4 0 0 0,-10 0 0 0 0,-2-4 0 0 0,10 23 0 0 0,-10-24-3 0 0,0 0 1 0 0,0 1-1 0 0,0-1 0 0 0,0 0 0 0 0,0 0 0 0 0,0 0 1 0 0,0 1-1 0 0,0-1 0 0 0,0 0 0 0 0,0 0 1 0 0,0 0-1 0 0,0 0 0 0 0,0 1 0 0 0,0-1 0 0 0,1 0 1 0 0,-1 0-1 0 0,0 0 0 0 0,0 0 0 0 0,0 0 1 0 0,0 1-1 0 0,0-1 0 0 0,1 0 0 0 0,-1 0 0 0 0,0 0 1 0 0,0 0-1 0 0,0 0 0 0 0,0 0 0 0 0,1 0 1 0 0,-1 0-1 0 0,0 1 0 0 0,0-1 0 0 0,0 0 0 0 0,1 0 1 0 0,-1 0-1 0 0,0 0 0 0 0,0 0 0 0 0,0 0 1 0 0,1 0-1 0 0,-1 0 0 0 0,0 0 0 0 0,0 0 1 0 0,0 0-1 0 0,1-1 0 0 0,-1 1 0 0 0,0 0 0 0 0,0 0 1 0 0,0 0-1 0 0,0 0 0 0 0,1 0 0 0 0,-1 0 1 0 0,0 0-1 0 0,0 0 0 0 0,0-1 0 0 0,0 1 0 0 0,1 0 1 0 0,-1 0-1 0 0,9-9-516 0 0,-9 9 367 0 0,18-20-1812 0 0,-10 10 941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751 0 0,'0'0'587'0'0,"0"0"-16"0"0,0 0-197 0 0,0 0 533 0 0,0 0 276 0 0,0 0 53 0 0,0 0-18 0 0,2 0-115 0 0,48 6 3718 0 0,-29-4-3580 0 0,6-1-786 0 0,-16 1-463 0 0,-8-2-476 0 0,1 0 0 0 0,0-1 0 0 0,-1 1-1 0 0,1-1 1 0 0,0 1 0 0 0,-1-1 0 0 0,5-2 0 0 0,-3 2-1232 0 0,-3 0-5983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09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9 6447 0 0,'0'0'499'0'0,"1"-1"-328"0"0,11-7 10423 0 0,-11 8-10395 0 0,-1 0-1 0 0,0 0 1 0 0,0 0-1 0 0,1 0 1 0 0,-1 0-1 0 0,0 0 1 0 0,1 0-1 0 0,-1 0 1 0 0,0 0-1 0 0,0 0 1 0 0,1 0-1 0 0,-1 0 1 0 0,0 0-1 0 0,0 1 1 0 0,1-1-1 0 0,-1 0 1 0 0,0 0-1 0 0,0 0 1 0 0,1 0-1 0 0,-1 0 1 0 0,0 0 0 0 0,0 1-1 0 0,1-1 1 0 0,-1 0-1 0 0,0 0 1 0 0,0 1-1 0 0,1 0-87 0 0,-1 1-1 0 0,1-1 1 0 0,-1 1 0 0 0,1-1-1 0 0,-1 1 1 0 0,0-1 0 0 0,0 1-1 0 0,0-1 1 0 0,0 1 0 0 0,0-1-1 0 0,0 1 1 0 0,0 0 0 0 0,-1 2-1 0 0,-1 6 0 0 0,0 0-1 0 0,0 0 0 0 0,0-1 1 0 0,-1 1-1 0 0,-1 0 0 0 0,0-1 1 0 0,-7 13-1 0 0,-27 50 19 0 0,5-6-1183 0 0,32-64-335 0 0,1-2-405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0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6 455 0 0,'0'0'2604'0'0,"0"0"320"0"0,0 0 144 0 0,0 0-218 0 0,0 0-1048 0 0,2-2-452 0 0,4-2-459 0 0,0 0 0 0 0,0 1 0 0 0,12-6 0 0 0,3-1 1179 0 0,-21 10-1968 0 0,1-1-1 0 0,0 1 0 0 0,-1-1 0 0 0,1 1 1 0 0,-1-1-1 0 0,1 1 0 0 0,-1-1 1 0 0,1 1-1 0 0,-1-1 0 0 0,1 1 1 0 0,-1-1-1 0 0,0 0 0 0 0,1 1 1 0 0,0-2-1 0 0,1-3 154 0 0,5-1 172 0 0,0-1 0 0 0,1 1 0 0 0,-1 0 1 0 0,15-9-1 0 0,-12 10-83 0 0,-1-1 0 0 0,-1-1 1 0 0,14-12-1 0 0,-2-1 110 0 0,49-57 705 0 0,-58 63-941 0 0,-1 0 1 0 0,0 0-1 0 0,14-32 1 0 0,-19 36-16 0 0,-1 0 0 0 0,3-15 0 0 0,-6 23-76 0 0,-4-18 306 0 0,3 19-422 0 0,0 0 0 0 0,0 1 0 0 0,-1-1 1 0 0,1 1-1 0 0,0-1 0 0 0,-1 1 0 0 0,1-1 0 0 0,0 1 0 0 0,-1-1 0 0 0,1 1 0 0 0,-1 0 1 0 0,1-1-1 0 0,-1 1 0 0 0,1-1 0 0 0,-1 1 0 0 0,1 0 0 0 0,-1-1 0 0 0,1 1 1 0 0,-1 0-1 0 0,0 0 0 0 0,1 0 0 0 0,-2-1 0 0 0,-18 0 104 0 0,-21 9-78 0 0,32-5-37 0 0,-1 0 0 0 0,1 1 0 0 0,1 0 0 0 0,-1 0 0 0 0,0 1 0 0 0,1 1 1 0 0,0-1-1 0 0,0 1 0 0 0,1 1 0 0 0,0-1 0 0 0,0 1 0 0 0,0 0 0 0 0,1 1 0 0 0,-9 12 0 0 0,4-1-2 0 0,0 0 0 0 0,1 0 0 0 0,1 1-1 0 0,1 0 1 0 0,-8 33 0 0 0,14-43-13 0 0,0 0 0 0 0,1 1 0 0 0,0 10 1 0 0,1-8 13 0 0,-1-11 0 0 0,1 0 1 0 0,0-1-1 0 0,0 1 0 0 0,0 0 0 0 0,1 0 1 0 0,-1 0-1 0 0,0-1 0 0 0,1 1 0 0 0,-1 0 1 0 0,1 0-1 0 0,-1-1 0 0 0,1 1 1 0 0,0 0-1 0 0,0-1 0 0 0,2 4 0 0 0,11 20-63 0 0,-3-8-28 0 0,-4-14 78 0 0,-2-1 0 0 0,2 1-6 0 0,1 0-1 0 0,0-1 1 0 0,0 1 0 0 0,0-1-1 0 0,0-1 1 0 0,0 0 0 0 0,0 0 0 0 0,0 0-1 0 0,0-1 1 0 0,9-1 0 0 0,-5 0-29 0 0,-1-1 0 0 0,0 0 1 0 0,0-1-1 0 0,0 0 0 0 0,0-1 1 0 0,16-8-1 0 0,-7 3-77 0 0,-13 7 6 0 0,-1-1 0 0 0,0 0 0 0 0,0-1 0 0 0,10-7-1 0 0,-1 0-636 0 0,-12 9 349 0 0,1-1 0 0 0,-1 1 0 0 0,0-1 0 0 0,1 0-1 0 0,-1 0 1 0 0,4-6 0 0 0,-6 7-983 0 0,-1 0-1291 0 0,0-9-5024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0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191 0 0,'0'0'654'0'0,"0"0"-17"0"0,0 0-292 0 0,0 0 287 0 0,0 0 175 0 0,0 0 32 0 0,2 1-5 0 0,1 1-564 0 0,-1 0 0 0 0,1-1 0 0 0,-1 0 0 0 0,1 0 0 0 0,0 0 0 0 0,0 0-1 0 0,0 0 1 0 0,-1 0 0 0 0,1-1 0 0 0,4 1 0 0 0,33-2 1511 0 0,-29 0-1362 0 0,1 1 1 0 0,13 1-1 0 0,-20-1-395 0 0,14 1 96 0 0,27-7-187 0 0,-23 6-6091 0 0,-18 1 3627 0 0,7 1-4517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1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1 15407 0 0,'0'0'704'0'0,"2"-2"-14"0"0,21-28-70 0 0,-19 24-4 0 0,0 1 1 0 0,0 0 0 0 0,-1-1 0 0 0,5-9 0 0 0,20-39 3229 0 0,-24 47-3505 0 0,-1 0 0 0 0,1 0 1 0 0,1 0-1 0 0,6-8 0 0 0,9-13 596 0 0,-15 19-693 0 0,-2 3 77 0 0,1 0-1 0 0,-1 1 0 0 0,1-1 0 0 0,9-8 0 0 0,-14 15-313 0 0,0 1 0 0 0,1 0 0 0 0,-1 0 1 0 0,0-1-1 0 0,1 1 0 0 0,-1 0 0 0 0,1 0 0 0 0,0 3 0 0 0,-2 4 1 0 0,-8 22-8 0 0,4-16 0 0 0,1 0 0 0 0,-4 19 0 0 0,6-20-2 0 0,3-13 0 0 0,-1 0-1 0 0,1 0 1 0 0,-1 0 0 0 0,1 0-1 0 0,-1 1 1 0 0,1-1 0 0 0,0 0 0 0 0,0 0-1 0 0,0 1 1 0 0,0-1 0 0 0,0 0-1 0 0,0 1 1 0 0,0-1 0 0 0,0 0 0 0 0,0 0-1 0 0,1 1 1 0 0,-1-1 0 0 0,1 0-1 0 0,0 2 1 0 0,0 0-3 0 0,2 4-17 0 0,-2-6 20 0 0,-1-1-1 0 0,1 1 0 0 0,-1 0 1 0 0,1-1-1 0 0,-1 1 1 0 0,1-1-1 0 0,0 1 0 0 0,-1-1 1 0 0,1 1-1 0 0,0-1 0 0 0,-1 1 1 0 0,1-1-1 0 0,0 0 0 0 0,0 0 1 0 0,-1 1-1 0 0,1-1 0 0 0,0 0 1 0 0,1 0-1 0 0,0 1 0 0 0,12 2-8 0 0,-13-3 9 0 0,1 0-1 0 0,-1-1-1 0 0,1 1 0 0 0,-1 0 1 0 0,1 0-1 0 0,0-1 0 0 0,-1 1 1 0 0,1-1-1 0 0,-1 1 1 0 0,1-1-1 0 0,-1 1 0 0 0,0-1 1 0 0,1 0-1 0 0,1-1 1 0 0,16-8 2 0 0,0-2 48 0 0,0 0 0 0 0,0-1 0 0 0,-1 0 0 0 0,-1-2 0 0 0,0 0 0 0 0,-1-1 0 0 0,18-23 0 0 0,-9 11 145 0 0,-23 27-128 0 0,-2 1 0 0 0,0 0 0 0 0,1 2-11 0 0,1 4-41 0 0,0-3-12 0 0,-1 1 0 0 0,1-1 0 0 0,-1 0 0 0 0,0 1-1 0 0,0-1 1 0 0,-1 1 0 0 0,1 4 0 0 0,0 9 2 0 0,-1-10-5 0 0,1 0 0 0 0,-1 0 0 0 0,3 11-1 0 0,-2-10-25 0 0,-1-5 7 0 0,0 1 0 0 0,1-1 0 0 0,-1 0 0 0 0,1 0 0 0 0,0 0-1 0 0,0 0 1 0 0,0 0 0 0 0,2 3 0 0 0,4 7-356 0 0,-4-9-2689 0 0,2-2-4206 0 0,-5-2-738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313 13127 0 0,'0'0'598'0'0,"1"-2"-9"0"0,1-8-68 0 0,1 0 1 0 0,-1 0-1 0 0,-1 0 0 0 0,0 0 1 0 0,0 0-1 0 0,-2-18 1 0 0,0 5 2528 0 0,1 21-2800 0 0,0 0-1 0 0,-1 0 1 0 0,1 0 0 0 0,-1 0 0 0 0,0 0-1 0 0,1 0 1 0 0,-1 0 0 0 0,0 0 0 0 0,0 0 0 0 0,0 1-1 0 0,-1-1 1 0 0,1 0 0 0 0,0 1 0 0 0,-3-3-1 0 0,2 2-100 0 0,0-1-1 0 0,-1 1 1 0 0,1 0-1 0 0,-1 1 1 0 0,1-1-1 0 0,-1 0 1 0 0,-4-2-1 0 0,4 4-102 0 0,1 0-1 0 0,0 0 0 0 0,-1 0 1 0 0,1 0-1 0 0,0 0 0 0 0,-1 1 1 0 0,1-1-1 0 0,0 1 1 0 0,-1-1-1 0 0,1 1 0 0 0,0 0 1 0 0,-4 2-1 0 0,0-1 15 0 0,0 1-45 0 0,1-1 0 0 0,1 0 0 0 0,-1 1 0 0 0,0 0 0 0 0,1 0 0 0 0,-1 1 1 0 0,1-1-1 0 0,-4 6 0 0 0,-29 34-29 0 0,29-33 21 0 0,-6 9-11 0 0,0 2 1 0 0,1-1-1 0 0,-19 44 0 0 0,30-59-12 0 0,0 0-1 0 0,0 0 0 0 0,1 1 0 0 0,-1-1 0 0 0,1 0 1 0 0,0 1-1 0 0,1-1 0 0 0,-1 10 0 0 0,1-12-5 0 0,1 1 1 0 0,0-1-1 0 0,0 1 0 0 0,0-1 0 0 0,0 1 1 0 0,0-1-1 0 0,1 0 0 0 0,-1 1 0 0 0,1-1 1 0 0,0 0-1 0 0,0 0 0 0 0,0 0 0 0 0,5 5 0 0 0,-4-6 1 0 0,1 1 0 0 0,-1 0-1 0 0,1-1 1 0 0,-1 0-1 0 0,1 0 1 0 0,0 0-1 0 0,0 0 1 0 0,0-1-1 0 0,0 0 1 0 0,7 2-1 0 0,1-3-20 0 0,-2-4 75 0 0,0 0 1 0 0,-1-1 0 0 0,0 0 0 0 0,0 0-1 0 0,0-1 1 0 0,0 0 0 0 0,-1-1 0 0 0,0 0-1 0 0,11-12 1 0 0,-1-1 258 0 0,-1-1 0 0 0,23-38 0 0 0,14-42 297 0 0,-27 49-314 0 0,-12 24-33 0 0,-2-2-1 0 0,-1 0 1 0 0,16-59 0 0 0,-28 87-153 0 0,0 2-1 0 0,0 0-4 0 0,0 0-16 0 0,-1 0-63 0 0,-1 0-1 0 0,0 1 1 0 0,1-1-1 0 0,-1 1 1 0 0,0 0 0 0 0,1-1-1 0 0,-1 1 1 0 0,1 0 0 0 0,-1 0-1 0 0,1 0 1 0 0,0 0-1 0 0,-1 0 1 0 0,1 1 0 0 0,0-1-1 0 0,0 0 1 0 0,0 0-1 0 0,0 1 1 0 0,0-1 0 0 0,-1 2-1 0 0,-20 37 87 0 0,17-29-82 0 0,-45 103-75 0 0,28-62 33 0 0,13-27 0 0 0,1 0-1 0 0,0 0 0 0 0,-7 52 1 0 0,14-68-9 0 0,1-1 0 0 0,0 0 1 0 0,1 12-1 0 0,0-17-38 0 0,5 4-15 0 0,6-3 10 0 0,-6-4 79 0 0,-1 0-1 0 0,1 0 0 0 0,-1-1 1 0 0,0 0-1 0 0,1 0 1 0 0,-1 0-1 0 0,0-1 1 0 0,1 1-1 0 0,-1-1 1 0 0,0 0-1 0 0,0-1 1 0 0,-1 0-1 0 0,10-5 1 0 0,11-6-35 0 0,-10 5 61 0 0,-1-1 1 0 0,0 0-1 0 0,0 0 0 0 0,22-24 0 0 0,-27 25 10 0 0,0-1 24 0 0,0 0 0 0 0,-1-1-1 0 0,-1-1 1 0 0,10-16 0 0 0,2-4 106 0 0,-17 29-105 0 0,0 0 0 0 0,0-1 0 0 0,0 1 0 0 0,0-1 0 0 0,-1 1 0 0 0,1-1 1 0 0,-1 1-1 0 0,0-1 0 0 0,1-5 0 0 0,-11 17 26 0 0,-4 7-34 0 0,1 1 0 0 0,-19 31 0 0 0,28-42-44 0 0,-5 11-16 0 0,0-1 1 0 0,2 1-1 0 0,-1 0 0 0 0,2 1 1 0 0,-4 21-1 0 0,8-33-15 0 0,0 0 0 0 0,0 0 0 0 0,0 0 0 0 0,1 1 1 0 0,0-1-1 0 0,0 0 0 0 0,0 0 0 0 0,1 1 0 0 0,0-1 0 0 0,0 0 0 0 0,0 0 0 0 0,4 9 0 0 0,-2-11-53 0 0,6 4 1 0 0,6-3 0 0 0,-9-4 72 0 0,0-1-1 0 0,1 0 1 0 0,-1 0 0 0 0,0 0-1 0 0,0-1 1 0 0,0 0 0 0 0,0 0-1 0 0,0 0 1 0 0,0-1 0 0 0,6-3-1 0 0,10-7 37 0 0,22-17 0 0 0,-39 26-19 0 0,13-9 67 0 0,-1-1 0 0 0,-1-1 0 0 0,0 0 0 0 0,-1-1-1 0 0,0-1 1 0 0,14-22 0 0 0,-14 17 36 0 0,-8 14-18 0 0,-1-1 0 0 0,0-1-1 0 0,5-11 1 0 0,-10 20 2 0 0,-1-6 171 0 0,0 5 89 0 0,-2 6-207 0 0,0 0-233 0 0,-6 11 124 0 0,1 1 0 0 0,0 0 0 0 0,-4 19 0 0 0,3-11-47 0 0,5-16 7 0 0,2-4 0 0 0,-1 0 0 0 0,1 1 0 0 0,1-1 0 0 0,-1 0 0 0 0,0 0 0 0 0,1 1 0 0 0,0 7 0 0 0,0-8 0 0 0,0 1 0 0 0,0-1 0 0 0,1 1 0 0 0,-1 0 0 0 0,2 4 0 0 0,4 9 0 0 0,-2-14 0 0 0,-1-2 0 0 0,-2 0 0 0 0,1 0 0 0 0,-1 0 0 0 0,1 0 0 0 0,0-1 0 0 0,-1 1 0 0 0,1 0 0 0 0,0-1 0 0 0,0 1 0 0 0,0-1 0 0 0,3 2 0 0 0,-4-3 0 0 0,0 0 0 0 0,0 0 0 0 0,0 1 0 0 0,0-1 0 0 0,0 0 0 0 0,1 0 0 0 0,-1 0 0 0 0,0 0 0 0 0,0 0 0 0 0,0 0 0 0 0,2-1 0 0 0,1 0 0 0 0,0 1 0 0 0,0 0 0 0 0,-1-1 0 0 0,1 1 0 0 0,-1-1 0 0 0,1 0 0 0 0,0 0 0 0 0,-1 0 0 0 0,0-1 0 0 0,1 1 0 0 0,-1-1 0 0 0,0 0 0 0 0,4-2 0 0 0,-5 3 0 0 0,8-7 0 0 0,-8 7-7 0 0,1-1 0 0 0,-1 1 0 0 0,1-1-1 0 0,-1 0 1 0 0,0 0 0 0 0,0 0 0 0 0,0 0 0 0 0,0 0 0 0 0,0-1-1 0 0,0 1 1 0 0,2-5 0 0 0,-3 5-36 0 0,0 0-76 0 0,2-12-825 0 0,0-8-2683 0 0,-3 20-6034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3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2527 0 0,'0'0'572'0'0,"0"0"-10"0"0,0 0-178 0 0,0 0 602 0 0,0 0 300 0 0,0 0 55 0 0,0 0-26 0 0,0 0-177 0 0,0 0-76 0 0,0 0-20 0 0,9-9 1218 0 0,-5 7-2061 0 0,0 0 1 0 0,0 0-1 0 0,1 1 0 0 0,-1-1 0 0 0,1 1 0 0 0,-1 0 1 0 0,1 0-1 0 0,-1 1 0 0 0,1 0 0 0 0,0-1 1 0 0,7 2-1 0 0,0-1-32 0 0,-1-1 0 0 0,20-3 0 0 0,-20 3-78 0 0,0-1 0 0 0,20 1 0 0 0,-1 4-45 0 0,-20-2 4 0 0,15-7-23 0 0,-23 6-25 0 0,9-1-23 0 0,-9 1-98 0 0,-2 0-56 0 0,0 0-14 0 0,0 0-44 0 0,0 0-181 0 0,0 0-85 0 0,0 0-12 0 0,0 0-177 0 0,0 0-718 0 0,-2 0-315 0 0,-7 4-1125 0 0,-1 1-4258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4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8751 0 0,'0'0'674'0'0,"0"0"-173"0"0,0 0 900 0 0,0 0 441 0 0,0 0 87 0 0,0 0-90 0 0,0 0-462 0 0,0 0-200 0 0,2 0-38 0 0,14 1-356 0 0,-1-2-1 0 0,0 0 1 0 0,0 0-1 0 0,0-1 1 0 0,0-1 0 0 0,0-1-1 0 0,-1 0 1 0 0,18-8 0 0 0,-23 8-793 0 0,-7 3-255 0 0,8-1-1246 0 0,-7 1-5162 0 0,-3 1-1591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7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97 6447 0 0,'0'0'142'0'0,"0"0"22"0"0,0 0 13 0 0,-21-9 3959 0 0,20 9-4096 0 0,0-1 0 0 0,0 0 0 0 0,0 0 0 0 0,1 0 0 0 0,-1 0 0 0 0,0 0 0 0 0,0 0 0 0 0,0 0 0 0 0,1 0 0 0 0,-1 0 0 0 0,1 0 0 0 0,-1 0-1 0 0,1 0 1 0 0,-1 0 0 0 0,1 0 0 0 0,0-1 0 0 0,-1 1 0 0 0,1-2 0 0 0,-1-1 297 0 0,-4-19 2222 0 0,-2-32-1 0 0,9 23-696 0 0,0 7-1580 0 0,-2 20 231 0 0,1 1 0 0 0,-1-1 1 0 0,1 1-1 0 0,0-1 0 0 0,0 1 0 0 0,0-1 0 0 0,4-6 0 0 0,-5 10-579 0 0,1-3 71 0 0,1 1 0 0 0,-1 0 0 0 0,1 0 0 0 0,-1 0 0 0 0,4-6 0 0 0,-3 7 5 0 0,0 0 0 0 0,-1-1-1 0 0,0 1 1 0 0,1-1 0 0 0,-1 0-1 0 0,0 1 1 0 0,1-6 0 0 0,-1 2 155 0 0,8-20 1723 0 0,-8 25-1501 0 0,-1 1 101 0 0,0 0 21 0 0,0 0-66 0 0,-1 2-294 0 0,-2 4-132 0 0,1-1-17 0 0,1 0 0 0 0,-1 0 0 0 0,1-1-1 0 0,-2 11 1 0 0,-12 76 0 0 0,6 2 0 0 0,-9 44 0 0 0,17-122 0 0 0,0 0 0 0 0,15-61-6394 0 0,-11 35 5068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0447 0 0,'0'0'480'0'0,"0"0"-10"0"0,0 0-161 0 0,0 0 440 0 0,0 0 225 0 0,0 0 46 0 0,0 0-28 0 0,0 0-160 0 0,0 0-68 0 0,0 0-18 0 0,0 0-34 0 0,0 0-134 0 0,0 0-60 0 0,0 0-7 0 0,3 0-7 0 0,72-6 2180 0 0,-7-1-1440 0 0,52-3 90 0 0,23 0-587 0 0,-22 0-545 0 0,-52 2-121 0 0,-29 4-50 0 0,66-3 55 0 0,-78 8-61 0 0,-10-1 27 0 0,1 0 1 0 0,-1-1-1 0 0,31-5 1 0 0,-36 2 0 0 0,-2 0 16 0 0,0 1 22 0 0,-9 3 0 0 0,-2 0-22 0 0,0 0-4 0 0,0 0-17 0 0,0 0-89 0 0,0 0-23 0 0,-35-13-1663 0 0,32 12 1007 0 0,-1 0 0 0 0,1 0 0 0 0,-1 0 0 0 0,0 1 0 0 0,1 0 0 0 0,-1-1-1 0 0,-5 2 1 0 0,-2 1-6808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49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47 0 0,'0'0'142'0'0,"0"0"22"0"0,0 0 13 0 0,0 0 55 0 0,0 0 181 0 0,0 0 78 0 0,0 0 18 0 0,0 0-66 0 0,0 0-278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8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42 6911 0 0,'0'0'315'0'0,"0"0"-7"0"0,1-2-199 0 0,7-15 1570 0 0,-7 15 201 0 0,0 1 96 0 0,5-17 1047 0 0,-5 17-2127 0 0,-1 1-58 0 0,0 0-38 0 0,0 0-133 0 0,0 0-54 0 0,0 0-6 0 0,0 0-31 0 0,0 0-108 0 0,0 0-48 0 0,0 0-11 0 0,0 0-18 0 0,0 0-73 0 0,0 0-28 0 0,4 14 258 0 0,-3-11-505 0 0,-1 0 0 0 0,1 0-1 0 0,-1 0 1 0 0,0 0 0 0 0,0 0 0 0 0,0-1 0 0 0,0 1 0 0 0,-1 0-1 0 0,1 0 1 0 0,-1 0 0 0 0,-1 4 0 0 0,-15 31 278 0 0,6-15-231 0 0,-25 56 93 0 0,19-44 656 0 0,-22 63 0 0 0,29-55-2373 0 0,6-34 1530 0 0,4-7 57 0 0,-1 0-80 0 0,0 0 1 0 0,0 0-1 0 0,-1-1 0 0 0,1 1 1 0 0,0 0-1 0 0,-1-1 0 0 0,1 1 1 0 0,-4 2-1 0 0,4-3-69 0 0,1-1 0 0 0,0 0-5 0 0,0 0-25 0 0,-2 1-15 0 0,0 1 449 0 0,-11 5-2218 0 0,12-7 1833 0 0,1 0 0 0 0,0 0 0 0 0,0 0 0 0 0,-1 0 0 0 0,1 0 0 0 0,0 0 0 0 0,-1 0 1 0 0,1 0-1 0 0,0 0 0 0 0,-1 0 0 0 0,1 0 0 0 0,0 0 0 0 0,-1-1 0 0 0,1 1 0 0 0,0 0 0 0 0,0 0 0 0 0,-1 0 0 0 0,1 0 0 0 0,0-1 0 0 0,0 1 0 0 0,-1 0 0 0 0,1 0 0 0 0,0-1 0 0 0,0 1 0 0 0,-1 0 0 0 0,1 0 0 0 0,0-1 0 0 0,0 1 0 0 0,0 0 0 0 0,0-1 0 0 0,0 1 0 0 0,-1 0 0 0 0,1 0 0 0 0,0-1 1 0 0,0 1-1 0 0,0 0 0 0 0,0-1 0 0 0,0 1 0 0 0,0 0 0 0 0,0-1 0 0 0,0 1 0 0 0,0 0 0 0 0,0-1 0 0 0,1 0 0 0 0,-2-8-1480 0 0,1 7-61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9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31 11255 0 0,'0'0'515'0'0,"-2"0"-7"0"0,-7-1-327 0 0,6 1 82 0 0,0 0-1 0 0,1-1 0 0 0,-1 1 0 0 0,1-1 1 0 0,-1 0-1 0 0,1 0 0 0 0,-1 0 0 0 0,1 0 1 0 0,-1 0-1 0 0,-1-2 0 0 0,1 1-85 0 0,1 1 861 0 0,2 1-234 0 0,0 0-106 0 0,0 0-24 0 0,-1 0-602 0 0,1 0 0 0 0,0-1-1 0 0,-1 1 1 0 0,1 0 0 0 0,0 0-1 0 0,-1 0 1 0 0,1 0 0 0 0,0 0-1 0 0,-1-1 1 0 0,1 1 0 0 0,0 0-1 0 0,-1 0 1 0 0,1-1 0 0 0,0 1-1 0 0,0 0 1 0 0,-1 0 0 0 0,1-1-1 0 0,0 1 1 0 0,0 0 0 0 0,0-1-1 0 0,-1 1 1 0 0,1 0 0 0 0,0-1-1 0 0,0 1 1 0 0,0 0 0 0 0,0-1-1 0 0,0 1 1 0 0,0 0 0 0 0,0-1-1 0 0,0 1 1 0 0,0 0 0 0 0,0-1-1 0 0,0 1 1 0 0,0-1 0 0 0,0 1-1 0 0,0 0 1 0 0,0-1 0 0 0,0 1-1 0 0,0 0 1 0 0,0-1 0 0 0,0 1-1 0 0,1 0 1 0 0,-1-1 0 0 0,0 1-1 0 0,0-1 1 0 0,10-13 1294 0 0,5-1-725 0 0,-14 13-333 0 0,-1 2-52 0 0,3 0-28 0 0,48-12 747 0 0,48-8 273 0 0,-57 13-1067 0 0,-28 4-110 0 0,0 0 0 0 0,1 2 0 0 0,20-1 0 0 0,-18 2-21 0 0,0-1-1 0 0,1 0 1 0 0,-1-2-1 0 0,22-5 1 0 0,-27 3-1 0 0,-10 4-37 0 0,0 0 1 0 0,0 1 0 0 0,0-1 0 0 0,1 0-1 0 0,-1 1 1 0 0,0-1 0 0 0,1 1 0 0 0,-1-1 0 0 0,0 1-1 0 0,1 0 1 0 0,-1 0 0 0 0,1 0 0 0 0,-1 1-1 0 0,4 0 1 0 0,-3-1 35 0 0,3 2-40 0 0,1 10 133 0 0,-7-10-130 0 0,1-1-1 0 0,-1 0 1 0 0,0 1-1 0 0,0-1 1 0 0,0 0 0 0 0,0 1-1 0 0,0-1 1 0 0,0 1-1 0 0,0-1 1 0 0,0 0-1 0 0,0 1 1 0 0,-1-1-1 0 0,1 0 1 0 0,0 1-1 0 0,-1-1 1 0 0,0 1-1 0 0,-1 3 9 0 0,0 3 4 0 0,-1 0 1 0 0,0 0 0 0 0,0-1-1 0 0,-5 8 1 0 0,-2 4-14 0 0,-23 43 43 0 0,26-52-53 0 0,-5 7-109 0 0,11-14 63 0 0,0-1-86 0 0,1-2 11 0 0,0 0-98 0 0,0 0-414 0 0,0 0-184 0 0,0 0-42 0 0,0 0-117 0 0,0 0-472 0 0,0 0-212 0 0,0 0-40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9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 11519 0 0,'0'0'887'0'0,"-2"0"-583"0"0,-18-1-37 0 0,18 1 938 0 0,0 1 398 0 0,-4 2-816 0 0,1 0 1 0 0,0 0 0 0 0,0 1 0 0 0,0-1 0 0 0,1 1 0 0 0,-1 1 0 0 0,-7 8 0 0 0,7-5-293 0 0,-1 0 1 0 0,1 0-1 0 0,0 1 1 0 0,-5 12-1 0 0,0 8-403 0 0,1 0 0 0 0,-7 38 0 0 0,8-34 322 0 0,2 1-385 0 0,1 1 0 0 0,2-1 0 0 0,1 41 0 0 0,2-73-80 0 0,0 1 0 0 0,0-1 0 0 0,0 0 0 0 0,1 0 0 0 0,-1 1 0 0 0,0-1 0 0 0,1 0 0 0 0,0 0 0 0 0,-1 0 0 0 0,1 1 0 0 0,0-1 1 0 0,0 0-1 0 0,0 0 0 0 0,0 0 0 0 0,3 3 0 0 0,-1-3-277 0 0,-1 0 0 0 0,0-1 1 0 0,1 1-1 0 0,-1 0 0 0 0,1-1 0 0 0,0 0 1 0 0,-1 0-1 0 0,1 1 0 0 0,0-2 1 0 0,0 1-1 0 0,4 1 0 0 0,8 0-2406 0 0,-1-3-4004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19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78 6447 0 0,'-8'-5'686'0'0,"-27"0"14152"0"0,34 5-14729 0 0,1-1 1 0 0,-1 1-1 0 0,1-1 0 0 0,0 1 0 0 0,-1-1 1 0 0,1 1-1 0 0,0-1 0 0 0,0 1 0 0 0,-1-1 0 0 0,1 1 1 0 0,0-1-1 0 0,0 1 0 0 0,0-1 0 0 0,-1 0 1 0 0,1 1-1 0 0,0-1 0 0 0,0 1 0 0 0,0-1 0 0 0,0-1 1 0 0,0-8 589 0 0,0 6-500 0 0,1 0 0 0 0,-1 0 0 0 0,1-1 1 0 0,0 1-1 0 0,2-5 0 0 0,2-9 158 0 0,-3 8-202 0 0,1 0-1 0 0,0 0 1 0 0,0 1-1 0 0,1-1 1 0 0,0 1 0 0 0,1-1-1 0 0,0 1 1 0 0,11-15-1 0 0,-3 9 4 0 0,-1 0 0 0 0,2 0 0 0 0,24-20 0 0 0,-17 20-70 0 0,-19 14-20 0 0,-2 1 9 0 0,0 0 2 0 0,-5 23-24 0 0,4-15-39 0 0,-1 0 1 0 0,0-1-1 0 0,0 1 1 0 0,-5 11-1 0 0,4-16-14 0 0,-6 26-15 0 0,9-29 11 0 0,0 1-1 0 0,0-1 0 0 0,0 1 1 0 0,1 0-1 0 0,-1-1 0 0 0,0 1 0 0 0,0-1 1 0 0,1 1-1 0 0,-1-1 0 0 0,1 1 1 0 0,-1-1-1 0 0,0 1 0 0 0,1-1 0 0 0,-1 1 1 0 0,1-1-1 0 0,-1 0 0 0 0,1 1 0 0 0,-1-1 1 0 0,1 0-1 0 0,0 1 0 0 0,0-1-4 0 0,3 4-16 0 0,-2-2 16 0 0,-1-1 0 0 0,1 0 0 0 0,0 1 0 0 0,0-1 0 0 0,0 0 0 0 0,0 0 0 0 0,0 0 1 0 0,0-1-1 0 0,0 1 0 0 0,1 0 0 0 0,1 0 0 0 0,8 2-15 0 0,9 4-29 0 0,-18-4 49 0 0,6 5 2 0 0,-6 3 0 0 0,-3-7 0 0 0,0-1 0 0 0,-1 1 0 0 0,1-1 0 0 0,-1 1 0 0 0,0-1 0 0 0,0 1 0 0 0,0-1 0 0 0,-1 1 0 0 0,1-1 0 0 0,-1 0 0 0 0,0 0 0 0 0,-2 4 0 0 0,-3 3 0 0 0,2 1 0 0 0,-6 12 0 0 0,-10 20-347 0 0,20-41 137 0 0,1-2-50 0 0,0 0-11 0 0,0 0-84 0 0,0 0-347 0 0,0 0-157 0 0,0 0-33 0 0,0 0-91 0 0,0 0-365 0 0,0-2-163 0 0,2-9-31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20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919 0 0,'0'0'587'0'0,"0"0"2128"0"0,0 0 931 0 0,0 0 186 0 0,0 0-337 0 0,0 0-1566 0 0,0 0-691 0 0,0 0-140 0 0,0 0-66 0 0,0 0-156 0 0,0 0-68 0 0,2 2-9 0 0,2 1-506 0 0,-1 0 0 0 0,1-1 1 0 0,-1 1-1 0 0,1-1 0 0 0,0 0 0 0 0,0 0 0 0 0,0 0 1 0 0,0-1-1 0 0,8 3 0 0 0,3 1 215 0 0,-11-3-423 0 0,-1 0 0 0 0,1 0 0 0 0,-1 1 1 0 0,0-1-1 0 0,0 1 0 0 0,0 0 0 0 0,0 0 1 0 0,0 0-1 0 0,2 4 0 0 0,-1-3 48 0 0,-1 0-77 0 0,0 1-1 0 0,0-1 0 0 0,0 1 1 0 0,0-1-1 0 0,-1 1 1 0 0,0 0-1 0 0,0 0 1 0 0,0 0-1 0 0,-1 0 1 0 0,1 1-1 0 0,-1-1 1 0 0,-1 0-1 0 0,1 1 1 0 0,-1-1-1 0 0,1 0 0 0 0,-2 1 1 0 0,1-1-1 0 0,0 0 1 0 0,-1 1-1 0 0,0-1 1 0 0,-1 0-1 0 0,-1 7 1 0 0,-5 8 38 0 0,-1 1 0 0 0,0-1 1 0 0,-2-1-1 0 0,-13 20 0 0 0,6-10-38 0 0,11-17-25 0 0,3-4-28 0 0,-1 0 0 0 0,0 0 0 0 0,0 0 1 0 0,-1-1-1 0 0,0 0 0 0 0,-8 8 0 0 0,4-8-15 0 0,-1-2-167 0 0,10-5-16 0 0,0 0 0 0 0,-1 0 0 0 0,1 0 0 0 0,0 0 0 0 0,0 0 0 0 0,0 0 0 0 0,0-1 0 0 0,0 1 0 0 0,0 0 0 0 0,0-1 0 0 0,-1 1 0 0 0,1 0 0 0 0,0-1 0 0 0,0 1 0 0 0,0-1 0 0 0,1 0 0 0 0,-1 1 0 0 0,0-1 0 0 0,0 0-1 0 0,-1-1 1 0 0,-5-7-8902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25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48 6447 0 0,'0'0'142'0'0,"0"0"22"0"0,0 0 13 0 0,0 0 55 0 0,0 0 181 0 0,0 0 78 0 0,0 0 18 0 0,0 0-66 0 0,0 0-222 0 0,0 0 166 0 0,0 0 101 0 0,3-7 2457 0 0,9-12-887 0 0,-8 14-1494 0 0,-1-1 1 0 0,1 1 0 0 0,5-13-1 0 0,-6 13-113 0 0,-1-1 1 0 0,0 0-1 0 0,0 0 0 0 0,0 1 0 0 0,-1-1 0 0 0,1 0 1 0 0,-2-1-1 0 0,1 1 0 0 0,0-6 0 0 0,-1-10 2109 0 0,0 21-2048 0 0,0 1-69 0 0,0 2-294 0 0,-2 20-144 0 0,0 0 0 0 0,-2-1 0 0 0,-9 34-1 0 0,-3 15-7 0 0,7-31 3 0 0,-1 1 0 0 0,-31 71 0 0 0,36-95 0 0 0,5-12 0 0 0,-17-60-5613 0 0,14 44 568 0 0,1 0-1393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25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68 11975 0 0,'0'0'267'0'0,"0"0"42"0"0,0 0 17 0 0,0 0-28 0 0,-2-10 1642 0 0,2 9-1579 0 0,-1-1 116 0 0,1 1 1 0 0,-1-1-1 0 0,1 1 0 0 0,0-1 1 0 0,0 1-1 0 0,0-1 0 0 0,0 1 1 0 0,0-1-1 0 0,0 1 1 0 0,0-1-1 0 0,0 1 0 0 0,1 0 1 0 0,-1-1-1 0 0,1 1 0 0 0,-1-1 1 0 0,1-1-1 0 0,0 2-106 0 0,7-4 1069 0 0,12-6-1275 0 0,0 3-165 0 0,-17 7 1 0 0,121-53 1340 0 0,-40 22-635 0 0,-36 16-706 0 0,-38 15 0 0 0,-1 3 0 0 0,-3 7 0 0 0,-5-3 0 0 0,1 1 0 0 0,-1 0 0 0 0,-1-1 0 0 0,1 1 0 0 0,-1 0 0 0 0,0-1 0 0 0,-1 1 0 0 0,0 0 0 0 0,0-1 0 0 0,0 1 0 0 0,-3 6 0 0 0,-4 13 0 0 0,-2 0 0 0 0,-19 38 0 0 0,17-45 13 0 0,8-13-32 0 0,-1 1 0 0 0,1 1-1 0 0,-4 11 1 0 0,7-18-318 0 0,16-1-646 0 0,-11-1 702 0 0,0 0-1 0 0,0 0 1 0 0,0 0-1 0 0,-1-1 1 0 0,1 0-1 0 0,0 1 1 0 0,0-1-1 0 0,-1 0 1 0 0,1-1-1 0 0,-1 1 1 0 0,0-1-1 0 0,0 1 1 0 0,0-1-1 0 0,5-6 1 0 0,2-3-1768 0 0,-1-1 0 0 0,11-18 0 0 0,-8 12 2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26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 13823 0 0,'0'0'315'0'0,"0"0"45"0"0,0 0 21 0 0,0 0-49 0 0,0 0-81 0 0,0 0 481 0 0,0 0 237 0 0,-1 2 45 0 0,-27 106 3200 0 0,-62 189-3086 0 0,87-283-1307 0 0,0 1 0 0 0,1 0 1 0 0,1 0-1 0 0,0 0 0 0 0,1 0 0 0 0,3 20 0 0 0,-3-33-1257 0 0,0-2-1136 0 0,0 0-4248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26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27 15663 0 0,'0'0'356'0'0,"0"0"50"0"0,0 0 20 0 0,0 0-42 0 0,-7-3 623 0 0,7 2-846 0 0,-1-1-1 0 0,1 1 1 0 0,-1-1-1 0 0,1 1 1 0 0,0-1 0 0 0,-1 1-1 0 0,1-1 1 0 0,0 0-1 0 0,0 1 1 0 0,0-1 0 0 0,0 1-1 0 0,0-1 1 0 0,1 1 0 0 0,-1-1-1 0 0,0 0 1 0 0,2-1-1 0 0,7-26 2163 0 0,0 6-2004 0 0,29-67 2098 0 0,-29 74-2021 0 0,0 0 0 0 0,0 0 0 0 0,17-19 0 0 0,-10 15-396 0 0,22-25 0 0 0,-32 41 72 0 0,-5 3 299 0 0,-1 1 117 0 0,0 0 21 0 0,0 0-66 0 0,0 2-294 0 0,1 6-334 0 0,0 0-1 0 0,-1 0 1 0 0,0 1-1 0 0,-1-1 1 0 0,-2 16 0 0 0,2-17-446 0 0,1-4 721 0 0,0-1-1 0 0,0 1 0 0 0,1-1 0 0 0,-1 1 0 0 0,1-1 0 0 0,-1 0 0 0 0,1 1 0 0 0,0-1 0 0 0,0 0 1 0 0,0 1-1 0 0,2 1 0 0 0,-2-1-285 0 0,0-1-304 0 0,1-1 58 0 0,0 1 410 0 0,2 2 19 0 0,1 0 0 0 0,-1-1-1 0 0,1 0 1 0 0,0 0 0 0 0,0 0-1 0 0,0-1 1 0 0,0 0 0 0 0,0 0-1 0 0,8 2 1 0 0,-4 0 13 0 0,-2 2 0 0 0,-1 2 0 0 0,-5 1 0 0 0,-7 14 721 0 0,0-6-58 0 0,4-12-567 0 0,0 1-1 0 0,-1-1 1 0 0,1 1 0 0 0,-1-1-1 0 0,-6 8 1 0 0,3-4-126 0 0,5-7-307 0 0,1-2-138 0 0,-5 17-765 0 0,5-15 499 0 0,0-2-230 0 0,3-1-238 0 0,0 0 0 0 0,0-1 0 0 0,0 1-1 0 0,-1-1 1 0 0,1 0 0 0 0,0 0 0 0 0,-1 0 0 0 0,4-2 0 0 0,3-6-4185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26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3 13823 0 0,'0'0'315'0'0,"0"0"45"0"0,0 0 21 0 0,0 0-49 0 0,2 0-220 0 0,22-9 1273 0 0,-20 7-531 0 0,1 0 1 0 0,-1 0 0 0 0,1 1 0 0 0,5-2 0 0 0,-4 2-533 0 0,-1 0-1 0 0,1 0 1 0 0,0 1 0 0 0,-1 0-1 0 0,1 0 1 0 0,0 0 0 0 0,7 2-1 0 0,-11-1-237 0 0,0-1 0 0 0,0 1 0 0 0,0 0 0 0 0,0 0 0 0 0,0 0-1 0 0,-1 0 1 0 0,1 1 0 0 0,0-1 0 0 0,-1 0 0 0 0,1 1-1 0 0,-1-1 1 0 0,1 1 0 0 0,-1 0 0 0 0,0-1 0 0 0,1 1 0 0 0,-1 0-1 0 0,0 0 1 0 0,0 0 0 0 0,0 0 0 0 0,-1 0 0 0 0,1 0-1 0 0,0 0 1 0 0,0 2 0 0 0,0 2-20 0 0,0 0 0 0 0,0 1 0 0 0,-1-1 1 0 0,0 0-1 0 0,0 1 0 0 0,0-1 0 0 0,-1 0 0 0 0,1 1 0 0 0,-2-1 0 0 0,1 0 1 0 0,-4 9-1 0 0,-3 8 499 0 0,-20 36-1 0 0,14-30-409 0 0,-4 10-153 0 0,8-13 0 0 0,-27 43 0 0 0,21-44-300 0 0,8-11-323 0 0,-2 0-1 0 0,0 0 1 0 0,-15 16 0 0 0,24-28-468 0 0,1-2-286 0 0,0 0-126 0 0,0 0-29 0 0,0 0-4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2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38 8287 0 0,'0'0'382'0'0,"0"0"-8"0"0,0 0-102 0 0,0 0 463 0 0,1-2 234 0 0,8-14 2895 0 0,4-7-456 0 0,-12 22-2892 0 0,0 1-368 0 0,0 0-1 0 0,0-1 1 0 0,-1 1-1 0 0,1-1 0 0 0,0 1 1 0 0,0-1-1 0 0,-1 0 1 0 0,1 1-1 0 0,0-1 1 0 0,-1 0-1 0 0,1 1 1 0 0,-1-1-1 0 0,1 0 0 0 0,-1 0 1 0 0,1 1-1 0 0,-1-1 1 0 0,1-1-1 0 0,7-16 1966 0 0,-36 130 1928 0 0,-32 68-4041 0 0,-13-24-1884 0 0,63-135 1792 0 0,-25 46 76 0 0,18-39 16 0 0,-3 4 0 0 0,20-32 0 0 0,0 0 0 0 0,0-1 0 0 0,0 1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1 0 0 0,0-1 0 0 0,0 0 0 0 0,0 0 0 0 0,0 0 0 0 0,-1-9 0 0 0,3-9 0 0 0,5-13 0 0 0,-5 19 0 0 0,8-22 0 0 0,71-166 0 0 0,-34 85 741 0 0,23-46 510 0 0,-62 146-1251 0 0,-6 9 0 0 0,1 1 0 0 0,0-1 0 0 0,0 1 0 0 0,1 0 0 0 0,0 0 0 0 0,5-6 0 0 0,-6 8 288 0 0,1 0 0 0 0,0-1 0 0 0,0 1 0 0 0,8-5 0 0 0,-11 7 155 0 0,1 1-294 0 0,7-2-134 0 0,-3 3-11 0 0,6 5-7 0 0,-8-5 3 0 0,0 1 0 0 0,0 0 0 0 0,0 0 0 0 0,0 0 0 0 0,0 0 0 0 0,-1 1 0 0 0,1-1 0 0 0,-1 1 0 0 0,0 0 0 0 0,0 0 0 0 0,0 0 0 0 0,0 1 0 0 0,4 6 0 0 0,15 17 0 0 0,-21-26 0 0 0,0 0 0 0 0,0 0 0 0 0,0 0 0 0 0,0 0 0 0 0,0 1 0 0 0,0-1 0 0 0,0 0 0 0 0,0 1 0 0 0,-1-1 0 0 0,1 0 0 0 0,0 1 0 0 0,-1-1 0 0 0,1 1 0 0 0,-1-1 0 0 0,1 3 0 0 0,0 1 0 0 0,0-2 0 0 0,0 0 0 0 0,0 1 0 0 0,0-1 0 0 0,0 0 0 0 0,-1 0 0 0 0,1 1 0 0 0,-1-1 0 0 0,0 0 0 0 0,0 1 0 0 0,0-1 0 0 0,0 0 0 0 0,-1 1 0 0 0,1-1 0 0 0,-1 0 0 0 0,0 0 0 0 0,0 1 0 0 0,0-1 0 0 0,-1 0 0 0 0,-1 3 0 0 0,1 0 0 0 0,-6 12 0 0 0,-1 0 0 0 0,-13 20 0 0 0,4-18 0 0 0,10-12 0 0 0,0 0 0 0 0,-18 14 0 0 0,7-9-64 0 0,17-12-52 0 0,1-1-1 0 0,0 1 1 0 0,-1-1 0 0 0,1 0-1 0 0,0 0 1 0 0,-1 1 0 0 0,1-1-1 0 0,-1 0 1 0 0,1 0 0 0 0,0 0 0 0 0,-1-1-1 0 0,1 1 1 0 0,0 0 0 0 0,-1 0-1 0 0,1-1 1 0 0,0 1 0 0 0,-1-1-1 0 0,1 1 1 0 0,-2-2 0 0 0,-23-13-3144 0 0,23 13 2137 0 0,2 0-401 0 0,-2-3-11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27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8 19351 0 0,'0'0'439'0'0,"0"0"62"0"0,0 0 33 0 0,0 0-65 0 0,1 0-309 0 0,104-23 4386 0 0,-100 21-4248 0 0,-3 1-190 0 0,0 1 1 0 0,0-1-1 0 0,0 1 1 0 0,0-1-1 0 0,-1 1 0 0 0,1 0 1 0 0,0 0-1 0 0,0 0 1 0 0,0 0-1 0 0,0 1 1 0 0,3-1-1 0 0,6 2-92 0 0,-2 0-80 0 0,-7-1-273 0 0,-2-1-138 0 0,0 0-33 0 0,0 0-4 0 0,0 0 0 0 0,0 0 0 0 0,0 0 0 0 0,0 0 0 0 0,0 0 0 0 0,-8 12-512 0 0,2-6 809 0 0,-1 0 0 0 0,1-1 0 0 0,-1 0 1 0 0,0 0-1 0 0,0-1 0 0 0,0 0 0 0 0,0 0 0 0 0,-1 0 0 0 0,-11 3 0 0 0,-18 9-292 0 0,27-10 784 0 0,0 0 0 0 0,1 0 0 0 0,-1 1-1 0 0,-15 16 1 0 0,23-20 166 0 0,2-3-429 0 0,0 1 0 0 0,0 0 0 0 0,0-1 0 0 0,-1 1 0 0 0,1 0 1 0 0,0-1-1 0 0,0 1 0 0 0,0 0 0 0 0,0-1 0 0 0,1 1 0 0 0,-1 0 0 0 0,0-1 0 0 0,0 1 1 0 0,0 0-1 0 0,0-1 0 0 0,1 1 0 0 0,-1 0 0 0 0,0-1 0 0 0,1 1 0 0 0,-1 0 0 0 0,0-1 1 0 0,1 1-1 0 0,-1-1 0 0 0,1 1 0 0 0,-1-1 0 0 0,1 1 0 0 0,-1-1 0 0 0,1 1 0 0 0,-1-1 1 0 0,1 0-1 0 0,0 1 0 0 0,0 0 0 0 0,1-1 128 0 0,1 2-20 0 0,0 0 0 0 0,0 0 0 0 0,1 0-1 0 0,-1 0 1 0 0,1-1 0 0 0,-1 0 0 0 0,1 0 0 0 0,0 0 0 0 0,-1 0 0 0 0,1-1 0 0 0,0 1 0 0 0,0-1 0 0 0,6 0-1 0 0,6-1 3 0 0,-1-1 0 0 0,17-4 0 0 0,-5 1 843 0 0,-9 2-739 0 0,15-1-464 0 0,-1-2 1 0 0,59-18-1 0 0,-88 23-1005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27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479 13415 0 0,'0'0'614'0'0,"1"-1"-12"0"0,22-38 237 0 0,20-65 7444 0 0,-31 74-6990 0 0,31-66 1231 0 0,-10 23-2414 0 0,-6 16 1004 0 0,8-20-173 0 0,-35 77-933 0 0,0 0 0 0 0,0 0 0 0 0,0 0 0 0 0,0 0 0 0 0,-1 0 0 0 0,1 0 0 0 0,0 0 0 0 0,0 0 0 0 0,0 0 0 0 0,0 0 0 0 0,0 0 0 0 0,0 0 0 0 0,0 0 0 0 0,0 0 1 0 0,0 0-1 0 0,0 0 0 0 0,0 0 0 0 0,0 0 0 0 0,0 0 0 0 0,-1 0 0 0 0,1 0 0 0 0,0 0 0 0 0,0 0 0 0 0,0 0 0 0 0,0 0 0 0 0,0 0 0 0 0,0-1 0 0 0,0 1 0 0 0,0 0 0 0 0,0 0 0 0 0,0 0 0 0 0,0 0 0 0 0,0 0 0 0 0,0 0 0 0 0,0 0 0 0 0,0 0 0 0 0,0 0 0 0 0,0 0 0 0 0,0 0 0 0 0,0 0 0 0 0,0 0 0 0 0,0 0 0 0 0,0-1 0 0 0,0 1 1 0 0,0 0-1 0 0,-10 10 664 0 0,-12 17 262 0 0,-14 29-934 0 0,-43 93 0 0 0,45-80 0 0 0,2 5 0 0 0,2-4 0 0 0,20-48 0 0 0,1 1 0 0 0,1-1 0 0 0,-6 29 0 0 0,14-42 0 0 0,7-4 0 0 0,2-6 0 0 0,-5 0 0 0 0,-3 1 0 0 0,0 0 0 0 0,0-1 0 0 0,0 1 0 0 0,0 0 0 0 0,0-1 0 0 0,0 1 0 0 0,0-1 0 0 0,0 1 0 0 0,0-1 0 0 0,0 1 0 0 0,0-1 0 0 0,0 0 0 0 0,-1 1 0 0 0,1-1 0 0 0,0 0 0 0 0,0 0 0 0 0,-1 0 0 0 0,1 0 0 0 0,0 1 0 0 0,0-3 0 0 0,0 2 0 0 0,0 0 0 0 0,0 0 0 0 0,0 0 0 0 0,0 0 0 0 0,0 0 0 0 0,-1-1 0 0 0,1 1 0 0 0,0 0 0 0 0,-1-1 0 0 0,1 1 0 0 0,0-3 0 0 0,0-1 0 0 0,0 5-77 0 0,-1-1 0 0 0,0 0 0 0 0,0 0-1 0 0,1 0 1 0 0,-1 0 0 0 0,0 0 0 0 0,0 0 0 0 0,0 1 0 0 0,0-1 0 0 0,0 0 0 0 0,0 0-1 0 0,0 0 1 0 0,0 0 0 0 0,0 0 0 0 0,-1 0 0 0 0,1 0 0 0 0,0 1 0 0 0,-1-2-1 0 0,-7-8-4669 0 0,6 9 2228 0 0,-5-7-7349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43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01 1375 0 0,'0'0'503'0'0,"0"-1"2382"0"0,-3-4-1967 0 0,2 1 7332 0 0,2-4-6664 0 0,-1 5-888 0 0,1-1 1 0 0,-1 1-1 0 0,1-1 0 0 0,0 1 0 0 0,0 0 1 0 0,0-1-1 0 0,3-4 0 0 0,-1 6-388 0 0,4-3 33 0 0,1 0 0 0 0,-1 1 0 0 0,1 0 0 0 0,1 1 0 0 0,-1 0 0 0 0,0 0 0 0 0,1 1 0 0 0,0 0 0 0 0,-1 0 0 0 0,1 1 1 0 0,16-1-1 0 0,-17 2-306 0 0,80-5-37 0 0,31-1 0 0 0,-115 6-829 0 0,-3 1 630 0 0,0-1 0 0 0,0 0-1 0 0,0 0 1 0 0,0 0-1 0 0,1 0 1 0 0,-1 0-1 0 0,0 0 1 0 0,0 0 0 0 0,0 0-1 0 0,0-1 1 0 0,0 1-1 0 0,0 0 1 0 0,0-1 0 0 0,1 0-1 0 0,-26 12-3289 0 0,8-7 1990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4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5983 0 0,'0'0'464'0'0,"0"0"40"0"0,0 0 1306 0 0,0 0 600 0 0,0 0 118 0 0,3 0-200 0 0,11-6-761 0 0,0 2 0 0 0,23-5-1 0 0,-9 0-482 0 0,-24 7-929 0 0,1 0 0 0 0,0 1 0 0 0,0-1 0 0 0,-1 1 0 0 0,7-1-1 0 0,63-10 529 0 0,4-1-600 0 0,-75 13-108 0 0,1 0 0 0 0,-1-1 1 0 0,1 1-1 0 0,-1-1 0 0 0,1 1 1 0 0,-1-1-1 0 0,0 0 0 0 0,0 0 0 0 0,1 0 1 0 0,-1-1-1 0 0,0 1 0 0 0,0-1 1 0 0,0 0-1 0 0,4-3 0 0 0,-6 4-56 0 0,0 0 0 0 0,0 1 0 0 0,0-1 0 0 0,-1 0-1 0 0,1 1 1 0 0,0-1 0 0 0,0 1 0 0 0,0-1 0 0 0,1 1 0 0 0,-1-1-1 0 0,0 1 1 0 0,0 0 0 0 0,1-1 0 0 0,13-5-3875 0 0,-5-1-2760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4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13359 0 0,'0'0'1027'0'0,"0"0"-474"0"0,0 0 498 0 0,0 0 285 0 0,0 0 59 0 0,0 0-79 0 0,0 0-378 0 0,0 0-159 0 0,0 0-38 0 0,0 0-30 0 0,0 0-107 0 0,0 0-48 0 0,2 2-11 0 0,29 23-390 0 0,-16-14-84 0 0,-1 1 1 0 0,0 0 0 0 0,0 2 0 0 0,17 22-1 0 0,-28-32-64 0 0,0 0-1 0 0,0 1 1 0 0,-1 0-1 0 0,1-1 1 0 0,-1 1-1 0 0,0 0 1 0 0,0 0-1 0 0,-1 0 1 0 0,0 1-1 0 0,0-1 1 0 0,0 0-1 0 0,0 1 1 0 0,-1-1-1 0 0,0 0 1 0 0,0 1-1 0 0,-1-1 1 0 0,1 0-1 0 0,-1 0 1 0 0,0 1-1 0 0,0-1 1 0 0,-3 5-1 0 0,0 2-50 0 0,-1-1 0 0 0,-1 0 0 0 0,0 0 0 0 0,0-1 0 0 0,-1 0 0 0 0,0 0 0 0 0,-1 0 0 0 0,0-1 0 0 0,0 0 0 0 0,-12 9 0 0 0,-6 2-181 0 0,0-1-1 0 0,-48 24 1 0 0,50-28-1560 0 0,22-14 245 0 0,2-1-55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45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9 8951 0 0,'0'0'407'0'0,"0"0"-6"0"0,0 0-146 0 0,0 0 332 0 0,1-1 169 0 0,8-12 893 0 0,0 0-1 0 0,12-13 1 0 0,11-15 334 0 0,20-37-92 0 0,-3-2 0 0 0,39-91 0 0 0,-46 95-1030 0 0,-9 18-139 0 0,-33 56-577 0 0,0 2-1 0 0,0 0 0 0 0,0 0 0 0 0,0 0 0 0 0,0 0 0 0 0,0 0-8 0 0,-12 8 63 0 0,2-2-183 0 0,3-2 8 0 0,0 1 0 0 0,0 0 0 0 0,0 0 0 0 0,0 0 0 0 0,-8 10 0 0 0,11-10-18 0 0,1-1 1 0 0,1 0-1 0 0,-1 1 0 0 0,1-1 1 0 0,0 1-1 0 0,0 0 0 0 0,0 0 1 0 0,0 0-1 0 0,1-1 1 0 0,0 2-1 0 0,0-1 0 0 0,1 0 1 0 0,-1 6-1 0 0,2 1-6 0 0,7-1-11 0 0,-3-6 1 0 0,1-1 0 0 0,-1 1-1 0 0,0-1 1 0 0,1 0-1 0 0,0 0 1 0 0,0 0-1 0 0,0-1 1 0 0,1 0-1 0 0,-1 0 1 0 0,1 0 0 0 0,7 1-1 0 0,12 4-49 0 0,-7 2 47 0 0,-15-5 15 0 0,-2-1-3 0 0,8 8 1 0 0,1 18 0 0 0,-9-26 0 0 0,0 1 0 0 0,-1 0 0 0 0,0 0 0 0 0,0 0 0 0 0,0 0 0 0 0,0 0 0 0 0,-1 0 0 0 0,0 9 0 0 0,-1-8 0 0 0,-1 0 0 0 0,1-1 0 0 0,-1 1 0 0 0,0-1 0 0 0,0 0 0 0 0,-1 0 0 0 0,0 1 0 0 0,0-2 0 0 0,0 1 0 0 0,-6 7 0 0 0,-16 14 0 0 0,24-25 0 0 0,1 0-1 0 0,-1 0 1 0 0,0 0 0 0 0,0 0-1 0 0,0 0 1 0 0,0-1-1 0 0,0 1 1 0 0,0 0 0 0 0,0 0-1 0 0,0-1 1 0 0,0 1 0 0 0,0-1-1 0 0,0 1 1 0 0,-1-1 0 0 0,1 1-1 0 0,0-1 1 0 0,0 0-1 0 0,-1 1 1 0 0,1-1 0 0 0,0 0-1 0 0,0 0 1 0 0,-3 0 0 0 0,1 0-29 0 0,1 0-24 0 0,0 0 0 0 0,1 0 0 0 0,-1 0 1 0 0,0 0-1 0 0,0-1 0 0 0,1 1 0 0 0,-1 0 0 0 0,0-1 1 0 0,-2 0-1 0 0,1 0-46 0 0,2 0-201 0 0,1 1-353 0 0,-13-6-995 0 0,-3-7-789 0 0,14 11 755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47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275 6911 0 0,'2'-9'157'0'0,"1"1"0"0"0,5-17 0 0 0,11-14 4875 0 0,-4 7 1177 0 0,-14 31-6093 0 0,0 0 1 0 0,-1-1-1 0 0,1 1 0 0 0,-1 0 0 0 0,1 0 0 0 0,-1-1 0 0 0,0 1 1 0 0,0 0-1 0 0,1 0 0 0 0,-1-1 0 0 0,0 1 0 0 0,0 0 0 0 0,0-1 1 0 0,0 1-1 0 0,-1 0 0 0 0,1-1 0 0 0,0 1 0 0 0,0 0 0 0 0,-1 0 1 0 0,1-1-1 0 0,-1 1 0 0 0,1 0 0 0 0,-1 0 0 0 0,0 0 0 0 0,1 0 0 0 0,-1 0 1 0 0,0 0-1 0 0,0 0 0 0 0,1 0 0 0 0,-1 0 0 0 0,0 0 0 0 0,0 0 1 0 0,0 0-1 0 0,0 0 0 0 0,-1 1 0 0 0,1-1 0 0 0,0 0 0 0 0,0 1 1 0 0,-3-1-1 0 0,3 1-51 0 0,-1 0 1 0 0,1 0-1 0 0,-1 0 0 0 0,1 0 1 0 0,-1 0-1 0 0,0 1 0 0 0,1-1 1 0 0,-1 1-1 0 0,1-1 0 0 0,0 1 1 0 0,-1 0-1 0 0,1-1 0 0 0,-1 1 1 0 0,-1 2-1 0 0,1-2 36 0 0,-74 52 1160 0 0,69-48-1214 0 0,0 1-1 0 0,1-1 0 0 0,0 2 0 0 0,-10 11 0 0 0,-12 13-14 0 0,22-26-22 0 0,0 1 0 0 0,0 0 0 0 0,1 0 0 0 0,0 0 0 0 0,-8 13 0 0 0,0 1-10 0 0,9-15 0 0 0,0 1 0 0 0,1 0 0 0 0,0-1 0 0 0,0 1 0 0 0,0 0 0 0 0,-2 7 0 0 0,-2 14 0 0 0,6-14-11 0 0,8-1-31 0 0,-5-11 37 0 0,-1 0 0 0 0,1 0 0 0 0,0 0 1 0 0,0 1-1 0 0,-1-2 0 0 0,1 1 0 0 0,0 0 1 0 0,0 0-1 0 0,0 0 0 0 0,0-1 0 0 0,0 1 1 0 0,0-1-1 0 0,0 0 0 0 0,0 1 0 0 0,3-1 1 0 0,0-1 1 0 0,-1 1 1 0 0,1-1 0 0 0,-1 0 0 0 0,0 0 0 0 0,0 0 0 0 0,9-4 0 0 0,1-2 7 0 0,-1 0 0 0 0,1-2 0 0 0,12-10 0 0 0,-24 18-6 0 0,117-102 266 0 0,-106 89-190 0 0,-1 0-1 0 0,0-1 0 0 0,14-26 1 0 0,-17 28 27 0 0,0-3 118 0 0,-13 19 123 0 0,-17 25-94 0 0,8-5-152 0 0,-21 47-1 0 0,28-54-171 0 0,7-12 76 0 0,0-2-11 0 0,0-2 8 0 0,-1 1-1 0 0,1-1 0 0 0,-1 0 0 0 0,1 1 1 0 0,-1-1-1 0 0,1 1 0 0 0,0-1 0 0 0,-1 0 1 0 0,1 0-1 0 0,0 1 0 0 0,-1-1 0 0 0,1 0 1 0 0,0 0-1 0 0,-1 0 0 0 0,1 0 0 0 0,0 1 1 0 0,-1-1-1 0 0,1 0 0 0 0,0 0 0 0 0,0-1 1 0 0,0 1-5 0 0,2 1 3 0 0,0-1-1 0 0,-1-1 0 0 0,1 1 1 0 0,0 0-1 0 0,0-1 0 0 0,0 1 0 0 0,0-1 1 0 0,-1 0-1 0 0,1 0 0 0 0,0 0 0 0 0,2-2 1 0 0,29-18 7 0 0,-12 6-56 0 0,5-2 42 0 0,-18 11 11 0 0,0 0 0 0 0,0 1 0 0 0,0 0 0 0 0,1 1 0 0 0,13-5 0 0 0,-7 4 95 0 0,-1-1 0 0 0,0 0 0 0 0,22-13 0 0 0,-25 11-73 0 0,-9 5-22 0 0,1 1-1 0 0,-1-1 1 0 0,1 1 0 0 0,-1 0 0 0 0,1 1-1 0 0,4-3 1 0 0,1 1 0 0 0,-9 3 0 0 0,1-1 0 0 0,-1 1 0 0 0,0 0 0 0 0,1 0 0 0 0,-1 0 0 0 0,0 0 0 0 0,1 0 0 0 0,-1-1 0 0 0,0 1 0 0 0,1 0 0 0 0,-1 0 0 0 0,0 0 0 0 0,1 0 0 0 0,-1 0 0 0 0,0 0 0 0 0,1 0 0 0 0,-1 0 0 0 0,0 0 0 0 0,1 0 0 0 0,-1 0 0 0 0,0 1 0 0 0,0-1 0 0 0,1 0 0 0 0,-1 0 0 0 0,0 0 0 0 0,1 0 0 0 0,-1 0 0 0 0,0 1 0 0 0,1-1 0 0 0,-1 0 0 0 0,0 0 0 0 0,0 0 0 0 0,1 1 0 0 0,-1-1 0 0 0,0 0 0 0 0,0 0 0 0 0,0 1 0 0 0,1-1 0 0 0,-1 0 0 0 0,0 1 0 0 0,0-1 0 0 0,0 0 0 0 0,0 0 0 0 0,0 1 0 0 0,1 0 0 0 0,-1 12 0 0 0,0-12 0 0 0,0 0 0 0 0,0 2 0 0 0,0 1 0 0 0,0-1 0 0 0,0 1 0 0 0,0-1 0 0 0,-1 1 0 0 0,0-1 0 0 0,1 1 0 0 0,-1-1 0 0 0,-1 0 0 0 0,-1 6 0 0 0,-10 23 0 0 0,13-31 0 0 0,0-1 0 0 0,0 0 0 0 0,0 1 0 0 0,0-1 0 0 0,0 0 0 0 0,-1 1 0 0 0,1-1 0 0 0,0 0 0 0 0,0 1 0 0 0,0-1 0 0 0,0 0 0 0 0,0 1 0 0 0,0-1 0 0 0,0 0 0 0 0,0 1 0 0 0,0-1 0 0 0,0 0 0 0 0,0 1 0 0 0,0-1 0 0 0,0 0 0 0 0,0 1 0 0 0,1-1 0 0 0,-1 0 0 0 0,0 1 0 0 0,0-1 0 0 0,0 0 0 0 0,0 0 0 0 0,1 1 0 0 0,-1-1 0 0 0,0 0 0 0 0,0 1 0 0 0,0-1 0 0 0,1 0 0 0 0,-1 0 0 0 0,0 0 0 0 0,1 1 0 0 0,-1-1 0 0 0,0 0 0 0 0,0 0 0 0 0,1 0 0 0 0,-1 0 0 0 0,0 1 0 0 0,1-1 0 0 0,10 0 0 0 0,-10 0 0 0 0,3-1 0 0 0,0-1 0 0 0,0 1 0 0 0,-1-1 0 0 0,1 0 0 0 0,0 0 0 0 0,-1 0 0 0 0,1-1 0 0 0,-1 1 0 0 0,5-5 0 0 0,6-4 0 0 0,48-38 0 0 0,-26 20 0 0 0,-5 2 0 0 0,-14 13 0 0 0,25-18 0 0 0,-42 32 0 0 0,0 0 0 0 0,1-1 0 0 0,-1 1 0 0 0,0 0 0 0 0,1 0 0 0 0,-1 0 0 0 0,0-1 0 0 0,1 1 0 0 0,-1 0 0 0 0,0 0 0 0 0,1 0 0 0 0,-1 0 0 0 0,1-1 0 0 0,-1 1 0 0 0,0 0 0 0 0,1 0 0 0 0,-1 0 0 0 0,1 0 0 0 0,-1 0 0 0 0,0 0 0 0 0,1 0 0 0 0,-1 0 0 0 0,1 0 0 0 0,-1 0 0 0 0,0 1 0 0 0,1-1 0 0 0,-1 0 0 0 0,0 0 0 0 0,1 0 0 0 0,0 1 0 0 0,1 4 0 0 0,-1-3 0 0 0,0 1 0 0 0,0 0 0 0 0,0 0 0 0 0,-1 0 0 0 0,1-1 0 0 0,-1 1 0 0 0,0 0 0 0 0,0 0 0 0 0,0 0 0 0 0,0 5 0 0 0,-1-1 0 0 0,0 0 0 0 0,-1 0 0 0 0,-2 8 0 0 0,-2 4 0 0 0,6-19 0 0 0,0 0 0 0 0,0 1 0 0 0,0-1 0 0 0,-1 0 0 0 0,1 0 0 0 0,0 0 0 0 0,0 0 0 0 0,0 0 0 0 0,0 0 0 0 0,0 0 0 0 0,0 0 0 0 0,0 0 0 0 0,0 0 0 0 0,0 0 0 0 0,0 1 0 0 0,0-1 0 0 0,0 0 0 0 0,0 0 0 0 0,0 0 0 0 0,0 0 0 0 0,0 0 0 0 0,0 0 0 0 0,0 0 0 0 0,0 0 0 0 0,0 0 0 0 0,0 1 0 0 0,0-1 0 0 0,0 0 0 0 0,0 0 0 0 0,0 0 0 0 0,0 0 0 0 0,0 0 0 0 0,0 0 0 0 0,0 0 0 0 0,0 0 0 0 0,0 0 0 0 0,1 0 0 0 0,-1 1 0 0 0,0-1 0 0 0,0 0 0 0 0,0 0 0 0 0,0 0 0 0 0,0 0 0 0 0,0 0 0 0 0,0 0 0 0 0,0 0 0 0 0,0 0 0 0 0,0 0 0 0 0,0 0 0 0 0,1 0 0 0 0,-1 0 0 0 0,6-2 0 0 0,6-8 0 0 0,19-21 0 0 0,-14 15 0 0 0,40-34 0 0 0,-28 27 0 0 0,-27 21 0 0 0,5-4 0 0 0,0 1 0 0 0,0 0 0 0 0,1 0 0 0 0,-1 1 0 0 0,12-5 0 0 0,-10 7 0 0 0,-9 2 0 0 0,1 1 0 0 0,0-1 0 0 0,-1 1 0 0 0,1-1 0 0 0,-1 1 0 0 0,1 0 0 0 0,-1-1 0 0 0,1 1 0 0 0,-1 0 0 0 0,0-1 0 0 0,1 1 0 0 0,-1 0 0 0 0,0-1 0 0 0,1 1 0 0 0,-1 0 0 0 0,0 0 0 0 0,0-1 0 0 0,0 1 0 0 0,0 0 0 0 0,1 0 0 0 0,-1 0 0 0 0,0-1 0 0 0,0 1 0 0 0,-1 1 0 0 0,-2 23 0 0 0,1-18 0 0 0,-17 69 0 0 0,19-75 0 0 0,0 0 0 0 0,0 0 0 0 0,0 0 0 0 0,-1 0 0 0 0,1-1 0 0 0,0 1 0 0 0,0 0 0 0 0,0 0 0 0 0,0 0 0 0 0,1 0 0 0 0,-1 0 0 0 0,0-1 0 0 0,0 1 0 0 0,1 1 0 0 0,4 2 0 0 0,-5-4 0 0 0,12 9 0 0 0,-7-9 0 0 0,-3-1 0 0 0,8 2 0 0 0,-9 0 0 0 0,0-1 0 0 0,-1 0 0 0 0,1 0 0 0 0,0 0 0 0 0,0 0 0 0 0,0 0 0 0 0,0 0 0 0 0,-1 0 0 0 0,1 0 0 0 0,0 0 0 0 0,0 0 0 0 0,0-1 0 0 0,-1 1 0 0 0,1 0 0 0 0,0 0 0 0 0,1-1 0 0 0,11-5 0 0 0,-10 6 0 0 0,-2 0 0 0 0,0 0 0 0 0,-1 0 0 0 0,1 0 0 0 0,0-1 0 0 0,0 1 0 0 0,-1 0 0 0 0,1 0 0 0 0,0 0 0 0 0,0-1 0 0 0,-1 1 0 0 0,1 0 0 0 0,0-1 0 0 0,-1 1 0 0 0,1-1 0 0 0,0 1 0 0 0,-1 0 0 0 0,1-1 0 0 0,-1 0 0 0 0,2 0 0 0 0,0-1 0 0 0,12-19 0 0 0,-8 14 0 0 0,-2-1 0 0 0,-1 0 0 0 0,2 1 0 0 0,4-4 0 0 0,4 2 0 0 0,-12 8 0 0 0,10-9 0 0 0,0 1 0 0 0,20-12 0 0 0,-25 16 0 0 0,-4 3 0 0 0,0 1 0 0 0,1-1 0 0 0,-1 1 0 0 0,0-1 0 0 0,1 1 0 0 0,4-2 0 0 0,5-3-11 0 0,-9 5 9 0 0,9 0 87 0 0,-10 0 286 0 0,-2 1-305 0 0,0 0 0 0 0,1 0 0 0 0,-1-1 1 0 0,0 1-1 0 0,1 0 0 0 0,-1 0 0 0 0,0 0 1 0 0,1 0-1 0 0,-1 0 0 0 0,0-1 0 0 0,1 1 0 0 0,-1 0 1 0 0,1 0-1 0 0,-1 0 0 0 0,0 0 0 0 0,1 0 0 0 0,-1 0 1 0 0,0 0-1 0 0,1 0 0 0 0,-1 0 0 0 0,0 0 1 0 0,1 0-1 0 0,0 1 0 0 0,2 2-51 0 0,-2-1-15 0 0,0-1 1 0 0,0 1-1 0 0,0 0 0 0 0,0-1 0 0 0,0 1 0 0 0,0 0 0 0 0,-1 0 0 0 0,1 0 0 0 0,0 0 0 0 0,-1 0 0 0 0,0 0 0 0 0,1 2 0 0 0,-1-2 0 0 0,1 6 0 0 0,-3 15 0 0 0,2-19 0 0 0,-2 18 0 0 0,-1-9 0 0 0,-8 26 0 0 0,7-28 0 0 0,1 0 0 0 0,10 0 0 0 0,3-5 0 0 0,2-1 0 0 0,-1-6 0 0 0,-8 1-79 0 0,-1-1 0 0 0,0 0 1 0 0,0 0-1 0 0,1 0 0 0 0,-1 0 0 0 0,0 0 0 0 0,0-1 0 0 0,0 1 1 0 0,0-1-1 0 0,-1 1 0 0 0,1-1 0 0 0,2-2 0 0 0,15-26-2004 0 0,-1 1 466 0 0,-3 11 93 0 0,-2-2-11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49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28 8287 0 0,'0'0'191'0'0,"0"0"26"0"0,0 0 9 0 0,3-1-34 0 0,0 0-154 0 0,5-3-50 0 0,3-15 168 0 0,-7 13 764 0 0,-1 1-1 0 0,1-1 0 0 0,0 1 0 0 0,7-7 0 0 0,6-8 1353 0 0,-16 16-1327 0 0,0 0 0 0 0,1 0-1 0 0,-1 0 1 0 0,-1 0 0 0 0,1-1-1 0 0,-1 1 1 0 0,1-5 0 0 0,-1 4-739 0 0,0 5-179 0 0,0 0 1 0 0,0-1-1 0 0,0 1 0 0 0,0 0 0 0 0,0 0 1 0 0,0 0-1 0 0,0-1 0 0 0,0 1 1 0 0,0 0-1 0 0,0 0 0 0 0,0 0 0 0 0,0-1 1 0 0,0 1-1 0 0,0 0 0 0 0,0 0 0 0 0,-1 0 1 0 0,1 0-1 0 0,0-1 0 0 0,0 1 0 0 0,0 0 1 0 0,0 0-1 0 0,0 0 0 0 0,0 0 0 0 0,0 0 1 0 0,-1-1-1 0 0,1 1 0 0 0,0 0 1 0 0,0 0-1 0 0,0 0 0 0 0,0 0 0 0 0,-1 0 1 0 0,1 0-1 0 0,0 0 0 0 0,0 0 0 0 0,0 0 1 0 0,0 0-1 0 0,-1 0 0 0 0,1-1 0 0 0,-11 2 466 0 0,-7 5-337 0 0,6-1-65 0 0,3-1 118 0 0,0-1 1 0 0,1 1-1 0 0,-1 1 1 0 0,1 0-1 0 0,0 0 1 0 0,0 1-1 0 0,0-1 1 0 0,-12 14-1 0 0,8-6-209 0 0,8-9 0 0 0,0 0 0 0 0,0 0 0 0 0,1 0 0 0 0,0 1 0 0 0,0-1 0 0 0,0 1 0 0 0,0 0 0 0 0,1 0 0 0 0,0 0 0 0 0,0 0 0 0 0,0 0 0 0 0,1 0 0 0 0,-1 6 0 0 0,0 2 0 0 0,3-9 0 0 0,-1-1 0 0 0,1 0 0 0 0,0 1 0 0 0,0-1 0 0 0,0 0 0 0 0,0 0 0 0 0,0 1 0 0 0,1-1 0 0 0,3 5 0 0 0,6 5 0 0 0,-6-11 0 0 0,-2-1 0 0 0,13 5 0 0 0,24 9 0 0 0,-35-14 0 0 0,1 1 0 0 0,-1-1 0 0 0,0 1 0 0 0,0 1 0 0 0,0-1 0 0 0,0 1 0 0 0,0 0 0 0 0,6 5 0 0 0,-3 1 0 0 0,-8 4 0 0 0,-2-8 0 0 0,1 1 0 0 0,-1-1 0 0 0,0 0 0 0 0,-1 0 0 0 0,1 0 0 0 0,-1-1 0 0 0,0 1 0 0 0,0-1 0 0 0,0 1 0 0 0,-1-1 0 0 0,1 0 0 0 0,-1 0 0 0 0,0-1 0 0 0,-1 1 0 0 0,1-1 0 0 0,0 0 0 0 0,-1 0 0 0 0,0 0 0 0 0,-9 3 0 0 0,1 2 0 0 0,11-6 0 0 0,0-1 0 0 0,-1 0 0 0 0,1 0 0 0 0,0 0 0 0 0,0 0 0 0 0,-1 0 0 0 0,1 0 0 0 0,0 0 0 0 0,-1-1 0 0 0,1 1 0 0 0,-1-1 0 0 0,1 0 0 0 0,-1 0 0 0 0,1 0 0 0 0,-1 0 0 0 0,1 0 0 0 0,-4-1 0 0 0,-4-2 0 0 0,9 1 0 0 0,0 1 0 0 0,1 0 0 0 0,-1-1 0 0 0,1 1 0 0 0,-1-1 0 0 0,1 1 0 0 0,-1 0 0 0 0,1-1 0 0 0,0 1 0 0 0,0-1 0 0 0,0 1 0 0 0,0-1 0 0 0,0 1 0 0 0,0-1 0 0 0,0 1 0 0 0,0-1 0 0 0,1 1 0 0 0,-1-1 0 0 0,0 1 0 0 0,1 0 0 0 0,-1-1 0 0 0,2-1 0 0 0,15-33 0 0 0,-12 30 0 0 0,0 0 0 0 0,1 0 0 0 0,-1 0 0 0 0,1 0 0 0 0,0 1 0 0 0,1 0 0 0 0,-1 0 0 0 0,1 1 0 0 0,0 0 0 0 0,9-4 0 0 0,-3 0 0 0 0,22-15 0 0 0,-25 16 0 0 0,0 0 0 0 0,0 1 0 0 0,1 1 0 0 0,22-10 0 0 0,-19 10 0 0 0,-10 2 0 0 0,-2 3 0 0 0,-1-1 0 0 0,1 0 0 0 0,0 1 0 0 0,0-1 0 0 0,0 1 0 0 0,-1 0 0 0 0,1 0 0 0 0,0 0 0 0 0,0 0 0 0 0,3 0 0 0 0,22-3 0 0 0,-14 1 0 0 0,0 1 0 0 0,18-1 0 0 0,-26 1 0 0 0,-4 1 0 0 0,0 0 0 0 0,1-1 0 0 0,-1 1 0 0 0,1 0 0 0 0,-1 0 0 0 0,1 0 0 0 0,-1 0 0 0 0,1 0 0 0 0,-1 0 0 0 0,0 0 0 0 0,1 1 0 0 0,2 0 0 0 0,8 3 0 0 0,3 4 0 0 0,-13-2 0 0 0,-1-4 0 0 0,1 1 0 0 0,0 2 0 0 0,-3 14 0 0 0,0-13 0 0 0,-8 25 0 0 0,-11 24 0 0 0,16-43 0 0 0,2 1 0 0 0,2 0 0 0 0,8-4 0 0 0,4-2 0 0 0,-9-7 0 0 0,0 1 0 0 0,1 0 0 0 0,-1-1 0 0 0,1 1 0 0 0,-1-1 0 0 0,1 0 0 0 0,-1-1 0 0 0,1 1 0 0 0,-1 0 0 0 0,1-1 0 0 0,-1 0 0 0 0,1 0 0 0 0,-1 0 0 0 0,0 0 0 0 0,1 0 0 0 0,-1-1 0 0 0,4-2 0 0 0,7-5 0 0 0,0 0 0 0 0,18-17 0 0 0,-10 8 0 0 0,-13 10 111 0 0,0 0 1 0 0,0 0-1 0 0,-1-1 0 0 0,9-13 0 0 0,24-40 731 0 0,-38 57-800 0 0,-2 3 401 0 0,-2 17-415 0 0,-1 0-1 0 0,-1-1 1 0 0,0 1 0 0 0,-1-1 0 0 0,-7 15 0 0 0,4-8-30 0 0,-36 103 2 0 0,-7 20 0 0 0,43-121 0 0 0,-1 0 0 0 0,-1-1 0 0 0,-21 38 0 0 0,23-50 0 0 0,-4 4 0 0 0,9-13 0 0 0,-13 11 0 0 0,7-4 0 0 0,0-2 0 0 0,0-8 0 0 0,-7-6 0 0 0,13 5 0 0 0,-4-5 0 0 0,4-3 0 0 0,4 1 0 0 0,0 0 0 0 0,1 0 0 0 0,0 0 0 0 0,1 1 0 0 0,0-1 0 0 0,0 1 0 0 0,1 0 0 0 0,7-10 0 0 0,-2 1 0 0 0,16-27 0 0 0,1 2 0 0 0,1 2 0 0 0,3 0 0 0 0,1 2 0 0 0,62-57 0 0 0,-88 91 0 0 0,0 0 0 0 0,0 1 0 0 0,10-6 0 0 0,3 0 0 0 0,-14 10 0 0 0,1-1 0 0 0,17-5 0 0 0,-19 6 0 0 0,10 2 0 0 0,-14-1 0 0 0,1 0 0 0 0,0-1 0 0 0,0 1 0 0 0,-1 0 0 0 0,1 0 0 0 0,0-1 0 0 0,-1 1 0 0 0,1 0 0 0 0,-1 0 0 0 0,1 0 0 0 0,0 1 0 0 0,7 18 0 0 0,-8-14 0 0 0,0-2 0 0 0,-1 2 0 0 0,1-4 0 0 0,0-1 0 0 0,0 1 0 0 0,0 0 0 0 0,0-1 0 0 0,0 1 0 0 0,0 0 0 0 0,0 0 0 0 0,0-1 0 0 0,0 1 0 0 0,1 0 0 0 0,0 2 0 0 0,2 9 0 0 0,-5-1 0 0 0,2-3 0 0 0,6-16 0 0 0,18-22 0 0 0,1 1 0 0 0,1 2 0 0 0,30-24 0 0 0,-51 46 0 0 0,1 0 0 0 0,0 1 0 0 0,0 0 0 0 0,8-4 0 0 0,-11 6 0 0 0,9-2 0 0 0,-11 3 0 0 0,-1 0 0 0 0,1 0 0 0 0,-1 1 0 0 0,1-1 0 0 0,-1 0 0 0 0,1 0 0 0 0,-1 1 0 0 0,1-1 0 0 0,-1 0 0 0 0,1 1 0 0 0,-1-1 0 0 0,1 1 0 0 0,-1-1 0 0 0,0 1 0 0 0,1-1 0 0 0,-1 1 0 0 0,0-1 0 0 0,1 2 0 0 0,3 11 0 0 0,-6 0 0 0 0,0-4 0 0 0,-1 0 0 0 0,-1 0 0 0 0,0 0 0 0 0,-5 10 0 0 0,-3 4 0 0 0,7-12 0 0 0,5-10 0 0 0,0-1 0 0 0,0 1 0 0 0,-1-1 0 0 0,1 1 0 0 0,0-1 0 0 0,0 1 0 0 0,0-1 0 0 0,0 1 0 0 0,0-1 0 0 0,0 1 0 0 0,0-1 0 0 0,0 1 0 0 0,0-1 0 0 0,0 1 0 0 0,0-1 0 0 0,0 1 0 0 0,0-1 0 0 0,1 2 0 0 0,0-2 0 0 0,-1 1 0 0 0,1-1 0 0 0,0 0 0 0 0,0 1 0 0 0,0-1 0 0 0,0 0 0 0 0,0 1 0 0 0,0-1 0 0 0,1 0 0 0 0,-1 0 0 0 0,0 0 0 0 0,0 0 0 0 0,0 0 0 0 0,0 0 0 0 0,0 0 0 0 0,0 0 0 0 0,0 0 0 0 0,0-1 0 0 0,0 1 0 0 0,0 0 0 0 0,0-1 0 0 0,0 1 0 0 0,1-1 0 0 0,24-13 0 0 0,-7 0 0 0 0,70-53 0 0 0,-30 4 0 0 0,-26 26 0 0 0,2 8 0 0 0,-27 23 0 0 0,-8 15 0 0 0,-16 41 119 0 0,11-35-62 0 0,0-1-1 0 0,-5 32 1 0 0,10-43 169 0 0,0 1-1 0 0,0-1 0 0 0,1 1 1 0 0,-1-1-1 0 0,1 1 0 0 0,1 3 1 0 0,0 2-480 0 0,-2-7-196 0 0,6 11-492 0 0,-1 13 841 0 0,-5-23 98 0 0,0 0 0 0 0,0 0 0 0 0,0 0 0 0 0,-1-1 1 0 0,1 1-1 0 0,-1 0 0 0 0,0 0 0 0 0,1 0 0 0 0,-1-1 0 0 0,-1 1 0 0 0,1-1 0 0 0,0 1 0 0 0,-1 0 0 0 0,1-1 0 0 0,-1 0 1 0 0,1 1-1 0 0,-1-1 0 0 0,0 0 0 0 0,0 0 0 0 0,0 0 0 0 0,-3 2 0 0 0,-10 6 158 0 0,11-9-39 0 0,0-1 14 0 0,-1 2-43 0 0,0 0-1 0 0,-1-1 1 0 0,1 0-1 0 0,0 0 1 0 0,-1 0-1 0 0,1 0 0 0 0,-8-1 1 0 0,10 0-245 0 0,0 0-1 0 0,0-1 1 0 0,0 1 0 0 0,0-1-1 0 0,0 1 1 0 0,1-1 0 0 0,-1 0-1 0 0,0 0 1 0 0,1 0 0 0 0,-1 0 0 0 0,1-1-1 0 0,-1 1 1 0 0,1-1 0 0 0,-1 0-1 0 0,-1-1 1 0 0,3 2-626 0 0,1-13-3579 0 0,3-3 1828 0 0,5-3-23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51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35 11975 0 0,'1'-1'267'0'0,"7"-13"137"0"0,-1 0 1 0 0,6-15-1 0 0,-7 14 1511 0 0,1 1 0 0 0,9-15-1 0 0,-15 27-890 0 0,-17 44 1042 0 0,-26 67 1212 0 0,-109 172-3004 0 0,122-231-327 0 0,7-10-96 0 0,-34 51 1517 0 0,54-87-925 0 0,0-1-332 0 0,0-6-64 0 0,2-4-40 0 0,0 2-7 0 0,2 0 0 0 0,-1 0 0 0 0,1 0 0 0 0,-1 0 0 0 0,1 1 0 0 0,0-1 0 0 0,1 1 0 0 0,-1-1 0 0 0,1 1 0 0 0,0 0 0 0 0,4-4 0 0 0,11-21 0 0 0,48-87 0 0 0,-23 38 0 0 0,-70 113 0 0 0,19-23 0 0 0,2-2 0 0 0,-1 0 0 0 0,2 0 0 0 0,-10 23 0 0 0,11-18 0 0 0,3-1 0 0 0,5-1 0 0 0,5-3 0 0 0,-5-8 0 0 0,-1-1 0 0 0,0 0 0 0 0,1 1 0 0 0,-1-1 0 0 0,1 0 0 0 0,0-1 0 0 0,-1 1 0 0 0,1-1 0 0 0,-1 1 0 0 0,1-1 0 0 0,0 0 0 0 0,-1-1 0 0 0,1 1 0 0 0,0-1 0 0 0,-1 1 0 0 0,6-3 0 0 0,4-1 0 0 0,0-1 0 0 0,24-13 0 0 0,-20 9 0 0 0,12-7 0 0 0,0-1 0 0 0,28-23 0 0 0,-44 29 471 0 0,-1 1-1 0 0,-1-2 1 0 0,11-13 0 0 0,-16 16-322 0 0,-42 97-133 0 0,35-85-16 0 0,-7 13 0 0 0,0 1 0 0 0,1 0 0 0 0,1 0 0 0 0,1 1 0 0 0,-4 25 0 0 0,9-28 0 0 0,6-3 0 0 0,3-4 0 0 0,-7-7 0 0 0,1 0 0 0 0,0 0 0 0 0,-1 0 0 0 0,1 0 0 0 0,0 0 0 0 0,-1-1 0 0 0,1 1 0 0 0,0-1 0 0 0,0 0 0 0 0,0 0 0 0 0,0 0 0 0 0,-1 0 0 0 0,1-1 0 0 0,0 1 0 0 0,0-1 0 0 0,0 1 0 0 0,-1-1 0 0 0,1 0 0 0 0,0 0 0 0 0,-1-1 0 0 0,1 1 0 0 0,-1 0 0 0 0,3-2 0 0 0,6-4 0 0 0,0-1 0 0 0,-1 0 0 0 0,16-15 0 0 0,80-80 0 0 0,-74 69 0 0 0,37-52 0 0 0,-47 58 0 0 0,113-154 0 0 0,-132 180 0 0 0,-5 9 0 0 0,-6 11 0 0 0,-60 101 654 0 0,7-16 132 0 0,-54 105-2170 0 0,123-223 1384 0 0,11-16 0 0 0,-8 18 0 0 0,59-65 0 0 0,-51 56 0 0 0,-13 16 0 0 0,0-1 0 0 0,0 1 0 0 0,0 0 0 0 0,1 0 0 0 0,-1 1 0 0 0,12-7 0 0 0,-7 8 0 0 0,-10 4 0 0 0,-1 0 0 0 0,1 0 0 0 0,0 0 0 0 0,-1 0 0 0 0,1 0 0 0 0,0 1 0 0 0,-1-1 0 0 0,1 0 0 0 0,0 1 0 0 0,-1-1 0 0 0,1 0 0 0 0,-1 1 0 0 0,1-1 0 0 0,0 1 0 0 0,-1-1 0 0 0,1 1 0 0 0,6 12 0 0 0,-3-1 0 0 0,2 1 0 0 0,-5-13 0 0 0,-1 1 0 0 0,0 0 0 0 0,1-1 0 0 0,-1 1 0 0 0,1 0 0 0 0,-1-1 0 0 0,1 1 0 0 0,-1-1 0 0 0,1 1 0 0 0,-1-1 0 0 0,1 0 0 0 0,0 1 0 0 0,-1-1 0 0 0,2 1 0 0 0,2-1 0 0 0,0 0 0 0 0,1-1 0 0 0,-1 1 0 0 0,0-1 0 0 0,0 0 0 0 0,1 0 0 0 0,-1-1 0 0 0,0 1 0 0 0,7-5 0 0 0,-8 5 0 0 0,8-5 0 0 0,0 0 0 0 0,0-1 0 0 0,0 0 0 0 0,-1-1 0 0 0,0 0 0 0 0,14-15 0 0 0,-1-2 0 0 0,25-35 0 0 0,-37 44 0 0 0,15-32 0 0 0,-19 33 0 0 0,1 1 0 0 0,0 1 0 0 0,18-23 0 0 0,-21 30 64 0 0,-4 5 273 0 0,-1 1 138 0 0,0 0 33 0 0,-2 13 84 0 0,-9 26-586 0 0,-2-1 0 0 0,-31 64 1 0 0,10-25-10 0 0,-1 3 3 0 0,-9 21 0 0 0,38-87 0 0 0,32-72-1827 0 0,-4 8 1745 0 0,30-100-1 0 0,-49 137 83 0 0,-1 3 64 0 0,-2 8 273 0 0,0 2 138 0 0,-2 2-357 0 0,0 0-1 0 0,1-1 1 0 0,-1 1-1 0 0,1 0 1 0 0,0 0 0 0 0,-1 0-1 0 0,1 0 1 0 0,-1 2-1 0 0,1-3-75 0 0,-40 84-26 0 0,40-83-16 0 0,0-1 0 0 0,1 1 0 0 0,-1-1 0 0 0,0 1 0 0 0,1-1 0 0 0,-1 1 0 0 0,1-1 0 0 0,-1 1 0 0 0,1 0 0 0 0,0-1 0 0 0,-1 1 0 0 0,1 2 0 0 0,0 0 0 0 0,-2 15 0 0 0,4-14 0 0 0,1-1 0 0 0,4 8-64 0 0,-5-11-19 0 0,-1 0-1 0 0,1 0 1 0 0,0 0 0 0 0,0 0-1 0 0,0 0 1 0 0,0 0 0 0 0,1-1-1 0 0,-1 1 1 0 0,0-1-1 0 0,0 1 1 0 0,0-1 0 0 0,0 0-1 0 0,5 0 1 0 0,-2 0-66 0 0,0-1 0 0 0,0 1 0 0 0,0-1 0 0 0,9-3 0 0 0,14-7 145 0 0,-1-2-1 0 0,-1-1 1 0 0,33-23 0 0 0,-33 21 4 0 0,-1 0 0 0 0,2 2 1 0 0,38-16-1 0 0,-23 16 95 0 0,55-29 0 0 0,-83 36 128 0 0,0-2 0 0 0,0 0 1 0 0,0 0-1 0 0,-1-1 0 0 0,-1-1 0 0 0,0 0 1 0 0,13-15-1 0 0,-16 16-221 0 0,-1-1-1 0 0,0 0 1 0 0,0 0-1 0 0,-1-1 1 0 0,-1 0 0 0 0,0 0-1 0 0,-1-1 1 0 0,0 1-1 0 0,4-18 1 0 0,-9 23-2 0 0,-6 7 0 0 0,-3 7 0 0 0,9-7 0 0 0,-11 11 0 0 0,1 0 0 0 0,0 0 0 0 0,1 1 0 0 0,-14 22 0 0 0,-8 11 0 0 0,29-42 0 0 0,-50 62 0 0 0,-62 104 0 0 0,94-136 0 0 0,14-25 0 0 0,0 1 0 0 0,0 1 0 0 0,1-1 0 0 0,0 1 0 0 0,-4 13 0 0 0,-5 28 0 0 0,13-37 0 0 0,3-1 0 0 0,-1-10 0 0 0,0 1 0 0 0,0-1 0 0 0,0 0 0 0 0,0 0 0 0 0,1 0 0 0 0,1 3 0 0 0,7 2 0 0 0,-7-7 0 0 0,11 2 0 0 0,-8-3 0 0 0,0-1 0 0 0,0 0 0 0 0,0 0 0 0 0,0 0 0 0 0,0-1 0 0 0,0 0 0 0 0,-1 0 0 0 0,7-4 0 0 0,44-26 0 0 0,-36 19 0 0 0,8-4 0 0 0,130-72 0 0 0,-145 82 0 0 0,-1 1 0 0 0,0-2 0 0 0,0 1 0 0 0,17-17 0 0 0,-23 18 0 0 0,1 0 0 0 0,-2-1 0 0 0,1 0 0 0 0,-1 0 0 0 0,0 0 0 0 0,0-1 0 0 0,0 1 0 0 0,4-13 0 0 0,-6 9 0 0 0,-2 11 0 0 0,-1 0 0 0 0,0 0 0 0 0,0 0 0 0 0,0 0 0 0 0,0-1 0 0 0,0 1 0 0 0,0 0 0 0 0,1 0 0 0 0,-1 0 0 0 0,0-1 0 0 0,0 1 0 0 0,0 0 0 0 0,0 0 0 0 0,0-1 0 0 0,0 1 0 0 0,0 0 0 0 0,0 0 0 0 0,0-1 0 0 0,0 1 0 0 0,0 0 0 0 0,0 0 0 0 0,0 0 0 0 0,0-1 0 0 0,0 1 0 0 0,-1 0 0 0 0,1 0 0 0 0,0 0 0 0 0,0-1 0 0 0,0 1 0 0 0,0 0 0 0 0,0 0 0 0 0,0 0 0 0 0,0-1 0 0 0,-1 1 0 0 0,1 0 0 0 0,0 0 0 0 0,0 0 0 0 0,0 0 0 0 0,-1-1 0 0 0,1 1 0 0 0,0 0 0 0 0,0 0 0 0 0,0 0 0 0 0,-1 0 0 0 0,1 0 0 0 0,0 0 0 0 0,0 0 0 0 0,0 0 0 0 0,-1 0 0 0 0,1 0 0 0 0,0 0 0 0 0,0 0 0 0 0,-1 0 0 0 0,1 0 0 0 0,0 0 0 0 0,0 0 0 0 0,0 0 0 0 0,-1 0 0 0 0,1 0 0 0 0,0 0 0 0 0,0 0 0 0 0,-1 0 0 0 0,1 0 0 0 0,-12 6 0 0 0,11-6 0 0 0,-4 3 0 0 0,0 1 0 0 0,-1-1 0 0 0,1 1 0 0 0,0 0 0 0 0,1 1 0 0 0,-1-1 0 0 0,1 1 0 0 0,0 0 0 0 0,-3 5 0 0 0,-30 52 0 0 0,37-61 0 0 0,-3 4 0 0 0,1-1 0 0 0,1-1 0 0 0,-1 1 0 0 0,1-1 0 0 0,0 1 0 0 0,0 0 0 0 0,0-1 0 0 0,0 6 0 0 0,-5 18 0 0 0,4-14 0 0 0,3 0 0 0 0,6-2 0 0 0,4-3 0 0 0,2-5 0 0 0,-7-4 0 0 0,0 0 0 0 0,0 0 0 0 0,-1-1 0 0 0,1 0 0 0 0,-1 0 0 0 0,1 0 0 0 0,7-5 0 0 0,10-4 0 0 0,-16 7 0 0 0,-1 1 0 0 0,0-1 0 0 0,0 0 0 0 0,0-1 0 0 0,10-8 0 0 0,12-11 0 0 0,-14 14 0 0 0,22-22 0 0 0,-13 11 0 0 0,-21 19 0 0 0,-1 1 0 0 0,1-1 0 0 0,0 0 0 0 0,-1 0 0 0 0,1 0 0 0 0,-1 1 0 0 0,1-1 0 0 0,1-4 0 0 0,15-23 0 0 0,-20 33 0 0 0,-1 6 0 0 0,0 0 0 0 0,-1-1 0 0 0,0 1 0 0 0,-6 8 0 0 0,2-5 0 0 0,1-1 0 0 0,-12 26 0 0 0,13-26 0 0 0,1 1 0 0 0,4 1 0 0 0,1-13-4 0 0,0-1-1 0 0,0 1 1 0 0,1 0 0 0 0,-1 0 0 0 0,0-1-1 0 0,1 1 1 0 0,-1 0 0 0 0,0-1 0 0 0,1 1-1 0 0,-1 0 1 0 0,1-1 0 0 0,-1 1 0 0 0,1-1-1 0 0,0 2 1 0 0,0-2-26 0 0,0 1 1 0 0,-1-1-1 0 0,1 0 0 0 0,0 1 0 0 0,0-1 0 0 0,0 0 1 0 0,-1 0-1 0 0,1 0 0 0 0,0 1 0 0 0,0-1 1 0 0,0 0-1 0 0,0 0 0 0 0,0 0 0 0 0,-1 0 1 0 0,1-1-1 0 0,0 1 0 0 0,0 0 0 0 0,0 0 1 0 0,0 0-1 0 0,-1-1 0 0 0,1 1 0 0 0,0 0 1 0 0,0-1-1 0 0,-1 1 0 0 0,1-1 0 0 0,0 1 1 0 0,-1-1-1 0 0,1 1 0 0 0,0-1 0 0 0,0-1 1 0 0,23-24-835 0 0,-16 15 738 0 0,66-81-1898 0 0,-60 72-560 0 0,-1-1-1 0 0,19-41 1 0 0,-21 35 537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51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 19351 0 0,'0'0'439'0'0,"0"0"62"0"0,0 0 33 0 0,-1 0-510 0 0,1 0 0 0 0,0 0 0 0 0,0-1 0 0 0,-1 1 1 0 0,1 0-1 0 0,0 0 0 0 0,-1 0 0 0 0,1 0 0 0 0,0 0 1 0 0,-1 0-1 0 0,1 0 0 0 0,0 0 0 0 0,-1 0 0 0 0,1 0 1 0 0,0 0-1 0 0,-1 0 0 0 0,1 0 0 0 0,0 0 0 0 0,-1 0 1 0 0,1 0-1 0 0,0 0 0 0 0,0 1 0 0 0,-1-1 0 0 0,1 0 1 0 0,-1 0-1 0 0,-20 14 65 0 0,12-3 1151 0 0,8-10-6560 0 0,12-5-2200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31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8287 0 0,'0'0'191'0'0,"0"0"26"0"0,0 0 9 0 0,0 0 42 0 0,10-4 2190 0 0,-9 3-2379 0 0,-1 1 0 0 0,1-1 0 0 0,0 1-1 0 0,0-1 1 0 0,0 0 0 0 0,-1 1 0 0 0,1-1-1 0 0,0 0 1 0 0,0 0 0 0 0,-1 1 0 0 0,1-1 0 0 0,0-2-1 0 0,0 2 365 0 0,5-2-308 0 0,-3 2 2871 0 0,59-38 162 0 0,-50 30-2853 0 0,-1 0 0 0 0,0-1 0 0 0,-1 0 0 0 0,0 0 1 0 0,-1-1-1 0 0,0 0 0 0 0,0-1 0 0 0,-2 0 0 0 0,1-1 0 0 0,-1 1 0 0 0,-1-1 0 0 0,8-24 0 0 0,-14 36-227 0 0,1 0 0 0 0,-1 0-1 0 0,1 0 1 0 0,-1 0 0 0 0,0 0-1 0 0,1-1 1 0 0,-1 1 0 0 0,0 0-1 0 0,0 0 1 0 0,0 0 0 0 0,0-1-1 0 0,0 1 1 0 0,0 0 0 0 0,0 0-1 0 0,0 0 1 0 0,-1-1 0 0 0,1 1 0 0 0,0 0-1 0 0,-1 0 1 0 0,1 0 0 0 0,-1 0-1 0 0,0-1 1 0 0,0 0-57 0 0,-4-3-31 0 0,5 4 0 0 0,0 1 0 0 0,0 0 0 0 0,-1-1 0 0 0,1 1 0 0 0,0 0 0 0 0,0-1 0 0 0,-1 1 0 0 0,1 0 0 0 0,0 0 0 0 0,-1 0 0 0 0,1-1 0 0 0,-1 1 0 0 0,1 0 0 0 0,0 0 0 0 0,-1 0 0 0 0,1 0 0 0 0,0 0 0 0 0,-1-1 0 0 0,1 1 0 0 0,-1 0 0 0 0,1 0 0 0 0,0 0 0 0 0,-1 0 0 0 0,1 0 0 0 0,-1 0 0 0 0,1 0 0 0 0,0 1 0 0 0,-1-1 0 0 0,1 0 0 0 0,-1 0 0 0 0,1 0 0 0 0,0 0 0 0 0,-1 0 0 0 0,1 1 0 0 0,0-1 0 0 0,-1 1 0 0 0,0-1 0 0 0,-7 3 0 0 0,-10 4 0 0 0,16-7 0 0 0,-1 1 0 0 0,1 0 0 0 0,-1 0 0 0 0,1 1 0 0 0,-1-1 0 0 0,1 0 0 0 0,0 1 0 0 0,-1 0 0 0 0,-1 2 0 0 0,-36 28 0 0 0,27-23 0 0 0,10-7 0 0 0,0 0 0 0 0,0 1 0 0 0,0-1 0 0 0,0 1 0 0 0,0 0 0 0 0,0-1 0 0 0,1 1 0 0 0,0 1 0 0 0,-3 3 0 0 0,-4 6 0 0 0,4-6 0 0 0,0 1 0 0 0,0 0 0 0 0,-6 14 0 0 0,6-8 0 0 0,0-1 0 0 0,2 1 0 0 0,-4 19 0 0 0,6-28 0 0 0,1-1 0 0 0,-1 1 0 0 0,1-1 0 0 0,0 1 0 0 0,0-1 0 0 0,1 1 0 0 0,-1-1 0 0 0,1 1 0 0 0,0-1 0 0 0,0 1 0 0 0,1-1 0 0 0,-1 0 0 0 0,1 1 0 0 0,3 5 0 0 0,-3-7-10 0 0,0-1 0 0 0,0 0 0 0 0,0 1 1 0 0,0-1-1 0 0,0 0 0 0 0,1 0 0 0 0,-1 0 0 0 0,1 0 0 0 0,-1 0 0 0 0,1-1 0 0 0,0 1 0 0 0,0-1 0 0 0,-1 0 1 0 0,1 0-1 0 0,0 0 0 0 0,6 1 0 0 0,-5-1-30 0 0,1-1 1 0 0,0 0-1 0 0,0 0 1 0 0,0 0-1 0 0,0-1 0 0 0,0 0 1 0 0,0 1-1 0 0,0-2 1 0 0,7-2-1 0 0,2-1-77 0 0,-2-2 0 0 0,1 1 0 0 0,-1-2 0 0 0,0 1-1 0 0,0-2 1 0 0,14-13 0 0 0,-24 20-126 0 0,10-10-1321 0 0,-5 0-2902 0 0,-2-2 2419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0:52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 17503 0 0,'0'0'399'0'0,"0"0"60"0"0,0 0 21 0 0,0 0-59 0 0,-1 2-276 0 0,-7 19 1703 0 0,1 1 0 0 0,-9 45 0 0 0,5-20-760 0 0,-25 62-1 0 0,15-46-598 0 0,6-25-489 0 0,-1 0 0 0 0,-25 40 0 0 0,22-43 0 0 0,-10 14 588 0 0,19-34-156 0 0,0 0-1 0 0,-12 30 1 0 0,25-49-411 0 0,0 1 0 0 0,0-1 0 0 0,0 1-1 0 0,1-1 1 0 0,-1 1 0 0 0,1 0 0 0 0,6-4 0 0 0,8-7-23 0 0,8-8 2 0 0,52-34 0 0 0,-33 25 0 0 0,4-1 0 0 0,76-37 0 0 0,-90 55 931 0 0,-34 13-422 0 0,-1 1-66 0 0,-1 1-294 0 0,-4 3-146 0 0,0 0-1 0 0,-1 0 1 0 0,0-1 0 0 0,0 0-1 0 0,0 0 1 0 0,-9 3 0 0 0,-6 3-6 0 0,-8 4 3 0 0,-47 26 0 0 0,34-20 0 0 0,32-13 0 0 0,2 1 0 0 0,3 3 0 0 0,7 2 0 0 0,0-8 0 0 0,0-1 0 0 0,0 1 0 0 0,0-1 0 0 0,0 0 0 0 0,1 1 0 0 0,0-1 0 0 0,-1-1 0 0 0,5 5 0 0 0,42 54 0 0 0,-31-38 0 0 0,-11-14 0 0 0,-1 2 0 0 0,6 0 0 0 0,-11-11 0 0 0,-1 0 0 0 0,1 1 0 0 0,-1-1 0 0 0,1 0 0 0 0,0 0 0 0 0,-1 0 0 0 0,1 0 0 0 0,0 0 0 0 0,-1 0 0 0 0,1 1 0 0 0,0-2 0 0 0,-1 1 0 0 0,1 0 0 0 0,0 0 0 0 0,-1 0 0 0 0,1 0 0 0 0,1-1 0 0 0,5-7 0 0 0,-4-4 0 0 0,-4 7-258 0 0,1 0 0 0 0,-1 0 1 0 0,0 0-1 0 0,0 1 0 0 0,-1-1 0 0 0,1 0 0 0 0,-3-5 0 0 0,-5-5-2087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9:53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472 10135 0 0,'0'0'464'0'0,"0"0"-9"0"0,-2 1-295 0 0,-17 0 98 0 0,10-1 6053 0 0,9 0-6264 0 0,-1-1 0 0 0,1 1 0 0 0,0 0 0 0 0,-1 0 0 0 0,1 0 0 0 0,0-1-1 0 0,0 1 1 0 0,0 0 0 0 0,-1 0 0 0 0,1-1 0 0 0,0 1 0 0 0,0 0 0 0 0,0-1 0 0 0,-1 1 0 0 0,1 0-1 0 0,0-1 1 0 0,0 1 0 0 0,0 0 0 0 0,0-1 0 0 0,0 1 0 0 0,0 0 0 0 0,0-1 0 0 0,0 1 0 0 0,0 0-1 0 0,0-1 1 0 0,0 1 0 0 0,0 0 0 0 0,0-1 0 0 0,0 1 0 0 0,0-11 155 0 0,0 11-188 0 0,0-12-2 0 0,0 10 37 0 0,0 0 1 0 0,0 1 0 0 0,0-1 0 0 0,0 0 0 0 0,1 0-1 0 0,-1 1 1 0 0,0-1 0 0 0,1-2 0 0 0,13-39 1971 0 0,-8 26-1448 0 0,-5 13-435 0 0,-1 1-1 0 0,2 0 1 0 0,-1 0-1 0 0,0 0 1 0 0,0 0 0 0 0,4-5-1 0 0,-3 5 11 0 0,0-1 0 0 0,0 0-1 0 0,-1 0 1 0 0,1 0 0 0 0,-1 0-1 0 0,0 0 1 0 0,0 0 0 0 0,0 0 0 0 0,0 0-1 0 0,0-8 1 0 0,-1 5-47 0 0,1 1-1 0 0,0 0 1 0 0,0 0-1 0 0,3-9 1 0 0,44-90-81 0 0,-12 29-24 0 0,-15 32 4 0 0,-19 33 0 0 0,-2 3 72 0 0,0 7 299 0 0,-11 9 461 0 0,7-6-667 0 0,-3 4-16 0 0,0 0 0 0 0,1 1 0 0 0,-11 15 0 0 0,12-16-137 0 0,-2 3-12 0 0,0 0 0 0 0,0 10 0 0 0,1-5 0 0 0,5 0 0 0 0,2-13-10 0 0,-1 1 0 0 0,1-1 0 0 0,-1 0 0 0 0,0 0 0 0 0,1 0 0 0 0,0 0 0 0 0,-1 0 0 0 0,1 0 0 0 0,0 0 0 0 0,0 0-1 0 0,-1 0 1 0 0,1 0 0 0 0,0 0 0 0 0,0 0 0 0 0,0 0 0 0 0,0-1 0 0 0,0 1 0 0 0,0 0 0 0 0,0-1 0 0 0,0 1 0 0 0,2 0 0 0 0,0-1-32 0 0,-1 1 0 0 0,0-1 0 0 0,1 1 0 0 0,-1-1 0 0 0,1 0 0 0 0,-1 0 0 0 0,1 0 0 0 0,-1-1 0 0 0,1 1 0 0 0,2-1 0 0 0,4-2-45 0 0,0 0 1 0 0,0 0-1 0 0,0-1 1 0 0,11-7-1 0 0,-14 7 387 0 0,-4 3-220 0 0,0-1 0 0 0,0 1 0 0 0,0 0 0 0 0,0 0 0 0 0,0 0 0 0 0,0 0 0 0 0,0 1 0 0 0,1-1 0 0 0,3 0 0 0 0,-6 1-79 0 0,1 0 0 0 0,-1-1 0 0 0,1 1 0 0 0,-1 0 0 0 0,1 0 0 0 0,0 0 0 0 0,-1 0 0 0 0,1 0 0 0 0,0 0 0 0 0,-1 0 0 0 0,1 0 0 0 0,-1 0 0 0 0,1 0 0 0 0,0 0 0 0 0,0 0 0 0 0,0 1-1 0 0,3 2 0 0 0,2 15 0 0 0,-5-13 0 0 0,0-1 0 0 0,0 1 0 0 0,0 0 0 0 0,-1 10 0 0 0,1 19 0 0 0,0-23 0 0 0,-1 0 0 0 0,-2 21 0 0 0,0-8 0 0 0,2-11 0 0 0,0-6 0 0 0,0 0 0 0 0,0 0 0 0 0,2 11 0 0 0,0-5 0 0 0,0-2 2 0 0,2 1 11 0 0,3 5-92 0 0,6 7-1821 0 0,-12-22 1035 0 0,-1-2-126 0 0,0 0-29 0 0,0 0-140 0 0,2-1 560 0 0,1 1 0 0 0,-1 0 0 0 0,1-1-1 0 0,-1 0 1 0 0,1 1 0 0 0,-1-1 0 0 0,1 0-1 0 0,2-2 1 0 0,-4 2 249 0 0,1 0-1696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9:53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5663 0 0,'0'0'356'0'0,"0"0"50"0"0,0 0 20 0 0,0 0-42 0 0,0 0-180 0 0,0 0 176 0 0,0 0 107 0 0,0 0 22 0 0,0 0 71 0 0,0 0 286 0 0,0 0 124 0 0,0 0 30 0 0,0 0-133 0 0,2 0-583 0 0,1-2-280 0 0,19-3 60 0 0,57-2 1913 0 0,-78 7-1997 0 0,8-1 0 0 0,1 0 0 0 0,-1 0 0 0 0,0 1 0 0 0,15 2 0 0 0,-20-2 0 0 0,13 3 0 0 0,12 5-8297 0 0,-29-8 6762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9:53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5663 0 0,'0'0'356'0'0,"0"0"50"0"0,0 0 20 0 0,0 0-42 0 0,0 0-180 0 0,0 0 176 0 0,0 0 107 0 0,0 0 22 0 0,0 0 3 0 0,0 0 0 0 0,0 0 0 0 0,0 0 0 0 0,0 0 0 0 0,2 1 0 0 0,10 0-185 0 0,0 1 0 0 0,0-2-1 0 0,0 1 1 0 0,0-2 0 0 0,20-2-1 0 0,-29 2-211 0 0,-1 1 373 0 0,-2 0 21 0 0,0 0-66 0 0,2 0-294 0 0,17 3-133 0 0,8-4-149 0 0,-26 1-563 0 0,-1 0-258 0 0,2 0-56 0 0,31-5-3866 0 0,-31 5 2840 0 0,-2 0-11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9:54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10 10135 0 0,'0'0'231'0'0,"0"-2"29"0"0,8-102 1197 0 0,-6 91 634 0 0,1 0 1 0 0,8-22-1 0 0,-9 27-1318 0 0,-1 7-108 0 0,-1 1-121 0 0,0 0-28 0 0,1-19 1976 0 0,-1 15-2337 0 0,0-5-66 0 0,0 7 282 0 0,0 2 117 0 0,0 0 21 0 0,0 0-66 0 0,-1 2-294 0 0,0 1-136 0 0,-1 0-1 0 0,0 0 1 0 0,1 0-1 0 0,0 0 1 0 0,-1 0-1 0 0,1 0 1 0 0,0 1-1 0 0,1-1 1 0 0,-2 6-1 0 0,1 2 322 0 0,-7 30 300 0 0,-3 56-1 0 0,4-28-295 0 0,7-67-338 0 0,-2 16 0 0 0,0 1 0 0 0,1 0 0 0 0,1 0 0 0 0,5 35 0 0 0,-1-42 0 0 0,-4-12 0 0 0,1 1 0 0 0,0-1 0 0 0,0 1 0 0 0,-1-1 0 0 0,1 0 0 0 0,0 1 0 0 0,0-1 0 0 0,-1 0 0 0 0,1 0 0 0 0,0 1 0 0 0,0-1 0 0 0,0 0 0 0 0,1 0 0 0 0,10-2 0 0 0,-3-5-64 0 0,-8 6-273 0 0,-1 1-138 0 0,0 0-1125 0 0,0 0-4590 0 0,0 0-1968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9:55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9 13823 0 0,'0'0'315'0'0,"0"0"45"0"0,0 0 21 0 0,0 0-49 0 0,0 0-81 0 0,0 0 481 0 0,0 0 237 0 0,0 0 45 0 0,0 0-61 0 0,0 0-288 0 0,-1 2-121 0 0,1-1-429 0 0,-1-1 0 0 0,1 0 0 0 0,0 1 0 0 0,0-1 0 0 0,0 0-1 0 0,0 1 1 0 0,0-1 0 0 0,-1 0 0 0 0,1 0 0 0 0,0 1 0 0 0,0-1 0 0 0,0 0 0 0 0,0 1-1 0 0,0-1 1 0 0,0 0 0 0 0,0 1 0 0 0,0-1 0 0 0,0 1 0 0 0,0-1 0 0 0,0 0 0 0 0,1 0-1 0 0,-1 1 1 0 0,0-1 0 0 0,0 0 0 0 0,0 1 0 0 0,0-1 0 0 0,0 0 0 0 0,1 1 0 0 0,-1-1-1 0 0,0 0 1 0 0,0 0 0 0 0,1 1 0 0 0,-1-1 0 0 0,0 0 0 0 0,1 1 0 0 0,0-1 87 0 0,1 0 0 0 0,-1 0 1 0 0,1 0-1 0 0,-1 0 0 0 0,1 0 1 0 0,0 0-1 0 0,-1 0 0 0 0,1 0 0 0 0,2-1 1 0 0,8-2 20 0 0,-1 1 1 0 0,1 1-1 0 0,0 0 1 0 0,17 1-1 0 0,-18 0-223 0 0,1 0 0 0 0,-1-1 0 0 0,21-5 0 0 0,-21 4 0 0 0,0 0 0 0 0,0 0 0 0 0,0 1 0 0 0,0 1 0 0 0,1 0 0 0 0,21 2 0 0 0,-25 0-64 0 0,-7-1-273 0 0,-1-1-138 0 0,0 0-33 0 0,0 0-4 0 0,0 0 0 0 0,0 0 0 0 0,0 0 0 0 0,0 0-136 0 0,0 0-572 0 0,0 0-253 0 0,-1 0-51 0 0,-4-2-11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9:55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1 15663 0 0,'0'0'356'0'0,"0"0"50"0"0,0 0 20 0 0,0 0-42 0 0,-1 0-250 0 0,-5 1 19 0 0,5 0 567 0 0,1-1 249 0 0,0 0 45 0 0,0 0-61 0 0,0 0-288 0 0,0 0-121 0 0,0 0-28 0 0,0 0-4 0 0,0 0 0 0 0,11 3 484 0 0,-11-2-957 0 0,1-1 1 0 0,0 0-1 0 0,0 1 0 0 0,0-1 1 0 0,0 1-1 0 0,0-1 0 0 0,0 0 1 0 0,0 0-1 0 0,0 0 0 0 0,0 1 1 0 0,2-1-1 0 0,111-18 128 0 0,-20 1-162 0 0,-79 15 26 0 0,-4 1-108 0 0,0 0-1 0 0,16 1 1 0 0,-25 0-974 0 0,-2 0-385 0 0,0 0-78 0 0,0 0-20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9:56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5 17503 0 0,'-15'-5'399'0'0,"12"4"60"0"0,-4-3 442 0 0,0 1-684 0 0,5 2 170 0 0,2 1 101 0 0,0 0 21 0 0,0 0 3 0 0,0 0 0 0 0,0 0 0 0 0,0 0 0 0 0,0 0-69 0 0,1 0-294 0 0,46 21-133 0 0,-27-15-34 0 0,1 0 0 0 0,0-1 0 0 0,0-2-1 0 0,40 3 1 0 0,-35-4 359 0 0,-1 1-1 0 0,42 10 1 0 0,-63-12-289 0 0,-1 1 1 0 0,1-1-1 0 0,-1 1 1 0 0,1-1-1 0 0,-1 1 1 0 0,0 0-1 0 0,0 0 1 0 0,0 0-1 0 0,0 1 1 0 0,0-1-1 0 0,-1 1 1 0 0,1 0-1 0 0,-1-1 1 0 0,1 1-1 0 0,-1 0 1 0 0,0 0 0 0 0,0 1-1 0 0,0-1 1 0 0,-1 0-1 0 0,1 1 1 0 0,-1-1-1 0 0,0 1 1 0 0,0-1-1 0 0,0 1 1 0 0,0 0-1 0 0,-1-1 1 0 0,0 1-1 0 0,1 0 1 0 0,-1-1-1 0 0,0 1 1 0 0,-1 0-1 0 0,1 0 1 0 0,-1-1-1 0 0,1 1 1 0 0,-1-1-1 0 0,0 1 1 0 0,-1 0-1 0 0,-1 3 1 0 0,-11 23 319 0 0,-1 0 0 0 0,-33 47 0 0 0,46-74-371 0 0,-61 100-1 0 0,58-95 0 0 0,1-4-64 0 0,3-3-273 0 0,1-1-138 0 0,0 0-33 0 0,2 0-26 0 0,1 0 56 0 0,0 0 0 0 0,0 0-1 0 0,0 0 1 0 0,0 0 0 0 0,0-1 0 0 0,0 1-1 0 0,0-1 1 0 0,0 1 0 0 0,0-1-1 0 0,0 0 1 0 0,4-3 0 0 0,13-10-1569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1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558 8287 0 0,'0'0'382'0'0,"0"0"-8"0"0,10-13 1602 0 0,12-22 298 0 0,-1-2-1 0 0,-2 0 1 0 0,-1-1 0 0 0,19-65-1 0 0,-29 78-1819 0 0,-1-1 1 0 0,-1 1-1 0 0,-2-1 0 0 0,-1-1 1 0 0,0 1-1 0 0,-3-51 0 0 0,-1 71-444 0 0,0-1 1 0 0,-1 1-1 0 0,0 0 0 0 0,0-1 1 0 0,0 1-1 0 0,-3-6 0 0 0,4 11 81 0 0,0 0-1 0 0,1 0 1 0 0,-1 0-1 0 0,0 1 1 0 0,1-1-1 0 0,-1 0 1 0 0,0 0-1 0 0,0 1 1 0 0,0-1-1 0 0,0 1 1 0 0,0-1-1 0 0,0 0 1 0 0,0 1 0 0 0,0 0-1 0 0,0-1 1 0 0,0 1-1 0 0,0 0 1 0 0,0-1-1 0 0,-2 1 1 0 0,2 0-86 0 0,1 0 0 0 0,-1 0 0 0 0,1-1 0 0 0,-1 1 0 0 0,1 0 0 0 0,-1 0 0 0 0,1 0 0 0 0,-1 0 0 0 0,1 0 0 0 0,-1 0 1 0 0,1 0-1 0 0,-1 0 0 0 0,1 0 0 0 0,-1 1 0 0 0,1-1 0 0 0,-1 0 0 0 0,1 0 0 0 0,-1 0 0 0 0,1 0 0 0 0,-1 1 0 0 0,1-1 0 0 0,0 0 0 0 0,-1 1 0 0 0,1-1 1 0 0,-1 0-1 0 0,1 1 0 0 0,0-1 0 0 0,-1 0 0 0 0,1 1 0 0 0,0-1 0 0 0,-1 1 0 0 0,1-1 0 0 0,-1 2-7 0 0,-5 5 2 0 0,-1 0 0 0 0,1 1 0 0 0,1 0 0 0 0,0 0 0 0 0,0 1 0 0 0,0-1 0 0 0,1 1 0 0 0,-4 14 0 0 0,-1 9 0 0 0,-6 37 0 0 0,10-47 0 0 0,-29 174 0 0 0,-14 306 0 0 0,47-487-34 0 0,-1 34-945 0 0,6 87 0 0 0,-2-124 979 0 0,1-6 0 0 0,0-9 0 0 0,0-7 0 0 0,-3 10 0 0 0,5-21-278 0 0,-2-1 0 0 0,0 0-1 0 0,-2 0 1 0 0,0 0 0 0 0,-3-23-1 0 0,1 14 66 0 0,1 29 204 0 0,-7-119-170 0 0,5 106-57 0 0,0-1-1 0 0,-2 1 1 0 0,1-1 0 0 0,-2 1 0 0 0,-11-25 0 0 0,15 37 278 0 0,-1-1 1 0 0,0 1-1 0 0,0-1 0 0 0,-1 1 0 0 0,1 0 0 0 0,-1 0 1 0 0,1 0-1 0 0,-1 0 0 0 0,0 1 0 0 0,0-1 0 0 0,0 1 1 0 0,-1-1-1 0 0,1 1 0 0 0,0 0 0 0 0,-1 1 0 0 0,0-1 1 0 0,1 1-1 0 0,-8-3 0 0 0,5 3 6 0 0,0 0 1 0 0,1 1-1 0 0,-1 0 1 0 0,0 0 0 0 0,0 0-1 0 0,0 1 1 0 0,0-1-1 0 0,0 1 1 0 0,0 1-1 0 0,1-1 1 0 0,-11 5-1 0 0,-2 1-48 0 0,-26 15 0 0 0,39-19 0 0 0,-1 0 0 0 0,1 1 0 0 0,0-1 0 0 0,0 1 0 0 0,0 1 0 0 0,1-1 0 0 0,-1 1 0 0 0,-5 8 0 0 0,10-13 0 0 0,-1 0 0 0 0,1 0 0 0 0,0 1 0 0 0,0-1 0 0 0,0 0 0 0 0,-1 1 0 0 0,1-1 0 0 0,0 0 0 0 0,0 1 0 0 0,0-1 0 0 0,0 1 0 0 0,0-1 0 0 0,0 0 0 0 0,0 1 0 0 0,0-1 0 0 0,0 0 0 0 0,0 1 0 0 0,0-1 0 0 0,0 1 0 0 0,0 0 0 0 0,1 0 0 0 0,-1 0 0 0 0,1 0 0 0 0,0 0 0 0 0,0 0 0 0 0,0-1 0 0 0,0 1 0 0 0,0 0 0 0 0,0 0 0 0 0,0 0 0 0 0,0-1 0 0 0,0 1 0 0 0,1-1 0 0 0,-1 1 0 0 0,0-1 0 0 0,0 1 0 0 0,1-1 0 0 0,-1 0 0 0 0,0 1 0 0 0,0-1 0 0 0,1 0 0 0 0,-1 0 0 0 0,0 0 0 0 0,1 0 0 0 0,-1 0 0 0 0,0 0 0 0 0,2-1 0 0 0,6 0 0 0 0,0-1 0 0 0,13-3 0 0 0,-19 4 0 0 0,-1 0-25 0 0,107-34-224 0 0,-65 15-2259 0 0,-26 11-4998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2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 15663 0 0,'0'0'719'0'0,"0"0"-20"0"0,-7-1-421 0 0,2 0-135 0 0,4 1 593 0 0,1 0 237 0 0,0 0 41 0 0,0 0-61 0 0,0 0-288 0 0,0 0-121 0 0,2 1-401 0 0,0 0-1 0 0,-1 0 0 0 0,1 0 1 0 0,0 0-1 0 0,0 0 1 0 0,-1 0-1 0 0,1 0 1 0 0,1 2-1 0 0,1 0 116 0 0,11 8 84 0 0,1 1 1 0 0,-1 0-1 0 0,-1 0 0 0 0,0 2 0 0 0,-1 0 0 0 0,-1 0 1 0 0,0 1-1 0 0,14 23 0 0 0,-20-27-233 0 0,42 76 390 0 0,-43-76-499 0 0,0-1 0 0 0,5 4 0 0 0,-2-5-364 0 0,-7-6-416 0 0,1 18-192 0 0,-1-19 231 0 0,-1-2-230 0 0,0 0-42 0 0,-6-18-2958 0 0,1 0 1518 0 0,1-5-3690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32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0 13823 0 0,'0'0'315'0'0,"0"0"45"0"0,0 0 21 0 0,0 0-49 0 0,0 0-81 0 0,7-20 9838 0 0,-31 78-9368 0 0,-7 20 622 0 0,17-42-1343 0 0,8-21 0 0 0,1 0 0 0 0,0 1 0 0 0,1 0 0 0 0,1 0 0 0 0,-3 26 0 0 0,6-34 0 0 0,1-1 0 0 0,4-2 0 0 0,3-1 0 0 0,-1 0-64 0 0,-6-4-273 0 0,-1 0-138 0 0,0 0-33 0 0,0 0 65 0 0,1 2 294 0 0,4 3 133 0 0,1 0 16 0 0,1-2-72 0 0,-5-3-299 0 0,9 1-2099 0 0,14-2-1561 0 0,-23 1 3007 0 0,-2 0 0 0 0,0 0 0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2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8 15663 0 0,'0'0'356'0'0,"0"0"50"0"0,0 0 20 0 0,0 0-42 0 0,0-8 623 0 0,-1-1 1294 0 0,-1 16 1199 0 0,-3 4-1976 0 0,-4 7-1089 0 0,-18 26 1 0 0,6-10 133 0 0,-9 16 90 0 0,-29 53-2537 0 0,40-63 1505 0 0,19-39-706 0 0,0-1-370 0 0,0 0-800 0 0,0 0-3072 0 0,0 0-1317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2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9 19351 0 0,'-5'-4'169'0'0,"4"3"-63"0"0,0-1 1 0 0,0 1-1 0 0,0 0 1 0 0,-1 0-1 0 0,1 0 1 0 0,-1 0-1 0 0,1 0 1 0 0,-1 0-1 0 0,1 0 1 0 0,-1 1-1 0 0,0-1 1 0 0,1 0-1 0 0,-1 1 1 0 0,0 0-1 0 0,1-1 1 0 0,-1 1-1 0 0,0 0 1 0 0,-1 0-1 0 0,1-1 265 0 0,2 1 117 0 0,0 0 21 0 0,-1 2 3 0 0,-5 7-244 0 0,1 1 0 0 0,0 1 0 0 0,0-1 0 0 0,1 1 0 0 0,1-1 0 0 0,0 1 0 0 0,-3 19 0 0 0,-7 35 120 0 0,-2 0-1 0 0,-35 93 1 0 0,42-137-546 0 0,2-1 0 0 0,0 1-1 0 0,2 0 1 0 0,0 0 0 0 0,1 0 0 0 0,1 38 0 0 0,2-56-86 0 0,0-1-1 0 0,0 0 0 0 0,1 1 1 0 0,-1-1-1 0 0,1 1 1 0 0,-1-1-1 0 0,3 3 0 0 0,-3-4-58 0 0,1 0 0 0 0,-1 1 0 0 0,1-1 0 0 0,0 0 0 0 0,0 0 0 0 0,0 0 0 0 0,0-1 0 0 0,0 1 0 0 0,0 0 0 0 0,0 0 0 0 0,0 0 0 0 0,0-1-1 0 0,0 1 1 0 0,0 0 0 0 0,0-1 0 0 0,1 1 0 0 0,-1-1 0 0 0,0 1 0 0 0,0-1 0 0 0,1 0 0 0 0,-1 0 0 0 0,0 1 0 0 0,3-1 0 0 0,9 0-6779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3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21191 0 0,'0'0'480'0'0,"0"0"67"0"0,0 0 31 0 0,0 0-56 0 0,3 1-341 0 0,-1 1-35 0 0,1-1 1 0 0,-1 1-1 0 0,0 0 0 0 0,0 0 0 0 0,0 0 0 0 0,0 0 1 0 0,0 0-1 0 0,0 1 0 0 0,2 2 0 0 0,16 30 1654 0 0,-5-8-962 0 0,37 58-822 0 0,-46-75-110 0 0,0-1 0 0 0,0-1 0 0 0,1 1 0 0 0,0-1 0 0 0,14 12 0 0 0,-18-17 49 0 0,1 0-1 0 0,-1-1 0 0 0,0 1 1 0 0,1-1-1 0 0,-1 0 1 0 0,1 0-1 0 0,0-1 1 0 0,0 1-1 0 0,0-1 1 0 0,-1 1-1 0 0,1-1 0 0 0,0 0 1 0 0,1-1-1 0 0,-1 1 1 0 0,0-1-1 0 0,0 0 1 0 0,6 0-1 0 0,-8 0-534 0 0,11-6-1587 0 0,-8 3-4924 0 0,-1-4 9 0 0</inkml:trace>
  <inkml:trace contextRef="#ctx0" brushRef="#br0" timeOffset="1">296 7 17503 0 0,'-16'-5'1759'0'0,"12"4"-1655"0"0,2 1-88 0 0,1 0 1 0 0,-1-1-1 0 0,1 1 1 0 0,-1 0-1 0 0,0 0 1 0 0,1 0-1 0 0,-1 0 0 0 0,1 1 1 0 0,-1-1-1 0 0,0 0 1 0 0,-1 1-1 0 0,-2 1 206 0 0,0-1 0 0 0,1 1 0 0 0,-1 0 0 0 0,1 0 0 0 0,0 0 0 0 0,0 1 0 0 0,0-1 0 0 0,0 1 0 0 0,0 0-1 0 0,0 0 1 0 0,1 1 0 0 0,-1-1 0 0 0,-4 7 0 0 0,-4 6 744 0 0,1-1-1 0 0,-9 19 1 0 0,-11 25-2795 0 0,-37 101 1 0 0,63-148-3689 0 0,0-2-1565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3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9351 0 0,'0'0'439'0'0,"6"2"596"0"0,4 0-906 0 0,-1 1 0 0 0,0 0 0 0 0,0 1 1 0 0,0 0-1 0 0,-1 0 0 0 0,1 1 0 0 0,-1 0 1 0 0,0 0-1 0 0,0 1 0 0 0,-1 0 0 0 0,1 1 1 0 0,-2-1-1 0 0,1 2 0 0 0,-1-1 1 0 0,7 10-1 0 0,-5-6 59 0 0,-1 0-1 0 0,0 0 1 0 0,-1 1 0 0 0,0 0 0 0 0,-1 0 0 0 0,0 1 0 0 0,-1 0 0 0 0,-1-1-1 0 0,0 1 1 0 0,2 22 0 0 0,-4-20-26 0 0,-2 0 0 0 0,1 0-1 0 0,-2 0 1 0 0,0-1 0 0 0,-1 1 0 0 0,-1 0 0 0 0,0-1-1 0 0,-6 15 1 0 0,1-7 78 0 0,-1-1 0 0 0,-1 0 0 0 0,-1-1 0 0 0,-21 27 0 0 0,24-36-782 0 0,-1 0 0 0 0,0 0 0 0 0,-1-1 0 0 0,0 0 0 0 0,-23 15 0 0 0,32-24 167 0 0,0 1 1 0 0,-1-1-1 0 0,1 0 0 0 0,-1 0 1 0 0,1 0-1 0 0,-1 0 1 0 0,-3 0-1 0 0,-1-2-1160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3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0 21191 0 0,'0'0'480'0'0,"4"1"67"0"0,0 0-353 0 0,20 1 893 0 0,-3-3-673 0 0,0 0-1 0 0,0-1 1 0 0,-1-1 0 0 0,30-8-1 0 0,-29 5-452 0 0,-16 5-60 0 0,0 0 1 0 0,0-1-1 0 0,-1 0 0 0 0,1 0 0 0 0,-1 0 0 0 0,1-1 1 0 0,4-3-1 0 0,-8 6-855 0 0,-1 0-1421 0 0,0 0-5475 0 0</inkml:trace>
  <inkml:trace contextRef="#ctx0" brushRef="#br0" timeOffset="1">0 179 17503 0 0,'0'0'384'0'0,"0"0"88"0"0,0 0 8 0 0,0 0 8 0 0,0 0-392 0 0,0 0-96 0 0,13 2 0 0 0,-2-2 0 0 0,-1 0 840 0 0,1 0 152 0 0,3-2 24 0 0,-1 0 8 0 0,0 1-416 0 0,1-1-72 0 0,0 1-24 0 0,1-1-4864 0 0,-4 0-984 0 0,0 2-192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7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42 10135 0 0,'0'0'231'0'0,"0"0"29"0"0,0 0 19 0 0,-3-12 663 0 0,-1 4 5386 0 0,3 7-5914 0 0,0 0-1 0 0,0 0 0 0 0,0 0 1 0 0,0 0-1 0 0,0 0 0 0 0,0 0 1 0 0,1-1-1 0 0,-1 1 0 0 0,0 0 0 0 0,1-1 1 0 0,-1 1-1 0 0,0-1 0 0 0,0-2 1 0 0,1 3 74 0 0,0 1 21 0 0,0 0-66 0 0,0 0-222 0 0,0 0 166 0 0,0 0 101 0 0,0 0 21 0 0,0 0-66 0 0,16 17-278 0 0,-5-5-165 0 0,-1 3 0 0 0,-1 0 0 0 0,-1 0 0 0 0,-1 1 0 0 0,0 0 0 0 0,8 32 0 0 0,-15-47 0 0 0,21 67 0 0 0,33 96 0 0 0,-50-148 0 0 0,-3-10 0 0 0,-1-1 0 0 0,2 0 0 0 0,3 10 0 0 0,-1-6 0 0 0,-7-21-3764 0 0,-7-10-768 0 0,5 14 2996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8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44 11975 0 0,'0'0'547'0'0,"0"0"-11"0"0,-2-17 2535 0 0,5-1-909 0 0,-3 16-1646 0 0,0 2-4 0 0,0 0 0 0 0,0 0 0 0 0,0 0 0 0 0,3-6 2207 0 0,-24 39-2187 0 0,-41 51-1 0 0,50-69-376 0 0,-2 0 0 0 0,0-1 0 0 0,-1-1 0 0 0,0 0 0 0 0,-23 13 0 0 0,32-22-162 0 0,0 0 0 0 0,-1 0 0 0 0,0-1 0 0 0,0 0 0 0 0,0 0-1 0 0,0-1 1 0 0,0 0 0 0 0,-12 2 0 0 0,18-4-330 0 0,-1-3-553 0 0,1 3 804 0 0,1-1 1 0 0,0 1 0 0 0,0 0 0 0 0,0-1-1 0 0,-1 1 1 0 0,1 0 0 0 0,0 0 0 0 0,0-1-1 0 0,0 1 1 0 0,0 0 0 0 0,-1-1 0 0 0,1 1-1 0 0,0 0 1 0 0,0-1 0 0 0,0 1 0 0 0,0-1 0 0 0,0 1-1 0 0,0 0 1 0 0,0-1 0 0 0,0 1 0 0 0,0 0-1 0 0,0-1 1 0 0,1-4-414 0 0,0 1-1 0 0,1 0 1 0 0,-1 0-1 0 0,1 0 0 0 0,2-4 1 0 0,9-11-1036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8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6 11975 0 0,'0'0'267'0'0,"0"0"42"0"0,0 0 17 0 0,0 0-28 0 0,9 0-186 0 0,-3-2 437 0 0,-1 0-1 0 0,1-1 0 0 0,-1 1 0 0 0,0-1 0 0 0,0 0 1 0 0,0-1-1 0 0,0 1 0 0 0,0-1 0 0 0,-1 0 1 0 0,0 0-1 0 0,8-9 0 0 0,13-12 1429 0 0,-16 18-1703 0 0,-1-1 0 0 0,0 0 0 0 0,0-1 0 0 0,-1 1 0 0 0,7-13 0 0 0,0-2 462 0 0,11-26 0 0 0,-21 41-664 0 0,-1 1 0 0 0,-1-1 0 0 0,0 1 1 0 0,0-1-1 0 0,0 0 0 0 0,-1 0 0 0 0,1-14 0 0 0,-2 16 8 0 0,0 0 0 0 0,-1 1 0 0 0,1-1 1 0 0,-1 0-1 0 0,-1 1 0 0 0,1-1 0 0 0,-1 1 0 0 0,1 0 0 0 0,-2-1 0 0 0,1 1 1 0 0,-5-8-1 0 0,6 12-50 0 0,0 0-1 0 0,0 1 1 0 0,0-1 0 0 0,0 0 0 0 0,0 0-1 0 0,0 0 1 0 0,0 1 0 0 0,0-1 0 0 0,0 0-1 0 0,0 1 1 0 0,-1-1 0 0 0,1 1 0 0 0,0 0 0 0 0,0-1-1 0 0,-1 1 1 0 0,1 0 0 0 0,0 0 0 0 0,-1 0-1 0 0,1 0 1 0 0,0 0 0 0 0,-1 0 0 0 0,-1 0-1 0 0,-1 1 58 0 0,-1-1-1 0 0,1 1 1 0 0,0 0 0 0 0,-8 3-1 0 0,7-1-86 0 0,1-1 0 0 0,1 0 0 0 0,-1 1 0 0 0,0 0 0 0 0,1 0 0 0 0,-1 0 0 0 0,1 0 0 0 0,0 0 0 0 0,-5 7 0 0 0,-2 4 0 0 0,-9 19 0 0 0,12-21 0 0 0,1 1 0 0 0,1 0 0 0 0,0 0 0 0 0,1 1 0 0 0,0-1 0 0 0,1 1 0 0 0,1 0 0 0 0,-2 23 0 0 0,4-30 0 0 0,0 0 0 0 0,1 0 0 0 0,-1 0 0 0 0,2 0 0 0 0,-1 0 0 0 0,1 0 0 0 0,0 0 0 0 0,4 9 0 0 0,-4-12 0 0 0,0 0 0 0 0,1 0 0 0 0,0 0 0 0 0,-1 0 0 0 0,1 0 0 0 0,1-1 0 0 0,-1 1 0 0 0,0-1 0 0 0,1 0 0 0 0,0 0 0 0 0,-1 0 0 0 0,1-1 0 0 0,7 4 0 0 0,-6-3 0 0 0,1-1 0 0 0,-1-1 0 0 0,0 1 0 0 0,1-1 0 0 0,-1 0 0 0 0,1 0 0 0 0,0-1 0 0 0,-1 1 0 0 0,1-1 0 0 0,6-1 0 0 0,9-1 0 0 0,28-7 0 0 0,-25 4 0 0 0,-19 4-348 0 0,0 0 0 0 0,0 0 0 0 0,0-1 0 0 0,0 0 0 0 0,-1 1 0 0 0,1-1 0 0 0,0-1 0 0 0,-1 1 0 0 0,1-1 0 0 0,-1 0-1 0 0,0 0 1 0 0,0 0 0 0 0,0 0 0 0 0,0-1 0 0 0,-1 0 0 0 0,1 0 0 0 0,-1 0 0 0 0,0 0 0 0 0,0 0 0 0 0,-1 0 0 0 0,4-8 0 0 0,-3-3-1699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9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3823 0 0,'0'0'315'0'0,"0"0"45"0"0,4 0 21 0 0,8-1-30 0 0,1 0-1 0 0,-1-2 0 0 0,15-3 1 0 0,15-4 2430 0 0,84-15-806 0 0,-99 20-4370 0 0,-25 5 1404 0 0,-2 0-29 0 0,0 0-4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9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2 0-250 0 0,8 4 145 0 0,-1 0 0 0 0,0 0 0 0 0,0 1 0 0 0,0 1 1 0 0,0 0-1 0 0,-1 0 0 0 0,0 0 0 0 0,8 9 0 0 0,56 66 3976 0 0,-23-23-2824 0 0,-28-32-1242 0 0,-15-18-41 0 0,1 0 0 0 0,0 0 1 0 0,0-1-1 0 0,12 11 1 0 0,-17-17-424 0 0,2 2 1059 0 0,-2-2-6381 0 0,-2-1-2254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33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1975 0 0,'0'0'267'0'0,"0"0"42"0"0,0 0 17 0 0,0 0-28 0 0,0 0-58 0 0,0 0 491 0 0,0 0 238 0 0,0 0 45 0 0,0 0 8 0 0,0 0 2 0 0,0 0 0 0 0,0 0 0 0 0,0 0-69 0 0,0 0-290 0 0,0 0-121 0 0,2-1-28 0 0,101-5 3079 0 0,-72-3-2769 0 0,-1-1-535 0 0,-26 9-280 0 0,11-5-86 0 0,-13 5-262 0 0,-2 1-138 0 0,6 0-349 0 0,-4 0-3725 0 0,-2 0 3014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0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0 15663 0 0,'0'0'719'0'0,"0"0"-20"0"0,0 0-306 0 0,0 0 371 0 0,0 0 209 0 0,0 0 41 0 0,0 0 8 0 0,0 0 2 0 0,-1 2 0 0 0,0 6-722 0 0,-1-1 0 0 0,0 0 1 0 0,0 1-1 0 0,-1-1 0 0 0,0 0 0 0 0,-1 0 0 0 0,-4 7 0 0 0,-35 46-527 0 0,18-26 1234 0 0,13-20-984 0 0,0-1 0 0 0,0 0 0 0 0,-1-1 0 0 0,-1 0 0 0 0,-15 10 0 0 0,-3 3-3008 0 0,26-21 1922 0 0,-3 2-3631 0 0,9-6 2645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10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7503 0 0,'0'0'803'0'0,"0"0"-18"0"0,2 0-501 0 0,39-10 2701 0 0,-37 9-2682 0 0,0 1 1 0 0,0-1-1 0 0,-1 1 1 0 0,1 0-1 0 0,0 0 1 0 0,0 1-1 0 0,0-1 1 0 0,-1 1 0 0 0,5 1-1 0 0,-6-1-284 0 0,0 0 1 0 0,-1 0-1 0 0,1 0 0 0 0,-1 1 1 0 0,1-1-1 0 0,-1 0 0 0 0,1 1 1 0 0,1 2-1 0 0,1 1-21 0 0,4 5 175 0 0,-1-1 0 0 0,0 1 0 0 0,-1 0 0 0 0,0 1 0 0 0,-1-1-1 0 0,0 1 1 0 0,5 14 0 0 0,-3-6 160 0 0,14 24-1 0 0,-13-28-332 0 0,-3-7 0 0 0,0 1 0 0 0,0-1 0 0 0,1 0 0 0 0,0-1 0 0 0,12 12 0 0 0,-16-16 30 0 0,10 5-261 0 0,-11-7-820 0 0,-1-1-385 0 0,0 0-1409 0 0,0 0-5342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10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19351 0 0,'0'0'439'0'0,"0"0"62"0"0,0 0 33 0 0,-1 2-65 0 0,-13 22 718 0 0,2 0 0 0 0,0 2 1 0 0,-9 29-1 0 0,-5 11 385 0 0,18-46-2507 0 0,1-1 0 0 0,0 1 0 0 0,2 0 0 0 0,0 1 0 0 0,-2 30-1 0 0,6-47-1109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11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21191 0 0,'0'0'480'0'0,"0"0"67"0"0,0 0 31 0 0,0 0-56 0 0,0 0-269 0 0,1 2 138 0 0,2 2-283 0 0,-1 0 0 0 0,0 0 0 0 0,0 0-1 0 0,0 1 1 0 0,0-1 0 0 0,-1 1 0 0 0,1-1 0 0 0,-1 1 0 0 0,0 0 0 0 0,-1 0 0 0 0,1-1 0 0 0,-1 1 0 0 0,0 0 0 0 0,0 0 0 0 0,-1-1 0 0 0,1 1 0 0 0,-3 9-1 0 0,0 0 236 0 0,-1-1-1 0 0,-1 1 0 0 0,0-1 0 0 0,-13 25 0 0 0,15-35-596 0 0,1 1 1 0 0,-1 0-1 0 0,0-1 0 0 0,0 0 1 0 0,0 0-1 0 0,-7 6 0 0 0,-22 13-5570 0 0,18-14-2768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13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464'0'0,"0"0"-9"0"0,0 0-155 0 0,0 0 443 0 0,0 0 227 0 0,0 0 44 0 0,2 1 8 0 0,2 1-423 0 0,-1 1 0 0 0,1-1 0 0 0,0 1 0 0 0,-1 0 0 0 0,1-1-1 0 0,3 6 1 0 0,1 2 15 0 0,0 1-1 0 0,10 16 1 0 0,-11-14-502 0 0,1-1-1 0 0,10 11 1 0 0,82 80-35 0 0,-54-59 1286 0 0,-23-26-784 0 0,-17-14-574 0 0,0-1 0 0 0,-1 1 0 0 0,0 0 0 0 0,0 1-1 0 0,8 8 1 0 0,-10-8-5 0 0,-9-6 0 0 0,-1-2-935 0 0,0 0 0 0 0,1 0 0 0 0,-1-1 0 0 0,1 0 0 0 0,-12-8 0 0 0,7 1-1111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13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13823 0 0,'0'0'630'0'0,"0"0"-13"0"0,0 0-252 0 0,0 0 391 0 0,0 0 216 0 0,0 0 42 0 0,0 0 8 0 0,0 0 2 0 0,1 2 0 0 0,0 2-888 0 0,1-1-1 0 0,-1 1 0 0 0,0 0 1 0 0,-1-1-1 0 0,1 1 1 0 0,-1 0-1 0 0,1 0 0 0 0,-1 0 1 0 0,0-1-1 0 0,-1 1 1 0 0,1 0-1 0 0,-1 0 1 0 0,1 0-1 0 0,-1-1 0 0 0,0 1 1 0 0,-1 0-1 0 0,-2 6 1 0 0,-4 7-234 0 0,-1 0 0 0 0,-17 22 1 0 0,6-7 657 0 0,-1 1-680 0 0,-1-1 0 0 0,-35 41-1 0 0,13-24-826 0 0,43-48 438 0 0,-2 3-615 0 0,2-2-289 0 0,0 0-2323 0 0,1-2 1689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13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9351 0 0,'0'0'439'0'0,"7"-6"1225"0"0,38 1-139 0 0,-9 1 455 0 0,-28 3-1889 0 0,0 0 1 0 0,1 1-1 0 0,-1 0 0 0 0,0 1 0 0 0,10 1 1 0 0,4 0-32 0 0,-18-2-60 0 0,13 1 0 0 0,-1 1 0 0 0,23 4 0 0 0,-24-1 55 0 0,-13-3 117 0 0,-1 0 44 0 0,1-1 272 0 0,0 7 464 0 0,-2-5-943 0 0,0 0 0 0 0,0 0 1 0 0,0 0-1 0 0,-1 0 0 0 0,1 0 1 0 0,-1 0-1 0 0,0 0 0 0 0,0 0 1 0 0,0 0-1 0 0,0 0 0 0 0,0 0 1 0 0,-1-1-1 0 0,1 1 0 0 0,-1-1 1 0 0,0 1-1 0 0,-3 3 0 0 0,-4 4-6 0 0,0 0-1 0 0,-14 11 0 0 0,-14 8-2 0 0,24-20 0 0 0,1 0 0 0 0,1 1 0 0 0,-11 11 0 0 0,-42 40 0 0 0,52-49-201 0 0,14-11-332 0 0,-1-1-1 0 0,1 1 1 0 0,-1-1 0 0 0,1 1 0 0 0,-1-1 0 0 0,1 0-1 0 0,-1 1 1 0 0,1-1 0 0 0,2 0 0 0 0,6-1-7654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0:14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9 21191 0 0,'0'0'480'0'0,"0"0"67"0"0,1 0 31 0 0,22-16 217 0 0,-23 15-780 0 0,0 1-1 0 0,0 0 0 0 0,0 0 1 0 0,0 0-1 0 0,1 0 0 0 0,-1 0 1 0 0,0-1-1 0 0,0 1 0 0 0,0 0 1 0 0,0 0-1 0 0,0 0 1 0 0,1 0-1 0 0,-1 0 0 0 0,0 0 1 0 0,0 0-1 0 0,0 0 0 0 0,0 0 1 0 0,0 0-1 0 0,1 0 0 0 0,-1 0 1 0 0,0 0-1 0 0,0 0 1 0 0,0 0-1 0 0,0 0 0 0 0,1 0 1 0 0,-1 0-1 0 0,0 0 0 0 0,0 0 1 0 0,0 0-1 0 0,0 0 0 0 0,1 0 1 0 0,-1 0-1 0 0,0 0 1 0 0,0 0-1 0 0,0 0 0 0 0,0 0 1 0 0,0 0-1 0 0,1 0 0 0 0,-1 1 1 0 0,0-1-1 0 0,0 0 0 0 0,0 0 1 0 0,0 0-1 0 0,0 0 1 0 0,0 0-1 0 0,1 0 0 0 0,-1 1 1 0 0,-1 10 1361 0 0,-7 16 582 0 0,-14 13-1971 0 0,-18 43 98 0 0,33-66 267 0 0,-19 58 796 0 0,24-67-1308 0 0,1 0-1 0 0,-1 0 1 0 0,1 0 0 0 0,1 0-1 0 0,-1 1 1 0 0,1-1 0 0 0,2 11-1 0 0,-2-17 184 0 0,0 0-1 0 0,1 0 1 0 0,-1 0-1 0 0,1 0 1 0 0,-1 0-1 0 0,1 0 1 0 0,-1 0-1 0 0,1-1 1 0 0,0 1-1 0 0,0 0 1 0 0,0 0-1 0 0,0-1 1 0 0,0 1-1 0 0,1-1 1 0 0,-1 1-1 0 0,0-1 1 0 0,1 1-1 0 0,-1-1 1 0 0,1 0-1 0 0,-1 0 1 0 0,1 0-1 0 0,-1 0 0 0 0,1 0 1 0 0,0 0-1 0 0,0 0 1 0 0,0 0-1 0 0,-1-1 1 0 0,1 1-1 0 0,0-1 1 0 0,0 1-1 0 0,0-1 1 0 0,0 0-1 0 0,0 0 1 0 0,0 0-1 0 0,0 0 1 0 0,0 0-1 0 0,2 0 1 0 0,1-1 52 0 0,1 0 0 0 0,-1-1 1 0 0,1 1-1 0 0,-1-1 1 0 0,0 0-1 0 0,0 0 0 0 0,0-1 1 0 0,0 1-1 0 0,0-1 0 0 0,0 0 1 0 0,7-8-1 0 0,-5 6-75 0 0,-2-1 0 0 0,1 1 0 0 0,-1-2 0 0 0,1 1 0 0 0,-2 0 0 0 0,1-1 0 0 0,-1 0 0 0 0,0 0 0 0 0,0-1 0 0 0,-1 1 0 0 0,0-1 0 0 0,0 1 0 0 0,-1-1 0 0 0,0 0 0 0 0,0 0 0 0 0,-1 0 0 0 0,0-9 0 0 0,1-8-134 0 0,-2 0 0 0 0,-4-47 1 0 0,3 68-12 0 0,1 0 0 0 0,-2 0 0 0 0,1 0 1 0 0,0 0-1 0 0,-1 0 0 0 0,1 0 0 0 0,-4-4 1 0 0,4 6-23 0 0,-1 0 0 0 0,1 1 1 0 0,0-1-1 0 0,-1 0 0 0 0,1 1 1 0 0,-1 0-1 0 0,1-1 1 0 0,-1 1-1 0 0,0 0 0 0 0,1 0 1 0 0,-1 0-1 0 0,0 0 1 0 0,0 0-1 0 0,0 0 0 0 0,0 0 1 0 0,0 1-1 0 0,0-1 0 0 0,-3 0 1 0 0,-26 0-1358 0 0,-6 3-11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08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1 8287 0 0,'0'0'382'0'0,"0"0"-8"0"0,0-9 1602 0 0,-1 4-1365 0 0,1 1-1 0 0,-1 0 1 0 0,1 0-1 0 0,-1 0 1 0 0,1-1-1 0 0,2-7 1 0 0,-2 11 259 0 0,3-23 3822 0 0,-1 7-2644 0 0,-1 5-1142 0 0,1 3 1514 0 0,-1 9-2333 0 0,-1 0-1 0 0,1 1 1 0 0,0-1-1 0 0,0 1 1 0 0,-1-1 0 0 0,1 1-1 0 0,0-1 1 0 0,-1 1 0 0 0,1-1-1 0 0,-1 1 1 0 0,1 0 0 0 0,0-1-1 0 0,-1 1 1 0 0,1 0-1 0 0,0 1 1 0 0,3 4 28 0 0,0 1 1 0 0,0-1-1 0 0,0 1 1 0 0,-1 0-1 0 0,4 13 1 0 0,9 41 981 0 0,-9-31-855 0 0,66 208-226 0 0,-49-159-16 0 0,-21-73-195 0 0,1 6-725 0 0,-3 32 208 0 0,-2-44 563 0 0,-2-2-501 0 0,0 1 1 0 0,0-1-1 0 0,1 1 1 0 0,-1-1-1 0 0,0 0 1 0 0,0 0-1 0 0,1 0 0 0 0,0-1 1 0 0,-1 1-1 0 0,1-1 1 0 0,0 1-1 0 0,0-1 0 0 0,0 0 1 0 0,-1-3-1 0 0,2 4 617 0 0,-8-14-2014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09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9 83 15663 0 0,'0'0'356'0'0,"3"-8"476"0"0,7-35 559 0 0,-7 13 5318 0 0,-3 29-6197 0 0,0 1 0 0 0,0 0 0 0 0,0 0 0 0 0,0 0-68 0 0,-2 0-433 0 0,0 1 0 0 0,1 0 0 0 0,-1 0-1 0 0,1 0 1 0 0,-1 0 0 0 0,1 0 0 0 0,-1 0 0 0 0,1 0-1 0 0,0 0 1 0 0,0 1 0 0 0,0-1 0 0 0,0 0 0 0 0,-1 1-1 0 0,2-1 1 0 0,-3 3 0 0 0,1-1-12 0 0,-74 130 111 0 0,4-6 223 0 0,30-68 202 0 0,-3-1 0 0 0,-102 99 0 0 0,119-128-842 0 0,21-21 138 0 0,0 0 0 0 0,0-1 0 0 0,-1 0 0 0 0,0 0 1 0 0,0-1-1 0 0,0 0 0 0 0,-1 0 0 0 0,-11 5 0 0 0,18-11 20 0 0,-2-2-7 0 0,3 1-569 0 0,1 1-246 0 0,4-10-6985 0 0,1 0 244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37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1 70 8287 0 0,'0'0'191'0'0,"5"-8"444"0"0,-1 3-453 0 0,-4 3 560 0 0,0 2 234 0 0,3-1 152 0 0,0-1 1 0 0,-1 0-1 0 0,1 0 0 0 0,-1 0 1 0 0,5-5-1 0 0,-4-10 3427 0 0,-3 16-4524 0 0,0 0-1 0 0,1 1 0 0 0,-1-1 0 0 0,0 0 1 0 0,0 0-1 0 0,0 1 0 0 0,0-1 0 0 0,0 0 1 0 0,0 1-1 0 0,-1-1 0 0 0,1 0 1 0 0,0 1-1 0 0,0-1 0 0 0,0 0 0 0 0,-1 1 1 0 0,1-1-1 0 0,0 0 0 0 0,-1 1 1 0 0,1-1-1 0 0,-1 1 0 0 0,1-1 0 0 0,0 0 1 0 0,-1 1-1 0 0,1-1 0 0 0,-1 1 1 0 0,0 0-1 0 0,1-1 0 0 0,-1 1 0 0 0,1-1 1 0 0,-1 1-1 0 0,0 0 0 0 0,1-1 0 0 0,-1 1 1 0 0,0 0-1 0 0,1 0 0 0 0,-1 0 1 0 0,0-1-1 0 0,-1 1 0 0 0,-7 0-11 0 0,-24 0 657 0 0,0 1 1 0 0,-48 8-1 0 0,50-5-676 0 0,-31 1 0 0 0,40-4 0 0 0,0 1 0 0 0,0 0 0 0 0,0 2 0 0 0,-23 6 0 0 0,-26 11 0 0 0,64-19 0 0 0,7-2 0 0 0,0 0 0 0 0,-1 1 0 0 0,1-1 0 0 0,0 0 0 0 0,0 0 0 0 0,0 0 0 0 0,-1 0 0 0 0,1 1 0 0 0,0-1 0 0 0,0 0 0 0 0,0 0 0 0 0,-1 0 0 0 0,1 1 0 0 0,0-1 0 0 0,0 0 0 0 0,0 0 0 0 0,0 1 0 0 0,0-1 0 0 0,0 0 0 0 0,-1 0 0 0 0,1 1 0 0 0,0-1 0 0 0,0 0 0 0 0,0 0 0 0 0,0 1 0 0 0,0-1 0 0 0,0 0 0 0 0,0 1 0 0 0,0-1 0 0 0,0 0 0 0 0,0 0 0 0 0,0 1 0 0 0,0-1 0 0 0,1 0 0 0 0,-1 0 0 0 0,0 1 0 0 0,0-1 0 0 0,0 0 0 0 0,0 0 0 0 0,0 1 0 0 0,0-1 0 0 0,1 0 0 0 0,-1 0 0 0 0,0 0 0 0 0,0 1 0 0 0,0-1 0 0 0,1 0 0 0 0,-1 0 0 0 0,0 0 0 0 0,0 0 0 0 0,1 1 0 0 0,-1-1 0 0 0,0 0 0 0 0,0 0 0 0 0,1 0 0 0 0,19 13 0 0 0,-6-5 0 0 0,1-1 0 0 0,0 0 0 0 0,29 8 0 0 0,3 0 0 0 0,-44-14 0 0 0,0 0 0 0 0,0 0 0 0 0,0 0 0 0 0,-1 1 0 0 0,1-1 0 0 0,0 0 0 0 0,0 1 0 0 0,-1 0 0 0 0,1 0 0 0 0,-1 0 0 0 0,3 2 0 0 0,3 4 0 0 0,-3-5 0 0 0,-1 0 0 0 0,0 1 0 0 0,0 0 0 0 0,0 0 0 0 0,-1 0 0 0 0,7 9 0 0 0,-9-12 0 0 0,-1 0 0 0 0,1 0 0 0 0,0 0 0 0 0,0 0 0 0 0,0 0 0 0 0,-1 0 0 0 0,1 0 0 0 0,-1 0 0 0 0,1 1 0 0 0,-1-1 0 0 0,1 0 0 0 0,-1 0 0 0 0,0 1 0 0 0,1-1 0 0 0,-1 0 0 0 0,0 3 0 0 0,1 3 0 0 0,-1-4 0 0 0,1-1 0 0 0,0 1 0 0 0,-1 0 0 0 0,0 0 0 0 0,0 0 0 0 0,0 0 0 0 0,0 0 0 0 0,0-1 0 0 0,0 1 0 0 0,-1 0 0 0 0,0 0 0 0 0,1 0 0 0 0,-3 4 0 0 0,0 0 0 0 0,0 0 0 0 0,0-1 0 0 0,-1 1 0 0 0,-5 7 0 0 0,0-3 0 0 0,-1-2 0 0 0,0 1 0 0 0,0-2 0 0 0,-1 1 0 0 0,0-1 0 0 0,-19 10 0 0 0,16-10 0 0 0,-81 43 0 0 0,-95 64 0 0 0,180-109 0 0 0,9-6 0 0 0,1 0 0 0 0,0 0 0 0 0,-1 0 0 0 0,1 0 0 0 0,0 1 0 0 0,0-1 0 0 0,-1 0 0 0 0,1 0 0 0 0,0 0 0 0 0,0 0 0 0 0,-1 0 0 0 0,1 1 0 0 0,0-1 0 0 0,0 0 0 0 0,0 0 0 0 0,-1 0 0 0 0,1 1 0 0 0,0-1 0 0 0,0 0 0 0 0,0 0 0 0 0,0 1 0 0 0,0-1 0 0 0,-1 0 0 0 0,1 0 0 0 0,0 1 0 0 0,0-1 0 0 0,0 0 0 0 0,0 1 0 0 0,0-1 0 0 0,0 1 0 0 0,1-1 0 0 0,-1 1 0 0 0,1-1 0 0 0,-1 0 0 0 0,1 1 0 0 0,0-1 0 0 0,0 1 0 0 0,-1-1 0 0 0,1 0 0 0 0,0 0 0 0 0,-1 1 0 0 0,1-1 0 0 0,0 0 0 0 0,0 0 0 0 0,-1 0 0 0 0,1 0 0 0 0,0 0 0 0 0,1 0 0 0 0,67-1 0 0 0,9-1 366 0 0,-58 1-292 0 0,1 0 0 0 0,0 2 1 0 0,21 2-1 0 0,-34-2-236 0 0,0 1 88 0 0,-1-2-1 0 0,0 1 1 0 0,1-1 0 0 0,-1 0 0 0 0,9-1 0 0 0,55-10-1186 0 0,-70 2-1737 0 0,-4 2 1462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0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8 10135 0 0,'0'0'464'0'0,"0"0"-9"0"0,0 0-155 0 0,0 0 443 0 0,0 0 227 0 0,0 0 44 0 0,0 0 8 0 0,0 0 2 0 0,0 0 0 0 0,0 0 0 0 0,0 0 0 0 0,0 0 0 0 0,0 0 0 0 0,0 0 0 0 0,0 0-69 0 0,0 0-290 0 0,0 0-121 0 0,1-1-28 0 0,6-7-125 0 0,-1 0-1 0 0,0-1 0 0 0,6-9 1 0 0,-5 7 160 0 0,14-18 0 0 0,-8 15-521 0 0,-6 4 108 0 0,1 1-1 0 0,11-8 1 0 0,-14 14 653 0 0,-1 3-142 0 0,-4 0-645 0 0,0 0 0 0 0,1-1 1 0 0,-1 1-1 0 0,1 0 0 0 0,-1 0 0 0 0,0 0 1 0 0,1 0-1 0 0,-1 0 0 0 0,1 0 0 0 0,-1 0 1 0 0,1 0-1 0 0,-1 1 0 0 0,0-1 0 0 0,1 0 1 0 0,-1 0-1 0 0,1 0 0 0 0,-1 0 1 0 0,0 0-1 0 0,1 1 0 0 0,-1-1 0 0 0,0 0 1 0 0,1 0-1 0 0,-1 1 0 0 0,0-1 0 0 0,1 0 1 0 0,-1 1-1 0 0,0-1 0 0 0,0 0 1 0 0,1 1-1 0 0,-1-1 0 0 0,0 0 0 0 0,0 1 1 0 0,0-1-1 0 0,1 0 0 0 0,-1 1 0 0 0,0-1 1 0 0,0 1-1 0 0,0 0 0 0 0,0-1-5 0 0,6 12 1 0 0,-1 0 0 0 0,-1 0 0 0 0,0 1 0 0 0,3 19 0 0 0,-5-17 0 0 0,2-1 0 0 0,0 0 0 0 0,7 16 0 0 0,-3-12 0 0 0,-3-12 0 0 0,-5-5 0 0 0,1 0 0 0 0,0 0 0 0 0,-1 0 0 0 0,1-1 0 0 0,0 1 0 0 0,-1 0 0 0 0,1-1 0 0 0,0 1 0 0 0,0 0 0 0 0,0-1 0 0 0,-1 1 0 0 0,1-1 0 0 0,0 1 0 0 0,0-1 0 0 0,0 0 0 0 0,0 1 0 0 0,0-1 0 0 0,0 0 0 0 0,0 0 0 0 0,0 0 0 0 0,0 0 0 0 0,0 1 0 0 0,1-2 0 0 0,2 2 0 0 0,-1-1 0 0 0,0 0 0 0 0,-1 0 0 0 0,1 0 0 0 0,0 0 0 0 0,0 0 0 0 0,0-1 0 0 0,-1 1 0 0 0,1-1 0 0 0,0 0 0 0 0,0 0 0 0 0,-1 0 0 0 0,1 0 0 0 0,-1 0 0 0 0,3-2 0 0 0,4-3 0 0 0,0 0 0 0 0,11-10 0 0 0,-5 3 0 0 0,-5 5 0 0 0,0-1 0 0 0,-1 1 0 0 0,0-2 0 0 0,-1 1 0 0 0,1-1 0 0 0,-2 0 0 0 0,10-17 0 0 0,-12 19 0 0 0,-2 2 0 0 0,-5 3-64 0 0,1 2-273 0 0,-10 7-4941 0 0,9-5 1729 0 0,-4 2-5239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3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440 6447 0 0,'0'0'298'0'0,"0"0"-10"0"0,0 0-50 0 0,0 0 493 0 0,0 0 238 0 0,0 0 45 0 0,0 0 8 0 0,0 0 2 0 0,0 0 0 0 0,0 0 0 0 0,0 0-69 0 0,-4-1 31 0 0,1 0 1801 0 0,-16-1-343 0 0,17 1-1424 0 0,2 1-133 0 0,-1 0-583 0 0,-6 0-196 0 0,6 0 274 0 0,1 0 114 0 0,0 0 15 0 0,0 0-68 0 0,8-3-278 0 0,-2 1-165 0 0,1 0 0 0 0,0 1 0 0 0,-1 0 0 0 0,9-1 0 0 0,16-3 0 0 0,-3-3 0 0 0,47-19 0 0 0,-69 24 0 0 0,2 1 0 0 0,-1 2 72 0 0,-6 1 299 0 0,-1-1 117 0 0,0 0 21 0 0,0 0-134 0 0,1 17-1489 0 0,-1-9 1299 0 0,0 0 0 0 0,0 0 0 0 0,-3 13 0 0 0,-3 4-83 0 0,-2 1-1 0 0,-1-2 0 0 0,-1 1 0 0 0,-1-1 0 0 0,-28 44 0 0 0,35-62-101 0 0,1-2 0 0 0,1 0 0 0 0,-1 0 0 0 0,0-1 0 0 0,0 1 0 0 0,0-1 0 0 0,-7 6 0 0 0,8-7 0 0 0,0 0 0 0 0,0-1 0 0 0,0 1 0 0 0,-1 0 0 0 0,1-1 0 0 0,-1 0 0 0 0,1 1 0 0 0,-1-1 0 0 0,1 0 0 0 0,-1 0 0 0 0,0-1 0 0 0,1 1 0 0 0,-1 0 0 0 0,0-1 0 0 0,0 0 0 0 0,1 1 0 0 0,-1-1 0 0 0,0 0 0 0 0,0 0 0 0 0,1-1 0 0 0,-1 1 0 0 0,0-1 0 0 0,0 1 0 0 0,1-1 0 0 0,-1 0 0 0 0,0 0 0 0 0,1 0 0 0 0,-1 0 0 0 0,1-1 0 0 0,-1 1 0 0 0,1-1 0 0 0,0 1 0 0 0,0-1 0 0 0,0 0 0 0 0,0 0 0 0 0,0 0 0 0 0,0 0 0 0 0,0 0 0 0 0,0 0 0 0 0,1-1 0 0 0,-3-4 0 0 0,-17-26 0 0 0,12 20 0 0 0,1-1 0 0 0,1 1 0 0 0,0-2 0 0 0,0 1 0 0 0,-5-20 0 0 0,8 22 0 0 0,-1 0 0 0 0,0 1 0 0 0,0-1 0 0 0,-14-19 0 0 0,12 21 0 0 0,1-1 0 0 0,0 1 0 0 0,1-2 0 0 0,0 1 0 0 0,-4-14 0 0 0,8 21 0 0 0,-1-3 0 0 0,-1-1 0 0 0,2 1 0 0 0,-1 0 0 0 0,1-1 0 0 0,1 1 0 0 0,-1 0 0 0 0,1-1 0 0 0,0 1 0 0 0,1-1 0 0 0,0 1 0 0 0,1-8 0 0 0,1 7 0 0 0,0 1 0 0 0,0-1 0 0 0,0 0 0 0 0,1 1 0 0 0,0-1 0 0 0,1 1 0 0 0,0 0 0 0 0,0 1 0 0 0,10-11 0 0 0,-6 7 0 0 0,0 1 0 0 0,1 0 0 0 0,1 1 0 0 0,-1 0 0 0 0,1 1 0 0 0,20-11 0 0 0,76-27 0 0 0,-66 29 0 0 0,-11 5 0 0 0,37-7 0 0 0,-18 5 0 0 0,-44 12-4 0 0,-2 0 14 0 0,0 0 1 0 0,1 1 0 0 0,-1-1 0 0 0,0 1 0 0 0,1-1 0 0 0,5 2 0 0 0,-8-1 360 0 0,-1 0 117 0 0,0 0 21 0 0,0 0-66 0 0,0 0-358 0 0,0 0-406 0 0,0 0-154 0 0,0 0-33 0 0,0 0-4 0 0,0 0 0 0 0,0 0 0 0 0,0 0 0 0 0,0 0-204 0 0,0 1-857 0 0,-5 22-2411 0 0,4-20 1937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3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28 13823 0 0,'0'0'630'0'0,"0"0"-13"0"0,0 0-252 0 0,2-1 391 0 0,-1 0-542 0 0,3-2 207 0 0,0 0 0 0 0,0 0 0 0 0,0-1 0 0 0,-1 1 0 0 0,1-1 1 0 0,-1 0-1 0 0,0 1 0 0 0,0-2 0 0 0,0 1 0 0 0,-1 0 0 0 0,1 0 0 0 0,1-6 0 0 0,10-32 2651 0 0,-15 40-2807 0 0,1 0-1 0 0,-1 0 1 0 0,1 0 0 0 0,-1 0-1 0 0,0 0 1 0 0,0 0 0 0 0,0 0-1 0 0,0 0 1 0 0,-2-3 0 0 0,-2 0-248 0 0,-1 3-17 0 0,3 3 65 0 0,0-1 0 0 0,0 1 0 0 0,0 0 0 0 0,0 0 0 0 0,0 1 0 0 0,0-1 0 0 0,0 1 0 0 0,0-1 0 0 0,1 1 0 0 0,-1 0 0 0 0,-3 3 0 0 0,-25 27 926 0 0,27-27-947 0 0,-15 17 2 0 0,2 1 1 0 0,0 0 0 0 0,2 2-1 0 0,-23 48 1 0 0,35-68-228 0 0,1 0 0 0 0,0 1 0 0 0,1-1 0 0 0,-1 1 0 0 0,1-1 0 0 0,0 1-1 0 0,1-1 1 0 0,-1 1 0 0 0,1 0 0 0 0,1 9 0 0 0,3 0 379 0 0,-2-14 5 0 0,-1 0 272 0 0,0 0 33 0 0,1 1-526 0 0,-1-1 0 0 0,1 0 0 0 0,0 0 0 0 0,0 0 0 0 0,0 0 0 0 0,0-1 0 0 0,0 1 0 0 0,0 0 0 0 0,0-1 0 0 0,0 1 0 0 0,1-1 0 0 0,-1 0 0 0 0,0 0 0 0 0,0 0 0 0 0,0 0 0 0 0,0 0 0 0 0,0 0-1 0 0,1 0 1 0 0,-1-1 0 0 0,0 1 0 0 0,0-1 0 0 0,0 0 0 0 0,2-1 0 0 0,6-2-204 0 0,-1-1 0 0 0,0 0 0 0 0,14-11-1 0 0,-12 8 161 0 0,3-3 382 0 0,-1-1 0 0 0,-1 0 0 0 0,0-1 0 0 0,-1 0 1 0 0,10-15-1 0 0,-12 16-249 0 0,-5 6-71 0 0,0 0 0 0 0,-1 0 0 0 0,4-8 0 0 0,-1 0 0 0 0,-6 14 0 0 0,0 0 0 0 0,0 0 0 0 0,0 0 0 0 0,0-1 0 0 0,0 1 0 0 0,0 0 0 0 0,0 0 0 0 0,0 0 0 0 0,0 0 0 0 0,0 0 0 0 0,0 0 0 0 0,0 0 0 0 0,0 0 0 0 0,0 0 0 0 0,1 0 0 0 0,-1 0 0 0 0,0-1 0 0 0,0 1 0 0 0,0 0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0 0 0 0,0 0 0 0 0,0 0 0 0 0,3 6 0 0 0,-1 7 0 0 0,-3 32 0 0 0,-1 2 0 0 0,5-32-3896 0 0,2-12-3644 0 0,-5-3 7192 0 0,10 3-7364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4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9 15663 0 0,'0'0'356'0'0,"0"0"50"0"0,0 0 20 0 0,0 0-42 0 0,0 0-42 0 0,0 0 750 0 0,0 0 352 0 0,0 0 76 0 0,0 0-123 0 0,0 0-575 0 0,0 0-248 0 0,6-6 395 0 0,0-2-750 0 0,0-1 0 0 0,0 0-1 0 0,-1 0 1 0 0,5-11 0 0 0,-6 11-32 0 0,0 0 1 0 0,1 1 0 0 0,0-1 0 0 0,1 1-1 0 0,10-11 1 0 0,-12 15-182 0 0,5-6 179 0 0,0 1 0 0 0,1 0 0 0 0,0 1 0 0 0,18-12 0 0 0,-19 15 767 0 0,-1 5-803 0 0,0 3-133 0 0,-6-2-16 0 0,0 1 0 0 0,0 0 0 0 0,0 0 0 0 0,0 0 0 0 0,-1 0 0 0 0,1 0 0 0 0,0 1 0 0 0,-1-1 0 0 0,0 0 0 0 0,1 1 0 0 0,-1-1 0 0 0,0 1 0 0 0,0-1 0 0 0,-1 1 0 0 0,1 0 0 0 0,0-1 0 0 0,-1 1 0 0 0,0 0 0 0 0,0-1 0 0 0,1 1 0 0 0,-2 5 0 0 0,0 6 0 0 0,0 0 0 0 0,-6 24 0 0 0,6-36 0 0 0,-13 64 0 0 0,25-75 0 0 0,5-10 0 0 0,0-2 0 0 0,0 2 0 0 0,2 0 0 0 0,23-20 0 0 0,-29 29 0 0 0,0 1 0 0 0,1 0 0 0 0,23-11 0 0 0,-36 20 0 0 0,1-1 0 0 0,-1 1 0 0 0,0 0 0 0 0,1-1 0 0 0,-1 1 0 0 0,1 0 0 0 0,-1 0 0 0 0,0 0 0 0 0,1-1 0 0 0,-1 1 0 0 0,1 0 0 0 0,-1 0 0 0 0,1 0 0 0 0,-1 0 0 0 0,1 0 0 0 0,-1 0 0 0 0,1 0 0 0 0,-1 0 0 0 0,1 0 0 0 0,-1 0 0 0 0,1 0 0 0 0,-1 0 0 0 0,0 0 0 0 0,1 0 0 0 0,-1 0 0 0 0,1 0 0 0 0,-1 1 0 0 0,1-1 0 0 0,-1 0 0 0 0,1 0 0 0 0,-1 0 0 0 0,0 1 0 0 0,1-1 0 0 0,-1 0 0 0 0,0 1 0 0 0,1-1 0 0 0,-1 0 0 0 0,1 1 0 0 0,-1 0 0 0 0,8 7 0 0 0,-7-4 0 0 0,1 1 0 0 0,-1-1 0 0 0,1 1 0 0 0,-2 0 0 0 0,1 0 0 0 0,0 0 0 0 0,-1 0 0 0 0,0 9 0 0 0,0 1 0 0 0,0 3 0 0 0,0 15 0 0 0,0-32 0 0 0,0-1 0 0 0,0 0 0 0 0,0 1 0 0 0,0-1 0 0 0,0 0 0 0 0,0 0 0 0 0,0 1 0 0 0,0-1 0 0 0,0 0 0 0 0,0 0 0 0 0,0 1 0 0 0,0-1 0 0 0,0 0 0 0 0,1 0 0 0 0,-1 1 0 0 0,0-1 0 0 0,0 0 0 0 0,0 0 0 0 0,1 0 0 0 0,-1 1 0 0 0,0-1 0 0 0,0 0 0 0 0,0 0 0 0 0,1 1 0 0 0,4-3 0 0 0,-1 1 0 0 0,1 0 0 0 0,-1-1 0 0 0,0 0 0 0 0,1 0 0 0 0,-1 0 0 0 0,0 0 0 0 0,0-1 0 0 0,5-4 0 0 0,-3 2 0 0 0,5-5 0 0 0,0 1 0 0 0,1 0 0 0 0,-1 0 0 0 0,18-8 0 0 0,-15 10 0 0 0,-7 3 0 0 0,0 1 0 0 0,0 0 0 0 0,0 0 0 0 0,0 1 0 0 0,0 0 0 0 0,1 1 0 0 0,14-2 0 0 0,-5-1 0 0 0,-15 4 0 0 0,0-1 0 0 0,-1 1 0 0 0,1 0 0 0 0,0 0 0 0 0,0 0 0 0 0,-1 0 0 0 0,1 0 0 0 0,0 0 0 0 0,0 1 0 0 0,-1-1 0 0 0,3 1 0 0 0,2 0 0 0 0,20 4 0 0 0,-26-5 0 0 0,1 0 0 0 0,0 0 0 0 0,-1 0 0 0 0,1 0 0 0 0,0 1 0 0 0,0-1 0 0 0,-1 0 0 0 0,1 0 0 0 0,0 1 0 0 0,-1-1 0 0 0,1 0 0 0 0,-1 1 0 0 0,1-1 0 0 0,0 0 0 0 0,-1 1 0 0 0,1-1 0 0 0,-1 1 0 0 0,1-1 0 0 0,-1 1 0 0 0,1-1 0 0 0,-1 1 0 0 0,0-1 0 0 0,1 2 0 0 0,0 0 0 0 0,5 4 0 0 0,-5-5 0 0 0,-1-1 0 0 0,1 1 0 0 0,0 0 0 0 0,-1-1 0 0 0,1 1 0 0 0,0 0 0 0 0,-1 0 0 0 0,1-1 0 0 0,-1 1 0 0 0,1 0 0 0 0,-1 0 0 0 0,0 0 0 0 0,1 0 0 0 0,-1 0 0 0 0,0 0 0 0 0,1 1 0 0 0,2 11 0 0 0,-1-1 0 0 0,-1 0 0 0 0,-1 0 0 0 0,0 15 0 0 0,-3-7 0 0 0,-2-1 0 0 0,2 12 0 0 0,2-5 0 0 0,0-26-75 0 0,1 0 0 0 0,0 1 0 0 0,0-1 0 0 0,0 0-1 0 0,0 0 1 0 0,1 1 0 0 0,-1-1 0 0 0,0 0 0 0 0,0 0 0 0 0,0 1 0 0 0,0-1-1 0 0,0 0 1 0 0,0 0 0 0 0,0 0 0 0 0,0 1 0 0 0,0-1 0 0 0,1 0 0 0 0,-1 0 0 0 0,0 1-1 0 0,0-1 1 0 0,0 0 0 0 0,0 0 0 0 0,1 0 0 0 0,-1 0 0 0 0,0 0 0 0 0,0 1-1 0 0,0-1 1 0 0,1 0 0 0 0,-1 0 0 0 0,0 0 0 0 0,0 0 0 0 0,1 0 0 0 0,-1 0 0 0 0,0 0-1 0 0,0 0 1 0 0,1 0 0 0 0,-1 0 0 0 0,0 0 0 0 0,0 0 0 0 0,1 0 0 0 0,-1 0-1 0 0,0 0 1 0 0,0 0 0 0 0,1 0 0 0 0,-1 0 0 0 0,0 0 0 0 0,0 0 0 0 0,1 0 0 0 0,-1 0-1 0 0,8-7-6937 0 0,-7 7 6157 0 0,5-7-5654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5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1 15663 0 0,'0'0'356'0'0,"0"0"50"0"0,0 0 20 0 0,0 0-42 0 0,0 0-112 0 0,5-7 2446 0 0,2-3-1472 0 0,-1-1 1 0 0,7-15-1 0 0,-7 14-575 0 0,0 0-1 0 0,9-12 0 0 0,-9 15-548 0 0,0 0 1 0 0,1 0-1 0 0,1 1 0 0 0,-1 0 1 0 0,1 0-1 0 0,1 1 0 0 0,-1 0 0 0 0,1 0 1 0 0,1 1-1 0 0,-1 0 0 0 0,1 1 1 0 0,0 0-1 0 0,19-7 0 0 0,-27 12 249 0 0,-2 0 117 0 0,1 12 464 0 0,0-6-940 0 0,0 0 1 0 0,0 0 0 0 0,-1 0 0 0 0,0-1-1 0 0,0 1 1 0 0,-1 0 0 0 0,0 0-1 0 0,0 0 1 0 0,0-1 0 0 0,-1 1 0 0 0,1 0-1 0 0,-4 5 1 0 0,0 6-13 0 0,4-12 0 0 0,-1 0 0 0 0,1-1 0 0 0,-1 0 0 0 0,1 1 0 0 0,-6 7 0 0 0,5-6 0 0 0,5-6 0 0 0,2-2 0 0 0,8-8 0 0 0,-1 1 0 0 0,16-18 0 0 0,-19 17 0 0 0,2 0 0 0 0,-1 1 0 0 0,20-13 0 0 0,-19 15 0 0 0,0 1 0 0 0,0 0 0 0 0,1 1 0 0 0,-1 0 0 0 0,16-4 0 0 0,-12 8 0 0 0,-11 4 0 0 0,-3-2 0 0 0,9 9 0 0 0,-10-5 0 0 0,0-4 0 0 0,2 9 0 0 0,-1-6 0 0 0,0 0 0 0 0,-1 0 0 0 0,0 0 0 0 0,1 0 0 0 0,-2 0 0 0 0,1 0 0 0 0,0 1 0 0 0,-1-1 0 0 0,1 0 0 0 0,-3 5 0 0 0,0 4 0 0 0,2-10 0 0 0,-6 9 0 0 0,7-12 0 0 0,0 0 0 0 0,0 0 0 0 0,1 0 0 0 0,-1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-1 0 0 0 0,1 1 0 0 0,0-1 0 0 0,0 0 0 0 0,7-4 0 0 0,6-6 0 0 0,75-65 0 0 0,-62 54 0 0 0,-20 15 0 0 0,1 0 0 0 0,0 1 0 0 0,0 0 0 0 0,1 0 0 0 0,0 0 0 0 0,-1 1 0 0 0,13-5 0 0 0,-12 8 0 0 0,0 6 0 0 0,-6-3 0 0 0,-1 0 0 0 0,1 1 0 0 0,-1-1 0 0 0,0 1 0 0 0,0-1 0 0 0,0 1 0 0 0,0-1 0 0 0,0 1 0 0 0,0 0 0 0 0,-1-1 0 0 0,1 1 0 0 0,-1 0 0 0 0,0 0 0 0 0,0 0 0 0 0,0-1 0 0 0,0 5 0 0 0,-2 5 0 0 0,0 1 0 0 0,-5 16 0 0 0,2-7 0 0 0,1-11 0 0 0,3-8 0 0 0,0 0 0 0 0,0 0 0 0 0,0 0 0 0 0,0 0 0 0 0,0 0 0 0 0,1 0 0 0 0,-1 5 0 0 0,1 0-133 0 0,0-6-563 0 0,0-2-258 0 0,8 1-7561 0 0,2 0 165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6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85 17503 0 0,'0'0'803'0'0,"0"0"-18"0"0,3-8-469 0 0,4-6 984 0 0,-6 12 152 0 0,4-15 3387 0 0,-4 16-4762 0 0,-1-1 1 0 0,0 1 0 0 0,0-1-1 0 0,0 1 1 0 0,0 0 0 0 0,0-1-1 0 0,0 1 1 0 0,0-1 0 0 0,-1 1 0 0 0,1-1-1 0 0,0 1 1 0 0,-1 0 0 0 0,1-1-1 0 0,-1 1 1 0 0,1 0 0 0 0,-1-1-1 0 0,0 1 1 0 0,1 0 0 0 0,-1 0-1 0 0,0 0 1 0 0,0 0 0 0 0,0 0-1 0 0,0 0 1 0 0,0 0 0 0 0,0 0-1 0 0,0 0 1 0 0,-1 0 0 0 0,1 0-1 0 0,0 0 1 0 0,0 1 0 0 0,-3-2-1 0 0,2 1 72 0 0,-1 0-1 0 0,0 0 1 0 0,0 1-1 0 0,0-1 1 0 0,0 1-1 0 0,0-1 1 0 0,0 1-1 0 0,0 0 1 0 0,0 0-1 0 0,0 0 1 0 0,0 1-1 0 0,0-1 1 0 0,0 1 0 0 0,-5 1-1 0 0,-2 1-148 0 0,0 0 0 0 0,1 1 0 0 0,0 1 0 0 0,-1-1 0 0 0,2 1 0 0 0,-1 1 0 0 0,-15 12 0 0 0,12-7 0 0 0,0 0 0 0 0,0 0 0 0 0,-15 19 0 0 0,10-8 0 0 0,10-13 0 0 0,0 0 0 0 0,-10 17 0 0 0,15-22 0 0 0,0-1 0 0 0,0 1 0 0 0,1 0 0 0 0,0 0 0 0 0,0 0 0 0 0,0 0 0 0 0,0 0 0 0 0,1 0 0 0 0,-1 0 0 0 0,1 0 0 0 0,0 7 0 0 0,0-10 0 0 0,0-1 0 0 0,0 1 0 0 0,1 0 0 0 0,-1 0 0 0 0,0 0 0 0 0,0 0 0 0 0,0 0 0 0 0,1-1 0 0 0,-1 1 0 0 0,0 0 0 0 0,1 0 0 0 0,-1-1 0 0 0,1 1 0 0 0,-1 0 0 0 0,1 0 0 0 0,-1-1 0 0 0,1 1 0 0 0,0 0 0 0 0,-1-1 0 0 0,1 1 0 0 0,0-1 0 0 0,-1 1 0 0 0,1-1 0 0 0,0 1 0 0 0,0-1 0 0 0,-1 0 0 0 0,1 1 0 0 0,0-1 0 0 0,1 1 0 0 0,0-1 0 0 0,10 5 0 0 0,1-4 0 0 0,-7-3 0 0 0,0 1 0 0 0,-1-1 0 0 0,1-1 0 0 0,0 1 0 0 0,0-1 0 0 0,8-6 0 0 0,3-3 0 0 0,24-13 0 0 0,5-2 0 0 0,9-7 0 0 0,-46 31 0 0 0,-4 8 0 0 0,9 49 0 0 0,-7-40 0 0 0,-2-12 0 0 0,-2-2 0 0 0,0 2 1 0 0,1-1 0 0 0,0 1 0 0 0,0-1 1 0 0,0 0-1 0 0,0 0 0 0 0,0 0 0 0 0,0-1 0 0 0,0 0 0 0 0,0 1 0 0 0,0-1 1 0 0,0-1-1 0 0,0 1 0 0 0,7-2 0 0 0,-3 0-14 0 0,0 0-1 0 0,0-1 1 0 0,-1 0 0 0 0,1 0-1 0 0,11-8 1 0 0,-14 9-648 0 0,7-6-1281 0 0,-10 0-7737 0 0,-3 1 1329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7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2 15663 0 0,'0'0'356'0'0,"0"0"50"0"0,0 0 20 0 0,1-1-42 0 0,4-4-250 0 0,0 0 19 0 0,-9 16 7108 0 0,-7 30-5641 0 0,-2 8-1016 0 0,-6 10-300 0 0,-39 87 0 0 0,52-132-304 0 0,0 0 0 0 0,2 1 0 0 0,0 0 0 0 0,0 0 0 0 0,-1 28 0 0 0,3 78 0 0 0,2-112 0 0 0,1 1 0 0 0,1-1 0 0 0,-1 0 0 0 0,2 1 0 0 0,-1-1 0 0 0,6 12 0 0 0,-6-16 0 0 0,0-1 0 0 0,0 0 0 0 0,0 0 0 0 0,1 0 0 0 0,0 0 0 0 0,-1 0 0 0 0,2 0 0 0 0,-1-1 0 0 0,0 1 0 0 0,1-1 0 0 0,-1 0 0 0 0,1 0 0 0 0,0 0 0 0 0,6 3 0 0 0,-6-5-244 0 0,0 0-1 0 0,-1 0 0 0 0,1-1 1 0 0,0 0-1 0 0,0 1 1 0 0,0-1-1 0 0,0 0 0 0 0,-1-1 1 0 0,1 1-1 0 0,0-1 1 0 0,0 0-1 0 0,-1 0 1 0 0,1 0-1 0 0,0 0 0 0 0,-1 0 1 0 0,1-1-1 0 0,-1 0 1 0 0,1 0-1 0 0,-1 0 1 0 0,0 0-1 0 0,0 0 0 0 0,5-5 1 0 0,11-16-1788 0 0,0 2-15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1 19351 0 0,'0'0'439'0'0,"0"0"62"0"0,0 0 33 0 0,1-2-65 0 0,44-63 1799 0 0,-28 41-922 0 0,-1 0-1 0 0,15-29 0 0 0,-13 17-1334 0 0,12-25 438 0 0,-18 32 86 0 0,1 0 0 0 0,25-39 0 0 0,-33 61-545 0 0,-4 5 16 0 0,1 0 0 0 0,-1 0 1 0 0,0 0-1 0 0,0 0 0 0 0,1 0 1 0 0,-1 0-1 0 0,-1-1 0 0 0,1 1 1 0 0,0 0-1 0 0,-1-1 0 0 0,1 1 1 0 0,-1-3-1 0 0,1 4 365 0 0,-3 2 117 0 0,-1 2-550 0 0,0 1 1 0 0,0-1 0 0 0,0 1-1 0 0,1 0 1 0 0,-1 0 0 0 0,1 0-1 0 0,0 0 1 0 0,0 1 0 0 0,0-1-1 0 0,0 1 1 0 0,1-1 0 0 0,0 1-1 0 0,-1 6 1 0 0,3 0 45 0 0,-1-9 16 0 0,1 0 0 0 0,-1 0 0 0 0,1 0 0 0 0,-1 0 0 0 0,1-1 0 0 0,0 1 0 0 0,0 0 0 0 0,0 0 0 0 0,0 0 0 0 0,0-1 0 0 0,0 1 0 0 0,0-1 0 0 0,0 1 0 0 0,1-1 0 0 0,-1 1 0 0 0,0-1 0 0 0,1 0 0 0 0,2 2 0 0 0,0 0 0 0 0,-1 0 0 0 0,0-1 0 0 0,0 0 0 0 0,0 0 0 0 0,0 0 0 0 0,0 0 0 0 0,1-1 0 0 0,-1 1 0 0 0,1-1 0 0 0,-1 0 0 0 0,1 0 0 0 0,-1 0 0 0 0,5 0 0 0 0,-2 0 0 0 0,1 1 0 0 0,-1-1 0 0 0,12 5 0 0 0,2 5 0 0 0,-20-11 0 0 0,1 1 0 0 0,-1-1 0 0 0,1 0 0 0 0,-1 1 0 0 0,1-1 0 0 0,-1 0 0 0 0,1 1 0 0 0,-1-1 0 0 0,0 1 0 0 0,1-1 0 0 0,-1 0 0 0 0,1 1 0 0 0,-1-1 0 0 0,0 1 0 0 0,0 0 0 0 0,1-1 0 0 0,-1 1 0 0 0,0 0 0 0 0,-2 4 0 0 0,2-4 0 0 0,-1 2 0 0 0,1 0 0 0 0,0 1 0 0 0,0-1 0 0 0,0 0 0 0 0,0 0 0 0 0,1 5 0 0 0,0-4 0 0 0,-1-1 0 0 0,1 1 0 0 0,-1 0 0 0 0,0-1 0 0 0,-1 8 0 0 0,-3 10-35 0 0,-2 0 0 0 0,0 0 0 0 0,-9 21 0 0 0,14-41-690 0 0,1-1-246 0 0,0 0-1088 0 0,2-1-4400 0 0,4-1-1891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8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1 1-309 0 0,4 2 121 0 0,-1 0 0 0 0,0 1 1 0 0,0-1-1 0 0,-1 1 0 0 0,1 0 0 0 0,-1 0 1 0 0,0 1-1 0 0,0-1 0 0 0,0 1 0 0 0,3 5 0 0 0,-2 0 333 0 0,0 0 0 0 0,-1 0-1 0 0,0-1 1 0 0,2 17-1 0 0,-5-25-613 0 0,1 3 0 0 0,0 1 0 0 0,0 0 0 0 0,-1 0 0 0 0,0 10 0 0 0,-1-11 0 0 0,1-3 0 0 0,0 0 0 0 0,0 0 0 0 0,-1 0 0 0 0,1 1 0 0 0,-1-1 0 0 0,1 0 0 0 0,-1 0 0 0 0,1 0 0 0 0,-1 0 0 0 0,1 0 0 0 0,-1 0 0 0 0,0 0 0 0 0,0 0 0 0 0,0 0 0 0 0,1 0 0 0 0,-2 1 0 0 0,0 0-59 0 0,1-1 1 0 0,-1 1-1 0 0,1-1 0 0 0,-1 1 1 0 0,1-1-1 0 0,-1 1 0 0 0,0-1 0 0 0,0 0 1 0 0,-4 2-1 0 0,1 0-606 0 0,-1 0-3616 0 0,5-2-3906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8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7503 0 0,'0'0'803'0'0,"1"-1"-18"0"0,38-21 218 0 0,-29 17 658 0 0,0 1 0 0 0,12-3 1 0 0,-17 5-1550 0 0,0 1 0 0 0,0 1-1 0 0,0-1 1 0 0,0 1 0 0 0,-1 0 0 0 0,1 0 0 0 0,0 0 0 0 0,0 0 0 0 0,0 1 0 0 0,0 0 0 0 0,0 0 0 0 0,-1 1-1 0 0,1-1 1 0 0,0 1 0 0 0,-1 0 0 0 0,1 0 0 0 0,-1 0 0 0 0,0 1 0 0 0,0 0 0 0 0,0 0 0 0 0,0 0 0 0 0,4 3-1 0 0,-4-1 1 0 0,0-1 0 0 0,0 1 0 0 0,0 0-1 0 0,-1 0 1 0 0,1 0 0 0 0,-1 1 0 0 0,-1-1-1 0 0,1 1 1 0 0,-1-1 0 0 0,0 1 0 0 0,0 0 0 0 0,0 0-1 0 0,-1 0 1 0 0,0 0 0 0 0,0 0 0 0 0,-1 1-1 0 0,1 7 1 0 0,-1 0 176 0 0,0 0 0 0 0,1 0 0 0 0,1 0 0 0 0,6 22 0 0 0,-4-13-110 0 0,-1 0 1 0 0,0 33-1 0 0,-1-10-105 0 0,-1-35-73 0 0,-2-10 0 0 0,1 1 0 0 0,0-1 0 0 0,1 0 0 0 0,-1 1 0 0 0,0-1 0 0 0,0 0 0 0 0,1 1 0 0 0,-1-1 0 0 0,0 0 0 0 0,1 1 0 0 0,-1-1 0 0 0,1 0 0 0 0,0 0 0 0 0,-1 1 0 0 0,1-1 0 0 0,0 0 0 0 0,0 0 0 0 0,0 0 0 0 0,0 0 0 0 0,0 0 0 0 0,1 1 0 0 0,-1-1 0 0 0,6 5 0 0 0,1-4 0 0 0,-5-2 0 0 0,-2 0 0 0 0,0 0 0 0 0,0 0 0 0 0,0 0 0 0 0,1 0 0 0 0,-1 0 0 0 0,0-1 0 0 0,0 1 0 0 0,0 0 0 0 0,1-1 0 0 0,-1 1 0 0 0,0-1 0 0 0,0 1 0 0 0,0-1 0 0 0,0 1 0 0 0,0-1 0 0 0,0 0 0 0 0,0 0 0 0 0,0 1 0 0 0,1-3 0 0 0,0 1-314 0 0,1 0 1 0 0,-1 0-1 0 0,0 0 0 0 0,0 0 0 0 0,0-1 0 0 0,-1 1 1 0 0,1-1-1 0 0,2-5 0 0 0,-2 4-638 0 0,-1 0 0 0 0,1 0-1 0 0,-1 0 1 0 0,0-1 0 0 0,0 1 0 0 0,-1-1-1 0 0,1 1 1 0 0,-1 0 0 0 0,0-6 0 0 0,-2-1-7398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39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5 10135 0 0,'0'0'464'0'0,"0"0"-9"0"0,0 0-87 0 0,0 0 728 0 0,0 0 353 0 0,0 0 73 0 0,0 0-125 0 0,0 0-574 0 0,4-4 20 0 0,-3 4 4107 0 0,-5 29-4144 0 0,3-19-392 0 0,0 1 1 0 0,-5 13-1 0 0,-54 132-396 0 0,35-98-20 0 0,14-34 2 0 0,0 0 0 0 0,-2-1 0 0 0,-16 23 0 0 0,38-57 0 0 0,-1 4 0 0 0,-2-1 0 0 0,10-13 0 0 0,2-7 339 0 0,2 0-1 0 0,1 2 1 0 0,2 0 0 0 0,0 1-1 0 0,41-34 1 0 0,-36 42-323 0 0,-28 16-16 0 0,0 1 0 0 0,0 0 0 0 0,1 0 0 0 0,-1 0 0 0 0,0-1 0 0 0,0 1 0 0 0,1 0 0 0 0,-1 0 0 0 0,0 0 0 0 0,0 0 0 0 0,1 0 0 0 0,-1 0 0 0 0,0 0 0 0 0,0 0 0 0 0,1 0 0 0 0,-1 0 0 0 0,0 0 0 0 0,1 0 0 0 0,-1 0 0 0 0,0 0 0 0 0,0 0 0 0 0,1 0 0 0 0,-1 0 0 0 0,0 0 0 0 0,0 0 0 0 0,1 0 0 0 0,-1 0 0 0 0,0 0 0 0 0,1 0 0 0 0,-1 0 0 0 0,0 1 0 0 0,0-1 0 0 0,0 0 0 0 0,1 0 0 0 0,-1 0 0 0 0,0 1 0 0 0,0-1 0 0 0,0 0 0 0 0,1 0 0 0 0,-1 0 0 0 0,0 1 0 0 0,0-1 0 0 0,0 0 0 0 0,0 0 0 0 0,0 1 0 0 0,1-1 0 0 0,-1 0 0 0 0,1 11 0 0 0,-1-10 0 0 0,0 8 0 0 0,1 7 0 0 0,-3-4 0 0 0,0 0 0 0 0,1-3 0 0 0,1-6 0 0 0,-1 0 0 0 0,1 0 0 0 0,-1 1 0 0 0,0-1 0 0 0,0 0 0 0 0,-2 4 0 0 0,1-4 0 0 0,1-1 0 0 0,-1 0 0 0 0,0 0 0 0 0,0 0 0 0 0,0 0 0 0 0,0 0 0 0 0,0 0 0 0 0,-1-1 0 0 0,1 1 0 0 0,-3 1 0 0 0,1-1 0 0 0,0 0 0 0 0,0 0 0 0 0,0 1 0 0 0,-5 4 0 0 0,-14 8 0 0 0,17-14 0 0 0,-1-1 0 0 0,2-1-64 0 0,4 1-273 0 0,1 0-138 0 0,0 0-33 0 0,0 0 133 0 0,0 17 1527 0 0,1-3-1025 0 0,4 24-1 0 0,-5-37-173 0 0,0 1-428 0 0,0-2-33 0 0,1 0 494 0 0,-1 0 0 0 0,0 0-1 0 0,0 0 1 0 0,1 0 0 0 0,-1 0 0 0 0,0 0-1 0 0,0 0 1 0 0,1 1 0 0 0,-1-1 0 0 0,0 0 0 0 0,0 0-1 0 0,1 0 1 0 0,-1 0 0 0 0,0 0 0 0 0,0 0-1 0 0,0 1 1 0 0,1-1 0 0 0,-1 0 0 0 0,0 0-1 0 0,0 0 1 0 0,0 1 0 0 0,0-1 0 0 0,1 0-1 0 0,-1 0 1 0 0,0 0 0 0 0,0 1 0 0 0,0-1-1 0 0,0 0 1 0 0,0 1 0 0 0,12 15-167 0 0,-4-11 181 0 0,-6-4 32 0 0,10 1-272 0 0,-10-2-498 0 0,-1 0-1 0 0,0-1 1 0 0,0 1-1 0 0,0 0 1 0 0,0 0-1 0 0,0-1 0 0 0,0 1 1 0 0,1 0-1 0 0,-1-1 1 0 0,0 1-1 0 0,1-2 1 0 0,-1 1-498 0 0,1 0-5402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8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0 21191 0 0,'0'0'480'0'0,"0"0"67"0"0,0 0 31 0 0,0 0-56 0 0,0 0-201 0 0,0 0 424 0 0,0 0 226 0 0,0 0 42 0 0,0 0-59 0 0,0 0-289 0 0,-4 8 395 0 0,-1-2-964 0 0,-1 0 0 0 0,0 0 1 0 0,0 0-1 0 0,-1-1 0 0 0,-9 7 0 0 0,2-2-57 0 0,-74 50-39 0 0,42-31 0 0 0,38-23-513 0 0,0-1 1 0 0,-1 0-1 0 0,1-1 1 0 0,-1 0-1 0 0,0-1 1 0 0,-10 4-1 0 0,18-7-1510 0 0,1 0-22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19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9351 0 0,'0'0'439'0'0,"2"0"62"0"0,7-3 33 0 0,-7 3-65 0 0,-1 1-309 0 0,5 2 294 0 0,0 0 0 0 0,0 0 0 0 0,-1 1 0 0 0,1 0 0 0 0,-1 0 0 0 0,0 0 0 0 0,0 0 0 0 0,0 1 0 0 0,-1 0 0 0 0,0 0 0 0 0,7 11 0 0 0,-6-5-124 0 0,1 1 1 0 0,-2 0-1 0 0,0 0 0 0 0,4 17 1 0 0,-4-13 162 0 0,26 135 566 0 0,-27-133-830 0 0,-1-1 1 0 0,-1 1 0 0 0,-1 20-1 0 0,0-32-176 0 0,-1 0 0 0 0,0 1 0 0 0,0-1 0 0 0,0 0-1 0 0,-1 0 1 0 0,1 0 0 0 0,-2 0 0 0 0,1 0 0 0 0,0 0 0 0 0,-1 0-1 0 0,0-1 1 0 0,-5 7 0 0 0,1-5-561 0 0,0-1 1 0 0,-1 1-1 0 0,0-1 1 0 0,0-1-1 0 0,0 1 1 0 0,-1-1-1 0 0,0-1 1 0 0,-13 6-1 0 0,9-7-9388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28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52 10135 0 0,'0'0'231'0'0,"0"0"29"0"0,0 0 19 0 0,1-2 37 0 0,12-28 1510 0 0,-9 19 524 0 0,12-23 0 0 0,-13 27-1416 0 0,1 0-1 0 0,-1 0 0 0 0,0-1 1 0 0,-1 0-1 0 0,4-15 0 0 0,-6 22-909 0 0,0 1 0 0 0,0-1 0 0 0,0 0 0 0 0,1 1 1 0 0,-1-1-1 0 0,0 0 0 0 0,0 0 0 0 0,0 1 0 0 0,0-1 0 0 0,0 0 0 0 0,0 0 0 0 0,0 1 0 0 0,-1-1 0 0 0,1 0 0 0 0,0 0 0 0 0,0 1 1 0 0,-1-2-1 0 0,1 2 2 0 0,0 0 0 0 0,-1 0 0 0 0,1 0 0 0 0,0 0 0 0 0,0 0 0 0 0,-1-1 0 0 0,1 1-1 0 0,0 0 1 0 0,-1 0 0 0 0,1 0 0 0 0,0 0 0 0 0,0 0 0 0 0,-1 0 0 0 0,1 0 0 0 0,0 0 0 0 0,0 0 0 0 0,-1 0 0 0 0,1 1 0 0 0,0-1 0 0 0,0 0 0 0 0,-1 0 0 0 0,1 0 0 0 0,0 0 0 0 0,0 0 0 0 0,-1 0 0 0 0,1 1 0 0 0,0-1 0 0 0,-1 0 0 0 0,-13 13 1007 0 0,8-4-1033 0 0,1 0 0 0 0,0 0 0 0 0,1 0 0 0 0,0 0 0 0 0,-5 17 0 0 0,-5 12 0 0 0,3-13 0 0 0,1 0 0 0 0,2 1 0 0 0,0 0 0 0 0,1 0 0 0 0,-3 31 0 0 0,1 9 0 0 0,-2 10 0 0 0,10-65 0 0 0,0-1 0 0 0,-4 13 0 0 0,3-15 0 0 0,0 2 0 0 0,2-9 0 0 0,0-1 0 0 0,0 1 0 0 0,0-1 0 0 0,0 1 0 0 0,0-1 0 0 0,0 1 0 0 0,0 0 0 0 0,0-1 0 0 0,0 1 0 0 0,0-1 0 0 0,0 1 0 0 0,0-1 0 0 0,0 1 0 0 0,0 0 0 0 0,1-1 0 0 0,-1 1 0 0 0,0-1 0 0 0,0 1 0 0 0,1-1 0 0 0,-1 1 0 0 0,0-1 0 0 0,1 1 0 0 0,-1-1 0 0 0,0 1 0 0 0,1-1 0 0 0,0 1 0 0 0,0 0 0 0 0,5 6 0 0 0,5 2 0 0 0,-6-9 0 0 0,-3 0 0 0 0,6 0 0 0 0,-1-1 0 0 0,0 0 0 0 0,1 0 0 0 0,-1-1 0 0 0,0 0 0 0 0,0 0 0 0 0,13-7 0 0 0,10-2 0 0 0,11 0 0 0 0,46-6 0 0 0,-82 16 2 0 0,9-2 46 0 0,9-9-299 0 0,-22 12-800 0 0,-1 0-385 0 0,0 0-78 0 0,-1-1 1017 0 0,0 0 1 0 0,-1 0 0 0 0,1 0 0 0 0,-1 0 0 0 0,1 1-1 0 0,-1-1 1 0 0,1 0 0 0 0,-1 1 0 0 0,-2-1 0 0 0,2 0-48 0 0,-16-4-1500 0 0,1 1-4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29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13823 0 0,'0'0'315'0'0,"0"0"45"0"0,0 0 21 0 0,0 0-49 0 0,0 0-81 0 0,0 0 481 0 0,4-9 2869 0 0,-2 6-3415 0 0,1-1 1 0 0,-1 1-1 0 0,1 0 0 0 0,0 1 0 0 0,0-1 0 0 0,0 0 1 0 0,0 1-1 0 0,0 0 0 0 0,1 0 0 0 0,-1 0 0 0 0,1 0 1 0 0,-1 0-1 0 0,1 1 0 0 0,0-1 0 0 0,0 1 0 0 0,-1 0 1 0 0,1 0-1 0 0,0 1 0 0 0,5-1 0 0 0,118-17-186 0 0,-124 19-4 0 0,1-1 17 0 0,13-10-155 0 0,-16 10-127 0 0,-1-1 0 0 0,1 1 0 0 0,-1 0 0 0 0,1-1 1 0 0,-1 1-1 0 0,0-1 0 0 0,1 1 0 0 0,-1-1 0 0 0,1 1 0 0 0,-1-1 0 0 0,0 1 1 0 0,1-1-1 0 0,-1 1 0 0 0,0-1 0 0 0,0 1 0 0 0,1-1 0 0 0,-1 0 0 0 0,0 1 1 0 0,0-1-1 0 0,0 1 0 0 0,0-1 0 0 0,0 0 0 0 0,0 0 0 0 0,-1-7-33 0 0,-2 0-722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29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98 11975 0 0,'0'0'547'0'0,"0"0"-11"0"0,0-1-344 0 0,-2-4-29 0 0,1 3 567 0 0,11-14 2209 0 0,-6 11-2557 0 0,-1 1 0 0 0,1-1 0 0 0,0 1-1 0 0,1-1 1 0 0,-1 1 0 0 0,1 0 0 0 0,9-5 0 0 0,-1 1 540 0 0,0 1 0 0 0,15-6 0 0 0,-24 12-850 0 0,1 0 0 0 0,-1 0 0 0 0,1 0 0 0 0,-1 0 0 0 0,1 0 0 0 0,-1 1 0 0 0,1 0-1 0 0,-1 0 1 0 0,1 0 0 0 0,5 2 0 0 0,1 0-462 0 0,0 0 1 0 0,0 1-1 0 0,12 6 0 0 0,-3 7-3851 0 0,-19-15 2209 0 0,-1-1-15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29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05 17503 0 0,'0'0'399'0'0,"1"-9"540"0"0,17-40 1479 0 0,-18 47-2246 0 0,0 0 0 0 0,0-1 0 0 0,0 1-1 0 0,0 0 1 0 0,0 0 0 0 0,0 0 0 0 0,-1-1-1 0 0,1 1 1 0 0,-1 0 0 0 0,1 0 0 0 0,-1 0 0 0 0,0 0-1 0 0,-1-3 1 0 0,1 4-93 0 0,-1-1 1 0 0,1 1-1 0 0,0 0 0 0 0,0 0 1 0 0,-1 0-1 0 0,1 0 0 0 0,-1 0 0 0 0,1 1 1 0 0,0-1-1 0 0,-1 0 0 0 0,0 1 1 0 0,1-1-1 0 0,-1 1 0 0 0,1-1 0 0 0,-1 1 1 0 0,0 0-1 0 0,1-1 0 0 0,-1 1 1 0 0,0 0-1 0 0,1 0 0 0 0,-1 0 1 0 0,0 1-1 0 0,-2-1 0 0 0,0 1-79 0 0,0 0 0 0 0,0 1 0 0 0,1-1 0 0 0,-1 1 0 0 0,0-1 0 0 0,1 1 0 0 0,-1 0 0 0 0,1 1 0 0 0,-1-1 0 0 0,1 1 0 0 0,0-1 0 0 0,0 1 0 0 0,-4 4 0 0 0,-3 5 0 0 0,0 1 0 0 0,-9 13 0 0 0,14-19 0 0 0,0 1 0 0 0,1 0 0 0 0,0 0 0 0 0,0 0 0 0 0,1 0 0 0 0,-2 10 0 0 0,-1 0-200 0 0,4-14 82 0 0,1-1-1 0 0,0 1 1 0 0,0 0 0 0 0,0 0-1 0 0,0 0 1 0 0,1 0-1 0 0,0 0 1 0 0,-1 0 0 0 0,2 7-1 0 0,2 16-502 0 0,-3-17 624 0 0,2 0 0 0 0,-1 0 1 0 0,4 11-1 0 0,7 18-3 0 0,12 40 0 0 0,-22-74 0 0 0,0 1 0 0 0,-1-1 0 0 0,0 1 0 0 0,0 0 0 0 0,-1 0 0 0 0,1-1 0 0 0,-1 1 0 0 0,-1 0 0 0 0,1 0 0 0 0,-1 0 0 0 0,0-1 0 0 0,-3 10 0 0 0,-2 5 0 0 0,-2 0 0 0 0,-10 21 0 0 0,13-32 0 0 0,-35 59 0 0 0,4-5 0 0 0,29-49 0 0 0,0 1 0 0 0,-6 24 0 0 0,12-38 0 0 0,1-1 0 0 0,0 1 0 0 0,0-1 0 0 0,-1 1 0 0 0,1-1 0 0 0,0 1 0 0 0,0-1 0 0 0,0 1 0 0 0,0-1 0 0 0,-1 1 0 0 0,1 0 0 0 0,0-1 0 0 0,0 1 0 0 0,0-1 0 0 0,0 1 0 0 0,0-1 0 0 0,0 1 0 0 0,1 0 0 0 0,-1-1 0 0 0,0 1 0 0 0,0-1 0 0 0,0 1 0 0 0,0-1 0 0 0,1 1 0 0 0,-1-1 0 0 0,0 1 0 0 0,1-1 0 0 0,-1 1 0 0 0,2 1 0 0 0,4 5 0 0 0,-6-6 0 0 0,0-1 0 0 0,1 1 0 0 0,-1-1 0 0 0,1 1 0 0 0,-1-1 0 0 0,0 1 0 0 0,1-1 0 0 0,-1 1 0 0 0,1-1 0 0 0,-1 0 0 0 0,1 1 0 0 0,-1-1 0 0 0,1 0 0 0 0,0 1 0 0 0,-1-1 0 0 0,1 0 0 0 0,-1 0 0 0 0,1 0 0 0 0,0 0 0 0 0,-1 1 0 0 0,1-1 0 0 0,-1 0 0 0 0,1 0 0 0 0,0 0 0 0 0,-1 0 0 0 0,1 0 0 0 0,0-1 0 0 0,1 1 0 0 0,30 0 401 0 0,-31 0 74 0 0,11-3 476 0 0,24-5-1187 0 0,-8 1-1259 0 0,-27 6 983 0 0,11-15-6662 0 0,-7 8 292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0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7503 0 0,'0'0'399'0'0,"0"0"60"0"0,1-1 21 0 0,31-18 242 0 0,-26 17-289 0 0,-1 0 0 0 0,1 1 0 0 0,-1 0 0 0 0,1 0 0 0 0,-1 1 0 0 0,1-1 0 0 0,0 1 0 0 0,-1 1 0 0 0,1-1 0 0 0,0 1 0 0 0,9 2 0 0 0,0 1 127 0 0,0 1 0 0 0,0 0 0 0 0,14 8 0 0 0,-22-10-526 0 0,0 2-1 0 0,-1-1 1 0 0,1 1-1 0 0,-1 0 1 0 0,0 0-1 0 0,0 1 1 0 0,-1 0-1 0 0,0 0 1 0 0,0 0-1 0 0,0 0 1 0 0,-1 1 0 0 0,7 12-1 0 0,-6-7-10 0 0,1 0-1 0 0,-2 0 1 0 0,0 1-1 0 0,0-1 1 0 0,-1 1-1 0 0,-1 0 1 0 0,2 14-1 0 0,-3 51-22 0 0,-1-77-153 0 0,0-1 0 0 0,0 1 0 0 0,0 0 0 0 0,0 0 0 0 0,0 0 0 0 0,0 0 0 0 0,0 0 0 0 0,0 0 0 0 0,0-1 0 0 0,1 1 0 0 0,-1 0 0 0 0,0 0 0 0 0,0 0 0 0 0,1 0 0 0 0,-1-1 0 0 0,0 1 0 0 0,2 1 0 0 0,3-6-5068 0 0,-4 3 3842 0 0,5-6-5443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0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1 15663 0 0,'0'0'719'0'0,"0"0"-20"0"0,0 0-238 0 0,0 0 656 0 0,0 0 335 0 0,0 0 70 0 0,0 0-125 0 0,0 0-575 0 0,0 0-248 0 0,0 0-50 0 0,-1 1-79 0 0,-38 44 170 0 0,-59 95 990 0 0,70-102-1638 0 0,3 2-1 0 0,1 1 1 0 0,-31 72 0 0 0,55-111-663 0 0,0-2-258 0 0,0 0-56 0 0,0 0-217 0 0,9-2-3322 0 0,6-6 2005 0 0,-3-6-15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1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17503 0 0,'0'0'399'0'0,"0"0"60"0"0,0 0 21 0 0,0 0-59 0 0,0 0-136 0 0,1 0 457 0 0,35-15 985 0 0,0 2 1 0 0,57-13 0 0 0,-78 22-1633 0 0,11-3 84 0 0,32-8 922 0 0,-51 14-993 0 0,0 0-1 0 0,0 0 0 0 0,1 1 1 0 0,-1 0-1 0 0,0 0 1 0 0,9 2-1 0 0,-7 0-91 0 0,-7-1-16 0 0,0-1 0 0 0,0 1 0 0 0,0 0 0 0 0,0 0 0 0 0,0 0 0 0 0,0 0 0 0 0,0 0 0 0 0,0 1 0 0 0,0-1 0 0 0,-1 1 0 0 0,1-1 0 0 0,0 1 0 0 0,-1-1 0 0 0,1 1 0 0 0,-1 0 0 0 0,0 0 0 0 0,0 0 0 0 0,0 0 0 0 0,1 0 0 0 0,-2 0 0 0 0,1 0 0 0 0,0 0 0 0 0,0 0 0 0 0,-1 0 0 0 0,1 5 0 0 0,0-5 0 0 0,1 15 237 0 0,0 0-1 0 0,-1 0 1 0 0,0 0-1 0 0,-2 0 1 0 0,0 0-1 0 0,-5 25 1 0 0,0 14 155 0 0,-10 265-392 0 0,16-303 0 0 0,-1 0 0 0 0,-1 0 0 0 0,0 0 0 0 0,-2 0 0 0 0,-6 21 0 0 0,6-31 0 0 0,4-7 0 0 0,-1-1 0 0 0,1 1 0 0 0,-1 0 0 0 0,1 0 0 0 0,-1-1 0 0 0,0 1 0 0 0,1 0 0 0 0,-1-1 0 0 0,0 1 0 0 0,1-1 0 0 0,-1 1 0 0 0,0-1 0 0 0,0 1 0 0 0,0-1 0 0 0,0 1 0 0 0,0-1 0 0 0,1 0 0 0 0,-1 1 0 0 0,0-1 0 0 0,0 0 0 0 0,0 0 0 0 0,0 0 0 0 0,-2 0 0 0 0,0 0 0 0 0,-4 1 0 0 0,1-1 0 0 0,-1 0 0 0 0,0 0 0 0 0,0-1 0 0 0,1 0 0 0 0,-13-3 0 0 0,-21-2 0 0 0,-24-1 32 0 0,39 4-114 0 0,-28-1-1 0 0,52 4-613 0 0,-13 0-2393 0 0,11 2-1246 0 0,3-2-3516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1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1191 0 0,'0'0'480'0'0,"0"0"67"0"0,0 0 31 0 0,2-2-56 0 0,17-13-310 0 0,-11 13-219 0 0,-2 2 143 0 0,19-7 863 0 0,0 2-1 0 0,0 0 1 0 0,0 2 0 0 0,41 0 0 0 0,-5 0 11 0 0,-57 2-1010 0 0,12-1 0 0 0,-8 3-201 0 0,-7 0-850 0 0,-1-1-385 0 0,0 0-1545 0 0,0 0-5886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0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1 455 0 0,'0'0'2299'0'0,"1"-2"281"0"0,1-3 571 0 0,-2 5-2828 0 0,0-1 1 0 0,0 1 0 0 0,0 0-1 0 0,0 0 1 0 0,0 0 0 0 0,-1-1 0 0 0,1 1-1 0 0,0 0 1 0 0,0 0 0 0 0,0 0-1 0 0,0 0 1 0 0,0-1 0 0 0,-1 1 0 0 0,1 0-1 0 0,0 0 1 0 0,0 0 0 0 0,0 0 0 0 0,0 0-1 0 0,-1 0 1 0 0,1 0 0 0 0,0-1-1 0 0,0 1 1 0 0,0 0 0 0 0,-1 0 0 0 0,1 0-1 0 0,0 0 1 0 0,0 0 0 0 0,-1 0-1 0 0,-9 1 6089 0 0,3 0-8553 0 0,5 0 2664 0 0,-8 7 418 0 0,1 0-680 0 0,1 1 0 0 0,1 0-1 0 0,-1 0 1 0 0,2 1 0 0 0,-1-1 0 0 0,1 2-1 0 0,-5 12 1 0 0,7-16-235 0 0,-9 19 32 0 0,2 0 0 0 0,0 1 0 0 0,2 1 0 0 0,-9 41 0 0 0,10-23 21 0 0,2 0 1 0 0,0 48-1 0 0,5-66-79 0 0,0-7 0 0 0,1 0 0 0 0,2 23 0 0 0,0-32-3 0 0,-2-6-6 0 0,1 0-1 0 0,0 0 0 0 0,1 0 1 0 0,-1 0-1 0 0,1-1 1 0 0,0 1-1 0 0,1 0 0 0 0,3 7 1 0 0,3-2-1 0 0,-5-8-1181 0 0,-3 1-4335 0 0,-1-4-1690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39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7503 0 0,'0'0'399'0'0,"0"0"60"0"0,0 0 21 0 0,0 0-59 0 0,0 0-204 0 0,1-1 170 0 0,7-2-146 0 0,3-2 612 0 0,1 1 0 0 0,-1 0 0 0 0,16-3 0 0 0,-22 6-853 0 0,-3 1 0 0 0,1-1 0 0 0,-1 1 0 0 0,1 0 0 0 0,0-1 0 0 0,-1 1 0 0 0,1 1 0 0 0,0-1 0 0 0,3 1 0 0 0,2 0 72 0 0,-7-1 299 0 0,13 1 418 0 0,-10 0-10317 0 0,-4-1 7992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1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5663 0 0,'0'0'719'0'0,"0"0"-20"0"0,2 1-449 0 0,2 1 127 0 0,1 0-1 0 0,0-1 1 0 0,-1 1-1 0 0,1-1 0 0 0,0 0 1 0 0,0-1-1 0 0,0 1 1 0 0,0-1-1 0 0,7 0 1 0 0,7-2 1680 0 0,21-4 1 0 0,-23 3-1330 0 0,-11 2-549 0 0,1-1 0 0 0,-1 1 0 0 0,0-1 1 0 0,0-1-1 0 0,-1 1 0 0 0,1-1 0 0 0,0 0 0 0 0,9-7 0 0 0,-13 9-331 0 0,5-4-2688 0 0,-3 0-6032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5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0135 0 0,'0'0'464'0'0,"0"0"-9"0"0,6-22 10762 0 0,-4 21-11070 0 0,0-1-1 0 0,0 1 0 0 0,0 0 1 0 0,1 0-1 0 0,-1-1 1 0 0,0 1-1 0 0,1 1 0 0 0,-1-1 1 0 0,1 0-1 0 0,-1 1 1 0 0,1-1-1 0 0,-1 1 0 0 0,1 0 1 0 0,-1-1-1 0 0,1 1 1 0 0,-1 1-1 0 0,1-1 0 0 0,-1 0 1 0 0,6 2-1 0 0,-5-1 27 0 0,1 0-1 0 0,-1 1 1 0 0,0-1-1 0 0,1 1 1 0 0,-1 0 0 0 0,0 0-1 0 0,0 1 1 0 0,0-1-1 0 0,0 1 1 0 0,-1-1-1 0 0,1 1 1 0 0,-1 0 0 0 0,3 4-1 0 0,3 3-166 0 0,1 2 81 0 0,-1 0 0 0 0,0 0 1 0 0,-1 1-1 0 0,8 17 1 0 0,-13-25-69 0 0,43 124 902 0 0,-37-101-700 0 0,-1 0 1 0 0,5 51 0 0 0,-11-74-222 0 0,5 123 0 0 0,-6-128-5 0 0,0 0 0 0 0,0 1 0 0 0,0-1 0 0 0,0 0-1 0 0,0 0 1 0 0,0 0 0 0 0,0 0 0 0 0,0 1 0 0 0,0-1 0 0 0,0 0 0 0 0,0 0-1 0 0,0 0 1 0 0,0 1 0 0 0,0-1 0 0 0,-1 0 0 0 0,1 0 0 0 0,0 0 0 0 0,0 0 0 0 0,0 1-1 0 0,0-1 1 0 0,0 0 0 0 0,0 0 0 0 0,0 0 0 0 0,-1 0 0 0 0,1 0 0 0 0,0 0 0 0 0,0 1-1 0 0,0-1 1 0 0,0 0 0 0 0,0 0 0 0 0,-1 0 0 0 0,1 0 0 0 0,0 0 0 0 0,0 0-1 0 0,0 0 1 0 0,-1 0 0 0 0,1 0 0 0 0,0 0 0 0 0,0 0 0 0 0,0 0 0 0 0,0 0 0 0 0,-1 0-1 0 0,1 0 1 0 0,0 0 0 0 0,0 0 0 0 0,0 0 0 0 0,-1 0 0 0 0,1 0 0 0 0,0 0 0 0 0,0 0-1 0 0,0 0 1 0 0,0 0 0 0 0,-1 0 0 0 0,1 0 0 0 0,0-1 0 0 0,0 1 0 0 0,0 0-1 0 0,0 0 1 0 0,0 0 0 0 0,-1-1 0 0 0,-8-8-558 0 0,-8-23-4902 0 0,11 23-3066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6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7 10135 0 0,'0'0'464'0'0,"0"0"-9"0"0,0 0-87 0 0,0 0 728 0 0,0 0 353 0 0,0 0 73 0 0,0 0-57 0 0,0 0-288 0 0,0 0-121 0 0,0 0-28 0 0,1-1-72 0 0,3 1-578 0 0,-1-1 0 0 0,1 0 0 0 0,-1 0 0 0 0,0 0 0 0 0,0 0 0 0 0,0 0 0 0 0,0-1 0 0 0,0 0 0 0 0,4-2 0 0 0,-6 3 134 0 0,-1 1 0 0 0,0 0 0 0 0,0 0 0 0 0,0 0-68 0 0,-5 21-272 0 0,-2-10-125 0 0,0 0 1 0 0,0-1-1 0 0,0 1 0 0 0,-16 14 0 0 0,4-3 160 0 0,-1-2 148 0 0,0 0 1 0 0,-1-2-1 0 0,-35 24 1 0 0,19-15-173 0 0,26-18-178 0 0,1-1-23 0 0,-1 0 1 0 0,0-1 0 0 0,-18 9 0 0 0,28-16-320 0 0,1 0-138 0 0,0 0-33 0 0,0 0-140 0 0,2-8-2045 0 0,2 0-162 0 0,2-1-5333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7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7 15663 0 0,'0'0'356'0'0,"0"0"50"0"0,0 0 20 0 0,0 0-42 0 0,1-2-250 0 0,0 0-48 0 0,0-1 1 0 0,1 0 0 0 0,-1 1 0 0 0,1 0 0 0 0,0-1-1 0 0,3-3 1 0 0,2-4 1148 0 0,-5 8-1020 0 0,73-164 6846 0 0,-57 118-6010 0 0,-9 27-398 0 0,-1 0 1 0 0,11-45-1 0 0,-30 98-488 0 0,11-13-165 0 0,-2 0 0 0 0,5-10 0 0 0,3-1 0 0 0,-4-7 0 0 0,0 0 0 0 0,1 0 0 0 0,-1 0 0 0 0,1 0 0 0 0,-1 0 0 0 0,1 0 0 0 0,0-1 0 0 0,-1 1 0 0 0,1-1 0 0 0,0 0 0 0 0,-1 0 0 0 0,4 0 0 0 0,34-5 0 0 0,-34 4 0 0 0,-5 1 0 0 0,1 0 0 0 0,-1 0 0 0 0,1-1 0 0 0,-1 1 0 0 0,0 0 0 0 0,1-1 0 0 0,-1 1 0 0 0,0-1 0 0 0,1 1 0 0 0,-1-1 0 0 0,0 0 0 0 0,2-1 0 0 0,-2 2 0 0 0,0-1 0 0 0,-1 1 0 0 0,1-1 0 0 0,0 1 0 0 0,0-1 0 0 0,0 1 0 0 0,0 0 0 0 0,0 0 0 0 0,0-1 0 0 0,0 1 0 0 0,0 0 0 0 0,0 0 0 0 0,0 0 0 0 0,1 0 0 0 0,-1 0 0 0 0,0 0 0 0 0,1 1 0 0 0,6 1 0 0 0,-2 5 0 0 0,-5-3 0 0 0,1 0 0 0 0,-1 0 0 0 0,0 0 0 0 0,0 0 0 0 0,0 0 0 0 0,-1 0 0 0 0,0 1 0 0 0,1-1 0 0 0,-1 0 0 0 0,-2 9 0 0 0,0 1 0 0 0,-9 27 0 0 0,7-31 0 0 0,1 0 0 0 0,1 1 0 0 0,0-1 0 0 0,-2 18 0 0 0,5-9 0 0 0,2-12 0 0 0,5-1 0 0 0,-5-6-51 0 0,0 1 0 0 0,0-1-1 0 0,0 1 1 0 0,0-1 0 0 0,0 0-1 0 0,0 0 1 0 0,0 0 0 0 0,0-1 0 0 0,0 1-1 0 0,0-1 1 0 0,0 1 0 0 0,0-1 0 0 0,0 0-1 0 0,0 0 1 0 0,0-1 0 0 0,0 1 0 0 0,-1 0-1 0 0,1-1 1 0 0,0 0 0 0 0,-1 0 0 0 0,1 0-1 0 0,-1 0 1 0 0,0 0 0 0 0,0 0 0 0 0,0 0-1 0 0,3-4 1 0 0,-5 5-597 0 0,0 1-572 0 0,1-3-253 0 0,2-9-51 0 0,-2 9-11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8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0135 0 0,'0'0'231'0'0,"0"0"29"0"0,0 0 19 0 0,0 0 105 0 0,0 0 410 0 0,0 0 184 0 0,0 0 40 0 0,0 0 6 0 0,0 0 0 0 0,0 0 0 0 0,0 0 0 0 0,0 0-69 0 0,0 0-290 0 0,0 0-121 0 0,0 0-28 0 0,0 0-4 0 0,0 0 0 0 0,0 0 0 0 0,0 0 0 0 0,0 0 0 0 0,0 0 0 0 0,0 0 0 0 0,0 0 0 0 0,0 0-68 0 0,9 0-200 0 0,38-4 664 0 0,-36 2-552 0 0,1 1 0 0 0,20 0 0 0 0,67 3 575 0 0,167 3 186 0 0,-224-6-1414 0 0,78-6-963 0 0,-112 7 1590 0 0,0-1-1 0 0,14 3 1 0 0,13-2 222 0 0,39-3-532 0 0,26-4-24 0 0,-77 4 4 0 0,44 1 0 0 0,-45 2 0 0 0,-19 1 0 0 0,16-1 0 0 0,0-3 0 0 0,-19 3-1 0 0,0 0-1 0 0,-1 0 1 0 0,1 0-1 0 0,0 0 1 0 0,0 0 0 0 0,0 0-1 0 0,0 0 1 0 0,0-1-1 0 0,0 1 1 0 0,-1 0 0 0 0,1 0-1 0 0,0 0 1 0 0,0 0-1 0 0,0 0 1 0 0,0 0-1 0 0,0-1 1 0 0,0 1 0 0 0,0 0-1 0 0,0 0 1 0 0,0 0-1 0 0,0 0 1 0 0,-1 0 0 0 0,1-1-1 0 0,0 1 1 0 0,0 0-1 0 0,0 0 1 0 0,0 0 0 0 0,0 0-1 0 0,0-1 1 0 0,0 1-1 0 0,0 0 1 0 0,0 0 0 0 0,1 0-1 0 0,-1 0 1 0 0,0-1-1 0 0,0 1 1 0 0,0 0-1 0 0,0 0 1 0 0,0 0 0 0 0,0 0-1 0 0,0-1 1 0 0,0 1-1 0 0,0 0 1 0 0,0 0 0 0 0,0 0-1 0 0,1 0 1 0 0,-1 0-1 0 0,0 0 1 0 0,0 0 0 0 0,0-1-1 0 0,0 1 1 0 0,0 0-1 0 0,1 0 1 0 0,-1 0-1 0 0,0 0 1 0 0,0 0 0 0 0,0 0-1 0 0,0 0 1 0 0,1 0-1 0 0,-1 0 1 0 0,0 0 0 0 0,0 0-1 0 0,0 0 1 0 0,1 0-1 0 0,-14-8-307 0 0,-2 4-989 0 0,0 1-6231 0 0,3 0-1259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9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87 17503 0 0,'0'0'399'0'0,"0"0"60"0"0,0 0 21 0 0,0 0-59 0 0,0 0-204 0 0,0 0 170 0 0,0 0 101 0 0,0 0 21 0 0,0 0 3 0 0,0 0 0 0 0,0 0 0 0 0,0 0 0 0 0,0 0 0 0 0,1 1 0 0 0,1 2-463 0 0,0 0 0 0 0,-1 0-1 0 0,1 0 1 0 0,-1 0 0 0 0,0 0 0 0 0,0 0-1 0 0,0 0 1 0 0,0 0 0 0 0,0 0 0 0 0,0 0-1 0 0,-1 1 1 0 0,0-1 0 0 0,0 0 0 0 0,0 4-1 0 0,-1 8 339 0 0,-5 28 1 0 0,2-18-262 0 0,-4 16 354 0 0,-1 0 0 0 0,-20 51 0 0 0,21-70-277 0 0,0 0-1 0 0,-23 40 1 0 0,31-62-203 0 0,0 1 0 0 0,-1-1 0 0 0,1 0 0 0 0,0 0 0 0 0,0 1 0 0 0,0-1 0 0 0,0 0 0 0 0,0 0 0 0 0,-1 1 0 0 0,1-1 0 0 0,0 0 0 0 0,0 0 0 0 0,0 0 0 0 0,-1 1 0 0 0,1-1 0 0 0,0 0 0 0 0,0 0 0 0 0,-1 0 0 0 0,1 0 0 0 0,0 0 0 0 0,-1 0 0 0 0,1 0 0 0 0,0 1 0 0 0,0-1 0 0 0,-1 0 0 0 0,1 0 0 0 0,0 0 0 0 0,-1 0 0 0 0,1 0 0 0 0,0 0 0 0 0,0 0 0 0 0,-1 0 0 0 0,1 0 0 0 0,0 0 0 0 0,-1-1 0 0 0,1 1 0 0 0,0 0 0 0 0,0 0 0 0 0,-1 0 0 0 0,1 0 0 0 0,0 0 0 0 0,0 0 0 0 0,-1-1 0 0 0,1 1 0 0 0,0 0 0 0 0,0 0 0 0 0,0 0 0 0 0,-1-1 0 0 0,1 1 0 0 0,0-1 0 0 0,-7-8 0 0 0,6 5-74 0 0,0 1 0 0 0,0-1-1 0 0,0 1 1 0 0,0-1 0 0 0,1 0 0 0 0,-1 1-1 0 0,1-1 1 0 0,1-6 0 0 0,5-32-997 0 0,-3 20 818 0 0,25-146-1894 0 0,-21 133 1830 0 0,-6 27 128 0 0,0-1 0 0 0,0 0 1 0 0,-1 1-1 0 0,0-1 0 0 0,0 0 0 0 0,-1 0 0 0 0,-4-15 0 0 0,5 21 184 0 0,-1-1 0 0 0,0 1 0 0 0,0 0 0 0 0,-1 0 0 0 0,1 0 0 0 0,-1 0 0 0 0,1 0 0 0 0,-1 0 0 0 0,0 0 0 0 0,0 1 0 0 0,0-1 0 0 0,0 1 0 0 0,-1-1 0 0 0,1 1 0 0 0,-1 0-1 0 0,0 0 1 0 0,1 0 0 0 0,-1 0 0 0 0,0 0 0 0 0,0 1 0 0 0,0-1 0 0 0,0 1 0 0 0,-5-2 0 0 0,-11 0 8 0 0,-1 1 0 0 0,0 0 0 0 0,0 1 0 0 0,0 2 0 0 0,-21 2 0 0 0,15-2 43 0 0,18 0 204 0 0,-1-1 0 0 0,1 1 0 0 0,-1 1 0 0 0,1 0 0 0 0,0 0 0 0 0,0 0 0 0 0,-9 5 0 0 0,15-6 121 0 0,2-1 117 0 0,0 0 21 0 0,0 0-66 0 0,2 0-294 0 0,11-1-145 0 0,0 0 1 0 0,-1 0-1 0 0,18-5 0 0 0,-7 2 67 0 0,140-25 1905 0 0,-138 25-1976 0 0,-1 0 0 0 0,1 1 0 0 0,0 0 0 0 0,0 2 0 0 0,41 3 0 0 0,-65-2 0 0 0,0 0 0 0 0,1 0 0 0 0,0 1 0 0 0,0-1 0 0 0,0 0 0 0 0,0 0 0 0 0,0 1 0 0 0,-1-1 0 0 0,1 1 0 0 0,0 0 0 0 0,0-1 0 0 0,-1 1 0 0 0,1 0 0 0 0,0 0 0 0 0,-1 0 0 0 0,1 0 0 0 0,-1 0 0 0 0,1 0 0 0 0,-1 1 0 0 0,0-1 0 0 0,1 0 0 0 0,-1 1 0 0 0,1 1 0 0 0,-1 2 0 0 0,1-1 0 0 0,-1 0 0 0 0,-1 1 0 0 0,1-1 0 0 0,-1 0 0 0 0,0 1 0 0 0,0-1 0 0 0,0 1 0 0 0,0-1 0 0 0,-1 1 0 0 0,-2 7 0 0 0,-2 8 0 0 0,-9 21 0 0 0,9-29 0 0 0,-12 20 0 0 0,-4 7 0 0 0,15-25-908 0 0,5-11-1509 0 0,1-1 209 0 0,0-2-5979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9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0 17503 0 0,'-1'1'399'0'0,"-10"13"543"0"0,5-8-798 0 0,0 1 1 0 0,1 0-1 0 0,0 0 1 0 0,0 0-1 0 0,1 1 1 0 0,0-1-1 0 0,0 1 1 0 0,1 0-1 0 0,-5 16 1 0 0,-28 98 3105 0 0,11-44-3294 0 0,18-55-839 0 0,0 1-3804 0 0,6-21 3804 0 0,-7 20-6424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39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2 15663 0 0,'0'0'719'0'0,"4"-8"230"0"0,43-64 3353 0 0,12-30-411 0 0,8-15-1392 0 0,-63 108-2296 0 0,4-7 516 0 0,8-21-1 0 0,-25 43-718 0 0,-4 6 0 0 0,11-9 0 0 0,-1 0 0 0 0,1 0 0 0 0,0 0 0 0 0,0 0 0 0 0,0 0 0 0 0,1 0 0 0 0,-1 0 0 0 0,1 1 0 0 0,-1-1 0 0 0,0 5 0 0 0,0 1 0 0 0,7-1 0 0 0,-3-7 0 0 0,0 0 0 0 0,0 0 0 0 0,1 0 0 0 0,-1 0 0 0 0,0 0 0 0 0,1 0 0 0 0,-1-1 0 0 0,0 1 0 0 0,1-1 0 0 0,-1 0 0 0 0,1 1 0 0 0,-1-1 0 0 0,1 0 0 0 0,2-1 0 0 0,4 0 0 0 0,0-1 0 0 0,13-3 0 0 0,-13 2 0 0 0,16-4 0 0 0,32-8 0 0 0,-50 15 0 0 0,-3 7 0 0 0,-3-3 0 0 0,0 1 0 0 0,-1 0 0 0 0,1-1 0 0 0,-1 1 0 0 0,0 0 0 0 0,-1-1 0 0 0,1 1 0 0 0,-3 8 0 0 0,-13 35 0 0 0,2-5 0 0 0,10-24 0 0 0,4-14 0 0 0,0 7 0 0 0,4-6 0 0 0,-3-5-115 0 0,1-1 0 0 0,-1 1 1 0 0,1-1-1 0 0,-1 1 0 0 0,0-1 0 0 0,1 0 1 0 0,-1 0-1 0 0,1 0 0 0 0,-1 0 0 0 0,1 0 0 0 0,-1 0 1 0 0,1 0-1 0 0,-1 0 0 0 0,1 0 0 0 0,-1-1 1 0 0,0 1-1 0 0,1-1 0 0 0,-1 1 0 0 0,0-1 0 0 0,1 1 1 0 0,-1-1-1 0 0,0 0 0 0 0,1 0 0 0 0,-1 0 1 0 0,0 1-1 0 0,0-1 0 0 0,0 0 0 0 0,2-2 0 0 0,3-4-970 0 0,0 1 0 0 0,0-1 0 0 0,7-12 0 0 0,1-3-951 0 0,-5 1-11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40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17503 0 0,'0'0'803'0'0,"0"0"-18"0"0,1 2-501 0 0,6 18 902 0 0,0 1-1 0 0,-1 0 0 0 0,-1 1 0 0 0,-1-1 1 0 0,1 38-1 0 0,-4-42-684 0 0,-2 1-1 0 0,0-1 1 0 0,-1 0 0 0 0,0 0-1 0 0,-7 23 1 0 0,3-20-415 0 0,-5 26 0 0 0,10-39-81 0 0,-1 0-1 0 0,-1 0 1 0 0,1-1-1 0 0,-1 1 1 0 0,0-1-1 0 0,-1 0 1 0 0,0 1-1 0 0,0-2 1 0 0,0 1 0 0 0,-9 9-1 0 0,-5 3-106 0 0,-32 25-1 0 0,45-39 57 0 0,1 0-526 0 0,0-2 1 0 0,0 1-1 0 0,0 0 0 0 0,0-1 1 0 0,-1 0-1 0 0,-4 2 0 0 0,-2 0-961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45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53 11975 0 0,'0'0'547'0'0,"0"0"-11"0"0,2-1-344 0 0,15-16 3898 0 0,-15 16-3600 0 0,0-1 0 0 0,-1 1 0 0 0,1-1 0 0 0,0 0 0 0 0,-1 1 0 0 0,1-1 0 0 0,-1 0 0 0 0,0 0-1 0 0,1 0 1 0 0,-1-1 0 0 0,1-2 0 0 0,-1 3 181 0 0,-1 2-126 0 0,0 0-29 0 0,0 0-72 0 0,0-1-289 0 0,1-4-66 0 0,-1 3 282 0 0,0 2 117 0 0,0 0 21 0 0,0 0-66 0 0,-1 1-310 0 0,0-1-131 0 0,0 0 0 0 0,0 0 1 0 0,0 0-1 0 0,0 0 0 0 0,0 0 0 0 0,1 1 0 0 0,-1-1 0 0 0,0 0 0 0 0,0 1 0 0 0,0-1 1 0 0,0 0-1 0 0,0 1 0 0 0,0-1 0 0 0,-1 2 0 0 0,-5 2 126 0 0,-1 1 0 0 0,1 0 0 0 0,0 0 0 0 0,0 1 0 0 0,0-1 0 0 0,1 2 0 0 0,0-1 0 0 0,0 1 0 0 0,1 0 0 0 0,0 0 0 0 0,0 0 0 0 0,0 1 0 0 0,1 0 0 0 0,0 0 0 0 0,-4 12 0 0 0,5-12-128 0 0,1 0 0 0 0,0 0 0 0 0,0 0 0 0 0,1 0 0 0 0,0 0 0 0 0,0 16 0 0 0,1-21 0 0 0,0-1 0 0 0,1 0 0 0 0,-1 1 0 0 0,1-1 0 0 0,-1 1 0 0 0,1-1 0 0 0,0 0 0 0 0,0 0 0 0 0,0 1 0 0 0,0-1 0 0 0,0 0 0 0 0,0 0 0 0 0,1 0 0 0 0,-1 0 0 0 0,1 0 0 0 0,0-1 0 0 0,-1 1 0 0 0,1 0 0 0 0,0-1 0 0 0,0 1 0 0 0,0-1 0 0 0,0 0 0 0 0,0 1 0 0 0,0-1 0 0 0,0 0 0 0 0,1 0 0 0 0,2 0 0 0 0,-2 0 0 0 0,1 0 0 0 0,0-1 0 0 0,0 1 0 0 0,0-1 0 0 0,0 0 0 0 0,0-1 0 0 0,0 1 0 0 0,0 0 0 0 0,0-1 0 0 0,0 0 0 0 0,0 0 0 0 0,-1 0 0 0 0,1-1 0 0 0,0 1 0 0 0,-1-1 0 0 0,1 0 0 0 0,4-3 0 0 0,6-4 0 0 0,-1-1 0 0 0,22-20 0 0 0,-28 23 0 0 0,0 1 0 0 0,-1-1 0 0 0,0 0 0 0 0,0 0 0 0 0,-1-1 0 0 0,0 1 0 0 0,0-1 0 0 0,-1-1 0 0 0,0 1 0 0 0,-1 0 0 0 0,1-1 0 0 0,-2 0 0 0 0,1 0 0 0 0,2-16 0 0 0,-5 23-16 0 0,0 1 1 0 0,0 0-1 0 0,0-1 0 0 0,0 1 1 0 0,0-1-1 0 0,0 1 0 0 0,0-1 1 0 0,-1 1-1 0 0,1-1 0 0 0,-1 1 1 0 0,1 0-1 0 0,-1-1 0 0 0,1 1 1 0 0,-1 0-1 0 0,0-1 0 0 0,1 1 1 0 0,-1 0-1 0 0,0 0 0 0 0,0 0 1 0 0,0-1-1 0 0,0 1 0 0 0,0 0 1 0 0,0 0-1 0 0,0 1 0 0 0,0-1 1 0 0,-1 0-1 0 0,1 0 0 0 0,0 0 1 0 0,-1 1-1 0 0,1-1 0 0 0,0 1 1 0 0,-1-1-1 0 0,1 1 0 0 0,0 0 1 0 0,-1-1-1 0 0,1 1 0 0 0,-1 0 1 0 0,1 0-1 0 0,-1 0 0 0 0,-1 0 1 0 0,-5 0-148 0 0,0 0 0 0 0,0 1 0 0 0,1 0 0 0 0,-1 1 0 0 0,0-1 0 0 0,-8 5 0 0 0,-4 0-847 0 0,0-1-13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39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0135 0 0,'0'0'464'0'0,"0"0"-9"0"0,0 0-155 0 0,0 0 443 0 0,0 0 227 0 0,2 0 44 0 0,4 0-188 0 0,0 1 1 0 0,0-2 0 0 0,0 1 0 0 0,10-2 0 0 0,11-1 1297 0 0,6-2-992 0 0,-24 3-1132 0 0,2-4-62 0 0,-9 5-77 0 0,-1 1-912 0 0,-1 0-385 0 0,0 0-1000 0 0,0 0-3704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44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3 26 10135 0 0,'0'0'231'0'0,"0"0"29"0"0,0 0 19 0 0,0 0 105 0 0,0 0 410 0 0,0 0 184 0 0,0 0 40 0 0,0 0-63 0 0,0 0-290 0 0,0 0-121 0 0,0 0-28 0 0,-2 0 66 0 0,-5-4 92 0 0,5 3 65 0 0,1 0 0 0 0,-1-1-1 0 0,1 1 1 0 0,-1-1 0 0 0,1 1-1 0 0,0-1 1 0 0,0 1 0 0 0,0-1-1 0 0,-2-2 1 0 0,2 2-590 0 0,-6-1-133 0 0,-3 4-16 0 0,2 2 128 0 0,0 0 0 0 0,0 0 0 0 0,0 0 0 0 0,0 2 0 0 0,0-1 0 0 0,1 1 0 0 0,0 0 0 0 0,0 0 0 0 0,0 0 0 0 0,0 1 0 0 0,1 1 0 0 0,0-1 0 0 0,0 1 0 0 0,1 0 0 0 0,-8 12 0 0 0,-8 13-128 0 0,16-25 0 0 0,0 0 0 0 0,1 1 0 0 0,-1-1 0 0 0,-3 11 0 0 0,-11 24 0 0 0,14-32 0 0 0,0 1 0 0 0,0 0 0 0 0,1 0 0 0 0,1 0 0 0 0,-4 17 0 0 0,-5 44 0 0 0,5-37 0 0 0,-3 36 0 0 0,7-36 0 0 0,-1 15 0 0 0,-4 77 0 0 0,7-94 0 0 0,-1-1 0 0 0,-2 0 0 0 0,-1 1 0 0 0,-17 55 0 0 0,17-70 0 0 0,0 0 0 0 0,-2 0 0 0 0,0-1 0 0 0,-1 0 0 0 0,-1 0 0 0 0,0-1 0 0 0,-17 22 0 0 0,24-35 4 0 0,0 0 68 0 0,-1 1-1 0 0,0-1 1 0 0,0 1 0 0 0,0-1 0 0 0,-1 0 0 0 0,1 0-1 0 0,-1 0 1 0 0,1-1 0 0 0,-1 1 0 0 0,0-1 0 0 0,0 0 0 0 0,0 0-1 0 0,0 0 1 0 0,0 0 0 0 0,-1-1 0 0 0,1 0 0 0 0,-1 0-1 0 0,1 0 1 0 0,-8 0 0 0 0,10 0 24 0 0,0-1-64 0 0,1 0 0 0 0,-1 0 0 0 0,1 0 0 0 0,0 0 0 0 0,-1 0 0 0 0,1-1 0 0 0,-1 1 0 0 0,1 0 0 0 0,0-1 0 0 0,-1 1 0 0 0,1-1 0 0 0,0 1 0 0 0,-1-1 0 0 0,1 0 0 0 0,-2-1 0 0 0,2 2-32 0 0,1 0 0 0 0,-1 0 0 0 0,0-1 0 0 0,0 1 0 0 0,1 0 0 0 0,-1-1 0 0 0,0 1 0 0 0,1-1 0 0 0,-1 1 0 0 0,1-1 0 0 0,-1 1 0 0 0,0-1 0 0 0,1 1 0 0 0,-1-1 0 0 0,1 0 0 0 0,0 1 0 0 0,-1-1 0 0 0,0-1 0 0 0,-6-7 0 0 0,2 7 0 0 0,-1 1-64 0 0,4 1-273 0 0,2 0-138 0 0,0 0-33 0 0,0 0-72 0 0,0 0-285 0 0,0 0-126 0 0,2 0-1530 0 0,7-3-6010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46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36 15663 0 0,'0'0'356'0'0,"0"0"50"0"0,0 0 20 0 0,3-4-42 0 0,10-13-180 0 0,-10 13 176 0 0,3-5 2152 0 0,-4 7-2354 0 0,0 0 1 0 0,0 0-1 0 0,1 1 0 0 0,-1-1 0 0 0,0 1 1 0 0,1-1-1 0 0,-1 1 0 0 0,1 0 0 0 0,0 0 0 0 0,-1 0 1 0 0,5 0-1 0 0,33-3 1755 0 0,-30 4-1557 0 0,0-1 0 0 0,13-2 0 0 0,-6 1-332 0 0,1 0 0 0 0,0 1 0 0 0,0 0-1 0 0,31 4 1 0 0,29 0 1636 0 0,-65-4-1598 0 0,23-6 1 0 0,-2 1-83 0 0,-23 3 228 0 0,1 0 0 0 0,-1-1 0 0 0,0 0 0 0 0,0 0 0 0 0,-1-1 0 0 0,0-1 0 0 0,15-9 0 0 0,0 0-4 0 0,-23 14-224 0 0,1-1 0 0 0,0 0 0 0 0,-1 0 0 0 0,1 0 0 0 0,-1 0 0 0 0,0 0 0 0 0,0 0 0 0 0,0-1 0 0 0,0 1 0 0 0,0-1 0 0 0,0 1 0 0 0,-1-1 0 0 0,1 0 0 0 0,-1 1 0 0 0,0-1 0 0 0,1 0 0 0 0,-1 0 0 0 0,-1 0 0 0 0,1 0 0 0 0,0 0 0 0 0,-1 0 0 0 0,0 0 0 0 0,1-1 0 0 0,-1 1 0 0 0,0 0 0 0 0,-1 0 0 0 0,0-3 0 0 0,1 5 0 0 0,0-1 0 0 0,0 1 0 0 0,-1 0 0 0 0,1 0 0 0 0,0 0 0 0 0,-1 0 0 0 0,1 0 0 0 0,-1 0 0 0 0,1 0 0 0 0,-1 0 0 0 0,0 0 0 0 0,1 0 0 0 0,-1 0 0 0 0,0 0 0 0 0,0 0 0 0 0,0 1 0 0 0,0-1 0 0 0,0 0 0 0 0,0 1 0 0 0,0-1 0 0 0,0 0 0 0 0,0 1 0 0 0,0-1 0 0 0,0 1 0 0 0,0 0 0 0 0,0-1 0 0 0,-2 1 0 0 0,1-1 0 0 0,-2 0 37 0 0,0 0 0 0 0,0 0 0 0 0,-1 1 0 0 0,1-1 0 0 0,-1 1 1 0 0,1 0-1 0 0,-1 1 0 0 0,1-1 0 0 0,-6 2 0 0 0,-3 1 319 0 0,-22 9-1 0 0,5-2 3 0 0,25-8-449 0 0,-1 1-1 0 0,0 0 1 0 0,1 1-1 0 0,-1-1 1 0 0,1 1-1 0 0,0 0 1 0 0,0 0-1 0 0,1 0 1 0 0,-1 1-1 0 0,-5 7 1 0 0,-6 5 1098 0 0,10-10-1148 0 0,1 0 0 0 0,-1 0 0 0 0,1 0 0 0 0,0 1 1 0 0,-4 10-1 0 0,-17 43-563 0 0,10-23 868 0 0,10-23-164 0 0,-1-1 0 0 0,0 0 0 0 0,-1 0 0 0 0,-18 23 0 0 0,22-33 0 0 0,-1 1 0 0 0,1-1 0 0 0,-1 0 0 0 0,1 0 0 0 0,-1 0 0 0 0,0 0 0 0 0,-1-1 0 0 0,1 0 0 0 0,-1 0 0 0 0,1-1 0 0 0,-1 1 0 0 0,0-1 0 0 0,0 0 0 0 0,0-1 0 0 0,-8 2 0 0 0,7-2 0 0 0,0 0 0 0 0,-1-1 0 0 0,1 0 0 0 0,0 0 0 0 0,0-1 0 0 0,0 1 0 0 0,0-1 0 0 0,0-1 0 0 0,1 0 0 0 0,-1 0 0 0 0,-9-3 0 0 0,11 2-124 0 0,-1 0 1 0 0,1 0-1 0 0,-1-1 1 0 0,1 0-1 0 0,0 1 1 0 0,0-2-1 0 0,1 1 0 0 0,-7-8 1 0 0,-13-22-6478 0 0,22 32 4554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1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6447 0 0,'0'0'142'0'0,"0"0"22"0"0,0 0 13 0 0,1-1-20 0 0,0 0 95 0 0,1-1-1 0 0,-1 1 0 0 0,0-1 0 0 0,0 0 0 0 0,0 1 0 0 0,0-1 0 0 0,0 0 0 0 0,0 0 1 0 0,0 0-1 0 0,-1 0 0 0 0,1 0 0 0 0,-1 0 0 0 0,1 1 0 0 0,-1-1 0 0 0,0 0 0 0 0,0 0 0 0 0,0 0 1 0 0,0 0-1 0 0,0 0 0 0 0,-1-3 0 0 0,1-3 633 0 0,0 7-14 0 0,0 1 122 0 0,0 0 28 0 0,2-18 3196 0 0,-2 17-3923 0 0,1-1-1 0 0,-1 1 1 0 0,1-1-1 0 0,-1 0 1 0 0,1 1 0 0 0,0-1-1 0 0,-1 1 1 0 0,1-1-1 0 0,0 1 1 0 0,0-1-1 0 0,0 1 1 0 0,0 0 0 0 0,3-3-1 0 0,-3 4 220 0 0,-1 0 0 0 0,0 0 0 0 0,0 0 0 0 0,18 8 599 0 0,-16-7-1110 0 0,0 0 0 0 0,0 0 0 0 0,1 1 0 0 0,-1-1 0 0 0,0 1 0 0 0,-1 0 0 0 0,1-1-1 0 0,0 1 1 0 0,0 0 0 0 0,-1 0 0 0 0,1 0 0 0 0,-1 0 0 0 0,1 0 0 0 0,-1 1 0 0 0,0-1 0 0 0,0 0 0 0 0,0 1 0 0 0,0-1 0 0 0,0 4 0 0 0,3 7-3 0 0,16 37 2 0 0,17 75 0 0 0,-18-55 0 0 0,-13-50 0 0 0,0 1 0 0 0,3 35 0 0 0,-9-46 0 0 0,-1-7-280 0 0,-3-8-410 0 0,-2-8-1028 0 0,2 2-564 0 0,0 0-3560 0 0,-1 1-1426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2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21 13823 0 0,'0'0'315'0'0,"0"0"45"0"0,0 0 21 0 0,0-1-49 0 0,1-11-69 0 0,-1 11 457 0 0,3-6 828 0 0,-3 7 4637 0 0,-29 44-5567 0 0,-42 47-1 0 0,12-16-212 0 0,37-46-424 0 0,11-15-58 0 0,0 0 1 0 0,1 1 0 0 0,0 0-1 0 0,-10 23 1 0 0,20-37-399 0 0,0-1-33 0 0,0 0-208 0 0,0 0-857 0 0,0 0-379 0 0,0 0-80 0 0,0 0-15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2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15663 0 0,'-1'-9'424'0'0,"2"1"0"0"0,-1 0 0 0 0,1 0 0 0 0,0 0 0 0 0,0-1 0 0 0,1 1-1 0 0,1 0 1 0 0,-1 1 0 0 0,7-14 0 0 0,-1 4 949 0 0,1 1 1 0 0,0 0-1 0 0,13-17 0 0 0,-18 27-1241 0 0,11-10-92 0 0,-9 12-40 0 0,1 1 72 0 0,-4 2 58 0 0,1 0 1 0 0,-1 0-1 0 0,1 0 0 0 0,-1 1 1 0 0,1-1-1 0 0,-1 1 0 0 0,1 0 1 0 0,-1 0-1 0 0,1 1 0 0 0,0-1 0 0 0,-1 1 1 0 0,6 1-1 0 0,3 1-147 0 0,-1 1-1 0 0,14 7 1 0 0,-23-10 335 0 0,3 2-301 0 0,-2-3-14 0 0,23 7-7 0 0,-12-2 4 0 0,-13-3 0 0 0,4 4 0 0 0,-4-2 0 0 0,1-1 0 0 0,-2 1 0 0 0,1-1 0 0 0,0 1 0 0 0,-1 0 0 0 0,1-1 0 0 0,-1 1 0 0 0,0-1 0 0 0,0 1 0 0 0,-1 0 0 0 0,1-1 0 0 0,-1 1 0 0 0,0-1 0 0 0,-1 4 0 0 0,-3 8 0 0 0,-14 28 0 0 0,9-20 0 0 0,3-10 0 0 0,5-9 0 0 0,-1 1 0 0 0,1-1 0 0 0,0 1 0 0 0,1 0 0 0 0,-2 6 0 0 0,2-11 0 0 0,1 1 0 0 0,-1 0 0 0 0,1-1 0 0 0,0 1 0 0 0,0 0 0 0 0,-1 0 0 0 0,1 0 0 0 0,0-1 0 0 0,0 1 0 0 0,0 0 0 0 0,0 0 0 0 0,0 0 0 0 0,0-1 0 0 0,0 1 0 0 0,0 0 0 0 0,0 0 0 0 0,0 0 0 0 0,0-1 0 0 0,0 1 0 0 0,1 0 0 0 0,-1 0 0 0 0,2 2 0 0 0,2 6 0 0 0,-3-8-114 0 0,1 0-1 0 0,0 0 1 0 0,0-1-1 0 0,-1 1 1 0 0,1 0-1 0 0,0-1 1 0 0,0 1 0 0 0,0-1-1 0 0,0 0 1 0 0,0 0-1 0 0,0 1 1 0 0,0-1-1 0 0,-1 0 1 0 0,1-1-1 0 0,0 1 1 0 0,0 0 0 0 0,0-1-1 0 0,0 1 1 0 0,0-1-1 0 0,3-1 1 0 0,0 1-669 0 0,0-1 0 0 0,-1 0 0 0 0,1 0 0 0 0,0 0 0 0 0,-1-1 0 0 0,0 1 0 0 0,5-5 1 0 0,0-2-7376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4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22 15663 0 0,'0'0'719'0'0,"2"-1"-20"0"0,80-77 2191 0 0,-62 58-1998 0 0,-6 5 230 0 0,25-33-1 0 0,-31 36-793 0 0,0 0 0 0 0,-1 0 0 0 0,-1 0 0 0 0,0-1 0 0 0,-1 0 0 0 0,7-25 0 0 0,-11 35-302 0 0,0-1 1 0 0,-1 1-1 0 0,1 0 0 0 0,-1-1 1 0 0,0 1-1 0 0,0-1 0 0 0,0 1 1 0 0,-1-6-1 0 0,0 8 345 0 0,-13-9 1218 0 0,10 10-1588 0 0,0 0 0 0 0,0 0 0 0 0,0 0 0 0 0,0 0 0 0 0,1 1 0 0 0,-1-1 0 0 0,0 1 0 0 0,0 0 0 0 0,0 0 0 0 0,0 1 0 0 0,1-1-1 0 0,-1 1 1 0 0,0 0 0 0 0,1 0 0 0 0,0 0 0 0 0,-1 0 0 0 0,1 0 0 0 0,0 1 0 0 0,0-1 0 0 0,-3 4 0 0 0,-7 8-2 0 0,0 1 0 0 0,-20 29-1 0 0,25-32 2 0 0,-1 1 0 0 0,0 0 0 0 0,1 1 0 0 0,1 0 0 0 0,0 0 0 0 0,1 1 0 0 0,-5 16 0 0 0,10-24 0 0 0,-1 0 0 0 0,1 0 0 0 0,0 0 0 0 0,1 0 0 0 0,0 0 0 0 0,1 14 0 0 0,-1-17 0 0 0,1 1 0 0 0,0-1 0 0 0,1 0 0 0 0,-1 1 0 0 0,1-1 0 0 0,-1 0 0 0 0,1 0 0 0 0,1 0 0 0 0,-1 0 0 0 0,0-1 0 0 0,7 7 0 0 0,-7-7 2 0 0,0-1 0 0 0,1 1 0 0 0,-1-1 0 0 0,1 0 0 0 0,0 0 0 0 0,0 0 0 0 0,0 0 0 0 0,0-1 0 0 0,0 1 0 0 0,0-1 1 0 0,1 0-1 0 0,-1 0 0 0 0,0 0 0 0 0,1 0 0 0 0,-1-1 0 0 0,0 1 0 0 0,1-1 0 0 0,-1 0 0 0 0,1 0 0 0 0,-1 0 0 0 0,5-1 0 0 0,4-1-16 0 0,0-1 1 0 0,0-1-1 0 0,0 0 0 0 0,17-8 0 0 0,6-2-163 0 0,-33 13-198 0 0,-1 1 1 0 0,1-1 0 0 0,-1 0-1 0 0,0 0 1 0 0,1 0 0 0 0,-1 0 0 0 0,0 0-1 0 0,0 0 1 0 0,2-2 0 0 0,0 0-1215 0 0,3-4-6598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5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0 15663 0 0,'0'0'356'0'0,"0"0"50"0"0,0 0 20 0 0,0 0-42 0 0,-1 0-250 0 0,-4-1-49 0 0,4 1 280 0 0,1 0 122 0 0,0 0 22 0 0,0 0 3 0 0,0 0 0 0 0,0 0 0 0 0,0 0 0 0 0,0 0 0 0 0,0 0 0 0 0,0 0 0 0 0,0 0 0 0 0,0 0-69 0 0,24-6-179 0 0,0 1 568 0 0,1 3-517 0 0,52-5 769 0 0,-65 5-3048 0 0,0-1 0 0 0,16-6 0 0 0,-17 5-82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5663 0 0,'0'0'356'0'0,"0"0"50"0"0,10-4 538 0 0,19-11-71 0 0,-28 15 96 0 0,-1 0 45 0 0,19 6 1664 0 0,-13-1-2516 0 0,-1-1 1 0 0,0 0-1 0 0,0 1 0 0 0,0 0 0 0 0,0 1 0 0 0,-1-1 1 0 0,0 1-1 0 0,4 6 0 0 0,3 7 440 0 0,10 25 0 0 0,14 49-602 0 0,-22-56 0 0 0,18 38 0 0 0,-4-23 0 0 0,-27-51-4 0 0,0-1 0 0 0,1 1 0 0 0,-1-1-1 0 0,0 1 1 0 0,0-1 0 0 0,1 0 0 0 0,-1 1 0 0 0,0-1 0 0 0,1 1-1 0 0,-1-1 1 0 0,1 0 0 0 0,-1 0 0 0 0,0 1 0 0 0,1-1 0 0 0,-1 0-1 0 0,1 0 1 0 0,-1 1 0 0 0,1-1 0 0 0,-1 0 0 0 0,1 0 0 0 0,0 0-1 0 0,1-1-304 0 0,0 1-166 0 0,4 1-376 0 0,-4-2-2147 0 0,2-6 1474 0 0,1-1-11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5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1 19351 0 0,'0'0'439'0'0,"0"0"62"0"0,0 0 33 0 0,0 0-65 0 0,-2 0-309 0 0,1 0-118 0 0,0 0-1 0 0,-1 0 1 0 0,1 0 0 0 0,0 0 0 0 0,-1 0 0 0 0,1 1 0 0 0,0-1-1 0 0,0 0 1 0 0,0 1 0 0 0,-3 1 0 0 0,3-2 446 0 0,-13 15 613 0 0,-14 10-397 0 0,-45 32-1 0 0,10-9-46 0 0,31-24-912 0 0,22-17 29 0 0,0 1 0 0 0,0 0 1 0 0,1 0-1 0 0,-15 17 0 0 0,23-24-422 0 0,1-1-572 0 0,0 0-253 0 0,0 0-51 0 0,0 0-11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6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7503 0 0,'0'0'399'0'0,"0"0"60"0"0,0 0 21 0 0,0 0-59 0 0,14-12 606 0 0,-10 11-833 0 0,-1 1 1 0 0,0-1-1 0 0,1 1 1 0 0,-1-1 0 0 0,0 1-1 0 0,1 0 1 0 0,-1 0-1 0 0,0 1 1 0 0,1-1 0 0 0,-1 1-1 0 0,0 0 1 0 0,1-1-1 0 0,-1 1 1 0 0,0 1 0 0 0,0-1-1 0 0,0 0 1 0 0,0 1 0 0 0,0 0-1 0 0,4 3 1 0 0,-3-2 69 0 0,0 0 0 0 0,-1 0 0 0 0,1 1 0 0 0,-1 0 1 0 0,0 0-1 0 0,0 0 0 0 0,0 0 0 0 0,0 0 0 0 0,-1 1 1 0 0,0-1-1 0 0,0 1 0 0 0,3 8 0 0 0,-1 0-264 0 0,0-1 0 0 0,1 1 0 0 0,0-1 0 0 0,1 0 0 0 0,0 0 0 0 0,13 17 0 0 0,-13-22 0 0 0,0-2-64 0 0,-5-4-273 0 0,3 0 118 0 0,-1 0-1460 0 0,-2-1-3679 0 0,-1 0 3311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40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3823 0 0,'0'0'630'0'0,"0"0"-13"0"0,0 0-252 0 0,0 0 391 0 0,0 0 216 0 0,0 0 42 0 0,0 0 8 0 0,0 0 2 0 0,0 0 0 0 0,0 0 0 0 0,0 0-137 0 0,1 1-583 0 0,0 0-289 0 0,2 2 1 0 0,-4 11-14 0 0,-2 2 409 0 0,-2 0 1 0 0,0 0-1 0 0,-1 0 0 0 0,-14 27 0 0 0,12-25-415 0 0,-13 37 0 0 0,16-38-36 0 0,4-15-297 0 0,1-2-138 0 0,0 0-33 0 0,0 0-4 0 0,0 0 0 0 0,0 0 0 0 0,0 0 0 0 0,0 0-204 0 0,0 0-857 0 0,0 0-379 0 0,-1-3-80 0 0,-4-10-15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21191 0 0,'0'0'480'0'0,"0"0"67"0"0,0 0 31 0 0,0 0-56 0 0,-1 0-341 0 0,-1 0-159 0 0,1 1-1 0 0,0 0 0 0 0,-1-1 1 0 0,1 1-1 0 0,-1 0 1 0 0,1 0-1 0 0,0-1 1 0 0,0 1-1 0 0,0 0 0 0 0,-1 0 1 0 0,1 0-1 0 0,-1 2 1 0 0,-15 20 1018 0 0,6-8-456 0 0,-45 60-430 0 0,-11 12-143 0 0,49-65-1397 0 0,1 1 0 0 0,-18 32 0 0 0,25-39-6464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7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320 15663 0 0,'0'0'719'0'0,"0"0"-20"0"0,0-2-449 0 0,3-5 310 0 0,0-1-1 0 0,-1 0 0 0 0,0 0 1 0 0,0 0-1 0 0,-1 0 1 0 0,1-10-1 0 0,-2 13 233 0 0,-1 0 0 0 0,1 0-1 0 0,-1 0 1 0 0,-3-10 0 0 0,4 14-763 0 0,-1 0 1 0 0,1 0-1 0 0,0 0 0 0 0,-1 0 1 0 0,1 0-1 0 0,-1 0 1 0 0,1 0-1 0 0,-1 0 1 0 0,0 0-1 0 0,1 0 0 0 0,-1 1 1 0 0,0-1-1 0 0,0 0 1 0 0,1 0-1 0 0,-1 1 0 0 0,0-1 1 0 0,0 0-1 0 0,0 1 1 0 0,0-1-1 0 0,0 1 0 0 0,0-1 1 0 0,0 1-1 0 0,0-1 1 0 0,0 1-1 0 0,0 0 1 0 0,0 0-1 0 0,0-1 0 0 0,-2 1 1 0 0,0 0 127 0 0,0 1 1 0 0,0-1-1 0 0,0 1 0 0 0,0-1 1 0 0,0 1-1 0 0,1 0 1 0 0,-4 1-1 0 0,3-1-25 0 0,-10 5-114 0 0,1 0 0 0 0,-1 1 1 0 0,1 0-1 0 0,0 1 1 0 0,1 0-1 0 0,0 1 0 0 0,0 0 1 0 0,-14 17-1 0 0,9-9-18 0 0,2-1 0 0 0,-17 27 0 0 0,26-36 0 0 0,1 0 0 0 0,0 1 0 0 0,0-1 0 0 0,1 1 0 0 0,0 0 0 0 0,0 0 0 0 0,1 0 0 0 0,0 0 0 0 0,-1 12 0 0 0,3-8 0 0 0,4-3 0 0 0,-3-7 0 0 0,1-1 0 0 0,0 1 0 0 0,-1-1 0 0 0,1 1 0 0 0,0-1 0 0 0,0 0 0 0 0,0 0 0 0 0,0 0 0 0 0,0 0 0 0 0,1 0 0 0 0,-1 0 0 0 0,0 0 0 0 0,0-1 0 0 0,0 1 0 0 0,1-1 0 0 0,-1 0 0 0 0,0 1 0 0 0,1-1 0 0 0,-1 0 0 0 0,4-1 0 0 0,0 1 0 0 0,1-1 0 0 0,-1 0 0 0 0,0 0 0 0 0,0-1 0 0 0,0 1 0 0 0,9-5 0 0 0,6-5 0 0 0,-1 0 0 0 0,-1-2 0 0 0,19-14 0 0 0,49-49 0 0 0,-71 62 0 0 0,-6 4 0 0 0,0 0 0 0 0,0-1 0 0 0,-2 0 0 0 0,14-20 0 0 0,22-54 0 0 0,-23 42 0 0 0,-15 32 0 0 0,-1 1 0 0 0,7-23 0 0 0,-11 30 0 0 0,0 0 0 0 0,-1-1 0 0 0,1 1 0 0 0,-1-1 0 0 0,1 1 0 0 0,-1 0 0 0 0,0-1 0 0 0,-1 1 0 0 0,1-1 0 0 0,0 1 0 0 0,-1 0 0 0 0,0-1 0 0 0,0 1 0 0 0,-2-6 0 0 0,-5-7 72 0 0,8 15-32 0 0,-1 1 0 0 0,1 0 0 0 0,-1 0 0 0 0,1-1 0 0 0,-1 1 0 0 0,1 0 0 0 0,-1 0 0 0 0,0 0-1 0 0,1 0 1 0 0,-1 0 0 0 0,1 0 0 0 0,-1 0 0 0 0,1 0 0 0 0,-1 0 0 0 0,0 0 0 0 0,1 0 0 0 0,-1 0 0 0 0,0 0 0 0 0,0 1 60 0 0,-1-1-59 0 0,-1 1 0 0 0,0-1 0 0 0,1 1 0 0 0,-1 0 1 0 0,1 0-1 0 0,-1 0 0 0 0,1 1 0 0 0,-1-1 0 0 0,1 0 0 0 0,0 1 0 0 0,0 0 1 0 0,0 0-1 0 0,0-1 0 0 0,-3 4 0 0 0,-4 5 199 0 0,-12 18 1 0 0,16-21-222 0 0,-4 7-19 0 0,1-1 0 0 0,0 1 0 0 0,1 0 0 0 0,1 1 0 0 0,-7 24 0 0 0,5-10 0 0 0,2 1 0 0 0,-3 29 0 0 0,8-52 0 0 0,0-1 0 0 0,1 1 0 0 0,0 0 0 0 0,1-1 0 0 0,-1 1 0 0 0,1-1 0 0 0,0 1 0 0 0,1-1 0 0 0,0 1 0 0 0,0-1 0 0 0,3 7 0 0 0,-3-9 0 0 0,0-1 0 0 0,0 1 0 0 0,0-1 0 0 0,1 0 0 0 0,-1 0 0 0 0,1 0 0 0 0,0 0 0 0 0,-1-1 0 0 0,1 1 0 0 0,1-1 0 0 0,-1 0 0 0 0,0 0 0 0 0,0 0 0 0 0,1 0 0 0 0,-1 0 0 0 0,1-1 0 0 0,0 1 0 0 0,-1-1 0 0 0,1 0 0 0 0,4 0 0 0 0,1 0 0 0 0,0 0 0 0 0,1-1 0 0 0,-1 0 0 0 0,0 0 0 0 0,0-1 0 0 0,0-1 0 0 0,0 1 0 0 0,-1-1 0 0 0,1-1 0 0 0,15-6 0 0 0,-6 1 0 0 0,0-1 0 0 0,-1-1 0 0 0,31-22 0 0 0,-37 23 0 0 0,0-1 0 0 0,-1 0 0 0 0,0-1 0 0 0,0 0 0 0 0,-1-1 0 0 0,10-16 0 0 0,-1 3 0 0 0,8-13 0 0 0,-22 31 72 0 0,-3 6 299 0 0,-1 1 117 0 0,1 2-384 0 0,0-1 0 0 0,0 0 0 0 0,0 1 0 0 0,0-1 1 0 0,0 0-1 0 0,-1 1 0 0 0,1-1 0 0 0,-1 1 0 0 0,2 2 0 0 0,-1-2-44 0 0,45 97-40 0 0,-37-84-21 0 0,0 0 0 0 0,1-1 1 0 0,0-1-1 0 0,17 17 0 0 0,-11-13 1 0 0,-10-10 0 0 0,1 0 0 0 0,-1-1 0 0 0,1 0 0 0 0,0 0 0 0 0,1-1 0 0 0,-1 0 0 0 0,1 0 0 0 0,0-1 0 0 0,12 5 0 0 0,-17-7 0 0 0,20 9 0 0 0,-15-8 0 0 0,-8-3-15 0 0,1 0 0 0 0,-1 0 0 0 0,0 0 0 0 0,1 0 0 0 0,-1 0 0 0 0,0 0-1 0 0,0 0 1 0 0,1 1 0 0 0,-1-1 0 0 0,0 0 0 0 0,1 0 0 0 0,-1 0 0 0 0,0 0 0 0 0,1 0 0 0 0,-1 0 0 0 0,0-1 0 0 0,1 1 0 0 0,-1 0 0 0 0,0 0-1 0 0,1 0 1 0 0,-1 0 0 0 0,0 0 0 0 0,0 0 0 0 0,1 0 0 0 0,-1-1 0 0 0,0 1 0 0 0,1 0 0 0 0,-1 0 0 0 0,0 0 0 0 0,0-1 0 0 0,0 1 0 0 0,1 0-1 0 0,-1 0 1 0 0,0-1 0 0 0,0 1 0 0 0,0 0 0 0 0,0-1 0 0 0,1 1 0 0 0,-1 0 0 0 0,0 0 0 0 0,0-1 0 0 0,0 1 0 0 0,0 0 0 0 0,0-1 0 0 0,0 1-1 0 0,0 0 1 0 0,0-1 0 0 0,0 1 0 0 0,0 0 0 0 0,0-1 0 0 0,0 1 0 0 0,0 0 0 0 0,0-1 0 0 0,0 1 0 0 0,-2-16-1950 0 0,1 2-6109 0 0,2 4-914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1:5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1 17503 0 0,'0'0'399'0'0,"0"0"60"0"0,0 0 21 0 0,0 0-59 0 0,0 0-68 0 0,0 0 742 0 0,0 0 354 0 0,-1 1 72 0 0,-4 7-5 0 0,-1 0 0 0 0,-6 16-1 0 0,-9 13-138 0 0,-30 40-741 0 0,-44 62 835 0 0,-42 36-7278 0 0,129-165-3746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08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8287 0 0,'0'0'382'0'0,"2"0"-8"0"0,7 1-102 0 0,-7 0 463 0 0,-2-1 234 0 0,0 0 45 0 0,0 0 8 0 0,0 0 2 0 0,0 0 0 0 0,0 0 0 0 0,0 0-69 0 0,0 0-290 0 0,0 0-121 0 0,0 0-28 0 0,-2 0 472 0 0,-1-1 3787 0 0,5-6-1730 0 0,0 2-3045 0 0,-2 4 0 0 0,0 1 0 0 0,0 0 0 0 0,0-1 0 0 0,0 1 0 0 0,1 0 0 0 0,-1-1 0 0 0,0 1 0 0 0,0 0 0 0 0,0-1 0 0 0,1 1 0 0 0,-1 0 0 0 0,0-1 0 0 0,0 1 0 0 0,1 0 0 0 0,-1-1 0 0 0,0 1 0 0 0,1 0 0 0 0,-1 0 0 0 0,0 0 0 0 0,1-1 0 0 0,-1 1 0 0 0,0 0 0 0 0,1 0 0 0 0,-1 0 0 0 0,1 0 0 0 0,-1 0 0 0 0,0 0 0 0 0,1-1 0 0 0,-1 1 0 0 0,1 0 0 0 0,-1 0 0 0 0,0 0 0 0 0,1 0 0 0 0,12-3 0 0 0,14-4 1016 0 0,44-5 0 0 0,5 4-996 0 0,24-3-24 0 0,-89 10 4 0 0,-1 0 0 0 0,1 1 0 0 0,13 2 0 0 0,20-1 0 0 0,-31-1-24 0 0,-11 1-51 0 0,-1-1 62 0 0,-1 1 1 0 0,0-1-1 0 0,1 0 0 0 0,-1 1 1 0 0,1-1-1 0 0,-1 0 1 0 0,1 0-1 0 0,-1 0 0 0 0,1 1 1 0 0,-1-1-1 0 0,1 0 1 0 0,-1 0-1 0 0,1 0 1 0 0,-1 0-1 0 0,1 0 0 0 0,-1 0 1 0 0,1 0-1 0 0,-1 0 1 0 0,1 0-1 0 0,-1 0 0 0 0,1 0 1 0 0,-1 0-1 0 0,2-1 1 0 0,-25 8-4427 0 0,4-2-2474 0 0,13-4 4866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08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3823 0 0,'0'0'315'0'0,"3"0"45"0"0,-1 1-238 0 0,-1-1-76 0 0,0 0 1 0 0,0 0 0 0 0,-1 0 0 0 0,1 0 0 0 0,0 0 0 0 0,0 0 0 0 0,0 0 0 0 0,-1 0 0 0 0,1 0 0 0 0,0 0 0 0 0,0 0 0 0 0,-1 0-1 0 0,1-1 1 0 0,1 1 0 0 0,3-4 6629 0 0,-3 2-3476 0 0,1 0-4472 0 0,9-1 1752 0 0,1-1 1 0 0,0 2-1 0 0,0 0 1 0 0,1 0-1 0 0,-1 1 0 0 0,0 1 1 0 0,22 1-1 0 0,23 0 805 0 0,7 0-951 0 0,-45 0-279 0 0,-1 0 0 0 0,1-2 0 0 0,0 0-1 0 0,24-5 1 0 0,-36 4-55 0 0,-8 2-6 0 0,0 0 1 0 0,0 0-1 0 0,0 0 1 0 0,0 0-1 0 0,0 0 1 0 0,0 0-1 0 0,0 0 0 0 0,0 0 1 0 0,0 0-1 0 0,0 0 1 0 0,0 0-1 0 0,0 0 0 0 0,0 0 1 0 0,0 0-1 0 0,0 0 1 0 0,0-1-1 0 0,0 1 0 0 0,0 0 1 0 0,-1 0-1 0 0,1 0 1 0 0,0 0-1 0 0,0 0 1 0 0,0 0-1 0 0,0 0 0 0 0,0 0 1 0 0,0 0-1 0 0,0 0 1 0 0,0 0-1 0 0,0 0 0 0 0,0 0 1 0 0,0 0-1 0 0,0 0 1 0 0,0 0-1 0 0,0 0 0 0 0,0 0 1 0 0,0 0-1 0 0,1 0 1 0 0,-1 0-1 0 0,0-1 1 0 0,0 1-1 0 0,0 0 0 0 0,0 0 1 0 0,0 0-1 0 0,0 0 1 0 0,0 0-1 0 0,0 0 0 0 0,0 0 1 0 0,0 0-1 0 0,0 0 1 0 0,0 0-1 0 0,0 0 0 0 0,0 0 1 0 0,0 0-1 0 0,0 0 1 0 0,0 0-1 0 0,0 0 1 0 0,0 0-1 0 0,0 0 0 0 0,0 0 1 0 0,0 0-1 0 0,-7-2-795 0 0,-10-2-850 0 0,6 3 628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16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7 11975 0 0,'0'0'267'0'0,"0"0"42"0"0,0 0 17 0 0,0 0-28 0 0,6-6-186 0 0,5-9 1589 0 0,0 0-1 0 0,-2 0 1 0 0,12-23-1 0 0,2-4-335 0 0,-7 11-341 0 0,22-56 1 0 0,-30 67-76 0 0,8-38 1 0 0,-32 70-785 0 0,10-4-165 0 0,0 1 0 0 0,0-1 0 0 0,1 1 0 0 0,0 0 0 0 0,0 1 0 0 0,1-1 0 0 0,-4 14 0 0 0,1-4 0 0 0,-2 2 0 0 0,2 0 0 0 0,1 0 0 0 0,0 1 0 0 0,-4 39 0 0 0,9-60 0 0 0,0 4 0 0 0,6 7 0 0 0,-5-10 0 0 0,2 3 0 0 0,10 1 0 0 0,-9-5 0 0 0,-1-1 0 0 0,0 1 0 0 0,1-1 0 0 0,-1 0 0 0 0,1 0 0 0 0,-1 0 0 0 0,1 0 0 0 0,-1 0 0 0 0,1-1 0 0 0,-1 1 0 0 0,1-1 0 0 0,-1 1 0 0 0,1-1 0 0 0,-1 0 0 0 0,0 0 0 0 0,0 0 0 0 0,1 0 0 0 0,-1 0 0 0 0,0-1 0 0 0,3-1 0 0 0,4-4 0 0 0,0-1 0 0 0,-1 0 0 0 0,8-9 0 0 0,-10 11 0 0 0,5-8 0 0 0,0 0 0 0 0,-1 0 0 0 0,0-1 0 0 0,-1-1 0 0 0,-1 0 0 0 0,7-17 0 0 0,-12 25 0 0 0,-22 85 458 0 0,17-66-424 0 0,0 1 1 0 0,1-1-1 0 0,1 1 0 0 0,0-1 0 0 0,2 19 0 0 0,-2-29-476 0 0,0 0 355 0 0,0-1 1 0 0,0 1-1 0 0,0-1 0 0 0,1 1 0 0 0,-1-1 0 0 0,0 0 0 0 0,0 1 0 0 0,1-1 0 0 0,-1 1 0 0 0,0-1 0 0 0,0 1 0 0 0,1-1 0 0 0,-1 0 0 0 0,0 1 0 0 0,1-1 0 0 0,-1 0 0 0 0,1 1 0 0 0,-1-1 0 0 0,0 0 0 0 0,1 0 0 0 0,-1 1 1 0 0,1-1-1 0 0,0 0 0 0 0,12 3-7222 0 0,-4-4 227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16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5663 0 0,'0'0'356'0'0,"0"0"50"0"0,0 0 20 0 0,0 0-42 0 0,1-1-250 0 0,11-6 634 0 0,-1 1 1 0 0,1 0 0 0 0,0 0 0 0 0,0 2 0 0 0,1-1 0 0 0,-1 1-1 0 0,14-1 1 0 0,-15 3-769 0 0,2-1 0 0 0,-9 3 0 0 0,10 3 0 0 0,-4 0 0 0 0,19 1-64 0 0,-27-3-273 0 0,-2-1-138 0 0,0 0-33 0 0,8 1-875 0 0,-6-1-2099 0 0,-2 0 1947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1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6 4-188 0 0,-2-2 2734 0 0,0 0-2318 0 0,1 0 1 0 0,-1-1-1 0 0,1 1 1 0 0,-1-1-1 0 0,1 0 1 0 0,0-1 0 0 0,5 1-1 0 0,7 0 27 0 0,24-4 0 0 0,10-4-2311 0 0,-49 7 747 0 0,-2 0-12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17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5663 0 0,'0'0'356'0'0,"0"0"50"0"0,0 0 20 0 0,0 0-42 0 0,3-1-250 0 0,8-2-49 0 0,-10 3-22 0 0,0 0 0 0 0,0 0 0 0 0,0 0 0 0 0,0 1 0 0 0,0-1 0 0 0,0 0 0 0 0,0 1 0 0 0,0-1 0 0 0,0 0 0 0 0,-1 1 0 0 0,1 0 0 0 0,0-1 0 0 0,0 1 0 0 0,0-1 0 0 0,0 1 0 0 0,1 1 0 0 0,1 0 227 0 0,3 2 146 0 0,0 0-1 0 0,0 1 0 0 0,-1-1 1 0 0,1 1-1 0 0,-1 0 0 0 0,0 1 1 0 0,-1-1-1 0 0,7 9 0 0 0,-4-2-127 0 0,0 0-1 0 0,-1 1 0 0 0,6 17 0 0 0,-6-16-20 0 0,1 0 0 0 0,0-1 0 0 0,13 18 0 0 0,8 14 170 0 0,-26-43-457 0 0,-1 1 0 0 0,1 0 0 0 0,0-1 0 0 0,0 1 0 0 0,0-1 0 0 0,0 1 0 0 0,0-1 0 0 0,4 3 0 0 0,1 1 0 0 0,-3 1 0 0 0,-3 0-133 0 0,-12-49-8030 0 0,8 36 6627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1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0 15663 0 0,'0'0'356'0'0,"0"0"50"0"0,0 0 20 0 0,0 0-42 0 0,0 0-180 0 0,0 0 176 0 0,0 0 107 0 0,0 0 22 0 0,0 0 3 0 0,0 0 0 0 0,-10 4 1024 0 0,-2 6-1106 0 0,-1 0-1 0 0,1 0 0 0 0,1 2 1 0 0,0-1-1 0 0,-11 16 1 0 0,1-4 577 0 0,14-15-666 0 0,-60 75-681 0 0,65-81 160 0 0,-1 1 742 0 0,3 0-6405 0 0,0-3-1321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41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06 11975 0 0,'0'0'267'0'0,"2"-2"42"0"0,3-8 17 0 0,-4 8-28 0 0,-1 2-259 0 0,-1 0 0 0 0,1 0 0 0 0,0 0-1 0 0,-1 0 1 0 0,1 0 0 0 0,-1 0 0 0 0,1-1 0 0 0,-1 1-1 0 0,1 0 1 0 0,0 0 0 0 0,-1 0 0 0 0,1 0 0 0 0,-1-1-1 0 0,1 1 1 0 0,0 0 0 0 0,-1 0 0 0 0,1-1 0 0 0,0 1-1 0 0,-1 0 1 0 0,1-1 0 0 0,0 1 0 0 0,-1 0 0 0 0,1-1-1 0 0,0 1 1 0 0,0-1 0 0 0,-1 1 0 0 0,1 0 0 0 0,0-1-1 0 0,0 1 1 0 0,0-1 0 0 0,0 1 0 0 0,0-1 0 0 0,0 1-1 0 0,-1 0 1 0 0,1-1 0 0 0,0 1 0 0 0,0-1 0 0 0,0 1-1 0 0,0-1 1 0 0,1 1 0 0 0,-1-1 0 0 0,0 1 0 0 0,0 0-1 0 0,0-1 1 0 0,0 1 0 0 0,0-1 0 0 0,1 1 0 0 0,-1-1-1 0 0,0 0 1 0 0,23-22 2977 0 0,-15 14-2336 0 0,0 0 0 0 0,1 1 0 0 0,0-1-1 0 0,1 2 1 0 0,-1-1 0 0 0,2 2 0 0 0,12-8 0 0 0,-12 9-107 0 0,1 0 0 0 0,-1 0-1 0 0,1 1 1 0 0,0 1 0 0 0,24-4 0 0 0,-17 6-497 0 0,1 0 0 0 0,-1 0 0 0 0,1 2 0 0 0,0 1 0 0 0,-1 0 0 0 0,0 2 0 0 0,35 9 0 0 0,-41-9 38 0 0,-1-1 0 0 0,1-1-1 0 0,0 0 1 0 0,0-1 0 0 0,0-1 0 0 0,0 0 0 0 0,-1 0-1 0 0,25-5 1 0 0,-26 3-21 0 0,0 0 0 0 0,0-1 0 0 0,0-1 0 0 0,-1 0 1 0 0,0 0-1 0 0,1-1 0 0 0,-1 0 0 0 0,-1-1 0 0 0,1 0 0 0 0,12-11 0 0 0,-17 12-93 0 0,0 0 0 0 0,0 0 0 0 0,0-1 0 0 0,-1 1 0 0 0,4-8 0 0 0,-5 10 0 0 0,-2 0 0 0 0,0 3 0 0 0,0-1 0 0 0,0 0 0 0 0,-1 0 0 0 0,1-1 0 0 0,-1 1 0 0 0,1 0 0 0 0,-1 0 0 0 0,1 0 0 0 0,-1 0 0 0 0,0 0 0 0 0,1-1 0 0 0,-1 1 0 0 0,0 0 0 0 0,0 0 0 0 0,0 0 0 0 0,0-1 0 0 0,0 1 0 0 0,0 0 0 0 0,0 0 0 0 0,0 0 0 0 0,-1-1 0 0 0,1 1 0 0 0,0 0 0 0 0,-1-1 0 0 0,0 0 0 0 0,0-1 0 0 0,0 1 0 0 0,0 0 0 0 0,0 0 0 0 0,0 1 0 0 0,-1-1 0 0 0,1 0 0 0 0,0 0 0 0 0,-1 0 0 0 0,1 1 0 0 0,-1-1 0 0 0,0 1 0 0 0,0-1 0 0 0,-2-1 0 0 0,-2 0 0 0 0,-1-1 0 0 0,1 1 0 0 0,-9-2 0 0 0,10 4 0 0 0,0 0 0 0 0,0 1 0 0 0,0-1 0 0 0,0 1 0 0 0,0 0 0 0 0,0 1 0 0 0,-5 0 0 0 0,-5 1 0 0 0,7-1 0 0 0,1 0 0 0 0,-1 1 0 0 0,1 0 0 0 0,0 0 0 0 0,0 1 0 0 0,0 0 0 0 0,0 0 0 0 0,1 0 0 0 0,-1 1 0 0 0,1 0 0 0 0,0 0 0 0 0,0 1 0 0 0,0 0 0 0 0,0 0 0 0 0,-5 7 0 0 0,-8 10 0 0 0,1 1 0 0 0,-23 38 0 0 0,35-51 0 0 0,-3 6 0 0 0,0 1 0 0 0,-10 30 0 0 0,10-22 0 0 0,-2 5 0 0 0,9-20 0 0 0,-1-1 0 0 0,-1 0 0 0 0,0-1 0 0 0,-5 11 0 0 0,7-16 0 0 0,0-1 0 0 0,0 0 0 0 0,1 1 0 0 0,-1-1 0 0 0,0 0 0 0 0,-1 0 0 0 0,1 0 0 0 0,0-1 0 0 0,-1 1 0 0 0,1-1 0 0 0,-1 1 0 0 0,1-1 0 0 0,-1 0 0 0 0,0 0 0 0 0,1 0 0 0 0,-1 0 0 0 0,0 0 0 0 0,-3 0 0 0 0,-1 0 0 0 0,1 0 0 0 0,0-1 0 0 0,0 0 0 0 0,0 0 0 0 0,-1-1 0 0 0,1 0 0 0 0,0 0 0 0 0,0 0 0 0 0,0-1 0 0 0,0 0 0 0 0,0 0 0 0 0,1 0 0 0 0,-1-1 0 0 0,1 0 0 0 0,-8-5 0 0 0,9 5 0 0 0,1 0 0 0 0,0 0 0 0 0,1 0 0 0 0,-1-1 0 0 0,-4-6 0 0 0,-5-7 0 0 0,-20-29-4431 0 0,27 40-4778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18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5663 0 0,'0'0'356'0'0,"0"0"50"0"0,0 0 20 0 0,0 0-42 0 0,7-1-17 0 0,-4 2 4302 0 0,3 8-4279 0 0,-1-1-1 0 0,-1 2 0 0 0,1-1 1 0 0,-1 0-1 0 0,-1 1 0 0 0,3 10 1 0 0,5 14 180 0 0,-7-23-570 0 0,0 0 0 0 0,1 0 0 0 0,0 0 0 0 0,1 0 0 0 0,1-1 0 0 0,-1 0 0 0 0,1 0 0 0 0,13 13 0 0 0,-14-18 0 0 0,1-1 0 0 0,0 0 0 0 0,-1 1-201 0 0,-5-4-850 0 0,-1-1-385 0 0,0 0-806 0 0,0 0-3078 0 0,0 0-1318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18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 13823 0 0,'0'0'630'0'0,"0"0"-13"0"0,0 0-252 0 0,0 0 391 0 0,0 0 216 0 0,0 0 42 0 0,-2 0 8 0 0,-6 7-479 0 0,0 0-1 0 0,1 0 0 0 0,-1 0 1 0 0,2 1-1 0 0,-1 0 0 0 0,1 1 0 0 0,-7 11 1 0 0,-8 10-586 0 0,-102 114 43 0 0,58-75-3997 0 0,52-54-3166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1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0135 0 0,'0'0'231'0'0,"0"0"29"0"0,0 0 19 0 0,0 0 173 0 0,4-8 3680 0 0,-2 6-3600 0 0,0-1-1 0 0,0 1 1 0 0,1 0 0 0 0,-1 0 0 0 0,0-1 0 0 0,1 1 0 0 0,-1 1 0 0 0,1-1 0 0 0,0 0 0 0 0,-1 1 0 0 0,1-1 0 0 0,0 1-1 0 0,0 0 1 0 0,0 0 0 0 0,4-1 0 0 0,-4 2-471 0 0,0-1 0 0 0,0 1-1 0 0,0 0 1 0 0,-1 1 0 0 0,1-1 0 0 0,0 0-1 0 0,0 1 1 0 0,0-1 0 0 0,-1 1 0 0 0,1 0-1 0 0,0 0 1 0 0,-1 0 0 0 0,1 0 0 0 0,-1 1-1 0 0,1-1 1 0 0,-1 1 0 0 0,0-1-1 0 0,0 1 1 0 0,1 0 0 0 0,-1 0 0 0 0,0 0-1 0 0,-1 0 1 0 0,1 0 0 0 0,0 0 0 0 0,0 0-1 0 0,1 5 1 0 0,4 5 221 0 0,0 0 1 0 0,-1 1-1 0 0,-1 0 0 0 0,-1-1 1 0 0,1 2-1 0 0,1 14 0 0 0,3 29-282 0 0,-3 1 0 0 0,-3 88 0 0 0,-5-107 0 0 0,1-24 11 0 0,-1 41-86 0 0,2-55-262 0 0,0-1-138 0 0,0 0-33 0 0,0 0-4 0 0,-1 0 344 0 0,-1-1 1 0 0,1 0-1 0 0,-1 0 0 0 0,1 0 0 0 0,0 0 0 0 0,0 0 1 0 0,-1-1-1 0 0,1 1 0 0 0,-1-2 0 0 0,0 0-406 0 0,1 2-999 0 0,1 1-379 0 0,0 0-80 0 0,0 0-15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1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0 15663 0 0,'0'0'356'0'0,"0"0"50"0"0,0 0 20 0 0,0 0-42 0 0,0 0-180 0 0,0 0 176 0 0,0 0 107 0 0,0 0 22 0 0,0 0 3 0 0,0 0 0 0 0,0 0 0 0 0,0 0 0 0 0,0 0 0 0 0,0 0 0 0 0,0 0 0 0 0,0 2 0 0 0,-1 1-388 0 0,0 0 0 0 0,0 0-1 0 0,-1 0 1 0 0,1 0 0 0 0,-1-1 0 0 0,0 1-1 0 0,0-1 1 0 0,0 1 0 0 0,0-1-1 0 0,-4 4 1 0 0,-28 24 1154 0 0,31-27-1261 0 0,-97 89-17 0 0,3-3 0 0 0,84-76 0 0 0,0 2 0 0 0,8-10-201 0 0,4-5-850 0 0,1 0-385 0 0,2 0-1273 0 0,7-3-4798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2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2 19351 0 0,'0'0'439'0'0,"2"-2"62"0"0,3-4-221 0 0,0 0-1 0 0,0-1 0 0 0,-1 1 0 0 0,0-1 1 0 0,6-13-1 0 0,12-19 1177 0 0,-7 16-296 0 0,17-36 0 0 0,-7 11 104 0 0,41-70-656 0 0,-64 118-595 0 0,-2 6 28 0 0,-4 17 127 0 0,2-10 53 0 0,2-9-241 0 0,0 1 0 0 0,0 0-1 0 0,0-1 1 0 0,0 1 0 0 0,1 0 0 0 0,-1-1 0 0 0,1 1 0 0 0,1-1 0 0 0,-1 1 0 0 0,3 4-1 0 0,-3-7 10 0 0,1-1 0 0 0,-1 1 0 0 0,1-1 0 0 0,0 0 0 0 0,-1 0 0 0 0,1 1 0 0 0,0-1 0 0 0,0 0 0 0 0,0-1 0 0 0,0 1 0 0 0,0 0 0 0 0,0-1 0 0 0,0 1 0 0 0,4 0 0 0 0,-5-1 11 0 0,0 1 0 0 0,1-1 0 0 0,-1 1 0 0 0,1-1 0 0 0,-1 0 0 0 0,0 1 0 0 0,1-1 0 0 0,-1 0 0 0 0,1 0 0 0 0,-1 0 0 0 0,1 0 0 0 0,-1-1 0 0 0,1 1 0 0 0,-1 0 0 0 0,2-1 0 0 0,-1 0 0 0 0,-1 1 0 0 0,1-1 0 0 0,0 1 0 0 0,-1 0 0 0 0,1-1 0 0 0,0 1 0 0 0,0 0 0 0 0,-1 0 0 0 0,1 0 0 0 0,0 0 0 0 0,2 1 0 0 0,6 0 0 0 0,3 3 0 0 0,-11 0 0 0 0,-2-2 0 0 0,1-2 0 0 0,0 1 0 0 0,-1 0 0 0 0,1-1 0 0 0,-1 1 0 0 0,1 0 0 0 0,-1 0 0 0 0,0-1 0 0 0,1 1 0 0 0,-1 0 0 0 0,0 0 0 0 0,1 0 0 0 0,-1-1 0 0 0,0 1 0 0 0,0 0 0 0 0,0 0 0 0 0,0 0 0 0 0,0 0 0 0 0,0 0 0 0 0,0 1 0 0 0,0 1 0 0 0,0 2 107 0 0,1-1-1 0 0,-1 1 0 0 0,0 0 1 0 0,0-1-1 0 0,0 1 1 0 0,-1-1-1 0 0,0 1 1 0 0,0-1-1 0 0,0 0 1 0 0,0 1-1 0 0,-1-1 1 0 0,-3 7-1 0 0,4-7-164 0 0,-1 0-1 0 0,1 0 0 0 0,0-1 1 0 0,0 1-1 0 0,0 0 1 0 0,1 0-1 0 0,-1 5 1 0 0,-1 8-842 0 0,1-15 937 0 0,1-1 0 0 0,0 0 0 0 0,0 1 0 0 0,-1-1 1 0 0,1 1-1 0 0,0-1 0 0 0,0 0 0 0 0,0 1 0 0 0,1-1 0 0 0,-1 1 0 0 0,0-1 0 0 0,0 0 0 0 0,1 2 0 0 0,0 0 304 0 0,0-1 167 0 0,-1-2-133 0 0,8 7-2118 0 0,8-3 1587 0 0,-15-4-10 0 0,0 0 0 0 0,0 0 1 0 0,0-1-1 0 0,0 1 0 0 0,0 0 0 0 0,0 0 0 0 0,0-1 1 0 0,0 1-1 0 0,0 0 0 0 0,0-1 0 0 0,0 1 0 0 0,-1-1 0 0 0,1 1 1 0 0,0-1-1 0 0,1 0 0 0 0,1-1-1392 0 0,5-3-6971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3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8287 0 0,'0'0'382'0'0,"0"0"-8"0"0,0 0-32 0 0,0 0 750 0 0,0 0 352 0 0,0 0 76 0 0,0 0-123 0 0,0 0-574 0 0,0 0-250 0 0,0 0-49 0 0,0 0-11 0 0,0 0-1 0 0,0 0 0 0 0,0 0 0 0 0,0 0 0 0 0,0 0 0 0 0,0 0 0 0 0,0 0 0 0 0,0 0 0 0 0,0 0 0 0 0,0 0 0 0 0,1 0 0 0 0,22 3 154 0 0,1-1 0 0 0,-1-2 0 0 0,25-1 0 0 0,142-3-255 0 0,-118 5 104 0 0,139-17 0 0 0,-178 11-270 0 0,63-10 117 0 0,-79 14-362 0 0,24 1 0 0 0,-16 1 0 0 0,26-3 0 0 0,-13 7 0 0 0,-34-4 0 0 0,0-1 0 0 0,0 1 0 0 0,0-1 0 0 0,1 0 0 0 0,-1 0 0 0 0,0 0 0 0 0,0-1 0 0 0,7-1 0 0 0,-3-1 0 0 0,-4-4-133 0 0,-4 6 52 0 0,0 1 1 0 0,0-1-1 0 0,0 0 1 0 0,0 1-1 0 0,-1-1 0 0 0,1 0 1 0 0,0 1-1 0 0,0-1 1 0 0,-1 1-1 0 0,1-1 1 0 0,0 1-1 0 0,0-1 0 0 0,-1 0 1 0 0,1 1-1 0 0,-1-1 1 0 0,1 1-1 0 0,0 0 1 0 0,-1-1-1 0 0,1 1 1 0 0,-2-1-1 0 0,-4-2-7830 0 0,-2 2 199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4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235 13823 0 0,'0'0'315'0'0,"0"0"45"0"0,2-10 465 0 0,7-12 46 0 0,-8 20 98 0 0,-1 2 45 0 0,5-9 1664 0 0,-5 8-2458 0 0,1 0-1 0 0,0 0 0 0 0,0 0 1 0 0,0 0-1 0 0,-1 0 1 0 0,1 0-1 0 0,-1-1 1 0 0,1 1-1 0 0,-1 0 0 0 0,1 0 1 0 0,-1-1-1 0 0,1 1 1 0 0,-1-2-1 0 0,0 2 293 0 0,0 1 0 0 0,0 0-68 0 0,0 2-289 0 0,-6 24-151 0 0,0 0 0 0 0,-2 0 1 0 0,0-1-1 0 0,-23 44 0 0 0,15-33-6 0 0,-16 49 0 0 0,18-51 2 0 0,3-9 0 0 0,11-25 0 0 0,0 0 0 0 0,0 0 0 0 0,0 0 0 0 0,0 0 0 0 0,0 0 0 0 0,0 0 0 0 0,0 0 0 0 0,0 0 0 0 0,0 0 0 0 0,0 0 0 0 0,0 0 0 0 0,0 0 0 0 0,1 0 0 0 0,-1 0 0 0 0,0 0 0 0 0,0 1 0 0 0,0-1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5-4 0 0 0,6-10 0 0 0,-2-3 0 0 0,-2-1 0 0 0,0 0 0 0 0,7-27 0 0 0,-3 7 0 0 0,-2 3 0 0 0,-1 0 0 0 0,-2-1 0 0 0,2-54 0 0 0,-7 79 0 0 0,0-1 0 0 0,-2 1 0 0 0,1-1 0 0 0,-1 1 0 0 0,-1 0 0 0 0,-3-14 0 0 0,4 21 0 0 0,-1 0 0 0 0,1 0 0 0 0,-1 1 0 0 0,0-1 0 0 0,0 1 0 0 0,0-1 0 0 0,0 1 0 0 0,0 0 0 0 0,-1-1 0 0 0,1 1 0 0 0,-1 0 0 0 0,0 1 0 0 0,0-1 0 0 0,0 1 0 0 0,0-1 0 0 0,-1 1 0 0 0,1 0 0 0 0,-1 0 0 0 0,1 0 0 0 0,-1 1 0 0 0,-4-2 0 0 0,3 1 107 0 0,0 1-1 0 0,0 0 1 0 0,0 1-1 0 0,0-1 1 0 0,0 1-1 0 0,0 0 1 0 0,0 0-1 0 0,-10 2 1 0 0,0 2 432 0 0,-23 7 0 0 0,33-9-528 0 0,-17 7-11 0 0,21-7 0 0 0,6 0 0 0 0,7 0 0 0 0,18-2 0 0 0,0-1 0 0 0,0-2 0 0 0,0-1 0 0 0,50-14 0 0 0,35-5 0 0 0,-112 23 0 0 0,0-1 0 0 0,0 1 0 0 0,-1 0 0 0 0,1 0 0 0 0,0 0 0 0 0,0 0 0 0 0,0 0 0 0 0,-1 1 0 0 0,1-1 0 0 0,0 1 0 0 0,0 0 0 0 0,-1-1 0 0 0,1 1 0 0 0,-1 1 0 0 0,1-1 0 0 0,4 3 0 0 0,-5-4 0 0 0,-1 1 0 0 0,0-1 0 0 0,0 0 0 0 0,-1 0 0 0 0,1 1 0 0 0,0-1 0 0 0,0 1 0 0 0,-1-1 0 0 0,1 0 0 0 0,0 1 0 0 0,-1-1 0 0 0,1 1 0 0 0,-1 0 0 0 0,1-1 0 0 0,-1 1 0 0 0,1-1 0 0 0,-1 1 0 0 0,1 0 0 0 0,-1-1 0 0 0,1 2 0 0 0,4 6 0 0 0,-3-5 0 0 0,-1 0 0 0 0,0-1 0 0 0,0 1 0 0 0,0 0 0 0 0,0 0 0 0 0,0 0 0 0 0,-1 0 0 0 0,1 0 0 0 0,0 5 0 0 0,-1-1 0 0 0,1 7 0 0 0,0-6 0 0 0,-1 1 0 0 0,0 0 0 0 0,0-1 0 0 0,0 1 0 0 0,-1 0 0 0 0,-1-1 0 0 0,-2 11 0 0 0,1-7 0 0 0,-1 0 0 0 0,-5 2 0 0 0,-3 10-269 0 0,12-23-1135 0 0,0-1-511 0 0,0 0-1267 0 0,0 0-4664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4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17503 0 0,'0'0'399'0'0,"0"0"60"0"0,0 0 21 0 0,0 0-59 0 0,-1 2-276 0 0,0-1-134 0 0,-2 1 68 0 0,0 1 0 0 0,1 0 0 0 0,-1-1 0 0 0,1 1 1 0 0,0 0-1 0 0,0 0 0 0 0,0 0 0 0 0,0 0 0 0 0,1 1 0 0 0,-2 3 1 0 0,-1 3 689 0 0,-1 1 0 0 0,0-1 0 0 0,-11 16 0 0 0,-8 15-639 0 0,5-3 239 0 0,11-23 53 0 0,0 1 0 0 0,1 0-1 0 0,-5 19 1 0 0,2-6-399 0 0,7-21-104 0 0,1 0-1 0 0,-1 0 0 0 0,2 0 0 0 0,-3 10 1 0 0,3-3-962 0 0,0 1 1 0 0,1-1 0 0 0,0 0-1 0 0,5 29 1 0 0,-3-31-4003 0 0,-2-3-1393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4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7 15663 0 0,'0'-16'1572'0'0,"6"-13"-1240"0"0,12-42 6529 0 0,-17 69-6863 0 0,6-22 1403 0 0,19-40 0 0 0,-13 34-184 0 0,11-35 1 0 0,-22 60-1218 0 0,-1 12 0 0 0,1 3 0 0 0,0 0 0 0 0,7 19 0 0 0,-7-24 0 0 0,1 0 0 0 0,16 13 0 0 0,-16-16 0 0 0,0-2 0 0 0,14 13 0 0 0,-10-5 0 0 0,-6-7 0 0 0,0 0 0 0 0,-1 0 0 0 0,1 0 0 0 0,0 0 0 0 0,0 1 0 0 0,-1-1 0 0 0,1 0 0 0 0,-1 0 0 0 0,1 1 0 0 0,-1-1 0 0 0,0 0 0 0 0,1 1 0 0 0,-1-1 0 0 0,0 0 0 0 0,0 1 0 0 0,0-1 0 0 0,0 2 0 0 0,0 3 0 0 0,1-2 0 0 0,0 0 0 0 0,-1 1 0 0 0,0-1 0 0 0,0 0 0 0 0,0 1 0 0 0,0-1 0 0 0,-2 8 0 0 0,0 2 0 0 0,2-8 0 0 0,-1-2 0 0 0,-7 25 0 0 0,5-22-133 0 0,3-6-563 0 0,0-1-258 0 0,0 0-56 0 0,0 0-149 0 0,0 0-573 0 0,0 0-253 0 0,1-2-51 0 0,7-8-11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5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803'0'0,"0"0"-18"0"0,0 0-358 0 0,1 0 341 0 0,24 8 3332 0 0,-21-8-3837 0 0,-1 1-1 0 0,1 0 1 0 0,0 0 0 0 0,0 1-1 0 0,-1-1 1 0 0,1 1-1 0 0,6 3 1 0 0,-4 0-107 0 0,0 0 0 0 0,-1 1 0 0 0,0-1 0 0 0,1 1 0 0 0,-2 0 0 0 0,1 1 0 0 0,-1-1 0 0 0,0 1 0 0 0,0 0 0 0 0,4 12 0 0 0,-2-3 209 0 0,-1 0 0 0 0,0 1 0 0 0,4 31 0 0 0,-8-36-130 0 0,-1-1 1 0 0,0 1-1 0 0,-1-1 0 0 0,0 1 1 0 0,-1-1-1 0 0,0 0 0 0 0,-8 22 1 0 0,4-18-180 0 0,-2-1 0 0 0,-14 23 0 0 0,9-17-59 0 0,10-16-354 0 0,-2 1-1 0 0,1-1 1 0 0,0 0 0 0 0,-1 0-1 0 0,0-1 1 0 0,0 1 0 0 0,0-1-1 0 0,0 0 1 0 0,0 0 0 0 0,-9 3-1 0 0,6-5-6579 0 0,-1-2-2051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59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10 2759 0 0,'0'0'411'0'0,"0"0"684"0"0,0 0 302 0 0,0 0 62 0 0,0 0-106 0 0,0 0-492 0 0,0 0-217 0 0,0 0-41 0 0,0 0-40 0 0,0 0-131 0 0,0 0-59 0 0,0 0-12 0 0,0 0 13 0 0,0 0 54 0 0,0 0 20 0 0,0 0 6 0 0,0 0-4 0 0,0 0-30 0 0,0 0-18 0 0,0 0-2 0 0,0 0-4 0 0,0 0-17 0 0,0 0-10 0 0,0 0-1 0 0,0 0-12 0 0,0-1-49 0 0,4-33 1030 0 0,3 4-973 0 0,-3 19-216 0 0,-1 0-1 0 0,3-19 1 0 0,-4 24-82 0 0,1 4-66 0 0,4-12 75 0 0,-2 2-38 0 0,-4 9 16 0 0,1-1 1 0 0,-1 1 0 0 0,0 0 0 0 0,0-1-1 0 0,0 1 1 0 0,0-1 0 0 0,-1 1 0 0 0,1-1 0 0 0,-1 0-1 0 0,0-5 1 0 0,0 7 16 0 0,0 2 22 0 0,0 0 10 0 0,0 0 2 0 0,0 0 3 0 0,0 0 10 0 0,0 0 3 0 0,0 0 0 0 0,0 0-6 0 0,0-1 3 0 0,0 1-97 0 0,0 0 0 0 0,0-1 0 0 0,0 1 1 0 0,0 0-1 0 0,1-1 0 0 0,-1 1 0 0 0,0 0 0 0 0,0-1 0 0 0,0 1 1 0 0,0 0-1 0 0,0-1 0 0 0,0 1 0 0 0,0 0 0 0 0,0-1 1 0 0,0 1-1 0 0,0 0 0 0 0,-1-1 0 0 0,1 1 0 0 0,0 0 0 0 0,0-1 1 0 0,0 1-1 0 0,0 0 0 0 0,0-1 0 0 0,-1 1 0 0 0,1 0 0 0 0,0 0 1 0 0,0-1-1 0 0,0 1 0 0 0,-1 0 0 0 0,1 0 0 0 0,0-1 0 0 0,0 1 1 0 0,-1 0-1 0 0,1 0 0 0 0,0 0 0 0 0,-1-1 0 0 0,1 1 0 0 0,0 0 1 0 0,-1 0-1 0 0,1 0 0 0 0,0 0 0 0 0,-1 0 0 0 0,1 0 0 0 0,0 0 1 0 0,-1-1-1 0 0,0 2-15 0 0,1 0 0 0 0,-1 0 0 0 0,1-1 0 0 0,-1 1 0 0 0,1 0 0 0 0,-1 0 0 0 0,1-1 0 0 0,-1 1 1 0 0,1 0-1 0 0,0 0 0 0 0,0 0 0 0 0,-1 0 0 0 0,1 1 0 0 0,0-2 1 0 0,-18 67 75 0 0,-9 27 26 0 0,8-29-54 0 0,-3 10 11 0 0,19-62-53 0 0,1-1 2 0 0,1-1 51 0 0,-1-7-8 0 0,-3 2-34 0 0,3-4 31 0 0,1-2 0 0 0,-4 4-53 0 0,4-4-58 0 0,1 0-32 0 0,0 0 2 0 0,0 0 7 0 0,-1-2-39 0 0,1-19-218 0 0,1 8-1204 0 0,-2 2-3690 0 0,0 1-1600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7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2 15663 0 0,'0'0'356'0'0,"0"0"50"0"0,0 0 20 0 0,0 0-42 0 0,0 0-112 0 0,0 0 463 0 0,0 0 234 0 0,0 0 45 0 0,0 0-61 0 0,0 0-288 0 0,0 0-121 0 0,0 0-28 0 0,0 0-4 0 0,0 0 0 0 0,0 0 0 0 0,0 0 0 0 0,0 0 0 0 0,0 0 0 0 0,-1 1 0 0 0,-16 19-230 0 0,1 0 0 0 0,1 2 0 0 0,-20 39 0 0 0,34-60-282 0 0,-7 12 0 0 0,1 1 0 0 0,1 0 0 0 0,0 0 0 0 0,0 1 0 0 0,2 0 0 0 0,-4 19 0 0 0,7-29 0 0 0,0-4 0 0 0,1 1 0 0 0,0 0 0 0 0,0 0 0 0 0,0 0 0 0 0,0 0 0 0 0,0-1 0 0 0,0 1 0 0 0,1 0 0 0 0,-1 0 0 0 0,0-1 0 0 0,1 1 0 0 0,0 0 0 0 0,-1 0 0 0 0,2 1 0 0 0,3 5 0 0 0,-3-7 5 0 0,0 1 0 0 0,0-1 0 0 0,0 0 0 0 0,0 0 0 0 0,0 0 0 0 0,1 0 0 0 0,-1-1 0 0 0,0 1 0 0 0,0-1 0 0 0,1 1 0 0 0,-1-1 0 0 0,0 0 0 0 0,1 0 0 0 0,-1 0 0 0 0,0 0 0 0 0,0 0 0 0 0,1 0 0 0 0,-1 0 0 0 0,0-1 0 0 0,3 0 0 0 0,2-1 52 0 0,-1 0-1 0 0,0-1 0 0 0,1 1 0 0 0,-1-1 1 0 0,11-7-1 0 0,-8 3 27 0 0,0 0 1 0 0,-1-1-1 0 0,0 0 1 0 0,0 0-1 0 0,0-1 1 0 0,-1 0-1 0 0,-1 0 1 0 0,1-1-1 0 0,-2 0 1 0 0,6-11-1 0 0,-5 7 15 0 0,0 0 1 0 0,-1-1-1 0 0,-1 0 0 0 0,0 0 0 0 0,-1 0 0 0 0,2-29 0 0 0,-5 42-98 0 0,0 0 0 0 0,1 1 0 0 0,-1-1 0 0 0,0 0 0 0 0,-1 1 0 0 0,1-1 0 0 0,0 0 0 0 0,0 1 0 0 0,-1-1 0 0 0,1 0 0 0 0,-1 1 0 0 0,1-1 0 0 0,-1 1 0 0 0,0-1 0 0 0,1 1 0 0 0,-1-1 0 0 0,0 1 0 0 0,0 0 0 0 0,0-1 0 0 0,0 1 0 0 0,0 0 0 0 0,-1 0 0 0 0,-1-2 0 0 0,1 2 0 0 0,0 0 0 0 0,-1 0 0 0 0,1 0 0 0 0,0 1 0 0 0,-1-1 0 0 0,1 1 0 0 0,-1-1 0 0 0,0 1 0 0 0,1 0 0 0 0,-1 0 0 0 0,1 0 0 0 0,-1 0 0 0 0,1 1 0 0 0,-5 0 0 0 0,-8 2-1401 0 0,1 1 0 0 0,-25 10 0 0 0,18-5-132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7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7 102 6447 0 0,'28'-14'697'0'0,"-2"1"-579"0"0,-24 12 618 0 0,7-15 2151 0 0,-7 10 939 0 0,-2 4-3228 0 0,0-1-1 0 0,0 1 0 0 0,0-1 1 0 0,0 1-1 0 0,-1-1 0 0 0,1 1 1 0 0,-1-1-1 0 0,0 1 0 0 0,1-1 1 0 0,-1 1-1 0 0,-3-5 0 0 0,4 6-85 0 0,-14-5 696 0 0,12 4-1057 0 0,1 1 0 0 0,-1 0 1 0 0,0 0-1 0 0,0 0 1 0 0,0 0-1 0 0,0 0 1 0 0,0 1-1 0 0,0-1 0 0 0,0 0 1 0 0,0 1-1 0 0,0 0 1 0 0,-4-1-1 0 0,0 3 67 0 0,-1 0-1 0 0,1 1 0 0 0,0-1 1 0 0,1 1-1 0 0,-1 1 1 0 0,-8 5-1 0 0,0 0 144 0 0,8-5-328 0 0,0 1 1 0 0,1-1 0 0 0,-1 1-1 0 0,-8 10 1 0 0,2-1-37 0 0,-5 3 3 0 0,1 1 0 0 0,1 0 0 0 0,1 1 0 0 0,0 1 0 0 0,1 0 0 0 0,-11 26 0 0 0,11-16 0 0 0,1 0 0 0 0,1 1 0 0 0,2 0 0 0 0,-9 62 0 0 0,10-25 0 0 0,2 90 0 0 0,6-150 0 0 0,-3 101 0 0 0,2-97 256 0 0,0-1 0 0 0,-1 0 0 0 0,0 0 0 0 0,-1 0 0 0 0,0 0 0 0 0,-1-1 0 0 0,-6 12 0 0 0,10-21-256 0 0,-1 0 0 0 0,0 0 0 0 0,1 1 0 0 0,-1-1 0 0 0,0 0 0 0 0,0 0 0 0 0,0 0 0 0 0,0 0 0 0 0,0 0 0 0 0,0 0 0 0 0,0-1 0 0 0,0 1 0 0 0,0 0 0 0 0,-1 0 0 0 0,1-1 0 0 0,0 1 0 0 0,0-1 0 0 0,-1 1 0 0 0,-1 0 0 0 0,-1 0 0 0 0,1 0 0 0 0,1-1 0 0 0,0 1 0 0 0,-1 0 0 0 0,1-1 0 0 0,-1 1 0 0 0,1-1 0 0 0,-1 0 0 0 0,1 0 0 0 0,-1 0 0 0 0,1 0 0 0 0,-1 0 0 0 0,1 0 0 0 0,-1-1 0 0 0,1 1 0 0 0,-1-1 0 0 0,-4-2 0 0 0,0 1 0 0 0,-14-7 12 0 0,16 7-19 0 0,1 0 0 0 0,0 1 0 0 0,-1-1 0 0 0,1 1 0 0 0,-1 0 0 0 0,1 0 1 0 0,-1 0-1 0 0,0 0 0 0 0,1 1 0 0 0,-9 0 0 0 0,12 0-330 0 0,1 0-138 0 0,0 0-33 0 0,0 0-140 0 0,0 0-572 0 0,0 0-253 0 0,1 0-1382 0 0,7 0-5333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29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00 11975 0 0,'0'0'267'0'0,"1"-4"42"0"0,2-11 17 0 0,-2 12-28 0 0,-2 2-196 0 0,-2-1 213 0 0,0 0 1 0 0,0 0 0 0 0,1 0 0 0 0,-1 0-1 0 0,1 0 1 0 0,-1-1 0 0 0,1 0 0 0 0,0 1 0 0 0,0-1-1 0 0,0 0 1 0 0,1 0 0 0 0,-1 0 0 0 0,1 0-1 0 0,-1 0 1 0 0,1 0 0 0 0,0 0 0 0 0,0-1 0 0 0,1 1-1 0 0,-1 0 1 0 0,1-1 0 0 0,-1 1 0 0 0,1 0-1 0 0,1-7 1 0 0,-1 9-282 0 0,3-9 2479 0 0,1 0-2413 0 0,-3 8-17 0 0,0 1-1 0 0,0-1 1 0 0,0 0 0 0 0,0 1-1 0 0,0-1 1 0 0,0 1 0 0 0,1-1-1 0 0,-1 1 1 0 0,1 0 0 0 0,-1-1-1 0 0,1 1 1 0 0,-1 0 0 0 0,1 0 0 0 0,-1 0-1 0 0,1 0 1 0 0,0 0 0 0 0,0 1-1 0 0,-1-1 1 0 0,1 0 0 0 0,0 1-1 0 0,3-1 1 0 0,3-1 163 0 0,-1-1-148 0 0,-1 2 1 0 0,1-1-1 0 0,-1 1 0 0 0,1 0 1 0 0,0 0-1 0 0,-1 1 0 0 0,10 0 1 0 0,50 7 1028 0 0,-44-4-993 0 0,7 1-134 0 0,-3 0 0 0 0,35 1 0 0 0,-41-5 0 0 0,0-1 0 0 0,0-1 0 0 0,35-8 0 0 0,-46 8 0 0 0,0-1 0 0 0,0 0 0 0 0,0-1 0 0 0,-1 0 0 0 0,1 0 0 0 0,-1-1 0 0 0,0 0 0 0 0,0 0 0 0 0,-1-1 0 0 0,9-7 0 0 0,-14 10 7 0 0,1-1-1 0 0,-1 1 1 0 0,0 0-1 0 0,0-1 1 0 0,0 1-1 0 0,-1-1 1 0 0,1 0-1 0 0,-1 0 1 0 0,0 1 0 0 0,2-9-1 0 0,-3 11 12 0 0,0 0-1 0 0,1-1 1 0 0,-1 1-1 0 0,0-1 1 0 0,0 1 0 0 0,0-1-1 0 0,0 1 1 0 0,0 0-1 0 0,0-1 1 0 0,0 1 0 0 0,-1-1-1 0 0,1 1 1 0 0,0 0-1 0 0,-1-1 1 0 0,1 1 0 0 0,-1 0-1 0 0,1-1 1 0 0,-1 1-1 0 0,0 0 1 0 0,-1-2 0 0 0,0 1 43 0 0,0 0 0 0 0,0 1 0 0 0,0-1 0 0 0,0 1 0 0 0,0-1 0 0 0,0 1 1 0 0,0 0-1 0 0,-1 0 0 0 0,1 0 0 0 0,-5-2 0 0 0,-1 1 95 0 0,-1 1-1 0 0,0-1 1 0 0,1 1 0 0 0,-1 1-1 0 0,-12 0 1 0 0,11 2-156 0 0,0 0 0 0 0,0 0 0 0 0,0 1 0 0 0,0 0 0 0 0,0 1 0 0 0,1 0 0 0 0,0 0 0 0 0,0 1 0 0 0,-10 7 0 0 0,13-7 0 0 0,0 1 0 0 0,0 0 0 0 0,0-1 0 0 0,1 2 0 0 0,0-1 0 0 0,-6 9 0 0 0,-8 10 0 0 0,-5 5 0 0 0,2 2 0 0 0,-29 49 0 0 0,40-61 0 0 0,-26 35 0 0 0,33-51 0 0 0,2-1 0 0 0,0 0 0 0 0,-1-1 0 0 0,1 0 0 0 0,-1 0 0 0 0,1 1 0 0 0,-1-2 0 0 0,0 1 0 0 0,0 0 0 0 0,-4 1 0 0 0,-6 5 0 0 0,9-5 0 0 0,3-2 0 0 0,-1-1 0 0 0,1 1 0 0 0,0 0 0 0 0,0-1 0 0 0,-1 1 0 0 0,1-1 0 0 0,0 1 0 0 0,-1-1 0 0 0,1 1 0 0 0,-1-1 0 0 0,1 0 0 0 0,0 0 0 0 0,-1 0 0 0 0,1 0 0 0 0,-1 0 0 0 0,1 0 0 0 0,-1 0 0 0 0,1 0 0 0 0,0 0 0 0 0,-1-1 0 0 0,1 1 0 0 0,0-1 0 0 0,-2 0 0 0 0,-5-2 0 0 0,5 1 0 0 0,1 1 1 0 0,0-1-1 0 0,-1 0 1 0 0,1 1-1 0 0,0-1 0 0 0,0 0 1 0 0,0 0-1 0 0,-2-4 1 0 0,-1-1-69 0 0,1 2-368 0 0,0-1-1 0 0,0 0 1 0 0,1 0-1 0 0,-6-13 1 0 0,6 13-469 0 0,0-1-1 0 0,0 1 1 0 0,0 0-1 0 0,-8-9 1 0 0,6 10-1814 0 0,-2 0-4789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41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5 10135 0 0,'0'0'231'0'0,"0"0"29"0"0,0 0 19 0 0,0 0 37 0 0,0 0 125 0 0,0 0 58 0 0,0 0 11 0 0,0 0 2 0 0,0 0 0 0 0,0 0 0 0 0,0 0 0 0 0,0 0 0 0 0,0 0 0 0 0,0 0 0 0 0,0 0 0 0 0,0 0 0 0 0,0 0 0 0 0,9-14 1104 0 0,-5 9-1344 0 0,-1-1 0 0 0,0 1 0 0 0,0-1 0 0 0,-1 0 0 0 0,0 0 0 0 0,0 0 0 0 0,0 0 0 0 0,0 0 0 0 0,-1 0 0 0 0,0-7 0 0 0,2 4-87 0 0,-1 1 0 0 0,1 0 0 0 0,0 0-1 0 0,1 0 1 0 0,8-14 0 0 0,-1 1-174 0 0,-4 9-11 0 0,0 0 0 0 0,17-21 0 0 0,11-15 0 0 0,-20 29 0 0 0,-14 16 2 0 0,8-5 68 0 0,-8 8 301 0 0,-1 0 117 0 0,0 0 21 0 0,0 0-66 0 0,-21 57-278 0 0,-22 29-165 0 0,40-81 0 0 0,1 0 0 0 0,-1 1 0 0 0,1-1 0 0 0,0 1 0 0 0,0 0 0 0 0,1 0 0 0 0,0-1 0 0 0,0 1 0 0 0,0 0 0 0 0,1 0 0 0 0,0 8 0 0 0,-1-11 0 0 0,1-1 0 0 0,1-1 0 0 0,-1 0 0 0 0,0 1 0 0 0,0-1 0 0 0,0 0 0 0 0,1 0 0 0 0,-1 1 0 0 0,1-1 0 0 0,-1 0 0 0 0,1 0 0 0 0,-1 1 0 0 0,1-1 0 0 0,0 0 0 0 0,-1 0 0 0 0,1 0 0 0 0,0 0 0 0 0,0 0 0 0 0,1 1 0 0 0,0-1 0 0 0,-1 1 0 0 0,1-1 0 0 0,0 0 0 0 0,-1 0 0 0 0,1 1 0 0 0,0-2 0 0 0,0 1 0 0 0,-1 0 0 0 0,1 0 0 0 0,0 0 0 0 0,0-1 0 0 0,0 1 0 0 0,0-1 0 0 0,0 0 0 0 0,0 1 0 0 0,0-1 0 0 0,0 0 0 0 0,0 0 0 0 0,0 0 0 0 0,0 0 0 0 0,0-1 0 0 0,3 0 0 0 0,5-1 0 0 0,0 0 0 0 0,18-8 0 0 0,-9 3 0 0 0,0-1 0 0 0,-1-1 0 0 0,0-1 0 0 0,-1 0 0 0 0,31-25 0 0 0,-36 25 0 0 0,-1-1 0 0 0,0 0 0 0 0,-1-1 0 0 0,0 0 0 0 0,0-1 0 0 0,-2 0 0 0 0,1 0 0 0 0,7-17 0 0 0,-21 35 0 0 0,0 0 0 0 0,0 0 0 0 0,1 0 0 0 0,0 1 0 0 0,-6 9 0 0 0,7-10 0 0 0,1 1 0 0 0,0 0 0 0 0,1 0 0 0 0,0 0 0 0 0,0 0 0 0 0,0 0 0 0 0,0 0 0 0 0,1 0 0 0 0,0 0 0 0 0,0 0 0 0 0,1 0 0 0 0,0 0 0 0 0,0 0 0 0 0,0 0 0 0 0,1 0 0 0 0,2 7 0 0 0,-3-11 0 0 0,1 1 0 0 0,-1-1 0 0 0,0 0 0 0 0,1 1 0 0 0,-1-1 0 0 0,1 0 0 0 0,3 3 0 0 0,-1-1 0 0 0,-4-3 0 0 0,1 0 0 0 0,-1 0 0 0 0,1-1 0 0 0,0 1 0 0 0,-1 0 0 0 0,1 0 0 0 0,0-1 0 0 0,-1 1 0 0 0,1 0 0 0 0,0-1 0 0 0,0 1 0 0 0,0-1 0 0 0,0 1 0 0 0,0-1 0 0 0,-1 1 0 0 0,1-1 0 0 0,0 0 0 0 0,0 1 0 0 0,0-1 0 0 0,2 1 0 0 0,1-1 0 0 0,6 5 0 0 0,-9-5 0 0 0,-1 1 0 0 0,1-1 0 0 0,-1 0 0 0 0,1 0 0 0 0,-1 0 0 0 0,0 0 0 0 0,1 1 0 0 0,-1-1 0 0 0,1 0 0 0 0,-1 0 0 0 0,1 0 0 0 0,-1 0 0 0 0,1 0 0 0 0,-1 0 0 0 0,1 0 0 0 0,-1 0 0 0 0,1-1 0 0 0,-1 1 0 0 0,1 0 0 0 0,-1 0 0 0 0,1 0 0 0 0,5-2 0 0 0,-2 2 0 0 0,-3 0 0 0 0,1 0 0 0 0,-1-1 0 0 0,1 1 0 0 0,-1-1 0 0 0,1 1 0 0 0,-1-1 0 0 0,1 1 0 0 0,-1-1 0 0 0,0 0 0 0 0,1 0 0 0 0,-1 0 0 0 0,2-1 0 0 0,-2 1-148 0 0,0 1 1 0 0,0-1-1 0 0,0 1 0 0 0,0-1 0 0 0,0 0 0 0 0,0 0 1 0 0,0 1-1 0 0,-1-1 0 0 0,1 0 0 0 0,0 0 0 0 0,0 0 1 0 0,-1 0-1 0 0,1 0 0 0 0,0 0 0 0 0,-1 0 0 0 0,1 0 1 0 0,-1 0-1 0 0,0 0 0 0 0,1-1 0 0 0,-1 1 0 0 0,0 0 1 0 0,0 0-1 0 0,1-2 0 0 0,-1-1-1235 0 0,2-4-3937 0 0,-1 0-1318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41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08 15663 0 0,'0'0'356'0'0,"0"0"50"0"0,0 0 20 0 0,0 0-42 0 0,-3-8 2606 0 0,4 2-2594 0 0,0-1 1 0 0,0 1 0 0 0,0 0 0 0 0,1 0-1 0 0,-1-1 1 0 0,2 1 0 0 0,3-8-1 0 0,25-42 270 0 0,-27 48-280 0 0,1 1-208 0 0,0 0 1 0 0,0 1-1 0 0,8-8 0 0 0,-7 7-43 0 0,0 1-1 0 0,8-13 1 0 0,-10 11-135 0 0,-4 8 0 0 0,0 0 0 0 0,0 0 0 0 0,0 0 0 0 0,0 0 0 0 0,0 0 0 0 0,0 0 0 0 0,0 0 0 0 0,0 0 0 0 0,0-1 0 0 0,0 1 0 0 0,0 0 0 0 0,0 0 0 0 0,0 0 0 0 0,0 0 0 0 0,0 0 0 0 0,0 0 0 0 0,0 0 0 0 0,0 0 0 0 0,0-1 0 0 0,0 1 0 0 0,0 0 0 0 0,0 0 0 0 0,0 0 0 0 0,0 0 0 0 0,0 0 0 0 0,0 0 0 0 0,0 0 0 0 0,-1 0 0 0 0,1 0 0 0 0,0-1 0 0 0,0 1 0 0 0,0 0 0 0 0,0 0 0 0 0,0 0 0 0 0,0 0 0 0 0,0 0 0 0 0,0 0 0 0 0,0 0 0 0 0,-1 0 0 0 0,1 0 0 0 0,0 0 0 0 0,0 0 0 0 0,0 0 0 0 0,0 0 0 0 0,0 0 0 0 0,-1 0 27 0 0,1 1 0 0 0,-1-1-1 0 0,1 1 1 0 0,-1-1 0 0 0,1 1-1 0 0,-1 0 1 0 0,1-1 0 0 0,0 1-1 0 0,-1-1 1 0 0,1 1 0 0 0,0 0 0 0 0,-1-1-1 0 0,1 1 1 0 0,0 0 0 0 0,0 0-1 0 0,0-1 1 0 0,0 1 0 0 0,0 0 0 0 0,0-1-1 0 0,0 1 1 0 0,0 0 0 0 0,0 0-1 0 0,0-1 1 0 0,0 1 0 0 0,0 0 0 0 0,1 1-1 0 0,7 20 1021 0 0,-7-18-932 0 0,-1-1 34 0 0,-1 5-197 0 0,2-8-15 0 0,-1 1 0 0 0,0 0 0 0 0,0-1 0 0 0,0 1 0 0 0,1 0 0 0 0,-1-1 0 0 0,0 1 0 0 0,1 0 0 0 0,-1-1-1 0 0,0 1 1 0 0,1 0 0 0 0,-1-1 0 0 0,1 1 0 0 0,-1-1 0 0 0,1 1 0 0 0,-1-1 0 0 0,1 1 0 0 0,0-1 0 0 0,-1 1 0 0 0,1-1 0 0 0,0 0 0 0 0,-1 1 0 0 0,2-1 0 0 0,15 7-336 0 0,-17-7 399 0 0,1 1-3 0 0,6 1 1 0 0,-1 0 0 0 0,1-1 0 0 0,0 1-1 0 0,0-1 1 0 0,11 0 0 0 0,-16-1 84 0 0,4-1 179 0 0,-1 1-1 0 0,0 0 0 0 0,0 1 1 0 0,10 1-1 0 0,-14-2-291 0 0,0 1 0 0 0,0 0 0 0 0,0 0 0 0 0,0 0 0 0 0,0 0 0 0 0,-1 0 0 0 0,1 0 0 0 0,0 0 0 0 0,0 0 0 0 0,-1 0 0 0 0,1 0 0 0 0,0 0 0 0 0,-1 0 0 0 0,1 0 0 0 0,-1 1 0 0 0,0-1 0 0 0,1 0 1 0 0,-1 1-1 0 0,0-1 0 0 0,0 0 0 0 0,0 0 0 0 0,0 1 0 0 0,0-1 0 0 0,0 0 0 0 0,0 1 0 0 0,0 1 0 0 0,-1 4 280 0 0,-1 0 1 0 0,0 0 0 0 0,-3 9-1 0 0,5-14 32 0 0,-25 59-116 0 0,24-61-165 0 0,1 1 0 0 0,-1 0 0 0 0,0 0 0 0 0,1 0 0 0 0,-1 0 0 0 0,1 0 0 0 0,0 0 0 0 0,-1 0 0 0 0,1 0 0 0 0,0 0 0 0 0,0 0 0 0 0,-1 0 0 0 0,1 0 0 0 0,0 0 0 0 0,0 0 0 0 0,0 1 0 0 0,1 1 0 0 0,-1 13 0 0 0,3-13 0 0 0,-2-1 0 0 0,-1-1 0 0 0,1-1 0 0 0,-1 1 0 0 0,0 0 0 0 0,1-1 0 0 0,-1 1 0 0 0,0 0 0 0 0,1-1 0 0 0,-1 1 0 0 0,1-1 0 0 0,-1 1 0 0 0,1 0 0 0 0,-1-1 0 0 0,1 1 0 0 0,0-1 0 0 0,-1 0 0 0 0,1 1 0 0 0,0-1 0 0 0,-1 1 0 0 0,1-1 0 0 0,0 0 0 0 0,-1 0 0 0 0,1 1 0 0 0,0-1 0 0 0,-1 0 0 0 0,1 0 0 0 0,0 0 0 0 0,0 0 0 0 0,-1 0 0 0 0,1 0 0 0 0,0 0 0 0 0,0 0 0 0 0,-1 0 0 0 0,1 0 0 0 0,1 0 0 0 0,0-1 0 0 0,2 1-337 0 0,-1-1 1 0 0,1 0-1 0 0,-1 0 0 0 0,1 0 1 0 0,5-2-1 0 0,-4 0-1206 0 0,1 0 0 0 0,-1 0 0 0 0,0 0-1 0 0,9-8 1 0 0,-7 5-6169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43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2 10135 0 0,'0'0'464'0'0,"0"0"-9"0"0,0 0-155 0 0,0 0 443 0 0,-10 3 1443 0 0,8-3 1314 0 0,2-1 3668 0 0,12-10-6569 0 0,-6 6-411 0 0,0 0-1 0 0,0 1 1 0 0,0 0 0 0 0,0 0 0 0 0,1 0-1 0 0,-1 1 1 0 0,1 0 0 0 0,0 1 0 0 0,0-1-1 0 0,12-1 1 0 0,1 1-188 0 0,-2 4 0 0 0,39 1 0 0 0,63 10 0 0 0,60 5 0 0 0,-166-16 0 0 0,1-1 0 0 0,0-1 0 0 0,-1 0 0 0 0,1-1 0 0 0,-1 0 0 0 0,0-1 0 0 0,15-6 0 0 0,-11 3 0 0 0,22-4 0 0 0,7-3 0 0 0,69-20 0 0 0,-107 31 0 0 0,-2 5-133 0 0,-5-2-563 0 0,-2-1-258 0 0,0 0-1011 0 0,0 0-4023 0 0,0 0-1724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44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7 8287 0 0,'0'0'382'0'0,"0"0"-8"0"0,-2-3 291 0 0,2 0 3706 0 0,0-6-2067 0 0,0 9-2149 0 0,0-1 0 0 0,0 0 1 0 0,0 1-1 0 0,0-1 0 0 0,0 0 0 0 0,0 1 0 0 0,0-1 0 0 0,1 0 0 0 0,-1 1 0 0 0,0-1 0 0 0,0 0 0 0 0,0 1 0 0 0,1-1 0 0 0,-1 1 0 0 0,0-1 0 0 0,1 1 0 0 0,-1-1 0 0 0,0 0 0 0 0,1 1 0 0 0,-1-1 0 0 0,1 1 0 0 0,-1 0 0 0 0,1-1 0 0 0,0 0 0 0 0,22-14 2812 0 0,-22 14-2302 0 0,-1 1-121 0 0,0 0-28 0 0,2 0-72 0 0,-2 0-439 0 0,1 0 0 0 0,-1 0 0 0 0,1 0 1 0 0,-1 0-1 0 0,1 0 0 0 0,-1 0 0 0 0,1 0 0 0 0,-1 0 0 0 0,0 0 0 0 0,1 0 0 0 0,-1 0 0 0 0,1 0 1 0 0,-1 0-1 0 0,1 0 0 0 0,-1 0 0 0 0,1 0 0 0 0,-1 1 0 0 0,1-1 0 0 0,-1 0 0 0 0,0 0 0 0 0,1 1 1 0 0,-1-1-1 0 0,1 0 0 0 0,-1 1 0 0 0,0-1 0 0 0,1 0 0 0 0,-1 1 0 0 0,0-1 0 0 0,0 0 0 0 0,1 1 0 0 0,-1-1 1 0 0,0 1-1 0 0,1 0 0 0 0,-1 0-7 0 0,1 0 12 0 0,1 1 0 0 0,-1-1 0 0 0,0 0 0 0 0,0 1-1 0 0,0-1 1 0 0,0 1 0 0 0,0 0 0 0 0,-1-1 0 0 0,1 1 0 0 0,0 0 0 0 0,-1-1-1 0 0,1 1 1 0 0,-1 0 0 0 0,1 0 0 0 0,-1 3 0 0 0,0-4 18 0 0,0 1 1 0 0,0-1-1 0 0,0 1 1 0 0,1-1-1 0 0,-1 0 1 0 0,0 1-1 0 0,1-1 1 0 0,-1 0-1 0 0,2 3 1 0 0,2 7 239 0 0,1 0 0 0 0,-2 1 0 0 0,3 12 0 0 0,7 21 265 0 0,-4-16-533 0 0,-1 1 0 0 0,7 54 0 0 0,-14-69 0 0 0,1-4 0 0 0,0 0 0 0 0,1 0 0 0 0,4 13 0 0 0,-4-16 0 0 0,-3-8 0 0 0,0 0 0 0 0,0 0 0 0 0,0 0 0 0 0,0-1 0 0 0,0 1 0 0 0,0 0 0 0 0,0 0 0 0 0,0 0 0 0 0,0 0 0 0 0,1 0 0 0 0,-1 0 0 0 0,0 0 0 0 0,0-1 0 0 0,0 1 0 0 0,0 0 0 0 0,0 0 0 0 0,0 0 0 0 0,1 0 0 0 0,-1 0 0 0 0,0 0 0 0 0,0 0 0 0 0,0 0 0 0 0,0 0 0 0 0,0 0 0 0 0,1 0 0 0 0,-1 0 0 0 0,0 0 0 0 0,0 0 0 0 0,0 0 0 0 0,0 0 0 0 0,0 0 0 0 0,1 0 0 0 0,-1 0 0 0 0,0 0 0 0 0,0 0 0 0 0,0 0 0 0 0,0 0 0 0 0,0 0 0 0 0,1 0 0 0 0,-1 0 0 0 0,0 0 0 0 0,0 0 0 0 0,0 0 0 0 0,0 1 0 0 0,0-1 0 0 0,0 0 0 0 0,0 0 0 0 0,1 0 0 0 0,-1 0 0 0 0,0 0 0 0 0,0 0 0 0 0,0 0 0 0 0,0 1 0 0 0,0-1 0 0 0,0 0 0 0 0,0 0 0 0 0,0 0 0 0 0,0 0 0 0 0,0 0 0 0 0,0 1 0 0 0,0-1 0 0 0,3-9 0 0 0,-3 7-232 0 0,0 0 0 0 0,1 0 0 0 0,-1 0 0 0 0,0 0-1 0 0,0 0 1 0 0,-1 0 0 0 0,0-3 0 0 0,0 0-1073 0 0,-1 1 0 0 0,0-1-1 0 0,0 1 1 0 0,0-1 0 0 0,-1 1 0 0 0,1 0 0 0 0,-6-5 0 0 0,4 3-5333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44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25 11975 0 0,'0'0'267'0'0,"5"-7"666"0"0,-2 1-831 0 0,0 1 47 0 0,-3 4 571 0 0,0 1 249 0 0,0 0 45 0 0,2-5 4600 0 0,-2 5-3122 0 0,-5 4-3232 0 0,-13 8 830 0 0,11-9 156 0 0,1 1-1 0 0,0 0 1 0 0,1 1 0 0 0,-1-1 0 0 0,1 1 0 0 0,0 0-1 0 0,-9 11 1 0 0,8-9-243 0 0,1 1 1 0 0,-2-2-1 0 0,1 1 0 0 0,-1-1 0 0 0,-8 7 1 0 0,-17 15-8 0 0,18-14 4 0 0,-1-1 0 0 0,-31 22 0 0 0,8-8 0 0 0,36-25 0 0 0,-7 3 0 0 0,-4-4 0 0 0,-15 9 0 0 0,20-9 0 0 0,0 0 0 0 0,1 0-133 0 0,6-1-563 0 0,1 0-258 0 0,0 0-56 0 0,0 0-81 0 0,0 0-286 0 0,0 0-126 0 0,0 0-29 0 0,0 0-4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51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0 15663 0 0,'0'0'356'0'0,"0"0"50"0"0,1-1 20 0 0,4-3-340 0 0,1-1-1 0 0,-2 1 0 0 0,1-2 1 0 0,0 1-1 0 0,-1 0 0 0 0,0-1 1 0 0,4-7-1 0 0,10-13 687 0 0,0 4 1190 0 0,17-34 1 0 0,-12 19-732 0 0,-12 20-1170 0 0,8-22 1 0 0,-2 5 801 0 0,-13 26-523 0 0,-1 3-198 0 0,0-1 0 0 0,-1 1 0 0 0,1-1-1 0 0,-1 0 1 0 0,1-6 0 0 0,-2 10 229 0 0,-1 2 117 0 0,0 0 21 0 0,0 0-66 0 0,-12 16-278 0 0,10-15-165 0 0,1-1 0 0 0,1 1 0 0 0,-1-1 0 0 0,1 0 0 0 0,-1 1 0 0 0,1-1 0 0 0,-1 1 0 0 0,1-1 0 0 0,-1 1 0 0 0,1-1 0 0 0,-1 1 0 0 0,1-1 0 0 0,0 1 0 0 0,-1-1 0 0 0,1 1 0 0 0,0-1 0 0 0,0 1 0 0 0,-1 0 0 0 0,1-1 0 0 0,0 1 0 0 0,0 0 0 0 0,0 0 0 0 0,-4 9 0 0 0,3-1 0 0 0,1 1 0 0 0,1 6 0 0 0,1-13 0 0 0,-2-2 0 0 0,0 0 0 0 0,1 0 0 0 0,-1 0 0 0 0,0 0 0 0 0,1 0 0 0 0,-1 0 0 0 0,1 0 0 0 0,0 0 0 0 0,-1 0 0 0 0,1 0 0 0 0,0-1 0 0 0,-1 1 0 0 0,1 0 0 0 0,0 0 0 0 0,0 0 0 0 0,0-1 0 0 0,0 1 0 0 0,0-1 0 0 0,-1 1 0 0 0,1-1 0 0 0,0 1 0 0 0,2 0 0 0 0,0 0 0 0 0,4 4 0 0 0,-2-3 0 0 0,19 7 0 0 0,-19-7 0 0 0,-4-2 0 0 0,0 0 0 0 0,1 0 0 0 0,-1 1 0 0 0,0-1 0 0 0,0 0 0 0 0,0 1 0 0 0,0-1 0 0 0,0 1 0 0 0,0 0 0 0 0,0-1 0 0 0,0 1 0 0 0,0 0 0 0 0,0 0 0 0 0,0-1 0 0 0,0 1 0 0 0,0 0 0 0 0,1 2 0 0 0,2 4 0 0 0,-3-5 0 0 0,-1-1 0 0 0,1 0 0 0 0,-1 1 0 0 0,1-1 0 0 0,-1 0 0 0 0,1 1 0 0 0,-1-1 0 0 0,0 0 0 0 0,0 1 0 0 0,0-1 0 0 0,0 1 0 0 0,0-1 0 0 0,0 0 0 0 0,0 1 0 0 0,0-1 0 0 0,-1 0 0 0 0,0 2 0 0 0,0 3 0 0 0,-3 34 0 0 0,-2-19 0 0 0,3 1 0 0 0,1-16 0 0 0,2-5 0 0 0,-1 0 0 0 0,1 1 0 0 0,-1-1 0 0 0,1 1 0 0 0,0-1 0 0 0,0 0 0 0 0,0 1 0 0 0,0-1 0 0 0,0 1 0 0 0,0-1 0 0 0,0 1 0 0 0,0-1 0 0 0,0 0 0 0 0,1 3 0 0 0,3 2-64 0 0,-3-6-33 0 0,-1 1 0 0 0,1-1 0 0 0,-1 0-1 0 0,1 0 1 0 0,-1 0 0 0 0,1 0 0 0 0,-1 0 0 0 0,1 0 0 0 0,0 0-1 0 0,-1 0 1 0 0,1 0 0 0 0,-1 0 0 0 0,1 0 0 0 0,-1 0 0 0 0,1-1-1 0 0,0 1 1 0 0,-1 0 0 0 0,1 0 0 0 0,-1 0 0 0 0,1-1-1 0 0,-1 1 1 0 0,1-1 0 0 0,9-2-5261 0 0,-10 3 3311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5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3 15663 0 0,'0'0'356'0'0,"0"0"50"0"0,0 0 20 0 0,2 0-42 0 0,8-3-323 0 0,-1 0 319 0 0,0 0 0 0 0,-1 0 0 0 0,17-10-1 0 0,-9 4 464 0 0,-9 5-414 0 0,0 0 0 0 0,-1-1 1 0 0,9-6-1 0 0,0-2 550 0 0,25-16 0 0 0,-29 23-708 0 0,0-2 0 0 0,-1 0 0 0 0,0 0 0 0 0,0-1 0 0 0,15-17 0 0 0,-9 5 122 0 0,-9 13-167 0 0,0 0 1 0 0,-1 0-1 0 0,0-1 0 0 0,-1 0 1 0 0,0 0-1 0 0,0 0 0 0 0,-1 0 1 0 0,0-1-1 0 0,3-16 0 0 0,-6 19-226 0 0,-2 0 0 0 0,-2 3 72 0 0,2 3 299 0 0,0 1 117 0 0,-3-1-264 0 0,2 1-165 0 0,0-1 1 0 0,1 1 0 0 0,-1 0-1 0 0,0 0 1 0 0,0 0-1 0 0,1 0 1 0 0,-1 0-1 0 0,0 1 1 0 0,0-1-1 0 0,1 0 1 0 0,-1 1-1 0 0,0-1 1 0 0,1 1 0 0 0,-4 1-1 0 0,0 1-59 0 0,-1-1 0 0 0,0 1 0 0 0,1 0 0 0 0,0 1 0 0 0,0-1 0 0 0,0 1 0 0 0,0 0 0 0 0,-5 6 0 0 0,-4 5 0 0 0,-14 20 0 0 0,0 0 0 0 0,22-26 0 0 0,-1 1 0 0 0,2 0 0 0 0,-1 1 0 0 0,1-1 0 0 0,1 1 0 0 0,0 0 0 0 0,0 0 0 0 0,-2 16 0 0 0,4-21 0 0 0,1 1 0 0 0,0-1 0 0 0,1 1 0 0 0,-1 0 0 0 0,1-1 0 0 0,1 1 0 0 0,-1-1 0 0 0,1 1 0 0 0,0 0 0 0 0,1-1 0 0 0,-1 0 0 0 0,1 1 0 0 0,4 6 0 0 0,-5-9 0 0 0,1-1 0 0 0,0 1 0 0 0,0-1 0 0 0,1 1 0 0 0,-1-1 0 0 0,1 0 0 0 0,-1 0 0 0 0,1 0 0 0 0,0-1 0 0 0,0 1 0 0 0,1-1 0 0 0,-1 1 0 0 0,0-1 0 0 0,1 0 0 0 0,-1 0 0 0 0,1-1 0 0 0,0 1 0 0 0,-1-1 0 0 0,1 0 0 0 0,0 0 0 0 0,0 0 0 0 0,0 0 0 0 0,4 0 0 0 0,6 0 0 0 0,-1-1 0 0 0,0 0 0 0 0,1-1 0 0 0,-1 0 0 0 0,0-1 0 0 0,0 0 0 0 0,0-1 0 0 0,17-7 0 0 0,-28 10-13 0 0,1-1-282 0 0,0 0 1 0 0,0-1 0 0 0,1 1-1 0 0,-1-1 1 0 0,0 1-1 0 0,-1-1 1 0 0,1 0-1 0 0,0 0 1 0 0,0 0 0 0 0,4-5-1 0 0,4-5-4033 0 0,-4 6-3860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5:59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5063 0 0,'0'0'390'0'0,"0"0"-54"0"0,0 0 702 0 0,0 0 333 0 0,0 0 65 0 0,0 0-56 0 0,0 0-305 0 0,0 0-137 0 0,0 0-30 0 0,0 0-38 0 0,2-1-148 0 0,12-14 1192 0 0,-13 14-1393 0 0,-1 1-45 0 0,1-1-343 0 0,0 0 0 0 0,0 0 0 0 0,0 0 0 0 0,1 0 0 0 0,-1 0 0 0 0,0 0 0 0 0,0 1 0 0 0,0-1 0 0 0,1 0 0 0 0,1 0 0 0 0,2 0 83 0 0,1 0 1 0 0,-1 0-1 0 0,1 1 0 0 0,7 0 0 0 0,1 0-153 0 0,1 0-35 0 0,-12 0-19 0 0,-4 0-8 0 0,4-1 10 0 0,43-2 78 0 0,-35 2-78 0 0,-6 2 32 0 0,12 1-77 0 0,-13-4 0 0 0,-2 0 14 0 0,0 2-56 0 0,0-1-26 0 0,17-11-2570 0 0,-19 12 1068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54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9 13823 0 0,'0'0'630'0'0,"0"0"-13"0"0,0 0-252 0 0,0 0 391 0 0,0 0 216 0 0,0 0 42 0 0,-3-2 195 0 0,1 0 139 0 0,3 1 2877 0 0,17-6-3268 0 0,-13 5-536 0 0,1 0 0 0 0,-1 0-1 0 0,12-2 1 0 0,3 2-411 0 0,36 2 0 0 0,4-1-14 0 0,-54 2 4 0 0,12-3 0 0 0,-11 0-201 0 0,-6 2-850 0 0,-1 0-385 0 0,0 0-1409 0 0,0 0-5342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55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2 15663 0 0,'0'0'356'0'0,"0"0"50"0"0,0 0 20 0 0,0 0-42 0 0,4-15-165 0 0,-3 11 245 0 0,0-1 1 0 0,1 0 0 0 0,-1 1-1 0 0,3-6 1 0 0,2-7 1009 0 0,22-53 2238 0 0,24-32-2819 0 0,-46 91-739 0 0,12-19 309 0 0,-13 22-299 0 0,0 1-1 0 0,-1-1 0 0 0,0 0 0 0 0,0-1 0 0 0,-1 1 0 0 0,5-18 0 0 0,-6 18-163 0 0,0 2 72 0 0,-1 5 299 0 0,-1 1 117 0 0,0 0 21 0 0,0 0-66 0 0,-13 20-278 0 0,5-3-165 0 0,-9 27 0 0 0,-1 3 0 0 0,14-35 0 0 0,0 0 0 0 0,0 1 0 0 0,1 0 0 0 0,1-1 0 0 0,-1 26 0 0 0,3-28 0 0 0,2 3 0 0 0,0-11 0 0 0,0 0 0 0 0,-2-1 0 0 0,1 0 0 0 0,-1 0 0 0 0,1 0 0 0 0,0 0 0 0 0,0 0 0 0 0,-1 0 0 0 0,1 0 0 0 0,0 0 0 0 0,0 0 0 0 0,0 0 0 0 0,0-1 0 0 0,0 1 0 0 0,0 0 0 0 0,0-1 0 0 0,0 1 0 0 0,0-1 0 0 0,0 1 0 0 0,1-1 0 0 0,-1 1 0 0 0,0-1 0 0 0,0 0 0 0 0,0 0 0 0 0,1 0 0 0 0,-1 1 0 0 0,0-1 0 0 0,0 0 0 0 0,1-1 0 0 0,1 1 0 0 0,-1 0 0 0 0,5-1 0 0 0,-1-1 0 0 0,0 1 0 0 0,0-1 0 0 0,0 0 0 0 0,-1-1 0 0 0,1 1 0 0 0,0-1 0 0 0,-1 0 0 0 0,0 0 0 0 0,1-1 0 0 0,-1 0 0 0 0,-1 0 0 0 0,7-6 0 0 0,7-9 0 0 0,28-38 0 0 0,-43 53 0 0 0,24-36 0 0 0,-36 89 0 0 0,3-6 0 0 0,3-14 0 0 0,3-26 0 0 0,0 0 0 0 0,0 0 0 0 0,0 0 0 0 0,0 0 0 0 0,1 0 0 0 0,0 0 0 0 0,1 5 0 0 0,0 0 0 0 0,0 0 9 0 0,2 0-8 0 0,2-3-144 0 0,-5-4-24 0 0,0-1 1 0 0,0 0 0 0 0,0 1-1 0 0,0-1 1 0 0,0 0-1 0 0,1 0 1 0 0,-1 0 0 0 0,0 0-1 0 0,0 0 1 0 0,0 0-1 0 0,2 0 1 0 0,3-2-8002 0 0,1 0-182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2:55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7503 0 0,'0'0'399'0'0,"0"0"60"0"0,0 0 21 0 0,0 0-59 0 0,7-5-120 0 0,21-15 2879 0 0,22-13 1520 0 0,-44 29-4473 0 0,-5 4 161 0 0,-1 0 100 0 0,0 0 21 0 0,0 0-66 0 0,0 1-294 0 0,0 7-133 0 0,-1 2-16 0 0,0-5 0 0 0,-7 7 0 0 0,3-4 0 0 0,5-9 0 0 0,0 1 0 0 0,0 0 0 0 0,0 0 0 0 0,0 0 0 0 0,0 0 0 0 0,0-1 0 0 0,0 1 0 0 0,0 0 0 0 0,0 0 0 0 0,0 0 0 0 0,0-1 0 0 0,0 1 0 0 0,0 0 0 0 0,0 0 0 0 0,0 0 0 0 0,-1 0 0 0 0,1 0 0 0 0,0-1 0 0 0,0 1 0 0 0,0 0 0 0 0,0 0 0 0 0,0 0 0 0 0,0 0 0 0 0,-1 0 0 0 0,1 0 0 0 0,0-1 0 0 0,0 1 0 0 0,0 0 0 0 0,0 0 0 0 0,0 0 0 0 0,-1 0 0 0 0,1 0 0 0 0,0 0 0 0 0,0 0 0 0 0,0 0 0 0 0,-1 0 0 0 0,1 0 0 0 0,0 0 0 0 0,0 0 0 0 0,0 0 0 0 0,0 0 0 0 0,-1 0 0 0 0,1 0 0 0 0,0 0 0 0 0,0 0 0 0 0,0 0 0 0 0,0 0 0 0 0,-1 0 0 0 0,1 0 0 0 0,0 0 0 0 0,0 0 0 0 0,0 1 0 0 0,0-1 0 0 0,-1 0 0 0 0,1 0 0 0 0,0 0 0 0 0,0 0 0 0 0,0 0 0 0 0,0 0 0 0 0,0 1 0 0 0,-1-4 0 0 0,1 3 0 0 0,0-1 0 0 0,0 0 0 0 0,0 1 0 0 0,-1-1 0 0 0,1 0 0 0 0,0 1 0 0 0,1-1 0 0 0,-1 0 0 0 0,0 1 0 0 0,0-1 0 0 0,0 0 0 0 0,0 1 0 0 0,0-1 0 0 0,1 0 0 0 0,-1 1 0 0 0,0-1 0 0 0,1 1 0 0 0,-1-1 0 0 0,0 0 0 0 0,1 1 0 0 0,0-2 0 0 0,13-22 0 0 0,-10 18 0 0 0,-6 12 0 0 0,-6 10-5669 0 0,8-16-3198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00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17 10135 0 0,'0'0'231'0'0,"0"0"29"0"0,4-7 257 0 0,23-69 4039 0 0,-25 67-3872 0 0,1-4 1228 0 0,5 3-1211 0 0,-8 10-672 0 0,0 0-1 0 0,0 0 1 0 0,0 0 0 0 0,0 0 0 0 0,0 0-1 0 0,0-1 1 0 0,0 1 0 0 0,0 0 0 0 0,0 0-1 0 0,0 0 1 0 0,1 0 0 0 0,-1 0 0 0 0,0 0-1 0 0,0 0 1 0 0,0 0 0 0 0,0 0 0 0 0,0 0-1 0 0,0 0 1 0 0,0 0 0 0 0,0 0 0 0 0,0 0-1 0 0,0 0 1 0 0,0 0 0 0 0,0 0 0 0 0,1 0-1 0 0,-1 0 1 0 0,0 0 0 0 0,0 0 0 0 0,0 0-1 0 0,0 0 1 0 0,0 0 0 0 0,0 0 0 0 0,0 0-1 0 0,0 0 1 0 0,0 0 0 0 0,0 0-1 0 0,1 0 1 0 0,-1 0 0 0 0,0 0 0 0 0,0 0-1 0 0,0 0 1 0 0,0 0 0 0 0,0 0 0 0 0,0 1-1 0 0,0-1 1 0 0,0 0 0 0 0,0 0 0 0 0,0 0-1 0 0,0 0 1 0 0,0 0 0 0 0,0 18 3509 0 0,-2 3-1971 0 0,2-14-1567 0 0,-1 1 0 0 0,0 0 0 0 0,0-1 0 0 0,-1 1 0 0 0,0-1 0 0 0,-4 10 0 0 0,-2 8 0 0 0,3-9 0 0 0,-1 0 0 0 0,-11 20 0 0 0,5-10 0 0 0,-8 25 1440 0 0,17-46-1284 0 0,-3 6-581 0 0,4-5-6995 0 0,2-6 5885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01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3 11975 0 0,'0'0'547'0'0,"-1"0"-11"0"0,-4-1-203 0 0,-8 0 3577 0 0,13 1-3762 0 0,0 0 0 0 0,0 0 0 0 0,-1 0 1 0 0,1 0-1 0 0,0 0 0 0 0,0 0 0 0 0,0 0 0 0 0,0 0 0 0 0,0 0 1 0 0,0 0-1 0 0,0 0 0 0 0,-1 0 0 0 0,1 0 0 0 0,0 0 0 0 0,0 0 0 0 0,0 0 1 0 0,0 0-1 0 0,0 0 0 0 0,0 1 0 0 0,0-1 0 0 0,0 0 0 0 0,-1 0 1 0 0,1 0-1 0 0,0 0 0 0 0,0 0 0 0 0,0 0 0 0 0,0 0 0 0 0,0 0 0 0 0,0 1 1 0 0,0-1-1 0 0,0 0 0 0 0,0 0 0 0 0,0 0 0 0 0,0 0 0 0 0,0 0 1 0 0,0 0-1 0 0,0 1 0 0 0,0-1 0 0 0,0 0 0 0 0,0 0 0 0 0,0 1 95 0 0,0-1 1 0 0,1 0-1 0 0,-1 1 0 0 0,0-1 0 0 0,1 0 0 0 0,-1 0 0 0 0,0 1 0 0 0,1-1 0 0 0,-1 0 1 0 0,1 0-1 0 0,-1 1 0 0 0,0-1 0 0 0,1 0 0 0 0,-1 0 0 0 0,1 0 0 0 0,-1 0 1 0 0,1 0-1 0 0,-1 0 0 0 0,1 0 0 0 0,11 0-1474 0 0,20-1 1869 0 0,3-1-596 0 0,6-6 617 0 0,-1 2-1 0 0,70-1 1 0 0,-86 7-659 0 0,0-2 0 0 0,32-5 0 0 0,-34 5 0 0 0,-19 2 0 0 0,-1 0 0 0 0,1 0 0 0 0,-1 0 0 0 0,1 0 0 0 0,-1-1 0 0 0,1 1 0 0 0,-1-1 0 0 0,0 0 0 0 0,1 0 0 0 0,2-1 0 0 0,-2 0 8 0 0,-4 2 0 0 0,34-5-88 0 0,-31 5-257 0 0,-2 0-138 0 0,0 0-33 0 0,0 0-72 0 0,0 0-285 0 0,0 0-126 0 0,-2 0 684 0 0,1 0 0 0 0,0 1 0 0 0,0-1 0 0 0,0 0 0 0 0,0 1 0 0 0,-1-1 0 0 0,1 1 0 0 0,0-1 0 0 0,0 1 0 0 0,0-1 0 0 0,-2 2 0 0 0,-10 5-1906 0 0,-9 1 177 0 0,-4 1-11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02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0 0 234 0 0,0 0 45 0 0,10 7 1664 0 0,-9-6-2650 0 0,36 13 2502 0 0,-35-12-2351 0 0,1-1 1 0 0,-1 1 0 0 0,1 0-1 0 0,-1 0 1 0 0,1 0-1 0 0,-1 0 1 0 0,0 0-1 0 0,0 0 1 0 0,0 0-1 0 0,0 1 1 0 0,2 2-1 0 0,-2 1-74 0 0,1 0 1 0 0,-1 0-1 0 0,0 0 1 0 0,-1 0-1 0 0,1 0 1 0 0,-1 0-1 0 0,0 0 0 0 0,0 7 1 0 0,-3 49 979 0 0,2-56-1071 0 0,-1 69-14 0 0,1-72 0 0 0,3 15 0 0 0,1 11 0 0 0,-2-19 0 0 0,4-3 0 0 0,0-3 0 0 0,1-3-64 0 0,-6-1-273 0 0,-1 0-138 0 0,0 0-33 0 0,-7-17-2948 0 0,5 14 2582 0 0,-1 0 0 0 0,1 0 0 0 0,-1 0 0 0 0,0 0 0 0 0,0 0-1 0 0,-4-2 1 0 0,1 0 80 0 0,-4-4-1253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02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1 15663 0 0,'0'0'356'0'0,"0"0"50"0"0,0 0 20 0 0,0 0-42 0 0,0 0-180 0 0,0 0 176 0 0,0 0 107 0 0,0 0 22 0 0,0 0 71 0 0,0 0 286 0 0,0 0 124 0 0,0 0 30 0 0,0 0-65 0 0,0 0-290 0 0,0 0-121 0 0,0 0-28 0 0,0 0-72 0 0,4 10 1168 0 0,-5-6-1584 0 0,0 1 0 0 0,0-1 0 0 0,-1 1 0 0 0,1-1-1 0 0,-1 0 1 0 0,0 1 0 0 0,0-1 0 0 0,-1 0 0 0 0,1 0 0 0 0,-1-1 0 0 0,-6 8-1 0 0,-3 1 46 0 0,0-1 0 0 0,-16 10 0 0 0,-10 11-18 0 0,24-21-55 0 0,-1 0 0 0 0,0-1 0 0 0,0-1 0 0 0,-1 0 0 0 0,-28 10 0 0 0,18-7 0 0 0,24-11 0 0 0,0 0 0 0 0,0-1 0 0 0,0 1 0 0 0,0 0 0 0 0,0-1 0 0 0,-1 1 0 0 0,1-1 0 0 0,0 0 0 0 0,0 0 0 0 0,-4 0 0 0 0,5 0-20 0 0,1 0 0 0 0,-1 0-1 0 0,0 0 1 0 0,1 0 0 0 0,-1 0 0 0 0,1-1 0 0 0,-1 1-1 0 0,0 0 1 0 0,1 0 0 0 0,-1 0 0 0 0,1-1 0 0 0,-1 1-1 0 0,0 0 1 0 0,1-1 0 0 0,-1 1 0 0 0,1 0 0 0 0,-1-1-1 0 0,1 1 1 0 0,0-1 0 0 0,-1 1 0 0 0,1-1-1 0 0,-1 1 1 0 0,1-1 0 0 0,0 1 0 0 0,-1-1 0 0 0,1 1-1 0 0,0-1 1 0 0,-1 1 0 0 0,1-1 0 0 0,0 0 0 0 0,0 1-1 0 0,0-1 1 0 0,0 1 0 0 0,0-1 0 0 0,-1 0-1 0 0,1-1-127 0 0,0 0-310 0 0,0-1-1 0 0,-1 1 1 0 0,1 0 0 0 0,0-1-1 0 0,1 1 1 0 0,-1-1 0 0 0,0 1-1 0 0,1 0 1 0 0,-1-1 0 0 0,1 1-1 0 0,0 0 1 0 0,1-4 0 0 0,2-3-365 0 0,0-11-1224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04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66 13823 0 0,'0'0'315'0'0,"0"0"45"0"0,1-1 21 0 0,13-9-93 0 0,5-5-120 0 0,-14 8 53 0 0,-1 3 225 0 0,-1 1 1 0 0,-1-1 0 0 0,1 0 0 0 0,0 0 0 0 0,-1 0-1 0 0,0 0 1 0 0,2-5 0 0 0,4-8 775 0 0,-7 15-1031 0 0,0 0 1 0 0,0 0-1 0 0,0-1 0 0 0,0 1 1 0 0,0 0-1 0 0,0 0 1 0 0,-1-1-1 0 0,1 1 1 0 0,-1 0-1 0 0,0-1 1 0 0,1 1-1 0 0,-1 0 1 0 0,0-1-1 0 0,0 1 1 0 0,-1-3-1 0 0,-1-18 1345 0 0,2 22-1092 0 0,0 0-379 0 0,-1-1 0 0 0,1 1 0 0 0,-1 0 0 0 0,0 0-1 0 0,0 0 1 0 0,0 0 0 0 0,0 0 0 0 0,0 0 0 0 0,1 0 0 0 0,-2 0 0 0 0,1 1-1 0 0,0-1 1 0 0,0 0 0 0 0,0 1 0 0 0,0-1 0 0 0,-2 0 0 0 0,-2 1-16 0 0,0 1 0 0 0,0 0-1 0 0,1 0 1 0 0,-1 1 0 0 0,0-1 0 0 0,0 1 0 0 0,1 0 0 0 0,-1 0 0 0 0,1 1 0 0 0,0-1 0 0 0,-1 1 0 0 0,1 0 0 0 0,-4 4-1 0 0,-4 4 97 0 0,0 0-1 0 0,-19 25 0 0 0,20-21-144 0 0,0 1 0 0 0,1 0 0 0 0,0 1 0 0 0,2 0 0 0 0,0 0 0 0 0,0 1 0 0 0,-8 36 0 0 0,14-49 0 0 0,2-4 0 0 0,-1 1 0 0 0,1 0 0 0 0,0 0 0 0 0,-1-1 0 0 0,1 1 0 0 0,0 0 0 0 0,0 0 0 0 0,0 0 0 0 0,0 0 0 0 0,1-1 0 0 0,-1 1 0 0 0,0 0 0 0 0,1 0 0 0 0,-1-1 0 0 0,1 1 0 0 0,0 0 0 0 0,-1 0 0 0 0,3 2 0 0 0,2 3 0 0 0,6 0 0 0 0,-6-8 0 0 0,-4 0 0 0 0,6 0 0 0 0,-1-1 0 0 0,1 0 0 0 0,-1 0 0 0 0,1-1 0 0 0,-1 0 0 0 0,0 0 0 0 0,0 0 0 0 0,0-1 0 0 0,9-8 0 0 0,5-5 0 0 0,20-24 0 0 0,-30 31 0 0 0,4-7 0 0 0,19-28 0 0 0,-4 6 0 0 0,-2 4 0 0 0,-2-1 0 0 0,-1 0 0 0 0,-2-2 0 0 0,-2-1 0 0 0,16-41 0 0 0,-25 38 443 0 0,-10 40 45 0 0,-1 2 21 0 0,0 0-66 0 0,-7 5-278 0 0,3-1-165 0 0,0 0 0 0 0,0 0 0 0 0,1 0 0 0 0,-1 1 0 0 0,1-1 0 0 0,0 1 0 0 0,1-1 0 0 0,-1 1 0 0 0,1 0 0 0 0,-3 9 0 0 0,-8 13 0 0 0,-8 16 0 0 0,-20 55 0 0 0,19-44 0 0 0,13-36 0 0 0,2 0 0 0 0,-8 27 0 0 0,9-27 0 0 0,4-14 0 0 0,1 1 0 0 0,-1-1 0 0 0,1 1 0 0 0,0 0 0 0 0,0-1 0 0 0,1 1 0 0 0,-1 0 0 0 0,1-1 0 0 0,1 10 0 0 0,1-4 0 0 0,3-3 0 0 0,4-3 0 0 0,-3-4 0 0 0,0-1 0 0 0,0 1 0 0 0,-1-1 0 0 0,1 0 0 0 0,0-1 0 0 0,0 1 0 0 0,0-1 0 0 0,-1 0 0 0 0,9-5 0 0 0,7-4 0 0 0,20-14 0 0 0,-39 24 0 0 0,17-14 0 0 0,0 0 0 0 0,-1-1 0 0 0,-1-1 0 0 0,22-28 0 0 0,14-13 0 0 0,-62 92 0 0 0,-32 62 0 0 0,38-91 0 0 0,1 1 0 0 0,0 0 0 0 0,0 0 0 0 0,1 0 0 0 0,0 0 0 0 0,0 0 0 0 0,0 0 0 0 0,1 12 0 0 0,2-9 0 0 0,4-2 0 0 0,-4-6 0 0 0,1 1 0 0 0,-1-1 0 0 0,1 1 0 0 0,-1-1 0 0 0,1 0 0 0 0,0 0 0 0 0,-1 0 0 0 0,1 0 0 0 0,0 0 0 0 0,0-1 0 0 0,0 1 0 0 0,0-1 0 0 0,-1 0 0 0 0,1 0 0 0 0,0 0 0 0 0,0 0 0 0 0,0 0 0 0 0,0-1 0 0 0,4 0 0 0 0,4-3 0 0 0,-1 0 0 0 0,1 0 0 0 0,17-11 0 0 0,0 1 0 0 0,-20 10 41 0 0,-1 0 0 0 0,0 0-1 0 0,0-1 1 0 0,0 1 0 0 0,-1-2-1 0 0,10-8 1 0 0,28-38 500 0 0,-35 41-436 0 0,-8 10 404 0 0,0-1-66 0 0,-1 2-440 0 0,0 0 0 0 0,1 0 0 0 0,-1 0 0 0 0,0 0 0 0 0,0 0 0 0 0,0 0 0 0 0,0-1 0 0 0,1 1 0 0 0,-1 0 0 0 0,0 0 0 0 0,0 0 0 0 0,0 0 0 0 0,1 0 0 0 0,-1 0 0 0 0,0 0 0 0 0,0 0 0 0 0,0 0 0 0 0,1 0 0 0 0,-1 0 0 0 0,0 0 0 0 0,0 0 1 0 0,0 0-1 0 0,1 0 0 0 0,-1 0 0 0 0,0 0 0 0 0,0 0 0 0 0,0 0 0 0 0,1 0 0 0 0,-1 1 0 0 0,0-1 0 0 0,0 0 0 0 0,0 0 0 0 0,0 0 0 0 0,1 0 0 0 0,-1 0 0 0 0,0 0 0 0 0,0 0 0 0 0,0 1 0 0 0,0-1 0 0 0,0 0 0 0 0,1 0 0 0 0,-1 0 0 0 0,0 1 0 0 0,0-1 0 0 0,0 0 0 0 0,0 0 0 0 0,0 0 0 0 0,0 0 1 0 0,0 1-1 0 0,0-1 0 0 0,5 11 7 0 0,-5-11-10 0 0,2 5 0 0 0,0-1 0 0 0,0 1 0 0 0,-1 0 0 0 0,0-1 0 0 0,0 1 0 0 0,0 0 0 0 0,-1 5 0 0 0,3 11 0 0 0,0-6 0 0 0,-3-13 0 0 0,0 1 0 0 0,1 0 0 0 0,-1-1 0 0 0,1 1 0 0 0,0-1 0 0 0,-1 1 0 0 0,1-1 0 0 0,0 0 0 0 0,0 1 0 0 0,1-1 0 0 0,-1 0 0 0 0,0 0 0 0 0,1 0 0 0 0,0 1 0 0 0,2 1 0 0 0,-3-2 0 0 0,1 0 0 0 0,-1-1 0 0 0,0 1 0 0 0,1-1 0 0 0,-1 0 0 0 0,1 1 0 0 0,-1-1 0 0 0,1 0 0 0 0,2 1 0 0 0,1 1 0 0 0,-3-1 0 0 0,-1-1 0 0 0,1 0 0 0 0,0-1 0 0 0,-1 1 0 0 0,1 0 0 0 0,0 0 0 0 0,-1-1 0 0 0,1 1 0 0 0,0-1 0 0 0,0 1 0 0 0,0-1 0 0 0,0 0 0 0 0,0 0 0 0 0,-1 0 0 0 0,1 0 0 0 0,0 0 0 0 0,0 0 0 0 0,0-1 0 0 0,0 1 0 0 0,0 0 0 0 0,-1-1 0 0 0,1 0 0 0 0,0 1 0 0 0,0-1 0 0 0,-1 0 0 0 0,1 0 0 0 0,0 0 0 0 0,-1 0 0 0 0,1 0 0 0 0,2-2 0 0 0,1-1 0 0 0,1 1 0 0 0,-4 2 0 0 0,0-1 0 0 0,0 1 0 0 0,0 0 0 0 0,0-1 0 0 0,0 1 0 0 0,0-1 0 0 0,0 0 0 0 0,-1 1 0 0 0,1-1 0 0 0,0 0 0 0 0,-1 0 0 0 0,0 0 0 0 0,1-1 0 0 0,-1 1 0 0 0,0 0 0 0 0,0 0 0 0 0,0-1 0 0 0,1-3 0 0 0,0-4-914 0 0,-1 1 1 0 0,0 0-1 0 0,0 0 1 0 0,-1-12-1 0 0,0 12-8982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17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4 10135 0 0,'0'0'231'0'0,"0"0"29"0"0,0 0 19 0 0,-2 0-41 0 0,-105-3 11010 0 0,91 8-10065 0 0,15-5-973 0 0,-7 1 2020 0 0,9 0-2130 0 0,0 0 0 0 0,-1-1 0 0 0,1 1 0 0 0,0-1 1 0 0,0 1-1 0 0,0-1 0 0 0,0 1 0 0 0,0-1 0 0 0,0 0 0 0 0,0 1 0 0 0,0-1 0 0 0,0 0 0 0 0,0 0 0 0 0,0 0 0 0 0,1 0 0 0 0,14 3-100 0 0,0-1 0 0 0,19 0 0 0 0,12 1 0 0 0,-46-2 0 0 0,1-1 0 0 0,0 0 0 0 0,-1 0 0 0 0,1 1 0 0 0,0-1 0 0 0,0 0 0 0 0,-1 0 0 0 0,1 0 0 0 0,0-1 0 0 0,3 0 0 0 0,15-1 0 0 0,-11 1 0 0 0,1 1 0 0 0,20 0 0 0 0,-17 1 0 0 0,-10 1 0 0 0,-1 0 0 0 0,-2-2-22 0 0,0 0 1 0 0,0 0-1 0 0,0 0 1 0 0,0 0-1 0 0,1 0 0 0 0,-1 0 1 0 0,0 0-1 0 0,0 0 1 0 0,0 1-1 0 0,0-1 0 0 0,0 0 1 0 0,0 0-1 0 0,1 0 0 0 0,-1 0 1 0 0,0 0-1 0 0,0 0 1 0 0,0 1-1 0 0,0-1 0 0 0,0 0 1 0 0,0 0-1 0 0,0 0 1 0 0,0 0-1 0 0,0 1 0 0 0,0-1 1 0 0,0 0-1 0 0,0 0 0 0 0,0 0 1 0 0,0 0-1 0 0,0 1 1 0 0,0-1-1 0 0,0 0 0 0 0,0 0 1 0 0,0 0-1 0 0,0 1 0 0 0,0-1 1 0 0,0 0-1 0 0,0 0 1 0 0,0 0-1 0 0,0 0 0 0 0,0 1 1 0 0,0-1-1 0 0,0 0 1 0 0,0 0-1 0 0,0 0 0 0 0,-1 0 1 0 0,1 0-1 0 0,0 1 0 0 0,0-1 1 0 0,0 0-1 0 0,0 0 1 0 0,0 0-1 0 0,-1 0 0 0 0,1 0 1 0 0,0 0-1 0 0,0 0 1 0 0,0 0-1 0 0,0 0 0 0 0,0 0 1 0 0,-1 1-1 0 0,1-1 0 0 0,0 0 1 0 0,0 0-1 0 0,0 0 1 0 0,-1 0-1 0 0,1 0 0 0 0,-12 3-2258 0 0,11-3 2035 0 0,-18 11-5508 0 0,5-6 3706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17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1 0-136 0 0,44 3 4677 0 0,-32-4-4397 0 0,23 4 0 0 0,43 6 707 0 0,-10-2-568 0 0,-57-6-3760 0 0,-12-1-5816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0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21 6911 0 0,'0'0'315'0'0,"0"0"-7"0"0,0 0 15 0 0,0 0 794 0 0,0 0 366 0 0,0 0 75 0 0,0 0-130 0 0,-1 1-589 0 0,-2 4-543 0 0,0-1-1 0 0,0 1 1 0 0,1 0-1 0 0,0-1 1 0 0,-1 1-1 0 0,-1 9 1 0 0,-4 7 168 0 0,4-11-246 0 0,2 0 0 0 0,-1-1 0 0 0,1 1 0 0 0,-1 19 0 0 0,-1 5 188 0 0,-22 82 493 0 0,13-61-551 0 0,-9 76 0 0 0,12-79-298 0 0,7-40-35 0 0,1 0 1 0 0,0 0 0 0 0,0 24 0 0 0,1-26-5 0 0,1 0 0 0 0,-2 0 1 0 0,1 0-1 0 0,-1 0 0 0 0,-1 0 0 0 0,-3 10 0 0 0,4-15-5 0 0,1 4-8 0 0,0 0-3 0 0,-9 22 216 0 0,9-29-152 0 0,1-2 6 0 0,0 0-1 0 0,0 0 0 0 0,20-37 72 0 0,-18 29-125 0 0,0 0-1 0 0,0 0 1 0 0,-1 0 0 0 0,0 0-1 0 0,-1-1 1 0 0,0 1 0 0 0,-1-13-1 0 0,1 14-4 0 0,-2-13 38 0 0,1 12 2 0 0,0 0 0 0 0,1 0 0 0 0,1-13 0 0 0,2 2 35 0 0,0-5 6 0 0,0-1 0 0 0,-1-29 1 0 0,-1 42 12 0 0,-1 1 1 0 0,2-1 0 0 0,0 1 0 0 0,0-1 0 0 0,8-20 0 0 0,2-9 168 0 0,-10 29-198 0 0,6-24 265 0 0,2 0 0 0 0,1 0 1 0 0,15-35-1 0 0,-23 66-281 0 0,0 0-1 0 0,0 0 0 0 0,0 0 1 0 0,7-8-1 0 0,9-11 169 0 0,-17 22-219 0 0,-1 0 0 0 0,0 0 0 0 0,1 0-1 0 0,0 0 1 0 0,-1 0 0 0 0,1 1 0 0 0,0-1 0 0 0,0 1 0 0 0,0-1 0 0 0,4-2 0 0 0,5-3 138 0 0,5-7 3 0 0,-5 8-203 0 0,-7 4 65 0 0,0 0 1 0 0,0 0-1 0 0,1 0 1 0 0,8-1-1 0 0,-12 2 11 0 0,0 1-1 0 0,0 0 1 0 0,0 0-1 0 0,0 0 1 0 0,1 0 0 0 0,-1 0-1 0 0,0 0 1 0 0,0 1-1 0 0,0-1 1 0 0,0 0 0 0 0,0 1-1 0 0,0-1 1 0 0,0 0-1 0 0,0 1 1 0 0,2 1-1 0 0,1 1 17 0 0,0 0 0 0 0,-1 0-1 0 0,1 0 1 0 0,-1 1-1 0 0,0 0 1 0 0,0 0-1 0 0,-1 0 1 0 0,1 0-1 0 0,-1 0 1 0 0,1 0-1 0 0,-1 1 1 0 0,-1-1-1 0 0,1 1 1 0 0,-1-1-1 0 0,1 1 1 0 0,-1 0-1 0 0,-1 0 1 0 0,1-1-1 0 0,-1 10 1 0 0,0 4 17 0 0,0-1 0 0 0,-2 1 0 0 0,0-1 0 0 0,-6 19 0 0 0,7-30-4 0 0,-1-2-41 0 0,-9 12 47 0 0,9-13-41 0 0,-1 0-1 0 0,1 1 0 0 0,-1-1 1 0 0,0 0-1 0 0,0-1 0 0 0,0 1 0 0 0,-3 2 1 0 0,-14 12 64 0 0,17-15-65 0 0,-17 10 40 0 0,12-7-53 0 0,5-4-32 0 0,-1 0 1 0 0,1 0-1 0 0,0 0 0 0 0,-1-1 0 0 0,1 1 1 0 0,-1-1-1 0 0,1 0 0 0 0,-6 0 1 0 0,4 0-24 0 0,4 0-11 0 0,0-1-1 0 0,0 1 0 0 0,0-1 1 0 0,-1 0-1 0 0,1 1 1 0 0,0-1-1 0 0,0 0 0 0 0,0 1 1 0 0,0-1-1 0 0,0 0 1 0 0,0 0-1 0 0,-1-2 0 0 0,-2 0-299 0 0,-10-12-2622 0 0,9 7 1136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0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3823 0 0,'0'0'315'0'0,"6"-8"870"0"0,-5-5-1102 0 0,-1 12 282 0 0,3-2 647 0 0,-1 0 0 0 0,0 0 0 0 0,0 0 0 0 0,0 0 0 0 0,3-7 0 0 0,-5 9-468 0 0,20-15 2020 0 0,-19 15-2120 0 0,0 0-289 0 0,5-2-66 0 0,-5 2 282 0 0,10-4 1218 0 0,-8 4-1518 0 0,-1 1 0 0 0,0 0 0 0 0,1 0 0 0 0,-1 0 0 0 0,0 0-1 0 0,1 0 1 0 0,-1 1 0 0 0,0-1 0 0 0,1 0 0 0 0,-1 1 0 0 0,0 0 0 0 0,0 0 0 0 0,0 0 0 0 0,0 0-1 0 0,0 0 1 0 0,0 0 0 0 0,0 0 0 0 0,0 0 0 0 0,0 1 0 0 0,0-1 0 0 0,0 1 0 0 0,-1 0 0 0 0,1-1-1 0 0,-1 1 1 0 0,1 0 0 0 0,-1 0 0 0 0,0 0 0 0 0,1 2 0 0 0,-1-4-79 0 0,0 2 10 0 0,-1 1-1 0 0,1-1 1 0 0,0 0 0 0 0,0 0-1 0 0,-1 1 1 0 0,1-1 0 0 0,-1 0-1 0 0,0 1 1 0 0,0-1 0 0 0,0 0-1 0 0,0 4 1 0 0,1 18-6 0 0,7 8 4 0 0,-1-1 0 0 0,2 35 0 0 0,-8-64 0 0 0,3 29 0 0 0,0-5 0 0 0,-2 0 0 0 0,0 41 0 0 0,-2-64 0 0 0,0 3 0 0 0,0-1 0 0 0,0 1 0 0 0,1 0 0 0 0,-1 0 0 0 0,3 6 0 0 0,-1-2 0 0 0,2-3 0 0 0,3-1 0 0 0,-6-6-10 0 0,-1 0 0 0 0,0 1 1 0 0,0-1-1 0 0,1 0 0 0 0,-1 0 0 0 0,0 1 1 0 0,0-1-1 0 0,1 0 0 0 0,-1 0 0 0 0,0 1 0 0 0,1-1 1 0 0,-1 0-1 0 0,0 0 0 0 0,1 0 0 0 0,-1 0 1 0 0,0 0-1 0 0,1 0 0 0 0,-1 1 0 0 0,0-1 0 0 0,1 0 1 0 0,-1 0-1 0 0,0 0 0 0 0,1 0 0 0 0,-1 0 1 0 0,1 0-1 0 0,-1-1 0 0 0,0 1 0 0 0,1 0 0 0 0,-1 0 1 0 0,0 0-1 0 0,1 0 0 0 0,0-5-553 0 0,-2 4 363 0 0,1 0 103 0 0,-1 1 0 0 0,0-1 0 0 0,0 0 0 0 0,1 0 0 0 0,-1 0 0 0 0,0 0 0 0 0,1 0 0 0 0,-1 0 0 0 0,1 0 0 0 0,-1 0 0 0 0,1 0-1 0 0,-1 0 1 0 0,1 0 0 0 0,0 0 0 0 0,0 0 0 0 0,-1 0 0 0 0,1 0 0 0 0,0-2 0 0 0,-1 2-86 0 0,1 0 0 0 0,-1 0 1 0 0,0 0-1 0 0,0 1 0 0 0,0-1 0 0 0,0 0 0 0 0,0 0 1 0 0,0 1-1 0 0,0-1 0 0 0,-1 0 0 0 0,1 1 0 0 0,0-1 1 0 0,-2 0-1 0 0,2 1-59 0 0,-6-4-1710 0 0,6 3-80 0 0,1 1-15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0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11 13823 0 0,'-7'-3'675'0'0,"-4"0"-128"0"0,-8-1 6415 0 0,18 4-6698 0 0,0-1 623 0 0,1 1-509 0 0,0 0 38 0 0,0 0 80 0 0,0 0 15 0 0,0 0-68 0 0,-1 1-428 0 0,0 1 0 0 0,0-1 0 0 0,0 0 1 0 0,0 0-1 0 0,0 0 0 0 0,0 0 0 0 0,-1 0 0 0 0,1-1 1 0 0,0 1-1 0 0,-2 1 0 0 0,0-1-17 0 0,-15 8 2 0 0,16-9 0 0 0,0 1 0 0 0,-1 0 0 0 0,1 0 0 0 0,0 0 0 0 0,0 0 0 0 0,0 0 0 0 0,-1 1 0 0 0,1-1 0 0 0,1 0 0 0 0,-1 1 0 0 0,0 0 0 0 0,0-1 0 0 0,1 1 0 0 0,-3 3 0 0 0,0 1 77 0 0,0 1 0 0 0,-1-1 0 0 0,0 0 0 0 0,0 0 0 0 0,0 0 0 0 0,-1-1 0 0 0,-12 10 0 0 0,-4 4 238 0 0,-60 47 543 0 0,32-29-2575 0 0,29-23 1629 0 0,20-13-283 0 0,1-1-117 0 0,0 0-21 0 0,0 0-139 0 0,0 0-572 0 0,5-9-2834 0 0,3 0-2768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1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59 15663 0 0,'0'0'22'0'0,"-1"0"0"0"0,0 0-1 0 0,1 0 1 0 0,-1 0-1 0 0,1 0 1 0 0,-1 0 0 0 0,1-1-1 0 0,-1 1 1 0 0,1 0 0 0 0,-1 0-1 0 0,1-1 1 0 0,-1 1 0 0 0,1 0-1 0 0,-1 0 1 0 0,1-1-1 0 0,0 1 1 0 0,-1 0 0 0 0,1-1-1 0 0,-1 1 1 0 0,1-1 0 0 0,0 1-1 0 0,-1-1 1 0 0,1 1 0 0 0,0-1-1 0 0,0 1 1 0 0,-1-1-1 0 0,1 1 1 0 0,0-1 0 0 0,2-16 808 0 0,0 4-568 0 0,0-2 1057 0 0,1 2-1 0 0,0-1 0 0 0,9-23 1 0 0,4-17 1999 0 0,-12 42-3036 0 0,0 0 0 0 0,0 0 0 0 0,1 1 0 0 0,10-16 0 0 0,-2 2-52 0 0,1-5 91 0 0,-7 14 239 0 0,15-24-1 0 0,-22 39-116 0 0,0 2-433 0 0,-1-1 0 0 0,0 1 1 0 0,1 0-1 0 0,-1 0 0 0 0,0-1 1 0 0,1 1-1 0 0,-1 0 0 0 0,1 0 1 0 0,0 0-1 0 0,-1 0 0 0 0,1 0 1 0 0,0 0-1 0 0,-1 0 0 0 0,1 0 1 0 0,0 2-1 0 0,-3 28-10 0 0,2-30 0 0 0,1-1 0 0 0,0 1 0 0 0,0-1 0 0 0,0 1 0 0 0,0-1 0 0 0,0 1 0 0 0,0-1 0 0 0,0 1 0 0 0,0-1 0 0 0,0 1 0 0 0,0-1 0 0 0,0 1 0 0 0,0-1 0 0 0,0 1 0 0 0,0-1 0 0 0,0 1 0 0 0,1-1 0 0 0,-1 1 0 0 0,0-1 0 0 0,0 1 0 0 0,0-1 0 0 0,1 1 0 0 0,-1-1 0 0 0,0 0 0 0 0,1 1 0 0 0,0 0 0 0 0,0 0 0 0 0,-1 0 0 0 0,1 0 0 0 0,0 0 0 0 0,-1 0 0 0 0,1 0 0 0 0,-1 0 0 0 0,1 0 0 0 0,0 0 0 0 0,0 0 0 0 0,-1-1 0 0 0,1 1 0 0 0,0 0 0 0 0,0 0 0 0 0,0-1 0 0 0,0 1 0 0 0,0-1 0 0 0,0 1 0 0 0,0-1 0 0 0,0 1 0 0 0,0-1 0 0 0,0 1 0 0 0,2-1 0 0 0,1 1 0 0 0,1 2 0 0 0,1-1 0 0 0,21-2 0 0 0,-9 0 0 0 0,-17 1 0 0 0,0-1 0 0 0,0 0 0 0 0,0 0 0 0 0,0 0 0 0 0,1 1 0 0 0,-1-1 0 0 0,0 0 0 0 0,0 1 0 0 0,0-1 0 0 0,0 1 0 0 0,0-1 0 0 0,0 1 0 0 0,-1 0 0 0 0,1-1 0 0 0,0 1 0 0 0,0 0 0 0 0,0 0 0 0 0,0-1 0 0 0,-1 1 0 0 0,1 0 0 0 0,0 0 0 0 0,-1 0 0 0 0,1 0 0 0 0,-1 0 0 0 0,1 0 0 0 0,-1 0 0 0 0,0 0 0 0 0,1 0 0 0 0,-1 0 0 0 0,0 1 0 0 0,0-1 0 0 0,1 0 0 0 0,-1 0 0 0 0,0 0 0 0 0,0 0 0 0 0,0 0 0 0 0,-1 0 0 0 0,1 0 0 0 0,0 2 0 0 0,0 1 0 0 0,-1 13 0 0 0,-5 27 0 0 0,0 0 0 0 0,6-35 0 0 0,0-1 0 0 0,0-7 0 0 0,0-1 0 0 0,0 1 0 0 0,0-1 0 0 0,0 0 0 0 0,0 1 0 0 0,0-1 0 0 0,0 1 0 0 0,0-1 0 0 0,0 0 0 0 0,0 1 0 0 0,0-1 0 0 0,0 1 0 0 0,0-1 0 0 0,0 0 0 0 0,0 1 0 0 0,0-1 0 0 0,1 1 0 0 0,-1-1 0 0 0,0 0 0 0 0,0 1 0 0 0,0-1 0 0 0,1 0 0 0 0,-1 1 0 0 0,0-1 0 0 0,0 0 0 0 0,1 0 0 0 0,-1 1 0 0 0,0-1 0 0 0,1 0 0 0 0,-1 0 0 0 0,0 1 0 0 0,1-1 0 0 0,-1 0 0 0 0,0 0 0 0 0,1 0 0 0 0,-1 0 0 0 0,1 1 0 0 0,13-1 0 0 0,-11 0 0 0 0,0 0-221 0 0,-1-1 0 0 0,1 1 0 0 0,0-1-1 0 0,0 0 1 0 0,-1 0 0 0 0,1 0 0 0 0,0 0 0 0 0,-1 0-1 0 0,1-1 1 0 0,-1 1 0 0 0,1-1 0 0 0,-1 0 0 0 0,0 1 0 0 0,3-4-1 0 0,-1 1-501 0 0,0 0 0 0 0,0-1 0 0 0,0 0-1 0 0,0 1 1 0 0,5-12 0 0 0,-1 1-1324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2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3 10135 0 0,'0'0'464'0'0,"0"0"-9"0"0,-7-3 114 0 0,7 3 3330 0 0,0 1 4153 0 0,2 1-7946 0 0,1-1 1 0 0,-1 1-1 0 0,1-1 0 0 0,0 1 1 0 0,-1-1-1 0 0,1 0 0 0 0,0 0 1 0 0,0 0-1 0 0,5 1 0 0 0,31 2 824 0 0,13-4-465 0 0,102-13 1 0 0,-99 6 77 0 0,29-6 31 0 0,32-7-574 0 0,-52 11 0 0 0,-7 2 0 0 0,59 2 0 0 0,-108 4 0 0 0,136 1 0 0 0,-23-3 0 0 0,-72 0 0 0 0,-18 1 0 0 0,40-6 0 0 0,-8-8 0 0 0,-28 5 0 0 0,-17 6 0 0 0,-12 0 0 0 0,-7-1-64 0 0,1 6-347 0 0,-3-10 674 0 0,3 7-2713 0 0,1 2-3554 0 0,-1 1-2154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3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2 1 481 0 0,8 3 237 0 0,-8-3 45 0 0,9 1 1148 0 0,-7 0-1919 0 0,0 1 0 0 0,-1-1 1 0 0,0 1-1 0 0,1-1 0 0 0,-1 1 0 0 0,0 0 0 0 0,0 0 0 0 0,0 1 0 0 0,-1-1 1 0 0,1 0-1 0 0,3 8 0 0 0,1 3 164 0 0,10 29 0 0 0,-12-29 86 0 0,0-1 1 0 0,9 17-1 0 0,19 33-473 0 0,3 6-24 0 0,-28-54 423 0 0,-1 0-1 0 0,0 1 1 0 0,6 23 0 0 0,-2-7-46 0 0,-8-23-373 0 0,-1 0 0 0 0,3 0 0 0 0,-1 0 0 0 0,-2 0 0 0 0,-3-1 0 0 0,-1-3-64 0 0,2-4-273 0 0,0-1-138 0 0,0 0-33 0 0,0 0-4 0 0,0 0 0 0 0,0 0 0 0 0,0 0 0 0 0,-8-2-577 0 0,5 0-2506 0 0,-1-5-3569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3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12 13823 0 0,'0'0'630'0'0,"0"0"-13"0"0,0 0-320 0 0,0 0 105 0 0,8-7 1176 0 0,-5 3 2161 0 0,-5 4-1660 0 0,-11 5-1209 0 0,7-2-767 0 0,0 1 1 0 0,0 0 0 0 0,-7 5 0 0 0,9-5-83 0 0,-195 183 1075 0 0,191-181-1096 0 0,0-1 0 0 0,-14 7 0 0 0,-9 7 0 0 0,17-11 0 0 0,9-8 0 0 0,2-1 0 0 0,-6-1 0 0 0,4-4-133 0 0,5 5-239 0 0,-1 0 1 0 0,1-1 0 0 0,0 1-1 0 0,-1 0 1 0 0,1-1-1 0 0,0 1 1 0 0,0-1 0 0 0,0 1-1 0 0,0 0 1 0 0,0-1-1 0 0,0 1 1 0 0,1 0-1 0 0,-1-1 1 0 0,0 1 0 0 0,1-1-1 0 0,-1 1 1 0 0,2-3-1 0 0,-1 1-1983 0 0,3-9-4727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4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3 17503 0 0,'0'0'399'0'0,"0"0"60"0"0,0 0 21 0 0,0 0-59 0 0,3-5-260 0 0,58-145 6355 0 0,-38 82-4883 0 0,22-70-1147 0 0,-45 136 2 0 0,0 2 21 0 0,0 0-66 0 0,-12 18-278 0 0,8-12-165 0 0,0 1 0 0 0,1 0 0 0 0,0 0 0 0 0,1 0 0 0 0,-1 0 0 0 0,1 0 0 0 0,1 1 0 0 0,-2 13 0 0 0,3-11 0 0 0,0-9-59 0 0,0 1 0 0 0,0-1 0 0 0,1 1 0 0 0,-1-1 0 0 0,0 0 0 0 0,1 1 0 0 0,-1-1 0 0 0,1 0 0 0 0,-1 0 0 0 0,1 1 0 0 0,0-1 0 0 0,0 0 0 0 0,-1 0 0 0 0,1 0 0 0 0,0 0 0 0 0,0 0 0 0 0,0 0 0 0 0,0 0 0 0 0,0 0 0 0 0,0 0 0 0 0,1-1 0 0 0,-1 1 0 0 0,0 0 0 0 0,0-1 0 0 0,1 1 0 0 0,-1-1 0 0 0,0 1 0 0 0,1-1 0 0 0,-1 1 0 0 0,3-1 0 0 0,6 4-88 0 0,28 5 131 0 0,-13 0 16 0 0,-18-3 0 0 0,-7-5 0 0 0,1-1 0 0 0,-1 1 0 0 0,1-1 0 0 0,-1 1 0 0 0,1 0 0 0 0,-1-1 0 0 0,0 1 0 0 0,1-1 0 0 0,-1 1 0 0 0,0 0 0 0 0,1 0 0 0 0,-1-1 0 0 0,0 1 0 0 0,0 0 0 0 0,0-1 0 0 0,0 1 0 0 0,0 0 0 0 0,1 0 0 0 0,-1-1 0 0 0,-1 1 0 0 0,1 1 0 0 0,0 1 0 0 0,1 3 2 0 0,0 1 1 0 0,-1 0-1 0 0,1 0 1 0 0,-2-1-1 0 0,1 1 0 0 0,-2 11 1 0 0,-3 2-20 0 0,-9 23 1 0 0,2-8-40 0 0,11-34-315 0 0,1-1-117 0 0,0 0-21 0 0,0 0-139 0 0,0 0-572 0 0,0 0-253 0 0,0 0-1246 0 0,0 0-4789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4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9351 0 0,'0'0'439'0'0,"0"0"62"0"0,0 0 33 0 0,0 0-65 0 0,1 0-169 0 0,117-8 5556 0 0,-42 8-5691 0 0,-75 0-165 0 0,19-1 0 0 0,-2-2 0 0 0,-15 2-232 0 0,-2 1-91 0 0,0 0 0 0 0,0 0 0 0 0,0 0 0 0 0,0 0 0 0 0,0 0 0 0 0,-1 0 1 0 0,1-1-1 0 0,0 1 0 0 0,0 0 0 0 0,0-1 0 0 0,0 1 0 0 0,0-1 0 0 0,0 1 0 0 0,-1-1 1 0 0,1 1-1 0 0,0-1 0 0 0,0 1 0 0 0,-1-1 0 0 0,1 0 0 0 0,0 1 0 0 0,-1-1 0 0 0,2-1 1 0 0,0-6-1724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4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15663 0 0,'0'0'719'0'0,"0"0"-20"0"0,0 0-306 0 0,0 0 371 0 0,0 0 209 0 0,0 0 41 0 0,0 0 8 0 0,0 0 2 0 0,0 0 0 0 0,0 0 0 0 0,0 0-69 0 0,0 0-290 0 0,0 0-121 0 0,0 2-28 0 0,-4 24-362 0 0,-2 1 0 0 0,0-1 0 0 0,-16 38 0 0 0,15-47-154 0 0,0 0 0 0 0,1 1 0 0 0,1 0 0 0 0,0 0 0 0 0,-2 26 0 0 0,6-42 0 0 0,1-1 0 0 0,0 0 0 0 0,-1-1 0 0 0,1 1 0 0 0,0 0 0 0 0,0-1 0 0 0,0 1 0 0 0,0 0 0 0 0,0-1 0 0 0,0 1 0 0 0,0 0 0 0 0,0-1 0 0 0,0 1 0 0 0,0 0 0 0 0,0-1 0 0 0,0 1 0 0 0,0 0 0 0 0,0-1 0 0 0,1 1 0 0 0,-1 0 0 0 0,0-1 0 0 0,1 1 0 0 0,-1-1 0 0 0,1 2 0 0 0,-1-1 3 0 0,0-1 0 0 0,1 1 1 0 0,-1 0-1 0 0,0-1 0 0 0,1 1 0 0 0,-1-1 0 0 0,0 1 0 0 0,1-1 0 0 0,-1 1 1 0 0,1 0-1 0 0,-1-1 0 0 0,1 0 0 0 0,-1 1 0 0 0,1-1 0 0 0,1 1 0 0 0,1-1-254 0 0,-2 0-255 0 0,1 1 1 0 0,0-1 0 0 0,-1 0 0 0 0,1 0-1 0 0,-1 0 1 0 0,1-1 0 0 0,-1 1 0 0 0,1 0-1 0 0,-1-1 1 0 0,1 1 0 0 0,-1-1 0 0 0,1 1-1 0 0,-1-1 1 0 0,1 0 0 0 0,-1 1 0 0 0,0-1-1 0 0,1 0 1 0 0,-1 0 0 0 0,0 0-1 0 0,2-2 1 0 0,4-6-6763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25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2 11 1576 0 0,4 6 438 0 0,-2-6-1950 0 0,0-1-1 0 0,-1 1 1 0 0,0 0 0 0 0,-1-1 0 0 0,0 2 0 0 0,0-1 0 0 0,-1 0 0 0 0,-2 22 0 0 0,-10 46 1120 0 0,10-70-1605 0 0,-1-2-64 0 0,2-5-273 0 0,0-2-138 0 0,0 0-33 0 0,0 0-72 0 0,0 0-285 0 0,6-14-4826 0 0,-4 10 2427 0 0,3-5-4448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2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1 1839 0 0,'0'0'354'0'0,"0"-2"811"0"0,6-15 1948 0 0,-6 15-1653 0 0,0 2-589 0 0,0 0-263 0 0,0 0-52 0 0,0 0-17 0 0,0 0-31 0 0,0 0-18 0 0,0 0-2 0 0,0 0-10 0 0,0 0-45 0 0,0 0-17 0 0,0 0-7 0 0,0 0-5 0 0,0 0-16 0 0,0 0-4 0 0,0 0 0 0 0,0 0-4 0 0,0 0-17 0 0,0 0-10 0 0,0 0-1 0 0,0 0-10 0 0,-1 2-45 0 0,-4 6-70 0 0,0 1 0 0 0,1 0 0 0 0,0-1 0 0 0,-3 14 0 0 0,-10 21 110 0 0,3-9-216 0 0,1 1 0 0 0,-14 56 0 0 0,19-58-77 0 0,-13 69 18 0 0,14-58-50 0 0,5-33-91 0 0,0 1 0 0 0,2 0 0 0 0,-1-1 0 0 0,2 1 0 0 0,-1 0 0 0 0,2-1 0 0 0,-1 1 0 0 0,5 11 0 0 0,-5-17 16 0 0,0-1 1 0 0,1 0 0 0 0,0 0 0 0 0,0 0 0 0 0,0 0 0 0 0,1 0 0 0 0,-1-1 0 0 0,1 1 0 0 0,0-1 0 0 0,1 0 0 0 0,-1 0 0 0 0,1 0-1 0 0,0 0 1 0 0,0 0 0 0 0,0-1 0 0 0,0 0 0 0 0,0 0 0 0 0,1 0 0 0 0,7 3 0 0 0,-1-1-1054 0 0,-9-5-47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39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5663 0 0,'0'0'356'0'0,"0"0"50"0"0,0 0 20 0 0,0 0-42 0 0,1 0-250 0 0,0-2-54 0 0,1 1 0 0 0,-1 0 0 0 0,0-1 0 0 0,0 1 0 0 0,0 0 0 0 0,0-1 1 0 0,0 0-1 0 0,0 1 0 0 0,0-1 0 0 0,0 1 0 0 0,-1-1 0 0 0,1 0 0 0 0,0 0 1 0 0,-1 1-1 0 0,0-1 0 0 0,1-2 0 0 0,0-3 584 0 0,6-15 2588 0 0,-7 22-11444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0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300 15663 0 0,'1'-2'356'0'0,"0"1"-282"0"0,1 0-1 0 0,-1-1 0 0 0,0 1 1 0 0,1 0-1 0 0,0 0 0 0 0,-1 0 1 0 0,1 0-1 0 0,0 0 1 0 0,-1 1-1 0 0,4-2 0 0 0,-4 1-48 0 0,3 0 78 0 0,-3 0 26 0 0,1-12 157 0 0,-1 12-267 0 0,1-1 0 0 0,-1 0 0 0 0,0 1 0 0 0,1-1 1 0 0,-1 0-1 0 0,1 1 0 0 0,0 0 0 0 0,2-2 1 0 0,3-3 680 0 0,-7 6-630 0 0,1-1 1 0 0,-1 1-1 0 0,0 0 1 0 0,0-1-1 0 0,0 1 1 0 0,-1 0-1 0 0,1-1 1 0 0,0 1 0 0 0,0 0-1 0 0,0 0 1 0 0,0-1-1 0 0,0 1 1 0 0,0 0-1 0 0,0-1 1 0 0,0 1-1 0 0,-1 0 1 0 0,1 0-1 0 0,0-1 1 0 0,0 1-1 0 0,0 0 1 0 0,-1 0-1 0 0,1-1 1 0 0,0 1-1 0 0,0 0 1 0 0,-1 0-1 0 0,1 0 1 0 0,-1-1-1 0 0,-6-5 892 0 0,7 6-917 0 0,0 0-1 0 0,-1-1 1 0 0,1 1 0 0 0,0 0 0 0 0,0 0 0 0 0,-1-1-1 0 0,1 1 1 0 0,-1 0 0 0 0,1 0 0 0 0,0 0 0 0 0,-1-1 0 0 0,1 1-1 0 0,0 0 1 0 0,-1 0 0 0 0,1 0 0 0 0,-1 0 0 0 0,1 0-1 0 0,0 0 1 0 0,-1 0 0 0 0,1 0 0 0 0,-1 0 0 0 0,1 0-1 0 0,0 0 1 0 0,-1 0 0 0 0,1 0 0 0 0,-1 0 0 0 0,1 0-1 0 0,0 0 1 0 0,-1 1 0 0 0,1-1 0 0 0,0 0 0 0 0,-1 0-1 0 0,1 0 1 0 0,0 1 0 0 0,-1-1 0 0 0,1 0 0 0 0,-1 1 0 0 0,-6 16 2137 0 0,4-7-1678 0 0,-2 3-504 0 0,-1 0 0 0 0,0-1 0 0 0,-1 0 0 0 0,0 0 0 0 0,-18 20 0 0 0,9-13 0 0 0,-16 24 0 0 0,26-35 0 0 0,1 1 0 0 0,0 0 0 0 0,0 0 0 0 0,1 0 0 0 0,-5 17 0 0 0,8-16 0 0 0,-1-1 0 0 0,2 1 0 0 0,-1 0 0 0 0,3 16 0 0 0,-1 1 0 0 0,0-17 0 0 0,-1-2 0 0 0,-2-2 0 0 0,6-7 0 0 0,-2 1 0 0 0,-1 0 0 0 0,-1 0 0 0 0,1 0 0 0 0,-1 0 0 0 0,1 0 0 0 0,-1-1 0 0 0,0 1 0 0 0,1 0 0 0 0,-1 0 0 0 0,1 0 0 0 0,-1 0 0 0 0,0 0 0 0 0,1 0 0 0 0,-1-1 0 0 0,0 1 0 0 0,1 0 0 0 0,-1 0 0 0 0,1-1 0 0 0,-1 1 0 0 0,0 0 0 0 0,0-1 0 0 0,1 1 0 0 0,-1 0 0 0 0,0-1 0 0 0,1 1 0 0 0,-1 0 0 0 0,0-1 0 0 0,0 1 0 0 0,0 0 0 0 0,0-1 0 0 0,1 1 0 0 0,-1-1 0 0 0,-2-4 0 0 0,1 1-95 0 0,0-1 1 0 0,1 1-1 0 0,-1-1 0 0 0,1 1 1 0 0,0-1-1 0 0,1 1 0 0 0,-1-1 1 0 0,1 1-1 0 0,0-1 0 0 0,0 1 1 0 0,0 0-1 0 0,1-1 0 0 0,2-5 1 0 0,-2 6 35 0 0,-2 1 15 0 0,1 1 1 0 0,-1-1-1 0 0,0 0 0 0 0,0 0 0 0 0,0 0 1 0 0,0 1-1 0 0,-1-1 0 0 0,1 0 1 0 0,-1 0-1 0 0,1 0 0 0 0,-1 1 0 0 0,0-1 1 0 0,-2-4-1 0 0,-5-18 48 0 0,6-1-340 0 0,1 15-358 0 0,0 0 1 0 0,-1 0 0 0 0,0 0 0 0 0,-6-18 0 0 0,2 14 278 0 0,4 8 224 0 0,0 0 0 0 0,-1 0 0 0 0,0 0 0 0 0,0 0 0 0 0,-1 1 0 0 0,0-1 0 0 0,0 1 0 0 0,-1 0 0 0 0,-5-6 1 0 0,7 9 184 0 0,0-1 5 0 0,-2 1 0 0 0,1-1 0 0 0,0 1-1 0 0,-1 0 1 0 0,1 0 0 0 0,-1 0 0 0 0,0 0 0 0 0,0 1-1 0 0,-5-2 1 0 0,-9-2 36 0 0,12 4 26 0 0,1 0 0 0 0,0 0 0 0 0,-1 1 0 0 0,1-1 0 0 0,-12 1 1 0 0,-6-6 3992 0 0,36-10-2438 0 0,-2 7-1262 0 0,1 1 0 0 0,-1 0 0 0 0,2 0 0 0 0,12-6 0 0 0,-3 0-60 0 0,-9 7-284 0 0,0 1 0 0 0,1 1 0 0 0,-1 0 0 0 0,27-8 0 0 0,56-10 146 0 0,-11 3 81 0 0,17-1 957 0 0,-43 11-783 0 0,-54 10-411 0 0,0 0 0 0 0,0 1 0 0 0,1 0 0 0 0,-1 0 0 0 0,0 0 0 0 0,5 1 0 0 0,-4-1 0 0 0,3 2 0 0 0,-4 6 0 0 0,-2 0 0 0 0,-1-1 0 0 0,0 0 0 0 0,-1 1 0 0 0,0-1 0 0 0,0 1 0 0 0,-1-1 0 0 0,0 0 0 0 0,0 1 0 0 0,0-1 0 0 0,-1 0 0 0 0,0 0 0 0 0,-5 10 0 0 0,-3 5 0 0 0,-1-1 0 0 0,-21 29 0 0 0,30-48 0 0 0,-18 38 0 0 0,16-32 0 0 0,1-1 0 0 0,-1 1 0 0 0,0-1 0 0 0,-10 13 0 0 0,11-16-267 0 0,1-1 0 0 0,-1 1-1 0 0,1 0 1 0 0,0 0 0 0 0,0 0 0 0 0,1 1-1 0 0,-1-1 1 0 0,1 0 0 0 0,-1 8 0 0 0,1-8-103 0 0,0 1 0 0 0,0 0 0 0 0,-1-1 0 0 0,1 1 0 0 0,-1-1 1 0 0,-3 5-1 0 0,4-7-1133 0 0,1-2-1086 0 0,0 0-4234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0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 19351 0 0,'0'0'439'0'0,"4"2"62"0"0,-3-2-438 0 0,1 1 0 0 0,-1 0 0 0 0,1 0 0 0 0,-1 0 0 0 0,1 0 0 0 0,-1 0 0 0 0,1 0 1 0 0,-1 1-1 0 0,1 0 0 0 0,-1-1-45 0 0,-1 0 0 0 0,0 0 1 0 0,1-1-1 0 0,-1 1 0 0 0,0 0 1 0 0,1 0-1 0 0,-1 0 0 0 0,0-1 1 0 0,0 1-1 0 0,0 0 0 0 0,0 0 1 0 0,0 0-1 0 0,0 0 1 0 0,0-1-1 0 0,0 1 0 0 0,0 0 1 0 0,-1 0-1 0 0,1 0 0 0 0,0 0 1 0 0,0-1-1 0 0,-1 1 0 0 0,1 0 1 0 0,0 0-1 0 0,-1-1 0 0 0,1 1 1 0 0,-1 0-1 0 0,1-1 0 0 0,-2 2 1 0 0,-24 27-13 0 0,20-24 70 0 0,1 1-1 0 0,-1 0 1 0 0,2-1 0 0 0,-1 2-1 0 0,-5 8 1 0 0,-8 16 543 0 0,10-18-268 0 0,1 0-1 0 0,0 1 1 0 0,-5 15-1 0 0,2-1-160 0 0,3-8 111 0 0,0 0 0 0 0,-5 32 0 0 0,11-46-263 0 0,0-1 1 0 0,1 1-1 0 0,-1 0 1 0 0,1 0-1 0 0,1 0 1 0 0,-1-1-1 0 0,1 1 1 0 0,0 0-1 0 0,0 0 1 0 0,1-1-1 0 0,0 1 1 0 0,0-1 0 0 0,5 11-1 0 0,-4-12-142 0 0,-1 1 1 0 0,1-1-1 0 0,-1 1 0 0 0,0 0 1 0 0,0 0-1 0 0,0 0 0 0 0,1 8 1 0 0,-3-11-10 0 0,1-1 1 0 0,-1 1-1 0 0,1-1 1 0 0,-1 0-1 0 0,1 1 1 0 0,0-1-1 0 0,0 0 1 0 0,-1 1-1 0 0,1-1 1 0 0,0 0 0 0 0,0 0-1 0 0,0 0 1 0 0,1 0-1 0 0,-1 0 1 0 0,2 2-1 0 0,22 11-2054 0 0,-11-7-706 0 0,-13-7 837 0 0,-1 0-11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1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86 17503 0 0,'0'0'399'0'0,"0"0"-371"0"0,0 0-1 0 0,0-1 1 0 0,0 1 0 0 0,0 0 0 0 0,0 0-1 0 0,0 0 1 0 0,0 0 0 0 0,0 0 0 0 0,-1 0-1 0 0,1 0 1 0 0,0 0 0 0 0,0 0 0 0 0,0 0-1 0 0,0-1 1 0 0,0 1 0 0 0,0 0 0 0 0,0 0-1 0 0,0 0 1 0 0,0 0 0 0 0,0 0 0 0 0,0 0 0 0 0,0 0-1 0 0,0 0 1 0 0,0-1 0 0 0,0 1 0 0 0,0 0-1 0 0,0 0 1 0 0,0 0 0 0 0,0 0 0 0 0,0 0-1 0 0,0 0 1 0 0,0 0 0 0 0,0-1 0 0 0,0 1-1 0 0,0 0 1 0 0,0 0 0 0 0,0 0 0 0 0,0 0-1 0 0,0 0 1 0 0,0 0 0 0 0,1 0 0 0 0,-1 0-1 0 0,0 0 1 0 0,0-1 0 0 0,0 1 0 0 0,0 0-1 0 0,0 0 1 0 0,0 0 0 0 0,1 0-13 0 0,0-1-7 0 0,0 0 0 0 0,0 0 1 0 0,0 1-1 0 0,0-1 0 0 0,0 0 0 0 0,-1 0 0 0 0,1 0 0 0 0,0 0 0 0 0,0 0 0 0 0,-1 0 0 0 0,1-1 1 0 0,-1 1-1 0 0,1 0 0 0 0,-1 0 0 0 0,1 0 0 0 0,-1 0 0 0 0,1-3 0 0 0,0 1 136 0 0,0 1 0 0 0,0 0 0 0 0,0-1-1 0 0,0 1 1 0 0,1 0 0 0 0,-1 0 0 0 0,1 0 0 0 0,0 0 0 0 0,0 0-1 0 0,-1 0 1 0 0,3-1 0 0 0,7-8 979 0 0,0-2-218 0 0,-9 11-778 0 0,0 0-1 0 0,0-1 1 0 0,0 1 0 0 0,0-1-1 0 0,0 1 1 0 0,0-1 0 0 0,-1 0 0 0 0,0 0-1 0 0,1 0 1 0 0,-1 1 0 0 0,0-1 0 0 0,0 0-1 0 0,1-6 1 0 0,-1 3 21 0 0,1 1-1 0 0,0 0 0 0 0,1 0 1 0 0,-1 0-1 0 0,1 0 1 0 0,0 0-1 0 0,0 0 1 0 0,1 1-1 0 0,5-7 0 0 0,10-14 427 0 0,-4 2-420 0 0,-1 0 0 0 0,-1-1 0 0 0,14-39 0 0 0,-26 60-157 0 0,1-1 0 0 0,-1 1 0 0 0,1 0 0 0 0,0 0 0 0 0,3-5 0 0 0,11-19 93 0 0,-15 26 281 0 0,-1 1 117 0 0,0 0 21 0 0,-1 4-612 0 0,0 0 0 0 0,0 0 0 0 0,0 0 0 0 0,0 0 0 0 0,-1-1 0 0 0,0 1 0 0 0,1 0 0 0 0,-5 5 0 0 0,-5 10-354 0 0,9-13 644 0 0,1-1 0 0 0,-1 0-1 0 0,1 1 1 0 0,0 5 0 0 0,-5 18 638 0 0,5-28-836 0 0,1-1-1 0 0,0 1 1 0 0,0 0 0 0 0,0 0 0 0 0,0-1-1 0 0,0 1 1 0 0,0 0 0 0 0,0-1 0 0 0,0 1 0 0 0,0 0-1 0 0,0 0 1 0 0,0-1 0 0 0,0 1 0 0 0,1 0 0 0 0,-1-1-1 0 0,0 1 1 0 0,0 0 0 0 0,1-1 0 0 0,-1 1-1 0 0,0 0 1 0 0,2 0 0 0 0,-1 1-65 0 0,1 0 0 0 0,0-1 0 0 0,-1 1 0 0 0,1-1 0 0 0,0 1 0 0 0,0-1 0 0 0,2 1 0 0 0,3 2-150 0 0,0-1 0 0 0,0 0 0 0 0,11 3 0 0 0,-11-4 226 0 0,-3-2 0 0 0,-1 1 0 0 0,0 0 0 0 0,0 1 0 0 0,0-1 0 0 0,1 0 0 0 0,3 4 0 0 0,6 3 0 0 0,-11-5 0 0 0,7 7 0 0 0,-10-5 0 0 0,1-4 0 0 0,-10 40 0 0 0,10-38 0 0 0,-1 1 0 0 0,0-1 0 0 0,0 0 0 0 0,0-1 0 0 0,0 1 0 0 0,0 0 0 0 0,-4 5 0 0 0,3-4 0 0 0,-1 0 0 0 0,1 1 0 0 0,0-1 0 0 0,0 1 0 0 0,1 0 0 0 0,-1-1 0 0 0,0 9 0 0 0,2-10 19 0 0,-7 11-178 0 0,6-13-566 0 0,1-1-246 0 0,3 0 505 0 0,0 0 0 0 0,0 0 0 0 0,0 0-1 0 0,0-1 1 0 0,0 1 0 0 0,0-1 0 0 0,0 0 0 0 0,0 0-1 0 0,0 0 1 0 0,0 0 0 0 0,0 0 0 0 0,-1-1 0 0 0,1 1-1 0 0,0-1 1 0 0,-1 0 0 0 0,3-1 0 0 0,10-9-1581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1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9 15663 0 0,'4'1'16'0'0,"6"2"935"0"0,-13-1-411 0 0,-10 1-276 0 0,11-3 117 0 0,15 4 619 0 0,11-1 4549 0 0,-11-3-5246 0 0,0-1-1 0 0,20-4 1 0 0,-29 4-25 0 0,88-8 867 0 0,-10 1-225 0 0,-34-2-984 0 0,-42 9 457 0 0,-6 0-609 0 0,0 1 1 0 0,1 0-1 0 0,-1 0 0 0 0,0 0 0 0 0,0 0 0 0 0,1 0 0 0 0,-1-1 0 0 0,0 1 0 0 0,0 0 0 0 0,0 0 0 0 0,0 0 0 0 0,1 0 0 0 0,-1-1 0 0 0,0 1 1 0 0,0 0-1 0 0,0 0 0 0 0,0-1 0 0 0,0 1 0 0 0,0 0 0 0 0,0 0 0 0 0,1-1 0 0 0,-1 1 0 0 0,0 0 0 0 0,0 0 0 0 0,0-1 0 0 0,0 1 0 0 0,0 0 1 0 0,0 0-1 0 0,0-1 0 0 0,0 1 0 0 0,0 0 0 0 0,0 0 0 0 0,0-1 0 0 0,-1 1 0 0 0,1 0 0 0 0,0-2-7292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1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5663 0 0,'0'0'719'0'0,"0"0"-20"0"0,1 0-449 0 0,2 1 157 0 0,-9-2 1066 0 0,6 1-459 0 0,0 0 8 0 0,0 0 2 0 0,1 2 0 0 0,0-1-928 0 0,0 0 1 0 0,-1 1-1 0 0,1-1 0 0 0,0 0 1 0 0,-1 1-1 0 0,1-1 0 0 0,-1 0 0 0 0,0 1 1 0 0,1-1-1 0 0,-1 0 0 0 0,0 1 1 0 0,0-1-1 0 0,0 1 0 0 0,0-1 0 0 0,0 1 1 0 0,0-1-1 0 0,0 0 0 0 0,-1 1 1 0 0,1-1-1 0 0,0 1 0 0 0,-1-1 0 0 0,0 2 1 0 0,1-1-93 0 0,-1-1 0 0 0,1 1 0 0 0,0 0 0 0 0,0-1 0 0 0,0 1 1 0 0,0-1-1 0 0,0 1 0 0 0,0 0 0 0 0,1 1 0 0 0,-1-2-4 0 0,0 0-1 0 0,1 1 1 0 0,-1-1-1 0 0,0 0 1 0 0,0 0-1 0 0,0 1 1 0 0,0-1-1 0 0,0 0 1 0 0,-1 1-1 0 0,1-1 1 0 0,0 0-1 0 0,0 0 1 0 0,-1 1-1 0 0,1-1 1 0 0,-2 2-1 0 0,-15 20 1 0 0,13-18 0 0 0,-1 0 0 0 0,1 1 0 0 0,1-1 0 0 0,-6 11 0 0 0,-9 24 0 0 0,-15 41 0 0 0,32-67-1166 0 0,1-14 1012 0 0,0 1 0 0 0,1 0 1 0 0,-1 0-1 0 0,0 0 0 0 0,0 0 1 0 0,0 0-1 0 0,0 0 0 0 0,0-1 1 0 0,0 1-1 0 0,-1 0 0 0 0,1 0 0 0 0,0 0 1 0 0,0 0-1 0 0,-1-1 0 0 0,1 1 1 0 0,0 0-1 0 0,-1 0 0 0 0,1-1 1 0 0,-1 1-1 0 0,1 0 0 0 0,-1 0 1 0 0,0 0-1 0 0,11-4-1370 0 0,0-1-11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2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44 15663 0 0,'0'0'356'0'0,"0"0"50"0"0,0 0 20 0 0,-1 1-42 0 0,0-1-309 0 0,0 1-1 0 0,0 0 0 0 0,1-1 1 0 0,-1 1-1 0 0,0 0 0 0 0,0 0 1 0 0,0 0-1 0 0,0-1 0 0 0,1 1 0 0 0,-1 0 1 0 0,0 0-1 0 0,1 0 0 0 0,-1 0 1 0 0,1 0-1 0 0,-1 0 0 0 0,1 0 1 0 0,0 0-1 0 0,-1 1 0 0 0,1 0 1 0 0,-1 2 414 0 0,0-2-341 0 0,1 0 0 0 0,0 0 0 0 0,0-1 0 0 0,0 1 0 0 0,0 0-1 0 0,0 0 1 0 0,0 0 0 0 0,0 0 0 0 0,1 0 0 0 0,-1-1 0 0 0,1 1 0 0 0,-1 0 0 0 0,1 0 0 0 0,0-1-1 0 0,0 1 1 0 0,-1 0 0 0 0,1-1 0 0 0,1 1 0 0 0,0 1 0 0 0,7 16 586 0 0,-7-13-422 0 0,-1 0-1 0 0,1 0 1 0 0,-2 0-1 0 0,1 0 1 0 0,-1 0-1 0 0,0 0 1 0 0,0 8-1 0 0,0-8-296 0 0,1 0 1 0 0,-1 0-1 0 0,2 0 1 0 0,-1 0-1 0 0,1 0 0 0 0,0-1 1 0 0,0 1-1 0 0,0 0 0 0 0,1-1 1 0 0,4 8-1 0 0,-2-5-14 0 0,-2-1-1 0 0,1 1 1 0 0,-1 0 0 0 0,4 14-1 0 0,-5-13 0 0 0,2-3-201 0 0,-4-5-850 0 0,0-1-385 0 0,0 0-806 0 0,0 0-3078 0 0,0 0-1318 0 0</inkml:trace>
  <inkml:trace contextRef="#ctx0" brushRef="#br0" timeOffset="1">406 1 15663 0 0,'0'0'356'0'0,"2"0"50"0"0,3 0-146 0 0,8 0 246 0 0,0 0-1 0 0,0 0 1 0 0,0 2 0 0 0,0-1-1 0 0,0 2 1 0 0,15 4 0 0 0,-21-4-72 0 0,0-1 1 0 0,-1 1 0 0 0,1 1 0 0 0,-1-1 0 0 0,0 1 0 0 0,0 0 0 0 0,0 1-1 0 0,0 0 1 0 0,-1-1 0 0 0,5 7 0 0 0,-7-7-336 0 0,1 1 0 0 0,-1-1 1 0 0,-1 1-1 0 0,1-1 0 0 0,-1 1 0 0 0,0 0 1 0 0,0 0-1 0 0,0 0 0 0 0,-1 1 0 0 0,1-1 1 0 0,-1 0-1 0 0,-1 0 0 0 0,1 1 0 0 0,-1 6 0 0 0,1-2 3 0 0,-1 0 0 0 0,-1 0 0 0 0,1-1-1 0 0,-2 1 1 0 0,1 0 0 0 0,-1 0-1 0 0,-1-1 1 0 0,0 1 0 0 0,0-1-1 0 0,-7 13 1 0 0,-5 4-90 0 0,-2-1 0 0 0,-1-1 0 0 0,0-1 0 0 0,-2 0 0 0 0,-1-2 0 0 0,-44 38 0 0 0,60-56-741 0 0,-1 1-1 0 0,1-1 0 0 0,0 0 1 0 0,-1 0-1 0 0,-9 3 1 0 0,2-1-7802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3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3 11975 0 0,'0'0'267'0'0,"0"0"42"0"0,0 0 17 0 0,0 0-28 0 0,0 0-58 0 0,0 0 491 0 0,2 0 238 0 0,11-1 612 0 0,0-1 0 0 0,0 0-1 0 0,15-4 1 0 0,-15 2-1048 0 0,1 2 0 0 0,-1-1 0 0 0,16 0 0 0 0,86-2 533 0 0,-4-1-135 0 0,103-5-931 0 0,-71 3 0 0 0,5-1 0 0 0,26-5-17 0 0,42-6 106 0 0,327-72 1887 0 0,-410 63-1976 0 0,-97 23 0 0 0,7 0 0 0 0,-27 3 0 0 0,1 4 0 0 0,-13-2 0 0 0,16 1 0 0 0,-11 1 0 0 0,1 4 0 0 0,-2-1-133 0 0,-6-4-563 0 0,-4 1-258 0 0,-7 0-56 0 0,-2 1-13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4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57 15663 0 0,'0'0'356'0'0,"0"0"50"0"0,1-1 20 0 0,-1-2-277 0 0,0 0-49 0 0,7-13 619 0 0,0-2 3733 0 0,-6 16-3565 0 0,-2 5-583 0 0,-1 10-338 0 0,0-1 417 0 0,-1-1 0 0 0,0 0-1 0 0,-7 18 1 0 0,-2 6 6 0 0,10-26-334 0 0,-1-1 0 0 0,0 1-1 0 0,-6 9 1 0 0,-7 11-55 0 0,-4 6 0 0 0,-23 55 0 0 0,37-79 0 0 0,-7 18 0 0 0,12-22 0 0 0,4-6 0 0 0,4-5 0 0 0,-7 4 0 0 0,4-3 0 0 0,0 0 0 0 0,-1 1 0 0 0,1-1 0 0 0,-1 0 0 0 0,0-1 0 0 0,0 1 0 0 0,0 0 0 0 0,0-1 0 0 0,-1 0 0 0 0,0 0 0 0 0,1 1 0 0 0,-1-1 0 0 0,-1-1 0 0 0,1 1 0 0 0,0 0 0 0 0,-1 0 0 0 0,0-1 0 0 0,0 1 0 0 0,0-5 0 0 0,2-12 0 0 0,-1-9 0 0 0,-2-16 0 0 0,0 34 0 0 0,0-1 0 0 0,0 0 0 0 0,-1 1 0 0 0,0-1 0 0 0,-7-23 0 0 0,2 15 0 0 0,4 15 0 0 0,1 0 0 0 0,-1 1 0 0 0,0-1 0 0 0,-1 1 0 0 0,1-1 0 0 0,-1 1 0 0 0,-5-6 0 0 0,1 1 0 0 0,-1 1 0 0 0,0 0 0 0 0,0 1 0 0 0,-1 0 0 0 0,-1 0 0 0 0,1 1 0 0 0,-1 0 0 0 0,-13-7 0 0 0,16 11 0 0 0,0 0 0 0 0,-1 1 0 0 0,1 0 0 0 0,0 0 0 0 0,-1 0 0 0 0,1 1 0 0 0,0 0 0 0 0,-1 1 0 0 0,0 0 0 0 0,1 0 0 0 0,-1 0 0 0 0,1 1 0 0 0,-1 0 0 0 0,1 1 0 0 0,-13 3 0 0 0,9-2 0 0 0,11-3 0 0 0,0 0 0 0 0,0 0 0 0 0,0 0 0 0 0,0 0 0 0 0,0 0 0 0 0,0 0 0 0 0,0 0 0 0 0,-1 0 0 0 0,1 0 0 0 0,0 0 0 0 0,0 0 0 0 0,0 0 0 0 0,0 0 0 0 0,0 0 0 0 0,0 0 0 0 0,0 0 0 0 0,0 0 0 0 0,-1 1 0 0 0,1-1 0 0 0,0 0 0 0 0,0 0 0 0 0,0 0 0 0 0,0 0 0 0 0,0 0 0 0 0,0 0 0 0 0,0 0 0 0 0,0 0 0 0 0,0 0 0 0 0,0 0 0 0 0,-1 0 0 0 0,1 0 0 0 0,0 1 0 0 0,0-1 0 0 0,0 0 0 0 0,0 0 0 0 0,0 0 0 0 0,0 0 0 0 0,0 0 0 0 0,0 0 0 0 0,0 0 0 0 0,0 0 0 0 0,0 0 0 0 0,0 1 0 0 0,0-1 0 0 0,0 0 0 0 0,0 0 0 0 0,0 0 0 0 0,0 0 0 0 0,0 0 0 0 0,0 0 0 0 0,7 2 0 0 0,10-1 0 0 0,102-15 0 0 0,-41 3 0 0 0,79-6 0 0 0,-67 13 72 0 0,-84 4 475 0 0,2 3-210 0 0,4 3 739 0 0,-2 0-1060 0 0,-1 3-16 0 0,-4 2 0 0 0,-4 2 0 0 0,-1-10 0 0 0,0 1 0 0 0,-1-1 0 0 0,1 0 0 0 0,-1 0 0 0 0,0 0 0 0 0,0 0 0 0 0,0 0 0 0 0,0 0 0 0 0,0 0 0 0 0,-1 0 0 0 0,1-1 0 0 0,-1 1 0 0 0,0 0 0 0 0,0-1 0 0 0,-2 4 0 0 0,-12 16 0 0 0,11-15 0 0 0,-16 19 0 0 0,15-18-908 0 0,4-5 122 0 0,0 0 0 0 0,0 0 0 0 0,0-1-1 0 0,-1 1 1 0 0,-4 4 0 0 0,7-7-1245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4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 21191 0 0,'0'0'480'0'0,"0"0"67"0"0,0 0 31 0 0,0 0-56 0 0,0 2-341 0 0,-1 2-175 0 0,0-1-1 0 0,0 1 0 0 0,0-1 1 0 0,0 1-1 0 0,-1-1 0 0 0,0 1 1 0 0,1-1-1 0 0,-1 0 1 0 0,-4 5-1 0 0,-6 12 404 0 0,-4 7 371 0 0,9-15-510 0 0,0 1 0 0 0,-6 15-1 0 0,-1 7-258 0 0,-3 8-10 0 0,2-1 0 0 0,2 2 1 0 0,-10 56-1 0 0,23-94-10 0 0,-1-2-52 0 0,0 0-1 0 0,0 1 0 0 0,1-1 0 0 0,-1 0 0 0 0,1 0 0 0 0,0 1 0 0 0,1-1 0 0 0,-1 0 0 0 0,1 0 0 0 0,0 0 0 0 0,0 1 0 0 0,0-1 0 0 0,2 6 0 0 0,-1-9-102 0 0,-1 0-1 0 0,1 0 0 0 0,-1 0 1 0 0,1 0-1 0 0,-1 0 1 0 0,1 0-1 0 0,0-1 1 0 0,-1 1-1 0 0,1 0 1 0 0,0-1-1 0 0,0 0 1 0 0,-1 1-1 0 0,1-1 0 0 0,0 0 1 0 0,0 0-1 0 0,2 0 1 0 0,-1 0-235 0 0,0 0 1 0 0,0 0 0 0 0,0 0-1 0 0,0-1 1 0 0,0 1-1 0 0,0-1 1 0 0,0 0 0 0 0,0 0-1 0 0,5-3 1 0 0,6-6-1649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3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7 919 0 0,'-1'-1'67'0'0,"0"-13"805"0"0,3 11-228 0 0,-1 1-75 0 0,-1 0 1771 0 0,0 2 116 0 0,8-12 3174 0 0,-3 9-4675 0 0,-1 0-1 0 0,0 0 1 0 0,0 0 0 0 0,6-8 0 0 0,-7 12-603 0 0,-1-1-252 0 0,0 1 1 0 0,1 0-1 0 0,-1 1 0 0 0,0-1 0 0 0,0 0 0 0 0,0 0 0 0 0,0 1 0 0 0,-1-1 1 0 0,1 1-1 0 0,0 0 0 0 0,-1-1 0 0 0,1 1 0 0 0,-1 0 0 0 0,1 0 1 0 0,-1 0-1 0 0,2 3 0 0 0,1 5 67 0 0,0 1 0 0 0,-1 0 1 0 0,0 0-1 0 0,-1 0 0 0 0,0 1 0 0 0,1 15 1 0 0,-2-2-66 0 0,-1-1 0 0 0,-1 0 0 0 0,-6 34 0 0 0,4-35-80 0 0,1-11-6 0 0,-1 0 1 0 0,-5 16-1 0 0,-1 1 18 0 0,3-10-6 0 0,-11 24 1 0 0,-4 14-33 0 0,16-41 10 0 0,3-6-60 0 0,-1-1 0 0 0,0 0 0 0 0,0 0 0 0 0,-1 0 0 0 0,-6 10 0 0 0,9-17-194 0 0,-1 1 81 0 0,0 1-809 0 0,2-4-5769 0 0,1-15 879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4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11 19351 0 0,'0'0'439'0'0,"0"0"62"0"0,0 0 33 0 0,0 0-65 0 0,-2-2-309 0 0,2 1-137 0 0,-1 0 1 0 0,1 0-1 0 0,-1 0 1 0 0,1 0-1 0 0,-1-1 1 0 0,1 1-1 0 0,0 0 1 0 0,-1 0-1 0 0,1 0 1 0 0,0 0-1 0 0,0 0 1 0 0,0-1 0 0 0,0 1-1 0 0,0 0 1 0 0,0 0-1 0 0,0 0 1 0 0,1 0-1 0 0,-1-1 1 0 0,0 1-1 0 0,0 0 1 0 0,1 0-1 0 0,-1 0 1 0 0,1 0-1 0 0,-1 0 1 0 0,1 0-1 0 0,0 0 1 0 0,1-2-1 0 0,4-7 1153 0 0,16-18 0 0 0,-12 16-366 0 0,31-50 299 0 0,-29 41-699 0 0,1 2 1 0 0,22-26 0 0 0,-18 25-411 0 0,-7 9 0 0 0,0 0 0 0 0,0 1 0 0 0,13-10 0 0 0,-16 14 72 0 0,-6 5 299 0 0,0 3 117 0 0,-1 1-407 0 0,0 12 574 0 0,-8 18-274 0 0,6-29-381 0 0,-1 19 0 0 0,3-9 0 0 0,2 5-47 0 0,1-15-108 0 0,-1-2-44 0 0,-1-1 86 0 0,0 1-1 0 0,0 0 1 0 0,0-1 0 0 0,0 1 0 0 0,1-1 0 0 0,-1 1 0 0 0,0-1 0 0 0,1 0-1 0 0,-1 0 1 0 0,1 1 0 0 0,0-1 0 0 0,2 1 0 0 0,-1 0-7 0 0,10 6 120 0 0,-1-3 0 0 0,0 0 0 0 0,-5 6 0 0 0,-4 3 0 0 0,-2 1 0 0 0,0 9 64 0 0,-1-21 273 0 0,0-3 138 0 0,2 12 476 0 0,-1-8-802 0 0,3 2-197 0 0,-3-5-69 0 0,1 0 1 0 0,-1 1-1 0 0,0-1 0 0 0,1 0 0 0 0,-1 0 1 0 0,1 0-1 0 0,-1 0 0 0 0,1 0 1 0 0,0-1-1 0 0,-1 1 0 0 0,1 0 0 0 0,0-1 1 0 0,-1 0-1 0 0,4 1 0 0 0,-3 0 105 0 0,11 0-137 0 0,-9-2 166 0 0,1 1 0 0 0,-1-1 0 0 0,0 0 0 0 0,0-1 0 0 0,0 1 0 0 0,0-1 0 0 0,0 1 0 0 0,-1-1 0 0 0,1 0 0 0 0,4-4 0 0 0,2-1-997 0 0,0-1 1 0 0,8-10-1 0 0,-16 15-1872 0 0,2-5-5336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5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9351 0 0,'1'-3'439'0'0,"3"-8"62"0"0,-3 10-462 0 0,-1 0 0 0 0,0 1 0 0 0,1-1-1 0 0,-1 1 1 0 0,1-1 0 0 0,-1 1 0 0 0,1 0 0 0 0,-1-1-1 0 0,1 1 1 0 0,-1-1 0 0 0,1 1 0 0 0,-1 0 0 0 0,1 0 0 0 0,-1-1-1 0 0,1 1 1 0 0,0 0 0 0 0,-1 0 0 0 0,1-1 0 0 0,-1 1-1 0 0,1 0 1 0 0,0 0 0 0 0,0 0 0 0 0,1 0 71 0 0,1-1-56 0 0,1-1 0 0 0,-1 1 0 0 0,0-1 0 0 0,0 0 0 0 0,1 0 0 0 0,3-4-1 0 0,-6 5 188 0 0,1 0 0 0 0,-1 0 0 0 0,0 0 0 0 0,0 1 0 0 0,1-1-1 0 0,-1 0 1 0 0,0 1 0 0 0,1-1 0 0 0,-1 1 0 0 0,3-2-1 0 0,-1 2-115 0 0,1-1 0 0 0,-1 1-1 0 0,0-1 1 0 0,1 1-1 0 0,-1 0 1 0 0,0 0-1 0 0,1 0 1 0 0,-1 1 0 0 0,0-1-1 0 0,1 1 1 0 0,-1 0-1 0 0,0-1 1 0 0,0 2 0 0 0,0-1-1 0 0,0 0 1 0 0,0 1-1 0 0,0-1 1 0 0,0 1-1 0 0,0 0 1 0 0,0 0 0 0 0,-1 0-1 0 0,1 0 1 0 0,-1 0-1 0 0,0 1 1 0 0,1-1-1 0 0,-1 1 1 0 0,0 0 0 0 0,0-1-1 0 0,2 6 1 0 0,0 1-33 0 0,-1-1-1 0 0,1 1 1 0 0,-1 0 0 0 0,-1 1 0 0 0,0-1 0 0 0,0 0 0 0 0,-1 1 0 0 0,0-1 0 0 0,-1 14-1 0 0,-1 8 253 0 0,-9 46-1 0 0,4-52-343 0 0,0-2 0 0 0,-2 1 0 0 0,-19 40 0 0 0,18-44 0 0 0,5-11 0 0 0,-1 0 0 0 0,-1 0 0 0 0,0-1 0 0 0,0 1 0 0 0,0-2 0 0 0,-1 1 0 0 0,-10 9 0 0 0,15-14 18 0 0,1-3-29 0 0,0 1 0 0 0,0 0 1 0 0,0-1-1 0 0,0 1 0 0 0,0-1 0 0 0,1 1 0 0 0,-1-1 1 0 0,0 1-1 0 0,0-1 0 0 0,0 1 0 0 0,0-1 0 0 0,-1 0 1 0 0,-1 1-1 0 0,2-1-685 0 0,-7 2-2906 0 0,6-2-5607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8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6 11975 0 0,'0'0'547'0'0,"0"-8"181"0"0,2-15 642 0 0,-1 17 647 0 0,-1-3 4504 0 0,1 8-6217 0 0,2-4-145 0 0,1 2 1 0 0,-1-1 0 0 0,1 0-1 0 0,0 1 1 0 0,0-1-1 0 0,1 1 1 0 0,-1 1 0 0 0,0-1-1 0 0,1 0 1 0 0,0 1-1 0 0,0 0 1 0 0,6-2 0 0 0,-6 2-130 0 0,13-4 789 0 0,35-6 1 0 0,-24 6-411 0 0,-1 0-409 0 0,-13 4 0 0 0,0-2 0 0 0,13-4 0 0 0,-18 5 0 0 0,-1 1 0 0 0,1 0 0 0 0,-1 1 0 0 0,1 0 0 0 0,15 0 0 0 0,-25 1-3 0 0,0 0-1 0 0,0 0 1 0 0,0 0 0 0 0,0 0 0 0 0,0 0-1 0 0,0 0 1 0 0,0 0 0 0 0,0 0-1 0 0,0 0 1 0 0,0 1 0 0 0,0-1-1 0 0,0 0 1 0 0,0 0 0 0 0,0 0 0 0 0,0 0-1 0 0,-1 0 1 0 0,1 0 0 0 0,1 0-1 0 0,-1 0 1 0 0,0 0 0 0 0,0 0-1 0 0,0 0 1 0 0,0 0 0 0 0,0 0 0 0 0,0 1-1 0 0,0-1 1 0 0,0 0 0 0 0,0 0-1 0 0,0 0 1 0 0,0 0 0 0 0,0 0-1 0 0,0 0 1 0 0,0 0 0 0 0,0 0-1 0 0,0 0 1 0 0,0 0 0 0 0,0 0 0 0 0,0 0-1 0 0,0 0 1 0 0,0 0 0 0 0,0 0-1 0 0,0 0 1 0 0,0 0 0 0 0,1 0-1 0 0,-1 0 1 0 0,0 1 0 0 0,0-1 0 0 0,0 0-1 0 0,0 0 1 0 0,0 0 0 0 0,0 0-1 0 0,0 0 1 0 0,0 0 0 0 0,0 0-1 0 0,0 0 1 0 0,0 0 0 0 0,0 0 0 0 0,0 0-1 0 0,1 0 1 0 0,-1-1 0 0 0,0 1-1 0 0,0 0 1 0 0,0 0 0 0 0,0 0-1 0 0,0 0 1 0 0,0 0 0 0 0,0 0-1 0 0,0 0 1 0 0,0 0 0 0 0,-7 5-552 0 0,-10 4-691 0 0,6-6-540 0 0,-2 1-1071 0 0,5-2-2766 0 0,7-2-1015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48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5663 0 0,'0'0'356'0'0,"0"0"50"0"0,0 0 20 0 0,0 0-42 0 0,2 1-112 0 0,2 1 220 0 0,0-1-1 0 0,-1 0 1 0 0,1 1-1 0 0,1-2 1 0 0,-1 1-1 0 0,0 0 0 0 0,0-1 1 0 0,7 0-1 0 0,37-4 2304 0 0,-19 1-2010 0 0,43-7-787 0 0,-42 5 1024 0 0,59-1-1 0 0,-87 6-1358 0 0,-2 0-138 0 0,-16 9-2322 0 0,7-3-1187 0 0,-6 0 1937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52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61 2759 0 0,'-3'-2'122'0'0,"1"1"2500"0"0,1 2-2429 0 0,-10-2 1318 0 0,9 1-1140 0 0,-17 0 4722 0 0,18 0-4581 0 0,1 0 0 0 0,0 0 0 0 0,-17-5 2560 0 0,12 5-1952 0 0,5 0-1027 0 0,0 0-1 0 0,0 0 1 0 0,0 0-1 0 0,0 0 1 0 0,0 0-1 0 0,0 0 0 0 0,-1 1 1 0 0,1-1-1 0 0,0 0 1 0 0,0 0-1 0 0,0 0 0 0 0,0 0 1 0 0,0 0-1 0 0,0 0 1 0 0,-1 0-1 0 0,1 0 0 0 0,0 0 1 0 0,0 0-1 0 0,0 0 1 0 0,0 0-1 0 0,0 0 0 0 0,0 0 1 0 0,-1 0-1 0 0,1 0 1 0 0,0 0-1 0 0,0 0 0 0 0,0 0 1 0 0,0-1-1 0 0,0 1 1 0 0,0 0-1 0 0,0 0 0 0 0,-1 0 1 0 0,1 0-1 0 0,0 0 1 0 0,0 0-1 0 0,0 0 0 0 0,0 0 1 0 0,0 0-1 0 0,0 0 1 0 0,0-1-1 0 0,0 1 0 0 0,0 0 1 0 0,0 0-1 0 0,0 0 1 0 0,-1 0-1 0 0,1 0 0 0 0,0-1 1 0 0,21-14 2639 0 0,-15 9-2744 0 0,-4 5 21 0 0,0-1-1 0 0,0 0 0 0 0,1 1 1 0 0,-1 0-1 0 0,0-1 1 0 0,0 1-1 0 0,1 0 0 0 0,-1 0 1 0 0,3 0-1 0 0,0-1 48 0 0,2-1 218 0 0,1 1 1 0 0,-1 0-1 0 0,1 0 0 0 0,-1 1 0 0 0,1 0 1 0 0,9-1-1 0 0,-9 3-274 0 0,17-3 0 0 0,6-4 0 0 0,-24 3 0 0 0,8 3 0 0 0,9 2 0 0 0,9-1 0 0 0,34-2 0 0 0,18-2 0 0 0,-53 3 0 0 0,-23 0 3 0 0,14 0 144 0 0,0-1-1 0 0,24-4 1 0 0,-30 2-212 0 0,0 1 1 0 0,0 1-1 0 0,-1 1 1 0 0,1 0 0 0 0,23 4-1 0 0,-16-2 65 0 0,0-4 0 0 0,13 1 0 0 0,-28 0 0 0 0,20 3 0 0 0,47 4 0 0 0,-46-5 0 0 0,56-6 0 0 0,35-7 1992 0 0,-101 8-1992 0 0,11 1 0 0 0,8-1 0 0 0,-31 3 0 0 0,1 0 0 0 0,0 1 0 0 0,0 0 0 0 0,12 1 0 0 0,18 2 0 0 0,-8-2 0 0 0,-25 0 0 0 0,18-2 0 0 0,3-3 0 0 0,-20 2 0 0 0,-1 1 0 0 0,1 0 0 0 0,-1 0 0 0 0,9 1 0 0 0,73-3 0 0 0,-19 0 0 0 0,-37 0 0 0 0,-21 2 0 0 0,0 0 0 0 0,-1 0 0 0 0,20 2 0 0 0,-1 3 0 0 0,-23-3 0 0 0,0 0 0 0 0,0 0 0 0 0,-1-1 0 0 0,1 0 0 0 0,9-1 0 0 0,-5 0 0 0 0,17-4 0 0 0,6 0 0 0 0,5-3 0 0 0,-29 7 0 0 0,0 1 0 0 0,-2 1 0 0 0,-5 0 0 0 0,0-1 0 0 0,0 1 0 0 0,0-1 0 0 0,0 1 0 0 0,0-1 0 0 0,0 0 0 0 0,0 0 0 0 0,0 0 0 0 0,0 0 0 0 0,0 0 0 0 0,0-1 0 0 0,3 0 0 0 0,-2 0 0 0 0,7-1 0 0 0,10 3-16 0 0,-18-1 27 0 0,1 1 0 0 0,-1-1 0 0 0,0 0 0 0 0,0-1 0 0 0,1 1 0 0 0,-1 0 0 0 0,4-2 0 0 0,-4 2 360 0 0,-2 0 117 0 0,0 0 21 0 0,0 0-66 0 0,-2 0-294 0 0,-4 0-133 0 0,-12-1-16 0 0,5-3 0 0 0,6 3-156 0 0,-1-1-625 0 0,0 0 1 0 0,0 0-1 0 0,1 0 0 0 0,-1-1 1 0 0,-6-4-1 0 0,4 2-243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56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88 6447 0 0,'0'0'298'0'0,"0"0"-10"0"0,0 0-118 0 0,0 0 206 0 0,0 0 111 0 0,0-2 22 0 0,-1-5 71 0 0,1 5 286 0 0,0 2 124 0 0,-1-2 30 0 0,-9-28 3196 0 0,9 29-3704 0 0,1 1 0 0 0,0 0 0 0 0,0 0 0 0 0,0 0 0 0 0,0 0 0 0 0,0 0 0 0 0,0 0 0 0 0,0 0 0 0 0,0-2 0 0 0,0 2-481 0 0,0-1 147 0 0,0 0 0 0 0,-1 0 0 0 0,1 0 0 0 0,0 0 0 0 0,0 1 0 0 0,-1-1 0 0 0,1 0 0 0 0,-1 0 1 0 0,1 0-1 0 0,-1 1 0 0 0,1-1 0 0 0,-1 0 0 0 0,1 0 0 0 0,-1 1 0 0 0,0-1 0 0 0,1 1 0 0 0,-1-1 0 0 0,0 0 0 0 0,-1 0 0 0 0,3-1 265 0 0,4-6-294 0 0,4 0-133 0 0,-7 2 56 0 0,-3 5 299 0 0,1 1 117 0 0,0 0 21 0 0,0 0-66 0 0,1 2-294 0 0,4 7-133 0 0,0 4-16 0 0,-1 6 0 0 0,7 16 0 0 0,3 3 0 0 0,1 0 0 0 0,42 69 0 0 0,-55-104 0 0 0,11 19 0 0 0,16 39 0 0 0,-7-9 0 0 0,-17-44 0 0 0,-3-6 0 0 0,0 0 0 0 0,-1 1 0 0 0,1-1 0 0 0,-1 1 0 0 0,0-1 0 0 0,0 1 0 0 0,0-1 0 0 0,0 1 0 0 0,0 0 0 0 0,0 3 0 0 0,0 3 0 0 0,1-2 0 0 0,10 25 0 0 0,-8-22 72 0 0,0-1 612 0 0,-3-10-498 0 0,-3-15-649 0 0,0 9 136 0 0,1-3-279 0 0,1 0-1 0 0,-1 0 1 0 0,2-14 0 0 0,3 1-3370 0 0,-2 10 2441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3:56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5 10135 0 0,'0'0'231'0'0,"-3"-2"29"0"0,-5-7 19 0 0,6 7 105 0 0,2 2 410 0 0,0 0 184 0 0,0 0 40 0 0,0 0 6 0 0,0 0 0 0 0,2 0 0 0 0,7-2 955 0 0,-9 2-1314 0 0,0 0-121 0 0,0 0-28 0 0,0 0-4 0 0,0 0 0 0 0,0 0 0 0 0,0 0 0 0 0,0 0 0 0 0,0 0 0 0 0,0 0 0 0 0,0 0 0 0 0,0 0-68 0 0,-2 2-289 0 0,-4 3-142 0 0,0 1 0 0 0,0 0 0 0 0,-6 8 0 0 0,6-6 285 0 0,-1 0 1 0 0,-12 10 0 0 0,-71 58 818 0 0,83-68-1117 0 0,5-5 0 0 0,0-1 0 0 0,0 1 0 0 0,0-1 0 0 0,-1 0 0 0 0,1 0 0 0 0,-1 0 0 0 0,-4 3 0 0 0,-6 3 0 0 0,0-2 0 0 0,0-5 0 0 0,3-7 0 0 0,2-4 0 0 0,2 0-64 0 0,5 9-273 0 0,1 1-138 0 0,0 0-33 0 0,0 0-4 0 0,0 0 0 0 0,0 0 0 0 0,0 0 0 0 0,0 0-204 0 0,6-12-2809 0 0,4-3 1493 0 0,-1 0-15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06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66 8287 0 0,'0'0'382'0'0,"0"0"-8"0"0,0 0-102 0 0,0 0 463 0 0,0 0 234 0 0,0 0 45 0 0,0 0 8 0 0,0 0 2 0 0,0 0 0 0 0,0 0 0 0 0,0 0-69 0 0,1-9 770 0 0,-2 0-804 0 0,0-1 0 0 0,1 1 0 0 0,1-16 0 0 0,-1 17-427 0 0,1 0-1 0 0,-1 0 1 0 0,-1 0-1 0 0,-1-10 1 0 0,2 17-452 0 0,0 0 0 0 0,-1 0-1 0 0,1 0 1 0 0,0 0 0 0 0,0 0-1 0 0,0 0 1 0 0,0 0 0 0 0,0 0-1 0 0,0 0 1 0 0,0 0 0 0 0,1 0 0 0 0,-1 0-1 0 0,0 0 1 0 0,1-2 0 0 0,1-1-53 0 0,-1 1 1 0 0,0-1 0 0 0,-1 0 0 0 0,1 1 0 0 0,-1-1-1 0 0,1 0 1 0 0,-1-6 0 0 0,0 9-327 0 0,0 1-138 0 0,0 0-33 0 0,0 0-140 0 0,0 0-572 0 0,0 0-253 0 0,0 2-687 0 0,3 4-2683 0 0,-2-4-1149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06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3 11975 0 0,'-3'1'69'0'0,"-11"2"3002"0"0,5 0-2672 0 0,5-2 2710 0 0,6-7-6 0 0,1 0-2438 0 0,4-6 426 0 0,-6 9-1107 0 0,1 1 0 0 0,-1-1-1 0 0,0 0 1 0 0,1 0-1 0 0,-1 0 1 0 0,0 0-1 0 0,-1 0 1 0 0,1-1-1 0 0,0-4 1 0 0,-1 7-1035 0 0,-8 3-1899 0 0,0 1 1416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07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3 11975 0 0,'0'0'267'0'0,"0"0"42"0"0,0 0 17 0 0,0 0-28 0 0,0 0-58 0 0,0 0 491 0 0,0 0 238 0 0,0 0 45 0 0,0 0-61 0 0,0 0-288 0 0,0 0-121 0 0,0 0-28 0 0,0 0-4 0 0,1-1 0 0 0,3-4-231 0 0,0 1 0 0 0,-1-1 0 0 0,1 0 0 0 0,-1 0 0 0 0,0-1 0 0 0,0 1 0 0 0,-1 0 0 0 0,1-1 0 0 0,1-6 1 0 0,10-20 1003 0 0,52-109 175 0 0,-47 99-1280 0 0,-16 35-108 0 0,-3 6 299 0 0,0 1 117 0 0,-1 1 21 0 0,-3 4-437 0 0,-1 0 0 0 0,1 0 0 0 0,0 0 0 0 0,0 0 0 0 0,-5 10 0 0 0,4-2-13 0 0,-1 1-1 0 0,-5 24 1 0 0,10-35-50 0 0,0-3-13 0 0,1 1-1 0 0,0 0 1 0 0,0 0 0 0 0,0-1 0 0 0,-1 1-1 0 0,1 0 1 0 0,0 0 0 0 0,0 0-1 0 0,0-1 1 0 0,0 1 0 0 0,1 0 0 0 0,-1 0-1 0 0,0-1 1 0 0,0 1 0 0 0,0 0-1 0 0,1 1 1 0 0,0-1-95 0 0,0 0-1 0 0,0 0 1 0 0,0 0-1 0 0,0 0 1 0 0,1 0-1 0 0,-1-1 1 0 0,0 1-1 0 0,0 0 1 0 0,1-1-1 0 0,-1 1 1 0 0,0 0-1 0 0,1-1 1 0 0,-1 0 0 0 0,3 1-1 0 0,1 1-171 0 0,-1-1 255 0 0,0 1-1 0 0,1 0 0 0 0,-1-1 0 0 0,1 0 0 0 0,-1 0 0 0 0,1 0 0 0 0,-1-1 1 0 0,1 1-1 0 0,-1-1 0 0 0,9-1 0 0 0,0-2 38 0 0,1 0 0 0 0,0-1 0 0 0,20-9 0 0 0,-33 13 27 0 0,-1 0-1 0 0,1 0 1 0 0,-1 0 0 0 0,1 0-1 0 0,-1 0 1 0 0,0 0 0 0 0,1 0-1 0 0,-1 0 1 0 0,1 1-1 0 0,-1-1 1 0 0,1 0 0 0 0,-1 0-1 0 0,0 1 1 0 0,1-1 0 0 0,-1 0-1 0 0,0 1 1 0 0,1-1-1 0 0,-1 0 1 0 0,0 1 0 0 0,1-1-1 0 0,-1 0 1 0 0,0 1 0 0 0,0-1-1 0 0,1 1 1 0 0,-1-1 0 0 0,0 1-1 0 0,0-1 1 0 0,0 1-1 0 0,1 0 1 0 0,4 13-434 0 0,-5-9 314 0 0,1 1 0 0 0,-1 0 1 0 0,0-1-1 0 0,0 1 1 0 0,-1-1-1 0 0,0 1 0 0 0,0-1 1 0 0,0 1-1 0 0,-1-1 0 0 0,1 1 1 0 0,-6 9-1 0 0,4-6-10 0 0,-1 1-1 0 0,-2 13 1 0 0,2-4 82 0 0,4-10 0 0 0,3 0 0 0 0,-2-8 0 0 0,3 2 0 0 0,12-3 0 0 0,-14-1-215 0 0,1 1-1 0 0,0-1 1 0 0,0 0-1 0 0,-1 0 1 0 0,1 0-1 0 0,-1 0 1 0 0,1 0-1 0 0,0-1 1 0 0,-1 1-1 0 0,0-1 1 0 0,1 1-1 0 0,-1-1 1 0 0,0 0-1 0 0,0 0 1 0 0,2-3-1 0 0,17-13-2002 0 0,-12 12 172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3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52 5527 0 0,'0'0'423'0'0,"0"0"-71"0"0,0 0 735 0 0,0 0 346 0 0,0 0 67 0 0,0 0-76 0 0,0 0-391 0 0,0 0-175 0 0,0 0-33 0 0,2 0-58 0 0,3-1-535 0 0,0 0 1 0 0,0-1 0 0 0,0 0 0 0 0,-1 0-1 0 0,1 0 1 0 0,-1 0 0 0 0,1-1 0 0 0,-1 1 0 0 0,0-1-1 0 0,0 0 1 0 0,0-1 0 0 0,0 1 0 0 0,-1-1-1 0 0,6-7 1 0 0,7-9 658 0 0,21-34-1 0 0,-35 51-776 0 0,7-11 388 0 0,-1 0 0 0 0,-1 0 1 0 0,0 0-1 0 0,4-16 0 0 0,-10 28-285 0 0,-1 0-8 0 0,0-1-131 0 0,0 1-1 0 0,0-1 0 0 0,0 0 0 0 0,-1 1 0 0 0,1-1 0 0 0,-1 1 0 0 0,0-1 0 0 0,0 1 0 0 0,0-1 0 0 0,0 1 0 0 0,0 0 0 0 0,0-1 0 0 0,-3-2 0 0 0,3 4 40 0 0,0 2-107 0 0,1 0-1 0 0,-1 0 0 0 0,0 0 0 0 0,0 0 1 0 0,0 0-1 0 0,0-1 0 0 0,0 1 0 0 0,0 0 0 0 0,-1 0 1 0 0,1-1-1 0 0,0 1 0 0 0,0-1 0 0 0,-3 2 1 0 0,2-1 15 0 0,-7 4-11 0 0,0 1 0 0 0,0 0-1 0 0,1 0 1 0 0,0 1 0 0 0,0 0 0 0 0,1 1 0 0 0,0-1-1 0 0,-10 14 1 0 0,3 0 19 0 0,0 1 1 0 0,-14 32-1 0 0,18-34-12 0 0,2 1 1 0 0,-11 35-1 0 0,19-55-21 0 0,-1 0 0 0 0,1 1 0 0 0,-1-1 0 0 0,1 1 0 0 0,-1-1 0 0 0,1 1 0 0 0,0 0 0 0 0,0-1 0 0 0,0 1 0 0 0,0-1 0 0 0,0 1 0 0 0,0 2 0 0 0,1 1 0 0 0,1 14 0 0 0,2-14 0 0 0,-2-3 0 0 0,0 0-16 0 0,-1 0 1 0 0,0 0-1 0 0,1-1 0 0 0,-1 1 1 0 0,1 0-1 0 0,0-1 0 0 0,-1 1 1 0 0,1-1-1 0 0,0 0 0 0 0,0 0 1 0 0,0 1-1 0 0,0-1 0 0 0,0 0 1 0 0,0-1-1 0 0,0 1 0 0 0,4 1 1 0 0,-3-2-50 0 0,1 0 0 0 0,-1 1 0 0 0,1-1 1 0 0,-1 0-1 0 0,1-1 0 0 0,-1 1 0 0 0,1-1 0 0 0,-1 1 1 0 0,6-3-1 0 0,-1 0-105 0 0,0 0-1 0 0,0-1 1 0 0,-1 0 0 0 0,0 0 0 0 0,0-1-1 0 0,0 0 1 0 0,0 0 0 0 0,5-7 0 0 0,0 1-1134 0 0,0-3-58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08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144 10135 0 0,'0'0'231'0'0,"0"0"29"0"0,0 0 19 0 0,0-1-41 0 0,-3-9 1322 0 0,2 10-1456 0 0,1 0 0 0 0,0 0 0 0 0,0 0 0 0 0,0 0 0 0 0,0 0 0 0 0,0 0-1 0 0,0-1 1 0 0,0 1 0 0 0,0 0 0 0 0,0 0 0 0 0,0 0 0 0 0,0 0 0 0 0,0 0-1 0 0,-1 0 1 0 0,1 0 0 0 0,0 0 0 0 0,0 0 0 0 0,0 0 0 0 0,0 0 0 0 0,0 0 0 0 0,0 0-1 0 0,0 0 1 0 0,0 0 0 0 0,0 0 0 0 0,-1 0 0 0 0,1 0 0 0 0,0 0 0 0 0,0 0 0 0 0,0 0-1 0 0,0 1 1 0 0,0-1 0 0 0,0 0 0 0 0,0 0 0 0 0,0 0 0 0 0,0 0 0 0 0,0 0 0 0 0,0 0-1 0 0,0 0 1 0 0,-1 0 0 0 0,1 0 0 0 0,0 0 0 0 0,0 0 0 0 0,0 0 0 0 0,0 0-1 0 0,0 0 1 0 0,0 1 0 0 0,0-1 0 0 0,0 0 0 0 0,0 0 0 0 0,-4 11 4631 0 0,0 0-6061 0 0,-1 16 1496 0 0,4-18-171 0 0,-1 0 0 0 0,0 0 0 0 0,-1 0 0 0 0,-4 10 0 0 0,-17 48 1 0 0,18-54 308 0 0,0 1 0 0 0,-6 27-1 0 0,3-10 818 0 0,11-35-1125 0 0,0 0 0 0 0,0 0 0 0 0,0 0 0 0 0,-1 0 0 0 0,2-8 0 0 0,7-68-1384 0 0,-8 46 468 0 0,0 4-163 0 0,-2-33 0 0 0,0 54 795 0 0,-1 1 0 0 0,0-1 0 0 0,-1 0-1 0 0,0 1 1 0 0,-1-1 0 0 0,1 1 0 0 0,-1 0-1 0 0,-6-11 1 0 0,6 15 258 0 0,0 0-1 0 0,1 0 1 0 0,-1 0 0 0 0,-1 1-1 0 0,1-1 1 0 0,0 1-1 0 0,-1 0 1 0 0,0 0-1 0 0,0 0 1 0 0,0 0 0 0 0,0 1-1 0 0,0-1 1 0 0,0 1-1 0 0,-1 0 1 0 0,1 1-1 0 0,-1-1 1 0 0,-7-1 0 0 0,2 1 374 0 0,0 1 1 0 0,1 0-1 0 0,-1 1 0 0 0,0 0 1 0 0,0 0-1 0 0,0 1 1 0 0,-12 3-1 0 0,20-4 164 0 0,-8 3 1249 0 0,6-3-228 0 0,12 1-800 0 0,8-1-610 0 0,-2 0-109 0 0,1 0 0 0 0,30-5 0 0 0,80-10 1481 0 0,-60 9-942 0 0,-48 4-553 0 0,0 1 0 0 0,0 1 0 0 0,26 2 0 0 0,-38-2 0 0 0,-2 0 0 0 0,0 1 0 0 0,0-1 0 0 0,-1 1 0 0 0,1-1 0 0 0,0 1 0 0 0,0 0 0 0 0,-1 0 0 0 0,1 0 0 0 0,4 3 0 0 0,0 2 0 0 0,-5-3 0 0 0,-1-1 0 0 0,0 1 0 0 0,0 0 0 0 0,0-1 0 0 0,0 1 0 0 0,0 0 0 0 0,0 0 0 0 0,-1 0 0 0 0,1 3 0 0 0,-1-4 0 0 0,1 0 0 0 0,-1-1 0 0 0,0 1 0 0 0,0 0 0 0 0,0 0 0 0 0,0 0 0 0 0,0-1 0 0 0,-1 1 0 0 0,1 0 0 0 0,0 0 0 0 0,-1-1 0 0 0,1 1 0 0 0,-1 0 0 0 0,-1 2 0 0 0,-1 1 0 0 0,1-1 0 0 0,0 1 0 0 0,0-1 0 0 0,-1 0 0 0 0,-5 6 0 0 0,-7 14 0 0 0,-18 37-1384 0 0,32-59 736 0 0,1-2-572 0 0,0 0-253 0 0,0 0-51 0 0,0 0-11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09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0 13823 0 0,'0'0'630'0'0,"-8"3"211"0"0,5-1-721 0 0,1-1-1 0 0,-1 1 1 0 0,0 0-1 0 0,1 0 1 0 0,-1 0-1 0 0,1 0 1 0 0,-1 0 0 0 0,1 0-1 0 0,0 1 1 0 0,0-1-1 0 0,0 1 1 0 0,0-1-1 0 0,-1 4 1 0 0,-3 6 1586 0 0,-9 24 0 0 0,5-13-1231 0 0,6-12-82 0 0,1-1-1 0 0,0 1 0 0 0,0 0 1 0 0,-1 14-1 0 0,-4 17 293 0 0,6-28-682 0 0,0-1 0 0 0,1 1 0 0 0,0 0 0 0 0,2 22 0 0 0,0-1-65 0 0,1-9-750 0 0,-2-24-605 0 0,1 0-3824 0 0,7 9-1641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09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2 19351 0 0,'0'0'439'0'0,"0"0"62"0"0,0 0 33 0 0,0 0-65 0 0,1-2-309 0 0,1-4 282 0 0,0 0 1 0 0,0 0-1 0 0,-1-1 1 0 0,2-8-1 0 0,-3 12-174 0 0,0 0 0 0 0,1 0 1 0 0,0 0-1 0 0,-1 0 0 0 0,1 0 0 0 0,3-5 0 0 0,24-47 768 0 0,50-73 0 0 0,-72 120-1036 0 0,-5 7 0 0 0,-1 1 0 0 0,0 0 0 0 0,0 0 0 0 0,0 0 0 0 0,0-1 0 0 0,1 1 0 0 0,-1 0 0 0 0,0 0 0 0 0,0 0 0 0 0,1 0 0 0 0,-1 0 0 0 0,0 0 0 0 0,0-1 0 0 0,1 1 0 0 0,-1 0 0 0 0,0 0 0 0 0,0 0 0 0 0,1 0 0 0 0,-1 0 0 0 0,0 0 0 0 0,0 0 0 0 0,1 0 0 0 0,-1 0 0 0 0,0 0 0 0 0,0 0 0 0 0,1 0 0 0 0,-1 0 0 0 0,0 0 0 0 0,0 0 0 0 0,1 1 0 0 0,-1-1 0 0 0,0 0 0 0 0,0 0 0 0 0,1 0 0 0 0,-1 0 0 0 0,0 0 0 0 0,0 1 0 0 0,0-1 0 0 0,1 0 0 0 0,-1 0 0 0 0,0 0 0 0 0,0 0 0 0 0,0 1 0 0 0,0-1 0 0 0,1 0 0 0 0,-1 0 0 0 0,0 1 0 0 0,0-1 0 0 0,0 0 0 0 0,0 0 0 0 0,0 1 0 0 0,0-1 0 0 0,0 0 0 0 0,0 0 0 0 0,0 1 0 0 0,0-1 0 0 0,0 1 0 0 0,19 44 0 0 0,-17-39 0 0 0,-2-4 0 0 0,1-1 0 0 0,-1 1 0 0 0,1 0 0 0 0,-1-1 0 0 0,1 1 0 0 0,0-1 0 0 0,0 1 0 0 0,-1-1 0 0 0,1 1 0 0 0,0-1 0 0 0,2 3 0 0 0,9 10 0 0 0,-2 12 0 0 0,-10-22 0 0 0,0 0 0 0 0,0 0 0 0 0,-1 1 0 0 0,1-1 0 0 0,-1 0 0 0 0,0 0 0 0 0,0 0 0 0 0,-1 0 0 0 0,1 0 0 0 0,-4 7 0 0 0,-11 32 0 0 0,14-39 0 0 0,2-3 0 0 0,-1 1 0 0 0,1-1 0 0 0,0 1 0 0 0,-1 0 0 0 0,1-1 0 0 0,0 1 0 0 0,0-1 0 0 0,0 1 0 0 0,0-1 0 0 0,1 1 0 0 0,-1-1 0 0 0,0 1 0 0 0,1 2 0 0 0,3 5 0 0 0,2-2 0 0 0,3-4 0 0 0,-5-2-58 0 0,-1-1 0 0 0,1 0-1 0 0,-1 0 1 0 0,1 0 0 0 0,0 0 0 0 0,-1 0-1 0 0,1-1 1 0 0,-1 0 0 0 0,1 0 0 0 0,3-1 0 0 0,38-16-1094 0 0,-36 13 912 0 0,-1 1-814 0 0,0 0-1 0 0,0 0 1 0 0,8-8 0 0 0,-2 2-481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09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1 1-220 0 0,16 14 2429 0 0,1 0-1 0 0,23 14 0 0 0,14 11-89 0 0,-51-37-2375 0 0,0 0 0 0 0,-1 0 0 0 0,1 1 1 0 0,-1-1-1 0 0,0 1 0 0 0,0 0 0 0 0,0 0 0 0 0,-1 0 0 0 0,1 0 0 0 0,-1 0 0 0 0,0 1 0 0 0,0-1 0 0 0,0 1 0 0 0,-1-1 1 0 0,0 1-1 0 0,1-1 0 0 0,-2 1 0 0 0,1 0 0 0 0,-1 0 0 0 0,1 0 0 0 0,-1-1 0 0 0,0 1 0 0 0,-1 0 0 0 0,1 0 1 0 0,-1 0-1 0 0,-2 5 0 0 0,1-2-47 0 0,-1 1 0 0 0,0-1 0 0 0,0 1 0 0 0,-1-1 0 0 0,0-1 0 0 0,0 1 0 0 0,-1 0 1 0 0,-5 6-1 0 0,-9 8-513 0 0,-23 23 1 0 0,14-17-1440 0 0,15-14 900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18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3 6447 0 0,'0'0'142'0'0,"0"0"22"0"0,0 0 13 0 0,0 0 55 0 0,0 0 181 0 0,0 0 78 0 0,0 0 18 0 0,0 0 3 0 0,0 0 0 0 0,0 0 0 0 0,0 0 0 0 0,0 0 68 0 0,0 0 286 0 0,0 0 124 0 0,0 0 30 0 0,0 0-65 0 0,0 0-290 0 0,0 0-121 0 0,0 0-28 0 0,0 0-4 0 0,0 0 0 0 0,0 0 0 0 0,0 0 0 0 0,2-2 0 0 0,11-20 182 0 0,0 0-1 0 0,-2 0 0 0 0,16-44 1 0 0,-16 37 124 0 0,-4 10-615 0 0,0 0-1 0 0,7-41 1 0 0,-9 41 138 0 0,0 0 1 0 0,2 1-1 0 0,0 0 0 0 0,1 0 1 0 0,19-32-1 0 0,-30 59-341 0 0,0-1 0 0 0,0 1 0 0 0,-2 13 0 0 0,6-14 0 0 0,5 1 0 0 0,-3-7 0 0 0,-1-1 0 0 0,1 1 0 0 0,0-1 0 0 0,-1 0 0 0 0,1 1 0 0 0,0-1 0 0 0,0-1 0 0 0,0 1 0 0 0,0 0 0 0 0,0-1 0 0 0,0 1 0 0 0,0-1 0 0 0,0 0 0 0 0,0 0 0 0 0,0 0 0 0 0,4-1 0 0 0,6-1 0 0 0,0-1 0 0 0,19-6 0 0 0,-15 4 0 0 0,5-5 0 0 0,-19 8 0 0 0,1 0 0 0 0,-1 0 0 0 0,0 1 0 0 0,0 0 0 0 0,1 0 0 0 0,-1 0 0 0 0,1 0 0 0 0,-1 0 0 0 0,1 0 0 0 0,-1 1 0 0 0,1 0 0 0 0,0 0 0 0 0,6 0 0 0 0,-8-1 0 0 0,-2 1 0 0 0,1 0 0 0 0,-1 0 0 0 0,1 0 0 0 0,0 0 0 0 0,-1-1 0 0 0,1 1 0 0 0,-1 0 0 0 0,1 0 0 0 0,-1 0 0 0 0,1 0 0 0 0,-1 0 0 0 0,1 0 0 0 0,0 1 0 0 0,-1-1 0 0 0,1 0 0 0 0,-1 0 0 0 0,1 0 0 0 0,-1 0 0 0 0,1 1 0 0 0,-1-1 0 0 0,1 0 0 0 0,-1 0 0 0 0,2 1 0 0 0,-1 0 0 0 0,2 0 0 0 0,4 10 0 0 0,-6-8 0 0 0,0 0 0 0 0,0 0 0 0 0,-1 0 0 0 0,1 0 0 0 0,-1 1 0 0 0,0-1 0 0 0,1 0 0 0 0,-1 0 0 0 0,-1 0 0 0 0,0 5 0 0 0,-8 36 0 0 0,2-18 0 0 0,5-13 0 0 0,1-10 0 0 0,0 0 0 0 0,0 0 0 0 0,1 1 0 0 0,-1-1 0 0 0,1 0 0 0 0,0 1 0 0 0,0-1 0 0 0,0 1 0 0 0,0-1 0 0 0,1 0 0 0 0,-1 1 0 0 0,1-1 0 0 0,2 4 0 0 0,-3-4 0 0 0,1-1 0 0 0,-1 0 0 0 0,1 0 0 0 0,-1 0 0 0 0,1-1 0 0 0,0 1 0 0 0,-1 0 0 0 0,1 0 0 0 0,0-1 0 0 0,0 1 0 0 0,1 0 0 0 0,-1-1 0 0 0,0 1 0 0 0,0-1 0 0 0,1 0 0 0 0,-1 1 0 0 0,1-1 0 0 0,-1 0 0 0 0,1 0 0 0 0,0 0 0 0 0,-1 0 0 0 0,3 1 0 0 0,-3-1 0 0 0,2 0 0 0 0,-1 0 0 0 0,1 0 0 0 0,-1 0 0 0 0,1-1 0 0 0,-1 1 0 0 0,1-1 0 0 0,0 1 0 0 0,-1-1 0 0 0,1 0 0 0 0,0 0 0 0 0,-1 0 0 0 0,1 0 0 0 0,0-1 0 0 0,-1 1 0 0 0,1-1 0 0 0,0 1 0 0 0,-1-1 0 0 0,4-1 0 0 0,-5 1-158 0 0,0 1-1 0 0,0 0 1 0 0,0 0 0 0 0,0-1-1 0 0,0 1 1 0 0,0 0 0 0 0,-1-1-1 0 0,1 1 1 0 0,0-1 0 0 0,0 0-1 0 0,0 1 1 0 0,0-1 0 0 0,-1 1-1 0 0,1-1 1 0 0,0 0-1 0 0,-1 0 1 0 0,1 1 0 0 0,0-1-1 0 0,-1 0 1 0 0,1 0 0 0 0,0-1-1 0 0,0 0-1754 0 0,4-4-5594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46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17 6447 0 0,'0'0'298'0'0,"0"0"-10"0"0,0 0-118 0 0,0 0 206 0 0,-14-1 7780 0 0,13-4-7773 0 0,-1 1 0 0 0,0-1 0 0 0,1 1-1 0 0,0-1 1 0 0,0 0 0 0 0,0 1 0 0 0,1-1-1 0 0,0 0 1 0 0,0 0 0 0 0,0 1 0 0 0,0-1-1 0 0,1 0 1 0 0,0 0 0 0 0,1-4 0 0 0,-1 0 19 0 0,2-12 621 0 0,-1 6-818 0 0,0 0 1 0 0,7-20 0 0 0,-4 21 22 0 0,-1 4 136 0 0,-1 0 0 0 0,0 0 0 0 0,-1-1 0 0 0,2-18 0 0 0,-3-13-292 0 0,-1 41 299 0 0,0-8 1069 0 0,-1 4-1291 0 0,-2 0-133 0 0,-2 10-16 0 0,2-2 0 0 0,0 1 0 0 0,0 0 0 0 0,0 0 0 0 0,1 0 0 0 0,-1 0 0 0 0,1 0 0 0 0,0 0 0 0 0,-2 6 0 0 0,-9 40 0 0 0,3-9 0 0 0,-14 41 0 0 0,-9 25 0 0 0,9-29 0 0 0,-8-3 0 0 0,21-40 0 0 0,11-32 0 0 0,0-2 0 0 0,-1 0 0 0 0,1 0 0 0 0,0 0 0 0 0,0 0 0 0 0,0 0 0 0 0,-1 0 0 0 0,1 0 0 0 0,-1-1 0 0 0,1 1 0 0 0,0 0 0 0 0,-1 0 0 0 0,0 0 0 0 0,1 0 0 0 0,-1-1 0 0 0,1 1 0 0 0,-2 1 0 0 0,-2 3 0 0 0,11-5 0 0 0,7-5 0 0 0,-8 3 0 0 0,0 0 0 0 0,1 0 0 0 0,-1 1 0 0 0,8-1 0 0 0,-6 1 0 0 0,1 0 0 0 0,-1 0 0 0 0,1 1 0 0 0,-1 1 0 0 0,1-1 0 0 0,8 3 0 0 0,-11-2 0 0 0,0 0 0 0 0,-1 0 0 0 0,1-1 0 0 0,0 0 0 0 0,8-1 0 0 0,20 0 0 0 0,3 0-829 0 0,-38 1-125 0 0,1 0-56 0 0,-13 0-1880 0 0,7 0-780 0 0,0-3-3153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47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76 10135 0 0,'0'0'231'0'0,"0"0"29"0"0,0 0 19 0 0,-9-26 5967 0 0,8 24-5222 0 0,1 2-69 0 0,-2-6 7 0 0,0-2 58 0 0,1 5 3263 0 0,8-1-4128 0 0,-6 3-154 0 0,0 0 0 0 0,0 1 0 0 0,0-1 0 0 0,0 0 0 0 0,1 1-1 0 0,-1-1 1 0 0,0 1 0 0 0,0-1 0 0 0,0 1 0 0 0,0 0 0 0 0,1 0 0 0 0,-1-1 0 0 0,0 1 0 0 0,0 0 0 0 0,0 0 0 0 0,1 0 0 0 0,-1 0 0 0 0,0 0 0 0 0,2 1 0 0 0,1 0-3 0 0,61 13 2 0 0,-14-15 0 0 0,-43 0 0 0 0,16-7 0 0 0,-23 7 0 0 0,0 1 1 0 0,-1 0-1 0 0,1 0 0 0 0,0 0 0 0 0,-1 0 1 0 0,1 0-1 0 0,-1 0 0 0 0,1 0 1 0 0,-1 0-1 0 0,1 0 0 0 0,-1-1 1 0 0,1 1-1 0 0,-1 0 0 0 0,1 0 1 0 0,-1-1-1 0 0,1 1 0 0 0,-1 0 1 0 0,1-1-1 0 0,-1 1 0 0 0,1-1 0 0 0,-1 1 1 0 0,0 0-1 0 0,1-1 0 0 0,-1 0 1 0 0,5-7-73 0 0,-4 7-265 0 0,-1 1-138 0 0,0 0-33 0 0,0 0-140 0 0,0 0-572 0 0,0 0-253 0 0,-1-1-51 0 0,-1-7-11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47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5 13823 0 0,'0'0'315'0'0,"0"0"45"0"0,-7 5 465 0 0,3-4-742 0 0,2 0 282 0 0,2-1 122 0 0,0 0 22 0 0,0 0 3 0 0,0 0 0 0 0,0 0 0 0 0,0 0 0 0 0,0 0 0 0 0,0 0 0 0 0,0 0 0 0 0,2-1 0 0 0,21-5 835 0 0,-17 4-1023 0 0,0 0-1 0 0,0 1 0 0 0,9-2 0 0 0,6 0-325 0 0,-16 1-28 0 0,0 2 1 0 0,0-1-1 0 0,0 0 1 0 0,0 1-1 0 0,0 0 1 0 0,1 1 0 0 0,-1-1-1 0 0,0 1 1 0 0,0 0-1 0 0,0 0 1 0 0,0 0-1 0 0,7 3 1 0 0,7 5-1602 0 0,-18-8 411 0 0,-1-1-253 0 0,2 0-51 0 0,6 3-11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48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92 11975 0 0,'4'-8'1200'0'0,"-2"6"-1119"0"0,7-15 89 0 0,-8 15 550 0 0,-1 2-585 0 0,1 0-1 0 0,-1 0 1 0 0,0-1 0 0 0,1 1-1 0 0,-1 0 1 0 0,0-1 0 0 0,0 1 0 0 0,1 0-1 0 0,-1-1 1 0 0,0 1 0 0 0,0-1-1 0 0,0 1 1 0 0,0 0 0 0 0,1-1-1 0 0,-1 1 1 0 0,0-1 0 0 0,0 1-1 0 0,0-1 1 0 0,0 1 0 0 0,0 0 0 0 0,0-1-1 0 0,0 1 1 0 0,0-1 0 0 0,0 0-1 0 0,-1-11 3531 0 0,-1 10-3560 0 0,1-1 1 0 0,-1 1 0 0 0,0-1-1 0 0,0 1 1 0 0,0-1-1 0 0,0 1 1 0 0,0 0-1 0 0,-1 0 1 0 0,1 0 0 0 0,-1 0-1 0 0,1 0 1 0 0,-1 1-1 0 0,1-1 1 0 0,-1 1-1 0 0,0 0 1 0 0,0-1 0 0 0,0 1-1 0 0,0 0 1 0 0,0 1-1 0 0,0-1 1 0 0,-3 0 0 0 0,-8 0 408 0 0,0 0 1 0 0,0 0 0 0 0,-17 2 0 0 0,27 0-508 0 0,-21 0-7 0 0,-39 9 0 0 0,54-8 0 0 0,0 0 0 0 0,0 2 0 0 0,0-1 0 0 0,0 1 0 0 0,0 0 0 0 0,-12 8 0 0 0,21-11 0 0 0,-1 0 0 0 0,1-1 0 0 0,0 1 0 0 0,0 0 0 0 0,0 0 0 0 0,0-1 0 0 0,0 1 0 0 0,0 0 0 0 0,0 0 0 0 0,0 0 0 0 0,0 1 0 0 0,0-1 0 0 0,0 0 0 0 0,1 0 0 0 0,-2 2 0 0 0,-1 2 0 0 0,-3 2 0 0 0,-1 3 0 0 0,8-5 0 0 0,0-4 0 0 0,0 24 0 0 0,-1-20 0 0 0,-1 0 0 0 0,2 1 0 0 0,-1-1 0 0 0,1 0 0 0 0,0 0 0 0 0,0 0 0 0 0,0 0 0 0 0,0 0 0 0 0,1 0 0 0 0,3 7 0 0 0,2-1 0 0 0,-1 2 0 0 0,0-1 0 0 0,-1 1 0 0 0,-1 0 0 0 0,0 0 0 0 0,0 0 0 0 0,-1 1 0 0 0,-1-1 0 0 0,-1 1 0 0 0,1-1 0 0 0,-2 1 0 0 0,0 0 0 0 0,-1-1 0 0 0,0 1 0 0 0,-1 0 0 0 0,-1-1 0 0 0,-4 15 0 0 0,-3 5 0 0 0,2-5 0 0 0,0-1 0 0 0,-23 46 0 0 0,24-62-4 0 0,0-1-1 0 0,-13 15 1 0 0,-4 7 89 0 0,23-31 286 0 0,1-1 117 0 0,2 0 21 0 0,44 6 35 0 0,-45-6-881 0 0,-1 0-138 0 0,0 0-33 0 0,0 0 65 0 0,13 1-124 0 0,-7 0-3245 0 0,-6-1-4038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48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3823 0 0,'0'0'315'0'0,"0"0"45"0"0,0 0 21 0 0,0 0-49 0 0,0 0-81 0 0,0 0 481 0 0,0 0 237 0 0,0 0 45 0 0,0 0-820 0 0,0-1 1 0 0,1 1 0 0 0,-1-1 0 0 0,0 1 0 0 0,0-1 0 0 0,1 1 0 0 0,-1-1 0 0 0,1 1-1 0 0,-1 0 1 0 0,0-1 0 0 0,1 1 0 0 0,-1 0 0 0 0,1-1 0 0 0,-1 1 0 0 0,1 0 0 0 0,-1-1-1 0 0,1 1 1 0 0,0 0 0 0 0,6 2 106 0 0,0 0 1 0 0,1 0-1 0 0,-1 1 0 0 0,-1 0 0 0 0,1 1 0 0 0,0-1 0 0 0,-1 1 1 0 0,0 1-1 0 0,0-1 0 0 0,0 1 0 0 0,0 0 0 0 0,-1 0 0 0 0,0 1 1 0 0,0 0-1 0 0,-1 0 0 0 0,6 8 0 0 0,65 140 315 0 0,-68-127-616 0 0,-5-18 0 0 0,1 0 0 0 0,-1 0 0 0 0,2 0 0 0 0,5 13 0 0 0,-3-7-8 0 0,-6-13 88 0 0,0 0 291 0 0,0-2 117 0 0,0 0 21 0 0,0 0-66 0 0,1 1-294 0 0,2 3-197 0 0,-2-3-289 0 0,-1-1-138 0 0,0 0-33 0 0,0 0 65 0 0,9-13 278 0 0,-7 9-546 0 0,0 0 0 0 0,-1 0 0 0 0,0 0 0 0 0,0 0 0 0 0,0 0 0 0 0,-1 0-1 0 0,1-1 1 0 0,-1 1 0 0 0,0 0 0 0 0,0-5 0 0 0,0 0-1259 0 0,0 0-5742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4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96 8287 0 0,'0'0'191'0'0,"0"0"26"0"0,0 0 9 0 0,-1-7 1866 0 0,0 3-1563 0 0,1 1 1 0 0,-1-1-1 0 0,1 1 1 0 0,1 0-1 0 0,-1-1 1 0 0,0 1 0 0 0,2-5-1 0 0,2-28 4061 0 0,-4 16-1075 0 0,-1 21-3366 0 0,-17 61-132 0 0,11-35-17 0 0,-1-1-1 0 0,-17 39 1 0 0,20-54 0 0 0,0 1 0 0 0,1 0 0 0 0,0 0 0 0 0,-2 17 0 0 0,1-4 0 0 0,-3-3 0 0 0,8-21 0 0 0,-1-1 0 0 0,1 1 0 0 0,0-1 0 0 0,0 1 0 0 0,0-1 0 0 0,-1 1 0 0 0,1-1 0 0 0,0 1 0 0 0,0-1 0 0 0,0 1 0 0 0,0-1 0 0 0,0 1 0 0 0,0-1 0 0 0,0 1 0 0 0,0-1 0 0 0,0 1 0 0 0,0 0 0 0 0,1-1 0 0 0,-1 0 0 0 0,1 1 0 0 0,0-1 0 0 0,-1 0 0 0 0,1 0 0 0 0,-1 0 0 0 0,1 0 0 0 0,-1 0 0 0 0,1 0 0 0 0,-1 0 0 0 0,1 0 0 0 0,-1-1 0 0 0,1 1 0 0 0,-1 0 0 0 0,1 0 0 0 0,-1 0 0 0 0,1-1 0 0 0,0 1 0 0 0,9-6-64 0 0,-8 5-273 0 0,-2 1-138 0 0,0 0-33 0 0,0 0 66 0 0,-1-2 292 0 0,-1-7 62 0 0,2 7-282 0 0,1-11-731 0 0,0 12 1024 0 0,-1 0 1 0 0,0-1-1 0 0,0 1 0 0 0,1 0 0 0 0,-1-1 1 0 0,0 1-1 0 0,0 0 0 0 0,0-1 0 0 0,0 1 1 0 0,-1 0-1 0 0,1-2 0 0 0,-1 1-435 0 0,9-37-6273 0 0,-8 37 4738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4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 11255 0 0,'0'0'515'0'0,"0"0"-7"0"0,0 0-176 0 0,0 0 468 0 0,0 0 243 0 0,0 0 49 0 0,0 0-43 0 0,0 0-222 0 0,0 0-99 0 0,0 0-22 0 0,0-2-32 0 0,-1 1 1764 0 0,-2 4-993 0 0,-6 15-594 0 0,-8 27-676 0 0,2 6 196 0 0,-12 47-144 0 0,8 10-216 0 0,17-92-11 0 0,4-5-20 0 0,-2-11 12 0 0,0 1 0 0 0,0-1 0 0 0,0 1 0 0 0,1-1 0 0 0,-1 1 0 0 0,0-1 1 0 0,0 0-1 0 0,1 1 0 0 0,-1-1 0 0 0,0 1 0 0 0,1-1 0 0 0,-1 0 0 0 0,0 1 0 0 0,1-1 0 0 0,-1 0 0 0 0,1 1 0 0 0,-1-1 0 0 0,0 0 0 0 0,1 0 0 0 0,-1 1 0 0 0,1-1 0 0 0,-1 0 0 0 0,1 0 0 0 0,-1 0 0 0 0,1 0 1 0 0,-1 0-1 0 0,1 1 0 0 0,-1-1 0 0 0,1 0 0 0 0,-1 0 0 0 0,1 0 0 0 0,-1-1 0 0 0,1 1 0 0 0,-1 0 0 0 0,1 0 0 0 0,-1 0 0 0 0,1 0 0 0 0,-1 0 0 0 0,1-1 0 0 0,17-7-177 0 0,-16 6 160 0 0,6-3-197 0 0,-1 0 0 0 0,0-1 0 0 0,0 0 0 0 0,11-13-1 0 0,-7 6-581 0 0,-7 8 220 0 0,0 0 0 0 0,0 0-1 0 0,0-1 1 0 0,6-11 0 0 0,-4 3-788 0 0,0 1-32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4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22 13823 0 0,'0'0'315'0'0,"0"0"45"0"0,0 0 21 0 0,0 0-49 0 0,-2-5 329 0 0,1 2 2597 0 0,0 3-3117 0 0,1-1 1 0 0,0 0 0 0 0,-1 0-1 0 0,1 0 1 0 0,-1 1 0 0 0,1-1-1 0 0,-1 0 1 0 0,0 0-1 0 0,1 1 1 0 0,-1-1 0 0 0,0 0-1 0 0,1 1 1 0 0,-1-1-1 0 0,0 1 1 0 0,0-1 0 0 0,0 1-1 0 0,1 0 1 0 0,-1-1-1 0 0,0 1 1 0 0,0 0 0 0 0,0-1-1 0 0,0 1 1 0 0,0 0-1 0 0,-1 0 1 0 0,0 0 14 0 0,0 0-1 0 0,0 0 1 0 0,0 1-1 0 0,0-1 1 0 0,0 1 0 0 0,0 0-1 0 0,1-1 1 0 0,-1 1-1 0 0,0 0 1 0 0,1 0-1 0 0,-3 2 1 0 0,-2 2 169 0 0,0 0 0 0 0,0 0 0 0 0,1 0 0 0 0,0 1 0 0 0,-7 9 0 0 0,-60 84 173 0 0,42-62-288 0 0,3 2 0 0 0,-33 59 0 0 0,54-85-193 0 0,-24 42-235 0 0,29-54-833 0 0,1-1-385 0 0,0 0-897 0 0,2-1-3458 0 0,4-3-1477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49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6 15663 0 0,'0'0'356'0'0,"-9"-4"994"0"0,9 3-1038 0 0,-1 1 0 0 0,1-1 0 0 0,-1 1 0 0 0,0-1 0 0 0,1 1 0 0 0,-1-1 0 0 0,1 0 0 0 0,0 1 1 0 0,-1-1-1 0 0,1 0 0 0 0,0 0 0 0 0,-1 1 0 0 0,1-1 0 0 0,0 0 0 0 0,0 0 0 0 0,-1 1 0 0 0,1-1 1 0 0,0 0-1 0 0,0 0 0 0 0,0 0 0 0 0,0 0 0 0 0,1 0-201 0 0,-1 0 1 0 0,0 0-1 0 0,1 0 1 0 0,-1 1-1 0 0,0-1 1 0 0,1 0-1 0 0,-1 0 1 0 0,1 1-1 0 0,0-1 0 0 0,-1 0 1 0 0,1 1-1 0 0,0-1 1 0 0,-1 1-1 0 0,1-1 1 0 0,1 0-1 0 0,4-2-242 0 0,-1 0 1 0 0,1 1-1 0 0,-1 0 0 0 0,9-2 1 0 0,-9 2 775 0 0,14-3-73 0 0,-1 1 0 0 0,29-3 1 0 0,-39 6-360 0 0,0 1 1 0 0,1 0-1 0 0,-1 0 0 0 0,1 1 1 0 0,-1 0-1 0 0,0 0 0 0 0,1 1 1 0 0,7 2-1 0 0,-13-3-199 0 0,-2-1-14 0 0,0 1 0 0 0,0-1 0 0 0,0 0 0 0 0,1 1 0 0 0,-2-1 1 0 0,1 0-1 0 0,0 1 0 0 0,0 0 0 0 0,0-1 0 0 0,0 1 0 0 0,0-1 0 0 0,0 1 0 0 0,0 0 0 0 0,-1 0 0 0 0,1-1 0 0 0,0 1 1 0 0,-1 0-1 0 0,1 0 0 0 0,0 0 0 0 0,-1 0 0 0 0,1 1 0 0 0,1 2 0 0 0,-1-1 0 0 0,0 0 0 0 0,0 1 0 0 0,0-1 0 0 0,0 0 0 0 0,-1 1 0 0 0,0-1 0 0 0,1 1 0 0 0,-1-1 0 0 0,0 1 0 0 0,-1 0 0 0 0,1-1 0 0 0,-1 0 0 0 0,1 1 0 0 0,-1-1 0 0 0,0 1 0 0 0,0-1 0 0 0,-1 0 0 0 0,1 1 0 0 0,-3 3 0 0 0,-4 7 0 0 0,-1 0 0 0 0,0-1 0 0 0,-12 13 0 0 0,1-3 0 0 0,14-18 0 0 0,2-1 0 0 0,-1 1 0 0 0,0 1 0 0 0,1-1 0 0 0,0 1 0 0 0,0 0 0 0 0,1 0 0 0 0,-5 10 0 0 0,8-16 0 0 0,0 0 0 0 0,0 0 0 0 0,-1 1 0 0 0,1-1 0 0 0,0 0 0 0 0,0 1 0 0 0,0-1 0 0 0,0 0 0 0 0,0 1 0 0 0,0-1 0 0 0,0 0 0 0 0,0 1 0 0 0,0-1 0 0 0,0 0 0 0 0,0 1 0 0 0,0-1 0 0 0,0 0 0 0 0,0 1 0 0 0,0-1 0 0 0,0 0 0 0 0,0 1 0 0 0,0-1 0 0 0,0 0 0 0 0,0 1 0 0 0,0-1 0 0 0,1 0 0 0 0,-1 0 0 0 0,0 1 0 0 0,0-1 0 0 0,0 0 0 0 0,1 1 0 0 0,-1-1 0 0 0,0 0 0 0 0,0 0 0 0 0,1 0 0 0 0,-1 1 0 0 0,0-1 0 0 0,0 0 0 0 0,1 0 0 0 0,-1 0 0 0 0,0 0 0 0 0,1 1 0 0 0,-1-1 0 0 0,0 0 0 0 0,1 0 0 0 0,-1 0 0 0 0,0 0 0 0 0,1 0 0 0 0,2 1 0 0 0,-1 0 0 0 0,1 0 0 0 0,-1 0 0 0 0,1 0 0 0 0,0 0 0 0 0,-1-1 0 0 0,1 1 0 0 0,0-1 0 0 0,-1 0 0 0 0,1 0 0 0 0,0 0 0 0 0,-1 0 0 0 0,1 0 0 0 0,3-1 0 0 0,3 0 0 0 0,14-2-2103 0 0,12-7-6092 0 0,-24 6-155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50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 15663 0 0,'0'0'356'0'0,"-16"5"994"0"0,14-6-1302 0 0,-1 0 134 0 0,-7 1 6146 0 0,27 11-4860 0 0,-14-10-1344 0 0,14 0-76 0 0,-13-1-48 0 0,22 1 566 0 0,-18 0-127 0 0,1-1 0 0 0,14 0 0 0 0,-22-1-423 0 0,1 1 0 0 0,0 0 0 0 0,-1 0 0 0 0,1 0 0 0 0,-1 0 1 0 0,1 0-1 0 0,0 1 0 0 0,-1-1 0 0 0,4 1 0 0 0,21 4-12 0 0,-17-4-4 0 0,5 3 57 0 0,-11 0 121 0 0,-1-2 30 0 0,-1-1-171 0 0,0 0-1 0 0,0 0 1 0 0,0 1 0 0 0,0-1 0 0 0,0 0-1 0 0,-1 1 1 0 0,1-1 0 0 0,0 0 0 0 0,-1 1-1 0 0,1-1 1 0 0,-1 1 0 0 0,1-1 0 0 0,-1 1-1 0 0,0-1 1 0 0,0 1 0 0 0,0-1 0 0 0,1 1 0 0 0,-1 0-1 0 0,-1-1 1 0 0,1 1 0 0 0,0 2 0 0 0,-2 4 216 0 0,0 1 0 0 0,-5 13 0 0 0,5-15-216 0 0,-9 22-37 0 0,6-14 0 0 0,0 0 0 0 0,0 0 0 0 0,1 0 0 0 0,1 1 0 0 0,-2 22 0 0 0,-16 220 0 0 0,8-177 0 0 0,8-54 0 0 0,0 1 0 0 0,2-1 0 0 0,0 33 0 0 0,0 21 0 0 0,2-60 0 0 0,1-21 0 0 0,0 1 0 0 0,0 0 0 0 0,0 0 0 0 0,-1-1 0 0 0,1 1 0 0 0,0 0 0 0 0,0-1 0 0 0,0 1 0 0 0,0 0 0 0 0,-1 0 0 0 0,1-1 0 0 0,0 1 0 0 0,-1 0 0 0 0,1-1 0 0 0,0 1 0 0 0,-2 0 0 0 0,-2 0 0 0 0,3-1 0 0 0,-2 1 41 0 0,0-1-1 0 0,0 1 1 0 0,0 0-1 0 0,0-1 1 0 0,0 0-1 0 0,0 0 1 0 0,0 0-1 0 0,0 0 1 0 0,0 0-1 0 0,0 0 1 0 0,-5-2-1 0 0,-11 0 405 0 0,-35 3-1157 0 0,30-2 549 0 0,16 1 163 0 0,1 0 0 0 0,-1 2 0 0 0,0 1 0 0 0,1-1 0 0 0,-1 1 0 0 0,1 0 0 0 0,2 0-140 0 0,4-3-585 0 0,1 0-246 0 0,0 0-42 0 0,0 0-146 0 0,0 0-573 0 0,0 0-253 0 0,0 0-51 0 0,0 0-11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50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9351 0 0,'0'0'439'0'0,"0"0"62"0"0,0 0 33 0 0,0 0-65 0 0,0 0-169 0 0,0 0 442 0 0,0 0 229 0 0,0 0 42 0 0,0 0-59 0 0,0 0-289 0 0,0 0-121 0 0,0 0-28 0 0,0 0-4 0 0,0 0 0 0 0,0 0 0 0 0,0 0 0 0 0,0 0 0 0 0,2 0 0 0 0,72 4 1128 0 0,-49-4-1640 0 0,-20 1 0 0 0,0-1 0 0 0,0 0 0 0 0,0 0 0 0 0,0-1 0 0 0,7-1 0 0 0,1-1 9 0 0,-12 3-4 0 0,33-5-83 0 0,-33 5-259 0 0,-1 0-138 0 0,0 0-33 0 0,0 0-72 0 0,0 0-285 0 0,0 0-126 0 0,0 0-1074 0 0,0 0-4396 0 0,0 0-1889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50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9351 0 0,'0'0'439'0'0,"0"0"62"0"0,0 0 33 0 0,0 0-65 0 0,0 0-169 0 0,2 0 442 0 0,12 3 351 0 0,0 0 0 0 0,-1-1 0 0 0,1-1 0 0 0,1 0-1 0 0,25-2 1 0 0,26 1 1725 0 0,-56 1-2818 0 0,-6-1 0 0 0,8-4 0 0 0,-12 4-14 0 0,0 0 0 0 0,0 0 0 0 0,1 0 0 0 0,-1 0 0 0 0,0 0 0 0 0,0 0 0 0 0,0 0 0 0 0,0 0 0 0 0,1 0 0 0 0,-1 0-1 0 0,0 0 1 0 0,0 0 0 0 0,0 0 0 0 0,0 0 0 0 0,1 0 0 0 0,-1 0 0 0 0,0-1 0 0 0,0 1 0 0 0,0 0 0 0 0,0 0 0 0 0,0 0 0 0 0,1 0 0 0 0,-1 0 0 0 0,0 0 0 0 0,0 0 0 0 0,0-1 0 0 0,0 1 0 0 0,0 0 0 0 0,0 0 0 0 0,0 0 0 0 0,0 0-1 0 0,0 0 1 0 0,1-1 0 0 0,-1 1 0 0 0,0 0 0 0 0,0 0 0 0 0,0 0 0 0 0,0 0 0 0 0,0-1 0 0 0,0 1 0 0 0,0 0 0 0 0,0 0 0 0 0,0 0 0 0 0,0 0 0 0 0,0-1 0 0 0,0 1 0 0 0,0 0 0 0 0,0 0 0 0 0,-1 0 0 0 0,1 0 0 0 0,0-1 0 0 0,0 1-1 0 0,0 0 1 0 0,0 0 0 0 0,0 0 0 0 0,0 0 0 0 0,0 0 0 0 0,0-1 0 0 0,0 1 0 0 0,-1 0 0 0 0,1 0 0 0 0,-8-5-1613 0 0,8 4 1437 0 0,-8-3-1325 0 0,-3-1-18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58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10135 0 0,'0'0'464'0'0,"0"0"-9"0"0,0 0-155 0 0,0 0 443 0 0,0 0 227 0 0,0 0 44 0 0,0 0-61 0 0,0 0-288 0 0,4-16 1419 0 0,-3 14-1891 0 0,0 0-1 0 0,0 0 0 0 0,0 0 0 0 0,0 0 1 0 0,0 0-1 0 0,1 0 0 0 0,-1 0 0 0 0,1 0 1 0 0,-1 1-1 0 0,1-1 0 0 0,0 0 1 0 0,0 1-1 0 0,-1 0 0 0 0,1-1 0 0 0,0 1 1 0 0,0 0-1 0 0,0 0 0 0 0,4-1 1 0 0,21-15 3880 0 0,-4 6-2576 0 0,-22 10-1054 0 0,1 1-294 0 0,5-1-61 0 0,-5 1 283 0 0,-2 0 117 0 0,0 0 21 0 0,0 0-66 0 0,2 0-294 0 0,-1 0-148 0 0,0 0 0 0 0,1 0 0 0 0,-1 1 0 0 0,0-1-1 0 0,0 0 1 0 0,0 1 0 0 0,1-1 0 0 0,-1 1 0 0 0,0-1 0 0 0,0 1 0 0 0,0 0 0 0 0,0-1-1 0 0,0 1 1 0 0,0 0 0 0 0,0 0 0 0 0,0 0 0 0 0,0-1 0 0 0,0 1 0 0 0,0 2 0 0 0,2 0-3 0 0,-2-2 2 0 0,0 0 0 0 0,1 0 0 0 0,-1 0 0 0 0,0 0 0 0 0,0 1 0 0 0,0-1 0 0 0,0 0 0 0 0,0 1 0 0 0,0-1 0 0 0,-1 1 0 0 0,1-1 0 0 0,0 1 0 0 0,-1-1 0 0 0,1 1 0 0 0,0 2 0 0 0,0 2 0 0 0,6 14 0 0 0,-2 0 0 0 0,6 34 0 0 0,-1-3 0 0 0,7 49 0 0 0,-3-13 0 0 0,-8-36 0 0 0,-4-42 0 0 0,3 27 0 0 0,3-1 0 0 0,-7-28-64 0 0,-1-6-273 0 0,0-1-138 0 0,0 0-33 0 0,0 0 65 0 0,0 0 222 0 0,0 0-166 0 0,0 0-101 0 0,1-14-2310 0 0,-5 2-570 0 0,3 9 2752 0 0,-3-4-1431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59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0 13823 0 0,'0'0'315'0'0,"0"0"45"0"0,0 0 21 0 0,0 0-49 0 0,0 0-81 0 0,0 0 481 0 0,0 0 237 0 0,0 0 45 0 0,0 0-61 0 0,0 0-288 0 0,0 0-121 0 0,0 0-28 0 0,0 0-4 0 0,0 0 0 0 0,0 0 0 0 0,0 0 0 0 0,0 0 0 0 0,0 0 0 0 0,0 2 0 0 0,-2 2-454 0 0,1 1 0 0 0,0 0 0 0 0,-1-1 0 0 0,0 1 0 0 0,0-1 0 0 0,0 0 0 0 0,-1 0 0 0 0,-4 6 0 0 0,-30 33 438 0 0,16-20-386 0 0,9-9 131 0 0,-1-2 0 0 0,0 0-1 0 0,-22 16 1 0 0,-48 26 835 0 0,76-50-1067 0 0,0 0-74 0 0,-2 2-409 0 0,0-1-1 0 0,0 0 0 0 0,-10 4 0 0 0,11-6-886 0 0,4 0-360 0 0,3-4-4986 0 0,12-13 4660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4:59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3 17503 0 0,'0'0'399'0'0,"0"0"60"0"0,0 0 21 0 0,0 0-59 0 0,0 0-136 0 0,0 0 457 0 0,0 0 228 0 0,0 0 43 0 0,0 0-59 0 0,0 0-289 0 0,0 0-121 0 0,3-15 571 0 0,12-22-722 0 0,-11 25 360 0 0,10-20 1 0 0,10-9-598 0 0,18-35 1293 0 0,-38 67-1300 0 0,1 1 0 0 0,8-12-1 0 0,14-23 14 0 0,-26 43-162 0 0,0 4 0 0 0,-1 12 0 0 0,0-3 0 0 0,0-11 0 0 0,0 0 0 0 0,0-1 0 0 0,0 1 0 0 0,0-1 0 0 0,0 1 0 0 0,0 0 0 0 0,1-1 0 0 0,-1 1 0 0 0,1-1 0 0 0,-1 1 0 0 0,1-1 0 0 0,0 1 0 0 0,-1-1 0 0 0,3 3 0 0 0,-1 0 0 0 0,4 4 0 0 0,4 1 0 0 0,-6-8 0 0 0,-1-1 0 0 0,6 2 0 0 0,-1-1 0 0 0,1 0 0 0 0,0 0 0 0 0,0-1 0 0 0,0 0 0 0 0,12-2 0 0 0,-11 1 0 0 0,-10 0 0 0 0,1 1 0 0 0,0 0 0 0 0,0 0 0 0 0,0 0 0 0 0,0-1 0 0 0,-1 1 0 0 0,1 0 0 0 0,0 0 0 0 0,0 0 0 0 0,0 0 0 0 0,-1 1 0 0 0,1-1 0 0 0,0 0 0 0 0,0 0 0 0 0,0 0 0 0 0,-1 1 0 0 0,1-1 0 0 0,1 1 0 0 0,1 0 0 0 0,-3-1 0 0 0,1 0 0 0 0,-1 0 0 0 0,1 0 0 0 0,-1 0 0 0 0,1 1 0 0 0,-1-1 0 0 0,0 0 0 0 0,1 0 0 0 0,-1 0 0 0 0,1 0 0 0 0,-1 0 0 0 0,1 1 0 0 0,-1-1 0 0 0,0 0 0 0 0,1 0 0 0 0,-1 1 0 0 0,0-1 0 0 0,1 0 0 0 0,-1 1 0 0 0,0-1 0 0 0,1 0 0 0 0,-1 1 0 0 0,0-1 0 0 0,1 0 0 0 0,-1 1 0 0 0,0-1 0 0 0,0 1 0 0 0,0-1 0 0 0,0 0 0 0 0,1 1 0 0 0,-1-1 0 0 0,0 1 0 0 0,0-1 0 0 0,0 1 0 0 0,0-1 0 0 0,0 1 0 0 0,0-1 0 0 0,0 1 0 0 0,0 0 0 0 0,1 7 0 0 0,-1-1 0 0 0,0 0 0 0 0,0 0 0 0 0,-1 1 0 0 0,0-1 0 0 0,0 0 0 0 0,-1 0 0 0 0,0 0 0 0 0,0 0 0 0 0,0 0 0 0 0,-5 8 0 0 0,2-3 0 0 0,1 1 0 0 0,-3 13 0 0 0,-2 8 0 0 0,8-33 0 0 0,1 0 0 0 0,0 0 0 0 0,-1-1 0 0 0,1 1 0 0 0,0 0 0 0 0,0-1 0 0 0,0 1 0 0 0,0-1 0 0 0,0 1 0 0 0,0 0 0 0 0,0-1 0 0 0,0 1 0 0 0,0 0 0 0 0,0-1 0 0 0,0 1 0 0 0,0-1 0 0 0,1 1 0 0 0,-1 0 0 0 0,0-1 0 0 0,0 1 0 0 0,1-1 0 0 0,-1 1 0 0 0,0 0 0 0 0,1 0 0 0 0,-1 0 0 0 0,1-1 0 0 0,-1 1 0 0 0,0-1 0 0 0,0 1 0 0 0,0-1 0 0 0,0 1 0 0 0,1-1 0 0 0,-1 1 0 0 0,0-1 0 0 0,0 1 0 0 0,1-1 0 0 0,-1 1 0 0 0,0-1 0 0 0,1 1 0 0 0,-1-1 0 0 0,1 0 0 0 0,-1 1 0 0 0,0-1 0 0 0,1 0 0 0 0,-1 1 0 0 0,1-1 0 0 0,-1 0 0 0 0,1 0 0 0 0,0 1 0 0 0,1 0 0 0 0,-1-1 0 0 0,-1 1 0 0 0,1 0 0 0 0,0-1 0 0 0,-1 1 0 0 0,1-1 0 0 0,0 1 0 0 0,-1-1 0 0 0,1 1 0 0 0,0-1 0 0 0,0 0 0 0 0,0 1 0 0 0,-1-1 0 0 0,1 0 0 0 0,0 0 0 0 0,0 1 0 0 0,0-1 0 0 0,0 0 0 0 0,-1 0 0 0 0,1 0 0 0 0,0 0 0 0 0,0 0 0 0 0,0 0 0 0 0,0 0 0 0 0,0 0 0 0 0,-1-1 0 0 0,1 1 0 0 0,0 0 0 0 0,1-1 0 0 0,1 0 0 0 0,19-5-2103 0 0,7-9-6092 0 0,-21 11-155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00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74 13823 0 0,'-4'-1'177'0'0,"2"0"-104"0"0,1 1 1 0 0,-1 0 0 0 0,0-1-1 0 0,0 1 1 0 0,1 0 0 0 0,-1 0 0 0 0,0 0-1 0 0,0 0 1 0 0,0 1 0 0 0,1-1-1 0 0,-1 0 1 0 0,0 1 0 0 0,1-1 0 0 0,-1 1-1 0 0,0-1 1 0 0,1 1 0 0 0,-1 0-1 0 0,1 0 1 0 0,-3 1 0 0 0,3-1 646 0 0,1-1 249 0 0,0 0 45 0 0,-5 2 2555 0 0,4-2-1237 0 0,7 1-2483 0 0,-2-1 509 0 0,1 0 0 0 0,0 0 1 0 0,-1-1-1 0 0,1 0 0 0 0,4-1 0 0 0,14-2 565 0 0,17-2-520 0 0,-30 4-332 0 0,1 0 0 0 0,16 0 0 0 0,120-4-71 0 0,-45 1 0 0 0,1 0 0 0 0,70 1 0 0 0,-146 2 0 0 0,26-6 0 0 0,-10 1 0 0 0,46-4 0 0 0,-79 10 0 0 0,-4 1 0 0 0,0-1 0 0 0,1 0 0 0 0,-1 0 0 0 0,0-1 0 0 0,11-4 0 0 0,-11 4-64 0 0,-5 1-273 0 0,-1 1-138 0 0,0 0-33 0 0,-1 1-276 0 0,-46 2-6114 0 0,24-2 4340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04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113 10135 0 0,'0'0'231'0'0,"0"0"29"0"0,0 0 19 0 0,0-1-41 0 0,6-14 769 0 0,-5 3 371 0 0,1 2 197 0 0,-2 9-551 0 0,0-9 1979 0 0,0 6-2467 0 0,0-1-1 0 0,-1 1 1 0 0,1 0 0 0 0,-1-1-1 0 0,0 1 1 0 0,0 0-1 0 0,-2-5 1 0 0,2 8-24 0 0,-8-13 910 0 0,8 14-1335 0 0,0-1 1 0 0,1 0-1 0 0,-1 0 0 0 0,0 1 0 0 0,0-1 1 0 0,0 0-1 0 0,1 1 0 0 0,-1-1 1 0 0,0 1-1 0 0,0-1 0 0 0,0 1 0 0 0,0-1 1 0 0,0 1-1 0 0,0 0 0 0 0,0-1 0 0 0,0 1 1 0 0,0 0-1 0 0,-2 0 0 0 0,-4 2-58 0 0,0 0 0 0 0,0 1-1 0 0,0-1 1 0 0,1 2 0 0 0,-1-1 0 0 0,1 1 0 0 0,0 0-1 0 0,0 0 1 0 0,0 1 0 0 0,1 0 0 0 0,-1 0 0 0 0,1 0-1 0 0,1 0 1 0 0,-8 11 0 0 0,-4 7 30 0 0,2 0-1 0 0,-19 40 1 0 0,13-14-59 0 0,2 2 0 0 0,-21 94 0 0 0,17-58 0 0 0,-16 76 2032 0 0,35-148-2030 0 0,-1 0 0 0 0,-1 0 0 0 0,-1 0 0 0 0,0-1 0 0 0,-1 0 0 0 0,0 0 0 0 0,-11 15 0 0 0,2-1-2 0 0,15-26 0 0 0,-1 0 0 0 0,0 1 0 0 0,0-1 0 0 0,1 0 0 0 0,-2 0 0 0 0,1 0 0 0 0,0-1 0 0 0,0 1 0 0 0,-1-1 0 0 0,1 1 0 0 0,-1-1 0 0 0,-3 2 0 0 0,6-3 0 0 0,-6 2 0 0 0,-1 0 0 0 0,1-1 0 0 0,0 1 0 0 0,-1-1 0 0 0,1-1 0 0 0,-1 1 0 0 0,1-1 0 0 0,-1-1 0 0 0,-6 0 0 0 0,7 0 0 0 0,-3-1 0 0 0,-2-4 0 0 0,2 4-27 0 0,8 1 0 0 0,-1 1 0 0 0,0-1 1 0 0,0 0-1 0 0,1 1 0 0 0,-1-1 0 0 0,0 0 1 0 0,1 0-1 0 0,-1 0 0 0 0,1 0 1 0 0,-1 0-1 0 0,1 0 0 0 0,-1-1 0 0 0,-1-1 1 0 0,2 2-449 0 0,1 1-33 0 0,0 0-72 0 0,2-3-726 0 0,1-1-264 0 0,3 0 546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4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1687 0 0,'0'0'532'0'0,"0"0"-4"0"0,0 0-181 0 0,0 0 482 0 0,0 0 253 0 0,0 0 50 0 0,0 0-63 0 0,2-1-308 0 0,8-5-283 0 0,0 1 0 0 0,0 1 0 0 0,1-1 0 0 0,-1 2 0 0 0,1-1-1 0 0,0 2 1 0 0,0-1 0 0 0,0 2 0 0 0,16-2 0 0 0,-25 3-402 0 0,-2 0-11 0 0,2 1-12 0 0,26 18-114 0 0,-26-18-316 0 0,-2-1-144 0 0,0 0-1375 0 0,0 0-5390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06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28 10135 0 0,'0'0'464'0'0,"-2"-1"-9"0"0,-8-8-70 0 0,9 8 694 0 0,1 1-955 0 0,0 0 0 0 0,1-1-1 0 0,-1 1 1 0 0,0 0 0 0 0,0 0 0 0 0,0 0 0 0 0,1-1-1 0 0,-1 1 1 0 0,0 0 0 0 0,0 0 0 0 0,0-1 0 0 0,0 1-1 0 0,0 0 1 0 0,1-1 0 0 0,-1 1 0 0 0,0 0 0 0 0,0 0-1 0 0,0-1 1 0 0,0 1 0 0 0,0 0 0 0 0,0-1 0 0 0,0 1-1 0 0,0 0 1 0 0,0-1 0 0 0,0 1 0 0 0,0 0 0 0 0,0 0-1 0 0,0-1 1 0 0,-1 1 0 0 0,1 0 0 0 0,0-1 0 0 0,0 1-1 0 0,0 0 1 0 0,0 0 0 0 0,-1-1 0 0 0,-4-14 1815 0 0,4 13-2047 0 0,1-1 332 0 0,0 0 0 0 0,-1 0 0 0 0,1 0 0 0 0,0 0 0 0 0,1-1 0 0 0,-1 1 0 0 0,0 0 0 0 0,1 0 0 0 0,0 0 0 0 0,0 0 0 0 0,0 0 0 0 0,0 0 0 0 0,0 0 0 0 0,1 0 0 0 0,-1 1 0 0 0,1-1 0 0 0,-1 0 1 0 0,1 1-1 0 0,3-3 0 0 0,1-3 228 0 0,1 0 1 0 0,0 1-1 0 0,1 0 1 0 0,12-9 0 0 0,-1 5-173 0 0,0 0 1 0 0,0 1 0 0 0,1 1 0 0 0,0 1-1 0 0,23-6 1 0 0,-32 10 84 0 0,9-2-354 0 0,-8 1-10 0 0,0 1-1 0 0,0 0 1 0 0,0 1 0 0 0,1 0-1 0 0,-1 1 1 0 0,1 1-1 0 0,21-1 1 0 0,-30 3-1 0 0,1 0 0 0 0,-1 0 0 0 0,0 0 0 0 0,0 1 0 0 0,6 2 0 0 0,9 4 0 0 0,61 20 0 0 0,-71-25 38 0 0,1-1-1 0 0,0-1 1 0 0,0 1 0 0 0,0-2 0 0 0,0 1-1 0 0,0-2 1 0 0,0 1 0 0 0,13-3-1 0 0,-16 1 13 0 0,1 1-1 0 0,-1-2 0 0 0,0 1 1 0 0,0-1-1 0 0,0 0 0 0 0,-1 0 0 0 0,1-1 1 0 0,-1 0-1 0 0,0 0 0 0 0,0 0 0 0 0,9-10 1 0 0,-14 13-18 0 0,0 0 1 0 0,0-1 0 0 0,-1 1-1 0 0,1-1 1 0 0,0 1-1 0 0,-1-1 1 0 0,1 1 0 0 0,-1-1-1 0 0,1 1 1 0 0,-1-1-1 0 0,0 1 1 0 0,0-1 0 0 0,0 0-1 0 0,0 1 1 0 0,0-1-1 0 0,0 1 1 0 0,0-1 0 0 0,0 0-1 0 0,-1 1 1 0 0,0-3-1 0 0,0 0 30 0 0,0 1 0 0 0,0-1 0 0 0,0 0 0 0 0,-1 1-1 0 0,0-1 1 0 0,-4-6 0 0 0,4 8-62 0 0,0 0 0 0 0,-1 0 0 0 0,1 0 0 0 0,-1 0 0 0 0,0 0 0 0 0,1 0 0 0 0,-1 1 0 0 0,0-1 0 0 0,0 1 0 0 0,0 0 0 0 0,0 0 0 0 0,0 0 0 0 0,0 0 0 0 0,-1 1 0 0 0,1-1 0 0 0,0 1 0 0 0,0 0 0 0 0,-6 0 0 0 0,0 0 0 0 0,0 1 0 0 0,-1 0 0 0 0,1 1 0 0 0,0 0 0 0 0,-12 4 0 0 0,11-2 0 0 0,0 0 0 0 0,1 1 0 0 0,-1 0 0 0 0,1 1 0 0 0,0 0 0 0 0,1 0 0 0 0,-1 1 0 0 0,1 0 0 0 0,1 1 0 0 0,-1 0 0 0 0,1 0 0 0 0,-6 10 0 0 0,-7 12 0 0 0,2 1 0 0 0,-18 42 0 0 0,14-27 0 0 0,19-40 0 0 0,0-1 0 0 0,0 0 0 0 0,-1 0 0 0 0,0 0 0 0 0,0 0 0 0 0,0-1 0 0 0,0 1 0 0 0,-1-1 0 0 0,1 0 0 0 0,-8 5 0 0 0,8-7 0 0 0,0 0 0 0 0,1 0 0 0 0,-1 0 0 0 0,0-1 0 0 0,0 0 0 0 0,0 1 0 0 0,0-1 0 0 0,0 0 0 0 0,0-1 0 0 0,0 1 0 0 0,0-1 0 0 0,-1 0 0 0 0,1 0 0 0 0,0 0 0 0 0,0 0 0 0 0,-5-2 0 0 0,-70-20 0 0 0,42 11 0 0 0,30 8-633 0 0,0 0-1 0 0,-1 0 1 0 0,1 0-1 0 0,-9-6 1 0 0,14 8 187 0 0,-1-1 0 0 0,1 1 1 0 0,0-1-1 0 0,0 0 0 0 0,0 0 1 0 0,0 0-1 0 0,0 0 0 0 0,0 0 0 0 0,1 0 1 0 0,-1 0-1 0 0,1 0 0 0 0,-1-1 1 0 0,1 1-1 0 0,0-1 0 0 0,-2-4 1 0 0,2 0-7905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2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0135 0 0,'0'0'231'0'0,"0"0"29"0"0,0 0 19 0 0,0 0 37 0 0,0 0 125 0 0,0 0 58 0 0,0 0 11 0 0,0 0 70 0 0,0 0 286 0 0,0 0 124 0 0,0 0 30 0 0,1-2-133 0 0,0 0-571 0 0,0 1 1 0 0,0-1-1 0 0,-1 0 1 0 0,1 0-1 0 0,0 1 0 0 0,-1-1 1 0 0,1 0-1 0 0,-1 0 1 0 0,1 0-1 0 0,-1 0 0 0 0,0 0 1 0 0,0 0-1 0 0,0-3 1 0 0,-2-2 2527 0 0,2 11-1565 0 0,6 26-1146 0 0,1 0 0 0 0,1-1 0 0 0,2-1 0 0 0,0 1 0 0 0,2-1 0 0 0,23 37 0 0 0,33 53 984 0 0,-64-112-1117 0 0,2 8 0 0 0,3 7 0 0 0,-7-13 0 0 0,-2-7 1 0 0,0-1 0 0 0,0 0 0 0 0,0 0 0 0 0,0 1 0 0 0,0-1 0 0 0,0 0 0 0 0,0 0 0 0 0,0 1 0 0 0,0-1 0 0 0,0 0 0 0 0,0 1 0 0 0,0-1 0 0 0,0 0 0 0 0,0 0 0 0 0,0 1 0 0 0,0-1 0 0 0,0 0 0 0 0,0 1 0 0 0,0-1 0 0 0,0 0 0 0 0,-1 0 0 0 0,1 1 0 0 0,0-1 0 0 0,0 0 0 0 0,0 0 0 0 0,0 1 0 0 0,-1-1 0 0 0,1 0 0 0 0,0 0 0 0 0,0 0 0 0 0,0 0 0 0 0,-1 1 0 0 0,-12-4-165 0 0,13 3 162 0 0,-2 0-353 0 0,0-1 0 0 0,1 0 0 0 0,-1 0 0 0 0,0 1 0 0 0,1-1 0 0 0,-1 0 0 0 0,1-1 1 0 0,-1 1-1 0 0,1 0 0 0 0,0 0 0 0 0,0-1 0 0 0,-1 1 0 0 0,1-1 0 0 0,0 1 0 0 0,0-1 0 0 0,0 1 1 0 0,0-1-1 0 0,0 0 0 0 0,1 1 0 0 0,-1-1 0 0 0,0 0 0 0 0,1-1 0 0 0,-2-7-1181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2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7 13823 0 0,'0'0'315'0'0,"0"0"45"0"0,0 0 21 0 0,0 0-49 0 0,1-1-220 0 0,2-3-29 0 0,-2 3 282 0 0,-1 1 122 0 0,0 0 22 0 0,0 0 3 0 0,0 0 0 0 0,0 0 0 0 0,0 0 0 0 0,0 0 0 0 0,0 0 0 0 0,0 0 0 0 0,0 0 0 0 0,0 0 0 0 0,0 0 0 0 0,0 0 0 0 0,-2 1-422 0 0,0 0 0 0 0,0 1-1 0 0,0-1 1 0 0,0 0 0 0 0,0 1-1 0 0,0 0 1 0 0,0-1 0 0 0,0 1-1 0 0,1 0 1 0 0,-1 0 0 0 0,-2 3-1 0 0,2-1-45 0 0,-138 155 2004 0 0,43-46-2048 0 0,67-75 0 0 0,-4 16 0 0 0,29-49-64 0 0,4-4-273 0 0,1-1-138 0 0,0 0-33 0 0,0 0-72 0 0,0 0-285 0 0,0 0-126 0 0,0 0-29 0 0,0 0-72 0 0,0 0-285 0 0,0 0-126 0 0,3-2-29 0 0,11-12-4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3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51 13823 0 0,'0'0'630'0'0,"0"0"-13"0"0,-5-13-158 0 0,6 1 4498 0 0,7-9-3373 0 0,-3 7-752 0 0,6-14 346 0 0,1 0 0 0 0,1 2 1 0 0,21-32-1 0 0,-5 12-1178 0 0,-24 41 0 0 0,-1 10 0 0 0,-4 3 0 0 0,0-6 0 0 0,1 0 0 0 0,-1 1 0 0 0,0-1 0 0 0,0 0 0 0 0,1 1 0 0 0,-1-1 0 0 0,1 0 0 0 0,1 3 0 0 0,0 2 0 0 0,-2-5 0 0 0,1 1 0 0 0,-1-1 0 0 0,1 0 0 0 0,0 0 0 0 0,-1 0 0 0 0,1 0 0 0 0,0 0 0 0 0,0 0 0 0 0,3 3 0 0 0,-4-4 0 0 0,1 1 0 0 0,0-1 0 0 0,0 1 0 0 0,-1-1 0 0 0,1 0 0 0 0,0 1 0 0 0,0-1 0 0 0,0 0 0 0 0,1 1 0 0 0,-1-1 0 0 0,0 0 0 0 0,0 0 0 0 0,1 0 0 0 0,-1 0 0 0 0,2 1 0 0 0,2 0 0 0 0,4 3 0 0 0,1 1 0 0 0,1-1 0 0 0,4 0 0 0 0,-6-1 0 0 0,-2 2 0 0 0,-6-5 0 0 0,-1-1 0 0 0,1 1 0 0 0,0 0 0 0 0,0 0 0 0 0,-1-1 0 0 0,1 1 0 0 0,-1 0 0 0 0,1 0 0 0 0,-1 0 0 0 0,1 0 0 0 0,-1 0 0 0 0,1 0 0 0 0,-1 0 0 0 0,0 0 0 0 0,1 0 0 0 0,-1 0 0 0 0,0 0 0 0 0,0 0 0 0 0,0 0 0 0 0,0 0 0 0 0,0 0 0 0 0,0 0 0 0 0,0 0 0 0 0,0 0 0 0 0,-1 1 0 0 0,1 1 0 0 0,-3 8 0 0 0,1-1 0 0 0,-2 0 0 0 0,1 0 0 0 0,-1 0 0 0 0,0-1 0 0 0,-1 1 0 0 0,-1-1 0 0 0,-5 8 0 0 0,0 1 0 0 0,6-9 0 0 0,-1 0 0 0 0,1 0 0 0 0,1 0 0 0 0,0 1 0 0 0,0 0 0 0 0,1 0 0 0 0,0 0 0 0 0,0 0 0 0 0,2 1 0 0 0,-2 12 0 0 0,3-22-18 0 0,0-1 0 0 0,0 1 0 0 0,0 0 0 0 0,0-1 0 0 0,0 1 0 0 0,0-1 0 0 0,1 1 0 0 0,-1-1 0 0 0,0 1-1 0 0,0-1 1 0 0,1 1 0 0 0,-1-1 0 0 0,0 1 0 0 0,0-1 0 0 0,1 1 0 0 0,-1-1 0 0 0,1 1 0 0 0,-1-1 0 0 0,0 0 0 0 0,1 1 0 0 0,-1-1 0 0 0,1 0 0 0 0,-1 1 0 0 0,1-1 0 0 0,-1 0 0 0 0,1 0-1 0 0,-1 1 1 0 0,1-1 0 0 0,-1 0 0 0 0,1 0 0 0 0,0 0 0 0 0,-1 0 0 0 0,1 0 0 0 0,-1 0 0 0 0,1 0 0 0 0,-1 0 0 0 0,1 0 0 0 0,0 0 0 0 0,0 0 0 0 0,0 0-136 0 0,3 0-154 0 0,-1 0 0 0 0,0 0 0 0 0,1-1 0 0 0,-1 1 0 0 0,0-1 0 0 0,0 0 0 0 0,1 0 0 0 0,-1 0 0 0 0,0 0 0 0 0,0-1 0 0 0,0 1 0 0 0,0-1 0 0 0,3-3 0 0 0,6-1-1948 0 0,3-2-5252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3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5663 0 0,'0'0'356'0'0,"0"0"50"0"0,0 0 20 0 0,-1 2-42 0 0,-2 3-112 0 0,2-4 463 0 0,1-1 234 0 0,0 0 45 0 0,0 0-61 0 0,0 0-288 0 0,0 0-121 0 0,0 0-28 0 0,2 3-232 0 0,0-1 0 0 0,1 0-1 0 0,-1 0 1 0 0,0 0 0 0 0,1 0 0 0 0,0-1-1 0 0,-1 1 1 0 0,1-1 0 0 0,0 0 0 0 0,0 1-1 0 0,-1-1 1 0 0,1 0 0 0 0,0-1 0 0 0,0 1-1 0 0,6 0 1 0 0,8 2-250 0 0,1-1 1 0 0,0-1-1 0 0,0 0 1 0 0,22-3-1 0 0,-21-3-2131 0 0,4-5-5380 0 0,-20 8 6239 0 0,-1 2-6030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4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13823 0 0,'0'0'315'0'0,"0"0"45"0"0,0 0 21 0 0,0 0-49 0 0,0 0-12 0 0,0 0 770 0 0,0 0 354 0 0,0 0 76 0 0,0 0-123 0 0,0 0-574 0 0,0 0-250 0 0,11 1 2599 0 0,-5 5-3155 0 0,-1 2-17 0 0,-5-5 48 0 0,1 0 0 0 0,-1 0-1 0 0,0 0 1 0 0,0 0 0 0 0,0 0 0 0 0,0 0 0 0 0,-1-1-1 0 0,1 1 1 0 0,-1 0 0 0 0,0 0 0 0 0,-2 5-1 0 0,-17 33 979 0 0,3-9-577 0 0,5-1-1035 0 0,2 0 0 0 0,-8 34-1 0 0,18-64 789 0 0,0-1 248 0 0,0 0 50 0 0,2 8-546 0 0,-2-7-213 0 0,1-1 0 0 0,-1 1 0 0 0,0-1 0 0 0,1 0 0 0 0,-1 1 0 0 0,1-1 0 0 0,-1 1 0 0 0,0-1 0 0 0,1 0 0 0 0,-1 0 0 0 0,1 1 0 0 0,-1-1 0 0 0,1 0 0 0 0,-1 0 0 0 0,1 0 0 0 0,-1 1 0 0 0,1-1 0 0 0,-1 0 1 0 0,1 0-1 0 0,-1 0 0 0 0,1 0 0 0 0,-1 0 0 0 0,1 0 0 0 0,-1 0 0 0 0,1 0 0 0 0,-1 0 0 0 0,1 0 0 0 0,-1 0 0 0 0,1-1 0 0 0,0 1 0 0 0,9-3-6908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4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15663 0 0,'0'0'356'0'0,"0"0"50"0"0,0 0 20 0 0,0 0-42 0 0,1 0-250 0 0,4 1 19 0 0,-4 0 62 0 0,1-1-1 0 0,-1 1 1 0 0,0-1 0 0 0,0 1 0 0 0,0 0-1 0 0,0-1 1 0 0,0 1 0 0 0,0 0-1 0 0,0 0 1 0 0,0 0 0 0 0,-1-1 0 0 0,1 1-1 0 0,0 0 1 0 0,0 0 0 0 0,-1 0 0 0 0,1 0-1 0 0,-1 1 1 0 0,1-1 0 0 0,-1 0 0 0 0,1 0-1 0 0,-1 0 1 0 0,0 0 0 0 0,1 2-1 0 0,0 1-5 0 0,0 0 0 0 0,-1 1-1 0 0,1-1 1 0 0,-1 0 0 0 0,0 5-1 0 0,-1 2 34 0 0,-1 0-1 0 0,0 0 0 0 0,-1-1 1 0 0,0 1-1 0 0,-1-1 0 0 0,-7 16 1 0 0,1-3-220 0 0,-36 106 1954 0 0,42-120-1957 0 0,3-5 9 0 0,-1 7-276 0 0,2-9-803 0 0,0-2-385 0 0,2-1-79 0 0,4-3-18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6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9 13823 0 0,'0'0'630'0'0,"2"0"-13"0"0,14-5-368 0 0,-5 0 860 0 0,0-1 0 0 0,-1 0 0 0 0,16-11-1 0 0,-2 1-7 0 0,16-20 947 0 0,-26 27-1663 0 0,0-1 0 0 0,-2-1 0 0 0,1 0 0 0 0,-1-1 0 0 0,-1-1 0 0 0,0 1 0 0 0,13-22 0 0 0,-21 30-268 0 0,-1 0-1 0 0,1 0 1 0 0,-1 0-1 0 0,-1 0 1 0 0,1 0 0 0 0,0-1-1 0 0,-1 1 1 0 0,0 0-1 0 0,0-1 1 0 0,0 1-1 0 0,-1-1 1 0 0,0 1-1 0 0,0-9 1 0 0,0 11-60 0 0,0 0-1 0 0,0 0 0 0 0,0 0 1 0 0,0 1-1 0 0,-1-1 1 0 0,1 0-1 0 0,0 0 1 0 0,-1 0-1 0 0,0 0 1 0 0,1 0-1 0 0,-1 1 0 0 0,0-1 1 0 0,0 0-1 0 0,0 1 1 0 0,0-1-1 0 0,-1 0 1 0 0,1 1-1 0 0,0 0 1 0 0,0-1-1 0 0,-1 1 0 0 0,1 0 1 0 0,-1-1-1 0 0,0 1 1 0 0,1 0-1 0 0,-1 0 1 0 0,0 0-1 0 0,1 1 0 0 0,-1-1 1 0 0,0 0-1 0 0,0 1 1 0 0,0-1-1 0 0,0 1 1 0 0,0-1-1 0 0,0 1 1 0 0,-2 0-1 0 0,0 0-114 0 0,0 0 0 0 0,0 0-1 0 0,0 0 1 0 0,0 1 0 0 0,0 0 0 0 0,0 0 0 0 0,0 0-1 0 0,0 0 1 0 0,0 1 0 0 0,0-1 0 0 0,0 1 0 0 0,1 0-1 0 0,-1 0 1 0 0,1 0 0 0 0,-1 1 0 0 0,-3 3 0 0 0,1 1 273 0 0,0 0 0 0 0,1 1 0 0 0,-1-1 0 0 0,2 1 0 0 0,-6 11 1 0 0,-10 14-566 0 0,15-24 238 0 0,0 0-1 0 0,0 0 1 0 0,1 0-1 0 0,0 1 1 0 0,1-1-1 0 0,0 1 1 0 0,0 0 0 0 0,-2 19-1 0 0,5-22 48 0 0,-1 0-1 0 0,1 0 1 0 0,0 0-1 0 0,1 0 1 0 0,0 0-1 0 0,0 0 1 0 0,0 0 0 0 0,1 0-1 0 0,0-1 1 0 0,0 1-1 0 0,0 0 1 0 0,1-1 0 0 0,7 11-1 0 0,-7-13 218 0 0,1-1 1 0 0,1 1-1 0 0,-1-1 0 0 0,0 0 0 0 0,1-1 0 0 0,-1 1 1 0 0,1-1-1 0 0,0 1 0 0 0,0-1 0 0 0,0-1 0 0 0,9 3 1 0 0,-5-3-120 0 0,1 0 1 0 0,-1 0 0 0 0,1-1-1 0 0,0-1 1 0 0,-1 1 0 0 0,1-2-1 0 0,-1 1 1 0 0,16-6 0 0 0,-20 6-354 0 0,0-1-1 0 0,0 0 1 0 0,0 0 0 0 0,-1-1 0 0 0,1 1 0 0 0,-1-1 0 0 0,1 0-1 0 0,-1 0 1 0 0,0-1 0 0 0,0 1 0 0 0,-1-1 0 0 0,1 0 0 0 0,-1 0-1 0 0,1 0 1 0 0,-1 0 0 0 0,-1-1 0 0 0,5-8 0 0 0,2-12-1712 0 0,-4 0-15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6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8 15663 0 0,'-1'0'137'0'0,"0"0"-1"0"0,0 0 0 0 0,-1-1 0 0 0,1 1 1 0 0,0 0-1 0 0,0-1 0 0 0,0 1 0 0 0,0 0 1 0 0,0-1-1 0 0,0 1 0 0 0,0-1 0 0 0,0 0 1 0 0,0 0-1 0 0,1 1 11 0 0,0-1 0 0 0,0 1 1 0 0,0 0-1 0 0,0-1 0 0 0,0 1 0 0 0,1 0 1 0 0,-1 0-1 0 0,0-1 0 0 0,0 1 0 0 0,0 0 0 0 0,1 0 1 0 0,-1 0-1 0 0,0-1 0 0 0,0 1 0 0 0,0 0 1 0 0,1 0-1 0 0,-1 0 0 0 0,0 0 0 0 0,1 0 1 0 0,-1 0-1 0 0,0-1 0 0 0,0 1 0 0 0,1 0 1 0 0,-1 0-1 0 0,0 0 0 0 0,1 0 0 0 0,-1 0 1 0 0,1 0-1 0 0,20-4 3737 0 0,-9 3-4522 0 0,-12 1 501 0 0,39-5 638 0 0,-17 2 215 0 0,1 1 0 0 0,35 1 0 0 0,-50 0-697 0 0,19 3-22 0 0,0 1-1670 0 0,-25-2-242 0 0,-1-2-108 0 0,7-2-22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6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7503 0 0,'0'0'399'0'0,"0"0"60"0"0,0 0 21 0 0,1-1-59 0 0,1 0-361 0 0,0-1 1 0 0,0 1-1 0 0,0 0 0 0 0,0 0 1 0 0,0 0-1 0 0,1 0 0 0 0,-1 0 1 0 0,0 0-1 0 0,1 1 0 0 0,2-1 1 0 0,-2 0 302 0 0,-1 1 607 0 0,7 2 997 0 0,-6-1-1826 0 0,1 0 0 0 0,0 0 0 0 0,-1 1 0 0 0,1-1 0 0 0,-1 1 0 0 0,0 0 0 0 0,1 0 1 0 0,-1 0-1 0 0,0 1 0 0 0,0-1 0 0 0,-1 1 0 0 0,1-1 0 0 0,0 1 0 0 0,-1 0 0 0 0,1 0 0 0 0,2 6 0 0 0,2 2 357 0 0,-1 1 0 0 0,0 0-1 0 0,7 19 1 0 0,16 61-498 0 0,-23-69 0 0 0,2-1 0 0 0,0 1 0 0 0,20 35 0 0 0,-26-55 1 0 0,2 5 13 0 0,4 1-93 0 0,-7-8-258 0 0,-1-1-138 0 0,0 0-33 0 0,0 0-140 0 0,0 0-572 0 0,4-7-1777 0 0,-2 0 1462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6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1 6703 0 0,'0'0'307'0'0,"0"0"-6"0"0,0 0-91 0 0,0 0 327 0 0,2 0 167 0 0,6 0 31 0 0,-6 0-26 0 0,-2 0-140 0 0,0 0-66 0 0,2-1-14 0 0,15-11 1175 0 0,-15 11-1264 0 0,-2 1 66 0 0,1-2 22 0 0,0-2 5031 0 0,-8 14-4386 0 0,-9 21-1204 0 0,8-1 305 0 0,7-22-164 0 0,-1-1 0 0 0,0 0 1 0 0,0 0-1 0 0,-5 9 0 0 0,-2 4 116 0 0,1 0-1 0 0,0 1 0 0 0,-5 25 1 0 0,-12 34 248 0 0,-1 3-2 0 0,15-44-240 0 0,3-16-77 0 0,3-8-44 0 0,1-1 1 0 0,1 1-1 0 0,-3 18 0 0 0,4-17 0 0 0,0 1 0 0 0,1-1 0 0 0,1 0-1 0 0,0 1 1 0 0,1-1 0 0 0,1 0 0 0 0,1 0 0 0 0,4 16-1 0 0,0-7 2 0 0,0-1-1 0 0,-2 1 0 0 0,3 30 1 0 0,-8-53-19 0 0,1 3 10 0 0,-3 13 162 0 0,2-16-145 0 0,0-2 0 0 0,0 0 0 0 0,0 0-3 0 0,0 0-38 0 0,0 0-122 0 0,0 0-55 0 0,0 0-13 0 0,8-6-1641 0 0,-7 5-40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7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 17503 0 0,'0'0'399'0'0,"0"0"60"0"0,0 0 21 0 0,0 0-59 0 0,0 0-136 0 0,0 0 457 0 0,0 0 228 0 0,0 0 43 0 0,0 0-59 0 0,-1 2-289 0 0,0 2-533 0 0,-1 0 0 0 0,0 1 0 0 0,0-1 1 0 0,-1 0-1 0 0,1 0 0 0 0,-1-1 0 0 0,0 1 0 0 0,0-1 0 0 0,0 1 0 0 0,-1-1 0 0 0,1 0 1 0 0,-6 3-1 0 0,-8 6 50 0 0,-26 15-1 0 0,28-19 345 0 0,-48 27 838 0 0,5-2-2344 0 0,21-11-6953 0 0,35-21-225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8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3823 0 0,'0'0'315'0'0,"0"0"45"0"0,0 0 21 0 0,0 0-49 0 0,0 0-81 0 0,0 0 481 0 0,0-1-536 0 0,0 1-1 0 0,0-1 1 0 0,0 0 0 0 0,0 1 0 0 0,1-1-1 0 0,-1 0 1 0 0,0 1 0 0 0,0-1-1 0 0,1 1 1 0 0,-1-1 0 0 0,0 0 0 0 0,1 1-1 0 0,-1-1 1 0 0,1 0 0 0 0,14-2 1257 0 0,-11 2-943 0 0,-1 0 1 0 0,0 0-1 0 0,1 1 1 0 0,-1-1-1 0 0,8 1 1 0 0,-10 0-404 0 0,1 1-1 0 0,0-1 1 0 0,-1 1 0 0 0,1-1 0 0 0,-1 1 0 0 0,1 0 0 0 0,-1-1 0 0 0,1 1 0 0 0,-1 0 0 0 0,1 0 0 0 0,-1 0 0 0 0,1 0-1 0 0,-1 0 1 0 0,0 0 0 0 0,0 0 0 0 0,2 3 0 0 0,5 6 145 0 0,-1 1 0 0 0,0 1 0 0 0,-1-1 0 0 0,0 1 0 0 0,-1 0 0 0 0,5 17 0 0 0,7 15 136 0 0,-7-23-388 0 0,-8-18 26 0 0,9 19-185 0 0,-11-20-537 0 0,0-2-258 0 0,0 0-56 0 0,0 0-149 0 0,0 0-573 0 0,0 0-253 0 0,0-3-51 0 0,-2-12-11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8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4 13823 0 0,'0'0'630'0'0,"0"0"-13"0"0,10-2 926 0 0,-9 2-1354 0 0,-1-1 0 0 0,0 1 1 0 0,0 0-1 0 0,0 0 1 0 0,0 0-1 0 0,1 0 1 0 0,-1 0-1 0 0,0 0 0 0 0,0-1 1 0 0,0 1-1 0 0,1 0 1 0 0,-1 0-1 0 0,0 0 0 0 0,0 0 1 0 0,0 0-1 0 0,1 0 1 0 0,-1 0-1 0 0,0 0 1 0 0,0 0-1 0 0,0 0 0 0 0,1 0 1 0 0,-1 0-1 0 0,0 0 1 0 0,0 0-1 0 0,0 0 0 0 0,1 0 1 0 0,-1 0-1 0 0,0 1 1 0 0,0-1-1 0 0,0 0 1 0 0,1 0-1 0 0,-1 0 0 0 0,0 0 1 0 0,0 0-1 0 0,0 0 1 0 0,1 1-1 0 0,0 8 1372 0 0,-7 14-1348 0 0,-5-1-178 0 0,-2 0-1 0 0,-1-1 1 0 0,0-1 0 0 0,-28 30-1 0 0,-9 12-35 0 0,3 4-2792 0 0,40-52 1770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19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367 8287 0 0,'0'0'382'0'0,"0"0"-8"0"0,0 0-102 0 0,0 0 463 0 0,0 0 234 0 0,0 0 45 0 0,0 0 8 0 0,12-12 3670 0 0,-11 11-4582 0 0,4-4 994 0 0,-1 0-1 0 0,1 0 1 0 0,5-9-1 0 0,-9 13-148 0 0,-1 1-290 0 0,0 0-121 0 0,8-30 660 0 0,-8 29-1162 0 0,-1 0-1 0 0,1 0 1 0 0,0 0 0 0 0,-1 0 0 0 0,1 0-1 0 0,-1 0 1 0 0,1 0 0 0 0,-1 0-1 0 0,0 0 1 0 0,1 0 0 0 0,-1 0-1 0 0,0 0 1 0 0,1 1 0 0 0,-1-1-1 0 0,0 0 1 0 0,0 0 0 0 0,0 1-1 0 0,0-1 1 0 0,0 1 0 0 0,0-1-1 0 0,0 1 1 0 0,0-1 0 0 0,0 1-1 0 0,-2-1 1 0 0,2 0 25 0 0,-1 1 0 0 0,0-1-1 0 0,0 0 1 0 0,0 1 0 0 0,0 0-1 0 0,0-1 1 0 0,0 1 0 0 0,0 0 0 0 0,0 0-1 0 0,0 0 1 0 0,0 1 0 0 0,0-1-1 0 0,-3 1 1 0 0,-22 10 210 0 0,11-5 166 0 0,0 0-1 0 0,0 2 1 0 0,-23 15 0 0 0,37-22-443 0 0,-6 4 0 0 0,-1 1 0 0 0,1 0 0 0 0,0 0 0 0 0,1 1 0 0 0,0 0 0 0 0,0 1 0 0 0,-12 16 0 0 0,-5 12 0 0 0,15-23 0 0 0,0 0 0 0 0,1 1 0 0 0,-10 26 0 0 0,17-40 0 0 0,1 1 0 0 0,0-1 0 0 0,-1 1 0 0 0,1 0 0 0 0,0-1 0 0 0,0 1 0 0 0,0-1 0 0 0,0 1 0 0 0,0 0 0 0 0,-1-1 0 0 0,1 1 0 0 0,0 0 0 0 0,0-1 0 0 0,1 1 0 0 0,-1 0 0 0 0,0-1 0 0 0,0 1 0 0 0,0-1 0 0 0,0 1 0 0 0,0 0 0 0 0,1-1 0 0 0,-1 1 0 0 0,0-1 0 0 0,1 1 0 0 0,-1-1 0 0 0,0 1 0 0 0,1-1 0 0 0,-1 1 0 0 0,1-1 0 0 0,-1 1 0 0 0,1-1 0 0 0,-1 1 0 0 0,1-1 0 0 0,-1 0 0 0 0,1 1 0 0 0,-1-1 0 0 0,1 0 0 0 0,0 1 0 0 0,1 0 0 0 0,1 1 0 0 0,0-1 0 0 0,1 1 0 0 0,-1-1 0 0 0,0 0 0 0 0,1 0 0 0 0,-1 0 0 0 0,1 0 0 0 0,-1 0 0 0 0,1-1 0 0 0,-1 0 0 0 0,1 1 0 0 0,-1-1 0 0 0,1-1 0 0 0,-1 1 0 0 0,1 0 0 0 0,-1-1 0 0 0,1 0 0 0 0,-1 0 0 0 0,6-2 0 0 0,5-2 0 0 0,1-2 0 0 0,26-15 0 0 0,-35 19 0 0 0,14-9 0 0 0,-1 0 0 0 0,0-1 0 0 0,-1-1 0 0 0,0-1 0 0 0,-2-1 0 0 0,1 0 0 0 0,-2-1 0 0 0,0-1 0 0 0,-1 0 0 0 0,13-23 0 0 0,-20 29 0 0 0,9-15 0 0 0,-2-1 0 0 0,15-36 0 0 0,-23 48 0 0 0,17-55 0 0 0,-22 64 0 0 0,1 0 0 0 0,-1 0 0 0 0,0 0 0 0 0,-1-1 0 0 0,0 1 0 0 0,0 0 0 0 0,-2-15 0 0 0,-2 13 0 0 0,-3 0 0 0 0,3 8 0 0 0,3 1 0 0 0,1 0 0 0 0,-1 0 0 0 0,1 0 0 0 0,-1 0 0 0 0,1-1 0 0 0,-1 1 0 0 0,0 0 0 0 0,1 0 0 0 0,-1 0 0 0 0,1 0 0 0 0,-1 0 0 0 0,1 0 0 0 0,-1 0 0 0 0,1 0 0 0 0,-1 1 0 0 0,1-1 0 0 0,-1 0 0 0 0,0 0 0 0 0,1 0 0 0 0,-1 0 0 0 0,1 1 0 0 0,-1-1 0 0 0,1 0 0 0 0,-1 1 0 0 0,1-1 0 0 0,0 0 0 0 0,-1 1 0 0 0,0 0 0 0 0,0 0 0 0 0,-5 3 0 0 0,0 0 0 0 0,1 1 0 0 0,-1 0 0 0 0,1 0 0 0 0,0 0 0 0 0,1 0 0 0 0,-1 1 0 0 0,1 0 0 0 0,-5 8 0 0 0,-3 10 0 0 0,-12 26 0 0 0,24-50 0 0 0,-20 48 0 0 0,3 0 0 0 0,-22 90 0 0 0,37-127 0 0 0,0 0 0 0 0,1 0 0 0 0,0 0 0 0 0,1 0 0 0 0,2 18 0 0 0,-2-25 0 0 0,1 0 0 0 0,0 0 0 0 0,0 0 0 0 0,0 0 0 0 0,1 0 0 0 0,-1 0 0 0 0,1 0 0 0 0,0-1 0 0 0,0 1 0 0 0,0-1 0 0 0,0 1 0 0 0,1-1 0 0 0,0 0 0 0 0,-1 0 0 0 0,1 0 0 0 0,0 0 0 0 0,0 0 0 0 0,5 2 0 0 0,-1 0 0 0 0,0-2 0 0 0,8-2 0 0 0,-13 0 0 0 0,-1 0 0 0 0,0-1 0 0 0,0 0 0 0 0,-1 1 0 0 0,1-1 0 0 0,0 0 0 0 0,0 0 0 0 0,0 0 0 0 0,0 0 0 0 0,-1 0 0 0 0,1 0 0 0 0,0 0 0 0 0,0 0 0 0 0,0 0 0 0 0,0 0 0 0 0,0 0 0 0 0,-1-1 0 0 0,1 1 0 0 0,1-1 0 0 0,2 0 0 0 0,1 0 0 0 0,0-1 0 0 0,-1 1 0 0 0,0-1 0 0 0,1-1 0 0 0,-1 1 0 0 0,6-5 0 0 0,27-23 0 0 0,-13 7 0 0 0,-1-1 0 0 0,33-46 0 0 0,-29 34 0 0 0,6-1 0 0 0,-20 24 0 0 0,13-18 0 0 0,-4 3 443 0 0,-22 27 45 0 0,0 1 21 0 0,0 0-66 0 0,1 2-294 0 0,1 3-147 0 0,0 1 0 0 0,0 0-1 0 0,-1-1 1 0 0,0 1 0 0 0,0 0 0 0 0,0 0-1 0 0,-1 0 1 0 0,-1 11 0 0 0,1-8-2 0 0,1 0 0 0 0,2 14 0 0 0,0-2 0 0 0,-1-11 0 0 0,1 0 0 0 0,0-1 0 0 0,0 1 0 0 0,1-1 0 0 0,0 0 0 0 0,8 12 0 0 0,-2-2 0 0 0,-7-14 0 0 0,0 0 0 0 0,1 0 0 0 0,0 0 0 0 0,0-1 0 0 0,0 1 0 0 0,0-1 0 0 0,1 0 0 0 0,-1 0 0 0 0,1-1 0 0 0,0 1 0 0 0,0-1 0 0 0,0 0 0 0 0,1-1 0 0 0,8 4 0 0 0,-1-1 0 0 0,1-1 0 0 0,0 0 0 0 0,0-1 0 0 0,27 2 0 0 0,-31-4 0 0 0,0 0 0 0 0,-4-1-64 0 0,-4 0-273 0 0,-2 0-138 0 0,0 0-33 0 0,0 0-140 0 0,-5-16-5036 0 0,0 8-3184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20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0 21191 0 0,'0'0'480'0'0,"0"0"67"0"0,0 0 31 0 0,0 0-56 0 0,0 0-201 0 0,0 0 424 0 0,0 0 226 0 0,0 0 42 0 0,0 0-59 0 0,0 0-289 0 0,1 2-121 0 0,-1 1-466 0 0,1 0 1 0 0,-1 0-1 0 0,0 1 1 0 0,0-1-1 0 0,0 0 0 0 0,-1 0 1 0 0,1 1-1 0 0,-1-1 0 0 0,0 0 1 0 0,0 0-1 0 0,0 0 1 0 0,0 0-1 0 0,0 0 0 0 0,-3 3 1 0 0,-4 9 120 0 0,-13 19 1 0 0,-40 44 652 0 0,-7 12-99 0 0,52-68-1476 0 0,0 0 1 0 0,-27 26-1 0 0,40-45 290 0 0,1-1-1002 0 0,1-2-3595 0 0,1 0 2472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25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3823 0 0,'0'0'315'0'0,"0"0"45"0"0,0 0 21 0 0,0 0-49 0 0,0 0-149 0 0,0 0 194 0 0,0-3 110 0 0,0 2 3 0 0,0 0 1 0 0,0 0-1 0 0,0 0 1 0 0,0 0-1 0 0,0 0 1 0 0,0 0-1 0 0,0 0 1 0 0,0 0-1 0 0,1 0 1 0 0,-1 0-1 0 0,1 0 0 0 0,-1 0 1 0 0,0 0-1 0 0,1 1 1 0 0,-1-1-1 0 0,1 0 1 0 0,0 0-1 0 0,-1 0 1 0 0,2 0-1 0 0,0-2-1606 0 0,-1 2 1560 0 0,0 1-289 0 0,22-8 104 0 0,-17 5-33 0 0,0 1-1 0 0,0 0 1 0 0,0 0 0 0 0,1 1 0 0 0,-1 0 0 0 0,0 0-1 0 0,9 0 1 0 0,35 2-226 0 0,91-4 0 0 0,-120 1 0 0 0,-17 2 0 0 0,21-4 0 0 0,-16 3 0 0 0,1-1 0 0 0,-2 0-201 0 0,-7 1-850 0 0,-1 1-385 0 0,0 0-1409 0 0,0 0-5342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26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7503 0 0,'0'0'399'0'0,"0"0"60"0"0,0 0 21 0 0,0 0-59 0 0,11-3 1576 0 0,-7 1-1557 0 0,0 0 1 0 0,0 1-1 0 0,1-1 0 0 0,-1 1 0 0 0,0-1 1 0 0,1 1-1 0 0,7 0 0 0 0,36-1 343 0 0,-35 2-316 0 0,27-3 0 0 0,-21 0-244 0 0,1 1 1 0 0,0 1-1 0 0,-1 0 1 0 0,32 4-1 0 0,-41-3-223 0 0,0-2 0 0 0,-2 1-133 0 0,-7 1-563 0 0,-1 0-258 0 0,0 0-1558 0 0,0 0-6017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27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52 10135 0 0,'0'0'231'0'0,"-7"-4"1486"0"0,-14-35 7055 0 0,21 38-8716 0 0,0 1-1 0 0,0-1 0 0 0,0 0 1 0 0,0 0-1 0 0,0 1 0 0 0,0-1 1 0 0,1 0-1 0 0,-1 1 0 0 0,0-1 1 0 0,0 0-1 0 0,0 1 0 0 0,1-1 1 0 0,-1 0-1 0 0,0 1 0 0 0,1-1 1 0 0,-1 0-1 0 0,0 1 0 0 0,1-2 1 0 0,12-13 769 0 0,-5 5-142 0 0,-3 2-59 0 0,0-1-1 0 0,6-17 1 0 0,3-8 577 0 0,6-6-825 0 0,-2 1 0 0 0,16-51 0 0 0,-29 70-376 0 0,-5 20 0 0 0,-1 0 0 0 0,1 0 0 0 0,0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0 0 0 0,0 0 0 0 0,0-1 0 0 0,0 1 0 0 0,0 0 0 0 0,0 0 0 0 0,0 0 0 0 0,-1 0 0 0 0,1 0 0 0 0,0 0 0 0 0,0 0 0 0 0,0-1 0 0 0,0 1 0 0 0,0 0 0 0 0,0 0 0 0 0,0 0 0 0 0,0 0 0 0 0,0 0 0 0 0,0 0 0 0 0,0 0 0 0 0,0-1 0 0 0,0 1 0 0 0,0 0 0 0 0,0 0 0 0 0,0 0 0 0 0,0 0 0 0 0,-6 7 0 0 0,5-7 0 0 0,-4 9 0 0 0,-1 0 0 0 0,1 1 0 0 0,0-1 0 0 0,1 1 0 0 0,-3 11 0 0 0,0-3 0 0 0,-24 78 0 0 0,17-50 0 0 0,13-43 0 0 0,0 1 0 0 0,0-1 0 0 0,1 1 0 0 0,-1-1 0 0 0,1 1 0 0 0,0-1 0 0 0,-1 1 0 0 0,2-1 0 0 0,-1 1 0 0 0,1 5 0 0 0,-1-8 0 0 0,1 0 0 0 0,-1 0 0 0 0,0 0 0 0 0,0 0 0 0 0,1 0 0 0 0,-1 0 0 0 0,1 0 0 0 0,-1-1 0 0 0,1 1 0 0 0,-1 0 0 0 0,1 0 0 0 0,-1 0 0 0 0,1-1 0 0 0,0 1 0 0 0,-1 0 0 0 0,1-1 0 0 0,0 1 0 0 0,0 0 0 0 0,-1-1 0 0 0,1 1 0 0 0,0-1 0 0 0,0 0 0 0 0,0 1 0 0 0,0-1 0 0 0,0 1 0 0 0,0-1 0 0 0,0 0 0 0 0,0 0 0 0 0,0 0 0 0 0,2 0 0 0 0,-1 0 0 0 0,0 0 0 0 0,0 0 0 0 0,1-1 0 0 0,-1 1 0 0 0,0-1 0 0 0,4-1 0 0 0,-5 1 0 0 0,8-3 0 0 0,0 0 0 0 0,-1-1 0 0 0,1 0 0 0 0,-1 0 0 0 0,-1-1 0 0 0,1 0 0 0 0,-1-1 0 0 0,0 0 0 0 0,9-10 0 0 0,5-11 0 0 0,23-38 0 0 0,-29 42 0 0 0,-11 19 0 0 0,1-2 0 0 0,-1-1 0 0 0,1 0 0 0 0,3-8 0 0 0,-17 49 0 0 0,1 0 0 0 0,-4 50 0 0 0,12-41 30 0 0,0 8-193 0 0,0-48-533 0 0,0-2-258 0 0,0 0-56 0 0,0 0-81 0 0,0 0-286 0 0,0 0-126 0 0,2-1-29 0 0,4-4-4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2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0 13823 0 0,'0'0'630'0'0,"0"0"-13"0"0,-1 1-393 0 0,-12 3 6412 0 0,17-5-2680 0 0,2 0-4891 0 0,32-2 1551 0 0,-15 1-616 0 0,-3 1 0 0 0,-1-1 0 0 0,-2-1-401 0 0,-15 3-74 0 0,-2 0-33 0 0,7-1-430 0 0,-6 1-3086 0 0,-1 0-4330 0 0,-7 4 3630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28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6447 0 0,'-1'1'298'0'0,"-20"21"-205"0"0,-2 2 4462 0 0,22-24-4318 0 0,1 0 1 0 0,-1 1 0 0 0,1-1 0 0 0,0 1 0 0 0,-1-1-1 0 0,1 0 1 0 0,0 1 0 0 0,0-1 0 0 0,-1 1 0 0 0,1-1-1 0 0,0 1 1 0 0,0-1 0 0 0,0 1 0 0 0,0-1 0 0 0,0 1-1 0 0,-1-1 1 0 0,1 1 0 0 0,0-1 0 0 0,0 1 0 0 0,0-1-1 0 0,0 1 1 0 0,0-1 0 0 0,1 1 0 0 0,-1 0 0 0 0,0-1-1 0 0,0 1 1 0 0,0-1 0 0 0,0 1 0 0 0,1 0 0 0 0,0 0-80 0 0,0-1 0 0 0,-1 1 0 0 0,1-1 0 0 0,0 1 1 0 0,0 0-1 0 0,0-1 0 0 0,0 0 0 0 0,0 1 1 0 0,0-1-1 0 0,0 1 0 0 0,0-1 0 0 0,0 0 0 0 0,2 0 1 0 0,2 1-17 0 0,1-1 1 0 0,0 0-1 0 0,-1 0 0 0 0,10-1 1 0 0,37-13 805 0 0,-48 13-1203 0 0,0 0 0 0 0,1-1 1 0 0,-1 1-1 0 0,6-4 0 0 0,1 1-1556 0 0,0 0 277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7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0 6535 0 0,'0'0'299'0'0,"0"0"-6"0"0,0 0-105 0 0,0 0 271 0 0,0 0 138 0 0,0 0 31 0 0,0 0 6 0 0,0 0 4 0 0,0 0 2 0 0,0 0 0 0 0,0 0 7 0 0,0 0 29 0 0,0 0 17 0 0,0 0 3 0 0,0 0-13 0 0,0 0-55 0 0,0 0-20 0 0,0 0-7 0 0,0 0-15 0 0,0 0-64 0 0,0 0-30 0 0,0 0-4 0 0,0 0-22 0 0,0 0-96 0 0,0 3-39 0 0,-2 8-14 0 0,1-1 0 0 0,1 1 0 0 0,0 0 0 0 0,3 16 0 0 0,-2-3-45 0 0,1 19 38 0 0,4 42 164 0 0,-3-58-234 0 0,-2 40 0 0 0,-1-41-104 0 0,-2 16 35 0 0,-1 1-1 0 0,-11 54 1 0 0,0-33-62 0 0,-25 76 1 0 0,33-127-93 0 0,0 0 0 0 0,-14 21 0 0 0,-5 11 49 0 0,24-42-66 0 0,0-1-1 0 0,0 1 1 0 0,0-1 0 0 0,-1 0-1 0 0,1 1 1 0 0,-1-1 0 0 0,0 0-1 0 0,-3 4 1 0 0,-12 15-352 0 0,14-15 336 0 0,1-4-3505 0 0,2-2 1901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28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5663 0 0,'0'0'356'0'0,"0"0"50"0"0,0 0 20 0 0,0 0-42 0 0,0 0-112 0 0,1-1 463 0 0,4-1-146 0 0,-1 1 1 0 0,1-1 0 0 0,-1 1-1 0 0,1-1 1 0 0,0 1-1 0 0,-1 1 1 0 0,1-1-1 0 0,0 1 1 0 0,0-1 0 0 0,6 2-1 0 0,-8-1-365 0 0,-1 0 220 0 0,-1 0-289 0 0,8 3-137 0 0,-9-2-18 0 0,0-1 0 0 0,1 0 0 0 0,-1 0 0 0 0,0 0 0 0 0,1 0 0 0 0,-1 0 0 0 0,0 1 0 0 0,1-1 0 0 0,-1 0 0 0 0,0 0 0 0 0,1 1 0 0 0,-1-1 0 0 0,0 0 0 0 0,1 0 0 0 0,-1 1 0 0 0,0-1 0 0 0,0 0 1 0 0,1 1-1 0 0,-1-1 0 0 0,0 1 0 0 0,6 6-2 0 0,-2 0 179 0 0,0 1 1 0 0,-1-1-1 0 0,0 1 1 0 0,0 0-1 0 0,0-1 0 0 0,-1 1 1 0 0,0 1-1 0 0,-1-1 0 0 0,1 9 1 0 0,2 9 96 0 0,3 27-274 0 0,-5-34 0 0 0,1 0 0 0 0,7 30 0 0 0,-10-47 0 0 0,0-2 0 0 0,0 1 0 0 0,0 0 0 0 0,0-1 0 0 0,0 1 0 0 0,0 0 0 0 0,0-1 0 0 0,0 1 0 0 0,1-1 0 0 0,-1 1 0 0 0,0 0 0 0 0,0-1 0 0 0,1 1 0 0 0,-1-1 0 0 0,0 1 0 0 0,1-1 0 0 0,-1 1 0 0 0,1-1 0 0 0,-1 1 0 0 0,1-1 0 0 0,-1 1 0 0 0,0-1 0 0 0,1 0 0 0 0,0 1 0 0 0,0-1 0 0 0,0 2 0 0 0,-1-1 0 0 0,1-1 0 0 0,-1 1 0 0 0,1 0 0 0 0,-1-1 0 0 0,1 1 0 0 0,-1-1 0 0 0,1 0 0 0 0,0 1 0 0 0,-1-1 0 0 0,1 1 0 0 0,0-1 0 0 0,-1 0 0 0 0,1 1 0 0 0,0-1 0 0 0,-1 0 0 0 0,1 0 0 0 0,0 0 0 0 0,0 1 0 0 0,-1-1 0 0 0,2 0 0 0 0,6 0 0 0 0,-1-3 0 0 0,-3-3-133 0 0,-4 5-209 0 0,0-1 1 0 0,0 1-1 0 0,0 0 1 0 0,0 0-1 0 0,0 0 1 0 0,0 0-1 0 0,0-1 1 0 0,0 1-1 0 0,0 0 1 0 0,-1 0 0 0 0,1 0-1 0 0,0 0 1 0 0,-1 0-1 0 0,1 0 1 0 0,-1 0-1 0 0,1 0 1 0 0,-1 0-1 0 0,0 0 1 0 0,1 0-1 0 0,-1 0 1 0 0,0 0-1 0 0,0 0 1 0 0,1 0-1 0 0,-1 1 1 0 0,0-1-1 0 0,-1 0 1 0 0,-5-4-6482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29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 13823 0 0,'0'0'315'0'0,"0"0"45"0"0,0 0 21 0 0,0 0-49 0 0,0 0-81 0 0,0 0 481 0 0,0 0 237 0 0,0 0 45 0 0,0 0 8 0 0,0 0 2 0 0,0 0 0 0 0,0 0 0 0 0,0 0-69 0 0,-5 8 254 0 0,-20 25-898 0 0,14-17-147 0 0,-1-1 1 0 0,0 0-1 0 0,-1-1 0 0 0,-26 23 0 0 0,-18 5-164 0 0,44-32-2631 0 0,-28 14 1 0 0,40-23 1127 0 0,1-1-29 0 0,0 0-4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29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0 0-237 0 0,0 0 156 0 0,0 0 100 0 0,0 0 21 0 0,0 0 3 0 0,2 0 0 0 0,2 0-345 0 0,-1 0 1 0 0,1 0-1 0 0,-1 1 0 0 0,1-1 0 0 0,-1 1 1 0 0,1 0-1 0 0,-1 0 0 0 0,1 0 1 0 0,-1 0-1 0 0,0 1 0 0 0,1-1 0 0 0,-1 1 1 0 0,0 0-1 0 0,0 0 0 0 0,0 0 0 0 0,0 0 1 0 0,-1 1-1 0 0,1-1 0 0 0,-1 1 1 0 0,1-1-1 0 0,1 4 0 0 0,62 83 1881 0 0,-62-84-2048 0 0,-1 0 0 0 0,1 0 0 0 0,-1 0 0 0 0,0 0 0 0 0,0 1 0 0 0,-1-1 0 0 0,1 1 0 0 0,-1 0 0 0 0,1 5 0 0 0,-2-7 0 0 0,0 0 0 0 0,0 0 0 0 0,0 0 0 0 0,0-1 0 0 0,0 1 0 0 0,1 0 0 0 0,0-1 0 0 0,0 1 0 0 0,4 5 0 0 0,0-2 0 0 0,-1-2-64 0 0,-4-4-273 0 0,-2-4-276 0 0,0-1 0 0 0,0 1-1 0 0,0 0 1 0 0,-1 0 0 0 0,-1-3 0 0 0,1 4 226 0 0,0 0-197 0 0,0-2-3857 0 0,0-1-3067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30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28 13823 0 0,'0'0'630'0'0,"0"0"-13"0"0,1-2-184 0 0,0 0-655 0 0,1-1 1492 0 0,1 0 1 0 0,-1-1-1 0 0,1 1 0 0 0,0 0 0 0 0,3-3 0 0 0,-5 5-757 0 0,-1 1-1 0 0,0 0 0 0 0,0 0 0 0 0,0 0 0 0 0,0 0 0 0 0,0 9-306 0 0,0-4-63 0 0,1-1 1 0 0,-1 0-1 0 0,-1 1 1 0 0,1-1-1 0 0,-1 0 0 0 0,0 0 1 0 0,0 0-1 0 0,0 1 1 0 0,-3 6-1 0 0,-5 5-143 0 0,-1-1 0 0 0,0-1 0 0 0,-1 1 0 0 0,-24 23 0 0 0,19-20 0 0 0,-76 77-133 0 0,57-66-4029 0 0,27-22-4367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59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3 6447 0 0,'-17'-6'387'0'0,"14"5"-361"0"0,1 0 0 0 0,-1 0-1 0 0,0 0 1 0 0,1 1 0 0 0,-1-1 0 0 0,0 0-1 0 0,1 1 1 0 0,-1 0 0 0 0,0-1-1 0 0,0 1 1 0 0,1 0 0 0 0,-1 1-1 0 0,-4 0 1 0 0,2 0 209 0 0,0 1-1 0 0,0 0 1 0 0,0 0-1 0 0,-6 5 1 0 0,-13 4 581 0 0,11-5-821 0 0,12-4 82 0 0,0-2 294 0 0,-16 7 1218 0 0,1-5-1578 0 0,0-1 66 0 0,-13-3 2315 0 0,-2 4-133 0 0,-42-3-1 0 0,29-1 2441 0 0,42 1-4256 0 0,-6 0-222 0 0,17-1 405 0 0,-7 1-521 0 0,1 0 0 0 0,0 0 0 0 0,0 1 0 0 0,0-1 0 0 0,0 0 0 0 0,0 1 1 0 0,0 0-1 0 0,0 0 0 0 0,0 0 0 0 0,0 0 0 0 0,0 0 0 0 0,5 1 0 0 0,1 0-105 0 0,33 4 0 0 0,-17-1 360 0 0,1 0 0 0 0,-1-2 0 0 0,32-2 0 0 0,-5-1-4 0 0,-36 2-293 0 0,0-1 0 0 0,-1-1 0 0 0,17-3 0 0 0,20-4-63 0 0,20-5 0 0 0,-66 12 0 0 0,0-1 0 0 0,0 1 0 0 0,0 0 0 0 0,9 0 0 0 0,13 0 0 0 0,6 0 0 0 0,73 9 0 0 0,-42-5 0 0 0,22-1 0 0 0,-85-2 0 0 0,134-3 0 0 0,-127 3 0 0 0,0 0 0 0 0,1 2 0 0 0,-1 1 0 0 0,0-1 0 0 0,0-1 0 0 0,0 0 0 0 0,-25 1-1258 0 0,6 0 166 0 0,0-1 0 0 0,0 0 1 0 0,-15-1-1 0 0,-9-5-940 0 0,1-4-15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09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95 6447 0 0,'0'0'298'0'0,"0"0"-10"0"0,0 0-118 0 0,0 0 206 0 0,0 0 111 0 0,0 0 22 0 0,0 0 3 0 0,-2-16 1536 0 0,-2 3 806 0 0,4 9-2080 0 0,-1 0 0 0 0,0 1 0 0 0,0-1 0 0 0,-1 0 0 0 0,1 1 0 0 0,-3-5 0 0 0,0 1-686 0 0,-12-16 3328 0 0,15 22-2973 0 0,-1 0 167 0 0,-5-3 1659 0 0,5 6-1291 0 0,3 3-574 0 0,21 51-404 0 0,-9-22 366 0 0,-7-19-29 0 0,0 0-1 0 0,-1 0 0 0 0,-1 1 1 0 0,3 18-1 0 0,-1 14-336 0 0,0-10 0 0 0,-3-1 0 0 0,0 61 0 0 0,-3-94 0 0 0,0 19 0 0 0,0-15 0 0 0,1 0-64 0 0,-1-6-273 0 0,2-15-1079 0 0,-2 12 1190 0 0,1-1 0 0 0,-1 0-1 0 0,0 1 1 0 0,1-1 0 0 0,-1 0-1 0 0,0 1 1 0 0,0-1 0 0 0,0 0-1 0 0,-1-2 1 0 0,1-1-439 0 0,-1-3-381 0 0,-2 2-2655 0 0,-1 1-3807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09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0 10135 0 0,'0'0'464'0'0,"0"0"-9"0"0,0 0-155 0 0,0 0 443 0 0,0 0 227 0 0,0 0 44 0 0,0 0 8 0 0,0 0 2 0 0,0 0 0 0 0,0 0 0 0 0,0 0-69 0 0,0 0-290 0 0,0 0-121 0 0,0 0-28 0 0,-5 8 2131 0 0,1 5-2008 0 0,3-11-520 0 0,1-1 0 0 0,-1 1 0 0 0,0-1 0 0 0,1 1 0 0 0,-1-1-1 0 0,0 1 1 0 0,0-1 0 0 0,0 0 0 0 0,0 1 0 0 0,0-1-1 0 0,-2 2 1 0 0,-15 16 192 0 0,0-1 0 0 0,-1-1 1 0 0,-1 0-1 0 0,-35 21 0 0 0,-9 9 181 0 0,-2-2-1366 0 0,32-24 364 0 0,0-2-238 0 0,33-18 23 0 0,1-1-246 0 0,0 0-906 0 0,1-1-3640 0 0,3-6-1565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10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8 11975 0 0,'0'0'267'0'0,"0"0"42"0"0,0 0 17 0 0,0 0-28 0 0,0 0-58 0 0,0 0 491 0 0,0 0 238 0 0,0 0 45 0 0,0 0-61 0 0,0 0-288 0 0,0 0-121 0 0,0 0-28 0 0,0 0 66 0 0,0 0 288 0 0,0 0 122 0 0,0 0 28 0 0,2-16 1144 0 0,2 3-1861 0 0,1 1 0 0 0,1 0 0 0 0,9-17 0 0 0,4-6 548 0 0,-9 13-601 0 0,-2 4 39 0 0,1 0 0 0 0,21-31 0 0 0,-19 30-289 0 0,-11 19 5 0 0,0 0 1 0 0,0 0-1 0 0,0 0 1 0 0,0 0-1 0 0,-1 0 0 0 0,1 0 1 0 0,0 0-1 0 0,0 0 1 0 0,0 1-1 0 0,0-1 0 0 0,-1 0 1 0 0,1 0-1 0 0,0 0 0 0 0,0 0 1 0 0,0 0-1 0 0,0 0 1 0 0,0 0-1 0 0,-1 0 0 0 0,1 0 1 0 0,0 0-1 0 0,0 0 1 0 0,0-1-1 0 0,0 1 0 0 0,-1 0 1 0 0,1 0-1 0 0,0 0 1 0 0,0 0-1 0 0,0 0 0 0 0,0 0 1 0 0,0 0-1 0 0,-1 0 0 0 0,1 0 1 0 0,0 0-1 0 0,0-1 1 0 0,0 1-1 0 0,0 0 0 0 0,0 0 1 0 0,0 0-1 0 0,0 0 1 0 0,0 0-1 0 0,0 0 0 0 0,-1-1 1 0 0,1 1-1 0 0,0 0 0 0 0,0 0 1 0 0,0 0-1 0 0,0 0 1 0 0,0-1-1 0 0,0 1 0 0 0,0 0 1 0 0,0 0-1 0 0,0 0 1 0 0,0 0-1 0 0,0 0 0 0 0,0-1 1 0 0,0 1-1 0 0,0 0 0 0 0,0 0 1 0 0,0 0-1 0 0,0 0 1 0 0,1-1-1 0 0,-1 1 0 0 0,-10 6 587 0 0,5-3-410 0 0,3-1-116 0 0,0-1 1 0 0,0 1 0 0 0,-1 0 0 0 0,2 0 0 0 0,-1 0 0 0 0,0 0-1 0 0,0 0 1 0 0,1 0 0 0 0,-1 1 0 0 0,1-1 0 0 0,0 0-1 0 0,-1 1 1 0 0,0 4 0 0 0,-1-1-134 0 0,1 1 0 0 0,0-1 0 0 0,1 1 0 0 0,-1 0 1 0 0,0 10-1 0 0,3-15-26 0 0,-1 0 0 0 0,1-1 1 0 0,0 1-1 0 0,-1-1 1 0 0,1 0-1 0 0,0 1 0 0 0,0-1 1 0 0,0 0-1 0 0,0 1 0 0 0,1-1 1 0 0,-1 0-1 0 0,0 0 1 0 0,0 0-1 0 0,1 0 0 0 0,-1 0 1 0 0,2 1-1 0 0,0-1 92 0 0,0 1 0 0 0,-1-1 0 0 0,1 1 0 0 0,0-1 0 0 0,0 0-1 0 0,0 0 1 0 0,0-1 0 0 0,0 1 0 0 0,0 0 0 0 0,0-1 0 0 0,0 0 0 0 0,0 0 0 0 0,0 0-1 0 0,0 0 1 0 0,4-1 0 0 0,6 0 3 0 0,65-7-2 0 0,-67 10 0 0 0,-9 0 0 0 0,-1-1 0 0 0,0 0 0 0 0,-1-1 0 0 0,1 1 0 0 0,-1-1 0 0 0,1 1 0 0 0,0-1 0 0 0,-1 1 0 0 0,0-1 0 0 0,1 1 0 0 0,-1 0 0 0 0,1-1 0 0 0,-1 1 0 0 0,0 0 0 0 0,1-1 0 0 0,-1 1 0 0 0,0 0 0 0 0,1-1 0 0 0,-1 1 0 0 0,0 0 0 0 0,0 0 0 0 0,0-1 0 0 0,0 1 0 0 0,0 0 0 0 0,0 0 0 0 0,0-1 0 0 0,0 1 0 0 0,0 0 0 0 0,0 0 0 0 0,0-1 0 0 0,-1 1 0 0 0,1 0 0 0 0,0-1 0 0 0,-1 2 0 0 0,0 1 0 0 0,-15 54 0 0 0,12-46 0 0 0,0 0 0 0 0,0-1 0 0 0,-1 1 0 0 0,-1-1 0 0 0,0 0 0 0 0,-8 10 0 0 0,9-12 0 0 0,1-2-140 0 0,4-4-585 0 0,0-2-246 0 0,7 0-643 0 0,-5 0 1283 0 0,-1 0 0 0 0,1 0 0 0 0,-1 0 0 0 0,1 0 0 0 0,0 0 0 0 0,-1 0 0 0 0,1 0 0 0 0,-1-1 0 0 0,1 1 0 0 0,-1-1-1 0 0,1 1 1 0 0,-1-1 0 0 0,1 1 0 0 0,-1-1 0 0 0,0 0 0 0 0,1 0 0 0 0,1-2 0 0 0,7-4-6492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10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3823 0 0,'0'0'630'0'0,"0"0"-13"0"0,0 0-252 0 0,0 0 391 0 0,0 0 216 0 0,0 0 42 0 0,0 0 8 0 0,11 4 2050 0 0,-1-5-2463 0 0,1 1 0 0 0,-1-2-1 0 0,11-2 1 0 0,24-4 252 0 0,-42 8-850 0 0,1-1 228 0 0,-1 1 0 0 0,1-1 0 0 0,0 1-1 0 0,0 0 1 0 0,0 0 0 0 0,6 1 0 0 0,21 2 62 0 0,-29-3-391 0 0,3 1-149 0 0,0-1 1 0 0,-1 0-1 0 0,1 0 0 0 0,0-1 0 0 0,0 1 1 0 0,0-1-1 0 0,8-2 0 0 0,-11 2-132 0 0,16-11-1274 0 0,0-3-4523 0 0,-15 11 2640 0 0,-2 3-2464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10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11975 0 0,'-8'2'1275'0'0,"-3"-1"460"0"0,10-1-1276 0 0,0 0 1 0 0,0 0 0 0 0,0 0-1 0 0,0 1 1 0 0,-1-1 0 0 0,1 0-1 0 0,0 0 1 0 0,0 1-1 0 0,0-1 1 0 0,0 1 0 0 0,0-1-1 0 0,0 1 1 0 0,1-1 0 0 0,-3 2-1 0 0,2-2 53 0 0,1 0 0 0 0,0 0 0 0 0,0 2 0 0 0,-4 11-129 0 0,2 0 1 0 0,-1 0-1 0 0,0 24 0 0 0,2-20-276 0 0,-1 0-107 0 0,-2-1 0 0 0,0 1 0 0 0,-8 21 0 0 0,8-28 0 0 0,3-6 0 0 0,-5 9 0 0 0,-10 13 0 0 0,11-19-133 0 0,4-6-563 0 0,1-1-258 0 0,0 0-56 0 0,2-1 511 0 0,0 0-1 0 0,1 0 1 0 0,-1 0 0 0 0,0 0-1 0 0,0-1 1 0 0,0 1 0 0 0,0-1 0 0 0,3-2-1 0 0,0 0-509 0 0,4-3-527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8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59 5527 0 0,'0'0'423'0'0,"0"-2"-278"0"0,0-3 829 0 0,1 0-1 0 0,-1 0 1 0 0,1 0 0 0 0,0 0-1 0 0,0 0 1 0 0,1 0-1 0 0,-1 0 1 0 0,1 0-1 0 0,3-5 1 0 0,-5 10-983 0 0,1-2 888 0 0,-1 2-215 0 0,0 0-96 0 0,0 0-22 0 0,0 0-23 0 0,0 0-91 0 0,0 0-44 0 0,0 0-11 0 0,0 0-10 0 0,0 0-40 0 0,0 0-21 0 0,0 13 292 0 0,-3 21-155 0 0,-2 0 1 0 0,-9 37-1 0 0,2-16-237 0 0,6-26-109 0 0,0-1 0 0 0,-13 33 0 0 0,17-55-69 0 0,0 0 0 0 0,1 0-1 0 0,-2 10 1 0 0,3-14-23 0 0,-1 0 59 0 0,-1 3-24 0 0,2-5-34 0 0,0 0 1 0 0,0 0-1 0 0,0 0 0 0 0,0 0 1 0 0,0 1-1 0 0,0-1 0 0 0,0 0 1 0 0,0 0-1 0 0,0 0 0 0 0,0 0 1 0 0,0 0-1 0 0,0 0 0 0 0,0 0 1 0 0,-1 0-1 0 0,1 0 0 0 0,0 0 1 0 0,0 0-1 0 0,0 0 0 0 0,0 0 1 0 0,0 0-1 0 0,0 0 1 0 0,0 1-1 0 0,0-1 0 0 0,0 0 1 0 0,0 0-1 0 0,0 0 0 0 0,0 0 1 0 0,0 0-1 0 0,0 0 0 0 0,0 0 1 0 0,0 0-1 0 0,0 0 0 0 0,0 0 1 0 0,0 0-1 0 0,0 0 0 0 0,0 1 1 0 0,0-1-1 0 0,0 0 0 0 0,0 0 1 0 0,0 0-1 0 0,0 0 0 0 0,0 0 1 0 0,0 0-1 0 0,0 0 0 0 0,1 0 1 0 0,-1 0-1 0 0,0 0 0 0 0,0 0 1 0 0,0 0-1 0 0,0 0 0 0 0,0 0 1 0 0,0 1-1 0 0,0-1 0 0 0,0 0 1 0 0,0 0-1 0 0,0 0 0 0 0,0 0 1 0 0,0 0-1 0 0,0 0 0 0 0,0 0 1 0 0,1 0-1 0 0,-1 0 0 0 0,0 0 1 0 0,6-6 9 0 0,0 0 1 0 0,0 0-1 0 0,-1-1 1 0 0,0 1-1 0 0,0-1 1 0 0,0 0-1 0 0,-1-1 1 0 0,5-9-1 0 0,17-27 94 0 0,45-62-99 0 0,-60 92-13 0 0,-9 12 3 0 0,1 1 11 0 0,-2 0 42 0 0,1 2-45 0 0,0 1 0 0 0,0 0 0 0 0,0-1 0 0 0,-1 1-1 0 0,1 0 1 0 0,0 0 0 0 0,1 3 0 0 0,-2-4 2 0 0,0 1-8 0 0,0 0 1 0 0,1 0 0 0 0,-1 0-1 0 0,0 0 1 0 0,0 0-1 0 0,-1 1 1 0 0,1-1-1 0 0,0 0 1 0 0,-1 1 0 0 0,1-1-1 0 0,-1 1 1 0 0,0-1-1 0 0,0 1 1 0 0,0-1 0 0 0,0 3-1 0 0,-1 4-2 0 0,0 0 0 0 0,-4 13 0 0 0,5-20 3 0 0,-2 6 23 0 0,-1 0 1 0 0,0 1 0 0 0,0-1-1 0 0,0 0 1 0 0,-1-1 0 0 0,0 1-1 0 0,0-1 1 0 0,-1 0 0 0 0,0 0-1 0 0,-9 10 1 0 0,13-16-21 0 0,0 0 0 0 0,0 0 0 0 0,0 0 0 0 0,0 0 0 0 0,-1 0 0 0 0,1 0 0 0 0,0 0 0 0 0,0-1 1 0 0,-1 1-1 0 0,1 0 0 0 0,0-1 0 0 0,-1 1 0 0 0,1-1 0 0 0,-1 0 0 0 0,-1 1 0 0 0,-6-3 16 0 0,1-4 19 0 0,3-2-43 0 0,5 7-58 0 0,1 3 5 0 0,10 15 41 0 0,-10-14 14 0 0,1-1-1 0 0,-1 1 0 0 0,0-1 0 0 0,0 1 0 0 0,0 0 1 0 0,0-1-1 0 0,-1 1 0 0 0,2 4 0 0 0,-2-6 0 0 0,4 11 0 0 0,3-2 0 0 0,-1 2-11 0 0,0-2-47 0 0,-5-8-30 0 0,3 1 55 0 0,-4-2-15 0 0,0-1 0 0 0,0 0 0 0 0,0 0 0 0 0,1 1 0 0 0,-1-1 1 0 0,0 0-1 0 0,0 0 0 0 0,0 0 0 0 0,0 1 0 0 0,0-1 0 0 0,1 0 0 0 0,-1 0 0 0 0,0 0 0 0 0,0 1 0 0 0,0-1 1 0 0,1 0-1 0 0,-1 0 0 0 0,0 0 0 0 0,0 0 0 0 0,0 0 0 0 0,1 0 0 0 0,-1 0 0 0 0,0 1 0 0 0,0-1 1 0 0,1 0-1 0 0,-1 0 0 0 0,0 0 0 0 0,0 0 0 0 0,1 0 0 0 0,-1 0 0 0 0,0 0 0 0 0,0 0 0 0 0,1 0 0 0 0,6-1-708 0 0,-5 0-5550 0 0,-2 1-685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11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19351 0 0,'0'0'439'0'0,"-1"0"62"0"0,-19 8 173 0 0,-21 10 0 0 0,16-5 2961 0 0,24-13-3408 0 0,1 0-122 0 0,-1 1-1 0 0,1-1 1 0 0,0 0 0 0 0,-1 0 0 0 0,1 0 0 0 0,0 0 0 0 0,-1 0 0 0 0,1 1-1 0 0,-1-1 1 0 0,1 0 0 0 0,0 0 0 0 0,-1 1 0 0 0,1-1 0 0 0,0 0 0 0 0,0 0-1 0 0,-1 1 1 0 0,1-1 0 0 0,0 0 0 0 0,-1 1 0 0 0,1 0-105 0 0,0-1 1 0 0,0 1-1 0 0,0-1 1 0 0,0 1-1 0 0,0-1 1 0 0,0 1-1 0 0,0-1 1 0 0,0 1 0 0 0,1-1-1 0 0,-1 1 1 0 0,0-1-1 0 0,0 0 1 0 0,0 1-1 0 0,1-1 1 0 0,-1 1-1 0 0,0-1 1 0 0,0 0-1 0 0,1 1 1 0 0,-1-1-1 0 0,0 1 1 0 0,1-1-1 0 0,-1 0 1 0 0,0 1-1 0 0,1-1 1 0 0,-1 0 0 0 0,1 0-1 0 0,-1 1 1 0 0,0-1-1 0 0,1 0 1 0 0,-1 0-1 0 0,1 0 1 0 0,-1 0-1 0 0,1 1 1 0 0,0-1-1 0 0,0 0-1 0 0,9 4 1 0 0,-1-1 0 0 0,1-1 0 0 0,-1 1 0 0 0,16 0 0 0 0,-13-1 0 0 0,0 0 0 0 0,17 6 0 0 0,-21-6 0 0 0,16 6 0 0 0,-8 2 0 0 0,-16-10 0 0 0,1 0 0 0 0,-1 1 0 0 0,1-1 0 0 0,-1 1 0 0 0,1-1 0 0 0,-1 0 0 0 0,1 1 0 0 0,-1-1 0 0 0,1 1 0 0 0,-1-1 0 0 0,0 1 0 0 0,1-1 0 0 0,-1 1 0 0 0,0 0 0 0 0,1-1 0 0 0,-1 1 0 0 0,0-1 0 0 0,0 1 0 0 0,0 0 0 0 0,1-1 0 0 0,-1 1 0 0 0,0 0 0 0 0,0-1 0 0 0,0 1 0 0 0,0 0 0 0 0,0 0 0 0 0,0 1 0 0 0,0 1 41 0 0,0 0 1 0 0,0 0-1 0 0,-1 0 0 0 0,1 0 0 0 0,-1 0 1 0 0,1 0-1 0 0,-1 0 0 0 0,0 0 1 0 0,0 0-1 0 0,0 0 0 0 0,0 0 0 0 0,-1 0 1 0 0,1-1-1 0 0,-1 1 0 0 0,0-1 1 0 0,0 1-1 0 0,0-1 0 0 0,-3 4 0 0 0,-6 5 308 0 0,1-1-1 0 0,-20 13 1 0 0,24-19-296 0 0,-18 13 69 0 0,14-11-115 0 0,0 1 0 0 0,1 0 0 0 0,0 1 1 0 0,0 0-1 0 0,-7 9 0 0 0,16-17-7 0 0,-1 1 0 0 0,1-1 0 0 0,0 1 0 0 0,-1-1 0 0 0,1 1 0 0 0,0-1 0 0 0,-1 1 0 0 0,1-1 0 0 0,0 1 0 0 0,0-1 0 0 0,0 1 0 0 0,-1-1 0 0 0,1 1 0 0 0,0-1 0 0 0,0 1 0 0 0,0-1 0 0 0,0 1 0 0 0,0 0 0 0 0,0-1 0 0 0,0 1 0 0 0,0-1 0 0 0,0 1 0 0 0,0-1 0 0 0,1 1 0 0 0,-1 0 0 0 0,0-1 0 0 0,0 1 0 0 0,0-1 0 0 0,1 1 0 0 0,-1-1 0 0 0,0 1 0 0 0,1-1 0 0 0,-1 1 0 0 0,0-1 0 0 0,1 0 0 0 0,-1 1 0 0 0,1-1 0 0 0,-1 1 0 0 0,0-1 0 0 0,1 0 0 0 0,-1 1 0 0 0,1-1 0 0 0,0 0 0 0 0,0 1 0 0 0,2 1 0 0 0,0 0 0 0 0,1 0 0 0 0,-1 0 0 0 0,1-1 0 0 0,-1 1 0 0 0,1-1 0 0 0,0 0 0 0 0,-1 0 0 0 0,5 0 0 0 0,38 3 0 0 0,-9-1 0 0 0,-7 2 0 0 0,6 0 0 0 0,-29-5-201 0 0,-5 0-850 0 0,-2 0-385 0 0,0 0-79 0 0,0 0-18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7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90 10135 0 0,'0'0'231'0'0,"0"0"29"0"0,0 0 19 0 0,0-1-41 0 0,3-5-190 0 0,9-23 3143 0 0,-11 25-2283 0 0,1 0 0 0 0,0 0 0 0 0,0 0 1 0 0,0 0-1 0 0,5-7 0 0 0,12-12 4812 0 0,-18 28-5718 0 0,1-1-1 0 0,-1 0 1 0 0,0 1-1 0 0,0-1 1 0 0,0 1-1 0 0,0-1 1 0 0,-1 1-1 0 0,0-1 1 0 0,0 1-1 0 0,0-1 1 0 0,-1 1-1 0 0,-1 4 1 0 0,-2 10-4 0 0,-9 28 1 0 0,8-34 0 0 0,-3 14 1 0 0,4-11 0 0 0,-1-1 0 0 0,-1 1 0 0 0,-13 25 0 0 0,15-34 0 0 0,1 1 0 0 0,-5 12 0 0 0,-2 7 0 0 0,8-20-14 0 0,-8 13 100 0 0,9-18 285 0 0,1-2 117 0 0,0 0 21 0 0,0 0-66 0 0,0 0-358 0 0,0 0-406 0 0,0 0-154 0 0,0 0-33 0 0,13-16-100 0 0,-5 3-790 0 0,0-1 0 0 0,-2 1 0 0 0,1-1 0 0 0,-2-1 0 0 0,1 1 0 0 0,-2-1 0 0 0,5-27 0 0 0,-4 19-4058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8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28 10135 0 0,'-8'-3'491'0'0,"-4"-3"237"0"0,10 5-741 0 0,0 1 1 0 0,0-1 0 0 0,0 0 0 0 0,0 0 0 0 0,0 0-1 0 0,1 0 1 0 0,-1-1 0 0 0,0 1 0 0 0,1 0 0 0 0,-2-2 0 0 0,2 1 473 0 0,0 1 1 0 0,0 0-1 0 0,0-1 1 0 0,1 1 0 0 0,-1-1-1 0 0,1 1 1 0 0,-1 0 0 0 0,1-1-1 0 0,0 1 1 0 0,0-1 0 0 0,-1-1-1 0 0,1 1-181 0 0,0 1-1 0 0,0-1 0 0 0,0 0 0 0 0,1 1 1 0 0,-1-1-1 0 0,0 1 0 0 0,1-1 0 0 0,-1 1 1 0 0,1-1-1 0 0,-1 0 0 0 0,1 1 0 0 0,0 0 1 0 0,-1-1-1 0 0,1 1 0 0 0,0-1 1 0 0,0 1-1 0 0,0 0 0 0 0,0 0 0 0 0,0 0 1 0 0,1-1-1 0 0,0 0 0 0 0,-1 1 165 0 0,20-12 171 0 0,-9 8-294 0 0,-1 0 0 0 0,1 2 0 0 0,1-1 0 0 0,22-2 0 0 0,129-9-321 0 0,-129 13 628 0 0,0 2-1 0 0,38 5 1 0 0,-70-4-479 0 0,-2-1-149 0 0,-1 0 1 0 0,1 0-1 0 0,-1 0 1 0 0,0 0-1 0 0,1 0 0 0 0,-1 1 1 0 0,1-1-1 0 0,-1 0 1 0 0,0 0-1 0 0,1 0 0 0 0,-1 0 1 0 0,0 1-1 0 0,1-1 0 0 0,-1 0 1 0 0,0 0-1 0 0,1 1 1 0 0,-1-1-1 0 0,0 0 0 0 0,0 1 1 0 0,1-1-1 0 0,-1 0 1 0 0,0 1-1 0 0,0-1 0 0 0,0 0 1 0 0,1 1-1 0 0,-1-1 0 0 0,0 0 1 0 0,0 1-1 0 0,0-1 1 0 0,0 1-1 0 0,0-1 0 0 0,0 0 1 0 0,0 1-1 0 0,0-1 0 0 0,0 1 1 0 0,0-1-1 0 0,0 0 1 0 0,0 1-1 0 0,0-1 0 0 0,0 1 1 0 0,0-1-1 0 0,0 1 1 0 0,-1 0-2 0 0,1 1-2 0 0,0 0 0 0 0,0 1 0 0 0,-1-1 0 0 0,1 1-1 0 0,-1-1 1 0 0,0 0 0 0 0,0 0 0 0 0,1 1 0 0 0,-2-1 0 0 0,1 0 0 0 0,0 0-1 0 0,0 0 1 0 0,-3 3 0 0 0,-25 24-141 0 0,5-6-69 0 0,8-7-569 0 0,12-13 86 0 0,1 0 0 0 0,0 0 1 0 0,0 0-1 0 0,0 1 1 0 0,0-1-1 0 0,1 1 0 0 0,0 0 1 0 0,-4 5-1 0 0,6-7-6812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8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1 17503 0 0,'-1'1'399'0'0,"-30"32"586"0"0,1 2 0 0 0,2 1 0 0 0,-29 48 0 0 0,-58 126 2740 0 0,101-183-3725 0 0,2 1 0 0 0,-12 40 0 0 0,21-56-45 0 0,1 0 0 0 0,0 0 0 0 0,0 0 1 0 0,1 1-1 0 0,1 15 0 0 0,0-28-97 0 0,1 0 0 0 0,-1 1 0 0 0,1-1-1 0 0,-1 0 1 0 0,1 1 0 0 0,-1-1 0 0 0,1 0 0 0 0,-1 0 0 0 0,1 1 0 0 0,-1-1 0 0 0,1 0 0 0 0,-1 0 0 0 0,1 0 0 0 0,-1 0 0 0 0,1 0 0 0 0,-1 0-1 0 0,1 0 1 0 0,-1 0 0 0 0,1 0 0 0 0,0 0 0 0 0,0 0-193 0 0,13 0-1687 0 0,1-3-24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8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9 21191 0 0,'0'0'480'0'0,"0"0"67"0"0,0 0 31 0 0,0 0-56 0 0,5-7-249 0 0,26-55 2631 0 0,57-64-436 0 0,-46 67-1768 0 0,17-15-700 0 0,-55 73 26 0 0,-5 7 53 0 0,-3 8 259 0 0,-6 12 566 0 0,7-17-1065 0 0,-1-1 1 0 0,1 1-1 0 0,1-1 0 0 0,0 1 0 0 0,0 0 0 0 0,-1 11 0 0 0,5-17 12 0 0,1 0 148 0 0,1 0 0 0 0,0-1 0 0 0,0 1 0 0 0,0-1 1 0 0,0 0-1 0 0,0 0 0 0 0,0-1 0 0 0,1 1 0 0 0,-1-1 0 0 0,1 0 0 0 0,-1 0 0 0 0,1 0 0 0 0,-1-1 1 0 0,1 0-1 0 0,0 0 0 0 0,-1 0 0 0 0,8-1 0 0 0,-1 2 1 0 0,-3 3 0 0 0,-7-2 4 0 0,0 0-1 0 0,1-1 1 0 0,-1 1 0 0 0,0 0-1 0 0,0 0 1 0 0,-1 0-1 0 0,1 0 1 0 0,0 0 0 0 0,-1 0-1 0 0,1 0 1 0 0,-1 0 0 0 0,0 0-1 0 0,1 0 1 0 0,-1 0-1 0 0,0 0 1 0 0,0 3 0 0 0,-1 3 323 0 0,-1 1-1 0 0,-3 14 1 0 0,-1 7 607 0 0,5-21-1117 0 0,-1-1 1 0 0,0 0-1 0 0,0 1 0 0 0,-1-1 1 0 0,-4 9-1 0 0,3-7-532 0 0,3-9 494 0 0,1-1-166 0 0,2 0-101 0 0,3-2 16 0 0,-1 1 0 0 0,1-1 0 0 0,0-1 0 0 0,-1 1 0 0 0,1-1-1 0 0,-1 0 1 0 0,0 0 0 0 0,0 0 0 0 0,0 0 0 0 0,6-8 0 0 0,-9 10 199 0 0,12-11-8258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9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0 11975 0 0,'0'0'547'0'0,"0"0"-11"0"0,0 0-135 0 0,0 0 705 0 0,0 0 344 0 0,9 8 3142 0 0,-6-4-4287 0 0,1 0 1 0 0,-1 0-1 0 0,0 1 0 0 0,0-1 0 0 0,-1 1 0 0 0,0-1 0 0 0,0 1 1 0 0,3 8-1 0 0,9 46 3116 0 0,-7-25-2581 0 0,0-7-584 0 0,-2 1 0 0 0,-2-1 0 0 0,0 1 0 0 0,-2 0 0 0 0,0 0 0 0 0,-2 0 0 0 0,-8 47 0 0 0,6-63-112 0 0,-1 0 0 0 0,0 0 0 0 0,-1-1 0 0 0,0 1 0 0 0,0-1 0 0 0,-1 0 0 0 0,-1-1 0 0 0,0 1 0 0 0,-13 13 0 0 0,-21 18-921 0 0,37-38 80 0 0,-1 0 0 0 0,0 0 0 0 0,0-1 0 0 0,0 0 0 0 0,0 0 0 0 0,0 0 1 0 0,-1-1-1 0 0,-8 3 0 0 0,-5 1-1350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03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12 8287 0 0,'0'0'191'0'0,"0"0"26"0"0,0 0 9 0 0,0 0 110 0 0,0 0 444 0 0,0 0 196 0 0,0 0 42 0 0,-1-11 1962 0 0,0 7 2864 0 0,-5-4-3963 0 0,13 7 1275 0 0,15-1-1433 0 0,7-2-1723 0 0,0-2 0 0 0,-1-2 0 0 0,37-13 0 0 0,-30 5 11 0 0,-23 10-26 0 0,1 0 0 0 0,0 1 0 0 0,1 0 0 0 0,17-3 0 0 0,-29 8-322 0 0,-2 0-138 0 0,0 0-33 0 0,-1 1 222 0 0,1 0 0 0 0,-1 1 0 0 0,1-1 0 0 0,-1 0 1 0 0,0 1-1 0 0,1-1 0 0 0,-1 0 0 0 0,0 0 0 0 0,0 0 0 0 0,0 0 0 0 0,1 0 0 0 0,-1 0 0 0 0,-2 1 0 0 0,-14 13-4491 0 0,-1-4-268 0 0,15-10 2486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04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3823 0 0,'0'0'315'0'0,"0"0"45"0"0,0 0 21 0 0,0 0-49 0 0,0 0-81 0 0,0 0 481 0 0,0 0 237 0 0,0 0 45 0 0,0 0 8 0 0,0 0 2 0 0,0 0 0 0 0,0 0 0 0 0,0 0-137 0 0,0 0-509 0 0,2 1 38 0 0,2 1-308 0 0,0 0 0 0 0,1 0-1 0 0,-1-1 1 0 0,1 0 0 0 0,-1 1-1 0 0,1-1 1 0 0,-1-1 0 0 0,1 1-1 0 0,0-1 1 0 0,-1 0 0 0 0,1 0-1 0 0,0 0 1 0 0,-1-1-1 0 0,6 0 1 0 0,87-23-108 0 0,31-7 59 0 0,-124 30-46 0 0,8-2 919 0 0,-11 3-1416 0 0,-3 1-421 0 0,-17 7-3703 0 0,14-6 3991 0 0,-7 3-1429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07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324 6447 0 0,'-28'-3'253'0'0,"1"1"0"0"0,-41 3-1 0 0,41 0-272 0 0,1-1-1 0 0,-47-7 0 0 0,72 8 21 0 0,1-1 0 0 0,0 0 0 0 0,0 0 0 0 0,0 0 0 0 0,-1-1 0 0 0,1 1 0 0 0,0 0 0 0 0,0 0 0 0 0,0 0 0 0 0,-1 0 0 0 0,1 0 0 0 0,0 0 0 0 0,0 0 0 0 0,0 0 0 0 0,0 0 0 0 0,-1 0 0 0 0,1 0 0 0 0,0-1 0 0 0,0 1 0 0 0,0 0 0 0 0,0 0 0 0 0,-1 0 0 0 0,1 0 0 0 0,0 0 0 0 0,0-1 0 0 0,0 1 0 0 0,0 0 0 0 0,0 0 0 0 0,0 0 0 0 0,0 0 0 0 0,0-1 0 0 0,-1 1 0 0 0,1 0 0 0 0,0 0 0 0 0,0 0 0 0 0,0-1 0 0 0,0 1 0 0 0,0 0 0 0 0,0 0 0 0 0,0 0 0 0 0,0-1 0 0 0,0 1 0 0 0,0 0 0 0 0,0 0 0 0 0,0 0 0 0 0,1-1 0 0 0,-1 1 0 0 0,0 0 0 0 0,0 0 0 0 0,0-1 0 0 0,6-6 0 0 0,-6 7 0 0 0,6-6-8 0 0,1 1-1 0 0,0-1 1 0 0,0 1 0 0 0,0 1-1 0 0,1 0 1 0 0,0 0-1 0 0,-1 0 1 0 0,16-4-1 0 0,24-13-1307 0 0,-32 14 874 0 0,-15 7 436 0 0,1 0-1 0 0,-1 0 1 0 0,0 0 0 0 0,1-1 0 0 0,-1 1 0 0 0,0 0-1 0 0,0 0 1 0 0,1 0 0 0 0,-1 0 0 0 0,0-1 0 0 0,1 1 0 0 0,-1 0-1 0 0,0 0 1 0 0,0 0 0 0 0,1-1 0 0 0,-1 1 0 0 0,0 0 0 0 0,0 0-1 0 0,0-1 1 0 0,0 1 0 0 0,1 0 0 0 0,-1-1 0 0 0,0 1-1 0 0,0-1 1 0 0,-5-2-19 0 0,-10 0 42 0 0,15 3-20 0 0,-10 0-23 0 0,0 0-1 0 0,-13 3 0 0 0,-7-1 983 0 0,11-7 232 0 0,17 5-817 0 0,2 0 117 0 0,0 0 21 0 0,0 0-66 0 0,1-1-294 0 0,1-4-61 0 0,1-1 640 0 0,-2 5-655 0 0,-1 0 1 0 0,1 0-1 0 0,-1-1 0 0 0,1 1 1 0 0,-1 0-1 0 0,1 0 0 0 0,-1 0 1 0 0,0-1-1 0 0,1 1 0 0 0,-1 0 1 0 0,0 0-1 0 0,0-1 1 0 0,0 1-1 0 0,0 0 0 0 0,0 0 1 0 0,0-1-1 0 0,-1 0 0 0 0,1 1 298 0 0,0 1 117 0 0,0 0 21 0 0,0 0 3 0 0,0 0 0 0 0,0 0 0 0 0,0 0 0 0 0,0 0-69 0 0,0 0-267 0 0,-1 0-132 0 0,-2-1-212 0 0,-14 3 2401 0 0,16-2-1862 0 0,1 0 117 0 0,0 0 21 0 0,0 0 3 0 0,0 0 0 0 0,0 0 0 0 0,0 0 0 0 0,0 0 0 0 0,0 0 0 0 0,0 0 0 0 0,0 0 0 0 0,0 0-69 0 0,0 0-222 0 0,0 0 166 0 0,0 0 101 0 0,0 0 21 0 0,0 0-66 0 0,23-11 1770 0 0,-13 6-2213 0 0,-8 4 0 0 0,11-2 0 0 0,10-2 81 0 0,1 1 0 0 0,41-1 0 0 0,-28 3 119 0 0,79-2 1405 0 0,11-1-1605 0 0,-18-4 0 0 0,96 9 0 0 0,-157 0 0 0 0,-30-1 0 0 0,1 1 0 0 0,29 4 0 0 0,-7 0 0 0 0,0-2 0 0 0,54-5 0 0 0,-43-2 0 0 0,-25 1 0 0 0,128-23 0 0 0,-49 8 0 0 0,-79 19 0 0 0,-17 1 0 0 0,-1 0 0 0 0,1-1 0 0 0,17-2 0 0 0,-20 1 0 0 0,1 0 0 0 0,-1 1 0 0 0,13 2 0 0 0,5-1 0 0 0,-10-1 0 0 0,1 0 0 0 0,-1-1 0 0 0,0-1 0 0 0,24-5 0 0 0,-29 5 0 0 0,0 0 0 0 0,1 1 0 0 0,-1 0 0 0 0,21 2 0 0 0,7 0 0 0 0,-24-2 0 0 0,39-2 0 0 0,60 4 0 0 0,-100 0 0 0 0,-1-1 0 0 0,1 0 0 0 0,-1 0 0 0 0,0-2 0 0 0,1 1 0 0 0,-1-2 0 0 0,0 1 0 0 0,0-2 0 0 0,20-8 0 0 0,-26 11 0 0 0,19-12 0 0 0,-25 13 0 0 0,0 0 1 0 0,0 0-1 0 0,0 0 0 0 0,1 0 0 0 0,-1 0 1 0 0,0-1-1 0 0,0 1 0 0 0,0 0 1 0 0,1 0-1 0 0,-1 0 0 0 0,0 0 0 0 0,0 0 1 0 0,0 0-1 0 0,0 0 0 0 0,1-1 1 0 0,-1 1-1 0 0,0 0 0 0 0,0 0 0 0 0,0 0 1 0 0,0 0-1 0 0,0-1 0 0 0,0 1 1 0 0,0 0-1 0 0,1 0 0 0 0,-1 0 0 0 0,0-1 1 0 0,0 1-1 0 0,0 0 0 0 0,0 0 1 0 0,0 0-1 0 0,0-1 0 0 0,0 1 0 0 0,0 0 1 0 0,0 0-1 0 0,0-1 0 0 0,0 1 1 0 0,0 0-1 0 0,0 0 0 0 0,0 0 0 0 0,0-1 1 0 0,0 1-1 0 0,0 0 0 0 0,-1 0 1 0 0,1 0-1 0 0,0-1 0 0 0,0 1 0 0 0,0 0 1 0 0,0 0-1 0 0,0 0 0 0 0,0 0 1 0 0,-1-1-1 0 0,1 1 0 0 0,0 0 0 0 0,0 0 1 0 0,0 0-1 0 0,-7-3-80 0 0,1 1-420 0 0,-12-4-852 0 0,6 4-5960 0 0,2 2-1476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07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1975 0 0,'0'0'267'0'0,"0"0"42"0"0,0 0 17 0 0,0 0-28 0 0,0 0-58 0 0,0 0 491 0 0,0 0 238 0 0,0 0 45 0 0,0 0-61 0 0,0 0-288 0 0,0 0-121 0 0,0 0-28 0 0,0 0-4 0 0,0 0 0 0 0,7-6 2048 0 0,-7 5-2508 0 0,1 0 0 0 0,-1 1-1 0 0,0-1 1 0 0,1 1 0 0 0,-1-1-1 0 0,1 1 1 0 0,-1-1 0 0 0,1 1-1 0 0,-1-1 1 0 0,1 1 0 0 0,-1-1 0 0 0,1 1-1 0 0,0 0 1 0 0,-1-1 0 0 0,1 1-1 0 0,-1 0 1 0 0,1 0 0 0 0,0-1-1 0 0,-1 1 1 0 0,1 0 0 0 0,0 0 0 0 0,-1 0-1 0 0,1 0 1 0 0,0 0 0 0 0,-1 0-1 0 0,1 0 1 0 0,0 0 0 0 0,0 0-1 0 0,-1 0 1 0 0,1 0 0 0 0,0 0-1 0 0,-1 0 1 0 0,1 1 0 0 0,0-1 0 0 0,-1 0-1 0 0,1 0 1 0 0,-1 1 0 0 0,1-1-1 0 0,0 1 1 0 0,-1-1 0 0 0,1 0-1 0 0,-1 1 1 0 0,1-1 0 0 0,-1 1 0 0 0,1-1-1 0 0,-1 1 1 0 0,0-1 0 0 0,1 1-1 0 0,-1 0 1 0 0,0-1 0 0 0,1 1-1 0 0,-1 0 1 0 0,3 3 259 0 0,-1 0-1 0 0,0 0 1 0 0,-1 0-1 0 0,1 0 1 0 0,-1 0-1 0 0,1 0 1 0 0,0 6-1 0 0,7 158-310 0 0,-6-72 0 0 0,-2-83 0 0 0,3 30 0 0 0,-3-20 0 0 0,-1-17 0 0 0,0-1 0 0 0,1 0 0 0 0,-1 0 0 0 0,1 0 0 0 0,0 0 0 0 0,2 8 0 0 0,0-5 0 0 0,0 0 0 0 0,2-1 0 0 0,2-2-64 0 0,-40-21-7316 0 0,32 15-128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8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4567 0 0,'0'0'664'0'0,"0"0"-8"0"0,2-1-418 0 0,24-20 2734 0 0,-25 19-1958 0 0,1 1-166 0 0,39-15 3415 0 0,-39 16-4054 0 0,0 0-21 0 0,0-1-144 0 0,1 0-20 0 0,15 4 160 0 0,-5 1-168 0 0,-3 1-27 0 0,-7-4-43 0 0,-3-1-17 0 0,0 0-110 0 0,0 0-459 0 0,0 0-199 0 0,0 0-37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08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21 11975 0 0,'0'0'267'0'0,"0"0"42"0"0,0 0 17 0 0,0 0-28 0 0,0 0-58 0 0,0 0 491 0 0,8-17 5248 0 0,-8 14 394 0 0,-20 14-6001 0 0,0 1 1 0 0,-31 25-1 0 0,-34 26-372 0 0,-25 20 0 0 0,93-70 24 0 0,-20 19-181 0 0,51-31-1493 0 0,-5-4 963 0 0,1 1-1 0 0,-1-1 0 0 0,1-1 0 0 0,-1 1 0 0 0,0-2 0 0 0,-1 1 0 0 0,1-1 0 0 0,8-7 1 0 0,-13 10 364 0 0,18-12-1213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08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5663 0 0,'0'0'719'0'0,"0"-16"258"0"0,0 14-824 0 0,1 0 0 0 0,-1 0-1 0 0,1 0 1 0 0,-1 0 0 0 0,1 0 0 0 0,0-1 0 0 0,0 1-1 0 0,0 1 1 0 0,0-1 0 0 0,0 0 0 0 0,0 0-1 0 0,0 0 1 0 0,1 1 0 0 0,-1-1 0 0 0,3-1-1 0 0,-2 0 306 0 0,0 2-31 0 0,0-1 1 0 0,-1 1 0 0 0,1 0 0 0 0,0-1 0 0 0,0 1 0 0 0,0 0 0 0 0,0 1 0 0 0,0-1-1 0 0,0 0 1 0 0,0 0 0 0 0,4 0 0 0 0,-4 1-298 0 0,1-1-1 0 0,-1 1 1 0 0,1 0-1 0 0,-1 0 1 0 0,1 0-1 0 0,0 0 1 0 0,-1 1-1 0 0,1-1 1 0 0,-1 0-1 0 0,1 1 1 0 0,-1 0 0 0 0,1 0-1 0 0,2 1 1 0 0,-2-1 111 0 0,2 1-210 0 0,-1 1 0 0 0,-1-1 0 0 0,1 1 1 0 0,6 5-1 0 0,-2-1-28 0 0,0-1 0 0 0,15 8 0 0 0,-15-8-3 0 0,-1-1 72 0 0,-6-4 299 0 0,6 8 1069 0 0,-7-7-1433 0 0,1 1-1 0 0,-1-1 1 0 0,0 0 0 0 0,0 1 0 0 0,-1-1 0 0 0,1 0 0 0 0,0 1 0 0 0,-1-1 0 0 0,1 0 0 0 0,-1 0 0 0 0,0 1-1 0 0,0-1 1 0 0,0 0 0 0 0,0 0 0 0 0,0 0 0 0 0,0 0 0 0 0,-1 0 0 0 0,1 0 0 0 0,-1 0 0 0 0,1-1-1 0 0,-1 1 1 0 0,0-1 0 0 0,-2 3 0 0 0,3-3-7 0 0,-15 12 498 0 0,-27 17 0 0 0,26-19 20 0 0,-25 22 0 0 0,30-24-498 0 0,-2 3-24 0 0,14-12 4 0 0,0 1 0 0 0,-1-1 0 0 0,1 0 0 0 0,0 0 0 0 0,0 1 0 0 0,-1-1 0 0 0,1 0 0 0 0,0 1 0 0 0,0-1 0 0 0,0 0 0 0 0,-1 1 0 0 0,1-1 0 0 0,0 0 0 0 0,0 1 0 0 0,0-1 0 0 0,0 1 0 0 0,0-1 0 0 0,0 0 0 0 0,0 1 0 0 0,0-1 0 0 0,0 1 0 0 0,0-1 0 0 0,0 0 0 0 0,0 1 0 0 0,0-1 0 0 0,0 0 0 0 0,0 1 0 0 0,1-1 0 0 0,-1 1 0 0 0,0-1 0 0 0,0 0 0 0 0,0 1 0 0 0,1-1 0 0 0,-1 0 0 0 0,0 0 0 0 0,0 1 0 0 0,1-1 0 0 0,-1 0 0 0 0,0 1 0 0 0,0-1 0 0 0,1 0 0 0 0,-1 0 0 0 0,1 2-16 0 0,1-1-1 0 0,-1 1 1 0 0,1-1-1 0 0,-1 1 1 0 0,1-1-1 0 0,-1 0 1 0 0,1 0-1 0 0,0 0 1 0 0,-1 0-1 0 0,1 0 1 0 0,0 0-1 0 0,0 0 1 0 0,0 0-1 0 0,0-1 1 0 0,0 1-1 0 0,0-1 1 0 0,0 1-1 0 0,0-1 1 0 0,0 0-1 0 0,0 0 1 0 0,0 0-1 0 0,0 0 1 0 0,2-1-1 0 0,7 0-69 0 0,0 0 0 0 0,21-7 1 0 0,-27 7 131 0 0,-4 1 10 0 0,17-5-364 0 0,-1 1 0 0 0,1 0 0 0 0,26-1 0 0 0,-57 11-2835 0 0,-3 1 400 0 0,-3-4 707 0 0,1-3-11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01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84 15663 0 0,'0'0'356'0'0,"0"0"50"0"0,0 0 20 0 0,0 0-42 0 0,0 0-112 0 0,0 0 463 0 0,0 0 234 0 0,0 0 45 0 0,0 0-61 0 0,0 0-288 0 0,0 0-121 0 0,0 0-28 0 0,0 0-72 0 0,0 2-289 0 0,-2 9-55 0 0,-1 0 1 0 0,0-1-1 0 0,0 1 1 0 0,-1-1-1 0 0,-7 15 1 0 0,-32 51 932 0 0,7-14-604 0 0,27-46-429 0 0,-77 165 0 0 0,77-163 0 0 0,26-36 458 0 0,9-22-253 0 0,10-22-469 0 0,-23 40 207 0 0,0-1 0 0 0,-1 0 0 0 0,-1-1 0 0 0,-1 0-1 0 0,6-26 1 0 0,-13 37 57 0 0,1 0 0 0 0,-1-1 0 0 0,-1 0 0 0 0,0 0 0 0 0,0-22 0 0 0,-3 32 0 0 0,1 0 0 0 0,0 0 0 0 0,-1 1 0 0 0,0-1 0 0 0,0 0 0 0 0,0 1 0 0 0,0-1 0 0 0,0 1 0 0 0,-1 0 0 0 0,0-1 0 0 0,0 1 0 0 0,0 0 0 0 0,0 0 0 0 0,0 0 0 0 0,0 0 0 0 0,-1 0 0 0 0,1 0 0 0 0,-1 1 0 0 0,0-1 0 0 0,0 1 0 0 0,0 0 0 0 0,-5-3 0 0 0,0 2 0 0 0,0 0 0 0 0,0 0 0 0 0,0 1 0 0 0,0 0 0 0 0,-1 0 0 0 0,0 1 0 0 0,1 0 0 0 0,-1 0 0 0 0,-10 1 0 0 0,-4-1 0 0 0,-36 0 1827 0 0,43 0-1669 0 0,12 1-148 0 0,9 0-13 0 0,11-1 3 0 0,-1 0 0 0 0,0-1 0 0 0,26-8 0 0 0,-26 6 0 0 0,-1 1 0 0 0,1 0 0 0 0,26-1 0 0 0,12 3 0 0 0,-27-1 0 0 0,1 2 0 0 0,49 6 0 0 0,-73-5 55 0 0,-1-1 1 0 0,1 1-1 0 0,0 0 0 0 0,0 0 1 0 0,0 0-1 0 0,0 1 1 0 0,-1-1-1 0 0,1 1 0 0 0,0-1 1 0 0,-1 1-1 0 0,0 0 0 0 0,1 0 1 0 0,-1 0-1 0 0,0 0 0 0 0,0 0 1 0 0,0 1-1 0 0,0-1 0 0 0,0 0 1 0 0,-1 1-1 0 0,1 0 0 0 0,-1-1 1 0 0,0 1-1 0 0,1 0 0 0 0,-1 0 1 0 0,-1 0-1 0 0,1 0 1 0 0,0 0-1 0 0,-1 0 0 0 0,1 0 1 0 0,-1 0-1 0 0,0 0 0 0 0,0 0 1 0 0,0 0-1 0 0,0 0 0 0 0,-1 0 1 0 0,0 5-1 0 0,-5 10-55 0 0,4-9 0 0 0,0-1 0 0 0,-1 0 0 0 0,0 1 0 0 0,0-1 0 0 0,-1-1 0 0 0,0 1 0 0 0,-9 12 0 0 0,-12 20 0 0 0,13-21-11113 0 0,25-35 8554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01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23039 0 0,'0'0'528'0'0,"0"0"69"0"0,0 0 38 0 0,0 0-80 0 0,1 9-342 0 0,-5 4 146 0 0,0 1-1 0 0,-1-1 1 0 0,0 0-1 0 0,-14 22 1 0 0,7-12-104 0 0,-34 63-242 0 0,-31 70-90 0 0,72-143-277 0 0,0 0 0 0 0,-4 24 0 0 0,8-34 71 0 0,0 1 0 0 0,1-1 1 0 0,-1 1-1 0 0,1 0 0 0 0,0-1 1 0 0,0 1-1 0 0,1-1 0 0 0,-1 1 1 0 0,1-1-1 0 0,0 1 0 0 0,0-1 1 0 0,0 1-1 0 0,0-1 0 0 0,0 1 1 0 0,1-1-1 0 0,1 3 0 0 0,-2-4 17 0 0,0-1-1 0 0,0 0 0 0 0,0 0 1 0 0,0 0-1 0 0,1 0 0 0 0,-1 0 1 0 0,0 0-1 0 0,0-1 0 0 0,1 1 1 0 0,-1 0-1 0 0,0-1 0 0 0,1 1 1 0 0,-1 0-1 0 0,1-1 0 0 0,-1 0 1 0 0,1 1-1 0 0,-1-1 0 0 0,0 0 1 0 0,4 0-1 0 0,7-1-5876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02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0 13823 0 0,'0'0'315'0'0,"0"0"45"0"0,0 0 21 0 0,0 0-49 0 0,0-2-220 0 0,3-19 1657 0 0,0 1 0 0 0,2 0 1 0 0,0 0-1 0 0,1 0 0 0 0,13-29 0 0 0,-9 29-1024 0 0,1 0 0 0 0,1 1 0 0 0,1 0 0 0 0,14-17 0 0 0,-20 30-745 0 0,-7 5 0 0 0,1 1 0 0 0,0-1 0 0 0,-1 1 0 0 0,1-1 0 0 0,-1 1 0 0 0,1 0 0 0 0,-1-1 0 0 0,1 1 0 0 0,0 0 0 0 0,-1-1 0 0 0,1 1 0 0 0,0 0 0 0 0,-1 0 0 0 0,1-1 0 0 0,0 1 0 0 0,0 0 0 0 0,-1 0 0 0 0,1 0 0 0 0,0 0 0 0 0,-1 0 0 0 0,1 0 0 0 0,0 0 0 0 0,0 0 0 0 0,2 1 0 0 0,8-2 238 0 0,-7 0-57 0 0,0 1 0 0 0,0 0 0 0 0,0 0 0 0 0,0 0 0 0 0,0 0 0 0 0,0 1 0 0 0,0-1 0 0 0,0 1 0 0 0,6 2 0 0 0,11 5-181 0 0,-18-8-35 0 0,13 9-331 0 0,11 6-1060 0 0,-25-14 1341 0 0,5 9 1389 0 0,8 36-696 0 0,-9-21-608 0 0,-5-21 0 0 0,0 1 0 0 0,1-1 0 0 0,-1 1 0 0 0,-1-1 0 0 0,1 1 0 0 0,-1-1 0 0 0,0 1 0 0 0,0 0 0 0 0,0-1 0 0 0,0 1 0 0 0,-2 8 0 0 0,-2-1 0 0 0,3-9 0 0 0,1 1 0 0 0,-1-1 0 0 0,-1 0 0 0 0,1 1 0 0 0,0-1 0 0 0,-4 6 0 0 0,0-3 0 0 0,1 0-64 0 0,4-5-273 0 0,0-1-138 0 0,0 0-33 0 0,0 0-4 0 0,0 0 0 0 0,0 0 0 0 0,2-9-5257 0 0,-2 0-132 0 0,2-2-277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02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17503 0 0,'0'0'803'0'0,"0"0"-18"0"0,0 0-358 0 0,0 0 341 0 0,0 0 205 0 0,0 0 40 0 0,2 2 10 0 0,31 39 3542 0 0,-21-25-3618 0 0,20 34 0 0 0,-28-41-882 0 0,0-1-1 0 0,0 1 1 0 0,-1 0 0 0 0,0 0-1 0 0,0 0 1 0 0,-1 0-1 0 0,0 1 1 0 0,-1-1-1 0 0,0 1 1 0 0,-1-1 0 0 0,0 1-1 0 0,-1 10 1 0 0,-1-8 20 0 0,-1 0 1 0 0,0-1-1 0 0,0 0 1 0 0,-1 1 0 0 0,-1-1-1 0 0,0-1 1 0 0,-10 17-1 0 0,-4 2 132 0 0,-30 35-1 0 0,12-27-1045 0 0,31-34-370 0 0,4-3-2381 0 0,1 0-1680 0 0,1 0-3728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05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41 13823 0 0,'0'0'315'0'0,"0"0"45"0"0,0 0 21 0 0,0 0-49 0 0,2 0-81 0 0,-1 0-62 0 0,1 0 1 0 0,0 0-1 0 0,-1 0 1 0 0,1 0-1 0 0,-1-1 0 0 0,1 1 1 0 0,-1-1-1 0 0,1 1 1 0 0,-1-1-1 0 0,1 1 0 0 0,-1-1 1 0 0,0 0-1 0 0,1 1 1 0 0,-1-1-1 0 0,0 0 0 0 0,0 0 1 0 0,3-2-1 0 0,-3 2 70 0 0,0 0 406 0 0,-1 1-121 0 0,0 0-28 0 0,0 0-4 0 0,0 0 0 0 0,3-6 264 0 0,-4 3 4012 0 0,0 3-4712 0 0,-2-1-60 0 0,1 1 0 0 0,-1-1 0 0 0,0 1 0 0 0,0 0 0 0 0,-5 0 0 0 0,2 2 86 0 0,-1 1 1 0 0,1 0-1 0 0,0 1 1 0 0,-1-1-1 0 0,2 1 0 0 0,-1 0 1 0 0,0 1-1 0 0,1-1 1 0 0,-7 7-1 0 0,0 3 239 0 0,0 0 1 0 0,-14 22-1 0 0,20-26-341 0 0,0 1 0 0 0,1 0 0 0 0,0 0 0 0 0,0 0 0 0 0,1 1 0 0 0,1 0 0 0 0,0 0 0 0 0,1 0 0 0 0,-2 13 0 0 0,4-23 0 0 0,0 1 0 0 0,0 0 0 0 0,0-1 0 0 0,0 1 0 0 0,0 0 0 0 0,1-1 0 0 0,-1 1 0 0 0,1-1 0 0 0,0 1 0 0 0,0-1 0 0 0,-1 1 0 0 0,2-1 0 0 0,-1 1 0 0 0,0-1 0 0 0,0 0 0 0 0,1 0 0 0 0,-1 1 0 0 0,3 1 0 0 0,-3-3 0 0 0,0 0 0 0 0,-1 0 0 0 0,1 0 0 0 0,0 0 0 0 0,0 0 0 0 0,0-1 0 0 0,1 1 0 0 0,-1 0 0 0 0,0-1 0 0 0,0 1 0 0 0,0 0 0 0 0,0-1 0 0 0,1 1 0 0 0,-1-1 0 0 0,0 0 0 0 0,0 1 0 0 0,1-1 0 0 0,-1 0 0 0 0,3 0 0 0 0,0 0 0 0 0,0 0 0 0 0,1-1 0 0 0,-1 0 0 0 0,1 0 0 0 0,-1 0 0 0 0,0 0 0 0 0,0-1 0 0 0,0 1 0 0 0,0-1 0 0 0,0 0 0 0 0,4-3 0 0 0,7-3 0 0 0,-1 0 0 0 0,0 0 0 0 0,-1-1 0 0 0,0-1 0 0 0,-1 0 0 0 0,18-19 0 0 0,-21 21 0 0 0,3-4 0 0 0,0 0 0 0 0,0-1 0 0 0,-1-1 0 0 0,-1 1 0 0 0,0-2 0 0 0,-1 1 0 0 0,-1-1 0 0 0,0 0 0 0 0,8-23 0 0 0,-16 37 0 0 0,1 0 0 0 0,-1 0 0 0 0,0-1 0 0 0,1 1 0 0 0,-1 0 0 0 0,0 0 0 0 0,0-1 0 0 0,0 1 0 0 0,0 0 0 0 0,0-1 0 0 0,0 1 0 0 0,0 0 0 0 0,0-1 0 0 0,0 1 0 0 0,-1 0 0 0 0,1 0 0 0 0,-1-1 0 0 0,1 1 0 0 0,-1 0 0 0 0,1 0 0 0 0,-1 0 0 0 0,-1-2 0 0 0,1 1 0 0 0,-1 1 0 0 0,1 0 0 0 0,-1 0 0 0 0,0 0 0 0 0,1 0 0 0 0,-1 0 0 0 0,0 0 0 0 0,0 0 0 0 0,0 1 0 0 0,0-1 0 0 0,1 1 0 0 0,-1-1 0 0 0,-3 1 0 0 0,-6-1 0 0 0,0 0 0 0 0,0 2 0 0 0,1-1 0 0 0,-15 3 0 0 0,-59 18-4203 0 0,62-17 2670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47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0135 0 0,'0'0'231'0'0,"0"0"29"0"0,0 0 19 0 0,0 0 37 0 0,0 0 125 0 0,0 0 58 0 0,0 0 11 0 0,0 0 2 0 0,0 0 0 0 0,5-3 193 0 0,-3 0 8242 0 0,2-2-8792 0 0,0 0-66 0 0,-3 4 282 0 0,-1 1 117 0 0,0 0 21 0 0,0 0-66 0 0,1-1-294 0 0,1-4-61 0 0,-2 4 283 0 0,0 1 117 0 0,0 0 21 0 0,1 1-66 0 0,2 3-422 0 0,0 0 0 0 0,-1 0-1 0 0,1 1 1 0 0,-1-1 0 0 0,0 0 0 0 0,0 1 0 0 0,1 7 0 0 0,5 9-23 0 0,-6-15 129 0 0,0 1-1 0 0,0-1 1 0 0,-1 0 0 0 0,0 0 0 0 0,0 7-1 0 0,5 20 554 0 0,3 4-436 0 0,23 72 120 0 0,-7-42-364 0 0,-14-42 0 0 0,-7-17 0 0 0,0 0 0 0 0,5 17 0 0 0,-6-13 0 0 0,-3-12 0 0 0,9 19 0 0 0,-6-11 0 0 0,2 0 0 0 0,0 0 0 0 0,-1-1-64 0 0,-11-29-1922 0 0,3 5-1726 0 0,-1 6-3386 0 0,1 5-170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47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1 11975 0 0,'0'0'267'0'0,"0"0"42"0"0,0 0 17 0 0,0 0-28 0 0,0 0-58 0 0,0 0 491 0 0,0 0 238 0 0,0 0 45 0 0,8 1 305 0 0,-7 1 4391 0 0,-30 34-4158 0 0,14-18-279 0 0,6-8-1006 0 0,-1-2 1 0 0,0 1-1 0 0,-1-1 0 0 0,1-1 0 0 0,-19 10 0 0 0,21-12-238 0 0,-79 39-29 0 0,39-21 0 0 0,40-19 0 0 0,-1 0 0 0 0,1 0 0 0 0,-1 0 0 0 0,0 0 0 0 0,0-1 0 0 0,-15 2 0 0 0,5-2-4194 0 0,19-3 4003 0 0,0-1 0 0 0,-1 1-1 0 0,1 0 1 0 0,0 0 0 0 0,0 0 0 0 0,0 0-1 0 0,0-1 1 0 0,0 1 0 0 0,0 0 0 0 0,0 0-1 0 0,0 0 1 0 0,0-1 0 0 0,0 1 0 0 0,0 0-1 0 0,0 0 1 0 0,0 0 0 0 0,0-1 0 0 0,1 1-1 0 0,-1 0 1 0 0,0 0 0 0 0,0 0 0 0 0,0 0-1 0 0,0-1 1 0 0,0 1 0 0 0,0 0 0 0 0,0 0-1 0 0,0 0 1 0 0,1 0 0 0 0,-1 0 0 0 0,0 0-1 0 0,0-1 1 0 0,0 1 0 0 0,0 0 0 0 0,1 0 0 0 0,-1 0-1 0 0,0 0 1 0 0,0 0 0 0 0,1 0 0 0 0,0-1-455 0 0,6-7-5992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5:48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5 19351 0 0,'0'0'439'0'0,"0"0"62"0"0,0 0 33 0 0,2-1-65 0 0,0-1-405 0 0,0 0 0 0 0,-1-1 0 0 0,1 1 0 0 0,-1-1 0 0 0,1 1 0 0 0,-1-1-1 0 0,0 0 1 0 0,0 1 0 0 0,0-1 0 0 0,1-6 0 0 0,3-6 1246 0 0,7-15 61 0 0,29-50 1 0 0,-28 56-415 0 0,-2 4-532 0 0,8-17-112 0 0,34-45 0 0 0,-53 81 175 0 0,0 1 21 0 0,0 0-66 0 0,-9 14-278 0 0,7-11-165 0 0,1-1 0 0 0,1 0 0 0 0,-1-1 0 0 0,0 1 0 0 0,1 0 0 0 0,-1 0 0 0 0,1 0 0 0 0,0-1 0 0 0,0 1 0 0 0,-1 0 0 0 0,1 0 0 0 0,1 2 0 0 0,-1 13 0 0 0,1-14 0 0 0,1 4 0 0 0,5-2 0 0 0,-2-3 0 0 0,1 0 0 0 0,0-1 0 0 0,0 0 0 0 0,0 1 0 0 0,0-2 0 0 0,-1 1 0 0 0,1-1 0 0 0,12 0 0 0 0,50-10 0 0 0,-36 5 0 0 0,-30 4 0 0 0,-1 1 0 0 0,-1 0 0 0 0,1-1 0 0 0,0 1 0 0 0,-1 0 0 0 0,1 0 0 0 0,0 0 0 0 0,-1 0 0 0 0,1 0 0 0 0,0 0 0 0 0,-1 0 0 0 0,1 0 0 0 0,0 0 0 0 0,-1 0 0 0 0,1 0 0 0 0,0 1 0 0 0,-1-1 0 0 0,1 0 0 0 0,-1 0 0 0 0,1 1 0 0 0,0-1 0 0 0,-1 0 0 0 0,2 2 0 0 0,4 3 0 0 0,-5-3 0 0 0,0 1 0 0 0,0 0 0 0 0,0-1 0 0 0,0 1 0 0 0,0 0 0 0 0,0 0 0 0 0,-1 0 0 0 0,0-1 0 0 0,1 1 0 0 0,-1 0 0 0 0,0 0 0 0 0,-1 0 0 0 0,1 0 0 0 0,0 0 0 0 0,-1 0 0 0 0,0 2 0 0 0,-3 7 0 0 0,0 0 0 0 0,-8 17 0 0 0,2-8 0 0 0,4-7 0 0 0,3-8 0 0 0,1-1 0 0 0,0 1 0 0 0,0-1 0 0 0,0 1 0 0 0,1 0 0 0 0,0 0 0 0 0,0 0 0 0 0,1 0 0 0 0,-1 10 0 0 0,2-8 0 0 0,3 1 0 0 0,1-1 0 0 0,3 0 0 0 0,-1-3 0 0 0,1 0 0 0 0,-8-5 10 0 0,1 1 0 0 0,-1-1 0 0 0,1 0 0 0 0,0 1 0 0 0,-1-1 1 0 0,1 1-1 0 0,0-1 0 0 0,-1 0 0 0 0,1 1 0 0 0,0-1 0 0 0,0 0 0 0 0,-1 0 0 0 0,1 0 0 0 0,0 0 0 0 0,0 0 0 0 0,-1 1 0 0 0,1-1 1 0 0,0 0-1 0 0,0-1 0 0 0,0 1 0 0 0,1 0 0 0 0,1-1 211 0 0,-1 1-183 0 0,1 0 0 0 0,0 0 0 0 0,-1-1 0 0 0,1 1 1 0 0,0-1-1 0 0,-1 0 0 0 0,1 0 0 0 0,0 0 0 0 0,-1 0 1 0 0,1 0-1 0 0,3-3 0 0 0,27-20-1213 0 0,-23 16 1505 0 0,-10 8-345 0 0,4-3-23 0 0,-1 0-1 0 0,1 0 0 0 0,-1 0 1 0 0,4-6-1 0 0,-6 8-1040 0 0,-1 1-370 0 0,0 0-72 0 0,0 0-14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0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5 5983 0 0,'0'0'464'0'0,"0"0"-74"0"0,2-2 823 0 0,4-5 339 0 0,-1 1 8788 0 0,-4 9-6695 0 0,-2 6-3938 0 0,-22 129 2045 0 0,12-85-1517 0 0,8-39-186 0 0,0-1 1 0 0,0 1 0 0 0,0 23-1 0 0,3-36-45 0 0,-1 0-1 0 0,1-1-1 0 0,0 1 1 0 0,0 0 0 0 0,0-1-1 0 0,0 1 1 0 0,0-1 0 0 0,0 1-1 0 0,0-1 1 0 0,0 1 0 0 0,0 0-1 0 0,0-1 1 0 0,0 1 0 0 0,0-1-1 0 0,0 1 1 0 0,1-1 0 0 0,-1 1-1 0 0,0-1 1 0 0,0 1 0 0 0,1-1-1 0 0,-1 2 1 0 0,1-1-36 0 0,0 0 0 0 0,0 0-1 0 0,0-1 1 0 0,0 1 0 0 0,0 0-1 0 0,0 0 1 0 0,0 0 0 0 0,0-1-1 0 0,0 1 1 0 0,0-1 0 0 0,1 1 0 0 0,-1-1-1 0 0,0 1 1 0 0,0-1 0 0 0,1 0-1 0 0,-1 1 1 0 0,0-1 0 0 0,0 0-1 0 0,1 0 1 0 0,-1 0 0 0 0,0 0 0 0 0,1 0-1 0 0,-1 0 1 0 0,0-1 0 0 0,0 1-1 0 0,1 0 1 0 0,-1-1 0 0 0,0 1-1 0 0,0 0 1 0 0,1-1 0 0 0,-1 0 0 0 0,0 1-1 0 0,0-1 1 0 0,1-1 0 0 0,1 1-135 0 0,8-7-503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1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424 8287 0 0,'0'0'191'0'0,"0"0"26"0"0,0 0 9 0 0,1-1-34 0 0,7-21 1027 0 0,13-22 0 0 0,-7 16 881 0 0,-3 11-1258 0 0,-10 15-633 0 0,1-1 0 0 0,0 1 0 0 0,-1 0-1 0 0,1-1 1 0 0,-1 1 0 0 0,0-1 0 0 0,2-4-1 0 0,14-45 4484 0 0,-17 51-4180 0 0,0 1 0 0 0,0 0-486 0 0,0 0-1 0 0,-1 0 1 0 0,1 0 0 0 0,0 0-1 0 0,0 0 1 0 0,0 0-1 0 0,0 0 1 0 0,0 0-1 0 0,-1 0 1 0 0,1 0 0 0 0,0 0-1 0 0,0 0 1 0 0,0 0-1 0 0,0 0 1 0 0,0 0 0 0 0,-1 0-1 0 0,1 0 1 0 0,0 0-1 0 0,0 0 1 0 0,0 0-1 0 0,0 0 1 0 0,0 0 0 0 0,0 0-1 0 0,-1 0 1 0 0,1 0-1 0 0,0 0 1 0 0,0 0 0 0 0,0-1-1 0 0,0 1 1 0 0,0 0-1 0 0,0 0 1 0 0,0 0-1 0 0,-1 0 1 0 0,1 0 0 0 0,0 0-1 0 0,0 0 1 0 0,0-1-1 0 0,0 1 1 0 0,0 0 0 0 0,0 0-1 0 0,0 0 1 0 0,0 0-1 0 0,0 0 1 0 0,0-1-1 0 0,0 1 1 0 0,0 0 0 0 0,0 0-1 0 0,0 0 1 0 0,0 0-1 0 0,0 0 1 0 0,0-1 0 0 0,0 1-1 0 0,0 0 1 0 0,0 0-1 0 0,0 0 1 0 0,0 0 0 0 0,0 0-1 0 0,0 0 1 0 0,0-1-1 0 0,-11 9 80 0 0,-2 13 227 0 0,2 0 0 0 0,0 0-1 0 0,1 1 1 0 0,-12 42 0 0 0,1-5 57 0 0,-41 128-389 0 0,110-347 0 0 0,-44 147-1 0 0,14-40-132 0 0,-2-1-1 0 0,12-73 1 0 0,-26 114-61 0 0,-1 0 0 0 0,0 0 1 0 0,-1 1-1 0 0,0-1 0 0 0,-1 0 1 0 0,-4-18-1 0 0,4 28 223 0 0,1 0 0 0 0,-1 0 0 0 0,0-1 0 0 0,-1 1 0 0 0,1 0 0 0 0,0 0 0 0 0,-1 0 1 0 0,0 0-1 0 0,0 1 0 0 0,1-1 0 0 0,-2 0 0 0 0,1 1 0 0 0,0 0 0 0 0,0-1 0 0 0,-1 1 0 0 0,0 0 0 0 0,1 0 0 0 0,-1 0 0 0 0,0 0 0 0 0,0 1 0 0 0,0-1 0 0 0,0 1 0 0 0,0 0 0 0 0,0 0 1 0 0,0 0-1 0 0,0 0 0 0 0,-1 0 0 0 0,1 1 0 0 0,-6-1 0 0 0,-7 1-187 0 0,-1 0 0 0 0,1 0 0 0 0,0 2-1 0 0,0 0 1 0 0,0 1 0 0 0,-30 9 0 0 0,39-11 158 0 0,1 0 64 0 0,5-1 273 0 0,1 0 138 0 0,0 0 33 0 0,1 0-464 0 0,0 1-1 0 0,0 0 0 0 0,0-1 1 0 0,0 1-1 0 0,1-1 1 0 0,-1 1-1 0 0,0-1 1 0 0,0 1-1 0 0,1-1 0 0 0,-1 0 1 0 0,0 0-1 0 0,1 0 1 0 0,1 0-1 0 0,7 0-43 0 0,0-1 0 0 0,1-1 0 0 0,-2 0 0 0 0,12-4 0 0 0,18-3 0 0 0,67-15 0 0 0,-75 15 0 0 0,1 2 0 0 0,46-5 0 0 0,-2 4 0 0 0,-64 7 0 0 0,-2 6 0 0 0,-9-5 0 0 0,0 0-1 0 0,-1 1 1 0 0,1-1 0 0 0,0 0-1 0 0,0 1 1 0 0,-1-1 0 0 0,1 1-1 0 0,0 0 1 0 0,-1-1-1 0 0,1 1 1 0 0,0-1 0 0 0,-1 1-1 0 0,1 0 1 0 0,-1 0 0 0 0,1-1-1 0 0,-1 1 1 0 0,0 0 0 0 0,1 1-1 0 0,0 1 80 0 0,2 1 99 0 0,-1 0 0 0 0,0 1 1 0 0,-1-1-1 0 0,1 0 0 0 0,-1 1 0 0 0,0-1 0 0 0,0 1 1 0 0,0 0-1 0 0,-1-1 0 0 0,1 6 0 0 0,-1-8-176 0 0,0 0 0 0 0,0 0 0 0 0,0 0 1 0 0,0 0-1 0 0,0-1 0 0 0,0 1 0 0 0,0 0 0 0 0,-1 4 0 0 0,0 0-5 0 0,0-2-106 0 0,0-1 0 0 0,1 1 1 0 0,-2-1-1 0 0,1 1 0 0 0,0-1 0 0 0,-1 1 0 0 0,1-1 0 0 0,-1 0 1 0 0,0 0-1 0 0,0 1 0 0 0,0-1 0 0 0,-4 3 0 0 0,-9 17-452 0 0,3-2 631 0 0,5-13-9386 0 0,7-8 2234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1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0 17503 0 0,'0'0'399'0'0,"0"0"60"0"0,-8 2 442 0 0,3 0-803 0 0,1 0 0 0 0,-1 0 0 0 0,1 1 1 0 0,0-1-1 0 0,0 1 0 0 0,0 0 0 0 0,0 0 0 0 0,0 0 0 0 0,1 1 1 0 0,0-1-1 0 0,-1 1 0 0 0,-4 7 0 0 0,-3 6 1013 0 0,-15 32 0 0 0,22-40-960 0 0,-66 168 2189 0 0,51-124-2024 0 0,-12 44-249 0 0,28-86-115 0 0,1 1 0 0 0,0 0 0 0 0,1 0 0 0 0,0 0 0 0 0,1 0 0 0 0,1 15 0 0 0,-1-25-242 0 0,0-1 1 0 0,0 0 0 0 0,1 0-1 0 0,-1 0 1 0 0,0 0 0 0 0,0 0-1 0 0,1 1 1 0 0,-1-1 0 0 0,1 0-1 0 0,-1 0 1 0 0,1 0 0 0 0,-1 0-1 0 0,1 0 1 0 0,0 0 0 0 0,0 0 0 0 0,-1 0-1 0 0,1-1 1 0 0,0 1 0 0 0,0 0-1 0 0,0 0 1 0 0,1 0 0 0 0,7 4-6877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2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4 17503 0 0,'0'0'399'0'0,"0"0"60"0"0,0 0 21 0 0,0 0-59 0 0,3-15 606 0 0,1 6-347 0 0,0-1 0 0 0,1 1 0 0 0,0 0 0 0 0,0 0 0 0 0,1 1 0 0 0,7-10 1 0 0,8-10 244 0 0,27-57 184 0 0,-13 22-578 0 0,-17 30-531 0 0,-13 23 0 0 0,1-1 0 0 0,0 1 0 0 0,9-12 0 0 0,-13 20 181 0 0,0-1 0 0 0,-1 1 0 0 0,1-1 1 0 0,0 1-1 0 0,-1-1 0 0 0,2-4 0 0 0,8-16 434 0 0,-12 27-588 0 0,-1 0 1 0 0,1 0 0 0 0,0 1 0 0 0,0-1-1 0 0,1 5 1 0 0,-3 9-29 0 0,2-15 1 0 0,0 13 0 0 0,0-9 0 0 0,1-5 0 0 0,0-1 0 0 0,0 1 0 0 0,-1 0 0 0 0,2-1 0 0 0,-1 1 0 0 0,0-1 0 0 0,0 1 0 0 0,0-1 0 0 0,1 1 0 0 0,-1-1 0 0 0,0 1 0 0 0,1-1 0 0 0,0 1 0 0 0,-1-1 0 0 0,1 0 0 0 0,0 1 0 0 0,0-1 0 0 0,-1 0 0 0 0,1 0 0 0 0,0 1 0 0 0,2 0 0 0 0,-2-1 0 0 0,1 2 0 0 0,1 1 0 0 0,-1-1 0 0 0,1-1 0 0 0,0 1 0 0 0,0 0 0 0 0,1-1 0 0 0,-1 1 0 0 0,0-1 0 0 0,1 0 0 0 0,-1 0 0 0 0,1 0 0 0 0,0 0 0 0 0,4 0 0 0 0,29 13 0 0 0,-34-12 0 0 0,-1-1 0 0 0,1 1 0 0 0,0 0 0 0 0,-1-1 0 0 0,0 1 0 0 0,0 1 0 0 0,0-1 0 0 0,3 4 0 0 0,-5-4 2 0 0,1 1 1 0 0,-1-1-1 0 0,1 0 0 0 0,-1 1 1 0 0,0-1-1 0 0,0 0 0 0 0,0 0 0 0 0,-1 1 1 0 0,1-1-1 0 0,-1 0 0 0 0,0 0 1 0 0,-2 6-1 0 0,-2 1-18 0 0,0 0 0 0 0,-11 15 0 0 0,0 0-99 0 0,16-23-581 0 0,0-2-258 0 0,11-1-1147 0 0,-2-1 950 0 0,0 0 0 0 0,0-1 0 0 0,-1-1 0 0 0,16-7 0 0 0,0 0-1422 0 0,22-12-1530 0 0,-33 15 3161 0 0,22-10-1617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2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7 13823 0 0,'0'0'630'0'0,"0"0"-13"0"0,-1 1-393 0 0,-1 1-89 0 0,0 0 1 0 0,1-1 0 0 0,-1 1-1 0 0,1 0 1 0 0,-1 0-1 0 0,1 0 1 0 0,0 0-1 0 0,0 0 1 0 0,0 0-1 0 0,0 1 1 0 0,-1 1-1 0 0,2-3 62 0 0,0 0-1 0 0,0 0 0 0 0,0 0 0 0 0,0 0 0 0 0,0 1 0 0 0,0-1 0 0 0,0 0 0 0 0,0 0 0 0 0,0 0 0 0 0,1 0 0 0 0,-1 0 0 0 0,0 0 0 0 0,1 0 0 0 0,-1 0 0 0 0,0 0 0 0 0,1-1 0 0 0,1 3 1 0 0,-1-1 122 0 0,1 0 1 0 0,0 0 0 0 0,1-1 0 0 0,-1 1 0 0 0,0 0 0 0 0,0-1-1 0 0,1 0 1 0 0,-1 0 0 0 0,1 1 0 0 0,-1-1 0 0 0,1-1 0 0 0,-1 1 0 0 0,1 0-1 0 0,0-1 1 0 0,2 1 0 0 0,9 0-134 0 0,0-1 0 0 0,-1 0 1 0 0,1-1-1 0 0,0 0 0 0 0,-1-1 0 0 0,1-1 0 0 0,-1 0 1 0 0,0-1-1 0 0,0 0 0 0 0,14-8 0 0 0,-21 9-995 0 0,1 0 1 0 0,-1-1-1 0 0,-1 0 0 0 0,1 0 0 0 0,-1 0 0 0 0,1-1 1 0 0,-1 0-1 0 0,-1 0 0 0 0,1-1 0 0 0,-1 1 1 0 0,6-9-1 0 0,-9 11-1238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2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19351 0 0,'0'0'439'0'0,"0"0"62"0"0,0 0 33 0 0,0 0-65 0 0,0 0-426 0 0,0 0 1 0 0,0 0-1 0 0,1 1 1 0 0,-1-1-1 0 0,0 0 1 0 0,0 0-1 0 0,1 0 0 0 0,-1 0 1 0 0,0 1-1 0 0,0-1 1 0 0,1 0-1 0 0,-1 0 1 0 0,0 0-1 0 0,0 1 1 0 0,0-1-1 0 0,0 0 0 0 0,1 0 1 0 0,-1 1-1 0 0,0-1 1 0 0,0 0-1 0 0,0 1 1 0 0,0-1-1 0 0,0 1 0 0 0,0 3 398 0 0,0 1-1 0 0,-1 0 0 0 0,1-1 0 0 0,-1 1 0 0 0,0-1 0 0 0,-1 1 1 0 0,-1 4-1 0 0,-1 6 185 0 0,-27 114 507 0 0,30-124-1132 0 0,0 0 0 0 0,0 0 0 0 0,0-1 0 0 0,1 10 0 0 0,0-5 0 0 0,4-3-133 0 0,-3-5-8 0 0,0-1 0 0 0,0 0 1 0 0,0 0-1 0 0,0 1 1 0 0,1-1-1 0 0,-1 0 0 0 0,0 0 1 0 0,0 0-1 0 0,0 0 0 0 0,0-1 1 0 0,1 1-1 0 0,-1 0 0 0 0,0 0 1 0 0,0-1-1 0 0,0 1 1 0 0,2-1-1 0 0,-1 0-128 0 0,13-4-1621 0 0,1-1 1 0 0,-2-1-1 0 0,17-9 0 0 0,-17 8 1129 0 0,23-10-1798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3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36 15663 0 0,'0'0'719'0'0,"-1"1"-20"0"0,-23 6-452 0 0,22-7 40 0 0,-1 1 0 0 0,0-1 0 0 0,1 1 0 0 0,-1 0 0 0 0,1-1 0 0 0,-1 1 0 0 0,1 0 0 0 0,0 1 0 0 0,-1-1 0 0 0,1 0 0 0 0,0 1 0 0 0,0-1 0 0 0,0 1 0 0 0,-2 2 0 0 0,3-3 1110 0 0,1-1-575 0 0,0 0-248 0 0,1 3 166 0 0,-2-3-700 0 0,1 1 0 0 0,0-1 0 0 0,0 0 0 0 0,0 0 0 0 0,0 0 0 0 0,0 1 0 0 0,0-1 0 0 0,0 0 0 0 0,0 0 0 0 0,0 0 0 0 0,0 1 0 0 0,0-1 0 0 0,0 0 0 0 0,0 0 1 0 0,0 0-1 0 0,0 1 0 0 0,1-1 0 0 0,-1 0 0 0 0,0 0 0 0 0,0 0 0 0 0,0 0 0 0 0,0 1 0 0 0,0-1 0 0 0,0 0 0 0 0,0 0 0 0 0,1 0 0 0 0,-1 0 0 0 0,0 0 0 0 0,0 1 0 0 0,0-1 0 0 0,0 0 0 0 0,1 0 0 0 0,7 5 59 0 0,0-1 0 0 0,0-1 0 0 0,0 1 0 0 0,1-1-1 0 0,-1 0 1 0 0,12 1 0 0 0,56 7 337 0 0,-3-8 1004 0 0,-72-2-997 0 0,0 0-439 0 0,0 0 1 0 0,-1 0 0 0 0,1 0 0 0 0,0 1 0 0 0,-1-1-1 0 0,1 0 1 0 0,-1 0 0 0 0,0 0 0 0 0,1 0-1 0 0,-1 0 1 0 0,0 1 0 0 0,1-1 0 0 0,-1 0-1 0 0,0 0 1 0 0,0 1 0 0 0,0-1 0 0 0,0 0-1 0 0,0 0 1 0 0,0 0 0 0 0,-1 1 0 0 0,1-1 0 0 0,0 0-1 0 0,-1 0 1 0 0,1 0 0 0 0,-1 0 0 0 0,1 1-1 0 0,-1-1 1 0 0,1 0 0 0 0,-1 0 0 0 0,0 0-1 0 0,1 0 1 0 0,-1 0 0 0 0,0 0 0 0 0,-1 1-1 0 0,-1 2-5 0 0,-9 12 1 0 0,-1-1 0 0 0,0 1 0 0 0,-18 15 0 0 0,14-15 0 0 0,-27 34 0 0 0,25-17 0 0 0,16-25 0 0 0,3 0 0 0 0,4 0 0 0 0,-3-7-36 0 0,1 0-1 0 0,0 0 1 0 0,0 1-1 0 0,1-1 1 0 0,-1-1-1 0 0,0 1 1 0 0,0 0-1 0 0,0 0 1 0 0,1-1-1 0 0,-1 1 1 0 0,0-1-1 0 0,0 0 1 0 0,1 0-1 0 0,-1 0 1 0 0,0 0-1 0 0,1 0 1 0 0,-1 0-1 0 0,0-1 1 0 0,0 1-1 0 0,1-1 1 0 0,3-1-1 0 0,2-1-195 0 0,0 0 0 0 0,0 0-1 0 0,0-1 1 0 0,11-7 0 0 0,18-14-2502 0 0,-15 6-4352 0 0,-7 3-626 0 0</inkml:trace>
  <inkml:trace contextRef="#ctx0" brushRef="#br0" timeOffset="1">572 1 19351 0 0,'0'0'439'0'0,"0"0"62"0"0,0 0 33 0 0,3 6 95 0 0,-2-6-635 0 0,1 9 215 0 0,1-1 0 0 0,1 0 0 0 0,0 0 0 0 0,0 0 0 0 0,0 0 0 0 0,11 13 0 0 0,0-2 440 0 0,0 1-1 0 0,-2 1 0 0 0,-1 0 1 0 0,0 0-1 0 0,-2 1 0 0 0,10 28 1 0 0,-16-38-507 0 0,-1 1 1 0 0,0-1 0 0 0,-1 1-1 0 0,0 0 1 0 0,-1 0 0 0 0,-1 0 0 0 0,0 0-1 0 0,0 0 1 0 0,-1 0 0 0 0,-1 0-1 0 0,-4 14 1 0 0,4-17-137 0 0,-1-1 0 0 0,0 1 1 0 0,-1-1-1 0 0,0 0 0 0 0,-1 0 0 0 0,1-1 1 0 0,-2 1-1 0 0,1-1 0 0 0,-1 0 0 0 0,0 0 1 0 0,-1-1-1 0 0,0 0 0 0 0,0 0 0 0 0,-1 0 0 0 0,-8 5 1 0 0,-16 9-2798 0 0,16-13-6761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6:26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3 11975 0 0,'0'0'267'0'0,"0"0"42"0"0,0 0 17 0 0,0 0-28 0 0,0 0-126 0 0,0 0 204 0 0,0 0 111 0 0,10-5 1468 0 0,-7 3-1438 0 0,7-1 520 0 0,0 0 0 0 0,0 0 0 0 0,0 1 0 0 0,0 0-1 0 0,11 0 1 0 0,-19 2-593 0 0,0-1-289 0 0,39 0-139 0 0,-15 1 916 0 0,227 0 185 0 0,-218 0-1117 0 0,1-1 0 0 0,-1-2 0 0 0,0-2 0 0 0,0-1 0 0 0,39-12 0 0 0,-57 14 0 0 0,1 1 0 0 0,33-1 0 0 0,-7 0 0 0 0,-20 3 607 0 0,36 1 0 0 0,4-1 227 0 0,-50 1-834 0 0,0 0 0 0 0,17 2 0 0 0,-15-2 0 0 0,5-3 0 0 0,125-3 0 0 0,-94 4 0 0 0,59 1 0 0 0,8 0 0 0 0,-30 3 0 0 0,-45 0 0 0 0,-28-1 0 0 0,0 0 0 0 0,24-3 0 0 0,10 1 0 0 0,-13 0 0 0 0,2 0 0 0 0,-17 1 0 0 0,28-3 0 0 0,-35 1 0 0 0,26 1 0 0 0,-30 2 0 0 0,0-1 0 0 0,-1-1 0 0 0,1 0 0 0 0,0 0 0 0 0,13-4 0 0 0,-3 0 0 0 0,43-6 0 0 0,-49 9 0 0 0,59-5 0 0 0,19-3 0 0 0,15 0 0 0 0,-85 8 0 0 0,26-4 0 0 0,9 0 0 0 0,-42 4 0 0 0,20 0 0 0 0,-33 3 0 0 0,0-1 0 0 0,1 0 0 0 0,-1 0 0 0 0,0 0 0 0 0,1 0 0 0 0,-1 0 0 0 0,4-1 0 0 0,14-3 0 0 0,12-1 0 0 0,-31 4 0 0 0,1 1 0 0 0,0-1 0 0 0,0 1 0 0 0,-1-1 0 0 0,1 1 0 0 0,0 0 0 0 0,0 0 0 0 0,4 1 0 0 0,-4 1 0 0 0,13-2 0 0 0,-6-2 0 0 0,0 1 0 0 0,0-3-84 0 0,-10-1-126 0 0,-6-2-335 0 0,6 7 508 0 0,-14-5-3422 0 0,6 2-872 0 0,-6-3-3827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14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4 8287 0 0,'0'0'191'0'0,"0"0"26"0"0,0 0 9 0 0,2-2-34 0 0,9-3-78 0 0,-8 3 231 0 0,0 0 0 0 0,0 0 0 0 0,0 0 0 0 0,-1-1 0 0 0,1 1 0 0 0,-1-1 0 0 0,1 1 0 0 0,-1-1 0 0 0,0 0 0 0 0,0 0 0 0 0,0 0 0 0 0,0 0 0 0 0,1-5-1 0 0,5-6 831 0 0,7-24 1385 0 0,6-6-580 0 0,-5 9-445 0 0,-2 7-1372 0 0,8-15 770 0 0,-19 39-765 0 0,-2 3-101 0 0,11-11 799 0 0,-5 2-850 0 0,-3 3-16 0 0,-4 13 0 0 0,0-5 0 0 0,0-1 0 0 0,0 1 0 0 0,1-1 0 0 0,-1 1 0 0 0,0-1 0 0 0,1 1 0 0 0,-1-1 0 0 0,1 0 0 0 0,-1 1 0 0 0,0-1 0 0 0,1 0 0 0 0,-1 1 0 0 0,1-1 0 0 0,-1 0 0 0 0,1 1 0 0 0,-1-1 0 0 0,1 0 0 0 0,-1 0 0 0 0,2 1 0 0 0,1-1 0 0 0,1 0 0 0 0,-1 0 0 0 0,1 0 0 0 0,-1 0 0 0 0,1 0 0 0 0,3-2 0 0 0,3 2 0 0 0,-6 0 0 0 0,0 0 0 0 0,-1-1 0 0 0,1 1 0 0 0,-1-1 0 0 0,1 0 0 0 0,-1 0 0 0 0,7-2 0 0 0,-2 0 0 0 0,-8 3 0 0 0,1 0 0 0 0,-1 0 0 0 0,0 0 0 0 0,1-1 0 0 0,-1 1 0 0 0,0 0 0 0 0,1 0 0 0 0,-1 0 0 0 0,0 0 0 0 0,1 0 0 0 0,-1 0 0 0 0,0 0 0 0 0,1 0 0 0 0,-1 0 0 0 0,0 0 0 0 0,0 0 0 0 0,1 0 0 0 0,-1 0 0 0 0,0 0 0 0 0,1 1 0 0 0,-1-1 0 0 0,0 0 0 0 0,1 0 0 0 0,-1 0 0 0 0,0 0 0 0 0,0 0 0 0 0,1 1 0 0 0,-1-1 0 0 0,0 0 0 0 0,0 0 0 0 0,1 1 0 0 0,-1-1 0 0 0,0 0 0 0 0,0 0 0 0 0,0 1 0 0 0,1-1 0 0 0,-1 0 0 0 0,0 0 0 0 0,0 1 0 0 0,0-1 0 0 0,0 0 0 0 0,0 1 0 0 0,0-1 0 0 0,0 0 0 0 0,0 1 0 0 0,0-1 0 0 0,0 0 0 0 0,0 1 0 0 0,0-1 0 0 0,0 0 0 0 0,0 1 0 0 0,0-1 0 0 0,0 0 0 0 0,0 0 0 0 0,0 1 0 0 0,0 5 185 0 0,-1-1 0 0 0,1 0-1 0 0,-1 0 1 0 0,0 0 0 0 0,-1 0 0 0 0,1 0-1 0 0,-1 0 1 0 0,0 0 0 0 0,-3 6 0 0 0,2-5-219 0 0,0-1 1 0 0,1 1-1 0 0,0 0 1 0 0,0 0-1 0 0,-1 12 1 0 0,2-15-151 0 0,0 0 0 0 0,0 0 1 0 0,0 0-1 0 0,0 0 1 0 0,0 0-1 0 0,-2 3 0 0 0,0 2 314 0 0,2-7 320 0 0,9 15 657 0 0,-8-15-1107 0 0,1 0 0 0 0,-1 0 0 0 0,1 0 0 0 0,-1-1 0 0 0,1 1 0 0 0,-1 0 0 0 0,1 0 0 0 0,0-1 0 0 0,-1 1 0 0 0,1 0 0 0 0,0-1 0 0 0,0 1 0 0 0,-1-1 0 0 0,1 1 0 0 0,0-1 0 0 0,0 1 0 0 0,0-1 0 0 0,0 1 0 0 0,0-1 0 0 0,0 0 0 0 0,0 0 0 0 0,-1 1 0 0 0,1-1 0 0 0,0 0 0 0 0,2 0 0 0 0,0 0 0 0 0,0 2 0 0 0,13-2 0 0 0,29-3-2829 0 0,-44 3 1838 0 0,-1 0-1257 0 0,0 0-4916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14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1975 0 0,'0'0'547'0'0,"0"0"-11"0"0,0 0-203 0 0,0 0 419 0 0,0 0 220 0 0,14-8 2720 0 0,-10 4-2815 0 0,-1 2-524 0 0,0 0 0 0 0,1 0 1 0 0,-1 0-1 0 0,0 0 0 0 0,1 1 0 0 0,-1-1 1 0 0,1 1-1 0 0,-1 0 0 0 0,1 0 1 0 0,6-1-1 0 0,-6 1-259 0 0,0 1 79 0 0,-1-1 0 0 0,1 0 0 0 0,0 1 0 0 0,-1 0 0 0 0,1 0 0 0 0,-1 0 0 0 0,1 0 0 0 0,-1 1 0 0 0,1-1 0 0 0,4 2 0 0 0,-4-1-173 0 0,-1-1 0 0 0,28-4 0 0 0,-11-1 0 0 0,3 0 0 0 0,-22 5 0 0 0,5 0 0 0 0,23-7 0 0 0,-20 5 5 0 0,-3 0 2 0 0,4-5-83 0 0,-9 6-261 0 0,-1 1-138 0 0,0 0-33 0 0,0 0-208 0 0,0 0-857 0 0,0 0-379 0 0,0 0-80 0 0,0 0-15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14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4 11975 0 0,'0'0'267'0'0,"0"0"42"0"0,0 0 17 0 0,0 0-28 0 0,0-1-196 0 0,1-6-21 0 0,0 6 284 0 0,-1 1 122 0 0,0 0 22 0 0,0 0 3 0 0,0 0 0 0 0,5-5 262 0 0,-3 5 4164 0 0,-1 6-4770 0 0,1 0-1 0 0,-1 0 1 0 0,0 0-1 0 0,0 0 0 0 0,-1 0 1 0 0,0 0-1 0 0,0 0 1 0 0,-1 9-1 0 0,-12 53 537 0 0,7-43-851 0 0,-11 24 147 0 0,16-36 0 0 0,1-12-3 0 0,0-1-1 0 0,0 1 1 0 0,0-1 0 0 0,0 1-1 0 0,0-1 1 0 0,0 1 0 0 0,0-1-1 0 0,1 1 1 0 0,-1 0-1 0 0,0-1 1 0 0,0 1 0 0 0,1-1-1 0 0,-1 1 1 0 0,0-1 0 0 0,1 1-1 0 0,-1-1 1 0 0,0 0 0 0 0,1 2-1 0 0,1-2-34 0 0,-1 1 0 0 0,0-1 0 0 0,0 0 0 0 0,0 1 0 0 0,0-1 0 0 0,1 0 0 0 0,-1 1 0 0 0,0-1 0 0 0,0 0 0 0 0,0 0 0 0 0,1 0 0 0 0,-1 0 0 0 0,0 0 0 0 0,0-1 0 0 0,0 1 0 0 0,1 0 0 0 0,-1 0 0 0 0,0-1 0 0 0,0 1 1 0 0,0-1-1 0 0,2 0 0 0 0,26-17-1254 0 0,-11 7-337 0 0,-7 5-483 0 0,2-3-4372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37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2 10135 0 0,'0'0'231'0'0,"0"0"29"0"0,0 0 19 0 0,-1 0-41 0 0,-5-2-119 0 0,-26-8 2469 0 0,8 8 2369 0 0,23 2-4600 0 0,-5-2 4494 0 0,6 0-2337 0 0,7-1-1428 0 0,3 0-1086 0 0,0 1 0 0 0,0 0 0 0 0,0 1 0 0 0,19 0 0 0 0,-9 0 0 0 0,-12 1 0 0 0,0 0 0 0 0,-1 1 0 0 0,15 3 0 0 0,-1 0 0 0 0,17 5 0 0 0,-5 1 0 0 0,-24-6 0 0 0,0 1 0 0 0,0-5 0 0 0,-1-3-201 0 0,-7 2-850 0 0,-8 1-569 0 0,1 1 0 0 0,-1 0 0 0 0,-9 3 0 0 0,-3 0-992 0 0,11-3 1076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15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6 10135 0 0,'0'0'231'0'0,"0"0"29"0"0,0 0 19 0 0,2 0-41 0 0,2-4-44 0 0,-3 4 552 0 0,-1 0 232 0 0,0 0 40 0 0,6-1 2288 0 0,-4 1 1975 0 0,-2 6-2384 0 0,0-5-2893 0 0,-3 19 284 0 0,-1 0 0 0 0,0 0 0 0 0,-10 25 0 0 0,6-23 160 0 0,-7 44 0 0 0,5-22-448 0 0,9-41 12 0 0,-1 20-88 0 0,2-22-261 0 0,0-1-138 0 0,0 0-33 0 0,0 0-140 0 0,0 0-572 0 0,0 0-253 0 0,0 0-51 0 0,0 0-11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17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1 10135 0 0,'0'0'231'0'0,"0"0"29"0"0,0 0 19 0 0,-2-1-41 0 0,0 0 62 0 0,0 0 0 0 0,0 0 0 0 0,0 0 0 0 0,0 0 0 0 0,-1 0 0 0 0,1 0 0 0 0,-1 1 0 0 0,1-1 0 0 0,0 1 0 0 0,-1-1 0 0 0,1 1 0 0 0,-1 0 0 0 0,1 0 0 0 0,-1 0 0 0 0,1 0 0 0 0,-4 1 0 0 0,-5 2 538 0 0,1 1 1 0 0,0 0-1 0 0,0 1 0 0 0,0 0 0 0 0,-11 7 0 0 0,10-5-639 0 0,6-4-28 0 0,1 1 1 0 0,1-1-1 0 0,-1 1 0 0 0,1 0 1 0 0,-1 0-1 0 0,1 1 0 0 0,0-1 1 0 0,0 1-1 0 0,-3 9 0 0 0,-5 4 148 0 0,2-3-317 0 0,0 0 0 0 0,0 1 0 0 0,2 0 0 0 0,0 0 0 0 0,1 1 0 0 0,0-1 0 0 0,-4 26 0 0 0,7-30-2 0 0,1-1 0 0 0,1 1 0 0 0,0 0 0 0 0,0 0 0 0 0,1 0 0 0 0,1-1 0 0 0,0 1 0 0 0,1 0 0 0 0,5 22 0 0 0,-6-30 1 0 0,1 0 0 0 0,0 0 0 0 0,0 0 0 0 0,0 0 0 0 0,0 0 1 0 0,1 0-1 0 0,-1 0 0 0 0,1-1 0 0 0,0 1 0 0 0,6 5 0 0 0,-2-4-25 0 0,-1-1-1 0 0,1 1 1 0 0,0-2 0 0 0,0 1 0 0 0,11 3 0 0 0,-11-4-532 0 0,0 0 1 0 0,0 0 0 0 0,1-1-1 0 0,-1 0 1 0 0,1-1-1 0 0,9 1 1 0 0,4-2-6608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18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5 8287 0 0,'0'0'191'0'0,"0"0"26"0"0,0 0 9 0 0,2-1 110 0 0,8 0 444 0 0,-8 1 196 0 0,-2 0 42 0 0,0 0-63 0 0,8-3 254 0 0,-7 3-1006 0 0,0 0 0 0 0,-1 0 0 0 0,1 0 0 0 0,-1 0 0 0 0,1 0-1 0 0,-1 0 1 0 0,1 1 0 0 0,-1-1 0 0 0,1 0 0 0 0,-1 0 0 0 0,1 0-1 0 0,0 0 1 0 0,-1 1 0 0 0,1-1 0 0 0,-1 0 0 0 0,0 0 0 0 0,1 1 0 0 0,-1-1-1 0 0,1 1 1 0 0,-1-1 0 0 0,1 0 0 0 0,-1 1 0 0 0,1 0 0 0 0,7 16 946 0 0,0 21-56 0 0,-7-17-1060 0 0,-1 0 0 0 0,-1 0 0 0 0,-1-1 0 0 0,-8 40 0 0 0,5-41 260 0 0,-2 0-1 0 0,0 0 1 0 0,-1-1-1 0 0,-1 1 1 0 0,-1-2 0 0 0,-12 18-1 0 0,7-15-292 0 0,-1-1 0 0 0,-28 28 0 0 0,42-45 10 0 0,-1 1-1 0 0,1-1 1 0 0,-1 0 0 0 0,0 0-1 0 0,-4 2 1 0 0,2-2-3191 0 0,0-1-3376 0 0,5-1 565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18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1 13823 0 0,'0'0'315'0'0,"0"0"45"0"0,0 0 21 0 0,0 0-49 0 0,0-1-220 0 0,1-2-32 0 0,-1 0 0 0 0,1 0 0 0 0,0 0 0 0 0,0 1-1 0 0,0-1 1 0 0,3-4 0 0 0,1-6 805 0 0,-1-2 1368 0 0,12-28 0 0 0,-12 31-1683 0 0,12-23 489 0 0,38-63 1 0 0,-32 70 380 0 0,-21 27-1375 0 0,-3 2-19 0 0,-3 5 1 0 0,-8 12-40 0 0,10-13-7 0 0,0 0 0 0 0,0 0 0 0 0,1 1 0 0 0,0-1 0 0 0,0 1 0 0 0,0 0 0 0 0,0 0 0 0 0,0 10 0 0 0,4-7 0 0 0,-2-8 0 0 0,1 0 0 0 0,-1 0 0 0 0,1 0 0 0 0,0 0 0 0 0,-1 0 0 0 0,1-1 0 0 0,0 1 0 0 0,0 0 0 0 0,0 0 0 0 0,0-1 0 0 0,0 1 0 0 0,-1-1 0 0 0,1 1 0 0 0,0-1 0 0 0,0 1 0 0 0,0-1 0 0 0,0 0 0 0 0,1 1 0 0 0,-1-1 0 0 0,0 0 0 0 0,0 0 0 0 0,0 0 0 0 0,0 1 0 0 0,0-1 0 0 0,2-1 0 0 0,1 2 0 0 0,0-1 0 0 0,1 0 0 0 0,-1 0 0 0 0,1 0 0 0 0,-1-1 0 0 0,0 0 0 0 0,1 0 0 0 0,-1 0 0 0 0,0 0 0 0 0,0-1 0 0 0,7-2 0 0 0,2-1 0 0 0,-10 4 0 0 0,3 0 0 0 0,0 8 0 0 0,-4-4 0 0 0,-1-1 0 0 0,0 0 0 0 0,-1 0 0 0 0,1 0 0 0 0,0 0 0 0 0,-1 0 0 0 0,0 0 0 0 0,1 1 0 0 0,-1-1 0 0 0,0 0 0 0 0,0 0 0 0 0,0 0 0 0 0,0 3 0 0 0,-3 15 0 0 0,1-12 0 0 0,1-1 0 0 0,0 1 0 0 0,0-1 0 0 0,1 15 0 0 0,0-13 0 0 0,5 18-133 0 0,-5-25-563 0 0,0-2-258 0 0,8-5-6437 0 0,0-1 309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20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71 11975 0 0,'0'0'267'0'0,"0"0"42"0"0,0 0 17 0 0,0-1-28 0 0,1-3 7 0 0,0 1 0 0 0,-1-1 0 0 0,1 0 0 0 0,-1 1 0 0 0,0-8 0 0 0,0 4 819 0 0,0 6-171 0 0,0 1-288 0 0,-1-7 179 0 0,0 7 2019 0 0,-2 6-2860 0 0,0 0 1 0 0,0 0 0 0 0,-1-1-1 0 0,-6 10 1 0 0,-10 14-5 0 0,2 5-52 0 0,-61 110 2154 0 0,73-134-2101 0 0,3-2 0 0 0,9-21-13 0 0,-1 3-444 0 0,0 0 0 0 0,3-11 0 0 0,14-48-1603 0 0,-15 52 1842 0 0,-1 1 0 0 0,-1-1 0 0 0,-1 0 0 0 0,0 0 0 0 0,-1 0 0 0 0,1-32 0 0 0,-4 40 33 0 0,-1 0 0 0 0,0 0 0 0 0,0 0 0 0 0,-1 0 1 0 0,-4-15-1 0 0,5 22 187 0 0,-1-1 1 0 0,1 0-1 0 0,0 1 0 0 0,-1-1 1 0 0,1 1-1 0 0,-1-1 1 0 0,0 1-1 0 0,0 0 0 0 0,0 0 1 0 0,0-1-1 0 0,0 2 1 0 0,0-1-1 0 0,0 0 1 0 0,-1 0-1 0 0,1 1 0 0 0,-1-1 1 0 0,0 1-1 0 0,1 0 1 0 0,-1 0-1 0 0,0 0 0 0 0,1 0 1 0 0,-5-1-1 0 0,0 1 257 0 0,0 0 0 0 0,0 1 0 0 0,0 0 1 0 0,0 0-1 0 0,0 0 0 0 0,0 1 0 0 0,0 0 0 0 0,0 0 0 0 0,0 1 0 0 0,1 0 0 0 0,-1 0 0 0 0,-6 4 0 0 0,11-6 184 0 0,1 1-294 0 0,-4 1-133 0 0,0 0 56 0 0,4-2 299 0 0,12 2 847 0 0,6-2-847 0 0,4-4-363 0 0,33-1 0 0 0,-9 1-8 0 0,-19 2 599 0 0,35 2 0 0 0,8-1 251 0 0,-35 4-850 0 0,-26-2 0 0 0,-8-1 0 0 0,1 0 0 0 0,-1 0 0 0 0,1 0 0 0 0,-1 0 0 0 0,1 0 0 0 0,-1 0 0 0 0,1 0 0 0 0,-1 0 0 0 0,1 0 0 0 0,-1 0 0 0 0,0 1 0 0 0,1-1 0 0 0,-1 0 0 0 0,1 0 0 0 0,-1 0 0 0 0,1 1 0 0 0,-1-1 0 0 0,0 0 0 0 0,1 1 0 0 0,-1-1 0 0 0,1 0 0 0 0,-1 1 0 0 0,8 7 0 0 0,1 1 0 0 0,-9-4 0 0 0,0-4 0 0 0,1 0 0 0 0,-1 0 0 0 0,0 0 0 0 0,0 0 0 0 0,0 0 0 0 0,0 0 0 0 0,0 0 0 0 0,0 0 0 0 0,0 1 0 0 0,0-1 0 0 0,0 0 0 0 0,0 0 0 0 0,0 0 0 0 0,-1 0 0 0 0,1 0 0 0 0,0 0 0 0 0,-1-1 0 0 0,1 1 0 0 0,-1 0 0 0 0,1 0 0 0 0,-1 0 0 0 0,1 0 0 0 0,-1 0 0 0 0,-1 1 0 0 0,-1 1 0 0 0,-9 14 5 0 0,-1 0 1 0 0,-19 20-1 0 0,18-22-32 0 0,1 0 1 0 0,-17 26-1 0 0,30-40-310 0 0,0-1-138 0 0,0 0-33 0 0,1 3-581 0 0,-1-2 1005 0 0,0-1 1 0 0,0 0 0 0 0,0 0-1 0 0,0 1 1 0 0,0-1-1 0 0,0 0 1 0 0,0 1 0 0 0,0-1-1 0 0,0 0 1 0 0,0 0-1 0 0,0 1 1 0 0,0-1 0 0 0,1 0-1 0 0,-1 0 1 0 0,0 1-1 0 0,0-1 1 0 0,0 0 0 0 0,0 0-1 0 0,0 1 1 0 0,1-1-1 0 0,-1 0 1 0 0,0 0-1 0 0,0 0 1 0 0,0 0 0 0 0,1 1-1 0 0,-1-1 1 0 0,9 2-2498 0 0,1-1-4241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20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0 15663 0 0,'-7'5'762'0'0,"1"-2"-592"0"0,0 0 1 0 0,0 0 0 0 0,1 1 0 0 0,-1-1-1 0 0,1 1 1 0 0,0 1 0 0 0,0-1 0 0 0,0 1-1 0 0,0 0 1 0 0,1 0 0 0 0,0 0 0 0 0,0 0-1 0 0,-5 10 1 0 0,-38 87 4108 0 0,9 3-3878 0 0,33-87-401 0 0,1 0 0 0 0,1 0 0 0 0,0 1 0 0 0,2 0 0 0 0,0 29 0 0 0,1-44 50 0 0,1 1 0 0 0,-1 0 0 0 0,1-1 0 0 0,0 1 0 0 0,0 0 0 0 0,1-1 0 0 0,3 7 0 0 0,-4-9-206 0 0,0 0 0 0 0,0 0 0 0 0,0-1 1 0 0,0 1-1 0 0,0-1 0 0 0,1 1 1 0 0,-1-1-1 0 0,3 3 0 0 0,-2-3-345 0 0,-1-1 1 0 0,1 1-1 0 0,-1 0 0 0 0,0-1 1 0 0,1 1-1 0 0,-1 0 0 0 0,1-1 1 0 0,-1 0-1 0 0,1 1 1 0 0,0-1-1 0 0,-1 0 0 0 0,3 0 1 0 0,5-1-6382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21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2 11975 0 0,'0'0'267'0'0,"0"0"42"0"0,0 0 17 0 0,0-8 74 0 0,0 7-369 0 0,0-1 0 0 0,1 0 0 0 0,-1 1 0 0 0,0-1 0 0 0,1 1 0 0 0,-1-1 0 0 0,1 1 1 0 0,-1-1-1 0 0,1 1 0 0 0,0-1 0 0 0,0 1 0 0 0,-1 0 0 0 0,1-1 0 0 0,0 1 0 0 0,0 0 1 0 0,3-2-1 0 0,0-2 373 0 0,7-6 697 0 0,-6 5-1085 0 0,-1 1-80 0 0,-3 4-273 0 0,-1 1-138 0 0,0 0-33 0 0,0 0 66 0 0,0 0 220 0 0,0 0-164 0 0,0 0-102 0 0,0 0-22 0 0,0 0 68 0 0,0 0 356 0 0,0 0 408 0 0,0 0 152 0 0,0 0 34 0 0,0 0-65 0 0,0 0-222 0 0,0 0 166 0 0,0 0 101 0 0,0 0 21 0 0,0 0 3 0 0,0 0 0 0 0,0 0 0 0 0,0 0 0 0 0,0 0 0 0 0,0 0 0 0 0,0 0 0 0 0,0 0 0 0 0,0 0 0 0 0,0 0 0 0 0,0 0 0 0 0,0 0 0 0 0,0 0-69 0 0,0 0-222 0 0,0 0 166 0 0,0 0 101 0 0,0 0 21 0 0,0 0-66 0 0,1 0-294 0 0,6 1-133 0 0,-6-1-15 0 0,-1 0 1 0 0,1 0-1 0 0,-1 1 0 0 0,1-1 0 0 0,0 0 0 0 0,-1 0 1 0 0,1 0-1 0 0,-1 0 0 0 0,1 0 0 0 0,-1-1 0 0 0,1 1 1 0 0,0 0-1 0 0,-1 0 0 0 0,1 0 0 0 0,-1 0 0 0 0,1-1 1 0 0,-1 1-1 0 0,1 0 0 0 0,-1 0 0 0 0,1-1 0 0 0,-1 1 1 0 0,1 0-1 0 0,-1-1 0 0 0,1 1 0 0 0,0-1 1 0 0,0-1 38 0 0,8-5 226 0 0,0 0 1 0 0,0-1-1 0 0,-1 0 0 0 0,0 0 0 0 0,12-18 1 0 0,3-2 111 0 0,49-55 1505 0 0,-72 83-1772 0 0,-4 6-64 0 0,-7 7-40 0 0,-27 23-7 0 0,35-33 0 0 0,1 0 0 0 0,-1 0 0 0 0,0 0 0 0 0,1 1 0 0 0,0-1 0 0 0,-3 5 0 0 0,-3 6 0 0 0,3-6 0 0 0,2 0 0 0 0,4-1 0 0 0,0-6 0 0 0,0 0 0 0 0,1 0 0 0 0,-1 0 0 0 0,0 0 0 0 0,1 0 0 0 0,-1 0 0 0 0,1 0 0 0 0,-1 0 0 0 0,1-1 0 0 0,-1 1 0 0 0,1 0 0 0 0,-1-1 0 0 0,1 0 0 0 0,0 1 0 0 0,-1-1 0 0 0,1 0 0 0 0,0 0 0 0 0,-1 0 0 0 0,4 0 0 0 0,4 0 0 0 0,0-1 0 0 0,13-3 0 0 0,-6 1 0 0 0,-5 2 0 0 0,-8 1 0 0 0,0 0 0 0 0,0-1 0 0 0,0 1 0 0 0,0-1 0 0 0,0 1 0 0 0,-1-1 0 0 0,1 0 0 0 0,5-2 0 0 0,-1 1 0 0 0,-1 6 0 0 0,-5-4 0 0 0,-1 1 0 0 0,0-1 0 0 0,1 1 0 0 0,-1-1 0 0 0,0 1 0 0 0,0-1 0 0 0,1 1 0 0 0,-1-1 0 0 0,0 1 0 0 0,0-1 0 0 0,0 1 0 0 0,0-1 0 0 0,1 1 0 0 0,-1-1 0 0 0,0 1 0 0 0,0-1 0 0 0,0 1 0 0 0,0 0 0 0 0,0 17 0 0 0,0-9 0 0 0,0 0 0 0 0,-1-1 0 0 0,0 1 0 0 0,0 0 0 0 0,-4 9 0 0 0,-3 22 0 0 0,8-32 0 0 0,0-8 1 0 0,0 0 0 0 0,0 1 0 0 0,0-1 0 0 0,0 0 0 0 0,1 1 0 0 0,-1-1 0 0 0,0 0 0 0 0,0 0 0 0 0,0 1 0 0 0,0-1 0 0 0,0 0 0 0 0,0 0 0 0 0,0 1 0 0 0,0-1 0 0 0,1 0 0 0 0,-1 0 0 0 0,0 1 0 0 0,0-1 0 0 0,0 0 0 0 0,0 0 0 0 0,1 0 0 0 0,-1 1 0 0 0,0-1 0 0 0,0 0 0 0 0,1 0 0 0 0,-1 0 0 0 0,0 0 0 0 0,0 0 0 0 0,1 1 0 0 0,-1-1 0 0 0,0 0 0 0 0,0 0 0 0 0,1 0 0 0 0,-1 0 0 0 0,0 0 0 0 0,1 0 0 0 0,-1 0 0 0 0,0 0 0 0 0,0 0 0 0 0,1 0 0 0 0,-1 0 0 0 0,0 0 0 0 0,1 0 0 0 0,-1 0 0 0 0,0 0 0 0 0,0 0 0 0 0,1-1 0 0 0,-1 1 0 0 0,0 0 0 0 0,9-5-252 0 0,-7 4-234 0 0,0-1 0 0 0,0 0 1 0 0,0 1-1 0 0,-1-1 0 0 0,1 0 0 0 0,0 0 1 0 0,-1 0-1 0 0,1 0 0 0 0,-1 0 1 0 0,2-4-1 0 0,3-5-7702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21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13823 0 0,'0'0'630'0'0,"0"0"-13"0"0,0 0-252 0 0,0 0 391 0 0,1 1 216 0 0,11 10 534 0 0,-7-7-636 0 0,0 1 1 0 0,-1-1-1 0 0,1 1 0 0 0,-1 0 1 0 0,5 7-1 0 0,-7-8-803 0 0,0 0 0 0 0,0 0 0 0 0,0 0 0 0 0,-1 1 0 0 0,1-1 0 0 0,-1 0 0 0 0,0 1 0 0 0,0-1 0 0 0,-1 1 1 0 0,1-1-1 0 0,-1 0 0 0 0,0 1 0 0 0,0-1 0 0 0,-1 1 0 0 0,1-1 0 0 0,-1 1 0 0 0,0-1 0 0 0,0 1 0 0 0,0-1 0 0 0,-1 0 0 0 0,1 0 0 0 0,-1 0 0 0 0,0 0 0 0 0,-3 5 0 0 0,-2 0-278 0 0,1 0 0 0 0,-1 0 0 0 0,-1 0 0 0 0,1-1 0 0 0,-16 12 0 0 0,10-10-1932 0 0,-21 13 0 0 0,24-18-6449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22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52 10135 0 0,'0'0'464'0'0,"0"0"-9"0"0,0 0-155 0 0,0 0 443 0 0,0 0 227 0 0,0 0 44 0 0,0 0-61 0 0,0 0-288 0 0,0 0-121 0 0,0 0-28 0 0,0 0 66 0 0,0 0 288 0 0,-16-8 3306 0 0,14 6-4075 0 0,1 0 1 0 0,-1-1-1 0 0,1 1 0 0 0,-1 0 0 0 0,1-1 1 0 0,0 1-1 0 0,0-1 0 0 0,0 0 0 0 0,0 1 0 0 0,1-1 1 0 0,-1 0-1 0 0,1 0 0 0 0,-1 1 0 0 0,1-1 1 0 0,0 0-1 0 0,0-4 0 0 0,1-5 385 0 0,1 0 1 0 0,4-18-1 0 0,-1 19-440 0 0,-4 9-71 0 0,1-1 0 0 0,-1 1 1 0 0,0 0-1 0 0,1-1 0 0 0,-1 0 1 0 0,0 1-1 0 0,0-1 0 0 0,-1 0 0 0 0,2-4 1 0 0,-2 6-1027 0 0,0 1-385 0 0,-8 19-3606 0 0,4-11 3064 0 0,-2 4-66 0 0,5-9-4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22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5 11975 0 0,'0'0'267'0'0,"0"0"42"0"0,0 0 17 0 0,0 0-28 0 0,0 0-58 0 0,0 0 491 0 0,0 0 238 0 0,0 0 45 0 0,0 0 8 0 0,0 0 2 0 0,0 0 0 0 0,0 0 0 0 0,0 0-69 0 0,6-7 770 0 0,11-24-1192 0 0,-2 1 0 0 0,0-2 0 0 0,-2 0-1 0 0,9-35 1 0 0,-21 59-533 0 0,-1 2-133 0 0,0 4-563 0 0,0 2-258 0 0,-1 0-1421 0 0,-6 0-5475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37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1975 0 0,'0'0'267'0'0,"0"0"42"0"0,0 0 17 0 0,0 0-28 0 0,0 0-58 0 0,-1 2 491 0 0,0-1-245 0 0,1 0 0 0 0,-1 0 0 0 0,1 0 0 0 0,0 0 0 0 0,-1 0 0 0 0,1 0 0 0 0,0 1 0 0 0,0-1 0 0 0,0 0 0 0 0,-1 2 0 0 0,2 3-589 0 0,0-4 973 0 0,0 0 122 0 0,1-1-842 0 0,-1 1 213 0 0,1 0 1 0 0,-1 0 0 0 0,1-1 0 0 0,0 1-1 0 0,0-1 1 0 0,-1 0 0 0 0,4 2 0 0 0,0 0-99 0 0,1-1 1 0 0,0 0 0 0 0,0 0-1 0 0,11 2 1 0 0,-8-2 128 0 0,0-1-1 0 0,0 0 0 0 0,0 0 1 0 0,14-1-1 0 0,-19 0-384 0 0,0-1-9 0 0,13 4 0 0 0,-13-2 0 0 0,13 2 0 0 0,5-4 33 0 0,26-1-199 0 0,-31-2-1851 0 0,-13 3-5569 0 0,-4 1-126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3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8 8287 0 0,'0'0'382'0'0,"0"0"-8"0"0,0 0-102 0 0,0 0 463 0 0,0 0 234 0 0,0 0 45 0 0,0 0 8 0 0,0-1 2 0 0,2-28 2909 0 0,2 12-2595 0 0,9-29-1 0 0,-13 44-1169 0 0,8-31 1052 0 0,-7 25-885 0 0,1-1 0 0 0,0 1 0 0 0,4-9 0 0 0,5-11 96 0 0,1 1-1 0 0,1 1 0 0 0,2 0 1 0 0,24-32-1 0 0,-20 31-430 0 0,-14 21 0 0 0,-2 8 0 0 0,-3 7 0 0 0,0-8 0 0 0,-6 43 0 0 0,9-30 0 0 0,6-3 0 0 0,-8-10 0 0 0,1 0 0 0 0,0 0 0 0 0,0 0 0 0 0,1 0 0 0 0,-1 0 0 0 0,0 0 0 0 0,0-1 0 0 0,0 1 0 0 0,0-1 0 0 0,1 0 0 0 0,1 1 0 0 0,11-2 0 0 0,-7-2 0 0 0,-1 1 0 0 0,0-2 0 0 0,0 1 0 0 0,0-1 0 0 0,11-7 0 0 0,4-3 0 0 0,16-12 0 0 0,-38 26 0 0 0,0 0 0 0 0,0-1 0 0 0,1 1 0 0 0,-1 0 0 0 0,0 0 0 0 0,0-1 0 0 0,1 1 0 0 0,-1 0 0 0 0,0 0 0 0 0,0 0 0 0 0,1-1 0 0 0,-1 1 0 0 0,0 0 0 0 0,1 0 0 0 0,-1 0 0 0 0,0 0 0 0 0,1 0 0 0 0,-1 0 0 0 0,0 0 0 0 0,1 0 0 0 0,-1 0 0 0 0,0 0 0 0 0,0 0 0 0 0,1 0 0 0 0,-1 0 0 0 0,0 0 0 0 0,1 0 0 0 0,0 2 0 0 0,0 0 0 0 0,-1-1 0 0 0,0 1 0 0 0,1 0 0 0 0,-1 0 0 0 0,0 0 0 0 0,0 0 0 0 0,0 0 0 0 0,0 0 0 0 0,0 0 0 0 0,0 0 0 0 0,-1 0 0 0 0,1 0 0 0 0,-2 3 0 0 0,-9 31 0 0 0,-67 131 0 0 0,70-150 0 0 0,3-3 0 0 0,5-1 0 0 0,0-11 0 0 0,1-1 0 0 0,-1 0 0 0 0,1 1 0 0 0,-1-1 0 0 0,1 0 0 0 0,0 0 0 0 0,-1 0 0 0 0,1 0 0 0 0,0 1 0 0 0,0-1 0 0 0,0 0 0 0 0,0 0 0 0 0,0 0 0 0 0,0-1 0 0 0,0 1 0 0 0,0 0 0 0 0,2 1 0 0 0,10 1 0 0 0,-8-4-77 0 0,0 1 0 0 0,-1-2 0 0 0,1 1 1 0 0,-1 0-1 0 0,1-1 0 0 0,-1 0 0 0 0,0 0 0 0 0,0 0 0 0 0,8-5 0 0 0,1-3-588 0 0,17-15-1 0 0,-21 17-723 0 0,-1-1 0 0 0,-1 0-1 0 0,13-18 1 0 0,-3 3-658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34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11975 0 0,'0'0'547'0'0,"0"0"-11"0"0,0 0-203 0 0,0 0 419 0 0,0 0 220 0 0,0 0 42 0 0,0 0-61 0 0,0 0-288 0 0,0 0-121 0 0,0 0-28 0 0,0 0 66 0 0,0 0 288 0 0,-1 2 122 0 0,-26 43 1083 0 0,-32 75 1 0 0,-48 180-1911 0 0,103-284-165 0 0,0 0 0 0 0,0 0 0 0 0,-1 30 0 0 0,5-26 13 0 0,2-16-23 0 0,-1-2-57 0 0,0-1 4 0 0,-1-1-1 0 0,1 1 1 0 0,-1 0 0 0 0,1-1-1 0 0,-1 1 1 0 0,1 0 0 0 0,-1-1-1 0 0,1 1 1 0 0,0 0-1 0 0,-1-1 1 0 0,1 1 0 0 0,0-1-1 0 0,0 1 1 0 0,-1-1 0 0 0,1 0-1 0 0,0 1 1 0 0,0-1 0 0 0,0 0-1 0 0,0 0 1 0 0,-1 1-1 0 0,1-1 1 0 0,0 0 0 0 0,0 0-1 0 0,1 0 1 0 0,20-2-1541 0 0,-18 1 1176 0 0,0-1 0 0 0,0 1 0 0 0,0-1-1 0 0,0 0 1 0 0,0 0 0 0 0,4-4 0 0 0,8-6-1107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35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1 15663 0 0,'0'0'356'0'0,"0"0"50"0"0,0 0 20 0 0,0 0-42 0 0,0-1-250 0 0,0-4 212 0 0,0 0 0 0 0,1 1 0 0 0,0-1 1 0 0,0 0-1 0 0,0 1 0 0 0,0-1 1 0 0,1 1-1 0 0,-1 0 0 0 0,1-1 1 0 0,4-4-1 0 0,4-15 863 0 0,4-17-573 0 0,3-1 0 0 0,1 2 0 0 0,2 1 0 0 0,27-40 0 0 0,-49 89-636 0 0,-6 11 0 0 0,-8 17 0 0 0,14-35 0 0 0,0 2 0 0 0,1 14 0 0 0,2-6 0 0 0,6-3 0 0 0,-6-8 0 0 0,4 1 0 0 0,13-5 0 0 0,17-11 0 0 0,-11 4 0 0 0,13-7 1440 0 0,-35 16-1065 0 0,-2 0-577 0 0,0 0-248 0 0,0 0-50 0 0,0 0 126 0 0,1 2 495 0 0,-1 1 0 0 0,1-1-1 0 0,0 1 1 0 0,-1-1 0 0 0,1 1-1 0 0,-1-1 1 0 0,0 1 0 0 0,0-1-1 0 0,0 1 1 0 0,0 0 0 0 0,0-1-1 0 0,0 1 1 0 0,-2 3 0 0 0,1 0-68 0 0,-1 5-49 0 0,-1 0 0 0 0,0 1 0 0 0,-1-1 0 0 0,-7 15 0 0 0,-6 17-8 0 0,15-35-215 0 0,1-5 58 0 0,0 0 0 0 0,0-1 0 0 0,0 1 1 0 0,1-1-1 0 0,-1 1 0 0 0,1 0 1 0 0,0-1-1 0 0,0 1 0 0 0,0 3 0 0 0,0-5 132 0 0,0 0-1 0 0,0 0 0 0 0,0 0 1 0 0,0-1-1 0 0,0 1 0 0 0,0 0 1 0 0,0 0-1 0 0,0 0 0 0 0,0 0 1 0 0,0-1-1 0 0,1 1 0 0 0,-1 0 1 0 0,0 0-1 0 0,1-1 1 0 0,-1 1-1 0 0,1 0 0 0 0,-1-1 1 0 0,1 1-1 0 0,-1 0 0 0 0,1-1 1 0 0,-1 1-1 0 0,1-1 0 0 0,-1 1 1 0 0,1 0-1 0 0,0-1 0 0 0,0 0 1 0 0,-1 1-1 0 0,1-1 0 0 0,0 1 1 0 0,1-1-1 0 0,-1 1-147 0 0,0-1-9 0 0,0 1-1 0 0,0-1 0 0 0,0 0 0 0 0,0 0 0 0 0,1 1 0 0 0,-1-1 1 0 0,0 0-1 0 0,0 0 0 0 0,0 0 0 0 0,0 0 0 0 0,0 0 0 0 0,0-1 1 0 0,0 1-1 0 0,0 0 0 0 0,1 0 0 0 0,-1-1 0 0 0,2 0 0 0 0,17-9-2761 0 0,-17 8 2477 0 0,12-7-1576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35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5663 0 0,'0'0'356'0'0,"0"0"50"0"0,0 0 20 0 0,2 0-42 0 0,6-4-250 0 0,-5 2 232 0 0,-1 1 1 0 0,1-1-1 0 0,0 1 1 0 0,-1 0 0 0 0,1 0-1 0 0,0 0 1 0 0,0 1 0 0 0,0-1-1 0 0,0 1 1 0 0,0-1 0 0 0,4 1-1 0 0,-3 0-118 0 0,0 0 0 0 0,0-1-1 0 0,0 1 1 0 0,1-1-1 0 0,-1 0 1 0 0,7-3 0 0 0,-8 3-73 0 0,0 0 0 0 0,0 0 1 0 0,0 0-1 0 0,1 1 0 0 0,-1-1 0 0 0,0 1 1 0 0,0 0-1 0 0,1 0 0 0 0,3 0 0 0 0,15 0 138 0 0,-19 2-313 0 0,26-5 0 0 0,-7 0 0 0 0,26-5 0 0 0,-30 4-64 0 0,-13 2 1217 0 0,4-5-6942 0 0,-2 2-3312 0 0,-7 5 7054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35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 13823 0 0,'0'0'315'0'0,"0"0"45"0"0,0 0 21 0 0,0 0-49 0 0,0 0-149 0 0,0 0 194 0 0,0 0 110 0 0,0 0 22 0 0,0 0 71 0 0,2 0 286 0 0,28-3 2764 0 0,-29 3-3086 0 0,-1 0-28 0 0,2 1-72 0 0,6 1-289 0 0,-1 1-66 0 0,-6-2 20 0 0,0 0 0 0 0,0 1 0 0 0,0-1 0 0 0,0 1 0 0 0,0-1-1 0 0,0 1 1 0 0,0-1 0 0 0,0 1 0 0 0,-1-1 0 0 0,1 1 0 0 0,-1 0 0 0 0,1-1 0 0 0,-1 1 0 0 0,0 0-1 0 0,1-1 1 0 0,-1 1 0 0 0,0 2 0 0 0,-3 14-105 0 0,-1 0 0 0 0,0 0 0 0 0,-1 0 0 0 0,-13 28-1 0 0,-12 39-6 0 0,27-72 3 0 0,2-1-64 0 0,1-10-273 0 0,0-2-138 0 0,0 0-33 0 0,0 0-4 0 0,0 0 0 0 0,0 0 0 0 0,2 0 0 0 0,2 0 120 0 0,-1-1 0 0 0,1 1 0 0 0,-1-1 0 0 0,1 0 0 0 0,-1 0 0 0 0,1 0 0 0 0,-1 0 0 0 0,0-1-1 0 0,0 0 1 0 0,0 1 0 0 0,0-1 0 0 0,0 0 0 0 0,0 0 0 0 0,0-1 0 0 0,3-3 0 0 0,11-9-1655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36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17503 0 0,'0'0'399'0'0,"0"0"60"0"0,0 0 21 0 0,0 0-59 0 0,0 0-136 0 0,0 0 457 0 0,0 0 228 0 0,0 0 43 0 0,0 0-127 0 0,0 2-582 0 0,0 2-187 0 0,0 0 0 0 0,0 0 1 0 0,0 0-1 0 0,-1 0 1 0 0,1 0-1 0 0,-1 0 0 0 0,0 0 1 0 0,-2 4-1 0 0,-1 4 324 0 0,-10 42-137 0 0,-42 100 0 0 0,17-69-304 0 0,35-72 0 0 0,2-3-64 0 0,1-8-273 0 0,1-2-138 0 0,2 0 325 0 0,0 0-1 0 0,-1-1 1 0 0,1 1-1 0 0,0-1 1 0 0,-1 0-1 0 0,1 1 1 0 0,-1-1-1 0 0,1 0 1 0 0,-1 0-1 0 0,1 0 1 0 0,-1 0-1 0 0,0 0 1 0 0,1 0-1 0 0,-1-1 1 0 0,0 1-1 0 0,1-2 1 0 0,7-8-7074 0 0,-2 2 786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36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4 13823 0 0,'0'0'630'0'0,"1"-1"-13"0"0,3-3-241 0 0,-1 0-1 0 0,1 0 1 0 0,0 0 0 0 0,0 1 0 0 0,1 0-1 0 0,-1 0 1 0 0,1 0 0 0 0,0 0 0 0 0,-1 1-1 0 0,1 0 1 0 0,9-3 0 0 0,-11 4-160 0 0,-2 1-105 0 0,0-1-1 0 0,1 1 1 0 0,-1 0-1 0 0,0 0 1 0 0,1 0 0 0 0,-1 0-1 0 0,0 0 1 0 0,1 0-1 0 0,-1 0 1 0 0,0 1-1 0 0,0-1 1 0 0,1 0-1 0 0,-1 1 1 0 0,0-1 0 0 0,0 1-1 0 0,1-1 1 0 0,-1 1-1 0 0,0 0 1 0 0,0 0-1 0 0,0-1 1 0 0,0 1-1 0 0,0 0 1 0 0,0 0 0 0 0,0 0-1 0 0,0 0 1 0 0,-1 0-1 0 0,2 2 1 0 0,1 0 82 0 0,-1 0 1 0 0,0 0-1 0 0,-1 1 1 0 0,1-1-1 0 0,0 0 1 0 0,-1 1 0 0 0,2 6-1 0 0,0 6 52 0 0,-1 0 0 0 0,-1 0 1 0 0,-1 0-1 0 0,0 1 0 0 0,-1-1 0 0 0,-4 24 0 0 0,-3-1 485 0 0,-20 56 0 0 0,-19 72-730 0 0,45-159 0 0 0,1-5 0 0 0,0 0 0 0 0,0 1 0 0 0,0-1 0 0 0,0 0 0 0 0,-1 0 0 0 0,0 0 0 0 0,-3 5 0 0 0,1-2 47 0 0,-8 17-363 0 0,11-21-1088 0 0,-11-1-2534 0 0,10-1 1893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41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6447 0 0,'0'0'298'0'0,"0"0"-10"0"0,-1 1-188 0 0,-3 3 49 0 0,-15 11 2260 0 0,11-10 2015 0 0,6-5-3432 0 0,2 0 28 0 0,0 0-65 0 0,0 0-290 0 0,0 0-121 0 0,0 0-28 0 0,0 0-4 0 0,0 0 0 0 0,0 0 0 0 0,0 0 0 0 0,0 0 0 0 0,0 0 0 0 0,0 0 0 0 0,0 0 0 0 0,0 0-68 0 0,0 0-217 0 0,2 0 161 0 0,10-3 308 0 0,12-2 197 0 0,26 3-877 0 0,-9 4-16 0 0,-21-2 0 0 0,26 3 0 0 0,-19 2 0 0 0,-24-3 0 0 0,-2-2 0 0 0,0 0 0 0 0,0 1 0 0 0,0-1 0 0 0,0 0 0 0 0,0 1 0 0 0,0-1 0 0 0,0 0 0 0 0,0 0 0 0 0,1 0 0 0 0,-1 0 0 0 0,0 0 0 0 0,0 0 0 0 0,1-1 0 0 0,3 1 0 0 0,-2 2 0 0 0,0-2 0 0 0,18-6 0 0 0,-12 2-7657 0 0,-9 4 5610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41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5663 0 0,'0'0'719'0'0,"-2"1"-20"0"0,-17 5-132 0 0,9-3 4943 0 0,27 8-4220 0 0,-6-7-1165 0 0,1-1-1 0 0,0 0 0 0 0,0 0 1 0 0,0-1-1 0 0,0-1 0 0 0,0 0 1 0 0,1-1-1 0 0,12-1 0 0 0,13 0-124 0 0,-22 1 0 0 0,1-1 0 0 0,-1-1 0 0 0,21-4 0 0 0,-15-1-36 0 0,-17 5-10 0 0,1 0 0 0 0,-1 0 1 0 0,1 1-1 0 0,0 0 1 0 0,-1 0-1 0 0,1 0 0 0 0,11 1 1 0 0,-10 5-614 0 0,-8-2-8625 0 0,-12 5 7748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42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9 15663 0 0,'0'0'719'0'0,"-6"-6"230"0"0,1 3-720 0 0,0 0 0 0 0,1 1 0 0 0,-1 0 0 0 0,0 0 0 0 0,0 0 0 0 0,0 1 0 0 0,-1-1 0 0 0,-7 0 0 0 0,-6-2 5338 0 0,25 21-4959 0 0,-3-14-608 0 0,0 1 0 0 0,1-2 0 0 0,-1 1 0 0 0,1 0 0 0 0,0-1 0 0 0,6 4 0 0 0,11 7 0 0 0,-13-8 0 0 0,1 0 0 0 0,-1 0 0 0 0,1-1 0 0 0,17 6 0 0 0,-14-6 0 0 0,0 1 0 0 0,13 8 0 0 0,-10-5 0 0 0,-1 1 0 0 0,-1 0 0 0 0,24 22 0 0 0,-33-27 0 0 0,0 0 0 0 0,-1 0 0 0 0,0 1 0 0 0,0-1 0 0 0,0 1 0 0 0,0 0 0 0 0,0 0 0 0 0,-1 0 0 0 0,0 0 0 0 0,0 0 0 0 0,-1 0 0 0 0,1 1 0 0 0,-1-1 0 0 0,0 1 0 0 0,0 7 0 0 0,-1-6 156 0 0,0 0 1 0 0,-1 1-1 0 0,0-1 0 0 0,0 1 1 0 0,0-1-1 0 0,-1 0 0 0 0,0 0 1 0 0,-1 0-1 0 0,1 0 0 0 0,-1 0 0 0 0,-1 0 1 0 0,-5 7-1 0 0,-3 5-154 0 0,-2 0 1 0 0,0-2-1 0 0,-1 0 0 0 0,-1 0 1 0 0,-1-1-1 0 0,-33 24 0 0 0,45-36-11 0 0,-15 11-108 0 0,16-12 1 0 0,12-8-43 0 0,84-67-7097 0 0,-74 57 5209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0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42 6447 0 0,'0'0'142'0'0,"0"0"22"0"0,0 0 13 0 0,1-2-20 0 0,10-18-50 0 0,-10 19 274 0 0,9-19 1131 0 0,-2-3 24 0 0,-7 21-1024 0 0,-1 2 0 0 0,0 0 0 0 0,12-24 6580 0 0,-10 19-6865 0 0,-2 4 161 0 0,0 1 100 0 0,0 0 21 0 0,0 0 3 0 0,0 0 0 0 0,0 0 0 0 0,0 0 0 0 0,0 0-69 0 0,0 0-222 0 0,0 0 166 0 0,0 0 101 0 0,0 0 21 0 0,4 16 27 0 0,-2-10-464 0 0,1 7-72 0 0,-2-1 0 0 0,0 1 0 0 0,0 0 0 0 0,-1 0 0 0 0,-3 18 0 0 0,-15 65 0 0 0,7-37 0 0 0,-36 139 0 0 0,-7-15 0 0 0,52-179 0 0 0,-5 17 0 0 0,5-7 0 0 0,-1-3 0 0 0,-3-3 0 0 0,-1 0 0 0 0,-2-6 0 0 0,-1-6 0 0 0,8 3 0 0 0,0-1 0 0 0,0 1 0 0 0,1-1 0 0 0,-1 0 0 0 0,0 0 0 0 0,1 0 0 0 0,-1 0 0 0 0,1 0 0 0 0,-1 0 0 0 0,1 0 0 0 0,0-1 0 0 0,0 1 0 0 0,0 0 0 0 0,0-1 0 0 0,0 1 0 0 0,1-1 0 0 0,-1 1 0 0 0,1 0 0 0 0,0-1 0 0 0,0 0 0 0 0,0-3 0 0 0,0-3 0 0 0,2-1 0 0 0,0 1 0 0 0,0 0 0 0 0,5-13 0 0 0,1-6 0 0 0,5-20 480 0 0,2 0 0 0 0,24-50 0 0 0,-1-2-35 0 0,-3 8-282 0 0,-11 23-163 0 0,-17 46 0 0 0,1 0 0 0 0,2 0 0 0 0,14-27 0 0 0,-16 36 0 0 0,-6 11 0 0 0,9-9 0 0 0,-8 10 0 0 0,-2 0 0 0 0,0 1 0 0 0,1 0 0 0 0,-1-1 0 0 0,1 1 0 0 0,-1 0 0 0 0,1 0 0 0 0,0 0 0 0 0,-1 0 0 0 0,1 0 0 0 0,0 1 0 0 0,0-1 0 0 0,0 0 0 0 0,0 1 0 0 0,-1-1 0 0 0,1 1 0 0 0,2 0 0 0 0,0-1 0 0 0,-1 0 0 0 0,1 1 0 0 0,-1 0 0 0 0,0 0 0 0 0,1 0 0 0 0,-1 0 0 0 0,1 1 0 0 0,-1-1 0 0 0,0 1 0 0 0,1 0 0 0 0,-1 0 0 0 0,0 0 0 0 0,0 0 0 0 0,0 0 0 0 0,0 1 0 0 0,4 2 0 0 0,4 3 0 0 0,0 1 0 0 0,17 17 0 0 0,-17-15 0 0 0,-6-5 0 0 0,0 0 0 0 0,-1-1 0 0 0,6 9 0 0 0,-9-11 0 0 0,0-1 0 0 0,0 1 0 0 0,0-1 0 0 0,0 1 0 0 0,0-1 0 0 0,0 1 0 0 0,0 0 0 0 0,-1-1 0 0 0,1 1 0 0 0,-1 0 0 0 0,1-1 0 0 0,-1 1 0 0 0,1 3 0 0 0,-1 1 0 0 0,1-1 68 0 0,0-1 1 0 0,-1 1-1 0 0,1-1 0 0 0,-1 1 0 0 0,0-1 1 0 0,-1 1-1 0 0,1-1 0 0 0,-1 1 0 0 0,0-1 1 0 0,0 0-1 0 0,0 1 0 0 0,-1-1 1 0 0,1 0-1 0 0,-4 7 0 0 0,1-5 34 0 0,0-1 1 0 0,0 1-1 0 0,0-1 1 0 0,0 0-1 0 0,-1 0 0 0 0,0 0 1 0 0,0-1-1 0 0,0 0 1 0 0,-7 5-1 0 0,1-2-102 0 0,4-2 0 0 0,0 0 0 0 0,0-1 0 0 0,-16 8 0 0 0,13-8-314 0 0,0-1-1 0 0,0 1 1 0 0,0-2 0 0 0,0 1-1 0 0,-1-1 1 0 0,1-1-1 0 0,-1 0 1 0 0,-12 0 0 0 0,22-2 132 0 0,1 1 1 0 0,-1 0 0 0 0,0 0-1 0 0,1-1 1 0 0,-1 1-1 0 0,1 0 1 0 0,-1 0 0 0 0,0-1-1 0 0,1 1 1 0 0,-1-1-1 0 0,1 1 1 0 0,-1 0 0 0 0,1-1-1 0 0,0 1 1 0 0,-1-1-1 0 0,1 1 1 0 0,-1-1 0 0 0,1 0-1 0 0,0 1 1 0 0,-1-1 0 0 0,1 1-1 0 0,0-1 1 0 0,0 1-1 0 0,0-1 1 0 0,-1-1 0 0 0,1 1-99 0 0,0-1 0 0 0,-1 1 0 0 0,1-1 0 0 0,0 1 0 0 0,0-1 1 0 0,0 1-1 0 0,0-1 0 0 0,0 1 0 0 0,1-2 0 0 0,4-9-1256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0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57 10135 0 0,'0'0'231'0'0,"0"0"29"0"0,0 0 19 0 0,2-3-41 0 0,11-14 117 0 0,-11 12-73 0 0,-1-2 609 0 0,16-46 4729 0 0,-11 38-4851 0 0,-1 0 0 0 0,0-1-1 0 0,-2 1 1 0 0,1-1-1 0 0,0-22 1 0 0,-3 35-590 0 0,-1-1 0 0 0,1 1 0 0 0,0 0 0 0 0,0 0 0 0 0,0 0 0 0 0,2-4 0 0 0,4-14 1215 0 0,-8 19-1377 0 0,-3 4-13 0 0,-3 7-8 0 0,2 1 4 0 0,-1 1 0 0 0,1 0 0 0 0,1 0 0 0 0,-3 14 0 0 0,-10 48 0 0 0,6-21 0 0 0,-14 84 0 0 0,22-115 0 0 0,1 1 0 0 0,2-1 0 0 0,0 0 0 0 0,4 30 0 0 0,-3-43 0 0 0,1 0 0 0 0,0 0 0 0 0,0 0 0 0 0,1 0 0 0 0,3 8 0 0 0,-1-8 0 0 0,1-2 0 0 0,2-5 0 0 0,-2-1 43 0 0,-1 0 1 0 0,0-1-1 0 0,0 0 0 0 0,0 0 0 0 0,0-1 1 0 0,1 1-1 0 0,-2-1 0 0 0,1 0 1 0 0,0-1-1 0 0,0 1 0 0 0,-1-1 0 0 0,1 0 1 0 0,-1 0-1 0 0,0 0 0 0 0,5-6 0 0 0,6-6 305 0 0,-1 0-1 0 0,19-29 0 0 0,-17 22-198 0 0,123-191 16 0 0,-109 156-165 0 0,-18 32 0 0 0,19-29 0 0 0,-15 26 0 0 0,-13 22 0 0 0,0-1 0 0 0,1 1 0 0 0,0 0 0 0 0,5-6 0 0 0,-1 5 0 0 0,1 6 0 0 0,-8 2-3 0 0,0-1-1 0 0,0 1 1 0 0,-1 0 0 0 0,1 0-1 0 0,0 0 1 0 0,0 0-1 0 0,0 0 1 0 0,-1 0 0 0 0,1 0-1 0 0,-1 0 1 0 0,1 0 0 0 0,0 0-1 0 0,-1 1 1 0 0,1 1-1 0 0,6 23-162 0 0,-4-14-18 0 0,-3-10-291 0 0,-5 8-681 0 0,4-9 1027 0 0,0-1 0 0 0,1 1-1 0 0,-1 0 1 0 0,0 0 0 0 0,1 0 0 0 0,-1 0-1 0 0,1 0 1 0 0,0 0 0 0 0,-1 0-1 0 0,1 0 1 0 0,0 0 0 0 0,0 0 0 0 0,-1 0-1 0 0,1 0 1 0 0,0 0 0 0 0,0 0 0 0 0,0 0-1 0 0,1 3 1 0 0,-1-3-429 0 0,1 0 0 0 0,0 0 0 0 0,0 0 0 0 0,0 0 1 0 0,0 0-1 0 0,0 0 0 0 0,0 0 0 0 0,0 0 0 0 0,0 0 0 0 0,0 0 0 0 0,0 0 0 0 0,1-1 0 0 0,1 2 1 0 0,-2-1-6081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1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96 11975 0 0,'2'-1'267'0'0,"30"-13"778"0"0,-28 12-595 0 0,1-1 1 0 0,-1 0-1 0 0,0 0 0 0 0,0 0 0 0 0,0 0 0 0 0,-1-1 0 0 0,1 0 0 0 0,-1 0 0 0 0,0 0 1 0 0,0 0-1 0 0,0 0 0 0 0,0-1 0 0 0,-1 1 0 0 0,0-1 0 0 0,0 1 0 0 0,2-8 1 0 0,1 1 452 0 0,17-63 2649 0 0,-22 74-3533 0 0,0-1-1 0 0,0 0 0 0 0,0 1 1 0 0,0-1-1 0 0,0 0 1 0 0,0 1-1 0 0,0-1 1 0 0,0 0-1 0 0,-1 1 1 0 0,1-1-1 0 0,0 1 1 0 0,0-1-1 0 0,0 0 0 0 0,-1 1 1 0 0,1-1-1 0 0,0 1 1 0 0,-1-1-1 0 0,1 1 1 0 0,0-1-1 0 0,-1 1 1 0 0,1-1-1 0 0,-2 0 0 0 0,-10-8 661 0 0,10 9-648 0 0,0 0 1 0 0,0-1 0 0 0,-1 1 0 0 0,1 0-1 0 0,0 0 1 0 0,0 0 0 0 0,-1 0-1 0 0,1 0 1 0 0,0 1 0 0 0,0-1-1 0 0,0 1 1 0 0,0 0 0 0 0,-1-1-1 0 0,-1 2 1 0 0,-2 2 88 0 0,0-1 0 0 0,0 1 0 0 0,-6 5 0 0 0,-12 8 42 0 0,8-7-162 0 0,0 1 0 0 0,1 1 0 0 0,0 0 0 0 0,-14 15 0 0 0,-48 60 0 0 0,71-80 0 0 0,0 1 0 0 0,1 0 0 0 0,0 0 0 0 0,0 0 0 0 0,1 0 0 0 0,0 1 0 0 0,0 0 0 0 0,1 0 0 0 0,0 0 0 0 0,-3 17 0 0 0,0-4 0 0 0,6-22 0 0 0,-1 0 0 0 0,1 1 0 0 0,0-1 0 0 0,0 0 0 0 0,0 1 0 0 0,0-1 0 0 0,0 0 0 0 0,-1 1 0 0 0,1-1 0 0 0,0 0 0 0 0,0 1 0 0 0,0-1 0 0 0,0 0 0 0 0,0 1 0 0 0,0-1 0 0 0,0 0 0 0 0,0 1 0 0 0,0-1 0 0 0,0 0 0 0 0,1 1 0 0 0,-1-1 0 0 0,0 0 0 0 0,0 1 0 0 0,2 0 0 0 0,0-1 0 0 0,0 1 0 0 0,0-1 0 0 0,0 1 0 0 0,0-1 0 0 0,0 0 0 0 0,0 0 0 0 0,1 0 0 0 0,-1 0 0 0 0,0 0 0 0 0,3-1 0 0 0,1 0 0 0 0,4 0 0 0 0,0 0 0 0 0,0-1 0 0 0,1 0 0 0 0,-2-1 0 0 0,1 0 0 0 0,0-1 0 0 0,-1 0 0 0 0,1 0 0 0 0,-1-1 0 0 0,0 0 0 0 0,-1-1 0 0 0,1 0 0 0 0,-1 0 0 0 0,0-1 0 0 0,-1 0 0 0 0,0 0 0 0 0,0-1 0 0 0,0 0 0 0 0,-1 0 0 0 0,6-11 0 0 0,40-69 0 0 0,-66 128 0 0 0,3-10 0 0 0,-14 50 0 0 0,25-78 0 0 0,0-1 0 0 0,-1 1 0 0 0,1-1 0 0 0,0 1 0 0 0,0 0 0 0 0,0-1 0 0 0,0 1 0 0 0,0 0 0 0 0,0-1 0 0 0,0 1 0 0 0,1-1 0 0 0,-1 1 0 0 0,1 0 0 0 0,-1-1 0 0 0,1 1 0 0 0,0-1 0 0 0,-1 1 0 0 0,3 1 0 0 0,0 5 0 0 0,-2-7 0 0 0,-1-1 0 0 0,0 1 0 0 0,0 0 0 0 0,1-1 0 0 0,-1 1 0 0 0,0 0 0 0 0,1-1 0 0 0,-1 1 0 0 0,1-1 0 0 0,-1 1 0 0 0,1-1 0 0 0,-1 1 0 0 0,1-1 0 0 0,0 1 0 0 0,-1-1 0 0 0,1 1 0 0 0,-1-1 0 0 0,1 0 0 0 0,0 1 0 0 0,-1-1 0 0 0,1 0 0 0 0,0 0 0 0 0,-1 1 0 0 0,1-1 0 0 0,0 0 0 0 0,0 0 0 0 0,-1 0 0 0 0,3 0 0 0 0,-2 0 0 0 0,2 0 0 0 0,0 1 0 0 0,-1-1 0 0 0,1-1 0 0 0,-1 1 0 0 0,1 0 0 0 0,-1-1 0 0 0,1 1 0 0 0,-1-1 0 0 0,1 0 0 0 0,-1 1 0 0 0,0-1 0 0 0,1-1 0 0 0,-1 1 0 0 0,0 0 0 0 0,3-2 0 0 0,-2 1 0 0 0,0-1 0 0 0,0 1 0 0 0,-1-1 0 0 0,1 1 0 0 0,0-1 0 0 0,-1 0 0 0 0,0 0 0 0 0,0 0 0 0 0,4-6 0 0 0,-5 7 0 0 0,0 0 0 0 0,0 0 0 0 0,1 0 0 0 0,-1 0 0 0 0,1 1 0 0 0,0-1 0 0 0,-1 0 0 0 0,1 1 0 0 0,0-1 0 0 0,2 0 0 0 0,-1 0 0 0 0,-1 0 0 0 0,1 0 0 0 0,-1-1 0 0 0,1 1 0 0 0,3-5 0 0 0,20-30 0 0 0,-2 0 0 0 0,-2-1 0 0 0,20-49 0 0 0,-38 77 0 0 0,1 1 0 0 0,10-18 0 0 0,-11 19 0 0 0,-4 8 0 0 0,0 0 0 0 0,0 0 0 0 0,0 0 0 0 0,0 0 0 0 0,0 0 0 0 0,0 0 0 0 0,0 0 0 0 0,0 1 0 0 0,0-1 0 0 0,0 0 0 0 0,0 0 0 0 0,0 0 0 0 0,0 0 0 0 0,0 0 0 0 0,0 0 0 0 0,0 0 0 0 0,0 0 0 0 0,0 0 0 0 0,0 0 0 0 0,0 0 0 0 0,0 0 0 0 0,0 0 0 0 0,0 0 0 0 0,0 0 0 0 0,0 0 0 0 0,0 0 0 0 0,0 0 0 0 0,0 1 0 0 0,0-1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-1 0 0 0,3 11 0 0 0,-1 9 0 0 0,-2-12 0 0 0,0 0 0 0 0,1 0 0 0 0,0-1 0 0 0,0 1 0 0 0,0 0 0 0 0,1-1 0 0 0,0 1 0 0 0,5 11 0 0 0,-6-17 0 0 0,-1 1 0 0 0,1-1 0 0 0,1 1 0 0 0,-1-1 0 0 0,0 1 0 0 0,0-1 0 0 0,0 0 0 0 0,1 0 0 0 0,-1 1 0 0 0,0-1 0 0 0,1 0 0 0 0,-1 0 0 0 0,1 0 0 0 0,0-1 0 0 0,-1 1 0 0 0,1 0 0 0 0,0-1 0 0 0,-1 1 0 0 0,3 0 0 0 0,2 0 0 0 0,9 4 0 0 0,-8-3 0 0 0,-1 0 0 0 0,0 1 0 0 0,11 5 0 0 0,-16-8 0 0 0,0 1 0 0 0,1 0 0 0 0,-1 0 0 0 0,0 0 0 0 0,1 0 0 0 0,-1 0 0 0 0,0 0 0 0 0,0 0 0 0 0,0 0 0 0 0,0 0 0 0 0,0 1 0 0 0,0-1 0 0 0,0 0 0 0 0,-1 1 0 0 0,1-1 0 0 0,0 1 0 0 0,-1-1 0 0 0,1 1 0 0 0,-1-1 0 0 0,1 2 0 0 0,-1 0 0 0 0,0 0 0 0 0,0-1 0 0 0,-1 1 0 0 0,1 0 0 0 0,-1-1 0 0 0,1 1 0 0 0,-3 5 0 0 0,0 1 0 0 0,2-5 0 0 0,-1 1 0 0 0,1-1 0 0 0,-1 0 0 0 0,0 0 0 0 0,0 0 0 0 0,-1 0 0 0 0,1-1 0 0 0,-1 1 0 0 0,0 0 0 0 0,0-1 0 0 0,0 0 0 0 0,-1 0 0 0 0,1 0 0 0 0,-5 3 0 0 0,-2 3 0 0 0,9-9-168 0 0,0 1 1 0 0,0 0-1 0 0,0 0 0 0 0,1 0 0 0 0,-1 0 0 0 0,0 0 1 0 0,0 0-1 0 0,0 0 0 0 0,1 0 0 0 0,-1 0 1 0 0,1 0-1 0 0,-1 2 0 0 0,1-3 83 0 0,0 1 0 0 0,-1-1 0 0 0,1 0 1 0 0,0 0-1 0 0,0 1 0 0 0,0-1 0 0 0,0 0 0 0 0,0 0 0 0 0,0 0 0 0 0,0 1 0 0 0,-1-1 0 0 0,1 0 0 0 0,0 0 1 0 0,0 0-1 0 0,0 0 0 0 0,-1 1 0 0 0,1-1 0 0 0,0 0 0 0 0,0 0 0 0 0,0 0 0 0 0,-1 0 0 0 0,1 0 0 0 0,0 0 1 0 0,0 1-1 0 0,-1-1 0 0 0,1 0 0 0 0,0 0 0 0 0,0 0 0 0 0,-1 0 0 0 0,1-2-2631 0 0,2-4-4792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2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61 13823 0 0,'0'0'630'0'0,"2"-1"-13"0"0,4-5-393 0 0,-1-2-199 0 0,-5 5 211 0 0,1 0-1 0 0,-1-1 1 0 0,0 1 0 0 0,1 0-1 0 0,-1 0 1 0 0,-1-1-1 0 0,1 1 1 0 0,0 0-1 0 0,-1 0 1 0 0,0-1 0 0 0,0 1-1 0 0,0 0 1 0 0,0 0-1 0 0,0 0 1 0 0,0 0-1 0 0,-1 0 1 0 0,0 0 0 0 0,-3-5-1 0 0,4 7-106 0 0,0-1-1 0 0,0 0 0 0 0,0 1 1 0 0,1-1-1 0 0,-1 0 1 0 0,1 0-1 0 0,-1 0 1 0 0,1 0-1 0 0,-1 0 0 0 0,1 0 1 0 0,0 0-1 0 0,0 0 1 0 0,0 0-1 0 0,1-2 1 0 0,-1 2-41 0 0,0 1 0 0 0,0 0 0 0 0,0-1 1 0 0,0 1-1 0 0,0-1 0 0 0,0 1 0 0 0,0 0 0 0 0,0-1 1 0 0,0 1-1 0 0,-1-1 0 0 0,1 1 0 0 0,0 0 0 0 0,-1-1 1 0 0,1 1-1 0 0,-1 0 0 0 0,0 0 0 0 0,0-1 1 0 0,1 1-1 0 0,-1 0 0 0 0,0 0 0 0 0,0 0 0 0 0,0 0 1 0 0,0 0-1 0 0,-1-1 0 0 0,-1 0-17 0 0,0 0 1 0 0,-1 0-1 0 0,1 0 0 0 0,0 0 1 0 0,-1 1-1 0 0,1 0 0 0 0,0-1 1 0 0,-1 1-1 0 0,0 1 0 0 0,1-1 0 0 0,-1 0 1 0 0,0 1-1 0 0,1 0 0 0 0,-1 0 1 0 0,0 0-1 0 0,1 0 0 0 0,-1 0 1 0 0,0 1-1 0 0,1 0 0 0 0,-1 0 0 0 0,1 0 1 0 0,-6 2-1 0 0,-27 4-71 0 0,22-2 0 0 0,11-2 0 0 0,-1 0 0 0 0,1 0 0 0 0,0 1 0 0 0,-1-1 0 0 0,2 1 0 0 0,-1 0 0 0 0,0-1 0 0 0,1 1 0 0 0,0 1 0 0 0,0-1 0 0 0,0 0 0 0 0,0 0 0 0 0,-2 9 0 0 0,1 3 0 0 0,1-1 0 0 0,-1 29 0 0 0,0-1 0 0 0,3-42 0 0 0,0 1 0 0 0,0 0 0 0 0,0 0 0 0 0,1 0 0 0 0,-1 0 0 0 0,1 0 0 0 0,-1 0 0 0 0,1 0 0 0 0,0 0 0 0 0,-1-1 0 0 0,1 1 0 0 0,0 0 0 0 0,2 2 0 0 0,5 11 0 0 0,-5-2 0 0 0,0 0 0 0 0,-1 1 0 0 0,0-1 0 0 0,0 1 0 0 0,-2-1 0 0 0,0 1 0 0 0,0-1 0 0 0,-5 23 0 0 0,1-15 0 0 0,-1 0 0 0 0,-1-1 0 0 0,0 0 0 0 0,-18 35 0 0 0,15-40 0 0 0,0 0 0 0 0,0 0 0 0 0,-2-1 0 0 0,1-1 0 0 0,-24 22 0 0 0,-81 68 0 0 0,107-96 0 0 0,8-7 0 0 0,0 0 0 0 0,-1 0 0 0 0,1 0 0 0 0,0 0 0 0 0,0 1 0 0 0,0-1 0 0 0,-1 0 0 0 0,1 0 0 0 0,0 0 0 0 0,0 0 0 0 0,-1 1 0 0 0,1-1 0 0 0,0 0 0 0 0,0 0 0 0 0,0 0 0 0 0,0 1 0 0 0,0-1 0 0 0,-1 0 0 0 0,1 0 0 0 0,0 1 0 0 0,0-1 0 0 0,0 0 0 0 0,0 0 0 0 0,0 1 0 0 0,0-1 0 0 0,0 1 0 0 0,5 2 0 0 0,10-3 0 0 0,-14 0 0 0 0,13 0 0 0 0,-1 0 0 0 0,1-1 0 0 0,0-1 0 0 0,0 0 0 0 0,14-5 0 0 0,-16 4 0 0 0,1 0 0 0 0,22-2 0 0 0,-27 5-64 0 0,-6 0-273 0 0,-2 0-138 0 0,0 0-33 0 0,0 0-140 0 0,-10 4-2045 0 0,-2-2 112 0 0,2-1-4241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2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13823 0 0,'4'0'95'0'0,"-1"0"0"0"0,1-1 0 0 0,-1 1 0 0 0,1-1-1 0 0,-1 1 1 0 0,1-1 0 0 0,-1 0 0 0 0,0 0 0 0 0,1-1 0 0 0,-1 1-1 0 0,0-1 1 0 0,0 1 0 0 0,0-1 0 0 0,0 0 0 0 0,0 0-1 0 0,-1-1 1 0 0,1 1 0 0 0,-1 0 0 0 0,1-1 0 0 0,-1 0 0 0 0,0 1-1 0 0,0-1 1 0 0,0 0 0 0 0,3-5 0 0 0,-1-1 1648 0 0,2 1-1 0 0,12-16 1 0 0,3-6 762 0 0,-20 29-1993 0 0,-1 1 0 0 0,0 0-68 0 0,-2 3-425 0 0,0 0 1 0 0,0 0-1 0 0,0 1 0 0 0,1-1 1 0 0,0 1-1 0 0,-1-1 0 0 0,1 1 1 0 0,-1 6-1 0 0,-2 4-21 0 0,-12 28 2 0 0,6-20 0 0 0,-7 32 0 0 0,15-47 0 0 0,0 1 0 0 0,1-1 0 0 0,0 0 0 0 0,1 0 0 0 0,0 1 0 0 0,0-1 0 0 0,0 1 0 0 0,3 12 0 0 0,5-1 0 0 0,-8-18 0 0 0,1 0 0 0 0,-1-1 0 0 0,0 1 0 0 0,1 0 0 0 0,-1 0 0 0 0,1-1 0 0 0,-1 1 0 0 0,1-1 0 0 0,0 1 0 0 0,-1 0 0 0 0,1-1 0 0 0,0 1 0 0 0,-1-1 0 0 0,2 1 0 0 0,4-1 0 0 0,-5-1 0 0 0,4 0 0 0 0,1 0 0 0 0,0-1 0 0 0,-1 0 0 0 0,1 0 0 0 0,-1 0 0 0 0,1-1 0 0 0,-1 0 0 0 0,5-4 0 0 0,1 1 0 0 0,-9 5 0 0 0,0 0 0 0 0,0 0 0 0 0,1-1 0 0 0,-1 1 0 0 0,0 0 0 0 0,0-1 0 0 0,0 1 0 0 0,-1-1 0 0 0,1 0 0 0 0,0 0 0 0 0,0 0 0 0 0,-1 0 0 0 0,0 0 0 0 0,1 0 0 0 0,-1 0 0 0 0,0 0 0 0 0,0 0 0 0 0,0-1 0 0 0,1-3 0 0 0,1-2 0 0 0,0 1 0 0 0,7-15 0 0 0,-6 15 0 0 0,0-1 0 0 0,-1 0 0 0 0,3-8 0 0 0,-5 11 116 0 0,0 0 1 0 0,1-1-1 0 0,0 1 0 0 0,0 0 1 0 0,1 0-1 0 0,-1 0 0 0 0,5-5 1 0 0,-6 8 392 0 0,-1 2-66 0 0,-2 9-278 0 0,-12 25-165 0 0,-18 35 0 0 0,29-61 0 0 0,0 0 0 0 0,0 0 0 0 0,-3 15 0 0 0,5-16 0 0 0,-1 0 0 0 0,0 1 0 0 0,-1-1 0 0 0,0 0 0 0 0,-4 8 0 0 0,0-4 0 0 0,3-5 0 0 0,1-1 0 0 0,0 1 0 0 0,0 0 0 0 0,-4 10 0 0 0,6-13 0 0 0,0 0 0 0 0,-1 0 0 0 0,1 0 0 0 0,-1 0 0 0 0,-3 4 0 0 0,3-5 0 0 0,0 0 0 0 0,1 0 0 0 0,0 0 0 0 0,-1 0 0 0 0,1 1 0 0 0,0-1 0 0 0,0 0 0 0 0,0 1 0 0 0,0-1 0 0 0,1 1 0 0 0,-1 2 0 0 0,-1 5 0 0 0,1-3-64 0 0,1-6-273 0 0,0-1-138 0 0,0 0-33 0 0,0 0 65 0 0,0 0 222 0 0,0 0-166 0 0,0 0-101 0 0,0 0-21 0 0,-38 1-5764 0 0,31-1 4226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4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8287 0 0,'1'1'96'0'0,"6"0"-107"0"0,0-6 866 0 0,-6 4-467 0 0,-1 1 110 0 0,0 0 12 0 0,0 0-438 0 0,1 0-1 0 0,-1-1 1 0 0,0 1-1 0 0,1 0 1 0 0,-1 0-1 0 0,0 0 1 0 0,0 0-1 0 0,0 0 1 0 0,1-1-1 0 0,-1 1 1 0 0,0 0-1 0 0,0 0 1 0 0,0 0-1 0 0,1-1 1 0 0,-1 1-1 0 0,0 0 1 0 0,0 0-1 0 0,0 0 1 0 0,0-1-1 0 0,0 1 1 0 0,1 0-1 0 0,-1 0 1 0 0,0-1-1 0 0,0 1 1 0 0,0 0-1 0 0,0-1 1 0 0,0 1-1 0 0,0 0 1 0 0,0 0-1 0 0,0-1 1 0 0,0 1-1 0 0,0 0 1 0 0,0 0-1 0 0,0-1 1 0 0,0 1-1 0 0,0 0 1 0 0,0-1-1 0 0,0 1 1 0 0,-1 0-1 0 0,1 0 1 0 0,0-1-1 0 0,0 1 0 0 0,0 0 1 0 0,0 0-1 0 0,0 0 1 0 0,-1-1-1 0 0,1 1 1 0 0,0-1-48 0 0,11-11 2140 0 0,-6 7 835 0 0,-4 11 2296 0 0,0 4-2217 0 0,1-5-3078 0 0,0-1 0 0 0,0 1 0 0 0,0-1 0 0 0,7 9 0 0 0,6 15 0 0 0,-13-22 170 0 0,1 0 1 0 0,0-1-1 0 0,0 1 0 0 0,8 9 0 0 0,4 6 419 0 0,-8-10-472 0 0,1-1 1 0 0,0 0-1 0 0,14 13 0 0 0,-10-11-47 0 0,13 17-1 0 0,-18-20-69 0 0,1 1 0 0 0,0-2 0 0 0,1 1 0 0 0,9 7 0 0 0,-10-10 0 0 0,-2 0 0 0 0,1 1 0 0 0,-1-1 0 0 0,0 1 0 0 0,5 9 0 0 0,-9-14 0 0 0,1 2 0 0 0,0 2 0 0 0,2 4 0 0 0,-4-10 17 0 0,-4-6-1 0 0,-5-10-182 0 0,-1 4-1762 0 0,-14-14-9476 0 0,14 15 5557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4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6 11975 0 0,'0'0'267'0'0,"0"0"42"0"0,0 0 17 0 0,0 0-28 0 0,-2-5-56 0 0,1 5 2989 0 0,0 0 3468 0 0,-6 13-6664 0 0,-1-1-1 0 0,-1 0 0 0 0,0 0 1 0 0,-11 10-1 0 0,16-17-34 0 0,-1 1 0 0 0,1-1 0 0 0,0 1 0 0 0,0 0 0 0 0,-4 10 0 0 0,-8 12 0 0 0,5-12 59 0 0,-16 24 927 0 0,-35 39 1 0 0,-9 10-971 0 0,50-64-16 0 0,12-14 0 0 0,0 0 0 0 0,-1 0 0 0 0,-1-1 0 0 0,-20 17 0 0 0,19-17 0 0 0,12-2 0 0 0,0-8 0 0 0,0 1 0 0 0,0-1 0 0 0,1 0 0 0 0,-1 1 0 0 0,0-1 0 0 0,0 1 0 0 0,0-1 0 0 0,0 1 0 0 0,1-1 0 0 0,-1 0 0 0 0,0 1 0 0 0,0-1 0 0 0,1 1 0 0 0,-1-1 0 0 0,0 0 0 0 0,1 1 0 0 0,-1-1 0 0 0,0 0 0 0 0,1 0 0 0 0,-1 1 0 0 0,0-1 0 0 0,1 0 0 0 0,-1 0 0 0 0,1 1 0 0 0,-1-1 0 0 0,1 0 0 0 0,-1 0 0 0 0,0 0 0 0 0,1 0 0 0 0,-1 0 0 0 0,1 0 0 0 0,-1 0 0 0 0,1 0 0 0 0,1 0 0 0 0,-2 1-15 0 0,1-1 0 0 0,-1 0 1 0 0,1 0-1 0 0,-1 0 0 0 0,0-1 0 0 0,1 1 0 0 0,-1 0 1 0 0,1 0-1 0 0,-1 0 0 0 0,1 0 0 0 0,-1 0 0 0 0,0 0 1 0 0,1-1-1 0 0,-1 1 0 0 0,1 0 0 0 0,-1 0 0 0 0,0-1 1 0 0,1 1-1 0 0,-1 0 0 0 0,0 0 0 0 0,1-1 0 0 0,-1 1 0 0 0,0 0 1 0 0,1-1-1 0 0,-1 1 0 0 0,0-1 0 0 0,0 1 0 0 0,0 0 1 0 0,1-1-1 0 0,-1 1 0 0 0,0-1 0 0 0,0 1 0 0 0,0 0 1 0 0,0-1-1 0 0,0 1 0 0 0,0-1 0 0 0,0 1 0 0 0,0-1 1 0 0,0 1-1 0 0,0-1 0 0 0,1-3-254 0 0,5-2-333 0 0,-1 0 0 0 0,1 0 0 0 0,11-8 0 0 0,-2 1-1727 0 0,-10 7-2716 0 0,-5-1-1393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5 13823 0 0,'0'0'315'0'0,"-3"2"225"0"0,5-1 3985 0 0,69-3-381 0 0,10-5-3529 0 0,-55 3 187 0 0,44 0 1 0 0,-65 4-698 0 0,0 0-1 0 0,1 0 1 0 0,-1 1-1 0 0,1 0 1 0 0,-1 0 0 0 0,0 0-1 0 0,0 1 1 0 0,0-1-1 0 0,0 1 1 0 0,0 0 0 0 0,0 1-1 0 0,0-1 1 0 0,-1 1-1 0 0,1 0 1 0 0,-1 0 0 0 0,1 1-1 0 0,3 4 1 0 0,-7-7-96 0 0,0 0 0 0 0,-1 0 0 0 0,1 0 1 0 0,0 0-1 0 0,-1 1 0 0 0,1-1 0 0 0,-1 0 0 0 0,0 0 0 0 0,1 1 1 0 0,-1-1-1 0 0,0 0 0 0 0,0 0 0 0 0,1 1 0 0 0,-1-1 1 0 0,0 0-1 0 0,-1 2 0 0 0,-2 22 0 0 0,2-23-9 0 0,0 2 0 0 0,0 1 0 0 0,-1-1 0 0 0,0 0 0 0 0,0 1 0 0 0,0-1 0 0 0,0 0 0 0 0,-6 7 0 0 0,-24 25 0 0 0,-1 2 0 0 0,17-14 0 0 0,1 1 0 0 0,1 0 0 0 0,-20 52 0 0 0,20-37 0 0 0,2 0 0 0 0,-7 45 0 0 0,17-68 0 0 0,0 0 0 0 0,2 0 0 0 0,0 0 0 0 0,5 29 0 0 0,-3-23 0 0 0,0 40 0 0 0,-6-41 0 0 0,3-20 0 0 0,1 0 0 0 0,-1 0 0 0 0,1 0 0 0 0,-1 0 0 0 0,1 0 0 0 0,0 0 0 0 0,0 0 0 0 0,0 0 0 0 0,0 0 0 0 0,0 0 0 0 0,0 0 0 0 0,1 0 0 0 0,-1 1 0 0 0,2 2 0 0 0,-1-2 0 0 0,1 4 0 0 0,-3-6 0 0 0,1 0 0 0 0,-1 1 0 0 0,0-1 0 0 0,0 0 0 0 0,0 1 0 0 0,0-1 0 0 0,0 0 0 0 0,0 0 0 0 0,0 0 0 0 0,-1 1 0 0 0,0 0 0 0 0,2-1 0 0 0,0-1 0 0 0,-1 1 0 0 0,1 0 0 0 0,-1-1 0 0 0,1 1 0 0 0,-1-1 0 0 0,1 1 0 0 0,-1-1 0 0 0,0 1 0 0 0,1-1 0 0 0,-1 0 0 0 0,1 1 0 0 0,-1-1 0 0 0,0 0 0 0 0,1 1 0 0 0,-1-1 0 0 0,0 0 0 0 0,0 0 0 0 0,1 0 0 0 0,-1 1 0 0 0,0-1 0 0 0,0 0 0 0 0,1 0 0 0 0,-2 0 0 0 0,-35 1 0 0 0,22-2 0 0 0,13 1-74 0 0,-1 1-1 0 0,1-1 1 0 0,-1 0-1 0 0,1-1 1 0 0,-1 1 0 0 0,1 0-1 0 0,-1-1 1 0 0,1 0-1 0 0,-1 1 1 0 0,1-1-1 0 0,0 0 1 0 0,-1 0 0 0 0,1 0-1 0 0,0-1 1 0 0,0 1-1 0 0,0 0 1 0 0,0-1 0 0 0,-2-1-1 0 0,-19-13-487 0 0,14 10 631 0 0,7 5-5820 0 0,2 1 3705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5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5663 0 0,'0'0'719'0'0,"0"0"-20"0"0,0 0-306 0 0,0 0 371 0 0,0 0 209 0 0,0 0 41 0 0,0 0-61 0 0,0 0-288 0 0,0 0-121 0 0,0 0-28 0 0,0 0-4 0 0,0 0 0 0 0,16-1 956 0 0,55-11-840 0 0,-21 5 168 0 0,51-15 0 0 0,-87 17-796 0 0,1 2 0 0 0,22-4 0 0 0,-36 7-411 0 0,0 0-1 0 0,1 0 1 0 0,-1 0-1 0 0,0 0 1 0 0,1 0 0 0 0,-1 0-1 0 0,0 0 1 0 0,1 0-1 0 0,-1 0 1 0 0,0 0-1 0 0,1 1 1 0 0,1 0 0 0 0,3 0-5053 0 0,-6-1-1804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6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5 13823 0 0,'0'0'315'0'0,"0"0"45"0"0,0 0 21 0 0,0 0-49 0 0,0 1-220 0 0,-1 1 40 0 0,1-1-1 0 0,0 0 0 0 0,-1 0 1 0 0,1 0-1 0 0,0 1 1 0 0,0-1-1 0 0,0 0 1 0 0,0 0-1 0 0,0 1 0 0 0,0-1 1 0 0,0 0-1 0 0,0 0 1 0 0,0 1-1 0 0,1-1 0 0 0,-1 0 1 0 0,0 0-1 0 0,1 0 1 0 0,-1 0-1 0 0,1 1 0 0 0,0-1 1 0 0,-1 0-1 0 0,1 0 1 0 0,0 0-1 0 0,-1 0 0 0 0,1 0 1 0 0,0-1-1 0 0,0 1 1 0 0,0 0-1 0 0,0 0 0 0 0,0 0 1 0 0,0-1-1 0 0,0 1 1 0 0,0 0-1 0 0,0-1 1 0 0,0 1-1 0 0,1-1 0 0 0,-1 0 1 0 0,2 1-1 0 0,1 0 250 0 0,1 0 0 0 0,0 0 0 0 0,-1-1 0 0 0,1 0 0 0 0,0 0-1 0 0,0 0 1 0 0,8-2 0 0 0,-4 1-125 0 0,95-23 2408 0 0,-95 21-2752 0 0,0 0 1 0 0,0 0-1 0 0,0-1 0 0 0,-1-1 1 0 0,1 1-1 0 0,-1-1 0 0 0,0-1 0 0 0,13-11 1 0 0,-20 16-887 0 0,-1 1-56 0 0,0 0-13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8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1 10135 0 0,'0'0'231'0'0,"0"0"29"0"0,0 0 19 0 0,0 0 105 0 0,0 0 410 0 0,0 0 184 0 0,0 0 40 0 0,0 0 6 0 0,0 0 0 0 0,0 0 0 0 0,0 0 0 0 0,0 0-69 0 0,0 0-290 0 0,0 0-121 0 0,0 0-28 0 0,0 0-4 0 0,2-1 0 0 0,0 1-361 0 0,0-1 1 0 0,1 1-1 0 0,-1-1 0 0 0,0 0 1 0 0,0 0-1 0 0,0 0 0 0 0,0 0 1 0 0,0 0-1 0 0,0 0 0 0 0,0 0 1 0 0,2-3-1 0 0,17-21 1424 0 0,-18 22-1450 0 0,48-72 490 0 0,-4 0 349 0 0,-3 6-323 0 0,-24 41-641 0 0,51-80 0 0 0,-66 98 0 0 0,-4 10 0 0 0,-1 0 0 0 0,0 0 0 0 0,0-1 0 0 0,0 1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-1 0 0 0 0,1 0 0 0 0,0 0 0 0 0,0 0 0 0 0,0 0 0 0 0,0 0 0 0 0,0 0 0 0 0,0 0 0 0 0,0 0 0 0 0,0 0 0 0 0,-6 3 0 0 0,-4 6 0 0 0,-9 9 0 0 0,14-13 0 0 0,-1 1 0 0 0,1-1 0 0 0,-1 1 0 0 0,1 0 0 0 0,1 1 0 0 0,0-1 0 0 0,-1 1 0 0 0,-2 8 0 0 0,-2 7 0 0 0,6-13 0 0 0,5 0 0 0 0,0-6 0 0 0,0 1 0 0 0,1-1 0 0 0,-1 0 0 0 0,1 0 0 0 0,-1 0 0 0 0,1 0 0 0 0,0-1 0 0 0,1 1 0 0 0,-1-1 0 0 0,0 1 0 0 0,1-1 0 0 0,-1 0 0 0 0,1-1 0 0 0,-1 1 0 0 0,1-1 0 0 0,0 1 0 0 0,0-1 0 0 0,0 0 0 0 0,0 0 0 0 0,0-1 0 0 0,0 1 0 0 0,0-1 0 0 0,0 0 0 0 0,0 0 0 0 0,0 0 0 0 0,0-1 0 0 0,0 1 0 0 0,0-1 0 0 0,5-2 0 0 0,-8 3 0 0 0,1-1 0 0 0,-1 1 0 0 0,0 0 0 0 0,0-1 0 0 0,0 1 0 0 0,1 0 0 0 0,-1 0 0 0 0,0 0 0 0 0,1 0 0 0 0,-1 0 0 0 0,0 0 0 0 0,0 0 0 0 0,1 0 0 0 0,-1 0 0 0 0,0 1 0 0 0,0-1 0 0 0,1 0 0 0 0,1 2 0 0 0,4-1 0 0 0,2 4 0 0 0,-8-4 0 0 0,-1 0 0 0 0,1 0 0 0 0,-1 0 0 0 0,1 0 0 0 0,-1 0 0 0 0,0 1 0 0 0,0-1 0 0 0,1 0 0 0 0,-1 0 0 0 0,0 0 0 0 0,0 0 0 0 0,0 0 0 0 0,0 0 0 0 0,0 1 0 0 0,-1-1 0 0 0,1 0 0 0 0,-1 2 0 0 0,-7 21 0 0 0,5-18 0 0 0,-3 9 0 0 0,-14 20 0 0 0,15-26 0 0 0,-1-1 0 0 0,2 1 0 0 0,-1 0 0 0 0,1 1 0 0 0,1-1 0 0 0,-4 18 0 0 0,6-18 0 0 0,1-9-9 0 0,0 1 0 0 0,0-1 0 0 0,0 1-1 0 0,0-1 1 0 0,0 0 0 0 0,1 1 0 0 0,-1-1 0 0 0,0 0 0 0 0,0 1 0 0 0,0-1-1 0 0,0 0 1 0 0,1 1 0 0 0,-1-1 0 0 0,0 0 0 0 0,0 0 0 0 0,0 1-1 0 0,1-1 1 0 0,-1 0 0 0 0,0 0 0 0 0,1 1 0 0 0,-1-1 0 0 0,3-1-524 0 0,-1 0-1 0 0,0 0 1 0 0,0-1 0 0 0,1 1 0 0 0,-1-1 0 0 0,0 1-1 0 0,0-1 1 0 0,0 0 0 0 0,2-2 0 0 0,4-5-7654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5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10135 0 0,'0'0'231'0'0,"0"0"29"0"0,0 0 19 0 0,2-2-41 0 0,40-47 4318 0 0,-41 47-4012 0 0,10-4 484 0 0,-3 1-516 0 0,-6 4 0 0 0,-2 1 0 0 0,2-1 0 0 0,5-3-48 0 0,28-12 2656 0 0,-31 15-2676 0 0,4-4-289 0 0,4 1-138 0 0,1 1-17 0 0,-7 2 0 0 0,1 0 0 0 0,-1 1 0 0 0,1-1 0 0 0,-1 1 0 0 0,10 1 0 0 0,-13 0 0 0 0,9-1 72 0 0,-10 0 299 0 0,-2 0 117 0 0,0 0 21 0 0,2 0-66 0 0,8 4-294 0 0,0 4-133 0 0,-2 3-16 0 0,-3 1 0 0 0,0 0 0 0 0,0 1 0 0 0,-4-9 0 0 0,1 0 0 0 0,-1 0 0 0 0,0 0 0 0 0,0 0 0 0 0,0 0 0 0 0,0 0 0 0 0,-1 0 0 0 0,0 0 0 0 0,0 0 0 0 0,0 0 0 0 0,0 0 0 0 0,0 0 0 0 0,-2 7 0 0 0,-1 3 0 0 0,3-10 0 0 0,-5 17 0 0 0,-9 22 0 0 0,14-41 0 0 0,0 0 0 0 0,0 0 0 0 0,-1 0 0 0 0,1-1 0 0 0,-1 1 0 0 0,1 0 0 0 0,-1 0 0 0 0,0 0 0 0 0,0 0 0 0 0,0-1 0 0 0,0 1 0 0 0,0 0 0 0 0,-2 1 0 0 0,-2 4 0 0 0,-6 23 0 0 0,1 2 0 0 0,6-19 0 0 0,1 0 0 0 0,1 0 0 0 0,0-2-64 0 0,2-9-273 0 0,0-2-138 0 0,-1 3-270 0 0,1-2 720 0 0,1 0 1 0 0,-1 0-1 0 0,0 0 0 0 0,0-1 1 0 0,0 1-1 0 0,0 0 1 0 0,0 0-1 0 0,0 0 0 0 0,0 0 1 0 0,0 0-1 0 0,0-1 1 0 0,0 1-1 0 0,-1 0 1 0 0,1 0-1 0 0,0 0 0 0 0,-1-1 1 0 0,1 2-1 0 0,-1 0-346 0 0,1-2-117 0 0,0 0-21 0 0,0 0 67 0 0,0 0 152 0 0,0 0-451 0 0,0-3-230 0 0,-10-64-5545 0 0,7 49 4980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1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28 11975 0 0,'0'0'547'0'0,"0"0"-11"0"0,0 0-203 0 0,0 0 419 0 0,0 0 220 0 0,0 0 42 0 0,0 0-61 0 0,0 0-288 0 0,0 0-121 0 0,0 0-28 0 0,1-1 66 0 0,5 0-119 0 0,-1-1 1 0 0,0 1-1 0 0,0-1 1 0 0,-1-1-1 0 0,1 1 1 0 0,0-1-1 0 0,-1 1 1 0 0,1-1-1 0 0,-1-1 1 0 0,0 1 0 0 0,5-5-1 0 0,12-10-96 0 0,-17 15-339 0 0,-1 1 0 0 0,0-1-1 0 0,0 0 1 0 0,0 1 0 0 0,0-1-1 0 0,0-1 1 0 0,0 1-1 0 0,2-4 1 0 0,7-12 162 0 0,-8 12 57 0 0,1 0 0 0 0,5-14 0 0 0,-1 4 266 0 0,-7 15-446 0 0,0-1 0 0 0,-1 1 0 0 0,0-1 0 0 0,1 1 0 0 0,-1-1 1 0 0,0 1-1 0 0,0-1 0 0 0,0-5 0 0 0,3-8-67 0 0,-5 8 0 0 0,1 7 0 0 0,0 0 0 0 0,0 0 0 0 0,-1 0 0 0 0,1 0 0 0 0,0 0 0 0 0,-1 0 0 0 0,1 0 0 0 0,-1 0 0 0 0,1 0 0 0 0,-1 1 0 0 0,1-1 0 0 0,-1 0 0 0 0,0 0 0 0 0,1 0 0 0 0,-1 1 0 0 0,0-1 0 0 0,0 0 0 0 0,1 0 0 0 0,-1 1 0 0 0,0-1 0 0 0,0 1 0 0 0,0-1 0 0 0,0 1 0 0 0,0-1 0 0 0,0 1 0 0 0,0 0 0 0 0,0-1 0 0 0,0 1 0 0 0,0 0 0 0 0,0 0 0 0 0,0 0 0 0 0,0 0 0 0 0,0 0 0 0 0,0 0 0 0 0,0 0 0 0 0,0 0 0 0 0,0 0 0 0 0,0 0 0 0 0,-2 1 0 0 0,-1 0 0 0 0,0 1 0 0 0,-1-1 0 0 0,1 1 0 0 0,0 0 0 0 0,0 0 0 0 0,0 1 0 0 0,-4 2 0 0 0,-11 7 0 0 0,14-10 59 0 0,1 1 0 0 0,-1 0 1 0 0,1 0-1 0 0,0 1 0 0 0,0-1 0 0 0,0 1 0 0 0,0 0 1 0 0,0 0-1 0 0,-2 4 0 0 0,-1 2 153 0 0,1-1 0 0 0,0 0 0 0 0,-6 16 0 0 0,9-20-188 0 0,1 1 1 0 0,0 0-1 0 0,1 0 0 0 0,-1 0 1 0 0,1 0-1 0 0,1 0 0 0 0,-1 0 1 0 0,1 0-1 0 0,0 0 0 0 0,0 0 1 0 0,1 0-1 0 0,0 0 0 0 0,0 0 1 0 0,0 0-1 0 0,1 0 0 0 0,-1 0 0 0 0,2 0 1 0 0,-1-1-1 0 0,0 1 0 0 0,1-1 1 0 0,0 1-1 0 0,1-1 0 0 0,-1 0 1 0 0,7 6-1 0 0,-8-8-81 0 0,1 0-1 0 0,0-1 0 0 0,0 0 1 0 0,0 0-1 0 0,0 0 1 0 0,0 0-1 0 0,0 0 1 0 0,0 0-1 0 0,1-1 1 0 0,-1 1-1 0 0,0-1 1 0 0,1 0-1 0 0,0 0 1 0 0,-1-1-1 0 0,1 1 1 0 0,5 0-1 0 0,-1-1-97 0 0,0 0 0 0 0,-1-1 0 0 0,1 1 0 0 0,-1-1-1 0 0,1-1 1 0 0,12-3 0 0 0,-19 4-216 0 0,0 1 295 0 0,0 0 0 0 0,-1 0 0 0 0,1 0 0 0 0,0 0 0 0 0,-1 0 0 0 0,1 0 0 0 0,-1 0 0 0 0,1-1 0 0 0,0 1 0 0 0,-1 0 0 0 0,1-1 0 0 0,-1 1 0 0 0,1 0 0 0 0,0-1-1 0 0,-1 1 1 0 0,1-1 0 0 0,-1 1 0 0 0,1-1 0 0 0,-1 1 0 0 0,0-1 0 0 0,1 1 0 0 0,-1-1 0 0 0,1 1 0 0 0,-1-1 0 0 0,1 0 0 0 0,0-1-332 0 0,0 0 1 0 0,0 0-1 0 0,0 0 0 0 0,0 0 1 0 0,-1 0-1 0 0,1-1 0 0 0,0-2 1 0 0,0-13-1625 0 0,0 0-15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8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0 17503 0 0,'0'0'399'0'0,"0"0"60"0"0,0 0 21 0 0,2-2-59 0 0,-2 2-418 0 0,0 0 1 0 0,0 0-1 0 0,0 0 1 0 0,0 0-1 0 0,0 0 1 0 0,1-1-1 0 0,-1 1 1 0 0,0 0-1 0 0,0 0 0 0 0,0 0 1 0 0,0 0-1 0 0,0 0 1 0 0,0-1-1 0 0,0 1 1 0 0,1 0-1 0 0,-1 0 1 0 0,0 0-1 0 0,0 0 1 0 0,0-1-1 0 0,0 1 1 0 0,0 0-1 0 0,0 0 0 0 0,0 0 1 0 0,0-1-1 0 0,0 1 1 0 0,0 0-1 0 0,0 0 1 0 0,0 0-1 0 0,0 0 1 0 0,0-1-1 0 0,0 1 1 0 0,0 0-1 0 0,0 0 0 0 0,-1 0 1 0 0,1-1-1 0 0,0 1 1 0 0,0 0-1 0 0,0 0 1 0 0,0 0-1 0 0,0 0 1 0 0,0 0-1 0 0,0-1 1 0 0,0 1-1 0 0,-1 0 1 0 0,1 0-1 0 0,0 0 0 0 0,0 0 1 0 0,0 0-1 0 0,-1-1 1 0 0,-11 5-83 0 0,-7 1 1012 0 0,18-5 37 0 0,1 0 43 0 0,0 0-59 0 0,0 0-289 0 0,0 0-121 0 0,0 0-28 0 0,0 0-72 0 0,0 1-289 0 0,1 1-154 0 0,0-1-1 0 0,0 1 1 0 0,0-1 0 0 0,1 0 0 0 0,-1 0-1 0 0,0 1 1 0 0,1-1 0 0 0,-1 0 0 0 0,0 0 0 0 0,1 0-1 0 0,-1 0 1 0 0,1 0 0 0 0,0 0 0 0 0,-1-1-1 0 0,1 1 1 0 0,-1-1 0 0 0,1 1 0 0 0,0-1 0 0 0,0 1-1 0 0,-1-1 1 0 0,1 0 0 0 0,2 0 0 0 0,0 1-2 0 0,88 9 2033 0 0,-88-10-2017 0 0,-3 0-15 0 0,1 0 0 0 0,-1 0 0 0 0,1 0 0 0 0,-1 1 0 0 0,0-1 0 0 0,1 0 0 0 0,-1 1 0 0 0,0-1 0 0 0,1 1 0 0 0,-1-1 1 0 0,0 1-1 0 0,0 0 0 0 0,1 0 0 0 0,-1-1 0 0 0,0 1 0 0 0,2 2 0 0 0,-2-2 0 0 0,0-1 0 0 0,-1 1 0 0 0,1 0 0 0 0,0-1 0 0 0,0 1 0 0 0,-1 0 0 0 0,1 0 0 0 0,-1 0 0 0 0,1 0 0 0 0,-1 0 0 0 0,1 0 0 0 0,-1 0 0 0 0,1 0 0 0 0,-1 0 0 0 0,0 0 0 0 0,1 0 0 0 0,-1 0 0 0 0,0 0 0 0 0,0 1 0 0 0,0 1 0 0 0,0-1 0 0 0,0 1 0 0 0,0 0 0 0 0,-1-1 0 0 0,1 1 0 0 0,-1 0 0 0 0,-1 3 0 0 0,-1 0 0 0 0,1 0 0 0 0,-1 0 0 0 0,0 0 0 0 0,-1-1 0 0 0,-6 9 0 0 0,-18 15 0 0 0,18-19 0 0 0,0 0 0 0 0,-10 14 0 0 0,15-16 0 0 0,3 0 0 0 0,5 0 0 0 0,5 3 0 0 0,-3-10 0 0 0,-3-1 0 0 0,8 2-1324 0 0,1 0-1 0 0,-1-1 0 0 0,0-1 1 0 0,1 0-1 0 0,-1 0 1 0 0,15-3-1 0 0,-6 2-1143 0 0,2-1-3264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9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5663 0 0,'0'0'356'0'0,"0"0"50"0"0,1-1 20 0 0,25-2 65 0 0,-16 2 132 0 0,0 0 0 0 0,14-4 0 0 0,4-3 645 0 0,2 1 0 0 0,-1 2-1 0 0,0 0 1 0 0,43 1 0 0 0,-71 4-1266 0 0,1 0 0 0 0,-1 0 0 0 0,0 0 0 0 0,0-1 0 0 0,0 1 0 0 0,1 0-1 0 0,-1-1 1 0 0,0 1 0 0 0,0 0 0 0 0,2-2 0 0 0,0 1-2 0 0,-1 0-1 0 0,1 0 1 0 0,0 0-1 0 0,-1 0 1 0 0,1 1-1 0 0,0-1 1 0 0,5 1-1 0 0,24-1-63 0 0,-31 1-273 0 0,-1 0-138 0 0,0 0-33 0 0,0 0-208 0 0,0 0-857 0 0,0 0-379 0 0,0 0-80 0 0,0 0-15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19351 0 0,'0'0'439'0'0,"0"0"62"0"0,0 0 33 0 0,0 2-65 0 0,1 0-391 0 0,-5 13 21 0 0,-7 14 1261 0 0,-2 0 0 0 0,-20 34 0 0 0,21-40-1357 0 0,1 0 1 0 0,1 1-1 0 0,1 0 0 0 0,-11 46 0 0 0,19-66-176 0 0,1-1 0 0 0,-1 1 0 0 0,1-1 0 0 0,-1 1 0 0 0,1-1 0 0 0,0 1 0 0 0,1 3 0 0 0,1-5-212 0 0,-1-1-1 0 0,1 0 0 0 0,-1 0 1 0 0,1 0-1 0 0,0 0 1 0 0,-1 0-1 0 0,1 0 1 0 0,0-1-1 0 0,0 1 0 0 0,2 0 1 0 0,8 0-1647 0 0,1-2-15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7:59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32 19351 0 0,'0'0'439'0'0,"0"0"62"0"0,-4-6 662 0 0,2-1-1017 0 0,0 1 0 0 0,0-1-1 0 0,1 1 1 0 0,0-1 0 0 0,0 0 0 0 0,1 0 0 0 0,0 1 0 0 0,1-13 0 0 0,2-6 1189 0 0,8-25 0 0 0,-7 32-789 0 0,-1 8-138 0 0,0 0 0 0 0,0 1 0 0 0,7-14 0 0 0,-2 14-408 0 0,-4 10 0 0 0,-3-1 0 0 0,11 0 0 0 0,-11 0 0 0 0,0 0 0 0 0,-1 0 0 0 0,1 0 0 0 0,0 0 0 0 0,0 0 0 0 0,0 0 0 0 0,0 0 0 0 0,0 0 0 0 0,-1 0 0 0 0,1 1 0 0 0,0-1 0 0 0,0 0 0 0 0,0 0 0 0 0,-1 1 0 0 0,1-1 0 0 0,0 1 0 0 0,0-1 0 0 0,0 2 0 0 0,8 3 0 0 0,6 6 0 0 0,-2 2 0 0 0,-10-11 0 0 0,0 0 0 0 0,0 1 0 0 0,-1-1 0 0 0,1 0 0 0 0,1-1 0 0 0,-1 1 0 0 0,0 0 0 0 0,0-1 0 0 0,5 2 0 0 0,8 4 0 0 0,11 12 0 0 0,2 0 0 0 0,-15-15 0 0 0,-12-3 0 0 0,0-1 0 0 0,1 1 0 0 0,-1 0 0 0 0,0 0 0 0 0,0 0 0 0 0,0 0 0 0 0,0 0 0 0 0,0 0 0 0 0,0 0 0 0 0,0 1 0 0 0,0-1 0 0 0,0 1 0 0 0,1 1 0 0 0,-1-1 0 0 0,-1-1 0 0 0,0 1 0 0 0,0 0 0 0 0,0 0 0 0 0,-1 0 0 0 0,1-1 0 0 0,0 1 0 0 0,-1 0 0 0 0,1 0 0 0 0,-1 0 0 0 0,1 0 0 0 0,-1 0 0 0 0,0 0 0 0 0,0 0 0 0 0,0 0 0 0 0,-1 3 0 0 0,2 7 0 0 0,-2 2-15 0 0,-1-10 30 0 0,0-2 57 0 0,-7 13 162 0 0,-2 3 637 0 0,-13 33 0 0 0,22-42-871 0 0,4 1 0 0 0,6 4 0 0 0,-5-12 0 0 0,-3-1 0 0 0,1 0 0 0 0,0 0 0 0 0,-1 0 0 0 0,1 0 0 0 0,0 0 0 0 0,0 0 0 0 0,-1 0 0 0 0,1-1 0 0 0,0 1 0 0 0,0 0 0 0 0,0 0 0 0 0,0-1 0 0 0,0 1 0 0 0,0-1 0 0 0,0 1 0 0 0,0-1 0 0 0,1 1 0 0 0,-1-1 0 0 0,0 0 0 0 0,1 1 0 0 0,3 0 0 0 0,-4-1 0 0 0,0 1 0 0 0,0-1 0 0 0,0 1 0 0 0,0-1 0 0 0,1 0 0 0 0,-1 1 0 0 0,0-1 0 0 0,0 0 0 0 0,0 0 0 0 0,0 0 0 0 0,0 0 0 0 0,0 0 0 0 0,1 0 0 0 0,-1 0 0 0 0,0 0 0 0 0,0 0 0 0 0,0 0 0 0 0,0-1 0 0 0,0 1 0 0 0,0-1 0 0 0,0 1 0 0 0,2-1 0 0 0,0-1 0 0 0,0 1-429 0 0,-1 1 1 0 0,1-1-1 0 0,-1-1 0 0 0,1 1 0 0 0,-1 0 1 0 0,1-1-1 0 0,-1 1 0 0 0,0-1 1 0 0,0 1-1 0 0,1-1 0 0 0,-1 0 0 0 0,-1 0 1 0 0,1 0-1 0 0,0 0 0 0 0,0-1 0 0 0,-1 1 1 0 0,3-4-1 0 0,0-1-2152 0 0,2-4-5769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1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13823 0 0,'3'-1'315'0'0,"2"-1"61"0"0,17-9 445 0 0,-17 7-360 0 0,1 1 0 0 0,0 0-1 0 0,1 0 1 0 0,-1 0 0 0 0,0 1-1 0 0,1 0 1 0 0,-1 0 0 0 0,1 0-1 0 0,0 1 1 0 0,-1 0 0 0 0,13 0-1 0 0,11-1 1070 0 0,-20 1-1248 0 0,0 0-1 0 0,0 1 1 0 0,15 1-1 0 0,-21 0-281 0 0,0-1 0 0 0,0 1 0 0 0,-1-1 0 0 0,1 0 0 0 0,0 0 0 0 0,7-1 0 0 0,-1 0 0 0 0,12 1 58 0 0,18 1 605 0 0,0-3 1 0 0,72-10-1 0 0,-78 7-663 0 0,-1 1 0 0 0,36 1 0 0 0,2-1 0 0 0,-50 2 0 0 0,1 1 0 0 0,-1 1 0 0 0,28 3 0 0 0,-30-1 0 0 0,21-1 0 0 0,17 2 0 0 0,76 14 0 0 0,-72-13 0 0 0,-47-2 0 0 0,1-2 0 0 0,26-1 0 0 0,-25 0 0 0 0,32 3 0 0 0,29 2 0 0 0,-2 0 0 0 0,-57-3 0 0 0,0-1 0 0 0,30-3 0 0 0,6 0 0 0 0,-41 2 0 0 0,-1 0 0 0 0,16-3 0 0 0,13-2 0 0 0,-18 4 0 0 0,0 0 0 0 0,29-7 0 0 0,-42 7 0 0 0,0 2 0 0 0,-3 0 72 0 0,-6 0 299 0 0,-1 0 117 0 0,0 0 21 0 0,0 0-509 0 0,1 0-1 0 0,-1 0 1 0 0,0 0-1 0 0,0 0 1 0 0,0 0 0 0 0,0 0-1 0 0,1 0 1 0 0,-1 0-1 0 0,0 0 1 0 0,0 0-1 0 0,0 0 1 0 0,0 0 0 0 0,1 0-1 0 0,-1 0 1 0 0,0 0-1 0 0,0 0 1 0 0,0 0 0 0 0,0 0-1 0 0,1 0 1 0 0,-1 0-1 0 0,0-1 1 0 0,0 1-1 0 0,0 0 1 0 0,0 0 0 0 0,0 0-1 0 0,1 0 1 0 0,-1 0-1 0 0,0 0 1 0 0,0-1 0 0 0,0 1-1 0 0,0 0 1 0 0,0 0-1 0 0,0 0 1 0 0,0 0-1 0 0,0 0 1 0 0,0-1 0 0 0,-3-5-853 0 0,-11-6 129 0 0,-10 2-3325 0 0,17 6 2514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2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3823 0 0,'0'0'315'0'0,"0"0"45"0"0,0 0 21 0 0,2 1-49 0 0,-2-1-328 0 0,1 0 0 0 0,0 1 0 0 0,-1-1 0 0 0,1 0 1 0 0,0 0-1 0 0,-1 0 0 0 0,1 1 0 0 0,0-1 0 0 0,-1 0 0 0 0,1 0 0 0 0,0 0 0 0 0,0 0 0 0 0,-1 0 0 0 0,1 0 0 0 0,0-1 0 0 0,-1 1 0 0 0,1 0 0 0 0,0 0 0 0 0,-1 0 0 0 0,1-1 0 0 0,0 1 0 0 0,-1 0 0 0 0,1-1 1 0 0,-1 1-1 0 0,1 0 0 0 0,0-1 0 0 0,-1 1 0 0 0,1-1 0 0 0,0 0 0 0 0,4-3 434 0 0,42-12 5634 0 0,-45 15-5722 0 0,0 1 0 0 0,1 0 0 0 0,-1-1 1 0 0,0 1-1 0 0,1 0 0 0 0,-1 0 0 0 0,4 1 0 0 0,2-1 401 0 0,-6 2-735 0 0,0 0-1 0 0,-1-1 1 0 0,1 1 0 0 0,0 0-1 0 0,-1 0 1 0 0,1 0 0 0 0,-1 0-1 0 0,1 0 1 0 0,-1 1-1 0 0,1 2 1 0 0,0-2-16 0 0,0 1 0 0 0,0 0 0 0 0,-1 0 0 0 0,0 1 0 0 0,1-1 0 0 0,-2 0 0 0 0,1 0 0 0 0,0 1 0 0 0,-1-1 0 0 0,0 0 0 0 0,0 1 0 0 0,0-1 0 0 0,-1 0 0 0 0,1 0 0 0 0,-1 1 0 0 0,-1 4 0 0 0,1-7 81 0 0,1 1 0 0 0,0 0-1 0 0,0-1 1 0 0,0 1 0 0 0,0-1-1 0 0,0 1 1 0 0,1 0 0 0 0,-1-1 0 0 0,1 1-1 0 0,-1-1 1 0 0,1 1 0 0 0,0-1-1 0 0,0 1 1 0 0,3 3 0 0 0,4 19 591 0 0,-3 18-631 0 0,-3 0 0 0 0,-1 1 1 0 0,-8 62-1 0 0,6-99-41 0 0,0-4 0 0 0,0 12 0 0 0,2 18-1827 0 0,-4-51-70 0 0,-2 1-6677 0 0,0 6 1936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2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7 11975 0 0,'0'0'267'0'0,"0"0"42"0"0,0 0 17 0 0,0 0-28 0 0,0 0-58 0 0,-10-14 4636 0 0,9 13-4781 0 0,0 1 0 0 0,0 0 0 0 0,1-1 0 0 0,-1 1 0 0 0,0 0 0 0 0,0 0 0 0 0,1 0 0 0 0,-1 0 1 0 0,0-1-1 0 0,0 1 0 0 0,0 0 0 0 0,0 0 0 0 0,1 1 0 0 0,-1-1 0 0 0,0 0 0 0 0,0 0 0 0 0,0 0 0 0 0,1 0 0 0 0,-1 1 0 0 0,0-1 0 0 0,0 0 0 0 0,1 1 0 0 0,-1-1 0 0 0,0 0 0 0 0,0 1 0 0 0,1-1 0 0 0,-1 1 0 0 0,1 0 0 0 0,-1-1 0 0 0,0 1 0 0 0,0 1 0 0 0,-25 25 3785 0 0,20-21-3525 0 0,-83 85-355 0 0,52-54 0 0 0,35-35 0 0 0,-12 7 0 0 0,-3 0 0 0 0,0-2 0 0 0,-4-3 0 0 0,20-3-344 0 0,0-1 1 0 0,0 0-1 0 0,1 0 0 0 0,-1 0 0 0 0,0 0 0 0 0,0 0 0 0 0,0 0 1 0 0,0 0-1 0 0,0 0 0 0 0,0 0 0 0 0,0 0 0 0 0,1-1 1 0 0,-1 1-1 0 0,0 0 0 0 0,0 0 0 0 0,0-1 0 0 0,0 1 1 0 0,1-1-1 0 0,-2 0 0 0 0,-3-1-1076 0 0,4 1-116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2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0 15663 0 0,'0'0'719'0'0,"0"0"-20"0"0,-11-8 458 0 0,8 7-780 0 0,0-1 0 0 0,0 1 1 0 0,0-1-1 0 0,0 1 0 0 0,0 0 0 0 0,0 0 0 0 0,0 1 1 0 0,-1-1-1 0 0,1 0 0 0 0,-5 1 0 0 0,7 0 139 0 0,-10 2 508 0 0,-2 3-304 0 0,13-4-673 0 0,-1-1-1 0 0,1 0 0 0 0,0 0 1 0 0,0 1-1 0 0,0-1 1 0 0,-1 0-1 0 0,1 0 0 0 0,0 1 1 0 0,0-1-1 0 0,0 0 0 0 0,0 1 1 0 0,0-1-1 0 0,0 0 0 0 0,0 1 1 0 0,0-1-1 0 0,0 0 0 0 0,0 1 1 0 0,0-1-1 0 0,0 0 1 0 0,0 1-1 0 0,0-1 0 0 0,0 0 1 0 0,0 1-1 0 0,0-1 0 0 0,0 0 1 0 0,0 1-1 0 0,2 2 145 0 0,0 0-1 0 0,1 0 1 0 0,-1 0 0 0 0,1 0-1 0 0,-1-1 1 0 0,1 1 0 0 0,0-1-1 0 0,3 3 1 0 0,0-1-191 0 0,1 0 0 0 0,-1-1 0 0 0,1 0 0 0 0,0 0 0 0 0,12 4 0 0 0,-11-4 0 0 0,-1-1 0 0 0,1 2 0 0 0,0-1 0 0 0,9 7 0 0 0,-15-9 0 0 0,0 0 0 0 0,1 1 0 0 0,-1-1 0 0 0,0 1 0 0 0,1 0 0 0 0,-1 0 0 0 0,0 0 0 0 0,0 0 0 0 0,0 0 0 0 0,-1 1 0 0 0,3 2 0 0 0,-3-4 64 0 0,0 1-1 0 0,-1-1 1 0 0,1 1-1 0 0,0-1 1 0 0,-1 1-1 0 0,1-1 1 0 0,-1 1-1 0 0,0 0 1 0 0,1-1-1 0 0,-1 1 1 0 0,0-1-1 0 0,0 1 1 0 0,0 0-1 0 0,0-1 1 0 0,0 1-1 0 0,0 0 1 0 0,-1-1-1 0 0,1 1 1 0 0,-1-1 0 0 0,1 1-1 0 0,-1-1 1 0 0,1 1-1 0 0,-1-1 1 0 0,0 1-1 0 0,0-1 1 0 0,1 1-1 0 0,-1-1 1 0 0,-2 2-1 0 0,-1 4 127 0 0,1-3-189 0 0,0 1 1 0 0,0-1-1 0 0,0 0 1 0 0,-1-1-1 0 0,0 1 1 0 0,1-1-1 0 0,-1 1 1 0 0,0-1-1 0 0,-1 0 1 0 0,1-1-1 0 0,0 1 0 0 0,-9 3 1 0 0,-17 11-5 0 0,14-2 3 0 0,12-11 0 0 0,4-4 0 0 0,0 0 0 0 0,0 1 0 0 0,0-1 0 0 0,-1 0 0 0 0,1 0 0 0 0,0 0 0 0 0,0 0 0 0 0,0 1 0 0 0,-1-1 0 0 0,1 0 0 0 0,0 0 0 0 0,0 1 0 0 0,0-1 0 0 0,0 0 0 0 0,0 0 0 0 0,0 1 0 0 0,0-1 0 0 0,-1 0 0 0 0,1 0 0 0 0,0 1 0 0 0,0-1 0 0 0,0 0 0 0 0,0 0 0 0 0,0 1 0 0 0,0-1 0 0 0,0 0 0 0 0,0 0 0 0 0,0 1 0 0 0,1-1 0 0 0,-1 0 0 0 0,0 0 0 0 0,0 1 0 0 0,0-1 0 0 0,0 0 0 0 0,0 0 0 0 0,0 1 0 0 0,0-1 0 0 0,1 0 0 0 0,-1 0 0 0 0,0 1 0 0 0,0-1 0 0 0,0 0 0 0 0,0 0 0 0 0,1 0 0 0 0,-1 1 0 0 0,10 4 0 0 0,-10-5 0 0 0,5 2 0 0 0,-1-1 0 0 0,1 1 0 0 0,0-1 0 0 0,-1 0 0 0 0,1-1 0 0 0,0 1 0 0 0,0-1 0 0 0,8 0 0 0 0,41-7 0 0 0,-14 1 0 0 0,-35 5-506 0 0,0 0 0 0 0,0 0 1 0 0,0 0-1 0 0,9-4 0 0 0,-13 4 347 0 0,1 0-2822 0 0,-2 1-5886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4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4 11975 0 0,'0'0'267'0'0,"0"0"42"0"0,-11-8 417 0 0,7 5-508 0 0,3 3 860 0 0,1 0 366 0 0,0 0 76 0 0,0 0-123 0 0,0 0-574 0 0,0 0-250 0 0,0 0-49 0 0,0 0-11 0 0,0 0-1 0 0,1-3 199 0 0,-2 3-650 0 0,1 0 1 0 0,0 0-1 0 0,0-1 1 0 0,0 1 0 0 0,0 0-1 0 0,0 0 1 0 0,0-1 0 0 0,0 1-1 0 0,0 0 1 0 0,0 0 0 0 0,0 0-1 0 0,1-1 1 0 0,-1 1 0 0 0,0 0-1 0 0,0 0 1 0 0,0 0 0 0 0,0-1-1 0 0,0 1 1 0 0,0 0 0 0 0,0 0-1 0 0,0 0 1 0 0,1-1 0 0 0,-1 1-1 0 0,0 0 1 0 0,0 0 0 0 0,0 0-1 0 0,0 0 1 0 0,1 0-1 0 0,-1-1 1 0 0,10 0 95 0 0,-1-1 1 0 0,1 2-1 0 0,0-1 1 0 0,0 1-1 0 0,-1 1 0 0 0,17 2 1 0 0,-16-2-132 0 0,119 13-26 0 0,-124-14 7 0 0,-5 0-8 0 0,0 1-1 0 0,1-1 1 0 0,-1 0 0 0 0,1 0 0 0 0,-1 0 0 0 0,1 0 0 0 0,-1 0 0 0 0,1 0 0 0 0,-1 0 0 0 0,1 0 0 0 0,-1 0-1 0 0,0 0 1 0 0,1 0 0 0 0,-1 0 0 0 0,1 0 0 0 0,-1 0 0 0 0,1 0 0 0 0,-1 0 0 0 0,1-1 0 0 0,-1 1 0 0 0,0 0-1 0 0,1 0 1 0 0,-1 0 0 0 0,1-1 0 0 0,-1 1 0 0 0,0 0 0 0 0,1-1 0 0 0,-1 1 0 0 0,0 0 0 0 0,1-1 0 0 0,4-4-241 0 0,-4 4-1162 0 0,-1 1-511 0 0,0 0-107 0 0,0 0-24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6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34 8287 0 0,'0'0'382'0'0,"0"0"-8"0"0,0 0-102 0 0,0 0 463 0 0,0 0 234 0 0,0 0 45 0 0,-5 4 612 0 0,4-5 3522 0 0,5-13-3949 0 0,0 0 0 0 0,0 0 0 0 0,9-16 0 0 0,-3 6 404 0 0,-2 7-1438 0 0,12-20-1 0 0,3-7-156 0 0,28-57 996 0 0,-29 58-544 0 0,27-38 148 0 0,-45 64-608 0 0,-7 17 0 0 0,-5 5 0 0 0,-5 9 0 0 0,10-11 0 0 0,-5 9 0 0 0,-1-1 0 0 0,2 1 0 0 0,-12 24 0 0 0,17-27 0 0 0,3 0 0 0 0,3-1 0 0 0,-2-7 0 0 0,-1 1 0 0 0,1-1 0 0 0,0 0 0 0 0,0 0 0 0 0,0 1 0 0 0,-1-1 0 0 0,1 0 0 0 0,0 0 0 0 0,0-1 0 0 0,0 1 0 0 0,0 0 0 0 0,1-1 0 0 0,-1 1 0 0 0,0-1 0 0 0,0 0 0 0 0,0 0 0 0 0,0 0 0 0 0,3 0 0 0 0,5-1 0 0 0,-1 0 0 0 0,18-4 0 0 0,-11 1 0 0 0,-5 1 0 0 0,0 0 0 0 0,11-6 0 0 0,-15 6 0 0 0,0 0 0 0 0,1 1 0 0 0,-1-1 0 0 0,1 1 0 0 0,-1 1 0 0 0,13-2 0 0 0,-12 2 0 0 0,-8 1 0 0 0,1 0 0 0 0,0 0 0 0 0,-1-1 0 0 0,1 1 0 0 0,-1 0 0 0 0,1 0 0 0 0,-1 0 0 0 0,1 0 0 0 0,0 0 0 0 0,-1 0 0 0 0,1 0 0 0 0,0 0 0 0 0,-1 0 0 0 0,1 0 0 0 0,-1 0 0 0 0,1 0 0 0 0,0 0 0 0 0,0 1 0 0 0,-1 0 0 0 0,0 0 0 0 0,1-1 0 0 0,-1 1 0 0 0,0 0 0 0 0,0 0 0 0 0,1-1 0 0 0,-1 1 0 0 0,0 0 0 0 0,0 0 0 0 0,0 0 0 0 0,0-1 0 0 0,0 1 0 0 0,0 0 0 0 0,0 1 0 0 0,-1 8 0 0 0,-1 0 0 0 0,1-1 0 0 0,-2 1 0 0 0,1-1 0 0 0,-1 1 0 0 0,-7 13 0 0 0,-6 21 0 0 0,0 2 13 0 0,10-29-32 0 0,0 1 0 0 0,1 0-1 0 0,-5 27 1 0 0,10-44-318 0 0,0-1-138 0 0,0 0-33 0 0,0 0-72 0 0,0 0-285 0 0,0 0-126 0 0,6-7-6411 0 0,1 0 320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1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15 10135 0 0,'0'0'464'0'0,"2"0"-9"0"0,-2 0-450 0 0,1-1 0 0 0,-1 1 0 0 0,0 0-1 0 0,1 0 1 0 0,-1-1 0 0 0,0 1 0 0 0,1 0 0 0 0,-1 0 0 0 0,0-1 0 0 0,1 1-1 0 0,-1-1 1 0 0,0 1 0 0 0,0 0 0 0 0,1-1 0 0 0,-1 1 0 0 0,0 0 0 0 0,0-1-1 0 0,0 1 1 0 0,0-1 0 0 0,1 1 0 0 0,-1-1 0 0 0,0 1 0 0 0,0 0 0 0 0,0-1 0 0 0,0 1-1 0 0,0-1 1 0 0,0 1 0 0 0,0-1 0 0 0,0 1 0 0 0,0 0 0 0 0,-1-1 0 0 0,1 1-1 0 0,0-1 1 0 0,0 1 0 0 0,0-1 0 0 0,0 1 0 0 0,-1 0 0 0 0,1-1 0 0 0,0 1-1 0 0,0 0 1 0 0,-1-1 0 0 0,1 0 0 0 0,-1-1 171 0 0,1 0 267 0 0,0 0 0 0 0,0-1 0 0 0,1 1-1 0 0,-1 0 1 0 0,1-1 0 0 0,0 1 0 0 0,-1 0-1 0 0,1 0 1 0 0,0 0 0 0 0,0 0 0 0 0,1-1 0 0 0,-1 2-1 0 0,0-1 1 0 0,1 0 0 0 0,-1 0 0 0 0,1 0-1 0 0,2-1 1 0 0,-3 1-228 0 0,1 1 0 0 0,-1-1 1 0 0,1 1-1 0 0,-1-1 0 0 0,0 0 0 0 0,1 1 0 0 0,-1-1 0 0 0,0 0 0 0 0,0 0 1 0 0,0 0-1 0 0,-1 0 0 0 0,1 0 0 0 0,0 0 0 0 0,-1 0 0 0 0,1 0 0 0 0,-1 0 1 0 0,0 0-1 0 0,1 0 0 0 0,-1 0 0 0 0,-1-3 0 0 0,2 4-178 0 0,-1 1 0 0 0,0 0 0 0 0,0-1 0 0 0,0 1 0 0 0,0 0 0 0 0,1-1 0 0 0,-1 1 0 0 0,0 0 0 0 0,0 0-1 0 0,0-1 1 0 0,1 1 0 0 0,-1 0 0 0 0,0 0 0 0 0,1 0 0 0 0,-1-1 0 0 0,0 1 0 0 0,0 0 0 0 0,1 0 0 0 0,-1 0 0 0 0,0 0 0 0 0,1 0 0 0 0,-1 0 0 0 0,0 0 0 0 0,1-1-1 0 0,-1 1 1 0 0,1 0 0 0 0,3-1 354 0 0,-10-2-156 0 0,-3 1-362 0 0,7 1 226 0 0,1 1 0 0 0,0-1 0 0 0,0 1 0 0 0,-1 0 0 0 0,1 0 0 0 0,0-1 0 0 0,0 1 0 0 0,-1 0 0 0 0,1 0 0 0 0,0 0 0 0 0,-1 0 0 0 0,1 0 0 0 0,0 1 0 0 0,0-1 0 0 0,-2 1 0 0 0,1-1 344 0 0,-4 15-275 0 0,3-9-171 0 0,-7 15 3 0 0,6-13 0 0 0,0 0 0 0 0,1 1 0 0 0,-5 16 0 0 0,4-4 0 0 0,-2 0 0 0 0,-13 33 0 0 0,17-46 0 0 0,0 0 0 0 0,0 0 0 0 0,0 0 0 0 0,1 0 0 0 0,0 0 0 0 0,1 15 0 0 0,-3 18 0 0 0,2-38 0 0 0,1 15 0 0 0,0-15 0 0 0,0-2 0 0 0,0 0 0 0 0,0 0 0 0 0,0 0 0 0 0,0 1 0 0 0,0-1 0 0 0,0 0 0 0 0,0 0 0 0 0,1 0 0 0 0,-1 0 0 0 0,0 0 0 0 0,1 0 0 0 0,-1 0 0 0 0,1 0 0 0 0,-1 0 0 0 0,1 0 0 0 0,0 0 0 0 0,-1 0 0 0 0,1 0 0 0 0,0-1 0 0 0,0 1 0 0 0,-1 0 0 0 0,2 0 0 0 0,15 14 0 0 0,-14-13-146 0 0,0 1 0 0 0,1-1 0 0 0,-1 0 0 0 0,1 0 0 0 0,6 2 0 0 0,-8-3-362 0 0,-2-1-4 0 0,0 0 0 0 0,0 0 0 0 0,0 0 0 0 0,19-8-2829 0 0,-8 3 760 0 0,-2 0-4241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7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9 13823 0 0,'0'0'315'0'0,"0"0"45"0"0,0 0 21 0 0,-7-5 63 0 0,6 5-400 0 0,1 0-1 0 0,0 0 1 0 0,-1 0 0 0 0,1-1-1 0 0,0 1 1 0 0,-1 0-1 0 0,1 0 1 0 0,0 0-1 0 0,-1 0 1 0 0,1-1 0 0 0,0 1-1 0 0,0 0 1 0 0,-1 0-1 0 0,1-1 1 0 0,0 1-1 0 0,0 0 1 0 0,-1-1 0 0 0,1 1-1 0 0,0 0 1 0 0,0-1-1 0 0,0 1 1 0 0,0 0-1 0 0,-1-1 1 0 0,1 1 0 0 0,0 0-1 0 0,0-1 1 0 0,0 1-1 0 0,0 0 1 0 0,0-1-1 0 0,0 0 133 0 0,1 1 0 0 0,-1-1 0 0 0,1 1-1 0 0,-1-1 1 0 0,0 1 0 0 0,1 0 0 0 0,-1-1-1 0 0,1 1 1 0 0,-1 0 0 0 0,1-1 0 0 0,-1 1-1 0 0,1 0 1 0 0,-1 0 0 0 0,1-1 0 0 0,0 1-1 0 0,0 0 1 0 0,29-6 5433 0 0,-26 5-5269 0 0,7 0-290 0 0,0 0-1 0 0,18 2 0 0 0,6-1 246 0 0,14-1 1294 0 0,-47 1-1588 0 0,0 0 0 0 0,-1 0 1 0 0,1 0-1 0 0,-1 0 0 0 0,1 1 0 0 0,-1-1 0 0 0,1 1 0 0 0,-1-1 0 0 0,1 1 1 0 0,-1 0-1 0 0,0-1 0 0 0,1 1 0 0 0,0 1 0 0 0,6 5-1 0 0,-5 2 0 0 0,-2-6 0 0 0,-1 0 0 0 0,1 1 0 0 0,-1-1 0 0 0,0 0 0 0 0,0 0 0 0 0,-1 1 0 0 0,1-1 0 0 0,0 0 0 0 0,-1 0 0 0 0,0 0 0 0 0,0 0 0 0 0,0 0 0 0 0,0 0 0 0 0,-1 0 0 0 0,1 0 0 0 0,-1 0 0 0 0,1 0 0 0 0,-1-1 0 0 0,0 1 0 0 0,0 0 0 0 0,0-1 0 0 0,-1 0 0 0 0,-2 3 0 0 0,-12 9 0 0 0,0 1 0 0 0,1 0 0 0 0,1 1 0 0 0,-20 27 0 0 0,29-31 0 0 0,6-8 0 0 0,1-2 0 0 0,-1-2 0 0 0,0 1 0 0 0,0-1 0 0 0,0 1 0 0 0,0-1 0 0 0,0 1 0 0 0,0-1 0 0 0,0 0 0 0 0,0 1 0 0 0,0-1 0 0 0,0 1 0 0 0,0-1 0 0 0,1 1 0 0 0,-1-1 0 0 0,0 1 0 0 0,0-1 0 0 0,0 0 0 0 0,1 1 0 0 0,-1-1 0 0 0,0 0 0 0 0,0 1 0 0 0,1-1 0 0 0,-1 0 0 0 0,0 1 0 0 0,1-1 0 0 0,-1 0 0 0 0,1 1 0 0 0,-1-1 0 0 0,0 0 0 0 0,1 0 0 0 0,-1 1 0 0 0,1-1 0 0 0,-1 0 0 0 0,0 0 0 0 0,1 0 0 0 0,-1 0 0 0 0,1 0 0 0 0,-1 0 0 0 0,1 0 0 0 0,0 1 0 0 0,4 0 0 0 0,-1 0 0 0 0,1 0 0 0 0,-1 0 0 0 0,1-1 0 0 0,0 1 0 0 0,-1-1 0 0 0,10-1 0 0 0,32-7 0 0 0,-43 7-63 0 0,0 0-1 0 0,-1 0 1 0 0,1 0 0 0 0,-1-1-1 0 0,1 1 1 0 0,-1-1 0 0 0,1 0 0 0 0,-1 0-1 0 0,0 0 1 0 0,0 0 0 0 0,2-2-1 0 0,-1 2-64 0 0,-1-1 1 0 0,0 1-1 0 0,1 0 0 0 0,-1 0 0 0 0,1 0 0 0 0,0 1 0 0 0,3-3 0 0 0,-5 4-882 0 0,2-3-569 0 0,0 1-2345 0 0,-3 2 2388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7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1975 0 0,'0'0'267'0'0,"0"0"42"0"0,0 0 17 0 0,0 0-28 0 0,0 0-58 0 0,0 0 491 0 0,0 0 238 0 0,0 0 45 0 0,18-7 5128 0 0,-11 4-5261 0 0,18-8-81 0 0,-17 8-518 0 0,1 1-1 0 0,-1 0 0 0 0,1 1 0 0 0,0 0 0 0 0,15-1 0 0 0,-2 1 179 0 0,0-1 1 0 0,29-7-1 0 0,6-1 135 0 0,59 4-595 0 0,-26 3 0 0 0,74-4 0 0 0,-137 6 0 0 0,-14 1 0 0 0,1-1 0 0 0,-1-1 0 0 0,0 0 0 0 0,1 0 0 0 0,19-8 0 0 0,-26 7 0 0 0,-11 5 0 0 0,-35 16-133 0 0,-12-1-8030 0 0,43-14 6627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8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1975 0 0,'0'0'267'0'0,"0"0"-215"0"0,0-1 0 0 0,0 1 0 0 0,0-1-1 0 0,0 1 1 0 0,0-1 0 0 0,0 1 0 0 0,0 0 0 0 0,0-1 0 0 0,0 1-1 0 0,0-1 1 0 0,0 1 0 0 0,0-1 0 0 0,0 1 0 0 0,0-1 0 0 0,0 1 0 0 0,1 0-1 0 0,-1-1 1 0 0,6-2 188 0 0,7-5 3306 0 0,-4 2 3420 0 0,-8 6-6903 0 0,0 0 1 0 0,0 1-1 0 0,0 0 0 0 0,1-1 0 0 0,-1 1 0 0 0,0 0 1 0 0,0-1-1 0 0,0 1 0 0 0,0 0 0 0 0,0 0 0 0 0,0 0 1 0 0,-1 0-1 0 0,1 0 0 0 0,1 1 0 0 0,10 17 629 0 0,-7-4-351 0 0,-2 0 1 0 0,1 0-1 0 0,-2 0 0 0 0,0 0 1 0 0,0 19-1 0 0,4 33-12 0 0,-3-37 41 0 0,-1 0 1 0 0,-2 34-1 0 0,-1-58-90 0 0,1-1-42 0 0,6 22-148 0 0,-3-17-90 0 0,-1-1 0 0 0,4-1 0 0 0,0-3-64 0 0,-4-4-273 0 0,-2-1-138 0 0,0 0-33 0 0,0 0 65 0 0,0 0 222 0 0,-8-3-654 0 0,5 2 421 0 0,1-1-1 0 0,0 1 0 0 0,0-1 0 0 0,0 0 0 0 0,0 1 1 0 0,0-1-1 0 0,-2-2 0 0 0,-6-9-7330 0 0,7 6 1147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8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0 13823 0 0,'0'0'315'0'0,"0"0"45"0"0,0 0 21 0 0,0 0-49 0 0,0 0-81 0 0,0 0 481 0 0,0 0 237 0 0,0 0 45 0 0,0 0 8 0 0,0 0 2 0 0,0 0 0 0 0,0 0 0 0 0,0 0-69 0 0,0 0-290 0 0,0 0-121 0 0,-9 1 416 0 0,-1 2-879 0 0,0 0 0 0 0,1 1 1 0 0,0 0-1 0 0,0 1 0 0 0,0 0 0 0 0,0 0 0 0 0,1 1 0 0 0,-10 8 0 0 0,-3 1 801 0 0,-85 65-274 0 0,88-66-594 0 0,9-7-34 0 0,1 0 1 0 0,-1-1 0 0 0,-10 5-1 0 0,18-10-317 0 0,1-1-138 0 0,0 0-33 0 0,0 0 65 0 0,-1 0 294 0 0,-4 0-7 0 0,4 0-569 0 0,1 0-246 0 0,0 0-906 0 0,0 0-3640 0 0,0 0-1565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9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 15663 0 0,'0'0'719'0'0,"0"0"-20"0"0,0 0-306 0 0,0 0 371 0 0,-12-7 6508 0 0,7 6-7164 0 0,4 1 274 0 0,1 0 114 0 0,0 0 15 0 0,0 0-68 0 0,11 3-278 0 0,8 2-165 0 0,1 0 0 0 0,24 1 0 0 0,-32-5 339 0 0,1 1-1 0 0,-1 0 1 0 0,0 1 0 0 0,-1 0-1 0 0,20 8 1 0 0,-22-6-323 0 0,-8-4-16 0 0,0 0 0 0 0,0 0 0 0 0,0 0 0 0 0,0-1 0 0 0,0 1 0 0 0,0 0 0 0 0,0 0 0 0 0,0 0 0 0 0,-1 0 0 0 0,1 0 0 0 0,0 1 0 0 0,-1-1 0 0 0,1 0 0 0 0,-1 0 0 0 0,1 0 0 0 0,-1 1 0 0 0,1-1 0 0 0,-1 0 0 0 0,0 0 0 0 0,0 1 0 0 0,0-1 0 0 0,0 0 0 0 0,0 1 0 0 0,0-1 0 0 0,0 0 0 0 0,0 0 0 0 0,0 1 0 0 0,0-1 0 0 0,-1 0 0 0 0,1 1 0 0 0,-1-1 0 0 0,0 2 0 0 0,0 0 0 0 0,-1 4 0 0 0,-1 0 0 0 0,0 0 0 0 0,0-1 0 0 0,0 1 0 0 0,-1-1 0 0 0,0 0 0 0 0,0 0 0 0 0,-1 0 0 0 0,0-1 0 0 0,0 1 0 0 0,0-1 0 0 0,0 0 0 0 0,-7 4 0 0 0,-7 4 0 0 0,0-1 0 0 0,-39 17 0 0 0,54-27 0 0 0,0 0 0 0 0,0 1 0 0 0,0-1 0 0 0,1 1 0 0 0,-1 0 0 0 0,-3 4 0 0 0,7-7 0 0 0,-1 0 0 0 0,1 1 0 0 0,0-1 0 0 0,-1 0 0 0 0,1 0 0 0 0,0 0 0 0 0,0 1 0 0 0,0-1 0 0 0,-1 0 0 0 0,1 1 0 0 0,0-1 0 0 0,0 0 0 0 0,0 0 0 0 0,0 1 0 0 0,-1-1 0 0 0,1 0 0 0 0,0 1 0 0 0,0-1 0 0 0,0 0 0 0 0,0 1 0 0 0,0-1 0 0 0,0 0 0 0 0,0 1 0 0 0,0-1 0 0 0,0 0 0 0 0,0 1 0 0 0,0-1 0 0 0,0 0 0 0 0,0 1 0 0 0,0-1 0 0 0,0 0 0 0 0,1 1 0 0 0,-1-1 0 0 0,0 0 0 0 0,0 1 0 0 0,0-1 0 0 0,0 0 0 0 0,1 0 0 0 0,-1 1 0 0 0,0-1 0 0 0,1 0 0 0 0,8 6 0 0 0,-8-6 0 0 0,2 1 0 0 0,0 1 0 0 0,-1-1 0 0 0,1 0 0 0 0,0 0 0 0 0,0 0 0 0 0,0-1 0 0 0,0 1 0 0 0,0-1 0 0 0,1 1 0 0 0,-1-1 0 0 0,0 0 0 0 0,5-1 0 0 0,3 0 0 0 0,0-2 0 0 0,13-3 0 0 0,17-3 0 0 0,-39 8-4 0 0,1 1-78 0 0,0 0-1 0 0,0 0 1 0 0,0-1-1 0 0,-1 0 1 0 0,1 1-1 0 0,0-1 0 0 0,0 0 1 0 0,0 0-1 0 0,4-3 1 0 0,0-13-3109 0 0,-3 11 1819 0 0,-3 6 1112 0 0,0-1 0 0 0,0 0 0 0 0,0 0 0 0 0,-1 1 0 0 0,1-1 0 0 0,0 0 0 0 0,-1 0 0 0 0,1 1 0 0 0,-1-1 0 0 0,1 0 0 0 0,-1 0 0 0 0,1 0-1 0 0,-1 0 1 0 0,0 0 0 0 0,1 0 0 0 0,-1 0 0 0 0,0 0 0 0 0,0 0 0 0 0,0 0 0 0 0,1 0 0 0 0,-2-2 0 0 0,-6-7-2299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09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7503 0 0,'0'0'399'0'0,"0"0"60"0"0,0 0 21 0 0,0 0-59 0 0,0 0-136 0 0,0 0 457 0 0,0 0 228 0 0,0 0 43 0 0,0 0-59 0 0,0 0-289 0 0,0 0-121 0 0,0 0-28 0 0,0 0-4 0 0,0 0 0 0 0,2-1 0 0 0,9-5 0 0 0,-8 5 0 0 0,16 0 706 0 0,-12 0-900 0 0,0 1-225 0 0,0-1-1 0 0,-1 0 1 0 0,1 0-1 0 0,-1-1 1 0 0,9-3-1 0 0,3-1-31 0 0,66-18-61 0 0,-67 20 4 0 0,30-11 1 0 0,-9 2-78 0 0,-36 12-264 0 0,-2 1-138 0 0,0 0-33 0 0,0 0-72 0 0,0 0-285 0 0,0 0-126 0 0,0 0-29 0 0,0 0-140 0 0,0 0-572 0 0,-2 2-253 0 0,-4 4-51 0 0,-4-1-11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10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3823 0 0,'0'0'630'0'0,"0"0"-13"0"0,2 1-184 0 0,-1 1-32 0 0,1 0 0 0 0,0-1 0 0 0,0 1 0 0 0,0-1 0 0 0,0 1 0 0 0,1-1 0 0 0,-1 0 0 0 0,0 0 0 0 0,1 0-1 0 0,-1 0 1 0 0,0-1 0 0 0,1 1 0 0 0,-1-1 0 0 0,1 1 0 0 0,-1-1 0 0 0,1 0 0 0 0,3 0 0 0 0,8 0 121 0 0,27-5 0 0 0,-29 3 153 0 0,112-19 2501 0 0,-117 20-3377 0 0,-5 1-850 0 0,-2 0-385 0 0,0 0-79 0 0,0 0-18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14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9 8287 0 0,'0'0'191'0'0,"0"0"26"0"0,0 0 9 0 0,0 0 42 0 0,0 0 158 0 0,0 0 72 0 0,0 0 12 0 0,0 0 2 0 0,0 0 0 0 0,0 0 0 0 0,0 0 0 0 0,0 0 68 0 0,0 0 286 0 0,0 0 124 0 0,0 0 30 0 0,0 0-65 0 0,0 0-290 0 0,0 0-121 0 0,0 0-28 0 0,0 0 66 0 0,0 0 288 0 0,0 0 122 0 0,0 0 28 0 0,0 0-65 0 0,0 0-290 0 0,0 0-121 0 0,0 0-28 0 0,0 0-72 0 0,2-1-217 0 0,4-4 40 0 0,1 0 1 0 0,-1-1-1 0 0,0 0 1 0 0,0-1-1 0 0,0 1 1 0 0,-1-1 0 0 0,5-8-1 0 0,31-59-216 0 0,-31 53 682 0 0,27-54-205 0 0,22-40 61 0 0,-34 70-589 0 0,-47 66 0 0 0,17-17 0 0 0,4-2 0 0 0,0-1 0 0 0,-1 1 0 0 0,1 0 0 0 0,0 0 0 0 0,0 0 0 0 0,0-1 0 0 0,0 1 0 0 0,0 0 0 0 0,0 0 0 0 0,0 3 0 0 0,-1-3 0 0 0,2-1 0 0 0,-1-1 0 0 0,1 1 0 0 0,-1 0 0 0 0,1 0 0 0 0,0-1 0 0 0,-1 1 0 0 0,1 0 0 0 0,0 0 0 0 0,0 0 0 0 0,0-1 0 0 0,-1 1 0 0 0,1 0 0 0 0,0 0 0 0 0,0 0 0 0 0,0 0 0 0 0,1-1 0 0 0,-1 1 0 0 0,0 2 0 0 0,2 14 0 0 0,-1-14 0 0 0,4 6 0 0 0,3-3 0 0 0,-3-4 0 0 0,-1-1 0 0 0,1 1 0 0 0,-1-1 0 0 0,1 0 0 0 0,0 0 0 0 0,-1 0 0 0 0,1-1 0 0 0,0 1 0 0 0,0-1 0 0 0,0 0 0 0 0,-1-1 0 0 0,1 1 0 0 0,0-1 0 0 0,0 0 0 0 0,-1 0 0 0 0,1-1 0 0 0,0 1 0 0 0,-1-1 0 0 0,0 0 0 0 0,6-3 0 0 0,-6 3 0 0 0,0 0 0 0 0,1 1 0 0 0,-1 0 0 0 0,0 0 0 0 0,0 0 0 0 0,6-1 0 0 0,0 6 0 0 0,-8-2 0 0 0,0-1 0 0 0,-1 1 0 0 0,1 0 0 0 0,-1 0 0 0 0,1 0 0 0 0,-1 0 0 0 0,0 0 0 0 0,0 0 0 0 0,0 0 0 0 0,0 1 0 0 0,0-1 0 0 0,-1 0 0 0 0,1 0 0 0 0,-1 1 0 0 0,1-1 0 0 0,-1 0 0 0 0,0 1 0 0 0,0-1 0 0 0,0 4 0 0 0,-1 3 0 0 0,0 0 0 0 0,0 0 0 0 0,-5 16 0 0 0,-19 80 0 0 0,25-105 0 0 0,-1 13 0 0 0,3 7 0 0 0,-2-17 0 0 0,-2-1 0 0 0,4 19 0 0 0,-1-13 0 0 0,-1-8 0 0 0,0 1 0 0 0,0-1 0 0 0,0 0 0 0 0,0 1 0 0 0,0-1 0 0 0,0 0 0 0 0,0 1 0 0 0,0-1 0 0 0,0 1 0 0 0,0-1 0 0 0,0 0 0 0 0,1 1 0 0 0,-1-1 0 0 0,0 0 0 0 0,0 1 0 0 0,0-1 0 0 0,1 0 0 0 0,-1 1 0 0 0,0-1 0 0 0,1 0 0 0 0,-1 0 0 0 0,0 1 0 0 0,0-1 0 0 0,1 0 0 0 0,-1 0 0 0 0,0 0 0 0 0,1 1 0 0 0,-1-1 0 0 0,1 0 0 0 0,-1 0 0 0 0,0 0 0 0 0,1 0 0 0 0,-1 0 0 0 0,0 0 0 0 0,1 0 0 0 0,-1 0 0 0 0,1 0 0 0 0,-1 0 0 0 0,0 0 0 0 0,1 0 0 0 0,18-2 0 0 0,-15 1 0 0 0,2 0 0 0 0,0-1 0 0 0,0 0 0 0 0,0 0 0 0 0,0 0 0 0 0,0-1 0 0 0,0 0 0 0 0,-1 0 0 0 0,1 0 0 0 0,-1-1 0 0 0,8-6 0 0 0,6-5 0 0 0,-8 7-11 0 0,-1-1 0 0 0,-1-1 0 0 0,1 1 0 0 0,-2-2-1 0 0,1 1 1 0 0,-1-1 0 0 0,-1-1 0 0 0,0 1 0 0 0,-1-1 0 0 0,0 0 0 0 0,7-22 0 0 0,-13 33-263 0 0,1 0 1 0 0,-1 0 0 0 0,0 0 0 0 0,1 0-1 0 0,-1 0 1 0 0,0 0 0 0 0,0 0 0 0 0,0 0-1 0 0,0 0 1 0 0,0-1 0 0 0,0 1 0 0 0,0 0-1 0 0,0 0 1 0 0,0 0 0 0 0,0 0 0 0 0,-1 0-1 0 0,1 0 1 0 0,0 0 0 0 0,-1-2 0 0 0,0 2 16 0 0,0 0 0 0 0,0 0 1 0 0,0 1-1 0 0,0-1 0 0 0,0 0 1 0 0,-1 0-1 0 0,1 1 0 0 0,0-1 1 0 0,0 0-1 0 0,0 1 0 0 0,-1-1 1 0 0,1 1-1 0 0,0 0 0 0 0,0-1 1 0 0,-2 1-1 0 0,-14 0-1790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15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3823 0 0,'0'0'315'0'0,"0"0"45"0"0,0 0 21 0 0,0 0-49 0 0,0 0-149 0 0,0 0 194 0 0,0 0 110 0 0,0 0 22 0 0,0 0 71 0 0,0 0 286 0 0,3-1 124 0 0,8-2 30 0 0,-8 2-65 0 0,-3 1-290 0 0,0-1 57 0 0,1-2-835 0 0,10-4 3300 0 0,-8 5-3013 0 0,0 0-1 0 0,1 1 1 0 0,-1-1 0 0 0,1 1-1 0 0,6-2 1 0 0,-3 2 60 0 0,1 1-1 0 0,-1-1 1 0 0,12 3-1 0 0,35-3-233 0 0,-37 0 0 0 0,27 1 0 0 0,148 5 0 0 0,-142-5 0 0 0,131-11 1112 0 0,-24 1-192 0 0,-4 2-904 0 0,-107 2-16 0 0,-31 4 0 0 0,0 0 0 0 0,31 1 0 0 0,-41 2 0 0 0,-3-1 0 0 0,0 0 0 0 0,0 0 0 0 0,0 0 0 0 0,0 0 0 0 0,1-1 0 0 0,-1 1 0 0 0,0-1 0 0 0,0 1 0 0 0,4-2 0 0 0,-13 6 0 0 0,-10 3 0 0 0,4-2-836 0 0,10-4 123 0 0,0 1 1 0 0,0-1-1 0 0,-1-1 0 0 0,1 1 1 0 0,-5 1-1 0 0,-5-1-5549 0 0,-1 2-1644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16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0135 0 0,'0'0'231'0'0,"0"0"29"0"0,0 0 19 0 0,6-7 7 0 0,24-32 5282 0 0,-30 38-4986 0 0,20-15 4464 0 0,-20 16-5019 0 0,0 0 0 0 0,0-1 0 0 0,1 1-1 0 0,-1 0 1 0 0,0 0 0 0 0,1-1 0 0 0,-1 1-1 0 0,0 0 1 0 0,1 0 0 0 0,-1 0 0 0 0,0 0 0 0 0,1 0-1 0 0,-1-1 1 0 0,0 1 0 0 0,1 0 0 0 0,-1 0-1 0 0,1 0 1 0 0,-1 0 0 0 0,0 0 0 0 0,1 0 0 0 0,-1 0-1 0 0,1 0 1 0 0,-1 0 0 0 0,0 0 0 0 0,1 0 0 0 0,-1 1-1 0 0,0-1 1 0 0,1 0 0 0 0,-1 0 0 0 0,1 0-1 0 0,-1 0 1 0 0,0 1 0 0 0,0-1 0 0 0,1 0 0 0 0,0 1-1 0 0,0 0 172 0 0,0 1 0 0 0,0-1 0 0 0,0 1 0 0 0,0-1 0 0 0,0 1 0 0 0,0-1-1 0 0,0 1 1 0 0,0 2 0 0 0,2 4 423 0 0,-1-1 0 0 0,-1 0-1 0 0,2 11 1 0 0,-2 0-585 0 0,4 48 970 0 0,15 77 0 0 0,-3-61-1006 0 0,-4-13 0 0 0,-10-62 0 0 0,4-6 0 0 0,-6-1 0 0 0,0 0 0 0 0,-1 0 0 0 0,1 0 0 0 0,-1 0 0 0 0,1 0 0 0 0,0 0 0 0 0,-1 0 0 0 0,1-1 0 0 0,-1 1 0 0 0,1 0 0 0 0,0 0 0 0 0,-1-1 0 0 0,1 1 0 0 0,-1 0 0 0 0,1-1 0 0 0,-1 1 0 0 0,1 0 0 0 0,-1-1 0 0 0,1 1 0 0 0,-1-1 0 0 0,1 1 0 0 0,-1-1 0 0 0,0 1 0 0 0,1-1 0 0 0,-1 1 0 0 0,1-2 0 0 0,-1 1-1 0 0,1 1-19 0 0,0-1 0 0 0,-1 0 0 0 0,1 0 0 0 0,-1 0 0 0 0,1 0 0 0 0,-1 0 0 0 0,1 0 0 0 0,-1 0 0 0 0,0 0 0 0 0,0 0 0 0 0,1 0 0 0 0,-1 0 0 0 0,0 0 0 0 0,0 0 0 0 0,0 0 0 0 0,0 0 0 0 0,0 0 0 0 0,0 0 0 0 0,-1-2 0 0 0,-13-17-2408 0 0,-13-9-5087 0 0,22 24 5979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2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5 10135 0 0,'0'0'464'0'0,"0"0"-9"0"0,-5 2-581 0 0,3 0 2565 0 0,3 0 5049 0 0,2 0-7317 0 0,0-1 0 0 0,1 1 1 0 0,-1-1-1 0 0,1 0 0 0 0,-1 1 0 0 0,1-1 0 0 0,0-1 0 0 0,-1 1 1 0 0,1-1-1 0 0,0 1 0 0 0,0-1 0 0 0,7-1 0 0 0,7-1 594 0 0,26-5 0 0 0,-25 3-424 0 0,-7 2-32 0 0,22-8-1 0 0,-23 6-487 0 0,0 1 0 0 0,0 0 0 0 0,0 1 0 0 0,1 0 0 0 0,-1 1 0 0 0,22 0 0 0 0,-47 5-2771 0 0,11-4 1416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16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 15663 0 0,'0'0'356'0'0,"0"0"50"0"0,0 0 20 0 0,0 0-42 0 0,0 0-112 0 0,0 0 463 0 0,0 0 234 0 0,0 0 45 0 0,0 0-61 0 0,0 0-288 0 0,0 0-121 0 0,0 0-28 0 0,0 0-4 0 0,0 0 0 0 0,0 0 0 0 0,0 0 0 0 0,-2 0-68 0 0,-9 5-167 0 0,-1 1 1 0 0,1-1-1 0 0,0 2 0 0 0,-10 7 1 0 0,6-4 138 0 0,-22 11 1 0 0,-39 21-417 0 0,-12 5 0 0 0,57-37 0 0 0,31-10 1 0 0,0 0-1 0 0,0 0 0 0 0,-1 0 1 0 0,1 0-1 0 0,0 0 1 0 0,0 0-1 0 0,0 0 1 0 0,0 0-1 0 0,0 0 0 0 0,0 0 1 0 0,0 0-1 0 0,0 0 1 0 0,0 0-1 0 0,0 0 1 0 0,0-1-1 0 0,-1 1 1 0 0,1 0-1 0 0,0 0 0 0 0,0 0 1 0 0,0 0-1 0 0,0 0 1 0 0,0 0-1 0 0,0 0 1 0 0,0 0-1 0 0,0 0 1 0 0,0 0-1 0 0,0 0 0 0 0,0 0 1 0 0,0 0-1 0 0,0-1 1 0 0,0 1-1 0 0,0 0 1 0 0,0 0-1 0 0,0 0 1 0 0,0 0-1 0 0,0 0 0 0 0,0 0 1 0 0,0 0-1 0 0,0 0 1 0 0,0 0-1 0 0,0 0 1 0 0,0-1-1 0 0,0 1 0 0 0,0 0 1 0 0,0 0-1 0 0,0 0 1 0 0,0 0-1 0 0,0 0 1 0 0,0 0-1 0 0,0 0 1 0 0,0 0-1 0 0,0 0 0 0 0,0 0 1 0 0,0 0-1 0 0,0 0 1 0 0,1-1-1 0 0,2-9 25 0 0,8-10-276 0 0,17-5-3751 0 0,-17 17 2469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8:17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13823 0 0,'0'0'630'0'0,"0"0"-13"0"0,0 0-184 0 0,0 0 677 0 0,0 0 340 0 0,0 0 72 0 0,0 0-125 0 0,0 0-574 0 0,0 0-250 0 0,0 0-49 0 0,0 0-11 0 0,0 0-1 0 0,0 0 0 0 0,0 0 0 0 0,0 0 0 0 0,0 0 0 0 0,0 0 0 0 0,0 0 0 0 0,0 0 0 0 0,0 0 0 0 0,0 0 0 0 0,0 0 0 0 0,0 0-68 0 0,2 0-289 0 0,10 3-153 0 0,0-2 1 0 0,0 1-1 0 0,0-2 1 0 0,0 1-1 0 0,0-2 1 0 0,13-1-1 0 0,-15 1-2 0 0,-9 1-1 0 0,1 0 5 0 0,0-1 0 0 0,0 1 0 0 0,1 0 0 0 0,-1 0 0 0 0,1 0 0 0 0,-1 1 0 0 0,0-1 1 0 0,1 0-1 0 0,-1 1 0 0 0,0-1 0 0 0,0 1 0 0 0,1 0 0 0 0,-1 0 0 0 0,0 0 0 0 0,0 0 0 0 0,0 0 0 0 0,3 2 0 0 0,-5-2 31 0 0,1 0 0 0 0,-1 0-1 0 0,1 0 1 0 0,-1 0 0 0 0,1 0-1 0 0,-1 0 1 0 0,1 0 0 0 0,-1 0 0 0 0,0 0-1 0 0,0 1 1 0 0,0-1 0 0 0,1 0 0 0 0,-1 0-1 0 0,0 0 1 0 0,0 0 0 0 0,-1 0 0 0 0,1 0-1 0 0,0 1 1 0 0,0-1 0 0 0,0 0-1 0 0,-1 0 1 0 0,1 0 0 0 0,-1 0 0 0 0,1 0-1 0 0,0 0 1 0 0,-1 0 0 0 0,0 0 0 0 0,1 0-1 0 0,-2 1 1 0 0,-2 4 199 0 0,0-1-1 0 0,0 0 1 0 0,-9 8-1 0 0,-53 38-233 0 0,8-7 0 0 0,53-39 0 0 0,1-2 0 0 0,0 0 0 0 0,0 0 0 0 0,0 1 0 0 0,1 0 0 0 0,-1 0 0 0 0,1 0 0 0 0,0 0 0 0 0,0 0 0 0 0,0 1 0 0 0,-3 8 0 0 0,6-13 0 0 0,-1 1 0 0 0,1 0 0 0 0,0 0 0 0 0,0-1 0 0 0,0 1 0 0 0,0 0 0 0 0,0 0 0 0 0,0-1 0 0 0,0 1 0 0 0,0 0 0 0 0,0 0 0 0 0,0-1 0 0 0,0 1 0 0 0,0 0 0 0 0,0 0 0 0 0,1-1 0 0 0,-1 1 0 0 0,0 0 0 0 0,1-1 0 0 0,-1 1 0 0 0,0 0 0 0 0,1-1 0 0 0,-1 1 0 0 0,1 0 0 0 0,-1-1 0 0 0,1 1 0 0 0,-1-1 0 0 0,1 1 0 0 0,0-1 0 0 0,-1 1 0 0 0,1-1 0 0 0,-1 0 0 0 0,1 1 0 0 0,1 0 0 0 0,-1 0 0 0 0,2 0 0 0 0,-1 1 0 0 0,1-1 0 0 0,0 0 0 0 0,-1 1 0 0 0,1-1 0 0 0,0 0 0 0 0,0-1 0 0 0,0 1 0 0 0,0 0 0 0 0,5 0 0 0 0,32 0 0 0 0,-28-1 0 0 0,19 2 0 0 0,-24-1 0 0 0,1-1 0 0 0,-1 1 0 0 0,0-1 0 0 0,1-1 0 0 0,9-1 0 0 0,-7 1 0 0 0,-1 0 0 0 0,-2-2-64 0 0,-5 2-273 0 0,-2 1-138 0 0,0 0-33 0 0,0 0-208 0 0,-9 1-2809 0 0,0 1 1493 0 0,-2 0-15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0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509 8287 0 0,'0'0'191'0'0,"0"0"26"0"0,0 0 9 0 0,0 0 42 0 0,0 0 158 0 0,0 0 72 0 0,2 1 12 0 0,-1-1-447 0 0,0 1-1 0 0,0-1 0 0 0,-1 0 1 0 0,1 1-1 0 0,0-1 0 0 0,0 0 0 0 0,0 0 1 0 0,-1 0-1 0 0,1 0 0 0 0,0 0 1 0 0,0 0-1 0 0,0 0 0 0 0,0 0 1 0 0,-1 0-1 0 0,1 0 0 0 0,0 0 0 0 0,0 0 1 0 0,0 0-1 0 0,0-1 0 0 0,-1 1 1 0 0,2-1-1 0 0,21-13 1644 0 0,-11 3-428 0 0,15-16-1 0 0,-5 0 107 0 0,-1 0 1 0 0,22-38-1 0 0,28-63 1052 0 0,-50 89-1777 0 0,-12 24-342 0 0,-1 0-1 0 0,-1-1 0 0 0,-1 1 1 0 0,0-1-1 0 0,6-27 1 0 0,-12 39-131 0 0,1 0 0 0 0,-1 1 0 0 0,1-1 0 0 0,-1 1 1 0 0,-1-1-1 0 0,1 0 0 0 0,0 1 0 0 0,-1-1 0 0 0,0 1 1 0 0,-1-7-1 0 0,-2 5-37 0 0,-1 4-133 0 0,3 2-16 0 0,0 1 0 0 0,0-1 0 0 0,0 0 0 0 0,1 0 0 0 0,-1 1 0 0 0,1-1 0 0 0,-1 1 0 0 0,1-1 0 0 0,-1 1 0 0 0,1 0 0 0 0,0 0 0 0 0,0 0 0 0 0,-2 2 0 0 0,-11 30 0 0 0,12-29 0 0 0,-11 37 0 0 0,2 0 0 0 0,-7 51 0 0 0,-1 21 0 0 0,-31 152 0 0 0,14-78 0 0 0,20-92 0 0 0,10-56 15 0 0,-4 31-94 0 0,22-118-647 0 0,-7 31 325 0 0,0 0 1 0 0,2-27-1 0 0,-7 43 401 0 0,4-38 0 0 0,-2-51 0 0 0,-3 78 0 0 0,1 0 0 0 0,-2 1 0 0 0,0-1 0 0 0,0 1 0 0 0,-1-1 0 0 0,0 1 0 0 0,0 0 0 0 0,-1 0 0 0 0,-10-17 0 0 0,11 23 0 0 0,1 1 0 0 0,-1 0 0 0 0,1 0 0 0 0,-1 0 0 0 0,0 1 0 0 0,0-1 0 0 0,-1 1 0 0 0,1-1 0 0 0,0 1 0 0 0,-1 0 0 0 0,1 0 0 0 0,-1 1 0 0 0,0-1 0 0 0,0 1 0 0 0,1 0 0 0 0,-1-1 0 0 0,0 2 0 0 0,0-1 0 0 0,0 0 0 0 0,0 1 0 0 0,0 0 0 0 0,-6 0 0 0 0,-1 1 0 0 0,-1 1 0 0 0,1-1 0 0 0,0 2 0 0 0,0 0 0 0 0,0 0 0 0 0,-18 9 0 0 0,16-6 0 0 0,0 0 0 0 0,-18 13 0 0 0,27-14 0 0 0,6-2 0 0 0,4-2 0 0 0,1-1 0 0 0,0-1 0 0 0,0 1 0 0 0,0-1 0 0 0,0 0 0 0 0,0-1 0 0 0,11-4 0 0 0,5 0 0 0 0,8-1 0 0 0,-2 0 0 0 0,0 0 0 0 0,30-13 0 0 0,-35 11-1746 0 0,29-7 1 0 0,-11 4-445 0 0,-29 9 158 0 0,0-1-15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0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5663 0 0,'0'0'356'0'0,"0"0"50"0"0,0 0 20 0 0,0 0-42 0 0,2-2-250 0 0,-1 1-84 0 0,0-1 0 0 0,0 0 0 0 0,1 1 0 0 0,-1-1 0 0 0,0 1 0 0 0,1 0 0 0 0,0-1 0 0 0,1 0 0 0 0,-1 1 437 0 0,-2 1 22 0 0,0 0 3 0 0,0 0 0 0 0,0 0 0 0 0,0 0 0 0 0,0 0 0 0 0,0 0 0 0 0,1 1 0 0 0,2 0-421 0 0,-1 1 0 0 0,1 0 0 0 0,-1 1 0 0 0,0-1 0 0 0,0 0 0 0 0,0 1-1 0 0,0-1 1 0 0,-1 1 0 0 0,1-1 0 0 0,0 1 0 0 0,-1 0 0 0 0,2 4 0 0 0,11 42 294 0 0,-5-16 608 0 0,1-4-707 0 0,14 37 36 0 0,-21-59-315 0 0,0 0-1 0 0,1 0 1 0 0,0-1 0 0 0,5 7-1 0 0,38 37-172 0 0,-46-49-530 0 0,-1-1-258 0 0,3-10-6437 0 0,0-2 309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1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0 15663 0 0,'0'0'356'0'0,"0"0"50"0"0,0 0 20 0 0,0 0-42 0 0,0 0-180 0 0,0 0 176 0 0,0 0 107 0 0,0 0 22 0 0,0 0 3 0 0,0 0 0 0 0,0 0 0 0 0,6 10 1024 0 0,-6-3-1302 0 0,-1 0-1 0 0,0 0 0 0 0,-1 0 1 0 0,0 0-1 0 0,0-1 0 0 0,-5 12 1 0 0,1-3 230 0 0,-18 27 1 0 0,10-20-30 0 0,3-4-615 0 0,-17 21 0 0 0,23-34-391 0 0,0 1-1 0 0,0-1 0 0 0,-1 0 1 0 0,1-1-1 0 0,-1 1 1 0 0,0-1-1 0 0,-10 5 1 0 0,15-8-4473 0 0,1-1-1394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1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9351 0 0,'0'0'439'0'0,"0"0"62"0"0,0 0 33 0 0,0 0-65 0 0,4 6 151 0 0,-4-1-424 0 0,-1 0 0 0 0,1-1 0 0 0,-1 1-1 0 0,1 0 1 0 0,-1-1 0 0 0,-3 8 0 0 0,-1 8 22 0 0,-41 204 1116 0 0,14-71-604 0 0,26-115-1168 0 0,-2 43 0 0 0,8-80 550 0 0,0 14-1737 0 0,0-14 1265 0 0,0-1 1 0 0,0 1-1 0 0,0-1 1 0 0,0 1-1 0 0,0-1 1 0 0,1 0-1 0 0,-1 1 1 0 0,0-1-1 0 0,0 1 1 0 0,0-1-1 0 0,1 0 0 0 0,-1 1 1 0 0,0-1-1 0 0,1 1 1 0 0,-1-1-1 0 0,0 0 1 0 0,1 1-1 0 0,-1-1 1 0 0,0 0-1 0 0,1 0 1 0 0,-1 1-1 0 0,1-1 1 0 0,1 1-6079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1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5663 0 0,'0'0'719'0'0,"0"0"-20"0"0,0 1-306 0 0,-2 6 226 0 0,1-3-264 0 0,1-1 0 0 0,-1 1-1 0 0,1-1 1 0 0,-1 1 0 0 0,1 0 0 0 0,0-1 0 0 0,0 1-1 0 0,1-1 1 0 0,-1 1 0 0 0,1-1 0 0 0,0 1 0 0 0,0-1 0 0 0,0 1-1 0 0,3 5 1 0 0,4 7-86 0 0,2-1 0 0 0,0-1 0 0 0,1 1 0 0 0,0-2 0 0 0,1 0 0 0 0,1 0 0 0 0,18 14 0 0 0,-8-5-269 0 0,-17-15 0 0 0,0-1 0 0 0,0 0 0 0 0,13 8 0 0 0,4 3 0 0 0,-19-14 0 0 0,0 1 0 0 0,-1-1 0 0 0,2 0 0 0 0,-1-1 0 0 0,0 1 0 0 0,1-1 0 0 0,-1 0 0 0 0,1 0 0 0 0,-1 0 0 0 0,1-1 0 0 0,10 3 0 0 0,-13-4-81 0 0,0 0-1 0 0,1 0 0 0 0,-1 0 1 0 0,0 0-1 0 0,1 0 1 0 0,-1 0-1 0 0,0-1 1 0 0,0 1-1 0 0,1-1 1 0 0,-1 0-1 0 0,0 1 1 0 0,0-1-1 0 0,3-2 0 0 0,-2 1-153 0 0,0-1-1 0 0,0 0 0 0 0,0 0 0 0 0,0 0 0 0 0,0 0 0 0 0,3-7 0 0 0,-1 2-710 0 0,0 1 1 0 0,-1-2-1 0 0,0 1 1 0 0,-1-1-1 0 0,0 1 1 0 0,4-17-1 0 0,-5 14 521 0 0,0 1 0 0 0,-1-1-1 0 0,0 1 1 0 0,-1-1 0 0 0,0 1 0 0 0,-1-1 0 0 0,0 1 0 0 0,0-1-1 0 0,-6-17 1 0 0,6 25 546 0 0,0 0 0 0 0,0-1 0 0 0,-1 1 1 0 0,0 0-1 0 0,1 0 0 0 0,-1 0 0 0 0,-4-4 0 0 0,6 6 50 0 0,-1 1 0 0 0,0-1 0 0 0,0 0 0 0 0,1 0 0 0 0,-1 1 0 0 0,0-1 0 0 0,0 1 0 0 0,0-1 1 0 0,0 1-1 0 0,0-1 0 0 0,0 1 0 0 0,0 0 0 0 0,0-1 0 0 0,1 1 0 0 0,-2 0 0 0 0,1 0 0 0 0,0-1 0 0 0,0 1 0 0 0,0 0 0 0 0,0 0 0 0 0,0 0 1 0 0,0 0-1 0 0,0 1 0 0 0,0-1 0 0 0,0 0 0 0 0,0 0 0 0 0,0 1 0 0 0,0-1 0 0 0,0 0 0 0 0,-1 1 0 0 0,-6 4 381 0 0,0 0-1 0 0,0 1 1 0 0,1 0-1 0 0,0 0 1 0 0,0 0-1 0 0,0 1 1 0 0,0 0 0 0 0,1 0-1 0 0,-6 10 1 0 0,-6 12-711 0 0,-18 36 0 0 0,32-59 281 0 0,-5 15-202 0 0,0 0-1 0 0,-11 42 1 0 0,8-17-5143 0 0,11-43 4462 0 0,1-3-774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2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9351 0 0,'0'0'439'0'0,"2"0"62"0"0,2 1-368 0 0,0-1 0 0 0,0 1 0 0 0,0 0 0 0 0,0 0 0 0 0,0 0 0 0 0,0 1 0 0 0,0-1 0 0 0,4 4 1 0 0,34 20-79 0 0,-28-16 315 0 0,6 3 212 0 0,0 1 0 0 0,-1 1 0 0 0,-1 1 1 0 0,31 31-1 0 0,-44-40-498 0 0,-1 0-1 0 0,1 0 1 0 0,-1 0-1 0 0,0 0 1 0 0,0 1 0 0 0,0-1-1 0 0,-1 1 1 0 0,0 0 0 0 0,-1 0-1 0 0,0 1 1 0 0,0-1 0 0 0,0 0-1 0 0,-1 1 1 0 0,0-1 0 0 0,0 1-1 0 0,-1-1 1 0 0,0 1-1 0 0,0-1 1 0 0,-2 9 0 0 0,-1-1 30 0 0,-1 0 0 0 0,-1-1 0 0 0,0 0 0 0 0,-1 0 0 0 0,-12 22 0 0 0,5-15 31 0 0,-1 0-1 0 0,-26 30 0 0 0,26-35-1783 0 0,-1 0 0 0 0,-31 24-1 0 0,40-35 1077 0 0,-1-1 0 0 0,0 0 0 0 0,0 0 0 0 0,0 0-1 0 0,0-1 1 0 0,0 0 0 0 0,-1 0 0 0 0,1-1-1 0 0,-1 0 1 0 0,-12 2 0 0 0,17-4-1996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2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17503 0 0,'0'0'399'0'0,"0"0"60"0"0,0 0 21 0 0,0 0-59 0 0,0 0-136 0 0,0 0 457 0 0,2 1 228 0 0,1 1-735 0 0,0-1 0 0 0,1 1-1 0 0,-1-1 1 0 0,1 0 0 0 0,-1 0-1 0 0,1 0 1 0 0,0-1 0 0 0,-1 0 0 0 0,7 1-1 0 0,35-2-368 0 0,-44 0 157 0 0,5 1-56 0 0,17 1-787 0 0,-41 15-279 0 0,-19 7 1082 0 0,25-17 17 0 0,1 2 1 0 0,-19 13-1 0 0,20-12 0 0 0,-21 12 0 0 0,21-16 0 0 0,1 2 0 0 0,0-1 0 0 0,-10 10 0 0 0,19-15 110 0 0,-1-1 0 0 0,0 1 0 0 0,1 0-1 0 0,-1-1 1 0 0,1 1 0 0 0,-1 0 0 0 0,0 0-1 0 0,1-1 1 0 0,0 1 0 0 0,-1 0 0 0 0,1 0 0 0 0,-1 0-1 0 0,1 0 1 0 0,0 0 0 0 0,0 0 0 0 0,-1 1-1 0 0,1-2-95 0 0,0 1-1 0 0,0-1 1 0 0,1 1-1 0 0,-1-1 1 0 0,0 0-1 0 0,0 1 1 0 0,0-1-1 0 0,0 1 1 0 0,1-1 0 0 0,-1 1-1 0 0,0-1 1 0 0,1 0-1 0 0,-1 1 1 0 0,0-1-1 0 0,0 0 1 0 0,1 1-1 0 0,-1-1 1 0 0,1 0-1 0 0,-1 0 1 0 0,0 1-1 0 0,1-1 1 0 0,2 1-36 0 0,-1 0 1 0 0,0 0-1 0 0,0-1 1 0 0,0 1-1 0 0,0 0 1 0 0,0-1 0 0 0,5 0-1 0 0,-1 0 22 0 0,1-1 0 0 0,-1 0 0 0 0,0-1 0 0 0,1 0 0 0 0,10-4 0 0 0,10-3 0 0 0,34-12-170 0 0,-7 1-1044 0 0,-31 13 702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3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8287 0 0,'0'0'382'0'0,"0"0"-8"0"0,0-2-240 0 0,0-3 19 0 0,0 1 709 0 0,0 1-1 0 0,0-1 1 0 0,1 0-1 0 0,-1 1 1 0 0,1-1-1 0 0,0 0 1 0 0,0 1 0 0 0,1-1-1 0 0,-1 1 1 0 0,4-6-1 0 0,-5 8-279 0 0,0 1 288 0 0,0 0 122 0 0,0 0 28 0 0,2 0-133 0 0,-1 0-875 0 0,0 0 1 0 0,0 0-1 0 0,0 0 1 0 0,0 0-1 0 0,0 0 0 0 0,0 1 1 0 0,0-1-1 0 0,0 0 1 0 0,0 0-1 0 0,0 1 1 0 0,0-1-1 0 0,0 0 0 0 0,-1 1 1 0 0,1-1-1 0 0,0 1 1 0 0,0-1-1 0 0,0 1 1 0 0,0 0-1 0 0,-1-1 0 0 0,1 1 1 0 0,0 0-1 0 0,-1 0 1 0 0,1-1-1 0 0,0 1 1 0 0,-1 0-1 0 0,1 2 0 0 0,1 0 65 0 0,4 6 92 0 0,-1 0-1 0 0,0 0 1 0 0,0 1 0 0 0,-1 0-1 0 0,3 10 1 0 0,11 53 811 0 0,-17-69-975 0 0,8 44-5 0 0,6 85 0 0 0,-12 50 0 0 0,-2-177 0 0 0,-1-4 0 0 0,0 0 0 0 0,0 0 0 0 0,0 0 0 0 0,-1 0 0 0 0,1 0 0 0 0,0-1 0 0 0,-1 1 0 0 0,1 0 0 0 0,-1 0 0 0 0,0 0 0 0 0,-1 2 0 0 0,2-3-1 0 0,0 0 1 0 0,-1-1-1 0 0,1 1 0 0 0,0 0 1 0 0,-1 0-1 0 0,1-1 0 0 0,0 1 1 0 0,-1 0-1 0 0,1 0 0 0 0,-1-1 1 0 0,1 1-1 0 0,-1-1 0 0 0,0 1 0 0 0,1 0 1 0 0,-1-1-1 0 0,0 1 0 0 0,1-1 1 0 0,-1 1-1 0 0,0-1 0 0 0,0 0 1 0 0,1 1-1 0 0,-1-1 0 0 0,0 0 1 0 0,0 1-1 0 0,1-1 0 0 0,-1 0 1 0 0,0 0-1 0 0,0 0 0 0 0,0 0 0 0 0,0 0 1 0 0,1 0-1 0 0,-1 0 0 0 0,0 0 1 0 0,0 0-1 0 0,0 0 0 0 0,0-1 1 0 0,-2 1-39 0 0,1 0-95 0 0,0-1 0 0 0,0 0 1 0 0,0 1-1 0 0,0-1 0 0 0,0 0 0 0 0,1 0 0 0 0,-1 0 0 0 0,0 0 0 0 0,0 0 0 0 0,0-1 1 0 0,1 1-1 0 0,-1 0 0 0 0,1-1 0 0 0,-1 1 0 0 0,1-1 0 0 0,-1 0 0 0 0,1 1 0 0 0,-2-4 1 0 0,-2-4-1323 0 0,1 1 0 0 0,-6-16-1 0 0,9 22 1127 0 0,-7-19-6492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5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3223 0 0,'0'0'500'0'0,"0"0"891"0"0,0 0 390 0 0,0 0 78 0 0,0 0-124 0 0,0 0-598 0 0,0 0-265 0 0,0 0-52 0 0,0 0-44 0 0,0 0-143 0 0,0 0-66 0 0,0 0-14 0 0,1-1-23 0 0,2 0-336 0 0,12-6 1291 0 0,24-6 0 0 0,-37 12-1227 0 0,-2 1-2 0 0,3-1-169 0 0,-1 0-1 0 0,1 0 1 0 0,0 1 0 0 0,-1-1-1 0 0,1 0 1 0 0,0 1 0 0 0,0 0-1 0 0,0 0 1 0 0,-1 0-1 0 0,1 0 1 0 0,3 0 0 0 0,31 9 699 0 0,-34-8-718 0 0,-1-1 30 0 0,0 0-74 0 0,0 1 0 0 0,0-1 0 0 0,1 1 0 0 0,-1-1 0 0 0,0 1 1 0 0,0 0-1 0 0,-1-1 0 0 0,3 2 0 0 0,7 3 45 0 0,44 3 309 0 0,-51-7-365 0 0,15 0 83 0 0,18-1 70 0 0,11-3 152 0 0,-21 2-73 0 0,0-1-1 0 0,31-7 1 0 0,-25 3 32 0 0,61-3 1 0 0,-84 9-259 0 0,3-1 67 0 0,0 1 0 0 0,19 2 0 0 0,-4 0-5 0 0,112-12 255 0 0,-56 5-336 0 0,-2-6 60 0 0,-45 7 109 0 0,46-10 0 0 0,-74 12-140 0 0,51-6 164 0 0,-37 2-153 0 0,0 2-1 0 0,0 0 1 0 0,37 0 0 0 0,-16 3 16 0 0,-27-1-41 0 0,0 2 1 0 0,0 0-1 0 0,27 4 0 0 0,21 7-15 0 0,-58-10 0 0 0,0 0 0 0 0,0 0 0 0 0,1 0 0 0 0,-1 0 0 0 0,12-2 0 0 0,34 1 0 0 0,-43 2 0 0 0,-7-1 0 0 0,0 0 0 0 0,0 0 0 0 0,0-1 0 0 0,0 0 0 0 0,-1 0 0 0 0,1 1 0 0 0,0-2 0 0 0,6 1 0 0 0,46-2 0 0 0,-16 2 0 0 0,-24-1 0 0 0,-8 0 0 0 0,0 0 0 0 0,1 1 0 0 0,9 1 0 0 0,-14 0 0 0 0,0-1 0 0 0,0 1 0 0 0,0-1 0 0 0,0 0 0 0 0,0 0 0 0 0,0 0 0 0 0,0 0 0 0 0,0-1 0 0 0,4 0 0 0 0,3-2 0 0 0,11 1 0 0 0,20-7 0 0 0,-28 6 0 0 0,-1-3 0 0 0,4 3 0 0 0,-1 0 0 0 0,4-3 0 0 0,19 1 0 0 0,-24 2 0 0 0,-1-2 0 0 0,-2 3-16 0 0,-9 2-59 0 0,-2 0-757 0 0,0 0-3195 0 0,-2-1-1397 0 0,-9-1-274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4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5 11975 0 0,'0'0'267'0'0,"0"0"42"0"0,0 0 17 0 0,0 0-28 0 0,0-1-113 0 0,1 1-1 0 0,-1-1 1 0 0,1 1 0 0 0,-1 0-1 0 0,1-1 1 0 0,-1 1-1 0 0,1 0 1 0 0,-1 0 0 0 0,1-1-1 0 0,0 1 1 0 0,-1 0-1 0 0,1 0 1 0 0,-1 0-1 0 0,1 0 1 0 0,0 0 0 0 0,0 0 55 0 0,-1 0-1 0 0,1 1 1 0 0,-1-1 0 0 0,1 1 0 0 0,-1-1 0 0 0,0 1 0 0 0,1-1 0 0 0,-1 1 0 0 0,1-1 0 0 0,-1 1 0 0 0,0-1 0 0 0,0 1 0 0 0,1 0 0 0 0,-1-1 0 0 0,0 1 0 0 0,0-1 0 0 0,0 1 0 0 0,1 0 0 0 0,-1-1 0 0 0,0 1 0 0 0,0 0 0 0 0,-3 18 1334 0 0,0-11-1401 0 0,0 0 1 0 0,-8 13-1 0 0,-7 8 175 0 0,-2-1 1 0 0,-45 51-1 0 0,-57 40 672 0 0,67-70-1084 0 0,49-45-167 0 0,4-4-5542 0 0,7-6-1391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4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1 17503 0 0,'1'-1'803'0'0,"2"-1"-639"0"0,-1-2 1 0 0,0 1 0 0 0,0 0-1 0 0,0 0 1 0 0,-1 0-1 0 0,3-7 1 0 0,-2 5-159 0 0,0 0 0 0 0,0 0 0 0 0,6-8 0 0 0,4-3 907 0 0,0 0 0 0 0,-2-2 0 0 0,0 1-1 0 0,-1-1 1 0 0,10-26 0 0 0,-18 42-773 0 0,-1-1 0 0 0,1 1-1 0 0,0-1 1 0 0,-1 0 0 0 0,0 1 0 0 0,0-1 0 0 0,0 1-1 0 0,0-1 1 0 0,0 0 0 0 0,0 1 0 0 0,0-1 0 0 0,-1 0-1 0 0,0 1 1 0 0,1-1 0 0 0,-1 1 0 0 0,0-1-1 0 0,0 1 1 0 0,-2-4 0 0 0,3 6-140 0 0,-1 0 0 0 0,1-1 0 0 0,0 1 0 0 0,0 0 0 0 0,-1 0 0 0 0,1 0 0 0 0,0-1 0 0 0,0 1 0 0 0,-1 0 0 0 0,1 0 0 0 0,0 0 0 0 0,-1 0 0 0 0,1 0 0 0 0,0-1 0 0 0,-1 1 0 0 0,1 0 0 0 0,0 0 0 0 0,-1 0 0 0 0,1 0 0 0 0,0 0 0 0 0,-1 0 0 0 0,1 0 0 0 0,0 0 0 0 0,-1 0 0 0 0,1 0 0 0 0,0 0 0 0 0,0 0 0 0 0,-1 1 0 0 0,1-1 0 0 0,0 0 0 0 0,-1 0 0 0 0,1 0 0 0 0,0 0 0 0 0,-1 0 0 0 0,1 1 0 0 0,0-1 0 0 0,0 0 0 0 0,-1 0 0 0 0,1 1 0 0 0,0-1 0 0 0,0 0 0 0 0,0 0 0 0 0,-1 1 0 0 0,1-1 0 0 0,0 1 0 0 0,-5 2 102 0 0,1 1 1 0 0,0 1-1 0 0,0-1 1 0 0,0 1-1 0 0,1-1 0 0 0,0 1 1 0 0,0 0-1 0 0,0 0 1 0 0,-3 8-1 0 0,-2 7 410 0 0,-6 24 0 0 0,11-33-627 0 0,0 1-1 0 0,1-1 1 0 0,0 1 0 0 0,0 0-1 0 0,2 0 1 0 0,-1 0 0 0 0,1 0-1 0 0,1-1 1 0 0,0 1 0 0 0,1 0-1 0 0,5 16 1 0 0,-7-25 183 0 0,1-1 0 0 0,1 1 0 0 0,-1-1 0 0 0,0 1-1 0 0,0-1 1 0 0,1 1 0 0 0,0-1 0 0 0,-1 0 0 0 0,1 0 0 0 0,0 0 0 0 0,0 0 0 0 0,0 0-1 0 0,0 0 1 0 0,1-1 0 0 0,-1 1 0 0 0,4 1 0 0 0,-2-1-72 0 0,0 0 1 0 0,1-1-1 0 0,-1 1 0 0 0,1-1 1 0 0,-1 0-1 0 0,1-1 1 0 0,-1 1-1 0 0,1-1 0 0 0,5 0 1 0 0,3-1-242 0 0,-1 0 1 0 0,1-1 0 0 0,0-1 0 0 0,-1 0 0 0 0,0-1-1 0 0,15-6 1 0 0,-17 6 81 0 0,0-1-1 0 0,0-1 1 0 0,0 0-1 0 0,0 0 0 0 0,13-13 1 0 0,-12 8-2148 0 0,18-20-1 0 0,-12 10-5876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5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9351 0 0,'0'0'439'0'0,"0"0"62"0"0,0 0 33 0 0,0 0-65 0 0,0 0-237 0 0,3 0 156 0 0,19 0 1356 0 0,39-7 0 0 0,12-3-1324 0 0,-34 6-2588 0 0,-1-2-5933 0 0,-17 1 2491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5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3 0 33 0 0,6 1-259 0 0,-1 0 1 0 0,1 1-1 0 0,0 0 1 0 0,-1 0 0 0 0,1 0-1 0 0,-1 1 1 0 0,12 6-1 0 0,-16-6-154 0 0,0 0 0 0 0,1-1-1 0 0,-1 1 1 0 0,-1 1 0 0 0,1-1-1 0 0,0 0 1 0 0,-1 1-1 0 0,0 0 1 0 0,0 0 0 0 0,0 0-1 0 0,0 0 1 0 0,-1 0-1 0 0,0 1 1 0 0,1-1 0 0 0,1 8-1 0 0,34 122 488 0 0,-25-79-608 0 0,-12-45 13 0 0,-1-8-20 0 0,1 0 1 0 0,-1 0 0 0 0,0 0-1 0 0,1 0 1 0 0,-1 0-1 0 0,1 0 1 0 0,0 0 0 0 0,0 0-1 0 0,-1-1 1 0 0,1 1-1 0 0,2 2 1 0 0,-2-2-331 0 0,-1-2-138 0 0,0 0-33 0 0,5-6-1465 0 0,3-3-295 0 0,-3-5 236 0 0,2-3-15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5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95 17503 0 0,'0'0'1352'0'0,"0"0"-873"0"0,-7 5 484 0 0,-33 58 3524 0 0,-29 41-1673 0 0,18-32-2797 0 0,50-70-176 0 0,-1 0-450 0 0,0 0 0 0 0,1 0 0 0 0,0 0 0 0 0,0 0 0 0 0,-1 0 0 0 0,1 1 0 0 0,0-1 0 0 0,0 0 0 0 0,0 4 0 0 0,1-6-926 0 0</inkml:trace>
  <inkml:trace contextRef="#ctx0" brushRef="#br0" timeOffset="1">435 2 19351 0 0,'0'0'439'0'0,"0"0"62"0"0,0 0 33 0 0,0 0-65 0 0,3 0-309 0 0,7-1-408 0 0,-5 1 654 0 0,0 0 0 0 0,0 0 0 0 0,1 0 0 0 0,-1 0 0 0 0,0 1 0 0 0,0 0 0 0 0,0 0 0 0 0,0 1-1 0 0,0-1 1 0 0,0 1 0 0 0,0 0 0 0 0,5 3 0 0 0,0 3-244 0 0,1 0 0 0 0,-1 1-1 0 0,0 0 1 0 0,-1 1 0 0 0,0 0-1 0 0,8 13 1 0 0,13 25-162 0 0,-11-15 0 0 0,0 8-64 0 0,-19-40-273 0 0,0-1-138 0 0,0 0-33 0 0,14-10-3733 0 0,-10 0 2209 0 0,-3-1-15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2:46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0 21191 0 0,'0'0'480'0'0,"0"0"67"0"0,1 3 31 0 0,0-1-521 0 0,-1 0-1 0 0,1 0 1 0 0,-1 0-1 0 0,0 0 1 0 0,1 0-1 0 0,-1 0 1 0 0,0 0-1 0 0,-1 0 1 0 0,1 1-1 0 0,0-1 1 0 0,-1 0-1 0 0,0 3 1 0 0,-11 30-80 0 0,6-19 174 0 0,-26 69 1815 0 0,-67 128 0 0 0,37-89-4998 0 0,57-112-5840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04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21 6447 0 0,'0'0'142'0'0,"0"0"22"0"0,0 0 13 0 0,0 2-20 0 0,0 11-67 0 0,-4 22 6384 0 0,3-34-5930 0 0,1-1-28 0 0,0 3 53 0 0,-1 2 140 0 0,0-3 3645 0 0,-10 0-1794 0 0,10-3-2048 0 0,1 1 0 0 0,0-1 0 0 0,6-36 335 0 0,-5 22-558 0 0,1-1 0 0 0,1 1 0 0 0,0 0 0 0 0,1-1 1 0 0,1 2-1 0 0,1-1 0 0 0,7-16 0 0 0,0 9-274 0 0,-9 13-15 0 0,1 0 0 0 0,0 1 0 0 0,0 0 0 0 0,1 0 0 0 0,0 0 1 0 0,1 1-1 0 0,-1 0 0 0 0,15-12 0 0 0,-15 16 0 0 0,0 8 0 0 0,-5-3 0 0 0,0 0 0 0 0,0 0 0 0 0,0-1 0 0 0,0 1 0 0 0,-1 0 0 0 0,1 0 0 0 0,-1 0 0 0 0,0 0 0 0 0,1 0 0 0 0,-1 0 0 0 0,0 0 0 0 0,0 0 0 0 0,0 0 0 0 0,-1 4 0 0 0,1 27 0 0 0,2-24 0 0 0,-2-9 0 0 0,0 1 0 0 0,0-1 0 0 0,0 1 0 0 0,0-1 0 0 0,0 1 0 0 0,0-1 0 0 0,1 1 0 0 0,-1-1 0 0 0,0 1 0 0 0,0-1 0 0 0,1 1 0 0 0,-1-1 0 0 0,0 1 0 0 0,1-1 0 0 0,-1 1 0 0 0,0-1 0 0 0,1 0 0 0 0,-1 1 0 0 0,0-1 0 0 0,1 1 0 0 0,-1-1 0 0 0,1 0 0 0 0,-1 0 0 0 0,1 1 0 0 0,-1-1 0 0 0,1 0 0 0 0,-1 0 0 0 0,1 0 0 0 0,-1 1 0 0 0,2-1 0 0 0,-1 0 0 0 0,1 1 0 0 0,0 0 0 0 0,0 0 0 0 0,0-1 0 0 0,0 1 0 0 0,0 0 0 0 0,0-1 0 0 0,0 1 0 0 0,0-1 0 0 0,0 0 0 0 0,0 0 0 0 0,0 0 0 0 0,0 0 0 0 0,1 0 0 0 0,-1 0 0 0 0,0-1 0 0 0,3 0 0 0 0,4-1 0 0 0,1 1 0 0 0,0 0 0 0 0,11 0 0 0 0,-14 3 0 0 0,-2 6 0 0 0,-3-5 0 0 0,-1-1 0 0 0,-1 0 0 0 0,1-1 0 0 0,-1 1 0 0 0,1 0 0 0 0,-1 0 0 0 0,0-1 0 0 0,1 1 0 0 0,-1 0 0 0 0,0 0 0 0 0,0-1 0 0 0,0 1 0 0 0,-1 2 0 0 0,-1 106 0 0 0,3-101 0 0 0,-1-8 0 0 0,0 0 0 0 0,0-1 0 0 0,0 1 0 0 0,0 0 0 0 0,0 0 0 0 0,0-1 0 0 0,0 1 0 0 0,1 0 0 0 0,-1-1 0 0 0,0 1 0 0 0,0 0 0 0 0,1-1 0 0 0,-1 1 0 0 0,0 0 0 0 0,1-1 0 0 0,-1 1 0 0 0,1 0 0 0 0,-1-1 0 0 0,2 2 0 0 0,0 0 0 0 0,4 6 0 0 0,-1-2 0 0 0,-5-6 0 0 0,0 0 0 0 0,0 1 0 0 0,1-1 0 0 0,-1 1 0 0 0,0-1 0 0 0,0 0 0 0 0,1 1 0 0 0,-1-1 0 0 0,0 0 0 0 0,1 0 0 0 0,-1 1 0 0 0,0-1 0 0 0,1 0 0 0 0,-1 0 0 0 0,0 1 0 0 0,1-1 0 0 0,-1 0 0 0 0,1 0 0 0 0,-1 0 0 0 0,0 0 0 0 0,1 0 0 0 0,0 1 0 0 0,10 1 0 0 0,-3 1 0 0 0,-1-1 0 0 0,-1-5-133 0 0,-5 2-20 0 0,0 0 0 0 0,-1 0 1 0 0,1 0-1 0 0,0 0 0 0 0,-1 0 1 0 0,1 0-1 0 0,-1 0 0 0 0,1 0 0 0 0,-1 0 1 0 0,1 0-1 0 0,-1 0 0 0 0,0 0 1 0 0,1-1-1 0 0,-1-1 0 0 0,1-1-216 0 0,2-10-654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25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27 11975 0 0,'0'0'267'0'0,"0"0"42"0"0,0 0 17 0 0,1-1-28 0 0,6-21-205 0 0,-5-6 2311 0 0,-1 14-1309 0 0,1 0 245 0 0,-1 9-441 0 0,-1-1 1 0 0,1 1-1 0 0,-1 0 0 0 0,0 0 1 0 0,-1-10-1 0 0,0 10-811 0 0,1 4 283 0 0,0 1 117 0 0,0 0 21 0 0,0 0-66 0 0,0 2-428 0 0,-1 0 0 0 0,1 0 0 0 0,-1 0 1 0 0,1 0-1 0 0,-1 0 0 0 0,0 0 0 0 0,1-1 1 0 0,-1 1-1 0 0,0 0 0 0 0,-2 2 0 0 0,-3 8-17 0 0,-169 443 2050 0 0,173-447-2048 0 0,-5 10 0 0 0,2 0 0 0 0,0 0 0 0 0,-4 28 0 0 0,9-36 0 0 0,0-10 1 0 0,0 1-1 0 0,0-1 1 0 0,0 0-1 0 0,0 0 1 0 0,-1 0-1 0 0,1 1 1 0 0,0-1 0 0 0,0 0-1 0 0,0 0 1 0 0,1 1-1 0 0,-1-1 1 0 0,0 0-1 0 0,0 0 1 0 0,0 1-1 0 0,0-1 1 0 0,0 0 0 0 0,0 0-1 0 0,0 1 1 0 0,0-1-1 0 0,0 0 1 0 0,0 0-1 0 0,1 0 1 0 0,-1 1-1 0 0,0-1 1 0 0,0 0-1 0 0,0 0 1 0 0,0 0 0 0 0,1 1-1 0 0,-1-1 1 0 0,0 0-1 0 0,0 0 1 0 0,0 0-1 0 0,1 0 1 0 0,-1 0-1 0 0,0 0 1 0 0,0 0 0 0 0,1 1-1 0 0,-1-1 1 0 0,0 0-1 0 0,0 0 1 0 0,1 0-1 0 0,-1 0 1 0 0,0 0-1 0 0,0 0 1 0 0,1 0 0 0 0,-1 0-1 0 0,0 0 1 0 0,0 0-1 0 0,1 0 1 0 0,-1 0-1 0 0,0-1 1 0 0,0 1-1 0 0,1 0 1 0 0,-1 0 0 0 0,0 0-1 0 0,0 0 1 0 0,0 0-1 0 0,1 0 1 0 0,-1-1-1 0 0,8-5-166 0 0,-3-1-495 0 0,0 0 1 0 0,0 0-1 0 0,-1-1 1 0 0,0 1-1 0 0,0-1 1 0 0,4-12-1 0 0,13-52-3327 0 0,-12 41 3028 0 0,7-26-1087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26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3 13823 0 0,'0'0'315'0'0,"0"-2"45"0"0,8-33 660 0 0,1 11 3160 0 0,18-32 1 0 0,-21 43-4490 0 0,-5 12 691 0 0,-1 1-371 0 0,0 0-1 0 0,0 0 1 0 0,0 1-1 0 0,0-1 0 0 0,0 0 1 0 0,0 0-1 0 0,0 0 1 0 0,0 0-1 0 0,0 0 0 0 0,0 0 1 0 0,0 0-1 0 0,0 0 0 0 0,1 0 1 0 0,-1 0-1 0 0,0 0 1 0 0,0 0-1 0 0,0 0 0 0 0,0 0 1 0 0,0 0-1 0 0,0 0 1 0 0,0 0-1 0 0,0 0 0 0 0,0 0 1 0 0,1 0-1 0 0,-1 0 0 0 0,0 0 1 0 0,0 0-1 0 0,0 0 1 0 0,0 0-1 0 0,0 0 0 0 0,0 0 1 0 0,0 0-1 0 0,0 0 1 0 0,1 0-1 0 0,-1 0 0 0 0,0 0 1 0 0,0 0-1 0 0,0 0 0 0 0,0 0 1 0 0,0 0-1 0 0,0 0 1 0 0,0 0-1 0 0,0 0 0 0 0,0 0 1 0 0,0 0-1 0 0,0-1 1 0 0,0 1-1 0 0,1 0 0 0 0,-1 0 1 0 0,0 0-1 0 0,0 0 0 0 0,0 0 1 0 0,0 0-1 0 0,0 0 1 0 0,0 0-1 0 0,0 0 0 0 0,0 0 1 0 0,0-1-1 0 0,0 1 1 0 0,0 0-1 0 0,0 0 0 0 0,0 0 1 0 0,0 0-1 0 0,0 0 0 0 0,0 0 1 0 0,0 0-1 0 0,0-1 1 0 0,5 13 1233 0 0,1 18 468 0 0,-7 52-1712 0 0,0-60 0 0 0,0 0 0 0 0,2 0 0 0 0,0 1 0 0 0,6 25 0 0 0,-6-44 0 0 0,0-1 0 0 0,1 1 0 0 0,-1-1 0 0 0,1 0 0 0 0,0 0 0 0 0,3 5 0 0 0,-1-2 0 0 0,-3-5 0 0 0,-1 0 0 0 0,1 0 0 0 0,0 0 0 0 0,-1-1 0 0 0,1 1 0 0 0,0 0 0 0 0,-1 0 0 0 0,1-1 0 0 0,0 1 0 0 0,0 0 0 0 0,0-1 0 0 0,0 1 0 0 0,0-1 0 0 0,-1 1 0 0 0,1-1 0 0 0,0 1 0 0 0,0-1 0 0 0,0 1 0 0 0,0-1 0 0 0,0 0 0 0 0,0 0 0 0 0,1 0 0 0 0,-1 0 0 0 0,0 1 0 0 0,0-1 0 0 0,0-1 0 0 0,0 1 0 0 0,0 0 0 0 0,0 0 0 0 0,2-1 0 0 0,0 0 0 0 0,0 0 0 0 0,0-1 0 0 0,0 0 0 0 0,0 0 0 0 0,0 0 0 0 0,4-4 0 0 0,-2 2 0 0 0,20-17 0 0 0,0-1 0 0 0,37-43 0 0 0,-43 40 0 0 0,21-33 0 0 0,-31 41 0 0 0,-15 33 394 0 0,1 1-1 0 0,1 1 1 0 0,-3 30-1 0 0,0 1 81 0 0,-22 145-474 0 0,21-145 0 0 0,-13 51 0 0 0,6-36 0 0 0,10-42-3635 0 0,-2 12-7076 0 0,7-34 4073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26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58 0 0,0 0 491 0 0,0 0 238 0 0,0 0 45 0 0,2 0 8 0 0,6 0 2 0 0,-6 0 0 0 0,15 1 3192 0 0,-14 1-4057 0 0,0 0 0 0 0,0 0 1 0 0,0 0-1 0 0,-1 1 0 0 0,1-1 0 0 0,-1 1 0 0 0,1 0 0 0 0,-1-1 0 0 0,0 1 1 0 0,0 0-1 0 0,0 1 0 0 0,0-1 0 0 0,2 6 0 0 0,0 1 334 0 0,0 0 0 0 0,-1 0 0 0 0,4 17 0 0 0,6 42 26 0 0,11 72 1010 0 0,-23-130-1529 0 0,1 1 0 0 0,0-1 0 0 0,1 1 0 0 0,0-1 0 0 0,5 11 0 0 0,7 17-64 0 0,-14-38-273 0 0,0-2-138 0 0,2-4-140 0 0,0 0-1 0 0,0 0 1 0 0,0 0 0 0 0,-1-1-1 0 0,1 1 1 0 0,-1-1-1 0 0,-1 0 1 0 0,2-6 0 0 0,0-4-2055 0 0,2-27 1 0 0,-4 17 622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23 8895 0 0,'0'0'407'0'0,"0"0"-6"0"0,0-2-257 0 0,1-8 596 0 0,-1 0-1 0 0,2 1 0 0 0,-1-1 0 0 0,1 0 0 0 0,1 1 0 0 0,0-1 1 0 0,0 1-1 0 0,1 0 0 0 0,8-14 0 0 0,5-16 1245 0 0,-2 6-58 0 0,-14 31-1525 0 0,-1 2-17 0 0,6-20 1209 0 0,-11 3 119 0 0,4 16-1535 0 0,1 1-27 0 0,0 0-13 0 0,0 0-1 0 0,0 0-11 0 0,-2 1-43 0 0,1 0-75 0 0,0 0 1 0 0,0-1 0 0 0,-1 1-1 0 0,1 0 1 0 0,0 0-1 0 0,0 0 1 0 0,0 0 0 0 0,0 0-1 0 0,0 0 1 0 0,1 0-1 0 0,-1 0 1 0 0,0 0 0 0 0,0 0-1 0 0,1 1 1 0 0,-1-1-1 0 0,0 0 1 0 0,1 0 0 0 0,-1 3-1 0 0,-1 0 10 0 0,-2 8-7 0 0,1 0 1 0 0,0 0-1 0 0,1 0 1 0 0,0 0-1 0 0,-1 19 0 0 0,3-21-8 0 0,-4 59 27 0 0,3-36 4 0 0,-2 0 0 0 0,-10 53 0 0 0,8-58-22 0 0,5-23 23 0 0,-1-3-15 0 0,-2 1-22 0 0,-8 26 59 0 0,8-20-58 0 0,2-7-68 0 0,1-2-23 0 0,0 0-10 0 0,0 0-29 0 0,0 0-17 0 0,0 0-3 0 0,0 0-23 0 0,0 0-95 0 0,0-2-46 0 0,-1-7-11 0 0,0 7-165 0 0,1 2-689 0 0,0 0-304 0 0,0-2-1163 0 0,0-7-4418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26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35 13823 0 0,'0'0'630'0'0,"0"0"-13"0"0,5-6-368 0 0,0-3-9 0 0,8-10 6080 0 0,-12 18-5808 0 0,-1 1 0 0 0,0 0 0 0 0,0 0 0 0 0,0 0 0 0 0,0 0 0 0 0,0 0 0 0 0,-1 3-321 0 0,-1-1 0 0 0,1 0 0 0 0,-1 0 0 0 0,1 0-1 0 0,-1 0 1 0 0,-2 3 0 0 0,2-4 9 0 0,-95 105 167 0 0,60-69-284 0 0,1 2 0 0 0,-31 45 0 0 0,60-74-83 0 0,1 0 0 0 0,0 0 0 0 0,0 1 0 0 0,1 0 0 0 0,1 0 0 0 0,-5 15 0 0 0,3-9-133 0 0,6-16-563 0 0,0-1-258 0 0,10-1-6999 0 0,2-4 241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27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23 15663 0 0,'0'0'356'0'0,"0"0"50"0"0,-1-8 404 0 0,-2 2-676 0 0,1-1 19 0 0,2 6 567 0 0,0 1 249 0 0,0 0 45 0 0,0 0-61 0 0,0 0-288 0 0,0 0-121 0 0,0 0-28 0 0,0 0-4 0 0,0 0 0 0 0,-7 3 512 0 0,6-2-928 0 0,-5 2 203 0 0,1 0 1 0 0,1 0-1 0 0,-1 0 1 0 0,0 0 0 0 0,1 1-1 0 0,0 0 1 0 0,-6 6-1 0 0,-9 14-265 0 0,2 0 1 0 0,1 1-1 0 0,1 1 1 0 0,-15 36-1 0 0,9-2-34 0 0,7-20 0 0 0,5-12 0 0 0,1 0 0 0 0,1 1 0 0 0,1 0 0 0 0,2 0 0 0 0,1 0 0 0 0,1 31 0 0 0,2-51-57 0 0,1-1-1 0 0,1 0 1 0 0,-1 0 0 0 0,1 1-1 0 0,1-1 1 0 0,5 14 0 0 0,-7-21-418 0 0,23 2-1327 0 0,-21-2 1369 0 0,0-1 0 0 0,1 1-1 0 0,-1-1 1 0 0,0 0 0 0 0,0 0-1 0 0,1 0 1 0 0,-1 0 0 0 0,0-1 0 0 0,0 1-1 0 0,5-2 1 0 0,9-4-7075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27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21191 0 0,'0'0'480'0'0,"0"0"67"0"0,0 0 31 0 0,0 0-56 0 0,3 1-341 0 0,9 5-89 0 0,-11-4-13 0 0,0 0 1 0 0,-1 0-1 0 0,1 0 0 0 0,0 0 0 0 0,-1 0 1 0 0,1 0-1 0 0,-1 0 0 0 0,0 0 1 0 0,0 0-1 0 0,0 0 0 0 0,0 0 0 0 0,0 3 1 0 0,0 5 257 0 0,4 24 194 0 0,-1 0 1 0 0,-2 1-1 0 0,-2-1 0 0 0,-5 44 0 0 0,2-52-531 0 0,0-1 0 0 0,-14 40 0 0 0,-16 53 0 0 0,31-108 0 0 0,4-3-133 0 0,8-13-1517 0 0,-4 1 809 0 0,-1 1 0 0 0,1-1 0 0 0,-1 0 0 0 0,-1 0 0 0 0,1-1-1 0 0,-1 1 1 0 0,0-1 0 0 0,5-12 0 0 0,-3 1-5982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27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1975 0 0,'-5'3'77'0'0,"3"-2"10"0"0,1 0 0 0 0,-1 0 0 0 0,0 0 1 0 0,1 0-1 0 0,-1 1 0 0 0,1-1 0 0 0,0 1 0 0 0,-1-1 0 0 0,1 1 0 0 0,0-1 0 0 0,0 1 0 0 0,0 0 0 0 0,-1 2 0 0 0,-6 11 1207 0 0,8-14 156 0 0,0 1 72 0 0,0 0-1438 0 0,1 0 0 0 0,-1 0 0 0 0,0-1 1 0 0,1 1-1 0 0,0 0 0 0 0,-1 0 1 0 0,1-1-1 0 0,0 1 0 0 0,0 0 0 0 0,0-1 1 0 0,0 1-1 0 0,0-1 0 0 0,0 1 1 0 0,1-1-1 0 0,-1 0 0 0 0,0 1 0 0 0,1-1 1 0 0,-1 0-1 0 0,3 2 0 0 0,0-2 187 0 0,-1 1 1 0 0,1-1-1 0 0,-1 0 0 0 0,1 0 1 0 0,0 0-1 0 0,-1 0 0 0 0,1 0 0 0 0,0-1 1 0 0,4 0-1 0 0,7 0 637 0 0,0-1 0 0 0,-1-1 0 0 0,29-7 0 0 0,20-12-3293 0 0,-53 16-3334 0 0,0-2-1801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28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 23039 0 0,'0'0'528'0'0,"2"-2"69"0"0,-1 1-554 0 0,1 0-1 0 0,0 0 0 0 0,-1 0 0 0 0,1 0 0 0 0,0 1 0 0 0,0-1 0 0 0,0 0 0 0 0,-1 1 0 0 0,1-1 0 0 0,0 1 0 0 0,0 0 0 0 0,0-1 0 0 0,0 1 0 0 0,0 0 0 0 0,0 0 0 0 0,2 1 0 0 0,0-1 88 0 0,-1 1-1 0 0,1 0 1 0 0,-1 0 0 0 0,0 1-1 0 0,1-1 1 0 0,-1 1 0 0 0,0-1-1 0 0,5 5 1 0 0,-3-3-10 0 0,-1 0 1 0 0,0 1 0 0 0,0-1 0 0 0,0 1-1 0 0,-1 0 1 0 0,1 0 0 0 0,-1 1-1 0 0,0-1 1 0 0,0 1 0 0 0,-1-1 0 0 0,1 1-1 0 0,2 9 1 0 0,5 23 50 0 0,-3 1-1 0 0,-1 0 1 0 0,-1 0 0 0 0,-2 0-1 0 0,-3 54 1 0 0,-2-69-78 0 0,0 0 0 0 0,-2-1 0 0 0,0 1 0 0 0,-2 0 1 0 0,0-1-1 0 0,-1 0 0 0 0,-2-1 0 0 0,0 0 0 0 0,-1 0 0 0 0,-16 24 0 0 0,10-22-93 0 0,-19 21 0 0 0,34-42-527 0 0,-1 0 0 0 0,0 0 1 0 0,0 0-1 0 0,0-1 0 0 0,0 1 0 0 0,0 0 1 0 0,0-1-1 0 0,0 0 0 0 0,-1 0 0 0 0,-4 2 0 0 0,7-4-5462 0 0,-3-4-1723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28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3 23039 0 0,'0'0'528'0'0,"0"0"69"0"0,0 0 38 0 0,1-1-80 0 0,13-2-178 0 0,-1 0 0 0 0,1 1-1 0 0,-1 0 1 0 0,1 1 0 0 0,19 2 0 0 0,-17-1-377 0 0,-4-1 0 0 0,4-3 0 0 0,-6 1 0 0 0,-2 0-64 0 0,-7 2-273 0 0,-1 1-138 0 0,0 0-33 0 0,0 0-276 0 0,0 0-1144 0 0,0 0-506 0 0,0 0-102 0 0,0 0-22 0 0</inkml:trace>
  <inkml:trace contextRef="#ctx0" brushRef="#br0" timeOffset="1">0 172 21191 0 0,'0'0'480'0'0,"0"0"67"0"0,0 0 31 0 0,2 1-56 0 0,4 1-347 0 0,1 0 0 0 0,-1-1 0 0 0,1 0 0 0 0,-1 0 0 0 0,1 0 0 0 0,-1-1 0 0 0,1 0 0 0 0,12-2 0 0 0,5-2 1661 0 0,27-7 1 0 0,1-2-757 0 0,-40 10-1063 0 0,-3 0-17 0 0,0 0 0 0 0,-2 0-269 0 0,-5 3-1135 0 0,-2 0-511 0 0,2-2-108 0 0,6-10-22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0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49 10135 0 0,'0'0'231'0'0,"0"0"29"0"0,0 0 19 0 0,2 0-41 0 0,7-2-190 0 0,-3-3-48 0 0,-3 0 743 0 0,-1-1 0 0 0,0 0 0 0 0,0 1 0 0 0,0-1 0 0 0,1-8 0 0 0,3-9 1317 0 0,13-42 65 0 0,6-16-80 0 0,-13 46-1012 0 0,-3-1-1 0 0,0 1 1 0 0,6-72 0 0 0,-13 90 407 0 0,-2 18-1437 0 0,-1-1-1 0 0,1 0 1 0 0,0 0 0 0 0,0 0 0 0 0,0 0-1 0 0,0 0 1 0 0,0 0 0 0 0,0 0 0 0 0,0 0-1 0 0,0 0 1 0 0,0 1 0 0 0,-1-1 0 0 0,1 0-1 0 0,0 0 1 0 0,0 0 0 0 0,0 0 0 0 0,0 0 0 0 0,0 0-1 0 0,0 0 1 0 0,0 0 0 0 0,-1 0 0 0 0,1 0-1 0 0,0 0 1 0 0,0 0 0 0 0,0 0 0 0 0,0 0-1 0 0,0 0 1 0 0,0 0 0 0 0,-1 0 0 0 0,1 0 0 0 0,0 0-1 0 0,0 0 1 0 0,0 0 0 0 0,0 0 0 0 0,0 0-1 0 0,0 0 1 0 0,0-1 0 0 0,-1 1 0 0 0,1 0-1 0 0,0 0 1 0 0,0 0 0 0 0,0 0 0 0 0,0 0 0 0 0,0 0-1 0 0,0 0 1 0 0,0 0 0 0 0,0 0 0 0 0,0-1-1 0 0,0 1 1 0 0,-1 0 0 0 0,1 0 0 0 0,0 0-1 0 0,0 0 1 0 0,0 0 0 0 0,0 0 0 0 0,0-1 0 0 0,-6 11 4 0 0,6-10-7 0 0,-11 22 0 0 0,1 1 0 0 0,1 1 0 0 0,-10 42 0 0 0,5-15 0 0 0,-27 110 0 0 0,17-61 0 0 0,5-19 0 0 0,17-71 0 0 0,3-2 0 0 0,7-6 0 0 0,-3-2 0 0 0,0 0 0 0 0,0-1 0 0 0,0 0 0 0 0,0 0 0 0 0,6-2 0 0 0,30-6 0 0 0,-27 7 0 0 0,0 1 0 0 0,0 1 0 0 0,0 1 0 0 0,0-1 0 0 0,-1 2 0 0 0,1 0 0 0 0,24 7 0 0 0,-33-7 1 0 0,2-1 14 0 0,-4-3-29 0 0,14 1-52 0 0,-16 1 9 0 0,-1 0-1 0 0,0 0 1 0 0,1 0-1 0 0,-1 0 1 0 0,0 0-1 0 0,0 0 1 0 0,1-1 0 0 0,-1 1-1 0 0,0 0 1 0 0,1 0-1 0 0,-1 0 1 0 0,0 0-1 0 0,1 0 1 0 0,-1-1 0 0 0,0 1-1 0 0,0 0 1 0 0,1 0-1 0 0,-1-1 1 0 0,0 1-1 0 0,0 0 1 0 0,0 0 0 0 0,1-1-1 0 0,-1 1 1 0 0,0 0-1 0 0,0-1 1 0 0,0 1-1 0 0,0 0 1 0 0,0 0 0 0 0,0-1-1 0 0,1 1 1 0 0,-1 0-1 0 0,0-1 1 0 0,0-11-1514 0 0,0 9 1669 0 0,-1-4-1085 0 0,0 0 0 0 0,-1 0-1 0 0,0 1 1 0 0,0-1 0 0 0,-1 1 0 0 0,1-1-1 0 0,-6-8 1 0 0,0-1-587 0 0,3 4 756 0 0,0 1 0 0 0,-1 0 0 0 0,-1 1 0 0 0,0-1-1 0 0,0 1 1 0 0,-10-9 0 0 0,14 15 746 0 0,-1 1-1 0 0,0-1 0 0 0,0 1 1 0 0,0 0-1 0 0,-1 1 1 0 0,1-1-1 0 0,-7-2 1 0 0,7 3 344 0 0,0 1-1 0 0,0 0 1 0 0,0 0 0 0 0,0 0 0 0 0,0 1 0 0 0,0 0 0 0 0,-1-1-1 0 0,1 1 1 0 0,0 1 0 0 0,-5-1 0 0 0,-15 5 3425 0 0,22-5-2669 0 0,2 0-4 0 0,0 0 0 0 0,0 0 0 0 0,0 0 0 0 0,0 0-68 0 0,0 0-285 0 0,0 0-126 0 0,0 0-29 0 0,20 8 100 0 0,-16-7-491 0 0,1 0-1 0 0,0 0 1 0 0,0-1 0 0 0,0 1 0 0 0,-1-1-1 0 0,1-1 1 0 0,0 1 0 0 0,0-1-1 0 0,0 1 1 0 0,-1-1 0 0 0,1-1-1 0 0,0 1 1 0 0,-1-1 0 0 0,9-3-1 0 0,0-2-425 0 0,-1 0-1 0 0,0 0 1 0 0,21-17-1 0 0,-27 18 199 0 0,-1 1 0 0 0,1-1 1 0 0,-1 0-1 0 0,0 0 0 0 0,3-8 0 0 0,2-5-2624 0 0,-10 16 2259 0 0,0 0 0 0 0,1 1-1 0 0,-1-1 1 0 0,0 0 0 0 0,0 1-1 0 0,-1-1 1 0 0,1 0 0 0 0,0 1 0 0 0,-1-1-1 0 0,0 0 1 0 0,0 1 0 0 0,-1-4-1 0 0,-15-27-3843 0 0,17 31 4231 0 0,-15-21-2478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0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1 13823 0 0,'-17'-2'865'0'0,"15"2"-804"0"0,0 0-1 0 0,0 0 0 0 0,-1-1 1 0 0,1 1-1 0 0,0 0 1 0 0,0-1-1 0 0,0 0 1 0 0,0 1-1 0 0,0-1 1 0 0,0 0-1 0 0,0 0 0 0 0,-3-2 1 0 0,4 3 659 0 0,1 0 249 0 0,0 0 45 0 0,0 0-61 0 0,0 0-288 0 0,5-1-296 0 0,0 1 0 0 0,0-1 0 0 0,0 0 0 0 0,6-3-1 0 0,7-1 384 0 0,29-3-90 0 0,53-2-1 0 0,-1 11-2529 0 0,-34-1-2069 0 0,-28 0 1891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0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151 19351 0 0,'2'-2'439'0'0,"-2"0"-339"0"0,1 0 0 0 0,-1 0-1 0 0,0 0 1 0 0,1-1 0 0 0,-1 1 0 0 0,0 0 0 0 0,0 0-1 0 0,0 0 1 0 0,0 0 0 0 0,-1 0 0 0 0,1 0 0 0 0,-1 0 0 0 0,1-1-1 0 0,-1 1 1 0 0,-1-2 0 0 0,-14-35 56 0 0,12 32 130 0 0,1 1-1 0 0,-1 0 1 0 0,0 0-1 0 0,0 0 1 0 0,-1 0-1 0 0,0 1 1 0 0,0 0-1 0 0,-6-6 1 0 0,8 9-134 0 0,0 0 0 0 0,0 1 1 0 0,-1-1-1 0 0,1 0 0 0 0,0 1 1 0 0,0 0-1 0 0,-1 0 0 0 0,1 0 1 0 0,-1 0-1 0 0,1 0 0 0 0,-1 1 1 0 0,1 0-1 0 0,-1-1 0 0 0,1 1 1 0 0,-1 0-1 0 0,1 1 0 0 0,-1-1 1 0 0,-5 2-1 0 0,-1 1-101 0 0,-1 0 1 0 0,1 1-1 0 0,0 0 0 0 0,0 1 1 0 0,0 0-1 0 0,0 0 0 0 0,1 1 1 0 0,0 1-1 0 0,1-1 1 0 0,-1 1-1 0 0,1 1 0 0 0,0 0 1 0 0,1 0-1 0 0,0 0 0 0 0,-11 17 1 0 0,14-18-145 0 0,0 0 0 0 0,0 0 0 0 0,0 1 1 0 0,1-1-1 0 0,0 1 0 0 0,1 0 0 0 0,-1 0 1 0 0,2 0-1 0 0,-1 0 0 0 0,1 0 1 0 0,0 1-1 0 0,1-1 0 0 0,0 0 0 0 0,0 1 1 0 0,1-1-1 0 0,0 0 0 0 0,0 0 0 0 0,1 0 1 0 0,0 0-1 0 0,0 0 0 0 0,5 11 0 0 0,1-6 51 0 0,-1-1 0 0 0,2 0 0 0 0,9 12 0 0 0,1-1 45 0 0,6 8-3 0 0,-18-23 0 0 0,0-1 0 0 0,-1 1 0 0 0,0 1 0 0 0,-1-1 0 0 0,1 1 0 0 0,5 14 0 0 0,-8-13 0 0 0,0 0 0 0 0,0 0 0 0 0,-1 1 0 0 0,0-1 0 0 0,-1 1 0 0 0,0 0 0 0 0,-1-1 0 0 0,0 1 0 0 0,-1 0 0 0 0,0-1 0 0 0,0 1 0 0 0,-1-1 0 0 0,-1 1 0 0 0,0-1 0 0 0,0 0 0 0 0,-10 20 0 0 0,-2 1 488 0 0,-39 58 0 0 0,-29 23 512 0 0,72-100-984 0 0,9-10-16 0 0,0 0 0 0 0,0 0 0 0 0,0 0 0 0 0,0 1 0 0 0,0-1 0 0 0,0 1 0 0 0,1-1 0 0 0,-1 1 0 0 0,1 0 0 0 0,0 0 0 0 0,0-1 0 0 0,0 1 0 0 0,0 0 0 0 0,0 0 0 0 0,1 0 0 0 0,-1 0 0 0 0,1 0 0 0 0,0 0 0 0 0,0 3 0 0 0,2 7 0 0 0,3-10 0 0 0,-4-3 0 0 0,9 3 0 0 0,-3-2-74 0 0,0-1-1 0 0,0 0 1 0 0,0-1-1 0 0,0 0 1 0 0,1 0-1 0 0,-1-1 1 0 0,-1 0-1 0 0,1 0 1 0 0,0 0 0 0 0,0-1-1 0 0,-1 0 1 0 0,7-4-1 0 0,24-9-341 0 0,-29 12-279 0 0,0 0 0 0 0,-1 0 0 0 0,1-1 0 0 0,-1 0 0 0 0,0-1 0 0 0,8-7 0 0 0,6-6-840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1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7 17503 0 0,'0'0'399'0'0,"0"0"60"0"0,0 0 21 0 0,0 0-59 0 0,0 0-136 0 0,7-5 1427 0 0,11-9 174 0 0,-7 7-1330 0 0,-1-1 1 0 0,0 0 0 0 0,0-1-1 0 0,-1 0 1 0 0,0 0-1 0 0,-1-1 1 0 0,9-13 0 0 0,-15 20-523 0 0,7-12-85 0 0,9-21 1 0 0,-15 30 177 0 0,-1 0 0 0 0,0 0-1 0 0,-1 0 1 0 0,1 0 0 0 0,-1 0 0 0 0,-1-1 0 0 0,1-7 0 0 0,-1 5 825 0 0,-1 8-945 0 0,1 1 0 0 0,0-1 1 0 0,-1 0-1 0 0,1 1 0 0 0,0-1 1 0 0,-1 0-1 0 0,1 1 0 0 0,-1-1 0 0 0,1 1 1 0 0,-1-1-1 0 0,1 1 0 0 0,-1-1 1 0 0,1 1-1 0 0,-1 0 0 0 0,1-1 1 0 0,-1 1-1 0 0,0-1 0 0 0,1 1 0 0 0,-1 0 1 0 0,0 0-1 0 0,1-1 0 0 0,-2 1 1 0 0,-1-1-11 0 0,3 1 3 0 0,-1 0 0 0 0,1-1 0 0 0,0 1 0 0 0,-1 0 0 0 0,1 0 0 0 0,-1-1 0 0 0,1 1 0 0 0,-1 0 0 0 0,1 0 0 0 0,-1 0 0 0 0,1 0 0 0 0,-1 0 0 0 0,1 0 0 0 0,0 0 0 0 0,-1 0 0 0 0,1 0 0 0 0,-1 0 0 0 0,1 0 0 0 0,-1 0 0 0 0,1 0 0 0 0,-1 0 0 0 0,1 0 0 0 0,-1 0 0 0 0,1 0 0 0 0,-1 1 0 0 0,1-1 0 0 0,-1 0 0 0 0,1 0 0 0 0,0 0 0 0 0,-1 1 0 0 0,0 0 0 0 0,0 0 0 0 0,-6 2 0 0 0,1 1 0 0 0,0 0 0 0 0,0 0 0 0 0,0 0 0 0 0,1 1 0 0 0,-1 0 0 0 0,1 0 0 0 0,0 0 0 0 0,1 1 0 0 0,-1 0 0 0 0,1 0 0 0 0,0 0 0 0 0,1 0 0 0 0,-6 13 0 0 0,2-1 0 0 0,0 1 0 0 0,1-1 0 0 0,1 1 0 0 0,-3 28 0 0 0,7-41 0 0 0,0 1 0 0 0,1 0 0 0 0,0-1 0 0 0,0 1 0 0 0,1-1 0 0 0,0 1 0 0 0,0 0 0 0 0,3 10 0 0 0,-3-14 0 0 0,1 1 0 0 0,-1-1 0 0 0,1 0 0 0 0,-1 0 0 0 0,1 0 0 0 0,0 0 0 0 0,0 0 0 0 0,0 0 0 0 0,1-1 0 0 0,-1 1 0 0 0,1-1 0 0 0,-1 1 0 0 0,1-1 0 0 0,0 0 0 0 0,0 0 0 0 0,0 0 0 0 0,6 3 0 0 0,19 4 0 0 0,-27-9 0 0 0,-1 0 0 0 0,1 1 0 0 0,0-1 0 0 0,0 0 0 0 0,0 0 0 0 0,0 1 0 0 0,0-1 0 0 0,0 0 1 0 0,0 0-1 0 0,0 0 0 0 0,0 0 0 0 0,0 0 0 0 0,0 0 0 0 0,0-1 0 0 0,0 1 0 0 0,-1 0 0 0 0,1 0 0 0 0,0-1 0 0 0,0 1 0 0 0,0 0 0 0 0,0-1 0 0 0,0 1 0 0 0,0-1 0 0 0,3-2-65 0 0,7-1-966 0 0,0 0 0 0 0,-1 0 0 0 0,1-1 1 0 0,-1-1-1 0 0,18-12 0 0 0,-17 8-504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7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0735 0 0,'0'0'496'0'0,"0"0"-13"0"0,0 0-155 0 0,0 0 505 0 0,0 0 257 0 0,0 0 50 0 0,0 0-24 0 0,0 0-144 0 0,0 0-63 0 0,0 0-12 0 0,0 0-54 0 0,0 0-226 0 0,0 0-103 0 0,0 0-24 0 0,0 0-19 0 0,3 0-73 0 0,5 1-107 0 0,1 0 0 0 0,0-1-1 0 0,-1 0 1 0 0,1 0 0 0 0,0-1-1 0 0,0-1 1 0 0,10-2-1 0 0,-5 1-120 0 0,-1 1 0 0 0,17-1 0 0 0,-18 3-143 0 0,0 0 26 0 0,-1 1 196 0 0,-12 1-1489 0 0,-4 5-7289 0 0,5-7 1737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1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12 13823 0 0,'0'0'315'0'0,"1"-2"45"0"0,32-160 5997 0 0,-22 115-3797 0 0,-11 46-2048 0 0,0 1 0 0 0,0 0 0 0 0,0 0-68 0 0,0 0-217 0 0,0 0 161 0 0,0 0 100 0 0,0 0 21 0 0,0 0-66 0 0,-3 13-278 0 0,-8 25-165 0 0,-16 39 0 0 0,-7 18 0 0 0,27-70 0 0 0,-1 2 0 0 0,1 1 0 0 0,-4 36 0 0 0,8-38 0 0 0,2-13 0 0 0,3-9 0 0 0,0-3 0 0 0,-2-1 0 0 0,0 1 0 0 0,0 0 0 0 0,1-1 0 0 0,-1 1 0 0 0,0-1 0 0 0,1 1 0 0 0,-1-1 0 0 0,0 1 0 0 0,1-1 0 0 0,-1 1 0 0 0,0-1 0 0 0,1 1 0 0 0,-1-1 0 0 0,1 0 0 0 0,-1 1 0 0 0,1-1 0 0 0,-1 0 0 0 0,1 1 0 0 0,0-1 0 0 0,-1 0 0 0 0,1 0 0 0 0,-1 1 0 0 0,1-1 0 0 0,-1 0 0 0 0,1 0 0 0 0,0 0 0 0 0,-1 0 0 0 0,1 0 0 0 0,-1 0 0 0 0,1 0 0 0 0,0 0 0 0 0,-1 0 0 0 0,1 0 0 0 0,0 0 0 0 0,-1 0 0 0 0,1-1 0 0 0,-1 1 0 0 0,1 0 0 0 0,0-1 0 0 0,1 1 0 0 0,3-2-462 0 0,-1 1 0 0 0,1-1 0 0 0,0 0-1 0 0,-1-1 1 0 0,0 1 0 0 0,0-1 0 0 0,1 1 0 0 0,-2-1 0 0 0,1 0 0 0 0,0-1-1 0 0,0 1 1 0 0,-1-1 0 0 0,0 1 0 0 0,0-1 0 0 0,0 0 0 0 0,0 0-1 0 0,-1-1 1 0 0,1 1 0 0 0,-1-1 0 0 0,1-4 0 0 0,4-5-1585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2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5663 0 0,'0'0'356'0'0,"0"0"50"0"0,0 0 20 0 0,0 0-42 0 0,0 1-250 0 0,-4 4 19 0 0,4-3 567 0 0,8 13 2216 0 0,-6-13-2745 0 0,0 0-1 0 0,1-1 1 0 0,-1 1 0 0 0,1-1-1 0 0,-1 0 1 0 0,1 0 0 0 0,0 0 0 0 0,-1 0-1 0 0,1 0 1 0 0,0-1 0 0 0,5 2-1 0 0,32 0 1295 0 0,-20-2-1143 0 0,32-1-421 0 0,-17-2-3726 0 0,-23 2-4045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2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5663 0 0,'32'-6'1859'0'0,"-9"2"3914"0"0,-22 3-4749 0 0,-1 1-69 0 0,8 2 254 0 0,-5-2-1121 0 0,-1 1-1 0 0,1 0 1 0 0,-1 0 0 0 0,1 0-1 0 0,-1 0 1 0 0,0 0 0 0 0,0 0-1 0 0,0 1 1 0 0,1-1 0 0 0,-1 1-1 0 0,0-1 1 0 0,-1 1 0 0 0,1 0-1 0 0,0 0 1 0 0,2 3 0 0 0,1 3 280 0 0,0 1 1 0 0,8 16-1 0 0,-3-3 288 0 0,73 143-640 0 0,-78-154-16 0 0,-2-5 0 0 0,0 0 0 0 0,0-1 0 0 0,0 1 0 0 0,5 5 0 0 0,-4-6 19 0 0,3 3 163 0 0,-1-1 1 0 0,0 1-1 0 0,-1 1 0 0 0,7 13 1 0 0,-6-12 250 0 0,-5-8-1289 0 0,-3-8 264 0 0,-4-13-2894 0 0,1 0 0 0 0,-4-29 0 0 0,7 40 2915 0 0,-1-18-1988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3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0 15663 0 0,'0'0'356'0'0,"0"0"50"0"0,0 0 20 0 0,0 0-42 0 0,0 0-42 0 0,0 0 750 0 0,0 0 352 0 0,0 0 76 0 0,0 0-123 0 0,0 0-575 0 0,0 0-248 0 0,0 0-50 0 0,0 0-11 0 0,0 0-1 0 0,-1 2 0 0 0,-2 3-353 0 0,0 0-1 0 0,-1-1 1 0 0,0 1-1 0 0,-4 4 1 0 0,-10 12 176 0 0,-33 47-335 0 0,26-37 0 0 0,2 1 0 0 0,2 1 0 0 0,-31 61 0 0 0,49-86-91 0 0,1 1 1 0 0,-1-1-1 0 0,0 11 1 0 0,3-17 51 0 0,-1 0-436 0 0,1-2-33 0 0,0 0-208 0 0,15-1-2809 0 0,7-6 1493 0 0,3-6-15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3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17503 0 0,'0'0'399'0'0,"0"0"60"0"0,0 0 21 0 0,0 0-59 0 0,0 0-136 0 0,0 0 457 0 0,0 0 228 0 0,0 0 43 0 0,0 0-59 0 0,0 0-289 0 0,0 0-121 0 0,0 0-28 0 0,2 1-72 0 0,5 2-336 0 0,0-1 0 0 0,0 0 0 0 0,1-1 0 0 0,-1 0 0 0 0,1 0 0 0 0,7 0 0 0 0,48-3 1309 0 0,-61 2-1386 0 0,32-3-23 0 0,41-9 0 0 0,-23 3 64 0 0,-51 9 299 0 0,0 0-296 0 0,-1 0 1 0 0,0 0 0 0 0,1-1-1 0 0,-1 1 1 0 0,1 0 0 0 0,-1 0 0 0 0,1 0-1 0 0,-1 0 1 0 0,1 0 0 0 0,-1 0-1 0 0,0 0 1 0 0,1 0 0 0 0,-1 0-1 0 0,1 0 1 0 0,-1 0 0 0 0,1 0-1 0 0,-1 0 1 0 0,0 0 0 0 0,1 1-1 0 0,0-1 1 0 0,-2 7-74 0 0,-1-1 0 0 0,1 1 0 0 0,-1 0 0 0 0,-1-1 0 0 0,1 0 0 0 0,-1 0 0 0 0,0 1 1 0 0,-5 6-1 0 0,-6 13-5 0 0,0 10 3 0 0,1 0 0 0 0,2 0 0 0 0,-12 68 0 0 0,21-87 0 0 0,1 0 0 0 0,1 24 0 0 0,0-20 0 0 0,-2 23 0 0 0,-2 18 0 0 0,3 67 0 0 0,1-13 0 0 0,4-42 0 0 0,-1-52 0 0 0,-2 33 0 0 0,2-36 0 0 0,-3-16 0 0 0,1 1 0 0 0,0-1 0 0 0,-1 0 0 0 0,0 1 0 0 0,0-1 0 0 0,0 1 0 0 0,0-1 0 0 0,-1 7 0 0 0,-1 5 0 0 0,2-9 0 0 0,-1-1 0 0 0,0 1 0 0 0,0-1 0 0 0,-3 9 0 0 0,2 10 0 0 0,2-23 10 0 0,0-1 0 0 0,-1 1 1 0 0,1-1-1 0 0,0 1 0 0 0,0-1 0 0 0,0 1 0 0 0,0 0 0 0 0,-1-1 0 0 0,1 1 1 0 0,0-1-1 0 0,-1 1 0 0 0,1-1 0 0 0,0 1 0 0 0,-1-1 0 0 0,1 1 1 0 0,-1-1-1 0 0,1 0 0 0 0,-1 1 0 0 0,1-1 0 0 0,-1 1 0 0 0,1-1 0 0 0,-2 1 1 0 0,0 0 198 0 0,-1 2 417 0 0,2-1-654 0 0,-1 0 0 0 0,0 1 1 0 0,0-1-1 0 0,-1 0 0 0 0,1 0 0 0 0,0-1 0 0 0,0 1 1 0 0,-1 0-1 0 0,1-1 0 0 0,-1 0 0 0 0,0 1 0 0 0,1-1 1 0 0,-1 0-1 0 0,0 0 0 0 0,0-1 0 0 0,1 1 0 0 0,-1 0 1 0 0,0-1-1 0 0,0 0 0 0 0,0 0 0 0 0,-6 0 0 0 0,2-2 205 0 0,-1 0 0 0 0,1 0 0 0 0,-1-1-1 0 0,1 0 1 0 0,0-1 0 0 0,0 1 0 0 0,0-1-1 0 0,-8-6 1 0 0,13 8-177 0 0,-1 0 0 0 0,0 0 0 0 0,0 1 0 0 0,0-1 0 0 0,-1 1 0 0 0,1 0 0 0 0,0 0 0 0 0,0 0 0 0 0,-1 0 0 0 0,1 1 0 0 0,-1-1 0 0 0,1 1 0 0 0,-4 0 0 0 0,-6-1 0 0 0,12 1 0 0 0,-1-1 0 0 0,1 1 0 0 0,-1 0 0 0 0,1 0 0 0 0,0 0 0 0 0,-1 1 0 0 0,1-1 0 0 0,0 0 0 0 0,-1 0 0 0 0,1 1 0 0 0,-2 0 0 0 0,-4 1 0 0 0,1-1-806 0 0,0 1 0 0 0,-1-1 0 0 0,-9 5 1 0 0,12-4 155 0 0,0 0 1 0 0,0-1 0 0 0,0 0 0 0 0,0 0-1 0 0,0 0 1 0 0,0 0 0 0 0,0-1 0 0 0,-5 1-1 0 0,6-2-1907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5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1975 0 0,'0'0'547'0'0,"0"0"-11"0"0,0 0-203 0 0,0 0 419 0 0,0 0 220 0 0,0 0 42 0 0,0 0 8 0 0,0 0 2 0 0,0 0 0 0 0,6-6 955 0 0,-4 3-1796 0 0,-1 1 0 0 0,1 0 0 0 0,0 0-1 0 0,0 0 1 0 0,1 0 0 0 0,-1 0 0 0 0,0 1 0 0 0,1-1 0 0 0,-1 1 0 0 0,1-1 0 0 0,-1 1-1 0 0,1 0 1 0 0,0 0 0 0 0,-1 0 0 0 0,1 0 0 0 0,0 1 0 0 0,0-1 0 0 0,0 1 0 0 0,0 0 0 0 0,-1-1-1 0 0,1 1 1 0 0,0 0 0 0 0,4 1 0 0 0,7 0-151 0 0,15 2 371 0 0,0-2 0 0 0,0 0 1 0 0,1-3-1 0 0,28-4 0 0 0,-54 6-390 0 0,-2 0-16 0 0,18-7-71 0 0,-18 6-263 0 0,-2 1-138 0 0,0 0-33 0 0,0 0-72 0 0,0 0-285 0 0,0 0-126 0 0,0 0-893 0 0,0 0-3634 0 0,0 0-1564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6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7503 0 0,'0'0'399'0'0,"0"0"60"0"0,2 0 21 0 0,27-2 1452 0 0,0-1 1 0 0,49-12 0 0 0,-13 2 871 0 0,-60 11-2670 0 0,10 4-96 0 0,-14-2-38 0 0,17 5-64 0 0,-17-4-273 0 0,-1-1-138 0 0,14 10-1139 0 0,-10-8-3553 0 0,-4-2 3120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0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46 19351 0 0,'0'0'439'0'0,"5"-8"1065"0"0,2-13-1187 0 0,-7 21-220 0 0,0 0 0 0 0,0 0 0 0 0,0 0 0 0 0,1 0 0 0 0,-1 0-1 0 0,0 0 1 0 0,0 0 0 0 0,0-1 0 0 0,0 1 0 0 0,0 0 0 0 0,0 0 0 0 0,0 0 0 0 0,0 0 0 0 0,0 0-1 0 0,0 0 1 0 0,0 0 0 0 0,0-1 0 0 0,0 1 0 0 0,0 0 0 0 0,0 0 0 0 0,0 0 0 0 0,0 0 0 0 0,0 0-1 0 0,0 0 1 0 0,0 0 0 0 0,0-1 0 0 0,0 1 0 0 0,0 0 0 0 0,0 0 0 0 0,0 0 0 0 0,0 0 0 0 0,0 0-1 0 0,0 0 1 0 0,0 0 0 0 0,0 0 0 0 0,0-1 0 0 0,-1 1 0 0 0,1 0 0 0 0,0 0 0 0 0,0 0-1 0 0,0 0 1 0 0,0 0 0 0 0,0 0 0 0 0,0 0 0 0 0,0 0 0 0 0,0 0 0 0 0,-1 0 0 0 0,1 0 0 0 0,0 0-1 0 0,0 0 1 0 0,0 0 0 0 0,0 0 0 0 0,0 0 0 0 0,0 0 0 0 0,0 0 0 0 0,-1 0 0 0 0,1 0 0 0 0,0 0-1 0 0,0 0 1 0 0,-7 7 1184 0 0,-6 14-931 0 0,-28 42 60 0 0,-5 9-212 0 0,45-70-198 0 0,-5 9 0 0 0,0 0 0 0 0,1 1 0 0 0,0-1 0 0 0,1 1 0 0 0,-4 18 0 0 0,8-29 0 0 0,0 0 0 0 0,-1 0 0 0 0,1 0 0 0 0,0 0 0 0 0,0 0 0 0 0,0 0 0 0 0,0 0 0 0 0,0 0 0 0 0,0 0 0 0 0,1 0 0 0 0,-1 0 0 0 0,0-1 0 0 0,0 1 0 0 0,1 0 0 0 0,-1 0 0 0 0,0 0 0 0 0,1 0 0 0 0,-1 0 0 0 0,1 0 0 0 0,-1-1 0 0 0,1 1 0 0 0,0 0 0 0 0,-1 0 0 0 0,1-1 0 0 0,0 1 0 0 0,-1-1 0 0 0,1 1 0 0 0,1 1 0 0 0,0-2 0 0 0,0 1 0 0 0,0 0 0 0 0,0 0 0 0 0,0-1 0 0 0,1 1 0 0 0,-1-1 0 0 0,4 1 0 0 0,-5-1 0 0 0,3 0 0 0 0,0-1 0 0 0,0 1 0 0 0,0 0 0 0 0,0-1 0 0 0,0 0 0 0 0,0 0 0 0 0,-1 0 0 0 0,1-1 0 0 0,0 1 0 0 0,0-1 0 0 0,-1 0 0 0 0,6-3 0 0 0,4-4 0 0 0,22-20 0 0 0,-21 16 0 0 0,-4 5 72 0 0,-1-1-1 0 0,-1 0 1 0 0,0-1-1 0 0,0 0 1 0 0,-1 0 0 0 0,0 0-1 0 0,-1-1 1 0 0,0 0-1 0 0,-1-1 1 0 0,0 1 0 0 0,-1-1-1 0 0,4-15 1 0 0,-7 24-47 0 0,-1 0 0 0 0,1 0 0 0 0,-1-1 0 0 0,0 1 0 0 0,0 0 0 0 0,0-1 0 0 0,0 1 0 0 0,-1 0 1 0 0,1 0-1 0 0,-1-1 0 0 0,0 1 0 0 0,0 0 0 0 0,-2-5 0 0 0,2 6-123 0 0,0 0 0 0 0,0 1 0 0 0,0-1 0 0 0,-1 0 0 0 0,1 1 1 0 0,0-1-1 0 0,-1 1 0 0 0,1-1 0 0 0,-1 1 0 0 0,0-1 0 0 0,0 1 0 0 0,1 0 0 0 0,-1 0 0 0 0,0 0 0 0 0,0 0 1 0 0,0 0-1 0 0,0 1 0 0 0,0-1 0 0 0,0 0 0 0 0,0 1 0 0 0,-3-1 0 0 0,-13 0-1750 0 0,1 1-1 0 0,-36 5 0 0 0,25-2 610 0 0,-7 0-808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39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82 10135 0 0,'0'0'231'0'0,"0"0"29"0"0,6-5 257 0 0,25-20-130 0 0,-17 14 1550 0 0,0-1 0 0 0,14-16 0 0 0,6-12 4137 0 0,-31 36-5773 0 0,1-4 860 0 0,0-4-488 0 0,-1 7-579 0 0,-2 3 106 0 0,0 0 1 0 0,-1 1 0 0 0,1-1-1 0 0,0 0 1 0 0,-1 0 0 0 0,0 0-1 0 0,1 0 1 0 0,-1-2 0 0 0,-1-2-52 0 0,-4 1-133 0 0,2 5 44 0 0,1-1 1 0 0,0 1-1 0 0,-1-1 0 0 0,1 1 0 0 0,0 0 0 0 0,-1 0 1 0 0,1 0-1 0 0,0 0 0 0 0,-1 1 0 0 0,1-1 1 0 0,0 1-1 0 0,-1-1 0 0 0,1 1 0 0 0,0 0 1 0 0,0 0-1 0 0,-4 1 0 0 0,-3 3 281 0 0,0 0 1 0 0,-11 9-1 0 0,1 0-341 0 0,0 1 0 0 0,1 1 0 0 0,1 1 0 0 0,1 1 0 0 0,-22 29 0 0 0,19-18 0 0 0,0 1 0 0 0,2 1 0 0 0,-15 37 0 0 0,29-59 0 0 0,0 0 0 0 0,0 1 0 0 0,1-1 0 0 0,0 1 0 0 0,0 0 0 0 0,1 10 0 0 0,3 59 0 0 0,-1-58 0 0 0,0-1 0 0 0,-1 1 0 0 0,-4 33 0 0 0,-2-5 0 0 0,1 1 0 0 0,4 67 0 0 0,2-66 0 0 0,-2-44 0 0 0,1 0 0 0 0,-1-1 0 0 0,0 1 0 0 0,-1 0 0 0 0,0-1 0 0 0,0 1 0 0 0,0-1 0 0 0,-1 0 0 0 0,0 0 0 0 0,0 1 0 0 0,-5 6 0 0 0,3-6 0 0 0,-1 0 0 0 0,1 0 0 0 0,-1-1 0 0 0,0 0 0 0 0,0 0 0 0 0,-1-1 0 0 0,1 1 0 0 0,-13 6 0 0 0,11-8 0 0 0,0 0 0 0 0,0 0 0 0 0,-12 4 0 0 0,17-7 0 0 0,-1 0 0 0 0,0-1 0 0 0,1 1 0 0 0,-1-1 0 0 0,1 0 0 0 0,-1 0 0 0 0,0 0 0 0 0,1 0 0 0 0,-1 0 0 0 0,1-1 0 0 0,-6-1 0 0 0,6 1 0 0 0,1 1 0 0 0,1 0 0 0 0,-1-1 0 0 0,1 1 0 0 0,-1 0 0 0 0,1-1 0 0 0,0 0 0 0 0,-1 1 0 0 0,1-1 0 0 0,0 0 0 0 0,-1 0 0 0 0,1 1 0 0 0,0-1 0 0 0,0 0 0 0 0,0 0 0 0 0,0 0 0 0 0,-1-1 0 0 0,2 1 0 0 0,-1 0 0 0 0,0 0 0 0 0,-1-2 0 0 0,0 0 0 0 0,-2-3 0 0 0,3-1 0 0 0,1 1-133 0 0,0 5-563 0 0,0 1-258 0 0,6-6-7561 0 0,-5 5 165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1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38 11975 0 0,'0'0'267'0'0,"0"0"42"0"0,0 0 17 0 0,-1-1-28 0 0,-2-3-58 0 0,2 3 491 0 0,-3-1 795 0 0,5 0 5960 0 0,5-4-7406 0 0,0 1 0 0 0,1 0-1 0 0,0 1 1 0 0,0-1 0 0 0,0 2 0 0 0,1-1 0 0 0,-1 1 0 0 0,1 0 0 0 0,0 0-1 0 0,0 1 1 0 0,0 0 0 0 0,0 0 0 0 0,1 1 0 0 0,-1 0 0 0 0,0 1 0 0 0,11 0-1 0 0,0 1 72 0 0,0 0-1 0 0,0 2 0 0 0,0 0 0 0 0,0 1 1 0 0,-1 1-1 0 0,20 9 0 0 0,-22-9-150 0 0,0-1 0 0 0,0 0 0 0 0,22 1 0 0 0,-30-4 146 0 0,-1 0 1 0 0,1-1-1 0 0,0 0 0 0 0,0 0 1 0 0,-1-1-1 0 0,16-2 0 0 0,-18 1-53 0 0,0 0 0 0 0,1 0 0 0 0,-1 0 0 0 0,0-1 1 0 0,0 0-1 0 0,-1 1 0 0 0,1-2 0 0 0,0 1 0 0 0,-1-1 0 0 0,5-4 0 0 0,-7 5-93 0 0,1 1 0 0 0,-1 0 0 0 0,0-1 0 0 0,0 0 0 0 0,-1 1 0 0 0,1-1 0 0 0,-1 0 0 0 0,1 0 0 0 0,-1 0 0 0 0,2-5 0 0 0,-3 5 36 0 0,0 1 0 0 0,-1 0-1 0 0,1-1 1 0 0,0 1 0 0 0,-1-1 0 0 0,1 1 0 0 0,-1 0-1 0 0,0 0 1 0 0,0-1 0 0 0,0 1 0 0 0,0 0 0 0 0,0 0-1 0 0,0 0 1 0 0,-1 0 0 0 0,1 0 0 0 0,-1 0 0 0 0,1 1-1 0 0,-1-1 1 0 0,0 0 0 0 0,0 1 0 0 0,0-1 0 0 0,1 1-1 0 0,-1 0 1 0 0,-1-1 0 0 0,-2 0 0 0 0,3 1 62 0 0,-1 0 1 0 0,1 1 0 0 0,-1 0-1 0 0,1-1 1 0 0,0 1 0 0 0,-1 0-1 0 0,1 0 1 0 0,-4 1 0 0 0,-7-1 130 0 0,9 0-229 0 0,1 0 0 0 0,-1 0 0 0 0,0 1 0 0 0,0-1 0 0 0,0 1 0 0 0,1 0 0 0 0,-1 0 0 0 0,0 1 0 0 0,-4 2 0 0 0,-31 17 0 0 0,30-14 0 0 0,0 0 0 0 0,1 1 0 0 0,0 0 0 0 0,0 0 0 0 0,-10 15 0 0 0,6-9 0 0 0,-41 60 0 0 0,36-49 0 0 0,-1-1 0 0 0,-27 30 0 0 0,40-49 0 0 0,0-1 0 0 0,1 1 0 0 0,0-1 0 0 0,-1-1 0 0 0,1 1 0 0 0,-1-1 0 0 0,0 1 0 0 0,0-1 0 0 0,-1-1 0 0 0,1 1 0 0 0,-1-1 0 0 0,1 0 0 0 0,-1 0 0 0 0,-7 1 0 0 0,8-2 0 0 0,0 0 0 0 0,-1-1 0 0 0,1 0 0 0 0,-1 1 0 0 0,1-2 0 0 0,0 1 0 0 0,-1-1 0 0 0,1 0 0 0 0,-1 0 0 0 0,1 0 0 0 0,0-1 0 0 0,0 1 0 0 0,0-1 0 0 0,0-1 0 0 0,-7-3 0 0 0,8 3 2 0 0,0 0-1 0 0,0-1 0 0 0,0 0 1 0 0,0 1-1 0 0,1-2 1 0 0,-1 1-1 0 0,1 0 1 0 0,0 0-1 0 0,0-1 1 0 0,1 0-1 0 0,-4-7 1 0 0,-11-18-153 0 0,16 29-207 0 0,0 0-1 0 0,0-1 1 0 0,0 1 0 0 0,0-1 0 0 0,1 1 0 0 0,-1-1 0 0 0,0 1 0 0 0,1-1 0 0 0,-1 0 0 0 0,1 1 0 0 0,-1-4-1 0 0,1 4-8850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7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1 3679 0 0,'0'0'284'0'0,"0"0"152"0"0,0 0 1334 0 0,0 0 600 0 0,-2 1 118 0 0,-11 7 343 0 0,2 0-1 0 0,-16 13 0 0 0,22-16-2375 0 0,1-1 0 0 0,-1 1-1 0 0,1 0 1 0 0,0 0-1 0 0,1 1 1 0 0,-1-1 0 0 0,1 1-1 0 0,-3 7 1 0 0,-10 25 615 0 0,-19 77 1 0 0,1 5-769 0 0,21-80-270 0 0,2 0 1 0 0,-7 50 0 0 0,16-86-33 0 0,2-4 2 0 0,3 31-19 0 0,-1-19-186 0 0,-1 0-3215 0 0,10-21 1270 0 0,-1 0 692 0 0,0-2-144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3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5 13823 0 0,'0'0'630'0'0,"2"0"-13"0"0,1-1-468 0 0,-1 1-133 0 0,-1 0 0 0 0,1 0 0 0 0,-1-1 0 0 0,1 1 0 0 0,-1-1 1 0 0,1 0-1 0 0,-1 1 0 0 0,0-1 0 0 0,1 0 0 0 0,-1 0 0 0 0,0 0 0 0 0,0 0 0 0 0,0 0 0 0 0,2-2 1 0 0,13-9 1796 0 0,-12 9-1216 0 0,1-1 0 0 0,0 0-1 0 0,-1 0 1 0 0,0-1 0 0 0,6-7 0 0 0,16-27 1963 0 0,-13 18-1426 0 0,-7 13-801 0 0,-1 0 1 0 0,6-13 0 0 0,18-39 275 0 0,-20 43-318 0 0,0 0 0 0 0,-1 0 1 0 0,-1 0-1 0 0,7-28 0 0 0,-13 34 128 0 0,0 1 0 0 0,0-13 0 0 0,0-8 356 0 0,0 31-774 0 0,-1-1-1 0 0,0 1 1 0 0,0-1-1 0 0,0 1 1 0 0,0-1-1 0 0,0 1 1 0 0,0 0 0 0 0,0-1-1 0 0,0 1 1 0 0,0-1-1 0 0,0 1 1 0 0,0 0-1 0 0,0-1 1 0 0,0 1-1 0 0,0-1 1 0 0,0 1 0 0 0,0-1-1 0 0,0 1 1 0 0,-1 0-1 0 0,1-1 1 0 0,0 1-1 0 0,0 0 1 0 0,0-1 0 0 0,-1 1-1 0 0,1 0 1 0 0,0-1-1 0 0,0 1 1 0 0,-1 0-1 0 0,1-1 1 0 0,-1 1-1 0 0,0-1-1 0 0,0 0 1 0 0,1 0 0 0 0,-1 1 0 0 0,1-1 0 0 0,-1 0 0 0 0,1 1 0 0 0,-1-1 0 0 0,0 1 0 0 0,1-1 0 0 0,-1 1 0 0 0,0-1 0 0 0,0 1 0 0 0,0-1 0 0 0,1 1 0 0 0,-1 0 0 0 0,0 0 0 0 0,0-1 0 0 0,0 1 0 0 0,0 0 0 0 0,1 0 0 0 0,-1 0 0 0 0,0 0 0 0 0,0 0 0 0 0,0 0 0 0 0,0 0 0 0 0,0 0 0 0 0,0 0 0 0 0,1 0 0 0 0,-1 0 0 0 0,0 1 0 0 0,0-1 0 0 0,-1 1 0 0 0,-1 0 0 0 0,0 0 0 0 0,0 0 0 0 0,0 0 0 0 0,0 1 0 0 0,0-1 0 0 0,0 1 0 0 0,1 0 0 0 0,-1 0 0 0 0,-3 3 0 0 0,-4 3 0 0 0,5-4 0 0 0,1-1 0 0 0,0 1 0 0 0,0 0 0 0 0,-4 7 0 0 0,-7 7 0 0 0,-12 15 0 0 0,6-6 0 0 0,14-17 0 0 0,1 1 0 0 0,0 0 0 0 0,0 1 0 0 0,1-1 0 0 0,1 1 0 0 0,-6 21 0 0 0,7-24 0 0 0,1 1 0 0 0,0-1 0 0 0,0 1 0 0 0,1 0 0 0 0,0 0 0 0 0,0 0 0 0 0,1-1 0 0 0,1 1 0 0 0,1 11 0 0 0,-1-5 0 0 0,-1-13 0 0 0,1 0 0 0 0,-1 0 0 0 0,0 0 0 0 0,1 0 0 0 0,-1 0 0 0 0,1 0 0 0 0,0 0 0 0 0,0 0 0 0 0,0 0 0 0 0,0 0 0 0 0,0-1 0 0 0,1 1 0 0 0,-1 0 0 0 0,1-1 0 0 0,3 4 0 0 0,-3-3 0 0 0,1-1 0 0 0,0 1 0 0 0,0-1 0 0 0,0 1 0 0 0,0-1 0 0 0,0 0 0 0 0,1 0 0 0 0,-1 0 0 0 0,0-1 0 0 0,1 1 0 0 0,0-1 0 0 0,-1 0 0 0 0,1 0 0 0 0,0 0 0 0 0,0 0 0 0 0,-1-1 0 0 0,7 1 0 0 0,4-1 0 0 0,0 0 0 0 0,0-1 0 0 0,20-4 0 0 0,-26 4-526 0 0,-1-1 1 0 0,0 0-1 0 0,12-5 0 0 0,-9 2-1113 0 0,-1 0 0 0 0,0-1 0 0 0,0 0 0 0 0,9-8 0 0 0,-4 2-6711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3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43 15663 0 0,'0'0'356'0'0,"0"0"50"0"0,3-8 404 0 0,8-9 1276 0 0,-8 15-1294 0 0,-2 0 728 0 0,5-11 451 0 0,-6 12-1611 0 0,0 1 126 0 0,0 0 23 0 0,0 0 3 0 0,0 0 0 0 0,0 0 0 0 0,0 0 0 0 0,0 0-69 0 0,-1 1-294 0 0,-10 22-145 0 0,0 0 1 0 0,2 1-1 0 0,-8 25 0 0 0,9-24-5 0 0,2-6 1 0 0,1 0 0 0 0,0 0 0 0 0,1 1 0 0 0,2-1 0 0 0,0 1 0 0 0,1 0 0 0 0,1 0 0 0 0,4 37 0 0 0,-2-45 0 0 0,-1-7 0 0 0,6 5 0 0 0,-6-7 0 0 0,-1-3 0 0 0,0 1 0 0 0,1 0 0 0 0,-1-1 0 0 0,0 1 0 0 0,1 0 0 0 0,-1-1 0 0 0,1 1 0 0 0,-1 0 0 0 0,1-1 0 0 0,-1 1 0 0 0,1-1 0 0 0,-1 1 0 0 0,1-1 0 0 0,0 1 0 0 0,-1-1 0 0 0,1 1 0 0 0,0-1 0 0 0,-1 0 0 0 0,3 1 0 0 0,-3 0-87 0 0,1-1-1 0 0,0 1 1 0 0,0 0-1 0 0,0-1 1 0 0,0 1-1 0 0,0-1 1 0 0,0 0 0 0 0,0 1-1 0 0,0-1 1 0 0,0 0-1 0 0,0 0 1 0 0,0 1-1 0 0,0-1 1 0 0,0 0-1 0 0,0 0 1 0 0,0 0-1 0 0,0 0 1 0 0,0 0 0 0 0,0 0-1 0 0,0-1 1 0 0,0 1-1 0 0,0 0 1 0 0,0-1-1 0 0,0 1 1 0 0,0 0-1 0 0,0-1 1 0 0,0 1 0 0 0,0-1-1 0 0,0 1 1 0 0,0-1-1 0 0,0 0 1 0 0,0 0-1 0 0,1-1-278 0 0,0 1 33 0 0,0 0 0 0 0,-1-1 0 0 0,1 1 0 0 0,-1-1 0 0 0,1 1 0 0 0,-1-1 0 0 0,0 0 0 0 0,1-1 0 0 0,3-7-1202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4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5663 0 0,'0'0'356'0'0,"0"0"50"0"0,0 0 20 0 0,0 0-42 0 0,8-2 623 0 0,98-14 5190 0 0,-88 13-6517 0 0,0 1 0 0 0,31 0-1 0 0,-10 1-2430 0 0,-26 0 1727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4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5663 0 0,'0'0'719'0'0,"0"0"-20"0"0,1 0-449 0 0,38-4 1743 0 0,-36 3-1558 0 0,0 1 1 0 0,0-1-1 0 0,0 1 1 0 0,0 0-1 0 0,-1-1 1 0 0,1 1-1 0 0,0 1 1 0 0,0-1-1 0 0,0 0 1 0 0,0 1-1 0 0,0-1 0 0 0,0 1 1 0 0,0 0-1 0 0,-1 0 1 0 0,1 0-1 0 0,0 0 1 0 0,-1 1-1 0 0,5 2 1 0 0,-3-2-434 0 0,-1 0 1 0 0,0 1-1 0 0,0 0 0 0 0,-1-1 1 0 0,1 1-1 0 0,0 0 1 0 0,-1 0-1 0 0,4 7 0 0 0,-1 0-3 0 0,0 0 0 0 0,3 11-1 0 0,3 12 2 0 0,-3-10 0 0 0,0 0 0 0 0,16 28 0 0 0,-19-44 0 0 0,1 1 0 0 0,1-2 0 0 0,-1-2-201 0 0,-5-3-850 0 0,-1-1-385 0 0,9-3-6688 0 0,0-2 856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4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 17503 0 0,'0'0'803'0'0,"0"0"-18"0"0,0 0-358 0 0,0 0 341 0 0,0 0 205 0 0,0 0 40 0 0,0 0 10 0 0,0 1 1 0 0,-1 6-754 0 0,0 0 1 0 0,0-1-1 0 0,0 0 0 0 0,-1 1 1 0 0,1-1-1 0 0,-4 7 0 0 0,-18 37 1110 0 0,12-31-1961 0 0,-1-1 0 0 0,-1 0 1 0 0,0-1-1 0 0,-18 18 0 0 0,-4 5-694 0 0,24-27-258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6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3823 0 0,'0'0'630'0'0,"0"0"-13"0"0,0 0-184 0 0,0 0 677 0 0,0 0 340 0 0,0 0 72 0 0,0 0-57 0 0,0 0-288 0 0,0 0-121 0 0,0 0-28 0 0,0 0-72 0 0,0 0-285 0 0,0 0-126 0 0,0 0-29 0 0,0-1-72 0 0,1-7-289 0 0,1 0-138 0 0,-1 3-81 0 0,0 3-273 0 0,-1 2-138 0 0,0 0-1705 0 0,0 0-6692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7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0135 0 0,'0'0'464'0'0,"0"0"-9"0"0,4-13 1355 0 0,-2 9 2212 0 0,-2 3-3567 0 0,1 0 1 0 0,0-1-1 0 0,0 1 1 0 0,0 0-1 0 0,0 0 0 0 0,0 1 1 0 0,0-1-1 0 0,0 0 1 0 0,0 0-1 0 0,0 0 0 0 0,1 1 1 0 0,-1-1-1 0 0,0 1 1 0 0,0-1-1 0 0,1 1 0 0 0,1-1 1 0 0,8 0 311 0 0,-10 2-752 0 0,1-1 0 0 0,-1 1 0 0 0,0 0 0 0 0,0 0 0 0 0,0 0 0 0 0,1 0 0 0 0,-1 0 0 0 0,0 0 0 0 0,0 0-1 0 0,0 0 1 0 0,1 2 0 0 0,0 0 50 0 0,3 3 21 0 0,0 1-1 0 0,0-1 1 0 0,-1 1-1 0 0,0 0 1 0 0,0 1-1 0 0,-1-1 1 0 0,3 9-1 0 0,13 56 912 0 0,-7-23-702 0 0,55 181-295 0 0,-66-219 0 0 0,-1-9 0 0 0,0 1 0 0 0,1-1 0 0 0,-1 1 0 0 0,1-1 0 0 0,-1 1 0 0 0,1-1 0 0 0,0 1 0 0 0,0-1 0 0 0,1 3 0 0 0,4 9 0 0 0,-4-12 0 0 0,-2 0 0 0 0,1 0 0 0 0,0 0 0 0 0,0 0 0 0 0,-1 0 0 0 0,1 0 0 0 0,-1 0 0 0 0,1 0 0 0 0,-1 0 0 0 0,0 1 0 0 0,0-1 0 0 0,0 0 0 0 0,-1 4 0 0 0,0 3 0 0 0,0-2 0 0 0,-3-6-64 0 0,3-1-65 0 0,0 0 0 0 0,0 0 0 0 0,0-1 0 0 0,0 1 0 0 0,0 0 0 0 0,0-1 0 0 0,0 1 0 0 0,0-1 0 0 0,0 1 0 0 0,0-1 0 0 0,0 1 0 0 0,0-1 0 0 0,0 0 0 0 0,0 0 0 0 0,1 1 0 0 0,-1-1 0 0 0,0 0 0 0 0,1 0 0 0 0,-1 0 0 0 0,0-1 0 0 0,-11-21-3298 0 0,10 18 1895 0 0,-8-23-2489 0 0,6 10 1974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7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3 17503 0 0,'0'0'399'0'0,"0"0"60"0"0,0 0 21 0 0,1-2-59 0 0,4-9 749 0 0,-7 16 1146 0 0,-9 11 503 0 0,-6 3-2509 0 0,-1-1 1 0 0,-29 23-1 0 0,-43 27 807 0 0,80-60-1184 0 0,1 0 0 0 0,0 1 0 0 0,1 0 1 0 0,0 0-1 0 0,-9 14 0 0 0,17-22-408 0 0,0-1-33 0 0,0 0-140 0 0,0 0-572 0 0,0 0-253 0 0,0 0-1246 0 0,0 0-4789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7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8 17503 0 0,'0'0'399'0'0,"5"-14"961"0"0,17-35-112 0 0,45-111 4729 0 0,-53 124-4693 0 0,24-47 0 0 0,-37 80-841 0 0,-2 0-285 0 0,-6 18-151 0 0,6-13-7 0 0,1 1 0 0 0,0 12 0 0 0,0-14 0 0 0,0 1 0 0 0,0-1 0 0 0,0 1 0 0 0,0-1 0 0 0,0 1 0 0 0,0-1 0 0 0,0 1 0 0 0,0-1 0 0 0,1 1 0 0 0,-1-1 0 0 0,1 1 0 0 0,-1-1 0 0 0,1 1 0 0 0,-1-1 0 0 0,3 3 0 0 0,-1 0 0 0 0,4 4 0 0 0,-6-8 0 0 0,0 1 0 0 0,1 0 0 0 0,-1 0 0 0 0,1-1 0 0 0,-1 1 0 0 0,1 0 0 0 0,-1-1 0 0 0,1 1 0 0 0,-1-1 0 0 0,1 1 0 0 0,0-1 0 0 0,-1 1 0 0 0,1-1 0 0 0,0 1 0 0 0,0-1 0 0 0,-1 0 0 0 0,1 1 0 0 0,0-1 0 0 0,0 0 0 0 0,-1 0 0 0 0,1 0 0 0 0,1 1 0 0 0,1-1 0 0 0,4 2 0 0 0,1-1 0 0 0,-1 0 0 0 0,1 0 0 0 0,-1-1 0 0 0,0 0 0 0 0,1 0 0 0 0,-1 0 0 0 0,1-1 0 0 0,-1 0 0 0 0,8-3 0 0 0,20-1 0 0 0,-26 5 0 0 0,-9 0 0 0 0,1 0 0 0 0,0 0 0 0 0,-1 0 0 0 0,1 0 0 0 0,0 0 0 0 0,0 0 0 0 0,-1 0 0 0 0,1 0 0 0 0,0 1 0 0 0,-1-1 0 0 0,1 0 0 0 0,0 1 0 0 0,-1-1 0 0 0,1 0 0 0 0,-1 1 0 0 0,1-1 0 0 0,0 1 0 0 0,-1-1 0 0 0,1 0 0 0 0,-1 1 0 0 0,1 0 0 0 0,-1-1 0 0 0,0 1 0 0 0,1-1 0 0 0,-1 1 0 0 0,1-1 0 0 0,-1 1 0 0 0,0 0 0 0 0,0-1 0 0 0,1 1 0 0 0,-1 0 0 0 0,0 0 0 0 0,0-1 0 0 0,0 1 0 0 0,0 0 0 0 0,0 0 0 0 0,1 0 0 0 0,-1 2 0 0 0,0 1 0 0 0,1-1 0 0 0,-1 0 0 0 0,0 0 0 0 0,-1 0 0 0 0,1 0 0 0 0,-1 0 0 0 0,1 0 0 0 0,-1 0 0 0 0,-1 4 0 0 0,-14 30 0 0 0,14-32 0 0 0,-17 33 0 0 0,-12 28 0 0 0,30-64 0 0 0,0 0 0 0 0,1 1 0 0 0,-1-1 0 0 0,1 0 0 0 0,0 1 0 0 0,0-1 0 0 0,0 1 0 0 0,0-1 0 0 0,0 0 0 0 0,0 1 0 0 0,1-1 0 0 0,-1 1 0 0 0,1-1 0 0 0,0 0 0 0 0,-1 0 0 0 0,3 3 0 0 0,-3-4 0 0 0,0 0 0 0 0,1 0 0 0 0,-1 0 0 0 0,1 0 0 0 0,-1 0 0 0 0,1 0 0 0 0,-1 0 0 0 0,1 0 0 0 0,-1-1 0 0 0,1 1 0 0 0,0 0 0 0 0,0-1 0 0 0,-1 1 0 0 0,1 0 0 0 0,0-1 0 0 0,0 1 0 0 0,0-1 0 0 0,0 1 0 0 0,0-1 0 0 0,0 1 0 0 0,-1-1 0 0 0,1 0 0 0 0,0 1 0 0 0,0-1 0 0 0,2 0 0 0 0,1 1 0 0 0,-1-1-144 0 0,1 1-1 0 0,0-1 1 0 0,0 0 0 0 0,-1 0 0 0 0,1 0-1 0 0,0 0 1 0 0,0-1 0 0 0,0 1-1 0 0,-1-1 1 0 0,1 0 0 0 0,0 0-1 0 0,-1 0 1 0 0,1-1 0 0 0,-1 1 0 0 0,1-1-1 0 0,-1 0 1 0 0,0 0 0 0 0,5-4-1 0 0,-3 2-205 0 0,0-1-1 0 0,0 1 0 0 0,-1-1 0 0 0,0 0 1 0 0,0 0-1 0 0,0 0 0 0 0,0-1 0 0 0,-1 1 1 0 0,5-13-1 0 0,0-3-1184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8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9 13823 0 0,'0'0'315'0'0,"-4"0"870"0"0,-1 1-1034 0 0,4 0 569 0 0,1-1 249 0 0,0 0 45 0 0,0 0 8 0 0,0 0 2 0 0,0 0 0 0 0,0 0 0 0 0,0 0-69 0 0,0 0-290 0 0,0 0-121 0 0,2-1-28 0 0,41-3 100 0 0,-35 2-388 0 0,-1 1 0 0 0,1 0 0 0 0,0 0 0 0 0,8 1 0 0 0,24-3 664 0 0,-14-1-882 0 0,28 0 0 0 0,10-1-14 0 0,-42 4 4 0 0,1 0 0 0 0,-1 2 0 0 0,34 4 0 0 0,-13-1 0 0 0,-24-3 0 0 0,-11-1 0 0 0,-1 0 0 0 0,1 1 0 0 0,0 0 0 0 0,0 1 0 0 0,11 3 0 0 0,-9-2 0 0 0,-1 2-64 0 0,-7-4-273 0 0,-2-1-138 0 0,0 0-33 0 0,0 0-276 0 0,-2-7-3578 0 0,-5-6 1826 0 0,-3 1-22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8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799 0 0,'0'0'496'0'0,"0"0"-13"0"0,0 0-184 0 0,2-1 382 0 0,2-1-107 0 0,0 0 0 0 0,1 0-1 0 0,-1 0 1 0 0,1 1 0 0 0,5-2 0 0 0,-7 3 94 0 0,-3 0-18 0 0,2 0 224 0 0,11 0 1490 0 0,-12 0-2273 0 0,0 1 1 0 0,1-1 0 0 0,-1 1 0 0 0,0-1 0 0 0,0 1 0 0 0,0 0 0 0 0,0 0 0 0 0,0 0 0 0 0,0 0 0 0 0,0 0 0 0 0,0 0 0 0 0,0 0 0 0 0,0 0 0 0 0,0 0 0 0 0,0 0 0 0 0,-1 0 0 0 0,1 0 0 0 0,-1 1-1 0 0,1-1 1 0 0,-1 0 0 0 0,1 1 0 0 0,-1-1 0 0 0,0 0 0 0 0,1 3 0 0 0,-2 7 90 0 0,0-1 0 0 0,-1 1 0 0 0,-1-1-1 0 0,1 0 1 0 0,-7 15 0 0 0,-6 26 103 0 0,-8 51-90 0 0,21-98-153 0 0,-1 3-43 0 0,2-6-98 0 0,1-1-167 0 0,0 0-45 0 0,0 0-1 0 0,0 0-164 0 0,0 0-689 0 0,0 0-304 0 0,0 0-61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9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80 19351 0 0,'0'0'439'0'0,"0"0"62"0"0,0 0 33 0 0,0 0-65 0 0,0 0-237 0 0,0 0 156 0 0,0 0 100 0 0,-1 2 21 0 0,0 0-354 0 0,0 1 1 0 0,-1-1-1 0 0,1 1 0 0 0,1 0 1 0 0,-1 0-1 0 0,0-1 0 0 0,1 1 0 0 0,-1 0 1 0 0,1 0-1 0 0,0 0 0 0 0,0 0 1 0 0,0 0-1 0 0,0 0 0 0 0,1-1 1 0 0,-1 1-1 0 0,2 4 0 0 0,-1 2 40 0 0,1 0-1 0 0,-2 0 1 0 0,1 1 0 0 0,-1-1 0 0 0,0 0-1 0 0,-1 1 1 0 0,-2 9 0 0 0,1-4 146 0 0,-1 6-290 0 0,-2-1 1 0 0,-9 28 0 0 0,8-30-50 0 0,1-1 1 0 0,0 1-1 0 0,-3 34 1 0 0,3-24-3 0 0,3-20 0 0 0,2-7 0 0 0,0-1 0 0 0,0 0 0 0 0,0 0 0 0 0,0 1 0 0 0,0-1 0 0 0,0 0 0 0 0,0 0 0 0 0,1 0 0 0 0,-1 1 0 0 0,0-1 0 0 0,0 0 0 0 0,0 0 0 0 0,0 0 0 0 0,0 1 0 0 0,0-1 0 0 0,0 0 0 0 0,1 0 0 0 0,-1 0 0 0 0,0 1 0 0 0,0-1 0 0 0,0 0 0 0 0,0 0 0 0 0,1 0 0 0 0,-1 0 0 0 0,0 0 0 0 0,0 0 0 0 0,1 1 0 0 0,-1-1 0 0 0,0 0 0 0 0,1 0 0 0 0,2-1 0 0 0,5-10 0 0 0,-7 9-40 0 0,0 1 0 0 0,0-1 0 0 0,0 0 0 0 0,-1 0-1 0 0,1 1 1 0 0,-1-1 0 0 0,1 0 0 0 0,-1 0 0 0 0,1-3 0 0 0,-7-28-1826 0 0,-2-48 0 0 0,0-7-3178 0 0,5 74 4359 0 0,1 0 0 0 0,-2 0 0 0 0,0 1 0 0 0,-8-17 0 0 0,5 17 265 0 0,0 1 1 0 0,-1 0 0 0 0,-16-18-1 0 0,22 27 744 0 0,-1 0 0 0 0,0 0 0 0 0,0 1 0 0 0,0 0 0 0 0,0 0 0 0 0,-1 0 0 0 0,1 0 0 0 0,0 0 0 0 0,-1 0 0 0 0,1 1 0 0 0,-1 0 0 0 0,-6-2 0 0 0,5 2 267 0 0,-1 0-1 0 0,1 0 1 0 0,-1 1-1 0 0,0-1 1 0 0,1 1-1 0 0,-1 1 1 0 0,-9 0-1 0 0,13 0 297 0 0,-2 1-579 0 0,6-1 252 0 0,16-3 953 0 0,24-5 563 0 0,-18 2-2029 0 0,42-10 953 0 0,113-8 1 0 0,-165 22-1001 0 0,-1 0 0 0 0,0 1 0 0 0,16 2 0 0 0,-20 0 0 0 0,-3 4 0 0 0,-4-4 0 0 0,-1 1 0 0 0,1-1 0 0 0,-1 1 0 0 0,0 0 0 0 0,0-1 0 0 0,0 1 0 0 0,-1 0 0 0 0,1 0 0 0 0,-1-1 0 0 0,1 1 0 0 0,-1 0 0 0 0,0 0 0 0 0,0 4 0 0 0,-1 1 0 0 0,-1 0 0 0 0,0 1 0 0 0,-3 9 0 0 0,1-9 0 0 0,2 0 0 0 0,-1 0 0 0 0,1 1 0 0 0,1-1 0 0 0,-1 14 0 0 0,3-15-133 0 0,-1-7-563 0 0,0-1-258 0 0,0 0-56 0 0,0 0-217 0 0,0 0-858 0 0,0 0-379 0 0,0 0-80 0 0,0 0-15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4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19351 0 0,'0'0'439'0'0,"0"0"62"0"0,0 0 33 0 0,0 0-65 0 0,0 0-237 0 0,0 2 156 0 0,1 12 474 0 0,0 0 0 0 0,-1 0 0 0 0,-3 25 0 0 0,-11 42 1214 0 0,14-80-2064 0 0,-41 174-248 0 0,38-165-739 0 0,1 1 0 0 0,0 0 1 0 0,1 0-1 0 0,0 0 0 0 0,1 22 1 0 0,1-23-561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0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0 15663 0 0,'0'0'719'0'0,"0"0"-20"0"0,1-2-238 0 0,16-34 5185 0 0,-14 27-5089 0 0,0 1 1 0 0,1 0-1 0 0,0 0 1 0 0,9-11-1 0 0,-7 8-97 0 0,1 0 0 0 0,-1 0 0 0 0,7-20 0 0 0,1 0 260 0 0,-7 16-400 0 0,4-8 575 0 0,0 0-1 0 0,13-44 1 0 0,-16 47-737 0 0,0-2-144 0 0,-8 22-14 0 0,0-1 0 0 0,0 1 0 0 0,0 0 0 0 0,0 0 0 0 0,0 0 0 0 0,0 0 0 0 0,0 0 0 0 0,0 0 0 0 0,0 0 0 0 0,0 0 0 0 0,0 0 0 0 0,0-1 0 0 0,1 1 0 0 0,-1 0 0 0 0,0 0 0 0 0,0 0 0 0 0,0 0 0 0 0,-1 0 0 0 0,1 0 0 0 0,0 0 0 0 0,0-1 0 0 0,0 1 0 0 0,0 0 0 0 0,0 0 0 0 0,0 0 0 0 0,0 0 0 0 0,0 0 0 0 0,0 0 0 0 0,0 0 0 0 0,0 0 0 0 0,0 0 0 0 0,0 0 0 0 0,0-1 0 0 0,0 1 0 0 0,0 0 0 0 0,0 0 0 0 0,0 0 0 0 0,-1 0 0 0 0,1 0 0 0 0,0 0 0 0 0,0 0 0 0 0,0 0 0 0 0,0 0 0 0 0,0 0 0 0 0,0 0 0 0 0,0 0 0 0 0,0 0 0 0 0,0 0 0 0 0,-1 0 0 0 0,1 0 0 0 0,0 0 0 0 0,0 0 0 0 0,0 0 0 0 0,0 0 0 0 0,0 0 0 0 0,0 0 0 0 0,0 0 0 0 0,0 0 0 0 0,-1 0 0 0 0,1 0 0 0 0,0 0 0 0 0,0 0 0 0 0,0 0 0 0 0,-5 4 0 0 0,5-4 0 0 0,-2 2 0 0 0,0 1 0 0 0,0-1 0 0 0,1 1 0 0 0,-1 0 0 0 0,1-1 0 0 0,-1 1 0 0 0,1 0 0 0 0,0 0 0 0 0,0 0 0 0 0,1 0 0 0 0,-1 0 0 0 0,1 0 0 0 0,-1 0 0 0 0,1 0 0 0 0,0 0 0 0 0,0 4 0 0 0,1 3 0 0 0,-1-1 0 0 0,2-1 0 0 0,-2-6 0 0 0,3 2 0 0 0,9 4 0 0 0,-9-7 0 0 0,0 0 0 0 0,-1 0 0 0 0,1 0 0 0 0,0 0 0 0 0,0-1 0 0 0,-1 1 0 0 0,1-1 0 0 0,0 0 0 0 0,0 0 0 0 0,5 0 0 0 0,-1-1 0 0 0,-1 1 0 0 0,1 1 0 0 0,-1-1 0 0 0,1 1 0 0 0,7 2 0 0 0,11 5 0 0 0,-22-7 0 0 0,0 1 0 0 0,0 0 0 0 0,-1 0 0 0 0,1-1 0 0 0,0 2 0 0 0,-1-1 0 0 0,0 0 0 0 0,1 0 0 0 0,-1 1 0 0 0,0-1 0 0 0,0 1 0 0 0,0 0 0 0 0,1 3 0 0 0,-2-5 0 0 0,-1-1 0 0 0,1 1 0 0 0,-1-1 0 0 0,1 1 0 0 0,-1-1 0 0 0,1 1 0 0 0,-1-1 0 0 0,0 1 0 0 0,1 0 0 0 0,-1-1 0 0 0,0 1 0 0 0,1 0 0 0 0,-1-1 0 0 0,0 1 0 0 0,0 0 0 0 0,0-1 0 0 0,0 1 0 0 0,0 0 0 0 0,0-1 0 0 0,0 1 0 0 0,0 0 0 0 0,0-1 0 0 0,0 1 0 0 0,0 0 0 0 0,0-1 0 0 0,0 2 0 0 0,-1 0 0 0 0,1 7 0 0 0,-1-1 0 0 0,0 0 0 0 0,0 0 0 0 0,-1 0 0 0 0,0-1 0 0 0,0 1 0 0 0,-1 0 0 0 0,-4 9 0 0 0,3-10 0 0 0,1 1 0 0 0,2-2-64 0 0,1-4-273 0 0,0 5-335 0 0,0-5-7883 0 0,0-2 367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0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9351 0 0,'0'0'439'0'0,"0"0"62"0"0,0 0 33 0 0,0 0-65 0 0,2 2-169 0 0,13 6 1802 0 0,0 1 0 0 0,14 12 0 0 0,-24-16-1900 0 0,0-1-1 0 0,0 1 1 0 0,0 1-1 0 0,0-1 1 0 0,-1 1-1 0 0,0 0 1 0 0,0 0-1 0 0,3 7 1 0 0,-3-3-85 0 0,0-1 0 0 0,0 1 0 0 0,-1 0 0 0 0,-1-1 1 0 0,0 1-1 0 0,0 1 0 0 0,-1-1 0 0 0,1 20 0 0 0,-3-17 18 0 0,-1 1 0 0 0,0-1-1 0 0,-1 1 1 0 0,0-1 0 0 0,-1 0-1 0 0,-6 16 1 0 0,0-7-199 0 0,0 0 0 0 0,-16 24-1 0 0,20-36-26 0 0,-1-1 0 0 0,0 0 1 0 0,-1 0-1 0 0,1 0 0 0 0,-2-1 0 0 0,-14 12 0 0 0,5-10-1994 0 0,6-6-5869 0 0,4 0-1034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2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4 11975 0 0,'0'0'267'0'0,"0"0"42"0"0,0 0 17 0 0,0-1-28 0 0,1-3-196 0 0,-1 0-1 0 0,1 1 0 0 0,-1-1 1 0 0,0 0-1 0 0,0 0 0 0 0,-1-7 1 0 0,0-1 732 0 0,0 1-234 0 0,0-3 6935 0 0,2 13-4621 0 0,1 8-2707 0 0,15 48 340 0 0,2 0-1 0 0,44 88 1 0 0,-25-72-547 0 0,-33-61 0 0 0,-3-4 0 0 0,-6-6-133 0 0,3 0-563 0 0,3-65-6771 0 0,-1 47 5931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4 11975 0 0,'0'0'267'0'0,"0"0"42"0"0,0 0 17 0 0,0 0-28 0 0,4-3-255 0 0,-4 3 8106 0 0,-24 33-6592 0 0,-33 61-1 0 0,16-23-469 0 0,-30 48-1087 0 0,64-108 0 0 0,0 1 0 0 0,1 0 0 0 0,0 0 0 0 0,-7 22 0 0 0,12-27-201 0 0,1-6-850 0 0,0-1-385 0 0,0 0-806 0 0,1-1-3078 0 0,7-6-1318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3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21191 0 0,'0'0'480'0'0,"0"0"67"0"0,0 0 31 0 0,1-2-56 0 0,6-13-316 0 0,-5 9-96 0 0,1 0-1 0 0,0 0 0 0 0,7-10 1 0 0,41-59 1660 0 0,8-9 113 0 0,-21 36-1883 0 0,-33 42 0 0 0,3 3 0 0 0,0 5 0 0 0,-5-2 0 0 0,-2 1 0 0 0,0-1 0 0 0,0 1 0 0 0,0-1 0 0 0,0 1 0 0 0,0 0 0 0 0,0-1 0 0 0,0 1 0 0 0,0 0 0 0 0,0-1 0 0 0,-1 1 0 0 0,1 0 0 0 0,0 0 0 0 0,1 2 0 0 0,9 10 0 0 0,-10-10 0 0 0,1 0 0 0 0,1-1 0 0 0,-1 1 0 0 0,0-1 0 0 0,0 0 0 0 0,1 0 0 0 0,-1 0 0 0 0,1 0 0 0 0,0 0 0 0 0,0 0 0 0 0,3 1 0 0 0,1 0 0 0 0,-5-1 0 0 0,1-1 0 0 0,0 1 0 0 0,-1-1 0 0 0,1 1 0 0 0,-1 0 0 0 0,0 0 0 0 0,1 0 0 0 0,2 4 0 0 0,-1-2 0 0 0,-2-2 0 0 0,0-1 0 0 0,0 1 0 0 0,0 0 0 0 0,0 0 0 0 0,-1 1 0 0 0,1-1 0 0 0,-1 0 0 0 0,0 1 0 0 0,1-1 0 0 0,-1 0 0 0 0,0 1 0 0 0,0 0 0 0 0,0 3 0 0 0,1 3 0 0 0,0 0 0 0 0,-1-1 0 0 0,0 1 0 0 0,-1 0 0 0 0,0-1 0 0 0,0 1 0 0 0,-1 0 0 0 0,0 0 0 0 0,-1-1 0 0 0,-2 11 0 0 0,-4 7 0 0 0,-23 47 0 0 0,28-65 0 0 0,2-7-347 0 0,1 0 0 0 0,0 0 0 0 0,0 0-1 0 0,-1 0 1 0 0,1 0 0 0 0,-1-1 0 0 0,1 1 0 0 0,-1 0-1 0 0,1 0 1 0 0,-1 0 0 0 0,1-1 0 0 0,-1 1 0 0 0,0 0 0 0 0,1-1-1 0 0,-1 1 1 0 0,0-1 0 0 0,-1 2 0 0 0,2-2-1188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3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136 0 0,0 0 457 0 0,1 2 228 0 0,5 4-491 0 0,1 0-1 0 0,0 0 1 0 0,0-1 0 0 0,1 1-1 0 0,-1-2 1 0 0,1 1 0 0 0,0-1-1 0 0,9 3 1 0 0,-14-6-476 0 0,1 0-7 0 0,-1-1 0 0 0,1 1 1 0 0,-1-1-1 0 0,1 1 1 0 0,-1-1-1 0 0,7 0 0 0 0,12-1-242 0 0,-20 1-147 0 0,-1 0 0 0 0,1-1 1 0 0,0 0-1 0 0,-1 1 0 0 0,1-1 1 0 0,-1 0-1 0 0,1 0 0 0 0,-1 0 1 0 0,0 0-1 0 0,1 0 0 0 0,1-2 0 0 0,-2 2-235 0 0,2-1-1418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3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7503 0 0,'0'0'399'0'0,"8"-4"540"0"0,-3 2-758 0 0,0 0-1 0 0,0 1 1 0 0,0 0 0 0 0,0 0 0 0 0,0 0 0 0 0,0 1 0 0 0,0 0 0 0 0,0 0 0 0 0,8 1 0 0 0,16-1 2327 0 0,-28 0-2457 0 0,-1 0 0 0 0,1-1 0 0 0,0 1 0 0 0,0 0 0 0 0,0 0 0 0 0,-1 0-1 0 0,1 0 1 0 0,0 1 0 0 0,0-1 0 0 0,-1 0 0 0 0,1 0 0 0 0,0 0 0 0 0,0 1 0 0 0,-1-1 0 0 0,1 0 0 0 0,0 1 0 0 0,-1-1 0 0 0,1 0 0 0 0,0 1 0 0 0,-1-1 0 0 0,1 1 0 0 0,0-1 0 0 0,-1 1 0 0 0,1-1 0 0 0,-1 1 0 0 0,1 0 0 0 0,-1-1 0 0 0,0 1-1 0 0,1 0 1 0 0,-1-1 0 0 0,0 1 0 0 0,1 0 0 0 0,-1 0 0 0 0,0-1 0 0 0,0 1 0 0 0,1 0 0 0 0,-1 0 0 0 0,0-1 0 0 0,0 1 0 0 0,0 0 0 0 0,0 1 0 0 0,1 2 53 0 0,-1 0-93 0 0,1 1 0 0 0,-1 0 0 0 0,0-1 1 0 0,0 1-1 0 0,-1 0 0 0 0,0-1 0 0 0,1 1 0 0 0,-1-1 1 0 0,-1 1-1 0 0,1-1 0 0 0,-1 1 0 0 0,1-1 0 0 0,-1 0 1 0 0,-5 8-1 0 0,-4 11-14 0 0,8-17 3 0 0,0 0 0 0 0,-9 12 0 0 0,-6 13 0 0 0,17-28 1 0 0,-3 6-23 0 0,1 0-1 0 0,-1 0 1 0 0,2 0-1 0 0,-1 0 1 0 0,1 0-1 0 0,1 1 1 0 0,0-1-1 0 0,0 12 1 0 0,1-20-1029 0 0,0-1-385 0 0,0 0-78 0 0,0 0-20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5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4 11975 0 0,'0'0'267'0'0,"0"0"42"0"0,0 0 17 0 0,0 0-28 0 0,1 0-196 0 0,8 0 574 0 0,0-1 0 0 0,0-1-1 0 0,0 1 1 0 0,-1-2 0 0 0,1 1 0 0 0,-1-1 0 0 0,0 0 0 0 0,1-1 0 0 0,-1 1 0 0 0,12-9 0 0 0,-2-1 384 0 0,0 0 0 0 0,-1-1-1 0 0,18-19 1 0 0,-27 25-851 0 0,0 0-1 0 0,-1-1 1 0 0,0-1-1 0 0,0 1 1 0 0,-1-1 0 0 0,6-13-1 0 0,-9 19-133 0 0,-1-1 1 0 0,-1-1-1 0 0,1 1 0 0 0,-1 0 0 0 0,1 0 1 0 0,-1-1-1 0 0,-1 1 0 0 0,1 0 0 0 0,-1-1 1 0 0,0 1-1 0 0,0-1 0 0 0,-1 1 0 0 0,1 0 1 0 0,-1-1-1 0 0,-2-6 0 0 0,3 11-75 0 0,0 1 0 0 0,0-1 0 0 0,0 1 0 0 0,0-1 0 0 0,-1 1 0 0 0,1-1 0 0 0,0 1 0 0 0,0-1 0 0 0,0 1 0 0 0,0-1 0 0 0,0 1 0 0 0,-1 0 0 0 0,1-1 0 0 0,0 1 0 0 0,0-1 0 0 0,-1 1 0 0 0,1 0 0 0 0,0-1 0 0 0,0 1 0 0 0,-1-1 0 0 0,1 1 0 0 0,-1 0 0 0 0,1 0 0 0 0,0-1 0 0 0,-1 1 0 0 0,1 0 0 0 0,-1-1 0 0 0,1 1 0 0 0,0 0 0 0 0,-1 0 0 0 0,1 0 0 0 0,-1 0 0 0 0,1 0 0 0 0,-2-1 0 0 0,-2 0 45 0 0,0 0-1 0 0,0 0 1 0 0,0 0-1 0 0,0 0 1 0 0,-1 1-1 0 0,1 0 1 0 0,0 0-1 0 0,-1 0 1 0 0,1 0-1 0 0,0 1 1 0 0,0-1-1 0 0,-1 1 1 0 0,1 0-1 0 0,0 1 1 0 0,0-1-1 0 0,0 1 1 0 0,0-1-1 0 0,0 1 1 0 0,1 0-1 0 0,-1 1 1 0 0,0-1 0 0 0,-5 5-1 0 0,1 1 84 0 0,0-1 0 0 0,0 1 0 0 0,1 0 0 0 0,0 0 0 0 0,0 1 0 0 0,1 0 0 0 0,-9 17 0 0 0,-1 0-128 0 0,13-22 0 0 0,-1 1 0 0 0,1 1 0 0 0,1-1 0 0 0,-1 0 0 0 0,-3 11 0 0 0,-1 11 0 0 0,-6 46 0 0 0,13-71 0 0 0,0 0 0 0 0,0 1 0 0 0,0-1 0 0 0,1 0 0 0 0,-1 1 0 0 0,1-1 0 0 0,0 0 0 0 0,0 0 0 0 0,0 0 0 0 0,0 0 0 0 0,1 3 0 0 0,17 23 0 0 0,-14-23 0 0 0,-3-1-64 0 0,1 0 0 0 0,0 0-1 0 0,0 0 1 0 0,1-1 0 0 0,-1 0 0 0 0,1 0-1 0 0,0 0 1 0 0,-1 0 0 0 0,1 0-1 0 0,1-1 1 0 0,-1 1 0 0 0,0-1 0 0 0,0 0-1 0 0,1 0 1 0 0,-1-1 0 0 0,1 0 0 0 0,0 1-1 0 0,-1-2 1 0 0,1 1 0 0 0,0 0 0 0 0,0-1-1 0 0,0 0 1 0 0,-1 0 0 0 0,1 0 0 0 0,0-1-1 0 0,0 0 1 0 0,-1 0 0 0 0,1 0 0 0 0,0 0-1 0 0,4-3 1 0 0,25-13-2429 0 0,-29 13 1297 0 0,0 0-1 0 0,0 0 1 0 0,0 0-1 0 0,-1 0 1 0 0,0-1 0 0 0,7-9-1 0 0,-4 3-6071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8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1055 0 0,'0'0'852'0'0,"1"-1"-560"0"0,2-2 53 0 0,1 0 0 0 0,-1 0 0 0 0,0 0 0 0 0,1 1 0 0 0,-1 0 1 0 0,6-3-1 0 0,1-2 1289 0 0,-3 4-585 0 0,0 0 0 0 0,1 0 1 0 0,-1 0-1 0 0,1 1 0 0 0,9-2 0 0 0,-14 4-1171 0 0,7-4 401 0 0,-6 3-196 0 0,-1-1 1 0 0,1 1 0 0 0,0 0-1 0 0,-1 1 1 0 0,1-1-1 0 0,0 1 1 0 0,0-1 0 0 0,0 1-1 0 0,-1 0 1 0 0,6 1-1 0 0,3 0 4 0 0,7 4 319 0 0,-5-1-4496 0 0,-14-4 2506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5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50 11975 0 0,'-7'4'576'0'0,"2"-3"-1455"0"0,-5-1 4539 0 0,5-2 466 0 0,10-3-2406 0 0,11-1-785 0 0,1 1 0 0 0,-1 0 0 0 0,35-4 0 0 0,-16 3-286 0 0,-20 4-1023 0 0,0 0 0 0 0,-1 1 0 0 0,16 2 0 0 0,-8-1-230 0 0,-21 0-969 0 0,-1 0-379 0 0,3-2-80 0 0,7-9-15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6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2 0-250 0 0,1 0 309 0 0,0 1 1 0 0,-1 0 0 0 0,1 0-1 0 0,-1 0 1 0 0,1 0 0 0 0,-1 0-1 0 0,0 1 1 0 0,1-1 0 0 0,-1 1 0 0 0,0-1-1 0 0,4 5 1 0 0,-3-3-750 0 0,1 0 613 0 0,-1 1 0 0 0,0 0 1 0 0,0 0-1 0 0,0 0 0 0 0,0 1 0 0 0,-1-1 0 0 0,1 1 0 0 0,1 7 0 0 0,7 9 92 0 0,12 23-383 0 0,67 108-15 0 0,-66-109-134 0 0,-23-41-563 0 0,-1-2-258 0 0,0 0-56 0 0,-3-1 229 0 0,0 1 0 0 0,0-1 1 0 0,0 0-1 0 0,0 0 0 0 0,0 0 0 0 0,0 0 1 0 0,-3-3-1 0 0,3 2 115 0 0,0 1-1381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 15663 0 0,'0'0'356'0'0,"0"0"50"0"0,0 0 20 0 0,0 0-42 0 0,0 0-112 0 0,0 0 463 0 0,-1 1 234 0 0,-20 13 1396 0 0,15-10-2044 0 0,1-1 0 0 0,0 1 0 0 0,-1 0 0 0 0,1 0 0 0 0,-7 8 0 0 0,-7 9 629 0 0,-38 33 0 0 0,21-22-781 0 0,-36 29-1557 0 0,54-50-3477 0 0,17-10 3330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7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2 1 234 0 0,1 0-728 0 0,0 1 0 0 0,0 0 0 0 0,0 0 0 0 0,0 0 0 0 0,0 0 0 0 0,0 1 0 0 0,-1-1-1 0 0,1 1 1 0 0,-1-1 0 0 0,0 1 0 0 0,3 5 0 0 0,-1 0 570 0 0,0 0-1 0 0,0 1 1 0 0,2 10-1 0 0,-1-5-587 0 0,-5-12-221 0 0,5 14 407 0 0,1 0 0 0 0,0 0 1 0 0,1 0-1 0 0,16 24 0 0 0,-13-22-409 0 0,-8-13 0 0 0,1 0 0 0 0,-1 0 0 0 0,1 0 0 0 0,1-1 0 0 0,-1 0 0 0 0,1 0 0 0 0,-1 0 0 0 0,6 5 0 0 0,-9-9-47 0 0,1 0-1 0 0,-1 1 1 0 0,0-1-1 0 0,0 1 1 0 0,1-1-1 0 0,-1 0 1 0 0,1 1-1 0 0,-1-1 0 0 0,0 0 1 0 0,1 1-1 0 0,-1-1 1 0 0,1 0-1 0 0,-1 0 1 0 0,0 0-1 0 0,1 1 1 0 0,-1-1-1 0 0,1 0 1 0 0,-1 0-1 0 0,1 0 1 0 0,-1 0-1 0 0,1 0 1 0 0,-1 0-1 0 0,1 0 1 0 0,-1 0-1 0 0,1 0 1 0 0,-1 0-1 0 0,2 0 1 0 0,-2 0-121 0 0,0-1-1 0 0,1 1 1 0 0,-1-1 0 0 0,0 1 0 0 0,1-1 0 0 0,-1 1-1 0 0,0-1 1 0 0,1 0 0 0 0,-1 1 0 0 0,0-1 0 0 0,0 1 0 0 0,0-1-1 0 0,0 0 1 0 0,0 1 0 0 0,1-1 0 0 0,-1 0 0 0 0,0 0-1 0 0,-1-4-903 0 0,1 1-1 0 0,0-1 0 0 0,-1 0 1 0 0,-1-7-1 0 0,-2 0-959 0 0,3 10-15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7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 15663 0 0,'0'0'719'0'0,"0"0"-20"0"0,0 0-306 0 0,0 0 371 0 0,0 0 209 0 0,0 0 41 0 0,0 0 8 0 0,0 0 2 0 0,0 0 0 0 0,-5 7 887 0 0,-36 51-645 0 0,-41 76 0 0 0,52-82-1790 0 0,7-15-2748 0 0,22-36 1320 0 0,1-1-80 0 0,0 0-15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8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329 13823 0 0,'0'0'315'0'0,"0"0"45"0"0,0 0 21 0 0,-2-9 63 0 0,-9-32 2905 0 0,2 14 357 0 0,9 26-3182 0 0,-1-1-11 0 0,-1 0-389 0 0,0 0 0 0 0,0-1-1 0 0,0 1 1 0 0,0 0 0 0 0,-1 0 0 0 0,1 1 0 0 0,0-1-1 0 0,-1 0 1 0 0,1 1 0 0 0,-1-1 0 0 0,0 1-1 0 0,1 0 1 0 0,-1 0 0 0 0,0 0 0 0 0,0 0 0 0 0,0 0-1 0 0,-3 0 1 0 0,2 1 8 0 0,0 0-1 0 0,1 1 0 0 0,-1-1 1 0 0,1 1-1 0 0,-1 0 1 0 0,1-1-1 0 0,-1 2 1 0 0,1-1-1 0 0,-1 0 1 0 0,1 1-1 0 0,0-1 1 0 0,-1 1-1 0 0,1 0 1 0 0,-3 3-1 0 0,-6 3-131 0 0,5-3 0 0 0,0-1 0 0 0,0 2 0 0 0,1-1 0 0 0,0 1 0 0 0,-10 11 0 0 0,6-4 0 0 0,-6 8 0 0 0,-21 35 0 0 0,33-50 0 0 0,1 0 0 0 0,0 0 0 0 0,0 1 0 0 0,1-1 0 0 0,0 1 0 0 0,0-1 0 0 0,1 1 0 0 0,-1 0 0 0 0,1 0 0 0 0,1 0 0 0 0,-1 7 0 0 0,1-12 0 0 0,0-1 0 0 0,1 1 0 0 0,-1 0 0 0 0,0 0 0 0 0,0-1 0 0 0,1 1 0 0 0,-1 0 0 0 0,1-1 0 0 0,0 1 0 0 0,-1-1 0 0 0,1 1 0 0 0,0-1 0 0 0,0 1 0 0 0,0-1 0 0 0,0 1 0 0 0,0-1 0 0 0,0 0 0 0 0,0 1 0 0 0,1-1 0 0 0,-1 0 0 0 0,0 0 0 0 0,1 0 0 0 0,-1 0 0 0 0,1 0 0 0 0,-1 0 0 0 0,1-1 0 0 0,-1 1 0 0 0,1 0 0 0 0,0-1 0 0 0,-1 1 0 0 0,1-1 0 0 0,0 0 0 0 0,0 0 0 0 0,-1 1 0 0 0,1-1 0 0 0,0 0 0 0 0,3-1 0 0 0,2 1 0 0 0,0-1 0 0 0,0-1 0 0 0,0 1 0 0 0,0-1 0 0 0,0 0 0 0 0,0-1 0 0 0,11-5 0 0 0,3-3 0 0 0,-1 0 0 0 0,-1-2 0 0 0,0 0 0 0 0,-1-1 0 0 0,0-1 0 0 0,23-24 0 0 0,-15 8 0 0 0,28-40 0 0 0,-43 54 0 0 0,-1-1 0 0 0,0 0 0 0 0,-2 0 0 0 0,10-27 0 0 0,-13 29 0 0 0,12-45 0 0 0,-15 54 0 0 0,-1 0 0 0 0,0 1 0 0 0,0-1 0 0 0,-1 0 0 0 0,0 0 0 0 0,-2-13 0 0 0,-1 10 0 0 0,3 10 10 0 0,0 0 0 0 0,0-1 0 0 0,0 1-1 0 0,-1 0 1 0 0,1-1 0 0 0,0 1 0 0 0,0 0 0 0 0,0 0 0 0 0,0-1-1 0 0,-1 1 1 0 0,1 0 0 0 0,0 0 0 0 0,0-1 0 0 0,-1 1 0 0 0,1 0-1 0 0,0 0 1 0 0,-1 0 0 0 0,1-1 0 0 0,0 1 0 0 0,-1 0 0 0 0,1 0 0 0 0,0 0-1 0 0,-1 0 1 0 0,1 0 0 0 0,0 0 0 0 0,-1 0 0 0 0,1 0 0 0 0,0 0-1 0 0,-1 0 1 0 0,1 0 0 0 0,0 0 0 0 0,-1 0 0 0 0,1 0 0 0 0,0 0-1 0 0,-1 0 1 0 0,1 0 0 0 0,0 0 0 0 0,-1 0 0 0 0,1 0 0 0 0,0 1-1 0 0,0-1 1 0 0,-1 0 0 0 0,1 0 0 0 0,-1 1 0 0 0,-4 0 40 0 0,0 2 1 0 0,0-1-1 0 0,0 0 1 0 0,1 1-1 0 0,-1 0 1 0 0,0 0-1 0 0,1 1 1 0 0,0-1-1 0 0,0 1 1 0 0,0 0-1 0 0,0 0 1 0 0,1 0-1 0 0,-1 0 1 0 0,1 1-1 0 0,0 0 1 0 0,-3 7-1 0 0,-5 9 196 0 0,2 0-1 0 0,-10 35 0 0 0,15-45-234 0 0,-24 94-11 0 0,25-94 0 0 0,2 0 0 0 0,-1 0 0 0 0,2 1 0 0 0,-1-1 0 0 0,2 0 0 0 0,-1 1 0 0 0,4 16 0 0 0,-3-24 0 0 0,0-1 0 0 0,0 1 0 0 0,0-1 0 0 0,1 0 0 0 0,-1 1 0 0 0,1-1 0 0 0,0 0 0 0 0,-1 0 0 0 0,1 0 0 0 0,1 0 0 0 0,-1 0 0 0 0,0-1 0 0 0,4 4 0 0 0,-4-4 0 0 0,1-1 0 0 0,-1 0 0 0 0,0 1 0 0 0,1-1 0 0 0,-1 0 0 0 0,1 0 0 0 0,-1 0 0 0 0,1 0 0 0 0,0-1 0 0 0,-1 1 0 0 0,1-1 0 0 0,0 0 0 0 0,-1 0 0 0 0,1 0 0 0 0,0 0 0 0 0,-1 0 0 0 0,1 0 0 0 0,2-1 0 0 0,9-2 0 0 0,-1-1 0 0 0,0 0 0 0 0,-1-1 0 0 0,1 0 0 0 0,-1-1 0 0 0,0 0 0 0 0,0-1 0 0 0,-1-1 0 0 0,0 0 0 0 0,0 0 0 0 0,16-17 0 0 0,-11 9 0 0 0,-1-1 0 0 0,0-1 0 0 0,-2 0 0 0 0,16-26 0 0 0,-12 19 0 0 0,-17 24 0 0 0,0 1 0 0 0,0 0 0 0 0,0 0 0 0 0,1-1 0 0 0,-1 1 0 0 0,0 0 0 0 0,0 0 0 0 0,0-1 0 0 0,0 1 0 0 0,1 0 0 0 0,-1 0 0 0 0,0 0 0 0 0,0 0 0 0 0,1-1 0 0 0,-1 1 0 0 0,0 0 0 0 0,0 0 0 0 0,1 0 0 0 0,-1 0 0 0 0,0 0 0 0 0,1 0 0 0 0,-1 0 0 0 0,0 0 0 0 0,0-1 0 0 0,1 1 0 0 0,-1 0 0 0 0,0 0 0 0 0,1 0 0 0 0,-1 0 0 0 0,0 1 0 0 0,0-1 0 0 0,1 0 0 0 0,-1 0 0 0 0,0 0 0 0 0,1 0 0 0 0,-1 0 0 0 0,0 0 0 0 0,0 0 0 0 0,1 0 0 0 0,-1 1 0 0 0,0-1 0 0 0,1 0 0 0 0,7 8 0 0 0,-8-7 0 0 0,51 53 698 0 0,29 27 652 0 0,7-9-1348 0 0,-48-41-68 0 0,-38-30-271 0 0,-1-1-138 0 0,0 0-33 0 0,0 0-72 0 0,0 0-285 0 0,-6-16-8652 0 0,1 8 1167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39:58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19351 0 0,'0'0'439'0'0,"0"0"62"0"0,0 0 33 0 0,0 0-65 0 0,1 2-169 0 0,1 2 12 0 0,0-1 0 0 0,0 1 0 0 0,-1 0 0 0 0,0 0 0 0 0,0 0 0 0 0,0 0 0 0 0,0 0 0 0 0,0 0 0 0 0,-1 0-1 0 0,1 1 1 0 0,-1-1 0 0 0,-1 4 0 0 0,0 1-1 0 0,0-1-1 0 0,-1 0 0 0 0,0 0 1 0 0,-1 1-1 0 0,-4 7 0 0 0,2-4-15 0 0,-2 8 318 0 0,-2-1 0 0 0,-20 33 1 0 0,23-43-610 0 0,-24 34 1 0 0,2 2-1 0 0,-25 54 0 0 0,36-72-1787 0 0,16-26-865 0 0,1-1-6561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11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8 11975 0 0,'0'0'267'0'0,"0"0"42"0"0,0 0 17 0 0,0 0-28 0 0,-3-2-231 0 0,1-1 3846 0 0,2 0-3046 0 0,0 0 0 0 0,0 0 1 0 0,0 0-1 0 0,1-1 0 0 0,-1 1 0 0 0,1 0 0 0 0,0 0 0 0 0,1-4 0 0 0,-2 6-424 0 0,2 0-294 0 0,-1 0-148 0 0,1 0 0 0 0,0 1 0 0 0,0-1 0 0 0,0 0 0 0 0,0 1 1 0 0,0-1-1 0 0,0 1 0 0 0,0 0 0 0 0,0 0 0 0 0,0 0 0 0 0,0 0 0 0 0,0 0 0 0 0,0 0 0 0 0,3 1 0 0 0,95-1 930 0 0,-96 0-772 0 0,118-14 735 0 0,-120 14-1231 0 0,-15 8-3465 0 0,4 0-3217 0 0,-4-2-63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11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7503 0 0,'0'0'399'0'0,"0"0"60"0"0,2 0 21 0 0,48-9 1399 0 0,-29 4 236 0 0,34-2 1 0 0,-22 3-870 0 0,-23 2-779 0 0,0 1 0 0 0,20 0 0 0 0,-7-1-450 0 0,-2 4-17 0 0,0-3 33 0 0,-20 1-48 0 0,1 0 0 0 0,-1-1 0 0 0,1 1 0 0 0,-1 0 0 0 0,1 0-1 0 0,-1 0 1 0 0,1 1 0 0 0,-1-1 0 0 0,1 0 0 0 0,2 1 0 0 0,-3-1-681 0 0,-1 0-258 0 0,-1 2-1558 0 0,-7 4-6017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22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1 8287 0 0,'0'0'191'0'0,"0"0"26"0"0,0 0 9 0 0,-1-2-34 0 0,-1-3-78 0 0,1 4 274 0 0,1 1 110 0 0,0 0 12 0 0,0 0 2 0 0,0 0 0 0 0,0 0 0 0 0,0 0 0 0 0,0-3-35 0 0,0 0-1 0 0,0 0 0 0 0,0 0 1 0 0,-1 1-1 0 0,1-1 1 0 0,-1 0-1 0 0,-1-3 0 0 0,0 0 833 0 0,2 4-797 0 0,0 2 0 0 0,3-25 6075 0 0,1 10-5894 0 0,-4 15-628 0 0,1-1 0 0 0,-1 1 1 0 0,0 0-1 0 0,0-1 1 0 0,0 1-1 0 0,1 0 0 0 0,-1-1 1 0 0,0 1-1 0 0,0 0 1 0 0,1-1-1 0 0,-1 1 1 0 0,0 0-1 0 0,1-1 0 0 0,-1 1 1 0 0,0 0-1 0 0,1 0 1 0 0,-1 0-1 0 0,0-1 0 0 0,1 1 1 0 0,-1 0-1 0 0,0 0 1 0 0,1 0-1 0 0,0-1-64 0 0,0 1 0 0 0,0 0 0 0 0,-1 0 0 0 0,1-1 0 0 0,0 1 0 0 0,0 0 0 0 0,-1 0 0 0 0,1 0 0 0 0,0 0 0 0 0,0 0 0 0 0,0 0 0 0 0,0 0 0 0 0,-1 0 0 0 0,1 0 0 0 0,0 0 0 0 0,0 1 0 0 0,1-1 0 0 0,0 2-3 0 0,-2-2 2 0 0,1 0 0 0 0,-1 0 0 0 0,1 0 0 0 0,0 0 0 0 0,-1 0 0 0 0,1 0 0 0 0,0 1 0 0 0,-1-1 0 0 0,1 0 0 0 0,-1 0 0 0 0,1 1 0 0 0,-1-1 0 0 0,1 0 0 0 0,-1 1 0 0 0,1-1 0 0 0,-1 1 0 0 0,1-1 0 0 0,-1 1 0 0 0,1-1 0 0 0,-1 1 0 0 0,0-1 0 0 0,1 1 0 0 0,-1-1 0 0 0,0 1 0 0 0,1-1 0 0 0,-1 1 0 0 0,0 1 0 0 0,1 0 0 0 0,4 8 0 0 0,-1 1 0 0 0,0 0 0 0 0,-1 0 0 0 0,3 18 0 0 0,2 8 0 0 0,9 45 0 0 0,-12-55 0 0 0,1 0 0 0 0,11 32 0 0 0,-13-46 0 0 0,-2-7 0 0 0,0 0 0 0 0,1 0 0 0 0,-1 0 0 0 0,1-1 0 0 0,7 11 0 0 0,-7-12 0 0 0,0 0 0 0 0,0-1 1 0 0,0 1-1 0 0,1 0 0 0 0,0-1 0 0 0,6 5 0 0 0,5 2-65 0 0,-14-9-272 0 0,-1-2 95 0 0,0-1 0 0 0,-1 1 0 0 0,1-1 1 0 0,0 1-1 0 0,0 0 0 0 0,-1-1 0 0 0,1 1 0 0 0,-1 0 1 0 0,1-1-1 0 0,-1 1 0 0 0,0 0 0 0 0,1-1 0 0 0,-1 1 1 0 0,0 0-1 0 0,0 0 0 0 0,0 0 0 0 0,-2-2 0 0 0,-19-11-5381 0 0,12 8 2839 0 0,7 5 225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9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10999 0 0,'0'0'499'0'0,"0"0"-4"0"0,0 0-162 0 0,0 0 487 0 0,0 0 247 0 0,0 0 47 0 0,0 0-36 0 0,0 0-182 0 0,0 0-86 0 0,0 0-11 0 0,0 0-42 0 0,0 0-153 0 0,0 2-69 0 0,-3 11-47 0 0,0 0 0 0 0,-1 0 0 0 0,-1 0 1 0 0,1-1-1 0 0,-10 16 0 0 0,-11 31 365 0 0,10-20-503 0 0,-5 16 38 0 0,5-3-268 0 0,-13 86 1 0 0,24-112-121 0 0,-6 14 0 0 0,7-28 0 0 0,0-3 0 0 0,3-16 0 0 0,2-6 0 0 0,-1 1 0 0 0,4-8 0 0 0,-4 19 0 0 0,0 0 0 0 0,-1-1 0 0 0,1 1 0 0 0,0-1 0 0 0,-1 0 0 0 0,1 1 0 0 0,-1-1 0 0 0,0 1 0 0 0,1-1 0 0 0,-1 0 0 0 0,0-1 0 0 0,13-104 1215 0 0,-10 88-1120 0 0,1-1 0 0 0,0 1 0 0 0,2 0 0 0 0,0 0 0 0 0,1 1 0 0 0,17-30 0 0 0,-16 29-3 0 0,-7 15-69 0 0,1 0-1 0 0,0 0 1 0 0,0 0 0 0 0,0 1-1 0 0,0-1 1 0 0,0 0 0 0 0,1 1-1 0 0,-1 0 1 0 0,1 0 0 0 0,5-5-1 0 0,-1 0 48 0 0,26-20 111 0 0,-27 22-131 0 0,-4 4-39 0 0,1 0 0 0 0,-1 1 0 0 0,1-1 0 0 0,-1 0 0 0 0,1 1 0 0 0,0-1 0 0 0,0 1 0 0 0,0 0 0 0 0,3-1 0 0 0,34-16 117 0 0,4 4 91 0 0,-30 9-147 0 0,21-12 282 0 0,-33 17-135 0 0,12-3 192 0 0,-1 2-374 0 0,-2 7-37 0 0,-2 3 0 0 0,-8-6 0 0 0,0 0 0 0 0,0 1 0 0 0,0-1 0 0 0,-1 0 0 0 0,0 0 0 0 0,1 0 0 0 0,-1 0 0 0 0,0 0 0 0 0,0 0 0 0 0,-1 1 0 0 0,1-1 0 0 0,-1 0 0 0 0,1 0 0 0 0,-1 0 0 0 0,-2 5 0 0 0,-1 4 0 0 0,-1 0 0 0 0,-9 15 0 0 0,10-19 0 0 0,0-1 0 0 0,0 0 0 0 0,-1 0 0 0 0,0-1 0 0 0,0 1 0 0 0,0-1 0 0 0,-1 0 0 0 0,0 0 0 0 0,0-1 0 0 0,0 0 0 0 0,-8 5 0 0 0,-21 13-832 0 0,33-22 459 0 0,2-1-225 0 0,-14 1-1647 0 0,1-8-671 0 0,11 6 1304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22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 15663 0 0,'0'0'356'0'0,"0"0"50"0"0,0 0 20 0 0,0 0-42 0 0,0 0-112 0 0,0 0 463 0 0,0 0 234 0 0,0 0 45 0 0,0 0-129 0 0,0 0-506 0 0,0 0 37 0 0,0 0 79 0 0,0 0 16 0 0,0 0 1 0 0,-5 6 512 0 0,-59 49 96 0 0,46-37-1120 0 0,-74 68 0 0 0,-42 17-64 0 0,124-96-242 0 0,8-6-3081 0 0,1-1-3514 0 0,10-4 463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23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64 17503 0 0,'0'0'399'0'0,"0"0"60"0"0,0 0 21 0 0,0 0-59 0 0,0 0-136 0 0,-4-8 1427 0 0,2 4-1557 0 0,0 0 0 0 0,1 0 0 0 0,0 0 0 0 0,-1 0 0 0 0,2 0 0 0 0,-1-1 0 0 0,0 1 0 0 0,1 0 0 0 0,0-1 0 0 0,0 1 0 0 0,0 0 0 0 0,0-1 0 0 0,1 1 0 0 0,0 0 0 0 0,0-1 0 0 0,2-4 0 0 0,3-9 930 0 0,1 1-1 0 0,14-26 0 0 0,-6 13-616 0 0,56-115 1580 0 0,-60 125-2048 0 0,-9 14 0 0 0,-13 16 0 0 0,7-5 0 0 0,1 0 0 0 0,-1 0 0 0 0,1 1 0 0 0,-5 9 0 0 0,7-13 0 0 0,1-1 0 0 0,-1 0 0 0 0,1 0 0 0 0,-1 1 0 0 0,1-1 0 0 0,-1 0 0 0 0,1 0 0 0 0,0 1 0 0 0,-1-1 0 0 0,1 0 0 0 0,0 1 0 0 0,0-1 0 0 0,0 0 0 0 0,0 1 0 0 0,0-1 0 0 0,1 0 0 0 0,-1 1 0 0 0,1 2 0 0 0,0 0 0 0 0,2 6 0 0 0,-1-8 0 0 0,1-1 0 0 0,-1 1 0 0 0,0 0 0 0 0,0-1 0 0 0,1 1 0 0 0,-1-1 0 0 0,0 0 0 0 0,1 0 0 0 0,0 0 0 0 0,-1 0 0 0 0,1 0 0 0 0,-1 0 0 0 0,1-1 0 0 0,0 1 0 0 0,0-1 0 0 0,-1 0 0 0 0,1 0 0 0 0,0 0 0 0 0,3 0 0 0 0,9-2 0 0 0,0 0 0 0 0,20-5 0 0 0,-21 4 0 0 0,5-1 0 0 0,-12 2 0 0 0,0 6 0 0 0,-6-1 0 0 0,1 0 0 0 0,-1 0 0 0 0,1 0 0 0 0,-1 0 0 0 0,0 0 0 0 0,0 1 0 0 0,-1-1 0 0 0,1 0 0 0 0,-1 1 0 0 0,1 4 0 0 0,-1-2 0 0 0,1 1 0 0 0,-1-1 0 0 0,-1 1 0 0 0,1-1 0 0 0,-3 10 0 0 0,0 9 0 0 0,3-17 0 0 0,0-4 0 0 0,0 0 0 0 0,0 0 0 0 0,1 0 0 0 0,-1 0 0 0 0,1 0 0 0 0,2 5 0 0 0,0 0 0 0 0,0 0 0 0 0,-3-9-180 0 0,0 1 0 0 0,0 0 0 0 0,1-1 0 0 0,-1 1 0 0 0,0 0 0 0 0,0-1 0 0 0,1 1 0 0 0,-1-1 0 0 0,0 1 0 0 0,1-1-1 0 0,-1 1 1 0 0,0 0 0 0 0,1-1 0 0 0,-1 1 0 0 0,1-1 0 0 0,-1 0 0 0 0,1 1 0 0 0,-1-1 0 0 0,1 1 0 0 0,0 0 0 0 0,1 1-2288 0 0,-2-2 933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23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1 13823 0 0,'0'0'315'0'0,"0"0"45"0"0,0 0 21 0 0,0 0-49 0 0,-1 0-220 0 0,-6 0-29 0 0,6 0 282 0 0,1 0 122 0 0,0 0 22 0 0,0 0 71 0 0,0 0 286 0 0,0 0 124 0 0,0 0 30 0 0,0 0-65 0 0,-4 5 31 0 0,4-3 1801 0 0,9 1-2559 0 0,0 0 0 0 0,1-1 0 0 0,-1 0 1 0 0,19 1-1 0 0,43-2 1114 0 0,-44-1-1161 0 0,93-2-181 0 0,220-32 0 0 0,-305 29 0 0 0,122-26 0 0 0,-152 31 39 0 0,18-9-279 0 0,-22 8-811 0 0,-7 4-1900 0 0,-3 1 1418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24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4 11975 0 0,'-5'-5'1083'0'0,"1"1"-750"0"0,3 4 419 0 0,1 0 220 0 0,3-6 932 0 0,0 0 1032 0 0,-3 3 2511 0 0,1 8-5433 0 0,0-1 0 0 0,0 1 0 0 0,-1-1 0 0 0,1 1 0 0 0,-1-1 0 0 0,0 1 0 0 0,-1-1 0 0 0,1 1 0 0 0,-2 7 0 0 0,-2 5 0 0 0,-8 21 0 0 0,1-2-17 0 0,2 15 3 0 0,8-40 0 0 0,-1 1 0 0 0,0-1 0 0 0,0 0 0 0 0,-6 15 0 0 0,-4 5 0 0 0,-9 44 0 0 0,4-12 0 0 0,10-44 0 0 0,27-96-2408 0 0,-17 53 1126 0 0,1-28 1 0 0,0-2-2966 0 0,-1 27-1895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25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44 10135 0 0,'-16'2'770'0'0,"4"-1"-386"0"0,-1 0-1 0 0,-15-3 1 0 0,21 1 345 0 0,1 1 0 0 0,-1 0-1 0 0,1 0 1 0 0,-10 2-1 0 0,7-2-554 0 0,-13-2 5796 0 0,21 2-5426 0 0,1 0-28 0 0,0 0-4 0 0,0 0 0 0 0,0 0 0 0 0,0 0 0 0 0,0 0-68 0 0,0-1-289 0 0,0 0-154 0 0,1 0 1 0 0,0-1-1 0 0,-1 1 1 0 0,1 0-1 0 0,0 0 1 0 0,0 0-1 0 0,-1 0 1 0 0,1 0-1 0 0,0 0 1 0 0,0 0-1 0 0,0 0 1 0 0,0 0-1 0 0,0 0 1 0 0,1 1-1 0 0,-1-1 1 0 0,0 0-1 0 0,0 1 1 0 0,0-1-1 0 0,1 1 1 0 0,1-1-1 0 0,2-1 57 0 0,52-24 436 0 0,1 3 0 0 0,1 3 0 0 0,71-15 0 0 0,-54 18-494 0 0,-66 16 0 0 0,-1 3 0 0 0,-7 0 0 0 0,0-1 0 0 0,-1 1 0 0 0,1 0 0 0 0,-1 0 0 0 0,1 0 0 0 0,-1 0 0 0 0,1 0 0 0 0,-1 0 0 0 0,0 1 0 0 0,0-1 0 0 0,0 0 0 0 0,0 0 0 0 0,-1 1 0 0 0,1-1 0 0 0,-1 1 0 0 0,1 3 0 0 0,0 1 0 0 0,-1 1 0 0 0,0-1 0 0 0,0 1 0 0 0,-1 8 0 0 0,-2 7 0 0 0,1-6 0 0 0,-8 29 0 0 0,6-10-133 0 0,3-35-563 0 0,1-1-258 0 0,0 0-1011 0 0,0 0-4023 0 0,0 0-1724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25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 17503 0 0,'0'0'399'0'0,"0"0"60"0"0,8-3 727 0 0,-7 3-1142 0 0,0 0 0 0 0,0 0 0 0 0,0 0 0 0 0,0 0 0 0 0,0 0 0 0 0,0 0 0 0 0,0 0 1 0 0,0 1-1 0 0,0-1 0 0 0,0 0 0 0 0,0 1 0 0 0,-1-1 0 0 0,1 1 0 0 0,0-1 0 0 0,0 1 0 0 0,0-1 0 0 0,-1 1 0 0 0,1 0 0 0 0,0-1 0 0 0,-1 1 0 0 0,2 1 0 0 0,-1-1 128 0 0,0 1 0 0 0,-1 0 0 0 0,1-1 0 0 0,0 1 0 0 0,-1 0 0 0 0,1-1 0 0 0,-1 1 0 0 0,0 0 0 0 0,0 0 0 0 0,1 3 0 0 0,-2 4 603 0 0,0 0-1 0 0,0 1 1 0 0,-4 14 0 0 0,3-19-715 0 0,-6 22 508 0 0,-13 31 0 0 0,1-2 179 0 0,2-3-712 0 0,4-13-586 0 0,1 1 0 0 0,-9 54 0 0 0,22-88-129 0 0,-1 0 0 0 0,1 0 0 0 0,1 1 0 0 0,-1-1-1 0 0,3 9 1 0 0,-3-14-1572 0 0,0-2-4912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25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9 19351 0 0,'0'0'439'0'0,"6"-18"1225"0"0,-4 0-769 0 0,0 0-1 0 0,1 1 1 0 0,1-1 0 0 0,7-21-1 0 0,3-10 178 0 0,-9 28-628 0 0,2 1 0 0 0,0 0 0 0 0,1 0 0 0 0,1 0 0 0 0,16-25 0 0 0,-20 37-444 0 0,-5 1 0 0 0,0 7 0 0 0,0 0 0 0 0,0 0 0 0 0,0 0 0 0 0,0-1 0 0 0,-1 1 0 0 0,1 0 0 0 0,0 0 0 0 0,0 0 0 0 0,0 0 0 0 0,-1 0 0 0 0,1 0 0 0 0,0 0 0 0 0,0 0 0 0 0,0 0 0 0 0,-1 0 0 0 0,1 0 0 0 0,0 0 0 0 0,0 0 0 0 0,0 0 0 0 0,0 0 0 0 0,-1 0 0 0 0,1 0 0 0 0,0 0 0 0 0,0 0 0 0 0,0 0 0 0 0,-1 1 0 0 0,1-1 0 0 0,0 0 0 0 0,0 0 0 0 0,0 0 0 0 0,-3 3 0 0 0,1 0 0 0 0,1 0 0 0 0,-1 0 0 0 0,0 0 0 0 0,1 0 0 0 0,0 1 0 0 0,0-1 0 0 0,0 0 0 0 0,-1 5 0 0 0,-2 6 0 0 0,1-5 0 0 0,1 0 0 0 0,0 1 0 0 0,0 16 0 0 0,1-25 0 0 0,1-1 0 0 0,0 1 0 0 0,0 0 0 0 0,0 0 0 0 0,0 0 0 0 0,0-1 0 0 0,0 1 0 0 0,0 0 0 0 0,0 0 0 0 0,0 0 0 0 0,0 0 0 0 0,0-1 0 0 0,1 1 0 0 0,-1 0 0 0 0,0 0 0 0 0,0-1 0 0 0,1 1 0 0 0,-1 0 0 0 0,1 0 0 0 0,-1-1 0 0 0,1 1 0 0 0,-1 0 0 0 0,1-1 0 0 0,-1 1 0 0 0,1-1 0 0 0,-1 1 0 0 0,1 0 0 0 0,1 0 0 0 0,0 1 0 0 0,0-1 0 0 0,0 1 0 0 0,0-1 0 0 0,0 1 0 0 0,0-1 0 0 0,0 0 0 0 0,0 0 0 0 0,0 0 0 0 0,0 0 0 0 0,0 0 0 0 0,1 0 0 0 0,-1-1 0 0 0,0 1 0 0 0,5 0 0 0 0,31-2 0 0 0,-14-1 0 0 0,-19 2 0 0 0,-2-1 0 0 0,0 1 0 0 0,0-1 0 0 0,1 1 0 0 0,-1 0 0 0 0,0 0 0 0 0,0 0 0 0 0,1 1 0 0 0,-1-1 0 0 0,0 1 0 0 0,6 1 0 0 0,-8-1 0 0 0,-1-1 0 0 0,1 0 0 0 0,0 0 0 0 0,0 0 0 0 0,-1 1 0 0 0,1-1 0 0 0,0 0 0 0 0,0 1 0 0 0,-1-1 0 0 0,1 1 0 0 0,0-1 0 0 0,-1 0 0 0 0,1 1 0 0 0,-1 0 0 0 0,1-1 0 0 0,-1 1 0 0 0,1-1 0 0 0,-1 1 0 0 0,1 0 0 0 0,-1-1 0 0 0,1 1 0 0 0,-1 0 0 0 0,0-1 0 0 0,1 1 0 0 0,-1 0 0 0 0,0 0 0 0 0,0-1 0 0 0,0 1 0 0 0,1 1 0 0 0,-1 0 0 0 0,0 3 0 0 0,1 0 0 0 0,-1 0 0 0 0,0 1 0 0 0,-1-1 0 0 0,1 0 0 0 0,-1 0 0 0 0,0 0 0 0 0,0-1 0 0 0,-1 1 0 0 0,0 0 0 0 0,1 0 0 0 0,-6 7 0 0 0,-2 12 0 0 0,9-21 0 0 0,-8 11 0 0 0,-5 6-64 0 0,12-19-273 0 0,1-1-138 0 0,0 0-33 0 0,0 0-72 0 0,0 0-285 0 0,0 0-126 0 0,0 0-29 0 0,0 0-140 0 0,0 0-572 0 0,0 0-253 0 0,1-3-51 0 0,6-12-11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26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19351 0 0,'0'0'439'0'0,"0"0"62"0"0,0 0 33 0 0,0 0-65 0 0,1 2-309 0 0,2 3 200 0 0,1 1 0 0 0,1-1 0 0 0,-1 0 0 0 0,9 7 1 0 0,-10-9-73 0 0,0-1 0 0 0,-1 1 1 0 0,1-1-1 0 0,-1 1 1 0 0,1 0-1 0 0,1 4 1 0 0,5 8 11 0 0,-1 2-1 0 0,0-1 1 0 0,-1 1 0 0 0,-1 0 0 0 0,-1 0 0 0 0,0 0 0 0 0,2 22-1 0 0,-5-28-156 0 0,-1-1-1 0 0,-1 1 0 0 0,0 0 0 0 0,0 0 0 0 0,-1 0 1 0 0,-1 0-1 0 0,0-1 0 0 0,0 1 0 0 0,-1 0 0 0 0,0-1 0 0 0,-1 0 1 0 0,0 0-1 0 0,-7 12 0 0 0,1-6-842 0 0,0-1-1 0 0,0 0 1 0 0,-2-1-1 0 0,0 0 1 0 0,-25 23-1 0 0,20-24-832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31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7 112 6447 0 0,'0'0'298'0'0,"1"-1"-10"0"0,0 1-229 0 0,-1 0-1 0 0,1 0 1 0 0,0 0 0 0 0,-1 0 0 0 0,1 0 0 0 0,-1 0-1 0 0,1-1 1 0 0,-1 1 0 0 0,1 0 0 0 0,-1 0 0 0 0,1-1 0 0 0,-1 1-1 0 0,1 0 1 0 0,-1-1 0 0 0,1 1 0 0 0,-1 0 0 0 0,1-1 0 0 0,-1 1-1 0 0,0 0 1 0 0,1-1 0 0 0,-1 1 0 0 0,1-1 0 0 0,-1 1-1 0 0,0-1 1 0 0,0 1 0 0 0,1-1 0 0 0,-1 1 0 0 0,0-2 0 0 0,5-4 3992 0 0,9-5-2603 0 0,-2 1 2489 0 0,-11 9-2982 0 0,-1 1-290 0 0,0 0-624 0 0,0 0 0 0 0,-1 0 0 0 0,1-1 1 0 0,0 1-1 0 0,0 0 0 0 0,0-1 0 0 0,0 1 0 0 0,0 0 0 0 0,0-1 0 0 0,0 1 0 0 0,0 0 0 0 0,0-1 0 0 0,0 1 1 0 0,0 0-1 0 0,0 0 0 0 0,0-1 0 0 0,0 1 0 0 0,0 0 0 0 0,0-1 0 0 0,0 1 0 0 0,0 0 0 0 0,0-1 0 0 0,0 1 1 0 0,1 0-1 0 0,-1 0 0 0 0,0-1 0 0 0,0 1 0 0 0,0 0 0 0 0,0-1 0 0 0,1 1 0 0 0,-1 0 0 0 0,0 0 0 0 0,1-1 1 0 0,10-9 622 0 0,-6 5-130 0 0,-4 3-226 0 0,0 1 0 0 0,-1-1-1 0 0,1 0 1 0 0,-1 0 0 0 0,1 1 0 0 0,-1-1-1 0 0,0 0 1 0 0,1 0 0 0 0,-1 0-1 0 0,0 0 1 0 0,0 1 0 0 0,-1-1 0 0 0,1 0-1 0 0,-1-3 1 0 0,1 3 135 0 0,-1 1-294 0 0,-3-3-133 0 0,2 3-16 0 0,1 0 0 0 0,-1 0 0 0 0,0 0 0 0 0,1 0 0 0 0,-1 0 0 0 0,0 0 0 0 0,1 1 0 0 0,-1-1 0 0 0,0 0 0 0 0,0 1 0 0 0,1-1 0 0 0,-1 1 0 0 0,0 0 0 0 0,0 0 0 0 0,0 0 0 0 0,0 0 0 0 0,0 0 0 0 0,0 0 0 0 0,1 0 0 0 0,-1 0 0 0 0,0 1 0 0 0,0-1 0 0 0,0 1 0 0 0,0-1 0 0 0,1 1 0 0 0,-4 1 0 0 0,-3 1 0 0 0,-3 1 102 0 0,1 0 1 0 0,-1 0-1 0 0,1 1 1 0 0,0 1-1 0 0,1-1 0 0 0,-1 2 1 0 0,1-1-1 0 0,1 1 1 0 0,-11 10-1 0 0,6-3 103 0 0,1 0 0 0 0,0 1-1 0 0,1 0 1 0 0,-16 30 0 0 0,-1 12-205 0 0,21-42 0 0 0,1 0 0 0 0,1 0 0 0 0,1 0 0 0 0,0 1 0 0 0,0-1 0 0 0,2 1 0 0 0,-1 22 0 0 0,-6 64 0 0 0,5-66 0 0 0,-1 202 0 0 0,7-138 0 0 0,-2-79 0 0 0,0 5 0 0 0,0 1 0 0 0,-2 0 0 0 0,-6 30 0 0 0,6-47 0 0 0,-5 22 0 0 0,-1 0 0 0 0,-18 44 0 0 0,22-66 0 0 0,0-1 0 0 0,-1 0 0 0 0,-1 0 0 0 0,1-1 0 0 0,-2 1 0 0 0,1-1 0 0 0,-1-1 0 0 0,-11 11 0 0 0,13-13 0 0 0,-1 0 0 0 0,1-1 0 0 0,-1 0 0 0 0,0 0 0 0 0,-1 0 0 0 0,1-1 0 0 0,0 0 0 0 0,-1 0 0 0 0,0-1 0 0 0,0 0 0 0 0,0 0 0 0 0,-12 1 0 0 0,17-2 122 0 0,0-1 1 0 0,0 0-1 0 0,0 0 0 0 0,0 0 1 0 0,0 0-1 0 0,0-1 1 0 0,0 1-1 0 0,0 0 0 0 0,0-1 1 0 0,0 1-1 0 0,1-1 0 0 0,-1 0 1 0 0,0 0-1 0 0,0 0 0 0 0,-3-2 1 0 0,3 2-49 0 0,2 1-73 0 0,-1 0-1 0 0,1-1 1 0 0,-1 1-1 0 0,1 0 1 0 0,-1 0-1 0 0,1-1 1 0 0,0 1 0 0 0,-1 0-1 0 0,1-1 1 0 0,0 1-1 0 0,-1 0 1 0 0,1-1 0 0 0,0 1-1 0 0,-1-1 1 0 0,1 1-1 0 0,0 0 1 0 0,0-1-1 0 0,-1 1 1 0 0,1-1 0 0 0,0 1-1 0 0,0-1 1 0 0,0 1-1 0 0,0-1 1 0 0,0 1 0 0 0,0-1-1 0 0,-1 1 1 0 0,1-1-1 0 0,0 1 1 0 0,1-2-1 0 0,-1 1-1 0 0,-2-2 1 0 0,-2-9 0 0 0,4 6 0 0 0,7 8 0 0 0,2 1 0 0 0,-1 0-133 0 0,-7-3-563 0 0,7-2-500 0 0,-5 1-3667 0 0,-3 1 3839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32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51 8287 0 0,'0'0'191'0'0,"0"0"26"0"0,0 0 9 0 0,0 0 110 0 0,0 0 444 0 0,0 0 196 0 0,0 0 42 0 0,-1-9 2054 0 0,0 1-866 0 0,-2-1 0 0 0,1 1 0 0 0,-5-8 0 0 0,6 15-1694 0 0,1 1 0 0 0,-2 0-447 0 0,0 1-1 0 0,0-1 1 0 0,0 0 0 0 0,0 1-1 0 0,-1-1 1 0 0,1 1 0 0 0,0 0-1 0 0,0 0 1 0 0,0 0 0 0 0,0 0-1 0 0,1 0 1 0 0,-1 0 0 0 0,0 0-1 0 0,0 1 1 0 0,1-1 0 0 0,-3 2 0 0 0,-2 4 380 0 0,1 0 1 0 0,-10 13 0 0 0,4-4-219 0 0,-4 5-227 0 0,0 1 0 0 0,-14 28 0 0 0,26-44 0 0 0,0 0 0 0 0,0 0 0 0 0,1 0 0 0 0,-1 1 0 0 0,2 0 0 0 0,-1-1 0 0 0,1 1 0 0 0,0 0 0 0 0,0 0 0 0 0,1 0 0 0 0,0-1 0 0 0,0 1 0 0 0,2 13 0 0 0,-1-18 0 0 0,0 0 0 0 0,0 0 0 0 0,0 0 0 0 0,0 0 0 0 0,0 0 0 0 0,0 0 0 0 0,0 0 0 0 0,1 0 0 0 0,-1 0 0 0 0,1-1 0 0 0,-1 1 0 0 0,1-1 0 0 0,0 1 0 0 0,0-1 0 0 0,-1 1 0 0 0,1-1 0 0 0,0 0 0 0 0,0 0 0 0 0,0 0 0 0 0,1 0 0 0 0,-1-1 0 0 0,0 1 0 0 0,0 0 0 0 0,0-1 0 0 0,0 1 0 0 0,1-1 0 0 0,-1 0 0 0 0,4 0 0 0 0,2 0 0 0 0,1 0 0 0 0,-1-1 0 0 0,0 0 0 0 0,0 0 0 0 0,0-1 0 0 0,14-4 0 0 0,-13 2 79 0 0,-1 0 0 0 0,1 0-1 0 0,-1 0 1 0 0,0-1 0 0 0,-1-1 0 0 0,1 1-1 0 0,-1-1 1 0 0,0 0 0 0 0,0-1 0 0 0,-1 0 0 0 0,0 0-1 0 0,10-14 1 0 0,-10 10 23 0 0,0 0 1 0 0,0 0-1 0 0,-1-1 1 0 0,0 0-1 0 0,-1 1 0 0 0,0-2 1 0 0,-1 1-1 0 0,-1 0 1 0 0,2-13-1 0 0,-4 22-194 0 0,0 1-1 0 0,0 0 1 0 0,0-1 0 0 0,0 1-1 0 0,0-1 1 0 0,0 1-1 0 0,0 0 1 0 0,-1-1 0 0 0,1 1-1 0 0,-1-1 1 0 0,0 1-1 0 0,0 0 1 0 0,0 0 0 0 0,0 0-1 0 0,0-1 1 0 0,0 1-1 0 0,-1 0 1 0 0,1 0 0 0 0,-1 0-1 0 0,1 1 1 0 0,-1-1 0 0 0,0 0-1 0 0,1 1 1 0 0,-5-4-1 0 0,2 3-162 0 0,-1 0 0 0 0,1 1 0 0 0,-1-1 0 0 0,1 0 0 0 0,-1 1 0 0 0,0 0 0 0 0,1 0 0 0 0,-1 1 0 0 0,0 0 0 0 0,0-1 0 0 0,1 1 0 0 0,-9 2 0 0 0,-27 1-1777 0 0,4-1-15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1975 0 0,'0'0'267'0'0,"0"0"42"0"0,0 0 17 0 0,0 0-28 0 0,3 0 12 0 0,48-17 5540 0 0,-26 10-5193 0 0,1 1 0 0 0,27-3 0 0 0,-43 8-540 0 0,26-6-69 0 0,0 0-112 0 0,-28 8-164 0 0,-3 0-4320 0 0,-5-1 3524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49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0 11831 0 0,'0'0'540'0'0,"0"0"-5"0"0,1-1-343 0 0,3-2 147 0 0,0 1 1 0 0,-1 0-1 0 0,1 0 0 0 0,0 1 0 0 0,0-1 1 0 0,0 1-1 0 0,0 0 0 0 0,0 0 1 0 0,0 0-1 0 0,7 0 0 0 0,-2 0 274 0 0,-6 1-255 0 0,1-1-1 0 0,-1 1 0 0 0,1 0 1 0 0,0 1-1 0 0,-1-1 0 0 0,1 1 1 0 0,-1-1-1 0 0,1 1 0 0 0,-1 0 1 0 0,1 0-1 0 0,5 3 1 0 0,-1 1 423 0 0,0 0 1 0 0,14 12-1 0 0,-16-13-483 0 0,-3 0-213 0 0,1-1 1 0 0,-1 1-1 0 0,0-1 0 0 0,0 1 1 0 0,-1 0-1 0 0,1 0 0 0 0,-1 1 1 0 0,0-1-1 0 0,0 0 1 0 0,0 1-1 0 0,0-1 0 0 0,-1 1 1 0 0,0 0-1 0 0,0-1 1 0 0,0 1-1 0 0,-1 0 0 0 0,1 0 1 0 0,-1-1-1 0 0,-1 9 0 0 0,-1 7 301 0 0,0-1-1 0 0,-1 0 1 0 0,-9 27-1 0 0,3-22-385 0 0,0-1 0 0 0,-2 0 0 0 0,-1 0 0 0 0,0-1 0 0 0,-19 24 0 0 0,21-33-10 0 0,0-1-1 0 0,-1 0 1 0 0,0-1-1 0 0,-1 0 1 0 0,-1-1 0 0 0,1 0-1 0 0,-1-1 1 0 0,-1 0-1 0 0,0-1 1 0 0,-16 6-1 0 0,22-10-296 0 0,-1-1 0 0 0,0 0-1 0 0,-11 1 1 0 0,18-3-772 0 0,2-1-281 0 0,0 0-1339 0 0,0 0-5139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33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66 8287 0 0,'0'0'382'0'0,"0"-1"-8"0"0,-4-3 470 0 0,1-1 0 0 0,-1 1 0 0 0,1 0-1 0 0,-1 0 1 0 0,0 0 0 0 0,-6-3 0 0 0,7 5 289 0 0,-19-8 2578 0 0,20 9-3166 0 0,2 1-29 0 0,-1-1-201 0 0,0 1 0 0 0,0-1 0 0 0,0 0 0 0 0,0 0 1 0 0,0 0-1 0 0,0 0 0 0 0,0-1 0 0 0,0 1 0 0 0,0 0 0 0 0,0 0 0 0 0,0 0 0 0 0,0-3 0 0 0,0 3 197 0 0,1 1 0 0 0,0 0 0 0 0,0 0 0 0 0,21-13 143 0 0,-17 10-506 0 0,1 0-1 0 0,0 1 1 0 0,0-1 0 0 0,0 1-1 0 0,6-3 1 0 0,2 2-25 0 0,0 1 0 0 0,1-1 0 0 0,-1 2 0 0 0,0 0 0 0 0,1 1 1 0 0,-1 0-1 0 0,1 1 0 0 0,21 4 0 0 0,-2 0-124 0 0,0-1 0 0 0,44-1 0 0 0,-59-3 0 0 0,-1-2 0 0 0,1 0 0 0 0,-1-1 0 0 0,1 0 0 0 0,-1-2 0 0 0,18-6 0 0 0,-21 4 12 0 0,0 1 0 0 0,0-2 0 0 0,-1 0 0 0 0,0 0 0 0 0,13-12 0 0 0,-25 19 83 0 0,1 0 0 0 0,-1-1 1 0 0,1 1-1 0 0,-1-1 0 0 0,0 1 0 0 0,0-1 1 0 0,1 1-1 0 0,-1-1 0 0 0,1-4 0 0 0,12-18 913 0 0,-13 23-1007 0 0,-1 0 0 0 0,1-1 0 0 0,-1 1 1 0 0,0-1-1 0 0,1 1 0 0 0,-1-1 0 0 0,0 1 0 0 0,0-1 0 0 0,0 1 0 0 0,0-1 1 0 0,0 1-1 0 0,0-1 0 0 0,-1-2 0 0 0,-1 2-1 0 0,-1-1 0 0 0,1 1 0 0 0,-1 0 0 0 0,0 0 0 0 0,0 0 0 0 0,0 0 0 0 0,-3-1 0 0 0,2 1 0 0 0,1 0 0 0 0,0 1 0 0 0,-1-1 0 0 0,1 1 0 0 0,0 0 0 0 0,-1 0 0 0 0,1 0 0 0 0,-1 1 0 0 0,0-1 0 0 0,1 1 0 0 0,-1 0 0 0 0,-5 0 0 0 0,-6 1 0 0 0,-23 5 0 0 0,0 1 0 0 0,31-6 0 0 0,0 0 0 0 0,0 0 0 0 0,0 0 0 0 0,1 1 0 0 0,-1 1 0 0 0,1-1 0 0 0,-1 1 0 0 0,1 0 0 0 0,0 0 0 0 0,-7 5 0 0 0,3 0 0 0 0,0 1 0 0 0,0-1 0 0 0,1 2 0 0 0,-12 15 0 0 0,12-13 0 0 0,0 0 0 0 0,1 1 0 0 0,1 0 0 0 0,0 1 0 0 0,0-1 0 0 0,1 1 0 0 0,1 1 0 0 0,-4 15 0 0 0,-19 59 0 0 0,26-83 0 0 0,0 0 0 0 0,0 0 0 0 0,-1 0 0 0 0,1 0 0 0 0,-1-1 0 0 0,-5 8 0 0 0,7-12 0 0 0,-8 8 0 0 0,-3-3 0 0 0,9-5 0 0 0,1 1 0 0 0,-1-1 0 0 0,1 0 0 0 0,-1-1 0 0 0,1 1 0 0 0,-1 0 0 0 0,0-1 0 0 0,1 1 0 0 0,-1-1 0 0 0,0 0 0 0 0,0 0 0 0 0,1 0 0 0 0,-1 0 0 0 0,0-1 0 0 0,1 1 0 0 0,-1-1 0 0 0,0 0 0 0 0,1 1 0 0 0,-1-1 0 0 0,-4-2 0 0 0,-4-3 0 0 0,0 0 0 0 0,1 0 0 0 0,-12-9 0 0 0,16 10-361 0 0,-1-1 1 0 0,-10-12-1 0 0,14 14-130 0 0,0 0 1 0 0,-1 1 0 0 0,0-1-1 0 0,1 0 1 0 0,-1 1-1 0 0,-1 0 1 0 0,1 0-1 0 0,0 0 1 0 0,-1 1-1 0 0,-6-4 1 0 0,4 4-8721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43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5663 0 0,'19'-18'356'0'0,"-15"14"50"0"0,-4 4 20 0 0,0 0-42 0 0,0 0-180 0 0,0 0 176 0 0,0 0 107 0 0,0 0 22 0 0,10-15 3075 0 0,-9 13-3323 0 0,-1 1-122 0 0,1-1-1 0 0,0 1 1 0 0,-1 0-1 0 0,1 0 0 0 0,0-1 1 0 0,0 1-1 0 0,0 0 1 0 0,0 0-1 0 0,0 0 1 0 0,0 0-1 0 0,0 0 0 0 0,0 0 1 0 0,0 0-1 0 0,1 1 1 0 0,-1-1-1 0 0,0 0 0 0 0,1 1 1 0 0,-1-1-1 0 0,0 1 1 0 0,3-1-1 0 0,-2 0-98 0 0,-1 1-1 0 0,1-1 1 0 0,0 1-1 0 0,0 0 1 0 0,0 0-1 0 0,-1 0 1 0 0,1 0-1 0 0,0 0 1 0 0,0 0-1 0 0,0 0 1 0 0,0 1-1 0 0,-1-1 0 0 0,1 0 1 0 0,0 1-1 0 0,-1 0 1 0 0,1-1-1 0 0,0 1 1 0 0,-1 0-1 0 0,1 0 1 0 0,0 0-1 0 0,-1 0 1 0 0,0 0-1 0 0,3 3 1 0 0,0 0 141 0 0,-1 0 0 0 0,0 0 0 0 0,0 0 0 0 0,-1 1-1 0 0,5 8 1 0 0,-6-9-166 0 0,21 42-15 0 0,27 82 0 0 0,-40-92 0 0 0,2 0 0 0 0,2-2 0 0 0,27 54 0 0 0,-13-49 0 0 0,-22-33 0 0 0,1 0 0 0 0,1-1-133 0 0,-6-5-563 0 0,-10-13-2371 0 0,4 7 1702 0 0,-5-10-1670 0 0,4 8 1499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44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1 15663 0 0,'0'0'356'0'0,"0"0"50"0"0,0 0 20 0 0,0 0-42 0 0,0 0-180 0 0,0 0 176 0 0,0 0 107 0 0,0 0 22 0 0,0 0 3 0 0,0 0 0 0 0,0 0 0 0 0,0 0 0 0 0,-1 7 512 0 0,-6 8-735 0 0,-1 0 0 0 0,0 0 0 0 0,-1-1 0 0 0,-1 0 0 0 0,-18 20 0 0 0,14-18 52 0 0,-102 112 1075 0 0,79-90-1227 0 0,13-9-189 0 0,-5 5 0 0 0,18-22-130 0 0,0 0 0 0 0,-15 21 0 0 0,25-32 119 0 0,-5 7-519 0 0,-9 8-8244 0 0,13-15 6727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45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2 15663 0 0,'0'0'356'0'0,"0"0"50"0"0,0 0 20 0 0,0 0-42 0 0,0 0-112 0 0,0 0 463 0 0,3-7 1248 0 0,0 0-1908 0 0,18-33 1754 0 0,-2 0-1 0 0,-2-1 1 0 0,19-67 0 0 0,-32 83-1829 0 0,-5 21 0 0 0,-2 19 0 0 0,3-15 0 0 0,0 1 0 0 0,-1 0 0 0 0,1-1 0 0 0,0 1 0 0 0,0 0 0 0 0,0-1 0 0 0,0 1 0 0 0,0 0 0 0 0,0 0 0 0 0,0-1 0 0 0,0 1 0 0 0,0 0 0 0 0,0 0 0 0 0,0-1 0 0 0,1 1 0 0 0,-1 0 0 0 0,0-1 0 0 0,0 1 0 0 0,1 0 0 0 0,-1-1 0 0 0,0 1 0 0 0,1 1 0 0 0,1 0 0 0 0,-2-1 0 0 0,1 1 0 0 0,-1-1 0 0 0,1 1 0 0 0,-1-1 0 0 0,1 1 0 0 0,-1-1 0 0 0,1 0 0 0 0,0 1 0 0 0,0-1 0 0 0,0 0 0 0 0,0 0 0 0 0,0 1 0 0 0,0-1 0 0 0,0 0 0 0 0,0 0 0 0 0,0 0 0 0 0,0 0 0 0 0,3 1 0 0 0,0 1 0 0 0,-2-2 0 0 0,0 1 0 0 0,0 0 0 0 0,0-1 0 0 0,0 1 0 0 0,0-1 0 0 0,0 0 0 0 0,0 0 0 0 0,0 0 0 0 0,1 0 0 0 0,-1 0 0 0 0,0 0 0 0 0,5 0 0 0 0,0 1 0 0 0,6 1 0 0 0,-11-2 0 0 0,11-1 0 0 0,0 2 0 0 0,-10 1 0 0 0,-2-1 0 0 0,1-1 0 0 0,-1 0 0 0 0,0 0 0 0 0,0 0 0 0 0,0 0 0 0 0,0 0 0 0 0,0 0 0 0 0,-1 0 0 0 0,1 0 0 0 0,0 1 0 0 0,0-1 0 0 0,-1 0 0 0 0,1 0 0 0 0,-1 1 0 0 0,1-1 0 0 0,-1 0 0 0 0,1 1 0 0 0,-1-1 0 0 0,0 2 0 0 0,1 2 0 0 0,0 1 0 0 0,0 1 0 0 0,-1 0 0 0 0,0-1 0 0 0,0 1 0 0 0,0 0 0 0 0,-1 0 0 0 0,0-1 0 0 0,0 1 0 0 0,-4 10 0 0 0,-1-2 0 0 0,0 0 0 0 0,-14 27 0 0 0,18-39 0 0 0,1 0 0 0 0,-1 1 0 0 0,1-1 0 0 0,0 1 0 0 0,0-1 0 0 0,0 1 0 0 0,0 0 0 0 0,1-1 0 0 0,-1 1 0 0 0,1 0 0 0 0,0 0 0 0 0,0-1 0 0 0,1 5 0 0 0,-1 0 0 0 0,-2 0 0 0 0,2-1-64 0 0,1-6-273 0 0,-1-1-138 0 0,0 0-33 0 0,0 0-72 0 0,0 0-285 0 0,0 0-126 0 0,8-6-6411 0 0,3-2 320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45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3823 0 0,'0'0'630'0'0,"0"0"-13"0"0,0 0-184 0 0,0 0 677 0 0,0 0 340 0 0,0 0 72 0 0,1 0-125 0 0,4 1-1182 0 0,0 0 0 0 0,0-1 1 0 0,1 1-1 0 0,-1-1 0 0 0,0-1 0 0 0,0 1 1 0 0,0-1-1 0 0,0 0 0 0 0,0 0 0 0 0,0 0 1 0 0,6-3-1 0 0,18-3-189 0 0,-20 4 293 0 0,-4 2-67 0 0,1 0 0 0 0,-1 1 0 0 0,0-1 0 0 0,0 1 0 0 0,9 1 0 0 0,-13-1-240 0 0,6 1-1216 0 0,-5 0-6633 0 0,-2-1 755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45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 15663 0 0,'0'0'356'0'0,"0"0"50"0"0,0 0 20 0 0,0 0-42 0 0,6-2 288 0 0,-2 3 3264 0 0,-3 0-3852 0 0,0 0 0 0 0,0 1-1 0 0,1-1 1 0 0,-1 0 0 0 0,0 1-1 0 0,0-1 1 0 0,-1 1 0 0 0,1-1-1 0 0,0 1 1 0 0,0 0 0 0 0,-1-1-1 0 0,1 1 1 0 0,-1 0 0 0 0,1-1 0 0 0,-1 1-1 0 0,0 0 1 0 0,0 0 0 0 0,0-1-1 0 0,0 1 1 0 0,0 2 0 0 0,-4 42-40 0 0,3-38 273 0 0,-12 63 1237 0 0,6-34-1581 0 0,2 0-1 0 0,-2 57 1 0 0,7-93-669 0 0,0-1-258 0 0,0 0-1421 0 0,0 0-5475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48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4 15663 0 0,'3'-3'356'0'0,"9"-8"50"0"0,-9 9 20 0 0,-3 2-42 0 0,7-6-236 0 0,17-7 729 0 0,-17 10-357 0 0,0-1 1 0 0,0 0 0 0 0,0 0 0 0 0,9-9-1 0 0,1-2 676 0 0,-3 3-616 0 0,-1 0 0 0 0,0-1 0 0 0,-1 0 0 0 0,21-30 0 0 0,-24 29-224 0 0,-1-1 0 0 0,-1 0 0 0 0,0 0-1 0 0,-1-1 1 0 0,0 0 0 0 0,3-19 0 0 0,-9 32-329 0 0,0 0 1 0 0,0-1-1 0 0,0 1 1 0 0,-1 0 0 0 0,-1-6-1 0 0,-1 0-27 0 0,1 7 0 0 0,-8-6 0 0 0,8 7 0 0 0,1 0 0 0 0,0-1 0 0 0,-1 1 0 0 0,1 0 0 0 0,-1 0 0 0 0,0 0 0 0 0,1 0 0 0 0,-1 1 0 0 0,0-1 0 0 0,0 0 0 0 0,1 1 0 0 0,-1-1 0 0 0,-3 1 0 0 0,1 0 0 0 0,3-1 0 0 0,-1 1 0 0 0,0 0 0 0 0,0 0 0 0 0,0 0 0 0 0,0 1 0 0 0,1-1 0 0 0,-1 0 0 0 0,0 1 0 0 0,0-1 0 0 0,0 1 0 0 0,1 0 0 0 0,-1-1 0 0 0,0 1 0 0 0,1 0 0 0 0,-1 0 0 0 0,-2 2 0 0 0,0 0 0 0 0,0-1 0 0 0,0 1 0 0 0,1 0 0 0 0,-1 0 0 0 0,1 1 0 0 0,-5 5 0 0 0,-9 8 0 0 0,14-13 0 0 0,-1 0 0 0 0,1 1 0 0 0,1-1 0 0 0,-1 1 0 0 0,0-1 0 0 0,1 1 0 0 0,-3 7 0 0 0,-2 4 0 0 0,3-7-1 0 0,0 0 0 0 0,1 0-1 0 0,0 0 1 0 0,-3 14 0 0 0,1-1 79 0 0,2-11 53 0 0,0 0 1 0 0,1 1-1 0 0,1-1 0 0 0,0 0 0 0 0,0 0 0 0 0,2 1 1 0 0,-1-1-1 0 0,1 0 0 0 0,1 1 0 0 0,0-1 1 0 0,6 20-1 0 0,-7-28-229 0 0,1 0-1 0 0,-1 0 1 0 0,1 0 0 0 0,0 0 0 0 0,-1 0 0 0 0,1 0 0 0 0,1-1 0 0 0,-1 1-1 0 0,0-1 1 0 0,1 0 0 0 0,-1 1 0 0 0,1-1 0 0 0,0 0 0 0 0,4 2-1 0 0,-2-1 63 0 0,1-1-1 0 0,-1 0 1 0 0,1 0-1 0 0,-1-1 0 0 0,1 1 1 0 0,0-1-1 0 0,10 1 0 0 0,1-2 153 0 0,1-1-1 0 0,-1 0 0 0 0,0-1 0 0 0,28-8 0 0 0,-24 5 416 0 0,0-2-1 0 0,30-14 0 0 0,-37 13-530 0 0,3-6 0 0 0,-12 8 0 0 0,-2 0-133 0 0,-3 5-563 0 0,0 1-258 0 0,0 0-56 0 0,0 0-149 0 0,0 0-573 0 0,0 0-253 0 0,-3-1-51 0 0,-11-2-11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1:01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7503 0 0,'0'0'399'0'0,"0"0"60"0"0,0 0 21 0 0,0 0-59 0 0,0 0-204 0 0,0 0 170 0 0,11 2 1122 0 0,-8 0-1336 0 0,0 0-1 0 0,0 0 1 0 0,0 0-1 0 0,-1 0 1 0 0,1 1-1 0 0,-1-1 1 0 0,1 1-1 0 0,-1 0 1 0 0,0 0-1 0 0,0 0 1 0 0,0 0-1 0 0,0 0 1 0 0,-1 0-1 0 0,0 0 1 0 0,1 0-1 0 0,-1 1 1 0 0,0-1-1 0 0,1 5 1 0 0,0 8 250 0 0,1 0 1 0 0,-1 28-1 0 0,-1-27-336 0 0,-1-5 59 0 0,0-1 0 0 0,-1 0 0 0 0,0 1 0 0 0,-1-1-1 0 0,0 0 1 0 0,-1 0 0 0 0,0 0 0 0 0,0-1 0 0 0,-1 1 0 0 0,-9 15 0 0 0,12-24-368 0 0,-1 1 0 0 0,1-1 0 0 0,-1 0 0 0 0,0 0 0 0 0,0 0 0 0 0,0 0 0 0 0,-3 1 0 0 0,3-1-610 0 0,-1 0 0 0 0,0-1 0 0 0,0 1 0 0 0,1-1 0 0 0,-1 0 0 0 0,-3 1 0 0 0,-3 0-7760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1:34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46 10135 0 0,'2'-4'231'0'0,"8"-8"29"0"0,-8 8 19 0 0,-1 2 13 0 0,0 2-286 0 0,-1-1 0 0 0,0 1 0 0 0,1 0 0 0 0,-1-1-1 0 0,1 1 1 0 0,-1 0 0 0 0,0-1 0 0 0,1 1 0 0 0,-1 0-1 0 0,0-1 1 0 0,1 1 0 0 0,-1-1 0 0 0,0 1 0 0 0,0-1-1 0 0,1 1 1 0 0,-1-1 0 0 0,0 1 0 0 0,0-1 0 0 0,0 1-1 0 0,0-1 1 0 0,0 1 0 0 0,1-1 0 0 0,-1 0 0 0 0,21-52 5138 0 0,-12 32-3725 0 0,7-22 0 0 0,11-53 1536 0 0,16-53-270 0 0,-32 112-2077 0 0,-9 29-608 0 0,-2 3 72 0 0,-11 23 1296 0 0,-5 15-1109 0 0,-13 40 0 0 0,7-15-169 0 0,-38 103-90 0 0,32-80 0 0 0,24-70 0 0 0,2 0 0 0 0,0 0 0 0 0,0 1 0 0 0,1-1 0 0 0,0 17 0 0 0,1-24 0 0 0,0 0 0 0 0,1 1 0 0 0,0-1 0 0 0,0 0 0 0 0,0 0 0 0 0,0 0 0 0 0,1 0 0 0 0,4 8 0 0 0,-6-11 0 0 0,0 0 0 0 0,1 0 0 0 0,0 0 0 0 0,-1 0 0 0 0,1 0 0 0 0,0 0 0 0 0,-1-1 0 0 0,1 1 0 0 0,0 0 0 0 0,0 0 0 0 0,0 0 0 0 0,0-1 0 0 0,-1 1 0 0 0,1 0 0 0 0,0-1 0 0 0,0 1 0 0 0,1-1 0 0 0,-1 1 0 0 0,0-1 0 0 0,0 0 0 0 0,2 1 0 0 0,0 0 0 0 0,2 0-46 0 0,0 0-1 0 0,-1 0 1 0 0,1 0-1 0 0,0-1 0 0 0,-1 1 1 0 0,1-1-1 0 0,0 0 1 0 0,0-1-1 0 0,-1 1 1 0 0,1-1-1 0 0,0 0 1 0 0,-1 0-1 0 0,1-1 1 0 0,-1 1-1 0 0,1-1 1 0 0,-1 0-1 0 0,8-5 1 0 0,1 0-152 0 0,0-2 0 0 0,-1 0 0 0 0,-1 0 0 0 0,16-15 0 0 0,-17 14 227 0 0,-1-1-1 0 0,12-17 0 0 0,-6 1-1982 0 0,-13 22 449 0 0,0 1-1 0 0,-1-1 1 0 0,0 0 0 0 0,2-5 0 0 0,-3-3-5577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1:34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5663 0 0,'0'0'356'0'0,"0"0"50"0"0,0 0 20 0 0,0 0-42 0 0,7-4-236 0 0,12-4 727 0 0,0 0-1 0 0,0 2 0 0 0,1 0 0 0 0,-1 1 1 0 0,1 1-1 0 0,35-3 0 0 0,-40 7-794 0 0,0 0 0 0 0,21 4 0 0 0,15 0-754 0 0,-16-8-2897 0 0,-23 1-3592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5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54 10135 0 0,'0'0'464'0'0,"0"0"-9"0"0,3 1-295 0 0,5 1 143 0 0,-6-1 1177 0 0,-2-1 509 0 0,2-1 99 0 0,5-1-951 0 0,-1 0 0 0 0,0 0 1 0 0,0-1-1 0 0,0 0 0 0 0,10-6 0 0 0,-6 2-510 0 0,-1-1-1 0 0,1 0 0 0 0,-1 0 0 0 0,12-16 0 0 0,-20 22-550 0 0,1 0 0 0 0,-1 0 0 0 0,0-1 0 0 0,0 1 0 0 0,1 0 0 0 0,0-6 0 0 0,7-12 336 0 0,-7 18-346 0 0,-1 0 0 0 0,0 0-1 0 0,1 0 1 0 0,-1-1 0 0 0,0 1 0 0 0,0 0-1 0 0,-1 0 1 0 0,1-1 0 0 0,0 1-1 0 0,-1-1 1 0 0,1 1 0 0 0,-1 0-1 0 0,0-1 1 0 0,0-3 0 0 0,0 4 23 0 0,0 2-1 0 0,0 0 1 0 0,0 0 6 0 0,-2 1-15 0 0,-15 11-39 0 0,0 0 0 0 0,1 2 0 0 0,1-1 0 0 0,1 2-1 0 0,0 0 1 0 0,0 1 0 0 0,2 0 0 0 0,-20 32 0 0 0,3 14 23 0 0,24-50-64 0 0,3 2 0 0 0,1-10-1 0 0,5 13-11 0 0,-1-15-42 0 0,-2-1 38 0 0,0 0 0 0 0,1 0-1 0 0,-1 0 1 0 0,1-1 0 0 0,-1 1-1 0 0,1-1 1 0 0,0 1-1 0 0,-1-1 1 0 0,1 1 0 0 0,0-1-1 0 0,-1 0 1 0 0,1 0 0 0 0,0 0-1 0 0,-1 0 1 0 0,1 0 0 0 0,0 0-1 0 0,-1-1 1 0 0,1 1-1 0 0,0 0 1 0 0,-1-1 0 0 0,1 1-1 0 0,-1-1 1 0 0,1 0 0 0 0,-1 1-1 0 0,3-3 1 0 0,2 0-20 0 0,-1 2-353 0 0,0-2 0 0 0,-1 1 0 0 0,1 0 0 0 0,0-1 0 0 0,-1 0 0 0 0,8-6 0 0 0,-11 7-663 0 0,0 0-136 0 0,2-5-1385 0 0,-2 5-5443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1:35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44 15663 0 0,'0'0'719'0'0,"7"-15"258"0"0,9-6 201 0 0,-13 18-900 0 0,-2 2 234 0 0,2-1 1490 0 0,-2 1 803 0 0,-2 7-1372 0 0,-2 0-1244 0 0,1 0 0 0 0,-2-1 1 0 0,1 1-1 0 0,0-1 0 0 0,-1 1 0 0 0,0-1 0 0 0,0 0 1 0 0,-10 8-1 0 0,-1 3 140 0 0,-105 105 618 0 0,65-63 170 0 0,51-53-1117 0 0,0 1 0 0 0,0-1 0 0 0,1 1 0 0 0,0 0 0 0 0,-4 10 0 0 0,6-8 0 0 0,6 0 0 0 0,-3-6 0 0 0,1 0 0 0 0,-1-1 0 0 0,1 1 0 0 0,0 0 0 0 0,0-1 0 0 0,0 0 0 0 0,0 1 0 0 0,0-1 0 0 0,0 0 0 0 0,0-1 0 0 0,0 1 0 0 0,0 0 0 0 0,0-1 0 0 0,5 0 0 0 0,7 0 0 0 0,26-3 0 0 0,-31 2 0 0 0,108-20 0 0 0,-99 19 0 0 0,-12 4 0 0 0,-5 6 0 0 0,-2-7-28 0 0,0 0-1 0 0,1 0 1 0 0,-1 0-1 0 0,0 0 1 0 0,0 0-1 0 0,0 0 1 0 0,0 0-1 0 0,-1-1 1 0 0,1 1-1 0 0,0 0 1 0 0,0 0-1 0 0,0 0 1 0 0,-1 0-1 0 0,1 0 1 0 0,-1 0-1 0 0,1 0 1 0 0,-1-1-1 0 0,1 1 1 0 0,-1 0-1 0 0,1 0 1 0 0,-1 0 0 0 0,0 0-1 0 0,-1 1-192 0 0,1-1-287 0 0,1-1-140 0 0,0 0-572 0 0,0 0-253 0 0,0 0-51 0 0,0 0-11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1:36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1975 0 0,'0'0'267'0'0,"0"0"42"0"0,0 0 17 0 0,0 0-28 0 0,0 0-126 0 0,9-6 1200 0 0,22-20 4132 0 0,-30 25-4480 0 0,-1 1 0 0 0,16-2 1656 0 0,-13 2-2497 0 0,0 1 0 0 0,0 0 1 0 0,0 0-1 0 0,-1 0 0 0 0,1 0 0 0 0,0 0 0 0 0,-1 1 0 0 0,1-1 0 0 0,-1 1 0 0 0,1 0 1 0 0,-1-1-1 0 0,3 3 0 0 0,-2 0-132 0 0,0 0-1 0 0,0 0 1 0 0,0 0 0 0 0,-1 0 0 0 0,1 1-1 0 0,2 6 1 0 0,7 22 732 0 0,12 48-1 0 0,-10-31-371 0 0,-13-49-411 0 0,3 16 116 0 0,1 0 1 0 0,1 0-1 0 0,1 0 0 0 0,0-1 1 0 0,1 0-1 0 0,1 0 0 0 0,20 27 1 0 0,-28-42 392 0 0,0 0-66 0 0,5 6-294 0 0,2-1-133 0 0,1-1-16 0 0,-2 0-64 0 0,-6-4-273 0 0,-1-1-138 0 0,0 0-33 0 0,0 0 65 0 0,0 0 222 0 0,0 0-166 0 0,3-3-105 0 0,0-1 0 0 0,0 0-1 0 0,-1 0 1 0 0,1 0 0 0 0,-1 0-1 0 0,0 0 1 0 0,0 0 0 0 0,1-6-1 0 0,3-6-6473 0 0,-1 5-746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1:36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 15663 0 0,'0'0'356'0'0,"0"0"50"0"0,0 0 20 0 0,0 0-42 0 0,0 0-112 0 0,0 0 463 0 0,0 0 234 0 0,0 0 45 0 0,0 0-61 0 0,0 0-288 0 0,0 0-121 0 0,0 0-28 0 0,0 0 65 0 0,0 0 290 0 0,0 0 121 0 0,0 0 28 0 0,0 0-133 0 0,-5 7-93 0 0,-38 42 235 0 0,-86 75 0 0 0,66-73 576 0 0,58-46-1669 0 0,4-4-273 0 0,1-1-138 0 0,1-16-1057 0 0,4 6-134 0 0,0 0 0 0 0,9-15 1 0 0,-2 5-635 0 0,-2 1 253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51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9 8287 0 0,'0'0'191'0'0,"0"0"26"0"0,0 0 9 0 0,0 0 110 0 0,0 0 444 0 0,0 0 196 0 0,-10-13 2722 0 0,1 3-1650 0 0,8 9-1466 0 0,1 1 288 0 0,-5-3 1084 0 0,-2-2 5480 0 0,21 7-7430 0 0,0-1 0 0 0,0-1 0 0 0,0 0-1 0 0,15-2 1 0 0,19-1-7 0 0,34 0 3 0 0,-53 1 1647 0 0,-32 4-2352 0 0,-6 5-305 0 0,8-6 269 0 0,-3-1-421 0 0,3 0-450 0 0,0 0-4541 0 0,1 0-1559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52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8 10135 0 0,'0'0'464'0'0,"0"0"-9"0"0,0-6 414 0 0,0 5 2898 0 0,-1 0 3958 0 0,-2 2-7547 0 0,0-1 0 0 0,0 1 0 0 0,0 0 0 0 0,0 0 0 0 0,1 0-1 0 0,-1 0 1 0 0,0 0 0 0 0,1 1 0 0 0,-1-1 0 0 0,1 1 0 0 0,-3 2 0 0 0,-9 6-147 0 0,11-9 100 0 0,0 1 0 0 0,1 0 0 0 0,-1 0 0 0 0,1 0 0 0 0,0 0 0 0 0,-3 3 0 0 0,-11 16 424 0 0,-22 41 1 0 0,35-58-550 0 0,0 3-6 0 0,-1 1 0 0 0,1-1 0 0 0,-2 10 0 0 0,-7 16 0 0 0,1-8 0 0 0,-7 29 0 0 0,-1 0 0 0 0,13-38 0 0 0,1 0 0 0 0,0 1 0 0 0,2-1 0 0 0,-1 1 0 0 0,2 0 0 0 0,0 0 0 0 0,2 0 0 0 0,-1 0 0 0 0,4 22 0 0 0,-2-30 0 0 0,3-1 0 0 0,0-2 0 0 0,-3-5 0 0 0,0 0 0 0 0,0 0 0 0 0,0 0 0 0 0,0 0 0 0 0,0 0 0 0 0,0-1 0 0 0,0 1 0 0 0,0 0 0 0 0,1-1 0 0 0,-1 1 0 0 0,0-1 0 0 0,0 1 0 0 0,1-1 0 0 0,1 1 0 0 0,3 1 0 0 0,-5-2 0 0 0,9 5 0 0 0,-3-7 0 0 0,1-3 0 0 0,-5 4-324 0 0,-1-1 0 0 0,1 0 0 0 0,-1 0 0 0 0,0 0 0 0 0,1 0 0 0 0,-1 0 0 0 0,0 0 0 0 0,0 0 0 0 0,-1-1 0 0 0,1 1 0 0 0,0-1 0 0 0,-1 1 0 0 0,1-1 0 0 0,-1 0 0 0 0,0 0 0 0 0,0 0 0 0 0,0 1 0 0 0,0-6 0 0 0,0 6 231 0 0,2-7-1442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53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3823 0 0,'0'0'315'0'0,"0"0"45"0"0,0 0 21 0 0,0 0-49 0 0,0 0-81 0 0,0 0 481 0 0,10-3 2273 0 0,-1-5 1687 0 0,-8 8-4148 0 0,-1 0-28 0 0,2 0-72 0 0,0 1-386 0 0,0 0 0 0 0,0-1 0 0 0,0 1 0 0 0,0 0 0 0 0,0 0 0 0 0,0 1 0 0 0,0-1 0 0 0,0 0 0 0 0,-1 1 0 0 0,1-1 0 0 0,0 1 1 0 0,-1-1-1 0 0,1 1 0 0 0,-1 0 0 0 0,0 0 0 0 0,0 0 0 0 0,1 0 0 0 0,0 2 0 0 0,6 13 73 0 0,-1 1 0 0 0,-1 1 0 0 0,-1-1 1 0 0,0 1-1 0 0,-1 0 0 0 0,1 19 0 0 0,8 33 68 0 0,-10-50-199 0 0,-1-2 0 0 0,6 5 1440 0 0,-7-22-1065 0 0,-1-2-577 0 0,0 0-248 0 0,0 0-50 0 0,6 9 1720 0 0,-3-5-1135 0 0,-2-3-406 0 0,-1-1-154 0 0,0 0-33 0 0,0 0 65 0 0,0 0 222 0 0,0 0-166 0 0,0 0-101 0 0,0 0-21 0 0,-22-10-1539 0 0,-2-1-2817 0 0,14 6 3330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53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1 13823 0 0,'0'0'315'0'0,"0"0"45"0"0,0 0 21 0 0,0 0-49 0 0,0 0-81 0 0,0 0 481 0 0,0 0 237 0 0,0 0 45 0 0,0 0 8 0 0,0 0 2 0 0,0 0 0 0 0,0 0 0 0 0,0 0-69 0 0,0 0-290 0 0,0 0-121 0 0,0 0-28 0 0,0 0-72 0 0,0 9-272 0 0,-2-2-52 0 0,0 0 0 0 0,0-1 0 0 0,0 1 0 0 0,-1-1 0 0 0,0 0 0 0 0,-8 12 0 0 0,-27 32 1006 0 0,28-37-1044 0 0,1-4-82 0 0,-1 1 0 0 0,0-1 0 0 0,-1 0 0 0 0,0-1 0 0 0,0-1 0 0 0,-1 0 0 0 0,0 0 0 0 0,-20 8 0 0 0,29-14 0 0 0,-1 0 0 0 0,0 0 0 0 0,0 0 0 0 0,0-1 0 0 0,0 1 0 0 0,0-1 0 0 0,0 0 0 0 0,0 0 0 0 0,0-1 0 0 0,0 1 0 0 0,0-1 0 0 0,0 0 0 0 0,-5-1 0 0 0,7 1-761 0 0,0 0 0 0 0,1 0 0 0 0,-1 0 0 0 0,0 0 0 0 0,1 0-1 0 0,-1 0 1 0 0,-2-3 0 0 0,3 4 518 0 0,1 0-1 0 0,0 0 1 0 0,0 0 0 0 0,0-1-1 0 0,-1 1 1 0 0,1 0-1 0 0,0 0 1 0 0,0 0-1 0 0,0 0 1 0 0,-1-1 0 0 0,1 1-1 0 0,0 0 1 0 0,0 0-1 0 0,0 0 1 0 0,0-1 0 0 0,0 1-1 0 0,0 0 1 0 0,-1 0-1 0 0,1-1 1 0 0,0 1 0 0 0,0 0-1 0 0,0 0 1 0 0,0-1-1 0 0,0 1 1 0 0,0 0-1 0 0,0-1 1 0 0,0 1 0 0 0,0 0-1 0 0,0 0 1 0 0,0-1-1 0 0,0 1 1 0 0,0 0 0 0 0,0 0-1 0 0,1-1 1 0 0,-1 1-1 0 0,0 0-5304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5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9351 0 0,'0'0'439'0'0,"0"0"62"0"0,0 0 33 0 0,0 0-65 0 0,8 0 573 0 0,43-7 676 0 0,-33 4-828 0 0,0 1 1 0 0,1 0-1 0 0,23 2 0 0 0,-15 0-4563 0 0,-38 5 317 0 0,9-3 2728 0 0,-1-1-1419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54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80 11975 0 0,'0'0'547'0'0,"0"0"-11"0"0,-1-16-181 0 0,1 13 26 0 0,0 1 0 0 0,0 0 0 0 0,0-1 0 0 0,1 1 1 0 0,-1 0-1 0 0,1 0 0 0 0,0-3 0 0 0,2-5 1332 0 0,-3 9-689 0 0,5-13 3124 0 0,5-3-1512 0 0,-9 16-2124 0 0,-1 1 0 0 0,0 0-69 0 0,0 2-294 0 0,3 8 23 0 0,-1 0 0 0 0,-1 0 0 0 0,0 0 0 0 0,-1 0 0 0 0,1 0 0 0 0,-2 0 0 0 0,0 0 0 0 0,0 0 0 0 0,-1 0 0 0 0,0-1 0 0 0,-5 18 0 0 0,-44 120-172 0 0,46-136 0 0 0,1 0 0 0 0,-3 15 0 0 0,7-26 0 0 0,-1 2 0 0 0,1 0 0 0 0,-1-1 0 0 0,1 1 0 0 0,0 0 0 0 0,-1-1 0 0 0,1 1 0 0 0,0 0 0 0 0,0-1 0 0 0,0 1 0 0 0,0 0 0 0 0,0 0 0 0 0,1-1 0 0 0,-1 1 0 0 0,1 0 0 0 0,-1-1 0 0 0,1 1 0 0 0,-1-1 0 0 0,1 1 0 0 0,0 0 0 0 0,0-1 0 0 0,-1 0 0 0 0,1 1 0 0 0,0-1 0 0 0,1 1 0 0 0,1 1 0 0 0,5 0 0 0 0,-3-2 2 0 0,1-1 0 0 0,0 1 0 0 0,0-1 0 0 0,-1-1 0 0 0,1 1 0 0 0,0-1 0 0 0,9-2 0 0 0,45-19-73 0 0,-56 21 62 0 0,-3 1-206 0 0,0-1 0 0 0,0 0 0 0 0,0 1 0 0 0,0-1-1 0 0,0 0 1 0 0,0 0 0 0 0,0 1 0 0 0,0-1 0 0 0,0 0 0 0 0,0 0 0 0 0,-1 0 0 0 0,1 0 0 0 0,0 0 0 0 0,-1 0-1 0 0,1 0 1 0 0,-1 0 0 0 0,1-1 0 0 0,-1 1 0 0 0,1-1 0 0 0,-2-8-8279 0 0,-3 4 1226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54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5663 0 0,'0'0'356'0'0,"0"0"50"0"0,0 0 20 0 0,0 0-42 0 0,0 0-112 0 0,0 0 463 0 0,0 0 234 0 0,0 0 45 0 0,0 0-61 0 0,0 0-288 0 0,0 0-121 0 0,0 0-28 0 0,0 0-4 0 0,0 0 0 0 0,0 0 0 0 0,0 0 0 0 0,0 0 0 0 0,0 0 0 0 0,2 1 0 0 0,12 1-326 0 0,1 0 0 0 0,-1 0 0 0 0,1-2 0 0 0,-1 0 0 0 0,21-2 0 0 0,12 0-1003 0 0,-10-3-2944 0 0,-24 3 1587 0 0,-12 1 642 0 0,-1 1-4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50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2 455 0 0,'7'-7'34'0'0,"0"1"-1"0"0,12-9 1 0 0,-4 7 6652 0 0,-9 5-161 0 0,-6 3-6195 0 0,0 0 1 0 0,0-1 0 0 0,0 1-1 0 0,0 0 1 0 0,0 0 0 0 0,0 0-1 0 0,1 0 1 0 0,-1 0 0 0 0,0-1-1 0 0,0 1 1 0 0,0 0 0 0 0,0 0-1 0 0,1 0 1 0 0,-1 0 0 0 0,0 0-1 0 0,0 0 1 0 0,0 0 0 0 0,0 0-1 0 0,1 0 1 0 0,-1 0 0 0 0,0 0-1 0 0,0 0 1 0 0,0 0-1 0 0,1 0 1 0 0,-1 0 0 0 0,0 0-1 0 0,0 0 1 0 0,0 0 0 0 0,1 0-1 0 0,-1 0 1 0 0,0 0 0 0 0,0 0-1 0 0,0 0 1 0 0,0 0 0 0 0,1 0-1 0 0,-1 0 1 0 0,0 0 0 0 0,0 1-1 0 0,0-1 1 0 0,0 7 2577 0 0,-3 8-5237 0 0,-1 1 2647 0 0,-2-1 0 0 0,-12 26 0 0 0,-4 10 803 0 0,4-2-1117 0 0,-26 88-337 0 0,42-127 306 0 0,1 0 0 0 0,0 0 0 0 0,0-1 0 0 0,1 17 0 0 0,2-7 27 0 0,0-15 0 0 0,0 0 0 0 0,4 9 0 0 0,6-2 0 0 0,0-5-13 0 0,-9-5-13 0 0,1 0 1 0 0,0 0-1 0 0,0 0 1 0 0,0 0-1 0 0,0-1 1 0 0,0 0-1 0 0,0 0 1 0 0,0 0-1 0 0,0 0 1 0 0,0-1-1 0 0,0 1 1 0 0,0-1-1 0 0,0 0 1 0 0,-1 0-1 0 0,1-1 1 0 0,0 1 0 0 0,6-4-1 0 0,10-7-273 0 0,-15 9 162 0 0,-1 0 1 0 0,1 0-1 0 0,0 0 1 0 0,-1-1 0 0 0,1 1-1 0 0,-1-1 1 0 0,5-6-1 0 0,2-6-2597 0 0,10-19 1 0 0,-13 19-5377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0:57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6447 0 0,'0'0'298'0'0,"0"0"-10"0"0,0 0-118 0 0,0 0 206 0 0,0 0 111 0 0,0 0 22 0 0,0 0 71 0 0,0 0 286 0 0,0 0 124 0 0,0 0 30 0 0,0 0-65 0 0,0 0-290 0 0,0 0-121 0 0,0 0-28 0 0,0 0-4 0 0,0 0 0 0 0,0 0 0 0 0,0 0 0 0 0,0 0 0 0 0,0 0 0 0 0,0 0 0 0 0,0 0 0 0 0,0 0 0 0 0,0 0 0 0 0,0 0 0 0 0,0 0 0 0 0,0 0 0 0 0,0 0 0 0 0,0 0 0 0 0,0 0 0 0 0,0 0-68 0 0,0 0-217 0 0,0 0 161 0 0,0 0 100 0 0,0 0 21 0 0,0 0-66 0 0,0 0-222 0 0,0 0 166 0 0,0 0 101 0 0,0 0 21 0 0,0 0-66 0 0,1 1-294 0 0,6 1-133 0 0,-1 4-16 0 0,1 1 0 0 0,2 5 0 0 0,-8-11 0 0 0,0-1 0 0 0,0 1 0 0 0,-1 0 0 0 0,1 0 0 0 0,0 0 0 0 0,-1 0 0 0 0,1 1 0 0 0,-1-1 0 0 0,1 0 0 0 0,-1 0 0 0 0,0 0 0 0 0,1 1 0 0 0,2 9 0 0 0,3 6 341 0 0,-2 0 1 0 0,0 0-1 0 0,-1 1 0 0 0,-1 0 1 0 0,0 32-1 0 0,-5 21-341 0 0,2-62 0 0 0,-1-1 0 0 0,0 1 0 0 0,0 0 0 0 0,0 0 0 0 0,-8 14 0 0 0,4-8 0 0 0,-8 24 0 0 0,9-24 0 0 0,0-1 0 0 0,-8 16 0 0 0,8-20 0 0 0,-13 27 0 0 0,16-31 0 0 0,0 0 0 0 0,-1 7 0 0 0,1-4 0 0 0,2-2-64 0 0,0-5-273 0 0,0-2-138 0 0,-12-5-11191 0 0,11 5 5488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1:00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282 13823 0 0,'0'0'315'0'0,"1"-1"45"0"0,20-18 427 0 0,-14 14-318 0 0,-1-1 1 0 0,0 0 0 0 0,7-8-1 0 0,-12 13 545 0 0,1-1-760 0 0,-1 0 1 0 0,1 1 0 0 0,-1-1 0 0 0,0 0-1 0 0,0 0 1 0 0,0 1 0 0 0,0-1 0 0 0,0 0-1 0 0,0 0 1 0 0,0-3 0 0 0,0 4 133 0 0,-1-1-182 0 0,1-1-1 0 0,-1 1 1 0 0,1-1-1 0 0,-1 1 1 0 0,0-1-1 0 0,0 1 1 0 0,0 0-1 0 0,0-1 1 0 0,0 1-1 0 0,0-1 1 0 0,-1 1-1 0 0,1-1 1 0 0,-1 1-1 0 0,-1-4 1 0 0,1 5-134 0 0,0-1 22 0 0,0 1 0 0 0,0-1-1 0 0,0 1 1 0 0,0 0 0 0 0,0 0 0 0 0,-1-1-1 0 0,1 1 1 0 0,0 0 0 0 0,0 0-1 0 0,-1 0 1 0 0,1 0 0 0 0,-1 1 0 0 0,1-1-1 0 0,-1 0 1 0 0,1 0 0 0 0,-1 1-1 0 0,0-1 1 0 0,1 1 0 0 0,-1 0 0 0 0,1-1-1 0 0,-1 1 1 0 0,0 0 0 0 0,0 0 0 0 0,1 0-1 0 0,-1 0 1 0 0,0 0 0 0 0,1 0-1 0 0,-1 1 1 0 0,0-1 0 0 0,1 1 0 0 0,-1-1-1 0 0,-2 2 1 0 0,-5 2-94 0 0,0 1 0 0 0,1 0 0 0 0,-1 1 0 0 0,1 0 0 0 0,0 0 0 0 0,-14 14 0 0 0,1 3 0 0 0,-17 24 0 0 0,22-25 0 0 0,1 1 0 0 0,-13 24 0 0 0,22-34 0 0 0,0-1 0 0 0,1 1 0 0 0,0 0 0 0 0,1 0 0 0 0,-4 26 0 0 0,8-36 0 0 0,-1-1 0 0 0,1 0 0 0 0,0 1 0 0 0,0-1 0 0 0,0 0 0 0 0,0 1 0 0 0,1-1 0 0 0,-1 0 0 0 0,1 0 0 0 0,-1 1 0 0 0,1-1 0 0 0,0 0 0 0 0,0 0 0 0 0,0 0 0 0 0,0 0 0 0 0,0 0 0 0 0,1 0 0 0 0,-1 0 0 0 0,3 3 0 0 0,-4-5 0 0 0,0 0 0 0 0,1 1 0 0 0,-1-1 0 0 0,1 1 0 0 0,-1-1 0 0 0,1 0 0 0 0,-1 1 0 0 0,1-1 0 0 0,-1 0 0 0 0,1 0 0 0 0,-1 1 0 0 0,1-1 0 0 0,0 0 0 0 0,-1 0 0 0 0,1 0 0 0 0,-1 0 0 0 0,1 0 0 0 0,0 1 0 0 0,-1-1 0 0 0,1 0 0 0 0,-1 0 0 0 0,1-1 0 0 0,0 1 0 0 0,-1 0 0 0 0,1 0 0 0 0,-1 0 0 0 0,2 0 0 0 0,-1-1 0 0 0,6 0 0 0 0,0 0 0 0 0,0 0 0 0 0,0-1 0 0 0,0 0 0 0 0,-1 0 0 0 0,1-1 0 0 0,-1 0 0 0 0,1 0 0 0 0,-1-1 0 0 0,0 1 0 0 0,10-9 0 0 0,2-4 0 0 0,0-1 0 0 0,17-22 0 0 0,-10 11 0 0 0,10-11 0 0 0,56-79 0 0 0,-76 93 0 0 0,0 0 0 0 0,-1-1 0 0 0,-2 0 0 0 0,18-54 0 0 0,-28 63 260 0 0,-2 14-176 0 0,0 1 0 0 0,0-1 0 0 0,1 1-1 0 0,-1-1 1 0 0,1 1 0 0 0,-1-1 0 0 0,2-2 0 0 0,-16 9 1017 0 0,10-2-1099 0 0,1 1-1 0 0,0 0 1 0 0,-1 0-1 0 0,1 0 1 0 0,0 0-1 0 0,1 0 1 0 0,-1 1-1 0 0,0-1 1 0 0,1 1-1 0 0,0-1 1 0 0,0 1 0 0 0,-2 5-1 0 0,-2 6-3 0 0,-8 29 0 0 0,7-16 2 0 0,0-4 0 0 0,1 0 0 0 0,-4 40 0 0 0,10-55 0 0 0,-2 7 0 0 0,3 33 0 0 0,-1-44 0 0 0,1 0 0 0 0,-1 0 0 0 0,1-1 0 0 0,1 1 0 0 0,-1-1 0 0 0,0 1 0 0 0,1-1 0 0 0,0 0 0 0 0,0 1 0 0 0,1-1 0 0 0,4 6 0 0 0,-5-7 0 0 0,0-1 0 0 0,1 1 0 0 0,-1 0 0 0 0,1-1 0 0 0,0 0 0 0 0,0 1 0 0 0,0-1 0 0 0,0 0 0 0 0,0-1 0 0 0,0 1 0 0 0,0-1 0 0 0,1 1 0 0 0,-1-1 0 0 0,1 0 0 0 0,4 1 0 0 0,0-1 0 0 0,-1-1 0 0 0,0 0 0 0 0,0 0 0 0 0,0-1 0 0 0,10-2 0 0 0,-4 1 0 0 0,-6 0 0 0 0,-1 0 0 0 0,1 0 0 0 0,0-1 0 0 0,-1 0 0 0 0,1 0 0 0 0,-1-1 0 0 0,0 1 0 0 0,0-1 0 0 0,0-1 0 0 0,5-4 0 0 0,11-15 0 0 0,26-38 0 0 0,-29 36 0 0 0,32-33 0 0 0,-25 39 0 0 0,-24 20 41 0 0,-1-1 1 0 0,1 0-1 0 0,-1 1 0 0 0,1-1 1 0 0,-1 1-1 0 0,1 0 0 0 0,0-1 1 0 0,-1 1-1 0 0,1 0 0 0 0,-1 0 0 0 0,1 0 1 0 0,0 0-1 0 0,-1 0 0 0 0,1 0 1 0 0,-1 1-1 0 0,1-1 0 0 0,-1 1 1 0 0,1-1-1 0 0,-1 1 0 0 0,1-1 1 0 0,-1 1-1 0 0,1 0 0 0 0,-1 0 1 0 0,0-1-1 0 0,1 1 0 0 0,-1 0 1 0 0,0 0-1 0 0,0 1 0 0 0,0-1 0 0 0,2 1 1 0 0,0 1 117 0 0,5 4-73 0 0,0 0 0 0 0,-1 1-1 0 0,0 0 1 0 0,10 15 0 0 0,20 38 93 0 0,-37-60-179 0 0,4 4 0 0 0,-2-4 0 0 0,-1 1 0 0 0,0-1 0 0 0,0 1 0 0 0,0 0 0 0 0,-1-1 0 0 0,1 1 0 0 0,0 0 0 0 0,-1 0 0 0 0,1-1 0 0 0,-1 1 0 0 0,1 0 0 0 0,-1 0 0 0 0,0 3 0 0 0,1 3 0 0 0,-1-6 0 0 0,0 0 0 0 0,0-1 0 0 0,0 1 0 0 0,0 0 0 0 0,1 0 0 0 0,-1-1 0 0 0,0 1 0 0 0,1 0 0 0 0,0-1 0 0 0,-1 1 0 0 0,1 0 0 0 0,0-1 0 0 0,0 1 0 0 0,0-1 0 0 0,1 2 0 0 0,4 5 0 0 0,0-3-64 0 0,-5-4-273 0 0,-1-1-138 0 0,0 0-33 0 0,0 0 65 0 0,0 0 86 0 0,0 0-738 0 0,0 0-354 0 0,1-6-7245 0 0,0 4 788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1:01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0 17503 0 0,'0'0'803'0'0,"0"0"-18"0"0,0 0-358 0 0,0 0 341 0 0,0 0 205 0 0,0 0 40 0 0,0 0 10 0 0,0 0 1 0 0,-1 2 0 0 0,-15 15-321 0 0,-17 25 0 0 0,-14 17 139 0 0,-16 3-1316 0 0,-34 38-1434 0 0,80-81 1459 0 0,1 1 0 0 0,1 1 0 0 0,-17 31-1 0 0,25-40-1083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01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53 6447 0 0,'0'0'298'0'0,"0"0"-10"0"0,0 0 20 0 0,0 0 780 0 0,0 0 356 0 0,0 0 76 0 0,-8-20 6217 0 0,-5-3-3964 0 0,13 22-3261 0 0,0 1 0 0 0,0 0 0 0 0,0 0 0 0 0,-1-1-68 0 0,-4-6 1621 0 0,5 16-1651 0 0,6 15 258 0 0,1-8-504 0 0,-1 0 22 0 0,0-1 0 0 0,2 0-1 0 0,-1-1 1 0 0,12 15 0 0 0,-4-7-190 0 0,-8-11 0 0 0,1 0 0 0 0,1-1 0 0 0,10 12 0 0 0,-12-15 0 0 0,0-1 0 0 0,1 1 0 0 0,9 6 0 0 0,-8-7-377 0 0,-9-6 328 0 0,0 0 0 0 0,1 1 0 0 0,-1-1 0 0 0,0 0 0 0 0,1 0 0 0 0,-1 0 0 0 0,0 1 0 0 0,1-1 0 0 0,-1 0 0 0 0,0 0 0 0 0,1 0 0 0 0,-1 0 0 0 0,1 0 0 0 0,-1 0 0 0 0,0 0-1 0 0,1 0 1 0 0,-1 0 0 0 0,1 0 0 0 0,-1 0 0 0 0,0 0 0 0 0,1 0 0 0 0,-1 0 0 0 0,1 0 0 0 0,-1 0 0 0 0,0 0 0 0 0,1 0 0 0 0,-1 0 0 0 0,1-1 0 0 0,-1 1 0 0 0,0 0 0 0 0,1 0 0 0 0,-1-1 0 0 0,4 0-20 0 0,-2 0-302 0 0,-2 1-117 0 0,0 0-21 0 0,4-13-2464 0 0,-3 9-3892 0 0,-3-3-217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01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12 15663 0 0,'0'0'356'0'0,"0"0"50"0"0,0 0 20 0 0,-1 0-42 0 0,-2-4-112 0 0,2 4 463 0 0,-1-3 583 0 0,2 3-1189 0 0,0 0-1 0 0,0 0 1 0 0,-1-1 0 0 0,1 1 0 0 0,0 0 0 0 0,0 0-1 0 0,0 0 1 0 0,0-1 0 0 0,0 1 0 0 0,0 0 0 0 0,0 0-1 0 0,0 0 1 0 0,0 0 0 0 0,-1-1 0 0 0,1 1 0 0 0,0 0 0 0 0,0 0-1 0 0,0 0 1 0 0,0 0 0 0 0,-1 0 0 0 0,1 0 0 0 0,0-1-1 0 0,0 1 1 0 0,0 0 0 0 0,0 0 0 0 0,-1 0 0 0 0,1 0-1 0 0,0 0 1 0 0,-1 0-3 0 0,-1 0 0 0 0,1 0-1 0 0,0 0 1 0 0,0 0 0 0 0,0 0-1 0 0,0 0 1 0 0,0 0 0 0 0,0 0-1 0 0,0 0 1 0 0,0 1 0 0 0,0-1-1 0 0,0 1 1 0 0,0-1 0 0 0,0 0-1 0 0,0 1 1 0 0,0 0 0 0 0,0-1-1 0 0,0 1 1 0 0,0-1 0 0 0,0 1-1 0 0,1 0 1 0 0,-2 1 0 0 0,-15 23 1015 0 0,6-7-870 0 0,-19 25-250 0 0,-12 15-25 0 0,-93 126-3868 0 0,62-82-922 0 0,65-90-3364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16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61 4607 0 0,'8'-1'-419'0'0,"5"0"2190"0"0,-12 0-576 0 0,-6-1-376 0 0,3 2 171 0 0,2 0 30 0 0,-3 0-774 0 0,-9-2 7727 0 0,2 0-1236 0 0,7 1-6725 0 0,-33-5 3583 0 0,29 4-3302 0 0,8 0 52 0 0,25-5 125 0 0,-21 6-461 0 0,41-7-9 0 0,1 1 0 0 0,61 0 0 0 0,-70 2 0 0 0,-30 3 0 0 0,1 1 0 0 0,0 0 0 0 0,10 0 0 0 0,-2 1 0 0 0,64 6 0 0 0,-71-4 0 0 0,-4 5 0 0 0,-9-1-64 0 0,2-5-273 0 0,1-1-138 0 0,-1-1 347 0 0,-1 1 1 0 0,1-1-1 0 0,0 1 0 0 0,-1-1 1 0 0,1 1-1 0 0,0 0 0 0 0,-1 0 1 0 0,1 0-1 0 0,0 0 0 0 0,-1 0 1 0 0,-1 0-1 0 0,-9 2-380 0 0,1 1-845 0 0,3-4-5107 0 0,1 0-707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16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11975 0 0,'-29'0'547'0'0,"23"0"-11"0"0,6 0-203 0 0,2 23 7131 0 0,-2-21-7273 0 0,0 0 0 0 0,0 0 0 0 0,0 0 0 0 0,0 0 1 0 0,1 0-1 0 0,-1 0 0 0 0,1 0 0 0 0,-1 0 0 0 0,1-1 0 0 0,0 1 0 0 0,0 0 0 0 0,1 3 0 0 0,0-4-67 0 0,0 1 0 0 0,-1 0-1 0 0,1-1 1 0 0,0 1 0 0 0,-1-1 0 0 0,1 0 0 0 0,0 0-1 0 0,0 0 1 0 0,0 0 0 0 0,0 0 0 0 0,0 0-1 0 0,1 0 1 0 0,-1-1 0 0 0,0 1 0 0 0,0-1 0 0 0,0 1-1 0 0,4-1 1 0 0,24 3 559 0 0,1-1-1 0 0,60-4 1 0 0,-46 3-683 0 0,-36-1 0 0 0,1 1 0 0 0,0-1 0 0 0,12-2 0 0 0,-14 1 0 0 0,1 2 0 0 0,-3 1 0 0 0,-13 2-64 0 0,6-3-273 0 0,-5 7-1738 0 0,-6-3-4115 0 0,-5-4-1968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18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5 11975 0 0,'0'0'267'0'0,"0"0"42"0"0,0 0 17 0 0,0 0-28 0 0,0 0-58 0 0,0 0 491 0 0,0 0 238 0 0,0 0 45 0 0,0 0-61 0 0,0 0-288 0 0,0 0-121 0 0,0 0-28 0 0,0 0-4 0 0,0 0 0 0 0,0 0 0 0 0,0 0 0 0 0,0 0 0 0 0,3-8 512 0 0,76-144 2924 0 0,-53 98-2688 0 0,-22 47-1258 0 0,-1 0-1 0 0,0 0 1 0 0,0-1-1 0 0,-1 1 1 0 0,0-1 0 0 0,0 0-1 0 0,0 1 1 0 0,-1-1-1 0 0,0-10 1 0 0,-1 4-2 0 0,3 11 0 0 0,-2 2 0 0 0,2-5 0 0 0,-9 5 0 0 0,4 2 0 0 0,1 0 0 0 0,-1-1 0 0 0,0 1 0 0 0,0 1 0 0 0,0-1 0 0 0,1 0 0 0 0,-1 0 0 0 0,0 1 0 0 0,1-1 0 0 0,-1 1 0 0 0,1-1 0 0 0,0 1 0 0 0,-1 0 0 0 0,1-1 0 0 0,0 1 0 0 0,-1 3 0 0 0,-15 34 0 0 0,16-35 0 0 0,-13 30 605 0 0,8-22-269 0 0,1 1 0 0 0,-5 19 0 0 0,6-17-720 0 0,2-7 95 0 0,1-1 0 0 0,-1 1-1 0 0,0 14 1 0 0,-1-2 271 0 0,2-17 18 0 0,0-1 0 0 0,0 1 0 0 0,1 0 0 0 0,0 1 0 0 0,-1-1 1 0 0,1 0-1 0 0,0 0 0 0 0,0 0 0 0 0,1 0 0 0 0,-1 0 0 0 0,1 0 1 0 0,0 0-1 0 0,-1 0 0 0 0,3 3 0 0 0,-3-3 0 0 0,0-2 0 0 0,0-1 0 0 0,0 1 0 0 0,0 0 0 0 0,1 0 0 0 0,-1-1 0 0 0,0 1 0 0 0,0 0 0 0 0,1-1 0 0 0,-1 1 0 0 0,1 0 0 0 0,-1-1 0 0 0,0 1 0 0 0,1-1 0 0 0,-1 1 0 0 0,1 0 0 0 0,-1-1 0 0 0,1 1 0 0 0,-1-1 0 0 0,2 1 0 0 0,-1 0 0 0 0,-1-1 0 0 0,1 1 0 0 0,-1 0 0 0 0,1-1 0 0 0,0 1 0 0 0,-1 0 0 0 0,1-1 0 0 0,0 1 0 0 0,0-1 0 0 0,-1 1 0 0 0,1-1 0 0 0,0 0 0 0 0,0 1 0 0 0,0-1 0 0 0,0 0 0 0 0,0 0 0 0 0,-1 1 0 0 0,1-1 0 0 0,0 0 0 0 0,0 0 0 0 0,0 0 0 0 0,0 0 0 0 0,0 0 0 0 0,0 0 0 0 0,0 0 0 0 0,0 0 0 0 0,-1-1 0 0 0,1 1 0 0 0,0 0 0 0 0,0-1 0 0 0,0 1 0 0 0,0 0 0 0 0,0-1 0 0 0,-1 1 0 0 0,1-1 0 0 0,1 0 0 0 0,0-1 0 0 0,3 0 0 0 0,3-2 0 0 0,0-1 0 0 0,0 0 0 0 0,0 0 0 0 0,-1 0 0 0 0,0-1 0 0 0,12-12 0 0 0,86-110 1557 0 0,-64 62-1729 0 0,-40 65 614 0 0,0 22-277 0 0,-9 45-165 0 0,5-50 0 0 0,0 0 0 0 0,1 0 0 0 0,1 0 0 0 0,1 0 0 0 0,1 0 0 0 0,3 25 0 0 0,2-22 0 0 0,-4-17 0 0 0,-1-1-45 0 0,-1 1 0 0 0,1-1 0 0 0,0 0 0 0 0,0 0 0 0 0,0 0 0 0 0,0 0 0 0 0,0 0 0 0 0,0 0 0 0 0,0 0 0 0 0,0 0 0 0 0,0 0 0 0 0,0 0 0 0 0,1-1 0 0 0,-1 1 0 0 0,0-1 0 0 0,0 1 0 0 0,1-1 0 0 0,-1 1 0 0 0,1-1 0 0 0,-1 1 0 0 0,0-1 0 0 0,1 0 0 0 0,-1 0 0 0 0,1 0 0 0 0,-1 0 0 0 0,2 0 0 0 0,0 0-124 0 0,-1 0 14 0 0,0-1-1 0 0,-1 1 1 0 0,1 0-1 0 0,-1-1 1 0 0,1 1-1 0 0,-1-1 1 0 0,1 0-1 0 0,-1 1 1 0 0,1-1-1 0 0,-1 0 1 0 0,0 0-1 0 0,1 0 1 0 0,-1 0-1 0 0,1-1 1 0 0,17-18-2596 0 0,-15 14 1545 0 0,6-5-826 0 0,1 0-15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18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3823 0 0,'0'0'315'0'0,"0"0"45"0"0,0 0 21 0 0,0 0-49 0 0,0 0-12 0 0,0 0 770 0 0,0 0 354 0 0,0 0 76 0 0,0 0-123 0 0,0 0-574 0 0,0 0-250 0 0,0 0-49 0 0,0 0-11 0 0,0 0-1 0 0,1 0 0 0 0,19-1 207 0 0,-1-1 0 0 0,30-8 0 0 0,10-1 300 0 0,-48 9-2289 0 0,-6 1 448 0 0,-1 1-1 0 0,0-1 0 0 0,1 1 0 0 0,-1 0 1 0 0,0 0-1 0 0,1 0 0 0 0,5 1 0 0 0,-18 6-3081 0 0,-5 0 1860 0 0,10-5-4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18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3823 0 0,'0'0'315'0'0,"0"0"45"0"0,0 0 21 0 0,0 0-49 0 0,2 1-220 0 0,12-1 1120 0 0,-1 0-1 0 0,1 0 0 0 0,0-2 1 0 0,25-4-1 0 0,-11 1-1240 0 0,-3 0-392 0 0,-23 5-74 0 0,-2 0-851 0 0,0 0-3444 0 0,0 0-1474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6:50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455 0 0,'0'0'3136'0'0,"0"0"402"0"0,0 0 168 0 0,0 0-328 0 0,0 0-1522 0 0,0 0-675 0 0,2 1-130 0 0,2 0-661 0 0,0-1 0 0 0,-1 1 0 0 0,1-1 1 0 0,-1 1-1 0 0,1-1 0 0 0,-1 0 1 0 0,1-1-1 0 0,0 1 0 0 0,4-2 1 0 0,39-9 1568 0 0,-33 7-1331 0 0,87-19 1716 0 0,-91 20-2264 0 0,8-6-1164 0 0,-17 9-192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37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61 10135 0 0,'0'0'231'0'0,"0"0"29"0"0,0 0 19 0 0,10-12 7 0 0,16-15 1632 0 0,-14 16-89 0 0,15-19 0 0 0,-2-19 3291 0 0,-24 48-4608 0 0,-1 1 0 0 0,0 0-69 0 0,1-8-278 0 0,1 1-93 0 0,-2 6 299 0 0,-3-11 1306 0 0,3 11-1306 0 0,0 1 117 0 0,0 0 21 0 0,0 0-66 0 0,-8-1-278 0 0,4 1-165 0 0,1 0 0 0 0,0 0 0 0 0,0 1 0 0 0,-1-1 0 0 0,1 1 0 0 0,0 0 0 0 0,0 0 0 0 0,0 0 0 0 0,0 0 0 0 0,0 1 0 0 0,0-1 0 0 0,1 1 0 0 0,-1-1 0 0 0,0 1 0 0 0,1 0 0 0 0,-1 0 0 0 0,-2 3 0 0 0,3-3 0 0 0,-4 5 282 0 0,0-1 0 0 0,0 2 0 0 0,1-1 0 0 0,-5 9 0 0 0,-3 2 191 0 0,4-4-447 0 0,1 0 1 0 0,0 0-1 0 0,1 1 0 0 0,1 0 1 0 0,-7 24-1 0 0,5-9-22 0 0,-7 60-1 0 0,13-62-3 0 0,1 0 0 0 0,5 43 0 0 0,-2-54 0 0 0,1-1 0 0 0,1 0 0 0 0,0 0 0 0 0,7 16 0 0 0,-7-24 0 0 0,2-2 0 0 0,1-7 0 0 0,-3-4-133 0 0,-3 4-563 0 0,-1 1-258 0 0,0 0-1694 0 0,0 0-6561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39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9 10135 0 0,'0'0'231'0'0,"0"0"29"0"0,0 0 19 0 0,-1-3 105 0 0,-2-10 410 0 0,2 10 184 0 0,1 3 40 0 0,0 0-63 0 0,0 0-290 0 0,-7-20 5003 0 0,6 11-3873 0 0,3-21 1053 0 0,-2 30-2842 0 0,0 0 1 0 0,0 0-1 0 0,0 0 1 0 0,0 0-1 0 0,0 0 1 0 0,0 0-1 0 0,0 0 0 0 0,0 0 1 0 0,0 0-1 0 0,0 1 1 0 0,0-1-1 0 0,0 0 1 0 0,0 0-1 0 0,0 0 1 0 0,0 0-1 0 0,0 0 1 0 0,0 0-1 0 0,0 0 1 0 0,1 0-1 0 0,-1 0 0 0 0,0 0 1 0 0,0 0-1 0 0,0 0 1 0 0,0 0-1 0 0,0 0 1 0 0,0 0-1 0 0,0 0 1 0 0,0 0-1 0 0,0 0 1 0 0,0 0-1 0 0,0 0 1 0 0,1 0-1 0 0,-1 0 1 0 0,0 0-1 0 0,0 0 0 0 0,0 0 1 0 0,0 0-1 0 0,0 0 1 0 0,0 0-1 0 0,0 0 1 0 0,0 0-1 0 0,0 0 1 0 0,0 0-1 0 0,0 0 1 0 0,1 0-1 0 0,-1 0 1 0 0,0 0-1 0 0,0 0 0 0 0,0 0 1 0 0,0 0-1 0 0,0-1 1 0 0,0 1-1 0 0,0 0 1 0 0,0 0-1 0 0,0 0 1 0 0,0 0-1 0 0,0 0 1 0 0,0 0-1 0 0,8 13 531 0 0,8 18 150 0 0,-8-11-687 0 0,16 26 0 0 0,4 9 0 0 0,-6-7 0 0 0,11 29 0 0 0,-19-34 0 0 0,-3-18 0 0 0,-7-8 0 0 0,-2-12 0 0 0,-4-10 0 0 0,-6-16-1588 0 0,4 13-89 0 0,1 0 0 0 0,-1 0 0 0 0,-8-14 0 0 0,10 19 141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39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7 11975 0 0,'0'0'547'0'0,"0"0"-11"0"0,0-1-344 0 0,2-3-29 0 0,-1 3 567 0 0,-1 1 242 0 0,0 0 42 0 0,0 0 8 0 0,0 0 2 0 0,0 0 0 0 0,0 0 0 0 0,0 0-69 0 0,0 0-290 0 0,0 0-121 0 0,0 0-28 0 0,0 0-4 0 0,0 0 0 0 0,-18 8 956 0 0,13-5-1430 0 0,-1 0-1 0 0,1 1 1 0 0,0-1-1 0 0,-8 8 1 0 0,-11 9 877 0 0,20-17-805 0 0,1-1 1 0 0,0 1 0 0 0,-1 0-1 0 0,1 1 1 0 0,-4 5 0 0 0,4-5-47 0 0,1-1 1 0 0,-1 0 0 0 0,0 0 0 0 0,0 0 0 0 0,0 0-1 0 0,-6 3 1 0 0,-11 8-65 0 0,15-10 0 0 0,1-1 0 0 0,-1 0 0 0 0,1 0 0 0 0,-1-1 0 0 0,-7 3 0 0 0,-27 13 0 0 0,37-17 2 0 0,0-1-1 0 0,0 1 1 0 0,0 0 0 0 0,0 0-1 0 0,0 0 1 0 0,0 0 0 0 0,-3 3 0 0 0,-14 9-80 0 0,17-12-259 0 0,2-1-138 0 0,0 0-33 0 0,0 0 65 0 0,0 0 86 0 0,0 0-738 0 0,0 0-354 0 0,0 0-800 0 0,2 0-3072 0 0,7 0-1317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40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9 17503 0 0,'0'0'399'0'0,"0"0"60"0"0,0 0 21 0 0,0 0-59 0 0,-3 0-276 0 0,84-1 6015 0 0,-61 2-6160 0 0,3-1 0 0 0,2-1 0 0 0,-19 1 0 0 0,0 0 0 0 0,0 0 0 0 0,-1-1 0 0 0,1 0 0 0 0,0 0 0 0 0,-1 0 0 0 0,1-1 0 0 0,-1 0 0 0 0,10-4 0 0 0,-7 4 0 0 0,-1 0-201 0 0,-6 2-850 0 0,-1 0-385 0 0,0 0-1273 0 0,0 0-4798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40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 13823 0 0,'16'-2'630'0'0,"-13"1"-13"0"0,-2 1-393 0 0,3-2-57 0 0,-3 1 563 0 0,11-4 2268 0 0,-11 4-2682 0 0,0 1 0 0 0,0-1 0 0 0,0 0 0 0 0,0 1 0 0 0,0-1-1 0 0,0 1 1 0 0,0-1 0 0 0,0 1 0 0 0,1 0 0 0 0,-1-1 0 0 0,0 1 0 0 0,0 0-1 0 0,0 0 1 0 0,2 0 0 0 0,-2 0-268 0 0,0 0-1 0 0,-1 1 0 0 0,1-1 1 0 0,-1 1-1 0 0,1-1 0 0 0,0 0 1 0 0,-1 1-1 0 0,0 0 1 0 0,1-1-1 0 0,-1 1 0 0 0,1-1 1 0 0,-1 1-1 0 0,1-1 1 0 0,-1 1-1 0 0,0 0 0 0 0,0-1 1 0 0,1 1-1 0 0,-1 0 1 0 0,0-1-1 0 0,0 1 0 0 0,0 0 1 0 0,0-1-1 0 0,1 1 1 0 0,-1 0-1 0 0,0 0 0 0 0,0-1 1 0 0,-1 1-1 0 0,1 0 0 0 0,0-1 1 0 0,0 1-1 0 0,0 1 1 0 0,-5 31 1856 0 0,3-22-1637 0 0,-5 23-267 0 0,-19 58 0 0 0,21-74 0 0 0,-1 0 0 0 0,2 0 0 0 0,0-1 0 0 0,1 1 0 0 0,0 1 0 0 0,2-1 0 0 0,0 0 0 0 0,2 19 0 0 0,0-35 0 0 0,-1 1 0 0 0,0-1 0 0 0,1 1 0 0 0,-1-1 0 0 0,1 0 0 0 0,-1 1 0 0 0,1-1 0 0 0,0 0 0 0 0,0 1 0 0 0,1-1 0 0 0,-1 0 0 0 0,3 4 0 0 0,1 1 0 0 0,-5-4 0 0 0,0-3 0 0 0,0 1 0 0 0,1 0 0 0 0,-1 0 0 0 0,0-1 0 0 0,0 1 0 0 0,1 0 0 0 0,-1-1 0 0 0,0 1 0 0 0,1 0 0 0 0,-1-1 0 0 0,1 1 0 0 0,-1-1 0 0 0,1 1 0 0 0,-1 0 0 0 0,1-1 0 0 0,-1 0 0 0 0,1 1 0 0 0,0-1 0 0 0,-1 1 0 0 0,2 0 0 0 0,15 9 0 0 0,-16-10 0 0 0,0 1 0 0 0,0-1 0 0 0,0 1 0 0 0,0-1 0 0 0,0 1 0 0 0,0-1 0 0 0,0 0 0 0 0,0 1 0 0 0,0-1 0 0 0,0 0 0 0 0,0 0 0 0 0,0 0 0 0 0,0 0 0 0 0,0 0 0 0 0,1 0 0 0 0,-1 0 0 0 0,0 0 0 0 0,0 0 0 0 0,0 0 0 0 0,0-1 0 0 0,2 0 0 0 0,0 0 0 0 0,2 0-192 0 0,0 0-1 0 0,0-1 1 0 0,0 0 0 0 0,6-3-1 0 0,-3 2-229 0 0,-7 2 276 0 0,0 0 1 0 0,1 1-1 0 0,-1-1 1 0 0,1 0-1 0 0,-1 0 0 0 0,0 0 1 0 0,0 0-1 0 0,0 0 1 0 0,1 0-1 0 0,-1-1 0 0 0,0 1 1 0 0,0 0-1 0 0,-1-1 1 0 0,1 1-1 0 0,0 0 0 0 0,1-3 1 0 0,-2 2-298 0 0,1 0 0 0 0,-1 0 0 0 0,1 0 0 0 0,-1 0 0 0 0,1 0 0 0 0,-1 0 0 0 0,0 0 0 0 0,0-1 0 0 0,0 1 0 0 0,-1 0 0 0 0,1 0 0 0 0,0 0 0 0 0,-1 0 1 0 0,1 0-1 0 0,-1 0 0 0 0,0 0 0 0 0,1 0 0 0 0,-1 1 0 0 0,0-1 0 0 0,-2-2 0 0 0,-8-9-2116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41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5663 0 0,'0'0'356'0'0,"0"0"50"0"0,5-5 404 0 0,11-4 62 0 0,24-11 0 0 0,1 0 1992 0 0,-39 18-2743 0 0,1 1 0 0 0,-1 0 0 0 0,1 0 0 0 0,0 0 0 0 0,-1 1 0 0 0,1-1 0 0 0,0 1-1 0 0,-1-1 1 0 0,4 1 0 0 0,0-1-44 0 0,-1 1 0 0 0,0-1 0 0 0,1 0 0 0 0,-1-1 0 0 0,0 1 0 0 0,7-4 0 0 0,-10 4 294 0 0,0 1 117 0 0,44 1-1808 0 0,-5 0-3900 0 0,-38-1 3173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41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 17503 0 0,'0'0'399'0'0,"0"0"60"0"0,2-1 21 0 0,0-1-347 0 0,5-1 185 0 0,13 3-47 0 0,-15 1 260 0 0,-1-1-1 0 0,0 1 1 0 0,1 0 0 0 0,-1 0-1 0 0,0 1 1 0 0,0-1-1 0 0,0 1 1 0 0,7 4-1 0 0,-6-3-400 0 0,-1 0 0 0 0,0 0 0 0 0,-1 1 0 0 0,1-1 0 0 0,-1 1 0 0 0,1 0 0 0 0,-1 0 0 0 0,0 0 0 0 0,0 0 0 0 0,-1 0 0 0 0,4 7 0 0 0,-3-4-11 0 0,-1 1 0 0 0,1-1 1 0 0,-1 1-1 0 0,0-1 1 0 0,-1 1-1 0 0,0 0 0 0 0,0 0 1 0 0,-1 0-1 0 0,0 0 1 0 0,0 0-1 0 0,-1 0 0 0 0,-2 11 1 0 0,-2 4-97 0 0,-2 0 1 0 0,0 0 0 0 0,-2 0-1 0 0,0-1 1 0 0,-2-1-1 0 0,-20 32 1 0 0,24-42-190 0 0,0-1 0 0 0,-1 0 0 0 0,0-1 1 0 0,-14 13-1 0 0,19-19-730 0 0,-8 7-1407 0 0,7-5-3374 0 0,4-5 3630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41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0 0 234 0 0,0 0 45 0 0,1 1 8 0 0,35 14 3212 0 0,-2 0-4097 0 0,-31-13 134 0 0,-1 0-1 0 0,0 0 1 0 0,0 0 0 0 0,0 0 0 0 0,-1 1 0 0 0,3 3-1 0 0,2 3-184 0 0,1 0 208 0 0,0-1 0 0 0,-1 2 0 0 0,-1-1 0 0 0,0 1-1 0 0,8 20 1 0 0,-2-4 7 0 0,-5-7-301 0 0,-5-12 0 0 0,1-1 0 0 0,-1 0 0 0 0,1 1 0 0 0,0-1 0 0 0,4 7 0 0 0,5 15 0 0 0,-7-19 0 0 0,0-2 0 0 0,1-2-64 0 0,-4-4-273 0 0,-1-1-138 0 0,0 0-33 0 0,0 0 65 0 0,0 0 154 0 0,0 0-452 0 0,1-1-754 0 0,1-3 1284 0 0,-1 1-7010 0 0,-1 3-491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42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35 8287 0 0,'0'0'191'0'0,"0"0"26"0"0,0 0 9 0 0,-1-1-34 0 0,-2-2-10 0 0,2 2 560 0 0,8-4 2222 0 0,1-2 7450 0 0,5-10-8190 0 0,-12 16-1853 0 0,-1 1 117 0 0,0 0 21 0 0,1 0-66 0 0,-1 1-439 0 0,1-1 1 0 0,-1 0 0 0 0,0 0-1 0 0,1 0 1 0 0,-1 0 0 0 0,0 0-1 0 0,1 1 1 0 0,-1-1 0 0 0,0 0-1 0 0,1 0 1 0 0,-1 0-1 0 0,0 1 1 0 0,1-1 0 0 0,-1 0-1 0 0,0 1 1 0 0,0-1 0 0 0,1 0-1 0 0,-1 1 1 0 0,0-1 0 0 0,0 0-1 0 0,0 1 1 0 0,1-1-1 0 0,-1 0 1 0 0,0 1 0 0 0,0-1-1 0 0,0 0 1 0 0,0 1 0 0 0,0-1-1 0 0,0 1 1 0 0,0-1 0 0 0,0 0-1 0 0,0 1 1 0 0,-2 11 8 0 0,2-11-14 0 0,-2 5 1 0 0,1 0 0 0 0,-1 1 0 0 0,0-1 0 0 0,0 0 0 0 0,-1 0 0 0 0,0 0 0 0 0,0 0 0 0 0,0-1 0 0 0,-1 1 0 0 0,-6 7 0 0 0,-57 71 1440 0 0,32-40-820 0 0,23-28-758 0 0,-2 1 1 0 0,-19 17-1 0 0,13-11-638 0 0,18-19 212 0 0,-1 0 1 0 0,1-1-1 0 0,-1 0 1 0 0,0 0-1 0 0,0 0 0 0 0,-1 0 1 0 0,1 0-1 0 0,-7 4 1 0 0,9-7-972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47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5663 0 0,'0'0'719'0'0,"0"0"-20"0"0,0-2-374 0 0,2-6 31 0 0,-1 5 543 0 0,0 0 1 0 0,0 0-1 0 0,0 0 0 0 0,0 0 1 0 0,3-6-1 0 0,-3 9-867 0 0,-1-1 0 0 0,1 0-1 0 0,-1 0 1 0 0,1 0 0 0 0,-1 1 0 0 0,1-1 0 0 0,0 0 0 0 0,-1 1 0 0 0,1-1-1 0 0,0 0 1 0 0,-1 1 0 0 0,1-1 0 0 0,0 1 0 0 0,0-1 0 0 0,0 1 0 0 0,0 0-1 0 0,-1-1 1 0 0,1 1 0 0 0,0 0 0 0 0,0-1 0 0 0,0 1 0 0 0,0 0 0 0 0,1 0-1 0 0,1-1 495 0 0,3 1-214 0 0,-1-1 0 0 0,0 1 0 0 0,1 0 0 0 0,-1 0-1 0 0,0 0 1 0 0,1 1 0 0 0,7 1 0 0 0,21 3 360 0 0,-14-2-672 0 0,1-2 0 0 0,0 0 0 0 0,-1-1 0 0 0,1-1 0 0 0,22-4 0 0 0,-41 4 0 0 0,11-1 0 0 0,1-1 0 0 0,21-8 0 0 0,-20 4-64 0 0,-14 7-273 0 0,-1 0-138 0 0,0 0-33 0 0,-6 0-1176 0 0,-8 0-1792 0 0,5 1-2278 0 0,0 2-884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1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8 15663 0 0,'0'0'356'0'0,"0"0"50"0"0,0 0 20 0 0,0 0-42 0 0,1-1-180 0 0,10-9 1725 0 0,-1 0 0 0 0,11-16 0 0 0,-20 25-1264 0 0,-1 1-121 0 0,0 0-28 0 0,0 0-72 0 0,-1 2-217 0 0,-14 19 556 0 0,10-15-480 0 0,1 1-1 0 0,-1-1 1 0 0,-3 9-1 0 0,-3-2-3473 0 0,5-6-2324 0 0,6-7-2663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4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5663 0 0,'0'0'356'0'0,"0"0"50"0"0,0 0 20 0 0,-1 0-42 0 0,-4 3-112 0 0,3-3 463 0 0,2 0 234 0 0,0 0 45 0 0,0 0-61 0 0,0 0-288 0 0,0 0-121 0 0,2 1-28 0 0,2 3-243 0 0,0-2 0 0 0,0 1 0 0 0,0 0 0 0 0,0-1 0 0 0,1 0 1 0 0,-1 0-1 0 0,1 0 0 0 0,0-1 0 0 0,-1 1 0 0 0,1-1 0 0 0,0 0 0 0 0,0 0 0 0 0,0-1 0 0 0,8 0 0 0 0,11 1 114 0 0,6-2-158 0 0,-26 1-229 0 0,0 0 0 0 0,0-1 0 0 0,0 1 0 0 0,1 1 0 0 0,6 0 0 0 0,-3 0 0 0 0,-1 0 0 0 0,1-1 0 0 0,-1 0 0 0 0,1 0 0 0 0,-1 0 0 0 0,12-3 0 0 0,-16 1 0 0 0,-2 2 0 0 0,0-1 0 0 0,-1 1 0 0 0,1-1 0 0 0,0 1 0 0 0,0 0 0 0 0,0-1 0 0 0,0 1 0 0 0,-1 0 0 0 0,1 0 0 0 0,0-1 0 0 0,0 1 0 0 0,0 0 0 0 0,0 0 0 0 0,0 0 0 0 0,0 0 0 0 0,1 1 0 0 0,6-1-133 0 0,-6 0-563 0 0,-2 0-258 0 0,0 0-56 0 0,0 0-13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52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27 13823 0 0,'0'0'315'0'0,"0"0"45"0"0,0 0 21 0 0,0-2-49 0 0,-1-3-220 0 0,-1-1-29 0 0,2 4 282 0 0,0 2 122 0 0,0 0 22 0 0,1-5 581 0 0,-1 4 2467 0 0,-10 32-2776 0 0,-5 24 527 0 0,-5-2-1292 0 0,-20 93-16 0 0,22-86 0 0 0,12-41 0 0 0,1 0 0 0 0,-1-1 0 0 0,-12 25 0 0 0,15-36 0 0 0,0 0 0 0 0,-1-1 0 0 0,-2-1 0 0 0,-1-6 0 0 0,6 0 0 0 0,0 0 0 0 0,0 0 0 0 0,0 0 0 0 0,0 0 0 0 0,0 0 0 0 0,1-1 0 0 0,-1 1 0 0 0,1 0 0 0 0,-1 0 0 0 0,0-1 0 0 0,1 1 0 0 0,0 0 0 0 0,-1-1 0 0 0,1 1 0 0 0,0 0 0 0 0,0-1 0 0 0,0 1 0 0 0,0-1 0 0 0,0 1 0 0 0,0-2 0 0 0,5-30 0 0 0,18-77 0 0 0,15-79 0 0 0,-37 186 60 0 0,-1 0 1 0 0,0 0-1 0 0,0 0 0 0 0,0 0 0 0 0,-1 0 1 0 0,1 0-1 0 0,0 0 0 0 0,-1 0 0 0 0,0 0 0 0 0,0 0 1 0 0,0 0-1 0 0,0 0 0 0 0,-1 1 0 0 0,1-1 1 0 0,-1 0-1 0 0,-3-4 0 0 0,4 5-15 0 0,-1 0-1 0 0,1 1 1 0 0,-1-1-1 0 0,0 1 1 0 0,1-1-1 0 0,-1 1 1 0 0,0-1-1 0 0,0 1 1 0 0,0 0-1 0 0,0 0 1 0 0,-1 0-1 0 0,1 0 1 0 0,0 0-1 0 0,0 1 1 0 0,-1-1-1 0 0,1 1 1 0 0,0-1-1 0 0,-1 1 1 0 0,1 0 0 0 0,0 0-1 0 0,-1 0 1 0 0,-2 0-1 0 0,-17 3-44 0 0,11-2 0 0 0,1 0 0 0 0,-17 5 0 0 0,23-5 0 0 0,-1 0 0 0 0,0-1 0 0 0,1 1 0 0 0,-8-1 0 0 0,-4 1 0 0 0,122-21 0 0 0,-62 11 0 0 0,49-5 0 0 0,-51 9 0 0 0,-23 2 0 0 0,1 1 0 0 0,-1 1 0 0 0,0 1 0 0 0,22 3 0 0 0,-40-3 66 0 0,0 0 0 0 0,1 0 1 0 0,-1 0-1 0 0,0 1 0 0 0,1-1 0 0 0,-1 0 0 0 0,0 1 0 0 0,0-1 1 0 0,0 1-1 0 0,1 0 0 0 0,-1-1 0 0 0,0 1 0 0 0,0 0 0 0 0,0-1 0 0 0,0 1 1 0 0,0 0-1 0 0,0 0 0 0 0,0 0 0 0 0,0 0 0 0 0,-1 0 0 0 0,1 0 1 0 0,0 0-1 0 0,-1 0 0 0 0,1 1 0 0 0,0-1 0 0 0,-1 0 0 0 0,1 0 1 0 0,-1 0-1 0 0,1 3 0 0 0,0-1-3 0 0,0 1-103 0 0,-1 0-1 0 0,1 0 0 0 0,0 0 1 0 0,-1 0-1 0 0,0 0 1 0 0,0 0-1 0 0,0 0 1 0 0,0 0-1 0 0,-1 0 1 0 0,1 0-1 0 0,-1 0 0 0 0,0 0 1 0 0,-3 8-1 0 0,-3 2-280 0 0,0 0 0 0 0,-12 18 0 0 0,2-3 25 0 0,-17 26-800 0 0,33-54 587 0 0,1-1-71 0 0,0 9-3524 0 0,0-9-3060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52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15663 0 0,'-16'7'1572'0'0,"12"-5"-1408"0"0,0 1 0 0 0,0 0 0 0 0,0 0 0 0 0,0 0 0 0 0,0 1 0 0 0,1-1 0 0 0,0 1 0 0 0,0 0 0 0 0,0 0 0 0 0,0 0 0 0 0,0 0 0 0 0,1 0 0 0 0,0 1 0 0 0,0-1 0 0 0,0 1 0 0 0,0-1 0 0 0,1 1 0 0 0,-2 7 0 0 0,-25 125 1236 0 0,18-44-4326 0 0,10-80-3900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53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2 15663 0 0,'0'0'356'0'0,"0"0"50"0"0,0 0 20 0 0,1-1-42 0 0,30-68 2351 0 0,13-25 1222 0 0,3 1-2546 0 0,27-47 866 0 0,-63 121-1253 0 0,-8 13-320 0 0,-6 11-384 0 0,-11 17-320 0 0,8-14 0 0 0,1 0 0 0 0,0 0 0 0 0,0 1 0 0 0,1 0 0 0 0,0 0 0 0 0,0 0 0 0 0,1 0 0 0 0,-3 18 0 0 0,6-18 0 0 0,3 1 0 0 0,-1-9 0 0 0,-1 1 0 0 0,1 0 0 0 0,0 0 0 0 0,-1 0 0 0 0,1-1 0 0 0,0 1 0 0 0,0-1 0 0 0,0 1 0 0 0,1-1 0 0 0,-1 0 0 0 0,0 0 0 0 0,0 0 0 0 0,1 0 0 0 0,-1 0 0 0 0,0 0 0 0 0,1-1 0 0 0,3 1 0 0 0,1 0 0 0 0,0-1 0 0 0,0 0 0 0 0,0-1 0 0 0,13-1 0 0 0,-11 0 0 0 0,0-2 0 0 0,1 4 0 0 0,0 6 0 0 0,1 4 0 0 0,-11-5 0 0 0,0-3 0 0 0,1 5 0 0 0,0 1 0 0 0,0-1 0 0 0,0 0 0 0 0,-1 0 0 0 0,0 1 0 0 0,-1-1 0 0 0,-2 13 0 0 0,0-5 0 0 0,3 12 0 0 0,-1-5-7403 0 0,2-15 1536 0 0,-1-7-1215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53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44 13823 0 0,'0'0'630'0'0,"0"0"-13"0"0,0-1-393 0 0,-2-3 11 0 0,1 3 849 0 0,1 1 366 0 0,0 0 72 0 0,6-7 1795 0 0,33-23 780 0 0,-36 29-3653 0 0,0 3-331 0 0,0-1 1 0 0,0 0-1 0 0,1 1 0 0 0,-1 0 1 0 0,-1-1-1 0 0,1 1 0 0 0,0 1 0 0 0,0-1 1 0 0,-1 0-1 0 0,1 1 0 0 0,-1-1 1 0 0,0 1-1 0 0,0-1 0 0 0,4 7 0 0 0,-1-2 243 0 0,-2-2-337 0 0,0 0 0 0 0,-1-1 0 0 0,1 1 1 0 0,-1 0-1 0 0,0 0 0 0 0,-1 0 0 0 0,2 7 0 0 0,5 38-6 0 0,-6-40-14 0 0,-1 9 1 0 0,0 0 0 0 0,-1 0 0 0 0,-1-1 0 0 0,-1 1 0 0 0,-1 0 0 0 0,0 0 0 0 0,-2-1 0 0 0,0 0 0 0 0,0 0 0 0 0,-2 0 0 0 0,-1-1 0 0 0,0 0 0 0 0,-17 28 0 0 0,16-33-58 0 0,0-1 0 0 0,-1 1-1 0 0,0-2 1 0 0,-20 17 0 0 0,22-20-62 0 0,0-2 0 0 0,0 1 0 0 0,-1-1 0 0 0,0 0-1 0 0,0-1 1 0 0,0 0 0 0 0,-19 6 0 0 0,11-9-4297 0 0,10-1-4450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55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40 10135 0 0,'0'0'464'0'0,"0"0"-9"0"0,1-1-295 0 0,-1-1 51 0 0,0 0 0 0 0,0 0-1 0 0,0 1 1 0 0,0-1 0 0 0,0 0 0 0 0,0 0 0 0 0,0 0-1 0 0,-1 1 1 0 0,1-1 0 0 0,-1 0 0 0 0,1 1 0 0 0,-1-1-1 0 0,0 0 1 0 0,0 1 0 0 0,-1-3 0 0 0,1 1 236 0 0,1 2 218 0 0,0 1-121 0 0,0 0-28 0 0,0 0 66 0 0,0 0 288 0 0,-4-4 3458 0 0,-9 4-2941 0 0,11 1-1383 0 0,-1-1 1 0 0,1 1-1 0 0,0 0 1 0 0,0 0-1 0 0,0 0 1 0 0,0 0-1 0 0,-3 2 1 0 0,-23 20 834 0 0,20-17-583 0 0,0 0-1 0 0,-9 10 0 0 0,-42 59-255 0 0,4-5 0 0 0,45-58 0 0 0,0 1 0 0 0,1 0 0 0 0,0 1 0 0 0,1-1 0 0 0,1 2 0 0 0,-8 19 0 0 0,5-4 0 0 0,2 0 0 0 0,-7 40 0 0 0,14-60 0 0 0,0 0 0 0 0,1 0 0 0 0,1 16 0 0 0,1 3 0 0 0,3 16 0 0 0,0-5 0 0 0,-4-27 0 0 0,1-1 0 0 0,1 1 0 0 0,0-1 0 0 0,9 21 0 0 0,-2-5 0 0 0,-7-17 0 0 0,3 4 0 0 0,-1 1 0 0 0,-1 0 0 0 0,0 0 0 0 0,-1 0 0 0 0,-1 0 0 0 0,1 33 0 0 0,-3-47 0 0 0,0-1 0 0 0,-1 1 0 0 0,1 0 0 0 0,0-1 0 0 0,-1 1 0 0 0,1 0 0 0 0,-1-1 0 0 0,0 1 0 0 0,1-1 0 0 0,-1 1 0 0 0,0-1 0 0 0,-1 2 0 0 0,0-1 0 0 0,0 0 0 0 0,0 0 0 0 0,0-1 0 0 0,0 1 0 0 0,0-1 0 0 0,0 0 0 0 0,0 1 0 0 0,0-1 0 0 0,-1 0 0 0 0,1 0 0 0 0,0-1 0 0 0,-4 2 0 0 0,-2 0 0 0 0,-1 0 0 0 0,1-1 0 0 0,-1 0 0 0 0,0-1 0 0 0,-11 0 0 0 0,-5 1 54 0 0,19-1 11 0 0,0 1-1 0 0,0-2 1 0 0,0 1 0 0 0,0 0 0 0 0,-7-2 0 0 0,-44-12 1524 0 0,40 8-1550 0 0,15 5-81 0 0,1 0-1 0 0,0 0 1 0 0,-1 1-1 0 0,0-1 1 0 0,1 1 0 0 0,-1-1-1 0 0,1 1 1 0 0,-1-1-1 0 0,-1 1 1 0 0,1 1-300 0 0,0 1 0 0 0,0-1 0 0 0,1 1 0 0 0,-1-1 0 0 0,0 1 1 0 0,1 0-1 0 0,-1-1 0 0 0,1 1 0 0 0,-1 2 0 0 0,2-4 52 0 0,-3 7-452 0 0,2-5-5628 0 0,1-2-712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56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15663 0 0,'0'0'356'0'0,"0"0"50"0"0,0 0 20 0 0,0 0-42 0 0,-1 0-250 0 0,-5 3 240 0 0,0 0 0 0 0,0-1 0 0 0,0 0 0 0 0,-6 1 0 0 0,-9 5 2230 0 0,18-7-2460 0 0,1 1 0 0 0,-1 0 0 0 0,1 0-1 0 0,0 0 1 0 0,-1 0 0 0 0,1 1 0 0 0,0-1-1 0 0,1 0 1 0 0,-4 6 0 0 0,-12 27 136 0 0,11-21-322 0 0,0-2 42 0 0,1-1 0 0 0,1 0 0 0 0,0 1 0 0 0,0 0 0 0 0,1 0 0 0 0,1 0 0 0 0,-2 24 0 0 0,4-34 0 0 0,0-1 0 0 0,-1 0 0 0 0,1 0 0 0 0,0-1 0 0 0,0 1 0 0 0,0 0 0 0 0,0 0 0 0 0,0-1 0 0 0,0 1 0 0 0,0 0 0 0 0,1 0 0 0 0,-1-1 0 0 0,0 1 0 0 0,0 0 0 0 0,1-1 0 0 0,-1 1 0 0 0,0 0 0 0 0,1-1 0 0 0,-1 1 0 0 0,0 0 0 0 0,1-1 0 0 0,-1 1 0 0 0,1-1 0 0 0,0 1 0 0 0,0 1 14 0 0,0 0-1 0 0,0-1 1 0 0,1 1 0 0 0,-1-1-1 0 0,0 1 1 0 0,1-1 0 0 0,-1 1-1 0 0,1-1 1 0 0,-1 0-1 0 0,1 0 1 0 0,0 0 0 0 0,-1 0-1 0 0,1 0 1 0 0,0 0 0 0 0,0-1-1 0 0,0 1 1 0 0,0 0 0 0 0,0-1-1 0 0,0 0 1 0 0,0 1-1 0 0,0-1 1 0 0,-1 0 0 0 0,1 0-1 0 0,0 0 1 0 0,0 0 0 0 0,3-1-1 0 0,3 0 222 0 0,-1-2 0 0 0,0 1 0 0 0,1-1 0 0 0,-1 0 0 0 0,9-6 0 0 0,-4 3 19 0 0,-8 4-192 0 0,1-1-1 0 0,-1 0 0 0 0,0 0 1 0 0,0 0-1 0 0,0 0 1 0 0,0-1-1 0 0,-1 0 0 0 0,1 0 1 0 0,-1 0-1 0 0,0 0 1 0 0,0 0-1 0 0,0-1 0 0 0,-1 1 1 0 0,1-1-1 0 0,-1 0 1 0 0,2-8-1 0 0,-1 4 67 0 0,-1-1-1 0 0,0 0 1 0 0,-1 0-1 0 0,0 0 1 0 0,0 0-1 0 0,-1 0 1 0 0,-3-17-1 0 0,3 24-127 0 0,0 0 0 0 0,-1 0 0 0 0,1 0 0 0 0,-1 0 0 0 0,0 1 0 0 0,0-1 0 0 0,0 0 0 0 0,0 1 0 0 0,0-1 0 0 0,-3-3 0 0 0,3 5 0 0 0,0 0 0 0 0,0 0 0 0 0,-1 0 0 0 0,1 0 0 0 0,0 0 0 0 0,-1 0 0 0 0,1 0 0 0 0,-1 0 0 0 0,1 1 0 0 0,-1-1 0 0 0,1 0 0 0 0,-1 1 0 0 0,0 0 0 0 0,1-1 0 0 0,-1 1 0 0 0,0 0 0 0 0,1 0 0 0 0,-1 0 0 0 0,-2 0 0 0 0,-5 1-569 0 0,1 0-1 0 0,-1 0 1 0 0,0 1 0 0 0,1 1-1 0 0,-1 0 1 0 0,-7 3 0 0 0,11-4 351 0 0,-14 5-1315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57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81 15663 0 0,'0'0'356'0'0,"0"0"50"0"0,0 0 20 0 0,0 0-42 0 0,4-7-236 0 0,-2 0-9 0 0,0 3 205 0 0,-1 1-1 0 0,1-1 1 0 0,-1 1-1 0 0,1 0 1 0 0,0 0 0 0 0,0 0-1 0 0,1 0 1 0 0,-1 0-1 0 0,1 0 1 0 0,-1 0 0 0 0,1 1-1 0 0,0-1 1 0 0,0 1-1 0 0,0 0 1 0 0,0 0 0 0 0,1 0-1 0 0,-1 0 1 0 0,7-2-1 0 0,17-11 1150 0 0,-23 14-1416 0 0,-1-1 0 0 0,0 0 0 0 0,0 1-1 0 0,1 0 1 0 0,-1 0 0 0 0,1 0 0 0 0,-1 0 0 0 0,1 0 0 0 0,6 1-1 0 0,-3-1 109 0 0,-5 1 326 0 0,0 0-462 0 0,0 0 0 0 0,0 1 0 0 0,0-1 0 0 0,0 0 0 0 0,-1 0 0 0 0,1 0 0 0 0,0 0 0 0 0,0 0 0 0 0,2 0 0 0 0,11-1 69 0 0,-5 3-118 0 0,0 1 0 0 0,0 0 0 0 0,-1 1 0 0 0,1-1 0 0 0,-1 2 0 0 0,18 10 0 0 0,-14-7 0 0 0,1-1 0 0 0,15 6 0 0 0,-18-10 0 0 0,1 0 0 0 0,0-1 0 0 0,0 0 0 0 0,0-1 0 0 0,0 0 0 0 0,0-1 0 0 0,0 0 0 0 0,0-1 0 0 0,0 0 0 0 0,0-1 0 0 0,0 0 0 0 0,-1-1 0 0 0,1-1 0 0 0,-1 0 0 0 0,0 0 0 0 0,13-7 0 0 0,-17 6 67 0 0,0 1-1 0 0,-1-1 1 0 0,0 0-1 0 0,0-1 0 0 0,0 1 1 0 0,-1-1-1 0 0,1 0 1 0 0,-1-1-1 0 0,-1 1 1 0 0,1-1-1 0 0,-1 0 1 0 0,-1 0-1 0 0,6-13 1 0 0,-8 16 16 0 0,0-1 0 0 0,0 1 1 0 0,-1-1-1 0 0,1 1 0 0 0,-1-1 1 0 0,0 0-1 0 0,0 1 0 0 0,-1-1 1 0 0,0 1-1 0 0,1-1 0 0 0,-1 1 1 0 0,-1-1-1 0 0,1 1 0 0 0,-1 0 1 0 0,0-1-1 0 0,0 1 0 0 0,0 0 1 0 0,0 0-1 0 0,-1 0 0 0 0,1 1 1 0 0,-1-1-1 0 0,0 1 0 0 0,0-1 1 0 0,-1 1-1 0 0,1 0 0 0 0,-1 0 1 0 0,1 0-1 0 0,-1 1 0 0 0,0-1 1 0 0,0 1-1 0 0,0 0 0 0 0,0 0 1 0 0,0 0-1 0 0,-1 1 0 0 0,-4-2 1 0 0,1 2-72 0 0,-1 1 1 0 0,1-1 0 0 0,-1 1 0 0 0,0 1-1 0 0,1 0 1 0 0,-1 0 0 0 0,1 1-1 0 0,0-1 1 0 0,-1 2 0 0 0,1-1 0 0 0,0 1-1 0 0,-15 8 1 0 0,14-4-13 0 0,0-1 0 0 0,0 1 0 0 0,1 1 0 0 0,0 0 0 0 0,0 0 0 0 0,-12 16 0 0 0,2 3 0 0 0,-16 30 0 0 0,1 14 0 0 0,21-45 0 0 0,-15 27 0 0 0,21-42 0 0 0,5-9 0 0 0,0 1 0 0 0,0-1 0 0 0,-1 0 0 0 0,1 1 0 0 0,-1-1 0 0 0,0 0 0 0 0,1 0 0 0 0,-1 0 0 0 0,0 0 0 0 0,0 0 0 0 0,0-1 0 0 0,-1 1 0 0 0,-2 1 0 0 0,-4 2 0 0 0,6-4 0 0 0,1 0 0 0 0,-1 0 0 0 0,1 0 0 0 0,-1 0 0 0 0,1 1 0 0 0,0-1 0 0 0,0 1 0 0 0,0 0 0 0 0,0 0 0 0 0,0 0 0 0 0,-3 3 0 0 0,4-4 0 0 0,-2 3 0 0 0,-14 0 0 0 0,12-3-81 0 0,0-1-1 0 0,0 0 1 0 0,-1-1-1 0 0,1 1 1 0 0,0-1 0 0 0,0 0-1 0 0,0 0 1 0 0,0 0-1 0 0,0-1 1 0 0,0 0 0 0 0,0 0-1 0 0,1 0 1 0 0,-1-1-1 0 0,1 1 1 0 0,-1-1-1 0 0,-5-5 1 0 0,6 3-342 0 0,0 0-1 0 0,0 0 1 0 0,0-1 0 0 0,1 0-1 0 0,-1 1 1 0 0,2-1-1 0 0,-1 0 1 0 0,1-1 0 0 0,-1 1-1 0 0,2 0 1 0 0,-1-1 0 0 0,-1-9-1 0 0,2 6-600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09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52 11975 0 0,'0'0'267'0'0,"0"0"42"0"0,0 0 17 0 0,0 0-28 0 0,0 0-58 0 0,0 0 491 0 0,0 0 238 0 0,0 0 45 0 0,0 0-61 0 0,0 0-288 0 0,0 0-121 0 0,0 0-28 0 0,-5-8 2044 0 0,5 3-2357 0 0,-1-1-1 0 0,1 1 1 0 0,1-1-1 0 0,-1 1 1 0 0,1 0-1 0 0,0-1 1 0 0,0 1 0 0 0,0 0-1 0 0,1-1 1 0 0,4-8-1 0 0,2-5 784 0 0,17-26 0 0 0,20-43 454 0 0,-18 50-1071 0 0,-17 27-289 0 0,-2-2-1 0 0,12-19 1 0 0,-15 25-80 0 0,-4 5 0 0 0,1 0 0 0 0,-1 0 0 0 0,1 0 0 0 0,-1 0 0 0 0,0 0 0 0 0,0 0 0 0 0,0-1 0 0 0,1-3 0 0 0,-30 58 0 0 0,13-16 0 0 0,-4 12 0 0 0,-23 81 0 0 0,39-109 0 0 0,3-20 0 0 0,-1 0 0 0 0,1 1 0 0 0,0-1 0 0 0,0 0 0 0 0,0 1 0 0 0,0-1 0 0 0,0 0 0 0 0,0 1 0 0 0,0-1 0 0 0,0 0 0 0 0,0 1 0 0 0,0-1 0 0 0,0 0 0 0 0,0 1 0 0 0,1-1 0 0 0,-1 0 0 0 0,0 1 0 0 0,0-1 0 0 0,0 0 0 0 0,0 1 0 0 0,0-1 0 0 0,1 0 0 0 0,-1 0 0 0 0,0 1 0 0 0,0-1 0 0 0,1 0 0 0 0,-1 0 0 0 0,0 1 0 0 0,0-1 0 0 0,1 0 0 0 0,-1 0 0 0 0,0 0 0 0 0,0 0 0 0 0,1 1 0 0 0,-1-1 0 0 0,0 0 0 0 0,1 0 0 0 0,-1 0 0 0 0,0 0 0 0 0,1 0 0 0 0,-1 0 0 0 0,0 0 0 0 0,1 0 0 0 0,-1 0 0 0 0,0 0 0 0 0,1 0 0 0 0,-1 0 0 0 0,0 0 0 0 0,1 0 0 0 0,-1 0 0 0 0,0 0 0 0 0,1 0 0 0 0,-1 0 0 0 0,0-1 0 0 0,1 1 0 0 0,7-1 0 0 0,0-1 0 0 0,0 0 0 0 0,0-1 0 0 0,0 0 0 0 0,0 0 0 0 0,0-1 0 0 0,-1 0 0 0 0,0 0 0 0 0,0-1 0 0 0,0 1 0 0 0,0-2 0 0 0,9-8 0 0 0,-12 8 0 0 0,1 1 0 0 0,-1-1 0 0 0,-1 1 0 0 0,1-1 0 0 0,2-7 0 0 0,10-15 0 0 0,48-72 0 0 0,-58 91 0 0 0,-15 18 0 0 0,-4 10 0 0 0,0 6 0 0 0,9-17 0 0 0,-1 1 0 0 0,1-1 0 0 0,1 1 0 0 0,-1 0 0 0 0,1 0 0 0 0,1 1 0 0 0,-3 17 0 0 0,-1 23 0 0 0,8-41 0 0 0,-1-8 0 0 0,0 0 0 0 0,1 0 0 0 0,-1 0 0 0 0,0-1 0 0 0,0 1 0 0 0,0 0 0 0 0,1-1 0 0 0,-1 1 0 0 0,0 0 0 0 0,1-1 0 0 0,-1 1 0 0 0,1-1 0 0 0,-1 0 0 0 0,1 0 0 0 0,-1 1 0 0 0,0-1 0 0 0,1 0 0 0 0,-1 0 0 0 0,1 0 0 0 0,-1-1 0 0 0,1 1 0 0 0,2-1 0 0 0,4 0 0 0 0,0-2 0 0 0,13-4 0 0 0,-18 5 0 0 0,7-2-432 0 0,-1-1 1 0 0,0 0-1 0 0,0 0 1 0 0,0-1-1 0 0,-1-1 1 0 0,0 1-1 0 0,0-1 0 0 0,-1-1 1 0 0,0 1-1 0 0,0-1 1 0 0,-1 0-1 0 0,8-14 0 0 0,-4 8-1613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0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3 15663 0 0,'0'0'356'0'0,"0"0"50"0"0,0 0 20 0 0,0 0-42 0 0,0 0-112 0 0,0 0 463 0 0,-1-10 1248 0 0,2 6-1667 0 0,-1 1 0 0 0,2-1 1 0 0,-1 0-1 0 0,0 1 0 0 0,1-1 1 0 0,-1 1-1 0 0,1-1 0 0 0,0 1 1 0 0,1 0-1 0 0,3-6 1 0 0,4-5 417 0 0,84-155 2426 0 0,-69 119-3144 0 0,-25 50-16 0 0,1 0 0 0 0,-1-1 0 0 0,0 1 0 0 0,0 0 0 0 0,0 0 0 0 0,0 0 0 0 0,0-1 0 0 0,0 1 0 0 0,0 0 0 0 0,0 0 0 0 0,0-1 0 0 0,0 1 0 0 0,1 0 0 0 0,-1 0 0 0 0,0 0 0 0 0,0-1 0 0 0,0 1 0 0 0,0 0 0 0 0,1 0 0 0 0,-1 0 0 0 0,0 0 0 0 0,0 0 0 0 0,0-1 0 0 0,1 1 0 0 0,-1 0 0 0 0,0 0 0 0 0,0 0 0 0 0,1 0 0 0 0,-1 0 0 0 0,0 0 0 0 0,0 0 0 0 0,1 0 0 0 0,-1 0 0 0 0,0 0 0 0 0,0 0 0 0 0,1 0 0 0 0,-1 0 0 0 0,0 0 0 0 0,0 0 0 0 0,0 0 0 0 0,1 0 0 0 0,-1 0 0 0 0,0 0 0 0 0,0 0 0 0 0,1 0 0 0 0,-1 1 0 0 0,0-1 0 0 0,0 0 0 0 0,0 0 0 0 0,1 0 0 0 0,-1 0 0 0 0,0 0 0 0 0,0 1 0 0 0,0-1 0 0 0,0 0 0 0 0,1 0 0 0 0,-1 0 0 0 0,0 1 0 0 0,0-1 0 0 0,0 0 0 0 0,0 0 0 0 0,0 0 0 0 0,0 1 0 0 0,0-1 0 0 0,1 0 0 0 0,-1 1 0 0 0,5 6 0 0 0,18 26 0 0 0,-15-26 0 0 0,4 1 0 0 0,8 5 0 0 0,-17-12 0 0 0,-2-1 0 0 0,0 0 0 0 0,0 1 0 0 0,-1-1 0 0 0,1 0 0 0 0,0 0 0 0 0,-1 1 0 0 0,1-1 0 0 0,0 0 0 0 0,0 1 0 0 0,-1-1 0 0 0,1 1 0 0 0,-1-1 0 0 0,1 1 0 0 0,0-1 0 0 0,-1 1 0 0 0,1-1 0 0 0,-1 1 0 0 0,1 0 0 0 0,0 1 0 0 0,4 7 0 0 0,-5-9 0 0 0,1 1 0 0 0,-1-1 0 0 0,0 1 0 0 0,1 0 0 0 0,-1 0 0 0 0,0-1 0 0 0,1 1 0 0 0,-1 0 0 0 0,0 0 0 0 0,0-1 0 0 0,0 1 0 0 0,0 0 0 0 0,0 0 0 0 0,0-1 0 0 0,0 1 0 0 0,0 0 0 0 0,0 0 0 0 0,0 0 0 0 0,0-1 0 0 0,0 1 0 0 0,-1 0 0 0 0,1 1 0 0 0,-2 0 0 0 0,1 6 0 0 0,-1 0 0 0 0,0-1 0 0 0,0 1 0 0 0,-1-1 0 0 0,0 0 0 0 0,0 0 0 0 0,-8 13 0 0 0,-1 0 0 0 0,-12 33 0 0 0,21-46-133 0 0,3-6-563 0 0,0-1-258 0 0,0 0-56 0 0,0 0-217 0 0,0 0-858 0 0,12-3-2098 0 0,-7 1 3358 0 0,11-4-1734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8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83 4607 0 0,'0'0'208'0'0,"-5"-7"994"0"0,-17-8 2764 0 0,21 14-3011 0 0,1 1-290 0 0,0 0-121 0 0,0 0-28 0 0,0 0-4 0 0,-5-15 1536 0 0,4 10-1608 0 0,1 1 0 0 0,-1-1 0 0 0,1 0-1 0 0,0 1 1 0 0,1-1 0 0 0,1-9 0 0 0,8-29 3529 0 0,8-33-1865 0 0,-17 66-1665 0 0,0 1 0 0 0,0-1-1 0 0,-1 0 1 0 0,0 0-1 0 0,-3-18 1 0 0,3 27 4 0 0,-1 0-294 0 0,-5-3-133 0 0,0 4-16 0 0,4 2 0 0 0,0-1 0 0 0,0 0 0 0 0,0 0 0 0 0,0 1 0 0 0,1-1 0 0 0,-1 1 0 0 0,0 0 0 0 0,1-1 0 0 0,-1 1 0 0 0,1 0 0 0 0,0 0 0 0 0,0 0 0 0 0,0 0 0 0 0,0 0 0 0 0,0 0 0 0 0,-1 3 0 0 0,-1 5 0 0 0,0 1 0 0 0,-2 13 0 0 0,2-4 0 0 0,-16 99 0 0 0,12-69 0 0 0,-11 28 0 0 0,15-71 0 0 0,-3-6-64 0 0,5-1-273 0 0,-4 2-307 0 0,4-1-2652 0 0,1-1-3585 0 0,0 0-201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9351 0 0,'0'0'439'0'0,"0"0"62"0"0,0 0 33 0 0,0 0-65 0 0,0 0-237 0 0,0 0 156 0 0,2 0 100 0 0,3-1-101 0 0,1 0 0 0 0,-1 1 0 0 0,1-1 0 0 0,8 2 0 0 0,20-2 827 0 0,31-5 242 0 0,-28 5-1945 0 0,-14 2-4663 0 0,-23-1 3617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1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0 17503 0 0,'0'0'399'0'0,"0"0"60"0"0,0 0 21 0 0,5-8 86 0 0,6-3-410 0 0,-10 11 570 0 0,-1 0 244 0 0,0 0 43 0 0,0 0-59 0 0,0 0-289 0 0,0 0-121 0 0,0 0-28 0 0,1 2-4 0 0,-1 6-383 0 0,1 1 0 0 0,-1 0 0 0 0,-1 0 0 0 0,0 0 0 0 0,0-1 0 0 0,-3 11-1 0 0,-18 56 928 0 0,11-40-862 0 0,-19 35-258 0 0,30-69-273 0 0,0-1-138 0 0,0 0-33 0 0,0 0-208 0 0,0 0-857 0 0,0 0-379 0 0,0 0-80 0 0,0 0-15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2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92 11975 0 0,'0'0'267'0'0,"0"0"42"0"0,0 0 17 0 0,0 0-28 0 0,0 0-58 0 0,-7-3 3427 0 0,6 1-3955 0 0,-5-7 7813 0 0,6 8-6638 0 0,0 1-509 0 0,0 0 38 0 0,0 0 80 0 0,0 0 15 0 0,0 0-68 0 0,0 0-222 0 0,0 0 166 0 0,0 0 101 0 0,0 0 21 0 0,1-1-66 0 0,7-3-423 0 0,0 1 1 0 0,0 0 0 0 0,0 0-1 0 0,0 0 1 0 0,1 1 0 0 0,-1 1-1 0 0,15-2 1 0 0,1 1-21 0 0,15-2 0 0 0,54 3 0 0 0,-71 3 0 0 0,0-2 0 0 0,33-2 0 0 0,31-11 0 0 0,108-30 0 0 0,-153 33 0 0 0,20-5 0 0 0,-34 7 0 0 0,1 2 0 0 0,30-3 0 0 0,-3 0 0 0 0,105-15 0 0 0,-99 20 0 0 0,-36 3 72 0 0,-23 1 299 0 0,-2 0 117 0 0,0 0 21 0 0,0 0-66 0 0,0 0-358 0 0,0 0-406 0 0,0 0-154 0 0,0 0-33 0 0,0 0 65 0 0,0 0 154 0 0,0 0-452 0 0,-2 0-230 0 0,-5-1-887 0 0,-2-1-4802 0 0,1 1-1690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3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2 10135 0 0,'0'0'464'0'0,"0"0"-9"0"0,0 0-155 0 0,0 0 443 0 0,0 0 227 0 0,0 0 44 0 0,-5-10 2037 0 0,5 8 4776 0 0,4 5-7716 0 0,0 1 0 0 0,0-1 0 0 0,0 1 0 0 0,-1 0 0 0 0,0 0 0 0 0,1 0 0 0 0,3 9 0 0 0,19 36 1309 0 0,-23-41-1088 0 0,26 65-312 0 0,-9-18-24 0 0,-19-52 4 0 0,1 0 0 0 0,-1 0 0 0 0,-1 1 0 0 0,1-1 0 0 0,0 1 0 0 0,-1-1 0 0 0,0 1 0 0 0,0-1 0 0 0,0 7 0 0 0,-1 13 0 0 0,2-8 0 0 0,-3-3 0 0 0,-1-2 0 0 0,-1-2 0 0 0,0-2-64 0 0,4-4-273 0 0,0-2-138 0 0,0 0-33 0 0,0 0 65 0 0,-23-10-2571 0 0,22 10 2555 0 0,0-1 1 0 0,-1 0-1 0 0,1 0 1 0 0,-1 1-1 0 0,1-1 1 0 0,-1 1-1 0 0,1-1 0 0 0,-1 1 1 0 0,1-1-1 0 0,-1 1 1 0 0,-2 0-1 0 0,4 0-1077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4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0 13823 0 0,'0'0'315'0'0,"0"0"45"0"0,0 0 21 0 0,0 0-49 0 0,0 0-81 0 0,0 0 481 0 0,0 0 237 0 0,0 0 45 0 0,0 0-61 0 0,0 0-288 0 0,0 0-121 0 0,-1 1-28 0 0,-180 192 4196 0 0,165-180-7210 0 0,5-5-1582 0 0,-17 16 0 0 0,28-24-2358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5663 0 0,'0'0'719'0'0,"0"0"-20"0"0,6-6-421 0 0,0 2-135 0 0,-5 3 593 0 0,8-5 2204 0 0,-7 5-2798 0 0,0 0-22 0 0,1-1-1 0 0,-1 1 1 0 0,0-1-1 0 0,1 1 1 0 0,-1 0-1 0 0,1 0 1 0 0,0 0-1 0 0,-1 0 1 0 0,1 1-1 0 0,0-1 1 0 0,-1 1-1 0 0,1 0 1 0 0,0 0 0 0 0,0 0-1 0 0,0 0 1 0 0,-1 0-1 0 0,1 0 1 0 0,4 2-1 0 0,35 3 1841 0 0,-40-5-1959 0 0,-1-1 1 0 0,0 1-1 0 0,0 1 0 0 0,0-1 0 0 0,0 0 1 0 0,0 0-1 0 0,0 0 0 0 0,0 0 0 0 0,0 1 1 0 0,0-1-1 0 0,0 0 0 0 0,0 1 0 0 0,-1-1 1 0 0,1 1-1 0 0,1 0 0 0 0,-1 0-1 0 0,0-1 0 0 0,0 1-1 0 0,0-1 1 0 0,0 0 0 0 0,0 1 0 0 0,0-1-1 0 0,0 0 1 0 0,0 1 0 0 0,0-1 0 0 0,0 0 0 0 0,0 0-1 0 0,0 0 1 0 0,0 0 0 0 0,0 0 0 0 0,0 0-1 0 0,2-1 1 0 0,5 2 0 0 0,6 3 50 0 0,-5-4-239 0 0,-6 0 127 0 0,-2 0-989 0 0,-1 0-385 0 0,0 0-1273 0 0,0 0-4798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4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0 15663 0 0,'0'0'356'0'0,"0"0"50"0"0,0 0 20 0 0,0 0-42 0 0,0 0-112 0 0,0 0 463 0 0,0 0 234 0 0,-6 6 998 0 0,-1 2 1348 0 0,5 6-2576 0 0,1-1-421 0 0,1-9-315 0 0,-1 0 1 0 0,1 0 0 0 0,-1 0-1 0 0,1 0 1 0 0,1 7-1 0 0,-1-9-3 0 0,1-1 0 0 0,-1 1-1 0 0,0 0 1 0 0,0 0-1 0 0,0 0 1 0 0,-1-1-1 0 0,1 1 1 0 0,0 0 0 0 0,-2 3-1 0 0,-49 138 1441 0 0,45-128-1208 0 0,-15 26 0 0 0,-1 4-88 0 0,2 11-208 0 0,19-55-7 0 0,1 0-1 0 0,0 0 1 0 0,-1 0-1 0 0,1 0 1 0 0,0 0-1 0 0,0 0 1 0 0,0 0 0 0 0,0 0-1 0 0,0 0 1 0 0,0 0-1 0 0,0 0 1 0 0,0 0-1 0 0,0 0 1 0 0,1 2 0 0 0,-1-3-31 0 0,0 0 1 0 0,0 1-1 0 0,1-1 1 0 0,-1 0-1 0 0,0 1 1 0 0,1-1-1 0 0,-1 0 1 0 0,0 1-1 0 0,1-1 1 0 0,-1 0-1 0 0,0 1 1 0 0,1-1-1 0 0,-1 0 1 0 0,0 0-1 0 0,1 0 1 0 0,-1 1-1 0 0,1-1 1 0 0,-1 0 0 0 0,0 0-1 0 0,1 0 1 0 0,-1 0-1 0 0,2 0 1 0 0,-1 0-244 0 0,1 0 0 0 0,0 0 0 0 0,0 0 0 0 0,-1-1 0 0 0,1 1 1 0 0,0-1-1 0 0,-1 1 0 0 0,1-1 0 0 0,0 0 0 0 0,-1 1 0 0 0,1-1 1 0 0,-1 0-1 0 0,3-2 0 0 0,8-4-1637 0 0,-10 6 1635 0 0,-1 0 1 0 0,1 0-1 0 0,0 0 0 0 0,-1-1 1 0 0,1 1-1 0 0,-1 0 0 0 0,1 0 0 0 0,-1-1 1 0 0,0 1-1 0 0,1-1 0 0 0,1-2 0 0 0,1-4-1189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5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1975 0 0,'0'0'547'0'0,"0"0"-11"0"0,0 0-203 0 0,0 0 419 0 0,0 0 220 0 0,0 0 42 0 0,0 0-61 0 0,0 0-288 0 0,2-1-121 0 0,27-4 3086 0 0,53-16-1 0 0,-48 14-3612 0 0,26-9-150 0 0,-54 13-275 0 0,6-2-3209 0 0,-12 5-4233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5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15663 0 0,'0'0'356'0'0,"0"0"50"0"0,0 0 20 0 0,0 0-42 0 0,0 0-112 0 0,0 0 463 0 0,0 0 234 0 0,0 0 45 0 0,-2 1-61 0 0,0 0-836 0 0,0 0 0 0 0,1 0 0 0 0,-1 0 0 0 0,1 0 1 0 0,-1 0-1 0 0,1 0 0 0 0,-1 1 0 0 0,1-1 0 0 0,0 1 0 0 0,0-1 0 0 0,-1 1 0 0 0,1-1 1 0 0,0 1-1 0 0,0 0 0 0 0,-1 3 0 0 0,-13 32 350 0 0,10-16-214 0 0,-4 23 0 0 0,-1 6 681 0 0,-2 1-718 0 0,-8 68 0 0 0,18-99-191 0 0,1-1 0 0 0,0 1 1 0 0,2 0-1 0 0,0-1 0 0 0,2 1 0 0 0,7 33 0 0 0,-7-44-509 0 0,0-1 0 0 0,0 0 0 0 0,0 0 0 0 0,1 0 0 0 0,9 13 0 0 0,-10-17-39 0 0,0 0 1 0 0,1 0-1 0 0,-1 0 1 0 0,1-1-1 0 0,0 1 1 0 0,0-1-1 0 0,0 0 1 0 0,0 0-1 0 0,1-1 1 0 0,-1 1-1 0 0,7 2 1 0 0,12 3-6560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6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 11975 0 0,'0'0'267'0'0,"0"0"42"0"0,0 0 17 0 0,0 0-28 0 0,0 0-58 0 0,2-1 491 0 0,1 1-516 0 0,0-1 0 0 0,0 1 0 0 0,0 0 0 0 0,0 0-1 0 0,0 0 1 0 0,0 0 0 0 0,0 0 0 0 0,0 1 0 0 0,0-1 0 0 0,0 1 0 0 0,0 0 0 0 0,0 0 0 0 0,0 0 0 0 0,0 0-1 0 0,0 0 1 0 0,0 1 0 0 0,-1-1 0 0 0,1 1 0 0 0,-1 0 0 0 0,1 0 0 0 0,3 3 0 0 0,-1 0 86 0 0,0 0 0 0 0,0 0 1 0 0,-1 0-1 0 0,1 0 0 0 0,-1 1 1 0 0,0-1-1 0 0,-1 1 0 0 0,1 0 1 0 0,2 9-1 0 0,3 9 527 0 0,8 39 0 0 0,-16-52-626 0 0,1-1 1 0 0,-1 1-1 0 0,0 0 0 0 0,-1-1 1 0 0,-1 1-1 0 0,-2 16 0 0 0,-4 8-58 0 0,-1-2 0 0 0,-18 49 0 0 0,20-66-119 0 0,-2 0 0 0 0,0 0 1 0 0,0-1-1 0 0,-2 0 0 0 0,0 0 0 0 0,-22 23 0 0 0,-9 4-25 0 0,-30 32 0 0 0,48-50-1937 0 0,19-21 1032 0 0,-1 0 1 0 0,1 0-1 0 0,0 0 0 0 0,-1 0 1 0 0,0 0-1 0 0,0-1 0 0 0,-6 2 1 0 0,3-2-6178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8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7503 0 0,'0'0'399'0'0,"0"0"60"0"0,0 0 21 0 0,0 0-59 0 0,0 0-136 0 0,0 0 457 0 0,0 0 228 0 0,0 0 43 0 0,8-2 177 0 0,65-9 899 0 0,37-2-2073 0 0,-100 12-16 0 0,-2 1-64 0 0,-6 0-273 0 0,-2 0-138 0 0,0 0-33 0 0,0 0-4 0 0,-1 5-225 0 0,2 3-390 0 0,-2-4-4695 0 0,-3 2-1060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7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58 13823 0 0,'0'0'630'0'0,"0"0"-13"0"0,-5-14 2376 0 0,4 10-2415 0 0,1 1 0 0 0,0-1 0 0 0,0 1-1 0 0,0-1 1 0 0,0 1 0 0 0,1-1 0 0 0,1-4-1 0 0,1-2 29 0 0,0 0 0 0 0,9-17 0 0 0,1-2 354 0 0,-2 6-546 0 0,1 0 0 0 0,0 0 0 0 0,24-29 0 0 0,3-9 82 0 0,-13 8 1552 0 0,-34 65-2048 0 0,-2 2 0 0 0,-11 23 0 0 0,19-33 0 0 0,0-1 0 0 0,0 1 0 0 0,1 0 0 0 0,0 0 0 0 0,0 0 0 0 0,0 0 0 0 0,0 0 0 0 0,0 0 0 0 0,1 0 0 0 0,0 0 0 0 0,0 8 0 0 0,3-3 0 0 0,4-2 0 0 0,-6-6 0 0 0,3 2 0 0 0,9-1 0 0 0,-2-3 0 0 0,0 0 0 0 0,0 0 0 0 0,0-1 0 0 0,16-5 0 0 0,-5 2 0 0 0,-13 3 0 0 0,-8 2 0 0 0,-1 0 0 0 0,1 0 0 0 0,-1 0 0 0 0,1 0 0 0 0,-1 0 0 0 0,0 1 0 0 0,1-1 0 0 0,-1 0 0 0 0,1 0 0 0 0,-1 0 0 0 0,0 1 0 0 0,1-1 0 0 0,-1 0 0 0 0,0 0 0 0 0,1 1 0 0 0,-1-1 0 0 0,0 0 0 0 0,1 1 0 0 0,-1-1 0 0 0,1 2 0 0 0,0 0 0 0 0,-1 0 0 0 0,1 0 0 0 0,-1 0 0 0 0,0 1 0 0 0,0-1 0 0 0,1 0 0 0 0,-1 0 0 0 0,-1 0 0 0 0,1 0 0 0 0,0 0 0 0 0,0 0 0 0 0,-2 3 0 0 0,-8 28 0 0 0,-1-11 0 0 0,6-14 0 0 0,2 0 0 0 0,-1 0 0 0 0,1 0 0 0 0,0 0 0 0 0,1 1 0 0 0,-2 10 0 0 0,-1 9 0 0 0,5-26 9 0 0,3 10-82 0 0,-3-11-264 0 0,0-1-138 0 0,0 0-33 0 0,0 0 65 0 0,0 0 154 0 0,0 0-452 0 0,0 0-230 0 0,0 0-997 0 0,0 0-4020 0 0,0 0-1724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7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0 0-238 0 0,0 0 656 0 0,0 0 335 0 0,0 0 70 0 0,0 0-125 0 0,0 0-575 0 0,0 0-248 0 0,0 0-50 0 0,0 0-79 0 0,2 0-290 0 0,41 2 485 0 0,-23-2-186 0 0,1 1-1 0 0,38 7 1 0 0,-57-8-679 0 0,-1 0-1 0 0,0 0 0 0 0,0 0 1 0 0,1 0-1 0 0,-1 0 1 0 0,0 0-1 0 0,1-1 0 0 0,-1 1 1 0 0,0 0-1 0 0,0-1 1 0 0,1 1-1 0 0,-1-1 1 0 0,0 1-1 0 0,0-1 0 0 0,2 0 1 0 0,-2 0-1727 0 0,-1 1-80 0 0,0 0-15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17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13823 0 0,'0'0'315'0'0,"0"0"45"0"0,0 0 21 0 0,0 0-49 0 0,0 0-12 0 0,0 0 770 0 0,0 0 354 0 0,0 0 76 0 0,0 0-123 0 0,0 2-574 0 0,-3 13 4 0 0,-2 19 468 0 0,5-27-1190 0 0,-1-1 0 0 0,0 0-1 0 0,0 0 1 0 0,-1 0 0 0 0,1 0-1 0 0,-4 8 1 0 0,-19 37 674 0 0,13-29-651 0 0,0 1-128 0 0,1 1 0 0 0,1 0 0 0 0,-9 40 0 0 0,18-56-365 0 0,-3 13-654 0 0,3-21 507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21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94 10135 0 0,'0'0'231'0'0,"0"0"29"0"0,0 0 19 0 0,0 0 105 0 0,0 0 410 0 0,0 0 184 0 0,0 0 40 0 0,0 0 6 0 0,0 0 0 0 0,0 0 0 0 0,0 0 0 0 0,0 0-69 0 0,0 0-290 0 0,0 0-121 0 0,0 0-28 0 0,0 0-4 0 0,0 0 0 0 0,0 0 0 0 0,1-1 0 0 0,8-7-245 0 0,-1 0 0 0 0,14-18 0 0 0,0-1 988 0 0,-12 15-1139 0 0,-1 0 0 0 0,-1-1 0 0 0,0 0 0 0 0,8-19 0 0 0,8-13 355 0 0,-21 40-293 0 0,-1 0 1 0 0,1 0-1 0 0,-1 0 0 0 0,0 0 1 0 0,0-1-1 0 0,-1 1 0 0 0,1-1 1 0 0,0-5-1 0 0,-2 8-178 0 0,1 2 0 0 0,-1 0 0 0 0,0 0 0 0 0,0 0 0 0 0,0 0 0 0 0,0 0 0 0 0,0 0 0 0 0,0 0 0 0 0,0 0 0 0 0,0 0 0 0 0,0 0 0 0 0,0 0 0 0 0,0 0 0 0 0,-1 0 0 0 0,1 0 0 0 0,-1 0 0 0 0,1 0 0 0 0,0 0 0 0 0,-1 0 0 0 0,0 0 0 0 0,-3-6 0 0 0,4 6 50 0 0,-1 0 0 0 0,0 0 0 0 0,1 0 0 0 0,-1 0 0 0 0,0 1 0 0 0,0-1 0 0 0,0 0 0 0 0,1 0 0 0 0,-1 1 0 0 0,0-1 0 0 0,0 0 0 0 0,0 1 0 0 0,0-1 0 0 0,0 1 0 0 0,0-1 0 0 0,-1 1 0 0 0,1 0 0 0 0,0-1 0 0 0,0 1 0 0 0,0 0 0 0 0,0 0 0 0 0,0 0 0 0 0,-1 0 0 0 0,1 0 0 0 0,0 0 0 0 0,0 0 0 0 0,0 0 0 0 0,0 0 0 0 0,0 0 0 0 0,0 1-1 0 0,-1-1 1 0 0,1 0 0 0 0,-1 1 0 0 0,-8 2 283 0 0,7-3-321 0 0,-3 2-4 0 0,-6 9-12 0 0,-3 2 4 0 0,1 1 0 0 0,1 1 0 0 0,0 0 0 0 0,1 1 0 0 0,1 0 0 0 0,0 1 0 0 0,1 0 0 0 0,-12 30 0 0 0,17-35 0 0 0,0 0 0 0 0,0 0 0 0 0,1 1 0 0 0,0-1 0 0 0,1 1 0 0 0,1 0 0 0 0,0 0 0 0 0,1 0 0 0 0,0 14 0 0 0,1-26 0 0 0,0 1 0 0 0,0-1 0 0 0,0 0 0 0 0,0 1 0 0 0,0-1 0 0 0,0 0 0 0 0,1 1 0 0 0,-1-1 0 0 0,0 0 0 0 0,1 1 0 0 0,-1-1 0 0 0,1 0 0 0 0,-1 0 0 0 0,1 1 0 0 0,0-1 0 0 0,-1 0 0 0 0,1 0 0 0 0,0 0 0 0 0,1 2 0 0 0,2 0 0 0 0,0 2 0 0 0,1 0 0 0 0,0 0 0 0 0,0-1 0 0 0,0 0 0 0 0,1 0 0 0 0,-1 0 0 0 0,1 0 0 0 0,0-1 0 0 0,0 0 0 0 0,0 0 0 0 0,1-1 0 0 0,-1 0 0 0 0,1 0 0 0 0,-1 0 0 0 0,1-1 0 0 0,0 0 0 0 0,-1 0 0 0 0,8-1 0 0 0,-2 0 0 0 0,0-1 0 0 0,0 0 0 0 0,-1-1 0 0 0,1 0 0 0 0,-1-1 0 0 0,1 0 0 0 0,10-6 0 0 0,-18 8 3 0 0,-1 0-1 0 0,1 0 1 0 0,0 0-1 0 0,0 0 1 0 0,5 0 0 0 0,1 0-23 0 0,-1-1 0 0 0,1 0 0 0 0,15-6 0 0 0,-23 8-317 0 0,-2 0-138 0 0,0 0-33 0 0,0 0-208 0 0,0 0-857 0 0,0 0-379 0 0,0 0-80 0 0,0 0-15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23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9 10135 0 0,'0'0'231'0'0,"0"0"29"0"0,0 0 19 0 0,-1 0-41 0 0,-22-6 10971 0 0,45 7-6702 0 0,-1 1-3916 0 0,44-4-426 0 0,-34-1-5005 0 0,-31 3 3816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24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0 15663 0 0,'0'0'356'0'0,"0"0"50"0"0,0 0 20 0 0,0 0-42 0 0,6-5 623 0 0,3-3 148 0 0,-2 0 0 0 0,1-1 1 0 0,-1 0-1 0 0,9-15 0 0 0,21-43 1117 0 0,-27 48-1563 0 0,23-53-32 0 0,-15 30 702 0 0,-14 36-1140 0 0,-6 17-46 0 0,-7 19-17 0 0,-17 48-176 0 0,12-32 0 0 0,12-41 0 0 0,0 0 0 0 0,1 1 0 0 0,0-1 0 0 0,0 0 0 0 0,0 1 0 0 0,0-1 0 0 0,1 9 0 0 0,2-1 0 0 0,1-10 0 0 0,-1-2 0 0 0,-1 0 0 0 0,-1 0 0 0 0,1 0 0 0 0,-1 0 0 0 0,1-1 0 0 0,0 1 0 0 0,-1 0 0 0 0,1-1 0 0 0,0 1 0 0 0,0 0 0 0 0,0-1 0 0 0,0 1 0 0 0,-1-1 0 0 0,1 1 0 0 0,0-1 0 0 0,0 0 0 0 0,0 1 0 0 0,0-1 0 0 0,0 0 0 0 0,0 0 0 0 0,0 0 0 0 0,0 1 0 0 0,0-1 0 0 0,0 0 0 0 0,1 0 0 0 0,2-1 0 0 0,2 1 0 0 0,1 0 0 0 0,-1 0 0 0 0,1-1 0 0 0,-1 0 0 0 0,1-1 0 0 0,-1 1 0 0 0,1-1 0 0 0,-1 0 0 0 0,0-1 0 0 0,0 0 0 0 0,0 0 0 0 0,-1 0 0 0 0,1 0 0 0 0,-1-1 0 0 0,9-7 0 0 0,3-5 0 0 0,0 0 0 0 0,-1-1 0 0 0,14-20 0 0 0,-10 8 0 0 0,-20 30 0 0 0,0-1 0 0 0,0 0 0 0 0,0 0 0 0 0,0 0 0 0 0,0 0 0 0 0,0 0 0 0 0,0 0 0 0 0,0 1 0 0 0,0-1 0 0 0,0 0 0 0 0,0 0 0 0 0,0 0 0 0 0,0 0 0 0 0,0 0 0 0 0,1 0 0 0 0,-1 0 0 0 0,0 1 0 0 0,0-1 0 0 0,0 0 0 0 0,0 0 0 0 0,0 0 0 0 0,0 0 0 0 0,0 0 0 0 0,0 0 0 0 0,0 0 0 0 0,0 0 0 0 0,1 0 0 0 0,-1 0 0 0 0,0 1 0 0 0,0-1 0 0 0,0 0 0 0 0,0 0 0 0 0,0 0 0 0 0,0 0 0 0 0,0 0 0 0 0,1 0 0 0 0,-1 0 0 0 0,0 0 0 0 0,0 0 0 0 0,0 0 0 0 0,0 0 0 0 0,0 0 0 0 0,0 0 0 0 0,1 0 0 0 0,-1 0 0 0 0,0 0 0 0 0,0 0 0 0 0,0 0 0 0 0,0 0 0 0 0,0-1 0 0 0,0 1 0 0 0,0 0 0 0 0,1 0 0 0 0,-1 0 0 0 0,0 0 0 0 0,0 0 0 0 0,0 0 0 0 0,0 0 0 0 0,-1 10 0 0 0,-5 18 0 0 0,2-16 0 0 0,-2 23 0 0 0,2-12 0 0 0,2-19 0 0 0,1 1 0 0 0,0 0 0 0 0,1 0 0 0 0,-1 0 0 0 0,1 0 0 0 0,0 0 0 0 0,0-1 0 0 0,0 1 0 0 0,1 0 0 0 0,0 0 0 0 0,0 0 0 0 0,2 6 0 0 0,-3-8 0 0 0,0-2 0 0 0,1 0 0 0 0,-1-1 0 0 0,0 1 0 0 0,0 0 0 0 0,1 0 0 0 0,-1 0 0 0 0,0 0 0 0 0,1-1 0 0 0,-1 1 0 0 0,1 0 0 0 0,-1 0 0 0 0,1-1 0 0 0,0 1 0 0 0,-1 0 0 0 0,1-1 0 0 0,0 1 0 0 0,1 0 0 0 0,5 5 0 0 0,1-4 0 0 0,-4-2-472 0 0,-1-1-1 0 0,0 1 1 0 0,1-1-1 0 0,-1 0 1 0 0,0 0-1 0 0,1 0 1 0 0,-1 0 0 0 0,0 0-1 0 0,0-1 1 0 0,0 0-1 0 0,4-2 1 0 0,-1-1-8395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26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3823 0 0,'0'0'630'0'0,"0"0"-13"0"0,0 0-252 0 0,0 0 391 0 0,0 0 216 0 0,0 0 42 0 0,0 0 8 0 0,0 0 2 0 0,0 0 0 0 0,0 0 0 0 0,0 0-137 0 0,2 0-583 0 0,1 1-176 0 0,0-1 0 0 0,-1 1 0 0 0,1-1 0 0 0,0 0 0 0 0,0 0 0 0 0,0 0 0 0 0,0 0 0 0 0,0-1 0 0 0,-1 1 1 0 0,1-1-1 0 0,0 1 0 0 0,0-1 0 0 0,-1 0 0 0 0,1 0 0 0 0,-1-1 0 0 0,4 0 0 0 0,-5 1 243 0 0,-1 1 117 0 0,0 0 21 0 0,0 0-66 0 0,-5 1-198 0 0,-3 4-1141 0 0,7-5-3349 0 0,1 0-1512 0 0,0 0-305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27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20 8287 0 0,'0'0'382'0'0,"1"-2"-8"0"0,-1 0-310 0 0,0 1 0 0 0,1-1 0 0 0,-1 0 0 0 0,1 0 0 0 0,-1 1 0 0 0,1-1 0 0 0,0 0 0 0 0,0 1 0 0 0,1-3 0 0 0,3-7 1272 0 0,1-10 1627 0 0,1-1-698 0 0,-6 16-1001 0 0,0 2-536 0 0,0 0 0 0 0,-1 0 0 0 0,1 0 0 0 0,-1 0 0 0 0,-1-7 0 0 0,1 9-216 0 0,0 2 0 0 0,-1-1-68 0 0,-1-3-217 0 0,2 3 161 0 0,0 1 100 0 0,0 0 21 0 0,0 0-66 0 0,-1 0-294 0 0,0 0-122 0 0,0 1 1 0 0,1-1-1 0 0,-1 0 0 0 0,1 0 0 0 0,-1 1 0 0 0,0-1 1 0 0,1 0-1 0 0,-1 1 0 0 0,1-1 0 0 0,-1 1 1 0 0,1-1-1 0 0,-1 1 0 0 0,1-1 0 0 0,-1 1 0 0 0,1-1 1 0 0,0 1-1 0 0,-1 0 0 0 0,1-1 0 0 0,0 1 1 0 0,-1-1-1 0 0,1 1 0 0 0,0 0 0 0 0,0-1 0 0 0,0 1 1 0 0,0 0-1 0 0,-1-1 0 0 0,1 1 0 0 0,0 1 1 0 0,0 0 129 0 0,-13 44 390 0 0,11-36-433 0 0,0 0 0 0 0,-1 0 0 0 0,-1 0 0 0 0,-7 17 0 0 0,-3-1-114 0 0,3 1 0 0 0,-11 30 0 0 0,10-23 0 0 0,5-12 14 0 0,-11 30-92 0 0,18-51-259 0 0,0-1-138 0 0,0 0-33 0 0,-2-16-3733 0 0,4 9 2209 0 0,-1-1-15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28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1975 0 0,'0'0'267'0'0,"0"0"42"0"0,0 0 17 0 0,0 0-28 0 0,0 0-58 0 0,0 0 491 0 0,0 0 238 0 0,0 0 45 0 0,0 0-61 0 0,0 0-288 0 0,0 0-121 0 0,0 0-28 0 0,0 0-4 0 0,0 0 0 0 0,0 0 0 0 0,0 0 0 0 0,0 0 0 0 0,0 0 0 0 0,0 0 0 0 0,0 0 0 0 0,0 0 0 0 0,0 0 0 0 0,0 0 0 0 0,0 0 0 0 0,0 0-68 0 0,0 0-217 0 0,0 0 161 0 0,0 0 100 0 0,0 0 21 0 0,0 0-66 0 0,0 0-222 0 0,2 0 166 0 0,22-4 109 0 0,-15 1-274 0 0,-1 2 0 0 0,1-1 0 0 0,0 2-1 0 0,16-1 1 0 0,21-4-222 0 0,-38 6 0 0 0,1 0 0 0 0,-1 0 0 0 0,1 1 0 0 0,-1 0 0 0 0,11 4 0 0 0,-11-3 0 0 0,0 0 0 0 0,0-1 0 0 0,1 0 0 0 0,-1-1 0 0 0,11 1 0 0 0,36 0 0 0 0,-36 0 0 0 0,-1-1 0 0 0,0-1 0 0 0,35-5 0 0 0,137-19 0 0 0,-186 24 0 0 0,13-3 0 0 0,-9 0 0 0 0,-8 4-73 0 0,-1 1 0 0 0,1-1 1 0 0,0 1-1 0 0,-1-1 0 0 0,0 0 0 0 0,1 1 0 0 0,-1-1 0 0 0,0 0 0 0 0,1 1 1 0 0,-1-1-1 0 0,0 0 0 0 0,0 0 0 0 0,0 0 0 0 0,0 0 0 0 0,0 0 1 0 0,-1 0-1 0 0,1 0 0 0 0,-2 2 0 0 0,-3-2-972 0 0,1 0-1 0 0,-1 0 0 0 0,0 0 1 0 0,1 0-1 0 0,-9-1 1 0 0,11 0-1002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32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5 10135 0 0,'0'0'231'0'0,"0"0"29"0"0,0 0 19 0 0,0 0-41 0 0,-1-1-33 0 0,0 1 0 0 0,0-1 0 0 0,1 1-1 0 0,-1 0 1 0 0,0-1 0 0 0,0 0 0 0 0,1 1-1 0 0,-1-1 1 0 0,0 1 0 0 0,1-1-1 0 0,-1 0 1 0 0,1 1 0 0 0,-1-1 0 0 0,1 0-1 0 0,-1 0 1 0 0,1 1 0 0 0,0-1 0 0 0,-1 0-1 0 0,1 0 1 0 0,0 0 0 0 0,0 0 0 0 0,-1 1-1 0 0,1-1 1 0 0,0 0 0 0 0,0 0 0 0 0,0 0-1 0 0,0 0 1 0 0,0 0 0 0 0,0 0 0 0 0,0 0-1 0 0,0 1 1 0 0,1-1 0 0 0,-1 0 0 0 0,0 0-1 0 0,0 0 1 0 0,1 0 0 0 0,-1 1 0 0 0,1-1-1 0 0,-1 0 1 0 0,1 0 0 0 0,0 0-1 0 0,2-3 691 0 0,1 0 0 0 0,-1 1 0 0 0,1-1-1 0 0,0 1 1 0 0,7-4 0 0 0,-6 3-611 0 0,-2 3-129 0 0,2 0-66 0 0,-3 0 282 0 0,-2 1 117 0 0,3 1 282 0 0,-3-1-759 0 0,0-1-1 0 0,0 1 1 0 0,1 0 0 0 0,-1 0-1 0 0,0 0 1 0 0,0 0 0 0 0,0 0-1 0 0,0 0 1 0 0,1 0 0 0 0,-1 0-1 0 0,0 0 1 0 0,0 0 0 0 0,1 0-1 0 0,-1 0 1 0 0,0 0 0 0 0,0 0 0 0 0,0 0-1 0 0,1 0 1 0 0,-1 0 0 0 0,0 0-1 0 0,0 0 1 0 0,0 0 0 0 0,0 0-1 0 0,1 1 1 0 0,-1-1 0 0 0,0 0-1 0 0,0 0 1 0 0,0 0 0 0 0,0 0-1 0 0,1 0 1 0 0,1 3-10 0 0,0-1 1 0 0,-1 0-1 0 0,1 0 0 0 0,0 0 0 0 0,-1 1 0 0 0,1-1 1 0 0,-1 1-1 0 0,0-1 0 0 0,0 1 0 0 0,0 0 0 0 0,0-1 1 0 0,0 1-1 0 0,-1 0 0 0 0,1 0 0 0 0,-1 4 1 0 0,1 8-4 0 0,-1 26 1 0 0,-1-18 0 0 0,-7 243 1 0 0,8-258 0 0 0,0 6 0 0 0,0 0 0 0 0,3 16 0 0 0,0-22 0 0 0,4-5 0 0 0,-2-7 0 0 0,-4 1-264 0 0,0 1 1 0 0,-1-1-1 0 0,1 1 1 0 0,-1-1-1 0 0,0 0 1 0 0,0 1-1 0 0,1-1 0 0 0,-2 1 1 0 0,1-1-1 0 0,0 1 1 0 0,-1-1-1 0 0,0-3 1 0 0,-13-34-6135 0 0,5 15 3061 0 0,8 22 778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9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38 13823 0 0,'0'0'315'0'0,"0"0"45"0"0,0 0 21 0 0,0 0-49 0 0,0 0-81 0 0,0 0 481 0 0,0 0 237 0 0,0 0 45 0 0,0 0-61 0 0,0 0-288 0 0,0 0-121 0 0,1 1-28 0 0,1 7-360 0 0,0-1 1 0 0,0 1-1 0 0,0-1 0 0 0,-1 1 0 0 0,0-1 1 0 0,-1 1-1 0 0,0 9 0 0 0,-6 59 1264 0 0,4-50-1426 0 0,-5 38 6 0 0,-3 0 0 0 0,-29 99 0 0 0,9-68 0 0 0,28-86 0 0 0,-4-27 63 0 0,3 9 396 0 0,-1 1 0 0 0,-2-15 0 0 0,-1-20-153 0 0,3 27-231 0 0,2-1 1 0 0,0 1 0 0 0,0-23-1 0 0,4 10 156 0 0,2 1 0 0 0,0 0 0 0 0,10-30 0 0 0,30-80 868 0 0,-37 119-1074 0 0,2-6 316 0 0,2 0 1 0 0,17-31-1 0 0,-20 42-170 0 0,1 0-1 0 0,1 1 1 0 0,0 0 0 0 0,0 0-1 0 0,14-11 1 0 0,-22 22-171 0 0,1 0 0 0 0,-1 0 0 0 0,1 0 0 0 0,-1 1 0 0 0,1-1 0 0 0,0 1 0 0 0,-1-1 0 0 0,1 1 0 0 0,0 0 0 0 0,0 0 0 0 0,0 1 0 0 0,0-1 0 0 0,0 0 0 0 0,0 1 0 0 0,0 0 0 0 0,0 0 0 0 0,4 0 0 0 0,-5 0 0 0 0,-1 0 0 0 0,1 0 0 0 0,0 0 0 0 0,-1 0 0 0 0,1 1 0 0 0,0-1 0 0 0,-1 0 0 0 0,1 1 0 0 0,-1 0 0 0 0,1-1 0 0 0,-1 1 0 0 0,1 0 0 0 0,-1 0 0 0 0,0 0 0 0 0,1 0 0 0 0,-1 0 0 0 0,2 2 0 0 0,1 1 0 0 0,2 1 0 0 0,-1 0 0 0 0,0 1 0 0 0,-1-1 0 0 0,1 1 0 0 0,-1 0 0 0 0,0 0 0 0 0,-1 1 0 0 0,1-1 0 0 0,-1 1 0 0 0,-1 0 0 0 0,4 9 0 0 0,-4-5 0 0 0,1 0 0 0 0,-1 0 0 0 0,-1 0 0 0 0,0 0 0 0 0,-1 0 0 0 0,-1 21 0 0 0,-1-23-4 0 0,0 0 1 0 0,-1-1-1 0 0,0 1 0 0 0,-1 0 0 0 0,0-1 0 0 0,0 0 1 0 0,0 0-1 0 0,-1 0 0 0 0,-1 0 0 0 0,1-1 1 0 0,-1 0-1 0 0,0 0 0 0 0,-1 0 0 0 0,0-1 1 0 0,0 0-1 0 0,-10 6 0 0 0,12-9-314 0 0,0-1-1 0 0,-1 0 1 0 0,1 0-1 0 0,-1 0 1 0 0,0-1 0 0 0,1 0-1 0 0,-1 0 1 0 0,0 0-1 0 0,1-1 1 0 0,-1 0 0 0 0,0 0-1 0 0,0 0 1 0 0,0-1 0 0 0,-7-1-1 0 0,-3-2-705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32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43 10135 0 0,'0'0'464'0'0,"0"0"-9"0"0,0-2-295 0 0,0-6 65 0 0,4-12 5733 0 0,-2 14-4549 0 0,-2 5-826 0 0,0 1 287 0 0,0 0 122 0 0,0 0 28 0 0,0 0-65 0 0,0 0-290 0 0,0 0-121 0 0,0 0-28 0 0,0 0-72 0 0,0-1-289 0 0,-1 1-155 0 0,0-1 1 0 0,0 1 0 0 0,0-1-1 0 0,0 1 1 0 0,1-1 0 0 0,-1 1-1 0 0,0-1 1 0 0,0 1-1 0 0,0 0 1 0 0,0 0 0 0 0,0 0-1 0 0,0-1 1 0 0,0 1 0 0 0,0 0-1 0 0,0 0 1 0 0,0 0-1 0 0,0 0 1 0 0,0 0 0 0 0,0 1-1 0 0,0-1 1 0 0,0 0 0 0 0,1 0-1 0 0,-1 1 1 0 0,0-1 0 0 0,0 0-1 0 0,0 1 1 0 0,-1 0-1 0 0,0 0 0 0 0,-10 5 0 0 0,0 2 0 0 0,1-1 0 0 0,-1 2 0 0 0,-11 10 0 0 0,-23 16 0 0 0,5-4 84 0 0,29-21 35 0 0,0-1 1 0 0,-15 10 0 0 0,22-17 43 0 0,1 2 1 0 0,0-1-1 0 0,0 0 0 0 0,0 1 1 0 0,-7 7-1 0 0,8-6-38 0 0,-1-1 0 0 0,0 0 0 0 0,-1 0 0 0 0,-6 4 0 0 0,-3 4-526 0 0,12-11-74 0 0,2-1-33 0 0,0 0-4 0 0,0 0 0 0 0,0 0 0 0 0,0 0 0 0 0,3 0-136 0 0,-2 0 420 0 0,1 0-109 0 0,0 0 1 0 0,0 0 0 0 0,0 0-1 0 0,0-1 1 0 0,0 1-1 0 0,0 0 1 0 0,0-1-1 0 0,0 1 1 0 0,0-1 0 0 0,0 0-1 0 0,-1 1 1 0 0,1-1-1 0 0,0 0 1 0 0,1-2 0 0 0,6-3-6486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33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7503 0 0,'0'0'399'0'0,"0"0"60"0"0,0 0 21 0 0,0 0-59 0 0,0 0-136 0 0,3 0 457 0 0,48 13 3920 0 0,-24-10-4326 0 0,-20-2-290 0 0,-1 0 1 0 0,1 0 0 0 0,-1-1 0 0 0,0 1-1 0 0,9-2 1 0 0,11-1-47 0 0,-11 0 0 0 0,-11-2 0 0 0,-2 2 0 0 0,0 0 0 0 0,-1 1 0 0 0,0 0 0 0 0,1 0 0 0 0,-1 0 0 0 0,0 1 0 0 0,1-1 0 0 0,-1 1 0 0 0,0-1 0 0 0,1 1 0 0 0,-1-1 0 0 0,0 1 0 0 0,1 0 0 0 0,2 0 0 0 0,54-17 0 0 0,-39 11-4158 0 0,-19 6-3692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33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33 15663 0 0,'0'0'356'0'0,"0"0"50"0"0,0 0 20 0 0,1-1-42 0 0,15-17 200 0 0,-12 15-217 0 0,12-7 3907 0 0,-16 9-4217 0 0,0 1 1 0 0,1 0-1 0 0,-1 0 1 0 0,0 0-1 0 0,0 0 1 0 0,1 0-1 0 0,-1 0 1 0 0,0 0-1 0 0,0 0 1 0 0,1 0 0 0 0,-1 0-1 0 0,0 0 1 0 0,1 0-1 0 0,-1 0 1 0 0,0 0-1 0 0,0 0 1 0 0,1 0-1 0 0,-1 1 1 0 0,0-1-1 0 0,0 0 1 0 0,1 0 0 0 0,-1 0-1 0 0,0 0 1 0 0,0 0-1 0 0,1 1 1 0 0,-1-1-1 0 0,0 0 1 0 0,0 0-1 0 0,0 0 1 0 0,1 1 0 0 0,-1-1-1 0 0,0 0 1 0 0,0 0-1 0 0,0 1 1 0 0,0-1-1 0 0,0 0 1 0 0,0 0-1 0 0,1 1 1 0 0,-1-1-1 0 0,0 0 1 0 0,0 1 0 0 0,0-1-1 0 0,0 0 1 0 0,0 0-1 0 0,0 1 1 0 0,0-1-1 0 0,0 0 1 0 0,0 0-1 0 0,0 1 1 0 0,0-1 0 0 0,0 0-1 0 0,-1 1 1 0 0,1-1-1 0 0,0 9 36 0 0,-1-1-1 0 0,0 1 1 0 0,-1-1 0 0 0,0 1-1 0 0,0-1 1 0 0,-5 12 0 0 0,-26 49 987 0 0,12-26-761 0 0,5-10-319 0 0,-4 10 0 0 0,-14 46 0 0 0,32-84 0 0 0,1 1 0 0 0,0-1 0 0 0,1 0 0 0 0,-1 0 0 0 0,1 1 0 0 0,0 5 0 0 0,3 2 0 0 0,1-11 0 0 0,-3-2 0 0 0,3 2 0 0 0,0 0 0 0 0,0 0 0 0 0,0 0 0 0 0,0-1 0 0 0,8 2 0 0 0,-9-3-127 0 0,0 0 0 0 0,1-1 0 0 0,-1 1 0 0 0,0-1 0 0 0,0 0 0 0 0,0 0 0 0 0,0 0 0 0 0,1 0 0 0 0,-1-1 1 0 0,-1 1-1 0 0,1-1 0 0 0,0 1 0 0 0,0-1 0 0 0,2-3 0 0 0,4-2-779 0 0,-1-1 0 0 0,12-16 0 0 0,-15 17 688 0 0,5-11-2122 0 0,-7 5-3186 0 0,-3 3-912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33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1975 0 0,'0'0'267'0'0,"0"0"42"0"0,0 0 17 0 0,0 0-28 0 0,0 0-58 0 0,0 0 491 0 0,1-1 238 0 0,3-2-418 0 0,-1 0 1 0 0,1 0-1 0 0,0 1 0 0 0,-1-1 0 0 0,1 1 0 0 0,0 0 0 0 0,0 0 0 0 0,1 0 1 0 0,-1 1-1 0 0,9-2 0 0 0,15-10 770 0 0,-24 11-1129 0 0,-1 0 0 0 0,1 0 0 0 0,0 0-1 0 0,0 1 1 0 0,0-1 0 0 0,0 1-1 0 0,0 0 1 0 0,0 0 0 0 0,0 0 0 0 0,1 1-1 0 0,-1 0 1 0 0,0 0 0 0 0,0 0 0 0 0,1 0-1 0 0,4 1 1 0 0,-7-1-292 0 0,-1 0 0 0 0,0 0-1 0 0,1 1 1 0 0,-1-1 0 0 0,0 0 0 0 0,1 1-1 0 0,-1-1 1 0 0,0 1 0 0 0,0-1 0 0 0,1 1-1 0 0,-1 0 1 0 0,0-1 0 0 0,0 1 0 0 0,0 0-1 0 0,0 0 1 0 0,2 1 0 0 0,-3-1-26 0 0,0-1 1 0 0,1 1-1 0 0,-1-1 1 0 0,1 1-1 0 0,0-1 0 0 0,-1 0 1 0 0,1 1-1 0 0,-1-1 1 0 0,1 0-1 0 0,-1 1 1 0 0,1-1-1 0 0,0 0 0 0 0,-1 1 1 0 0,2-1-1 0 0,1-1-1896 0 0,13-3-24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35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07 11975 0 0,'0'0'267'0'0,"0"0"42"0"0,6-5 315 0 0,-3 3-401 0 0,-1 0-1 0 0,1 0 1 0 0,-1-1-1 0 0,0 1 0 0 0,0-1 1 0 0,0 0-1 0 0,-1 1 1 0 0,1-1-1 0 0,-1 0 1 0 0,1 0-1 0 0,-1 0 0 0 0,0 0 1 0 0,0 0-1 0 0,0-1 1 0 0,-1 1-1 0 0,1 0 1 0 0,-1 0-1 0 0,0 0 0 0 0,1-1 1 0 0,-1 1-1 0 0,-1 0 1 0 0,0-7-1 0 0,0 7 209 0 0,0 1 0 0 0,0-1 0 0 0,0 0-1 0 0,0 1 1 0 0,-1-1 0 0 0,1 1 0 0 0,-1-1-1 0 0,1 1 1 0 0,-1 0 0 0 0,0-1 0 0 0,0 1-1 0 0,-3-2 1 0 0,4 3 113 0 0,-13 0 571 0 0,10 1-1015 0 0,1 0 0 0 0,-1 0 0 0 0,1 1 0 0 0,0 0 0 0 0,-1-1 0 0 0,1 1 0 0 0,0 1 0 0 0,0-1 0 0 0,0 0 0 0 0,-1 1 0 0 0,1-1 0 0 0,0 1 0 0 0,1 0 0 0 0,-1 0 0 0 0,0 0 0 0 0,1 0 0 0 0,-1 1 0 0 0,-3 4 0 0 0,-5 4-82 0 0,1 0 0 0 0,0 1 1 0 0,1 0-1 0 0,0 1 1 0 0,1 0-1 0 0,0 0 0 0 0,1 1 1 0 0,-7 19-1 0 0,9-20-15 0 0,2-6 1 0 0,0 1 0 0 0,-3 14 0 0 0,6-20-9 0 0,0 1-1 0 0,-1-1 1 0 0,1 0 0 0 0,0 1 0 0 0,1-1-1 0 0,-1 0 1 0 0,0 0 0 0 0,0 1 0 0 0,1-1-1 0 0,0 0 1 0 0,-1 0 0 0 0,1 0 0 0 0,0 0-1 0 0,2 3 1 0 0,-3-3-332 0 0,2-1-138 0 0,-1 1 455 0 0,0-1 1 0 0,0 0-1 0 0,1 0 0 0 0,-1 0 1 0 0,1 0-1 0 0,-1 0 0 0 0,1 0 1 0 0,-1 0-1 0 0,1 0 0 0 0,-1 0 1 0 0,1-1-1 0 0,0 1 0 0 0,-1-1 0 0 0,1 1 1 0 0,3 0-1 0 0,-1-1-26 0 0,0 0 0 0 0,-1 0 0 0 0,1 0 0 0 0,0-1 0 0 0,0 1 0 0 0,-1-1 0 0 0,5-1 0 0 0,2-2-40 0 0,0 0-1 0 0,0 0 0 0 0,0-1 1 0 0,13-9-1 0 0,-8 3 187 0 0,-1-1-1 0 0,0 0 1 0 0,-1 0-1 0 0,-1-2 1 0 0,0 1 0 0 0,0-2-1 0 0,-2 1 1 0 0,0-2-1 0 0,12-21 1 0 0,-4-2 232 0 0,-1 0 0 0 0,21-77 0 0 0,-36 111-212 0 0,-1 0 0 0 0,0 0 0 0 0,0 0 0 0 0,0-1 0 0 0,-1 1 0 0 0,1 0 0 0 0,-1-1 0 0 0,0 1 0 0 0,-1 0 0 0 0,0 0 0 0 0,-2-11 0 0 0,3 15 323 0 0,-8 5-278 0 0,4-2-165 0 0,0 0 0 0 0,1 1 0 0 0,-1-1 0 0 0,1 1 0 0 0,0 0 0 0 0,0 0 0 0 0,0 0 0 0 0,0 0 0 0 0,0 1 0 0 0,-4 7 0 0 0,0 3 0 0 0,-11 25 0 0 0,10-18 0 0 0,-15 32 0 0 0,3 1 0 0 0,-23 104 0 0 0,41-152 0 0 0,1 1 0 0 0,0-1 0 0 0,0 1 0 0 0,1-1 0 0 0,0 1 0 0 0,0-1 0 0 0,0 1 0 0 0,1 0 0 0 0,0-1 0 0 0,1 0 0 0 0,2 10 0 0 0,-3-14 0 0 0,-1-1 0 0 0,1 1 0 0 0,-1-1 0 0 0,1 1 0 0 0,0-1 0 0 0,0 0 0 0 0,0 1 0 0 0,0-1 0 0 0,0 0 0 0 0,0 0 0 0 0,0 0 0 0 0,0 0 0 0 0,1 0 0 0 0,-1 0 0 0 0,0 0 0 0 0,1 0 0 0 0,-1 0 0 0 0,0-1 0 0 0,1 1 0 0 0,-1 0 0 0 0,1-1 0 0 0,-1 1 0 0 0,1-1 0 0 0,-1 0 0 0 0,3 1 0 0 0,0-1 0 0 0,0 0 0 0 0,0-1 0 0 0,0 1 0 0 0,0-1 0 0 0,-1 0 0 0 0,1 0 0 0 0,4-2 0 0 0,-5 2 0 0 0,12-5 0 0 0,-1-1 0 0 0,0 0 0 0 0,0-2 0 0 0,-1 1 0 0 0,0-1 0 0 0,-1-1 0 0 0,1 0 0 0 0,-2-1 0 0 0,17-20 0 0 0,-18 20 0 0 0,-2-1 0 0 0,1 0 0 0 0,-1 0 0 0 0,-1 0 0 0 0,9-23 0 0 0,6-9 0 0 0,-21 38 72 0 0,-1 5 299 0 0,-2 16 626 0 0,-2 11-939 0 0,-2 0-1 0 0,0-1 1 0 0,-2 1 0 0 0,-12 26 0 0 0,17-43-140 0 0,1-5-76 0 0,1 0 0 0 0,1 0 1 0 0,-1 0-1 0 0,0 7 1 0 0,-1 7-481 0 0,0-8 489 0 0,5-2 133 0 0,15 1 16 0 0,-8-8 0 0 0,2-4 0 0 0,1 0 0 0 0,-1-1 0 0 0,-1-1 0 0 0,22-11 0 0 0,-11 5 0 0 0,-8 4 181 0 0,-1-1 0 0 0,0-1 0 0 0,0 0 0 0 0,0-1 0 0 0,-1 0 1 0 0,-1-1-1 0 0,0 0 0 0 0,0-1 0 0 0,-1 0 0 0 0,10-17 0 0 0,-38 83-181 0 0,14-45 0 0 0,0 0 0 0 0,1 0 0 0 0,1 0 0 0 0,-1 0 0 0 0,1 1 0 0 0,1-1 0 0 0,-1 17 0 0 0,5-11 0 0 0,0-12 0 0 0,-1-2 0 0 0,0 1-57 0 0,0 0-1 0 0,1 0 1 0 0,-1 0 0 0 0,1 0-1 0 0,-1 0 1 0 0,1-1 0 0 0,-1 1-1 0 0,1-1 1 0 0,0 0 0 0 0,0 0 0 0 0,0 0-1 0 0,0 0 1 0 0,0 0 0 0 0,0-1-1 0 0,0 1 1 0 0,0-1 0 0 0,0 0-1 0 0,0 0 1 0 0,0 0 0 0 0,0 0-1 0 0,0-1 1 0 0,4 0 0 0 0,-2-1-351 0 0,1 1 0 0 0,-1-2 0 0 0,1 1 0 0 0,-1 0 0 0 0,0-1 0 0 0,0 0 0 0 0,0 0 0 0 0,0-1-1 0 0,-1 0 1 0 0,7-6 0 0 0,-3 2-9145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2:51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0135 0 0,'0'0'231'0'0,"0"0"29"0"0,0 0 19 0 0,0 0 105 0 0,0 0 410 0 0,0 0 184 0 0,0 0 40 0 0,0 0-63 0 0,0 0-290 0 0,0 0-121 0 0,0 0-28 0 0,0 0-4 0 0,2 0 0 0 0,10 6-42 0 0,0-1 1 0 0,1-1-1 0 0,0 0 0 0 0,0-1 0 0 0,16 3 0 0 0,70 2 3628 0 0,-47-5-3233 0 0,7 0-865 0 0,19 2 0 0 0,-31-2 0 0 0,8 1 0 0 0,-31-2 0 0 0,0 0 0 0 0,0-2 0 0 0,47-5 0 0 0,162-26 0 0 0,-165 18 0 0 0,10-1 0 0 0,21 1 0 0 0,-97 13-1 0 0,1 0 9 0 0,0-1 0 0 0,0 1 0 0 0,0-1 0 0 0,0 0 0 0 0,-1 1 0 0 0,1-1 0 0 0,0 0 0 0 0,4-3 0 0 0,-7 4-7 0 0,1 0 370 0 0,-1 0 117 0 0,0 0 21 0 0,0 0-66 0 0,-41 3-1662 0 0,3-3-3646 0 0,27 0 3330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50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0 6447 0 0,'0'0'298'0'0,"0"0"-10"0"0,0 0-50 0 0,0 0 493 0 0,-1 1 238 0 0,-3 2-1456 0 0,-1 0 3687 0 0,3-3 6415 0 0,-2-3-9388 0 0,3 2 161 0 0,1 1 100 0 0,0 0 21 0 0,0 0-66 0 0,13-22 1605 0 0,-11 19-1916 0 0,18-8-99 0 0,-13 8 153 0 0,-1 0 0 0 0,1 1 1 0 0,-1 0-1 0 0,1 0 0 0 0,0 0 0 0 0,-1 1 0 0 0,1 0 1 0 0,0 1-1 0 0,0-1 0 0 0,10 2 0 0 0,-9 1-186 0 0,7 1 0 0 0,-14-3 0 0 0,0 0 0 0 0,0 1 0 0 0,1-1 0 0 0,-1 0 0 0 0,0 1 0 0 0,0-1 0 0 0,0 0 0 0 0,0 1 0 0 0,0 0 0 0 0,0-1 0 0 0,-1 1 0 0 0,1-1 0 0 0,0 1 0 0 0,0 0 0 0 0,0 0 0 0 0,0-1 0 0 0,0 3 0 0 0,6 3 0 0 0,-1 0 0 0 0,-1 0 0 0 0,1 1 0 0 0,-1 0 0 0 0,0 0 0 0 0,6 12 0 0 0,18 22 0 0 0,-18-26 0 0 0,11 20 0 0 0,-5-8 0 0 0,-14-22 0 0 0,1 1 0 0 0,-1 0 0 0 0,-1 0 0 0 0,1-1 0 0 0,2 12 0 0 0,5 11 0 0 0,-2 1 0 0 0,8 49 0 0 0,-12-30 0 0 0,7 43 0 0 0,-8-82 0 0 0,1-1 0 0 0,-3-5 0 0 0,0-1 0 0 0,0 1 0 0 0,-1 0 0 0 0,1-1 0 0 0,0 1 0 0 0,-1 0 0 0 0,0 0 0 0 0,1-1 0 0 0,-1 1 0 0 0,0 0 0 0 0,-1 0 0 0 0,1-1 0 0 0,0 1 0 0 0,-1 0 0 0 0,1 0 0 0 0,-3 4 0 0 0,2-4 0 0 0,-1 6 0 0 0,-5 22 0 0 0,8-25 0 0 0,5-9 0 0 0,-5 2-85 0 0,0 0-1 0 0,0 0 1 0 0,0 1 0 0 0,0-1-1 0 0,0 0 1 0 0,0 0-1 0 0,0 0 1 0 0,-1-1 0 0 0,1 1-1 0 0,0 0 1 0 0,-1 0-1 0 0,1 0 1 0 0,-1 0 0 0 0,1-1-1 0 0,-1 1 1 0 0,0 0-1 0 0,1-1 1 0 0,-1 1 0 0 0,0 0-1 0 0,0 0 1 0 0,0-1-1 0 0,0 0 1 0 0,0 1-780 0 0,0 1-126 0 0,0 0-1394 0 0,0 0-5466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51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0 10135 0 0,'0'0'231'0'0,"0"0"29"0"0,0 0 19 0 0,0-1-41 0 0,1-5-44 0 0,0 5 552 0 0,-2-9 7341 0 0,-2 8-3782 0 0,-5 14-2155 0 0,2-2-1768 0 0,-23 36-83 0 0,13-20-144 0 0,-34 43-1 0 0,40-57-154 0 0,0-2 0 0 0,-1 1 0 0 0,0-1 0 0 0,-17 11 0 0 0,22-17-64 0 0,5-3-273 0 0,-5 0-746 0 0,4-1-6099 0 0,2 0-976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57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69 9415 0 0,'0'0'431'0'0,"0"0"-10"0"0,0 0-206 0 0,0 0 144 0 0,-2 0 90 0 0,-40-3 3947 0 0,17 6-1975 0 0,11-5-2046 0 0,4 1 824 0 0,0 0-1 0 0,0-1 0 0 0,-18-6 0 0 0,26 8-838 0 0,-1-1-158 0 0,0 1-1 0 0,1-1 0 0 0,-1 1 1 0 0,0-1-1 0 0,0 0 1 0 0,1 0-1 0 0,-1 0 1 0 0,1 0-1 0 0,-1 0 0 0 0,1-1 1 0 0,-1 1-1 0 0,1-1 1 0 0,-3-2-1 0 0,4 3-22 0 0,1 1-23 0 0,0 0-11 0 0,0 0-1 0 0,0 0-3 0 0,1-2-11 0 0,1 0-99 0 0,1 0 1 0 0,-1 0-1 0 0,0 0 1 0 0,1 0-1 0 0,-1 0 1 0 0,1 0-1 0 0,-1 1 1 0 0,1-1-1 0 0,0 1 1 0 0,0 0-1 0 0,-1 0 1 0 0,5-2-1 0 0,3 1-8 0 0,-1 1 0 0 0,18-1 0 0 0,-5-2 16 0 0,-18 3-31 0 0,0 1-1 0 0,0-1 0 0 0,0 0 0 0 0,0 1 1 0 0,7 0-1 0 0,17 2 6 0 0,-20-2 0 0 0,1 0 1 0 0,14 3-1 0 0,18 3-2 0 0,-34-6-11 0 0,-2 1 0 0 0,38 10 0 0 0,-31-8 0 0 0,-2 1 11 0 0,-7-2 31 0 0,1 5-20 0 0,-3-6 4 0 0,-1-1-92 0 0,-1 2-30 0 0,-7 2-402 0 0,1 0 1 0 0,0 0 0 0 0,-1 0-1 0 0,0-1 1 0 0,0 0-1 0 0,0 0 1 0 0,-14 2 0 0 0,-3 2-2892 0 0,11-3 1586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3:57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 919 0 0,'-2'0'67'0'0,"-7"0"393"0"0,7 0 1860 0 0,0 0 809 0 0,-2 0-2218 0 0,-3-1 5128 0 0,1 1 3500 0 0,9 0-7363 0 0,4 0-3634 0 0,16 1 2041 0 0,-7-1-18 0 0,28 5-1 0 0,83 20 330 0 0,-106-20-839 0 0,-15-5-43 0 0,32-1 121 0 0,-34 0-123 0 0,0 1-11 0 0,12 6 78 0 0,-8-2-48 0 0,-6-4-237 0 0,-7 10-1424 0 0,3-7 1283 0 0,-4 7-814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9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61 11975 0 0,'0'0'267'0'0,"0"0"42"0"0,0 0 17 0 0,0 0-28 0 0,7-9 2656 0 0,-7 8-2767 0 0,1 0 1 0 0,0 0 0 0 0,-1 0 0 0 0,1 0-1 0 0,-1 0 1 0 0,0 0 0 0 0,1 0 0 0 0,-1 0-1 0 0,0-1 1 0 0,1 1 0 0 0,-1 0 0 0 0,0 0-1 0 0,0 0 1 0 0,0 0 0 0 0,0-1 0 0 0,0 1-1 0 0,0 0 1 0 0,-1 0 0 0 0,1 0 0 0 0,0 0-1 0 0,-1-2 1 0 0,0 2 804 0 0,-8-12 1648 0 0,6 12-2556 0 0,1-1-1 0 0,-1 1 1 0 0,0 0-1 0 0,1-1 1 0 0,-1 1-1 0 0,0 1 1 0 0,0-1-1 0 0,0 0 1 0 0,0 1 0 0 0,0-1-1 0 0,0 1 1 0 0,1 0-1 0 0,-1 0 1 0 0,0 0-1 0 0,0 0 1 0 0,0 1-1 0 0,0-1 1 0 0,0 1-1 0 0,0 0 1 0 0,0-1-1 0 0,0 1 1 0 0,1 1 0 0 0,-6 2-1 0 0,4-2 40 0 0,-1 0 0 0 0,1 1-1 0 0,0 0 1 0 0,0 0 0 0 0,0 0 0 0 0,0 0 0 0 0,1 1-1 0 0,-1 0 1 0 0,1-1 0 0 0,0 1 0 0 0,0 1 0 0 0,0-1-1 0 0,-2 6 1 0 0,-10 23-123 0 0,8-19 0 0 0,-9 26 0 0 0,-40 179 0 0 0,48-178 0 0 0,3 1 0 0 0,1 0 0 0 0,2 57 0 0 0,4-81 0 0 0,1-1 0 0 0,0 0 0 0 0,1 0 0 0 0,1 0 0 0 0,7 16 0 0 0,-8-23-759 0 0,0-2 0 0 0,1 1 0 0 0,9 14 0 0 0,-11-19 15 0 0,0 0-1 0 0,0 0 1 0 0,1 0-1 0 0,-1 0 1 0 0,1-1 0 0 0,0 1-1 0 0,0-1 1 0 0,8 5-1 0 0,8-1-6967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12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10135 0 0,'0'0'231'0'0,"0"0"29"0"0,0 0 19 0 0,1-1-41 0 0,0 1-168 0 0,-1 0-1 0 0,1-1 1 0 0,-1 1 0 0 0,0-1-1 0 0,1 1 1 0 0,-1 0-1 0 0,1-1 1 0 0,-1 1-1 0 0,0-1 1 0 0,0 1-1 0 0,1-1 1 0 0,-1 1-1 0 0,0-1 1 0 0,0 1 0 0 0,0-1-1 0 0,1 1 1 0 0,-1-1-1 0 0,0 0 1 0 0,0 1-1 0 0,0-1 1 0 0,0 1-1 0 0,0-1 1 0 0,0 1-1 0 0,0-1 1 0 0,0 1-1 0 0,0-1 1 0 0,-1 0 0 0 0,1 0-1 0 0,-1-2 737 0 0,2-1-144 0 0,0 0 1 0 0,0 0-1 0 0,1 0 0 0 0,-1 0 0 0 0,1 0 1 0 0,0 0-1 0 0,0 1 0 0 0,0-1 1 0 0,0 1-1 0 0,4-4 0 0 0,-6 6 358 0 0,0 1-133 0 0,10-14-550 0 0,-6 11-119 0 0,0 1-1 0 0,1 0 1 0 0,-1 0-1 0 0,0 0 1 0 0,8-2-1 0 0,-2 0 454 0 0,-8 4-159 0 0,15 2 955 0 0,-11 1-1408 0 0,-1-1 1 0 0,0 1 0 0 0,1 0 0 0 0,-1 0-1 0 0,-1 1 1 0 0,1-1 0 0 0,0 1 0 0 0,-1 0-1 0 0,0 0 1 0 0,0 1 0 0 0,0-1-1 0 0,0 1 1 0 0,4 9 0 0 0,0 1 222 0 0,-1 1-1 0 0,0 0 1 0 0,5 22-1 0 0,4 11-30 0 0,-7-24-251 0 0,6 36 0 0 0,6 15 0 0 0,-17-66 0 0 0,-2-4 0 0 0,0-1 0 0 0,0 1 0 0 0,-1 0 0 0 0,2 8 0 0 0,-3-6 0 0 0,0-6 0 0 0,0 1 0 0 0,0-1 0 0 0,0 1 0 0 0,0-1 0 0 0,1 1 0 0 0,-1-1 0 0 0,2 4 0 0 0,4 22 0 0 0,-5-28 0 0 0,-1 1 0 0 0,0 0 0 0 0,0-1 0 0 0,1 1 0 0 0,-1-1 0 0 0,0 1 0 0 0,0-1 0 0 0,0 1 0 0 0,0 0 0 0 0,0-1 0 0 0,0 1 0 0 0,0 0 0 0 0,0-1 0 0 0,0 1 0 0 0,0-1 0 0 0,0 1 0 0 0,-1 0 0 0 0,1-1 0 0 0,0 1 0 0 0,0-1 0 0 0,-1 1 0 0 0,2 3 0 0 0,7 14 0 0 0,-4-10 0 0 0,-1-2-64 0 0,-2-4-273 0 0,-1-2-138 0 0,0 0-33 0 0,0 0 65 0 0,0 0 222 0 0,0 0-166 0 0,0 0-101 0 0,0 0-21 0 0,0 0-139 0 0,0 0-572 0 0,1-7-1431 0 0,-1 4-3744 0 0,0-3-243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1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35 10135 0 0,'0'0'231'0'0,"0"0"29"0"0,0-6 257 0 0,1-1-469 0 0,0 1 98 0 0,-1 4 600 0 0,-1-2 1183 0 0,-2-5 5938 0 0,1 9-7769 0 0,1 0 1 0 0,-1 0-1 0 0,0 0 0 0 0,1 0 1 0 0,-1 0-1 0 0,0 1 0 0 0,1-1 0 0 0,-1 0 1 0 0,0 1-1 0 0,1-1 0 0 0,-1 1 1 0 0,1 0-1 0 0,-1-1 0 0 0,1 1 1 0 0,-1 0-1 0 0,1 0 0 0 0,0 0 0 0 0,-1 0 1 0 0,1 0-1 0 0,-1 2 0 0 0,-29 28 1034 0 0,24-23-656 0 0,-7 6-471 0 0,-1 1 0 0 0,-1-2 0 0 0,-20 14 0 0 0,-56 30-9 0 0,88-55 4 0 0,-19 10 0 0 0,13-8 0 0 0,0 1 0 0 0,1 1 0 0 0,-12 7 0 0 0,7-2 16 0 0,9-8-40 0 0,-6 3-32 0 0,9-5-281 0 0,2-1-138 0 0,0 0-33 0 0,0 0-140 0 0,0 0-572 0 0,0 0-253 0 0,2-2-1108 0 0,9-7-4241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13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9 13823 0 0,'0'0'315'0'0,"0"0"45"0"0,0 0 21 0 0,0 0-49 0 0,1-1-12 0 0,3-10 1218 0 0,6-25 3620 0 0,-9 30-4541 0 0,1 1 0 0 0,0-1-1 0 0,0 0 1 0 0,5-9 0 0 0,-4 9-336 0 0,0 1 1 0 0,-1-1-1 0 0,0 0 0 0 0,0 0 1 0 0,1-8-1 0 0,3-19 160 0 0,1 0 1 0 0,1 1-1 0 0,2 0 0 0 0,2 0 1 0 0,18-36-1 0 0,-25 58-438 0 0,2-1 0 0 0,-1 1 1 0 0,1 1-1 0 0,12-13 0 0 0,-18 22-3 0 0,-1-1 0 0 0,0 1 0 0 0,1 0 0 0 0,-1 0 0 0 0,0-1 0 0 0,1 1 0 0 0,-1-1 0 0 0,0 1 0 0 0,1 0 0 0 0,-1-1 0 0 0,0 1 0 0 0,0-1 0 0 0,0 1 0 0 0,1 0 0 0 0,-1-1 0 0 0,0 1 0 0 0,0-1 0 0 0,0 1 0 0 0,0-1 0 0 0,0 1 0 0 0,0-1 0 0 0,0 1 0 0 0,0-1 0 0 0,0 1 0 0 0,0-1 0 0 0,0 1 0 0 0,0-1 0 0 0,0 1 0 0 0,0-1 0 0 0,0 1 0 0 0,0-1 0 0 0,-1 1 0 0 0,1 0 0 0 0,0-1 0 0 0,0 1 0 0 0,-1-1 0 0 0,1 1 0 0 0,0 0 0 0 0,0-1 0 0 0,-1 0 0 0 0,-8 19 0 0 0,7-14 0 0 0,-1 0 0 0 0,1 1 0 0 0,0 0 0 0 0,-2 5 0 0 0,3-7 0 0 0,1 0 0 0 0,-1-1 0 0 0,0 1 0 0 0,0 0 0 0 0,0-1 0 0 0,0 1 0 0 0,0 0 0 0 0,0-1 0 0 0,-1 1 0 0 0,-2 4 0 0 0,-3 2 0 0 0,5 0 0 0 0,10 11 0 0 0,-7-18 0 0 0,4 6 0 0 0,14 2 0 0 0,-16-7 0 0 0,-1-3 0 0 0,-1 1 0 0 0,1 0 0 0 0,0 0 0 0 0,-1-1 0 0 0,1 1 0 0 0,0-1 0 0 0,-1 0 0 0 0,1 1 0 0 0,0-1 0 0 0,-1 0 0 0 0,4 0 0 0 0,-3 0 0 0 0,1 0 0 0 0,0 1 0 0 0,-1-1 0 0 0,1-1 0 0 0,0 1 0 0 0,-1 0 0 0 0,6-2 0 0 0,-3 1 0 0 0,0 0 0 0 0,1 0 0 0 0,-1 0 0 0 0,0 1 0 0 0,10 0 0 0 0,-2 2 0 0 0,-13-2 0 0 0,0 0 0 0 0,1 0 0 0 0,-1 0 0 0 0,0 0 0 0 0,0 0 0 0 0,1 0 0 0 0,-1 0 0 0 0,0 0 0 0 0,0 0 0 0 0,1 0 0 0 0,-1 1 0 0 0,0-1 0 0 0,0 0 0 0 0,1 0 0 0 0,-1 0 0 0 0,0 0 0 0 0,0 0 0 0 0,0 1 0 0 0,1-1 0 0 0,-1 0 0 0 0,0 0 0 0 0,0 0 0 0 0,0 0 0 0 0,0 1 0 0 0,1-1 0 0 0,-1 0 0 0 0,0 0 0 0 0,0 1 0 0 0,0-1 0 0 0,0 0 0 0 0,0 0 0 0 0,0 1 0 0 0,0-1 0 0 0,0 0 0 0 0,0 0 0 0 0,0 1 0 0 0,0-1 0 0 0,0 0 0 0 0,0 0 0 0 0,0 1 0 0 0,0-1 0 0 0,0 0 0 0 0,0 0 0 0 0,0 1 0 0 0,0-1 0 0 0,0 0 0 0 0,0 0 0 0 0,0 1 0 0 0,0-1 0 0 0,-1 0 0 0 0,1 0 0 0 0,0 1 0 0 0,0-1 0 0 0,0 0 0 0 0,0 0 0 0 0,-1 0 0 0 0,1 0 0 0 0,0 1 0 0 0,0-1 0 0 0,0 0 0 0 0,-1 0 0 0 0,1 0 0 0 0,-13 26 0 0 0,11-20 0 0 0,-1 0 0 0 0,0 0 0 0 0,0 0 0 0 0,-1-1 0 0 0,-7 10 0 0 0,10-15 0 0 0,0 1 0 0 0,0 0 0 0 0,0 0 0 0 0,1 0 0 0 0,-1 0 0 0 0,0 0 0 0 0,0 0 0 0 0,1 0 0 0 0,-1 1 0 0 0,0-1 0 0 0,1 0 0 0 0,-1 0 0 0 0,1 0 0 0 0,0 1 0 0 0,-1-1 0 0 0,1 0 0 0 0,0 0 0 0 0,0 1 0 0 0,0-1 0 0 0,0 0 0 0 0,0 1 0 0 0,0-1 0 0 0,0 0 0 0 0,0 1 0 0 0,0-1 0 0 0,1 0 0 0 0,-1 0 0 0 0,0 1 0 0 0,1-1 0 0 0,-1 0 0 0 0,1 0 0 0 0,0 0 0 0 0,-1 0 0 0 0,1 0 0 0 0,1 2 0 0 0,-1-2 0 0 0,-1-1 0 0 0,0 1 0 0 0,1 0 0 0 0,-1-1 0 0 0,0 1 0 0 0,0 0 0 0 0,1-1 0 0 0,-1 1 0 0 0,0 0 0 0 0,0 0 0 0 0,0-1 0 0 0,0 1 0 0 0,0 0 0 0 0,0-1 0 0 0,0 1 0 0 0,0 0 0 0 0,0 0 0 0 0,0-1 0 0 0,0 1 0 0 0,-1 0 0 0 0,1-1 0 0 0,0 1 0 0 0,-1 1 0 0 0,0 1 0 0 0,0-1 0 0 0,0 1 0 0 0,0 0 0 0 0,1 0 0 0 0,-1 0 0 0 0,1 0 0 0 0,0-1 0 0 0,0 4 0 0 0,0-5 0 0 0,0 0 0 0 0,0 0 0 0 0,0 1 0 0 0,0-1 0 0 0,0 0 0 0 0,0 0 0 0 0,0 0 0 0 0,0 0 0 0 0,1 0 0 0 0,-1 0 0 0 0,0 0 0 0 0,1 0 0 0 0,-1 0 0 0 0,1 0 0 0 0,-1-1 0 0 0,1 1 0 0 0,0 0 0 0 0,-1 0 0 0 0,1 0 0 0 0,0 0 0 0 0,-1-1 0 0 0,1 1 0 0 0,0 0 0 0 0,0-1 0 0 0,0 1 0 0 0,0-1 0 0 0,0 1 0 0 0,-1-1 0 0 0,1 1 0 0 0,0-1 0 0 0,2 1 0 0 0,1 0 0 0 0,9 7 13 0 0,-12-7-18 0 0,0 0-1 0 0,0 0 1 0 0,0-1 0 0 0,0 1 0 0 0,0 0-1 0 0,0-1 1 0 0,0 1 0 0 0,1-1 0 0 0,-1 0 0 0 0,0 1-1 0 0,0-1 1 0 0,0 0 0 0 0,1 0 0 0 0,-1 0-1 0 0,0 0 1 0 0,1 0 0 0 0,1 0 0 0 0,2 0-47 0 0,-4 0-644 0 0,-1 0-258 0 0,0 0-1102 0 0,0 0-4403 0 0,0 0-1891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16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53 4143 0 0,'0'0'191'0'0,"0"0"318"0"0,0 0 1234 0 0,-2 0 538 0 0,-13-1 7586 0 0,11 1-10298 0 0,2-1 1079 0 0,2 1-9 0 0,0 0-26 0 0,0 0-83 0 0,0 0-33 0 0,0 0-8 0 0,0 0-10 0 0,0 0-41 0 0,0 0-347 0 0,0 0-1 0 0,0-1 0 0 0,0 1 0 0 0,0-1 0 0 0,-1 1 0 0 0,1-1 0 0 0,0 1 0 0 0,0-1 0 0 0,0 1 0 0 0,0-1 0 0 0,0 1 0 0 0,0-1 0 0 0,0 0 0 0 0,0 1 0 0 0,1-1 1 0 0,-1 1-1 0 0,0 0 0 0 0,0-1 0 0 0,0 0 0 0 0,27-13 1670 0 0,-25 13-1615 0 0,13-3 367 0 0,0 1-246 0 0,1 0-1 0 0,21 0 1 0 0,-7 0-87 0 0,111-5 658 0 0,-116 6-762 0 0,-1 3 14 0 0,-1 1 0 0 0,39 8 0 0 0,-42-6-25 0 0,145 13-78 0 0,-149-17-7 0 0,25-1 0 0 0,-17 0 10 0 0,1 0 11 0 0,-11 1 0 0 0,0-1 0 0 0,23 4 0 0 0,35 11 0 0 0,-31-8 0 0 0,2 0 0 0 0,7-4 0 0 0,-18-2 0 0 0,38-2 0 0 0,95-15 0 0 0,-155 15 1 0 0,17-2 41 0 0,4 2-21 0 0,-17 0-21 0 0,33 0 0 0 0,-43 1 0 0 0,19 5 0 0 0,14 4 75 0 0,-37-8-78 0 0,1 1 0 0 0,-1-1 0 0 0,0 0 1 0 0,1 0-1 0 0,-1 0 0 0 0,0 0 0 0 0,1 0 1 0 0,-1 0-1 0 0,0 0 0 0 0,1 0 0 0 0,-1-1 0 0 0,0 1 1 0 0,1 0-1 0 0,-1 0 0 0 0,0 0 0 0 0,1 0 1 0 0,-1 0-1 0 0,0 0 0 0 0,1-1 0 0 0,-1 1 0 0 0,0 0 1 0 0,0 0-1 0 0,1 0 0 0 0,-1-1 0 0 0,0 1 1 0 0,0 0-1 0 0,1 0 0 0 0,-1-1 0 0 0,0 1 1 0 0,0 0-1 0 0,0-1 0 0 0,0 1 0 0 0,1 0 0 0 0,-1-1 1 0 0,0 1-1 0 0,0 0 0 0 0,0-1 0 0 0,0 1 1 0 0,1-10-928 0 0,-2 8-80 0 0,0 0-1626 0 0,-5-6-6315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17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20 12319 0 0,'0'0'564'0'0,"0"0"-9"0"0,0-2-359 0 0,0-15-47 0 0,0 15 511 0 0,0 2 212 0 0,0 0 38 0 0,0 0-6 0 0,0 0-59 0 0,0 0-21 0 0,0 0-7 0 0,0 0-51 0 0,0 0-214 0 0,0 0-96 0 0,0 0-22 0 0,-1 2-37 0 0,-4 78 519 0 0,-2 17-573 0 0,3-70-234 0 0,-10 82 383 0 0,10-88-354 0 0,3-17-51 0 0,0 0 1 0 0,0 0-1 0 0,1 0 0 0 0,-1 0 0 0 0,1 0 0 0 0,0 0 0 0 0,0 0 0 0 0,0 0 1 0 0,2 6-1 0 0,-2-7-18 0 0,-1 5-5 0 0,0-6 0 0 0,1-2 0 0 0,0 0 0 0 0,0 0 0 0 0,0 0 0 0 0,-9-38 195 0 0,9 13-97 0 0,0 0 0 0 0,8-41 0 0 0,-4 36-85 0 0,0-33 0 0 0,-4 41-37 0 0,0-7 21 0 0,-4-45 0 0 0,3 67-45 0 0,-1-1 0 0 0,1 1 0 0 0,-1 0-1 0 0,0-1 1 0 0,-1 1 0 0 0,1 0 0 0 0,-1 1 0 0 0,-1-1-1 0 0,0 0 1 0 0,1 1 0 0 0,-8-8 0 0 0,9 12-3 0 0,0-1-1 0 0,-1 1 1 0 0,1 0 0 0 0,-1 0 0 0 0,0 1 0 0 0,1-1-1 0 0,-1 1 1 0 0,0-1 0 0 0,0 1 0 0 0,-5-2 0 0 0,-33-4 87 0 0,26 5-60 0 0,10 2-35 0 0,0 0 0 0 0,0 0 0 0 0,0 0 0 0 0,0 1 0 0 0,0 0 0 0 0,0 0 0 0 0,0 0 0 0 0,0 1 0 0 0,1-1 0 0 0,-1 1 0 0 0,-6 4 0 0 0,-31 10 11 0 0,33-14-16 0 0,9-2 0 0 0,0 0 0 0 0,0 0 0 0 0,0 0 0 0 0,0 0 0 0 0,0 1 0 0 0,0-1 0 0 0,0 0 0 0 0,1 0 0 0 0,-1 0 0 0 0,0 0 1 0 0,0 0-1 0 0,0 0 0 0 0,0 0 0 0 0,0 0 0 0 0,0 0 0 0 0,0 1 0 0 0,0-1 0 0 0,0 0 0 0 0,0 0 0 0 0,0 0 0 0 0,0 0 0 0 0,0 0 0 0 0,0 0 0 0 0,1 0 0 0 0,-1 1 0 0 0,0-1 0 0 0,0 0 0 0 0,0 0 0 0 0,0 0 0 0 0,0 0 0 0 0,0 0 0 0 0,-1 0 0 0 0,1 1 0 0 0,0-1 1 0 0,0 0-1 0 0,0 0 0 0 0,0 0 0 0 0,0 0 0 0 0,0 0 0 0 0,0 0 0 0 0,0 0 0 0 0,0 1 0 0 0,0-1 0 0 0,0 0 0 0 0,0 0 0 0 0,0 0 0 0 0,0 0 0 0 0,0 0 0 0 0,-1 0 0 0 0,1 0 0 0 0,0 0 0 0 0,0 0 0 0 0,0 0 0 0 0,0 0 0 0 0,0 0 0 0 0,0 1 0 0 0,0-1 0 0 0,-1 0 1 0 0,1 0-1 0 0,0 0 0 0 0,0 0 0 0 0,0 0 0 0 0,0 0 0 0 0,7 3-14 0 0,6 0 5 0 0,0 0-1 0 0,0-1 0 0 0,0 0 0 0 0,0-1 0 0 0,25-2 0 0 0,67-12 89 0 0,-51 5 16 0 0,90-9 353 0 0,-115 12-240 0 0,-26 5-144 0 0,-3 0 0 0 0,0 0 5 0 0,2 1 6 0 0,-1 0-66 0 0,0-1 1 0 0,0 1-1 0 0,0-1 0 0 0,0 1 1 0 0,-1 0-1 0 0,1 0 0 0 0,0-1 1 0 0,0 1-1 0 0,0 0 0 0 0,-1 0 1 0 0,1 0-1 0 0,0 0 0 0 0,-1 0 1 0 0,1 0-1 0 0,-1 0 0 0 0,1 0 1 0 0,-1 0-1 0 0,0 0 0 0 0,1 0 1 0 0,-1 0-1 0 0,0 2 0 0 0,0 10 55 0 0,-28 33 67 0 0,24-36-131 0 0,2-5 0 0 0,0 0 0 0 0,0 0 0 0 0,1 1 0 0 0,-2 8 0 0 0,3-11-1 0 0,-2 2 2 0 0,-5 9-24 0 0,6-11 35 0 0,-7 14-689 0 0,7-16 379 0 0,1-1-1 0 0,0 1 1 0 0,-1 0 0 0 0,1-1-1 0 0,-1 1 1 0 0,1 0-1 0 0,-1-1 1 0 0,1 1-1 0 0,-1 0 1 0 0,1-1-1 0 0,-1 1 1 0 0,1-1 0 0 0,-1 1-1 0 0,0-1 1 0 0,1 0-1 0 0,-3 1 1 0 0,3-1-1813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17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11975 0 0,'0'0'923'0'0,"0"0"-418"0"0,-1 2 481 0 0,-9 25 1888 0 0,0 0-1 0 0,-6 35 1 0 0,-7 60-1256 0 0,-1 9-975 0 0,23-127-629 0 0,-29 147 145 0 0,21-116-149 0 0,1-8-1239 0 0,6-7-2738 0 0,2-10-3532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18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6 11975 0 0,'0'0'923'0'0,"0"-2"-602"0"0,2-40 5268 0 0,10-60 0 0 0,-2 41-3508 0 0,-6 45-1566 0 0,0 1 0 0 0,2 0-1 0 0,7-18 1 0 0,-9 24-334 0 0,-3 8-31 0 0,0-2 19 0 0,-1 2-154 0 0,0 1 1 0 0,0 0-1 0 0,0-1 0 0 0,0 1 1 0 0,1 0-1 0 0,-1-1 0 0 0,0 1 1 0 0,0 0-1 0 0,0 0 0 0 0,0-1 1 0 0,0 1-1 0 0,1 0 0 0 0,-1-1 1 0 0,0 1-1 0 0,0 0 0 0 0,0 0 1 0 0,1 0-1 0 0,-1-1 0 0 0,0 1 1 0 0,0 0-1 0 0,1 0 0 0 0,-1 0 1 0 0,0-1-1 0 0,1 1 0 0 0,0 1-14 0 0,0 0-1 0 0,0 0 1 0 0,0 0-1 0 0,0 1 1 0 0,0-1-1 0 0,0 0 1 0 0,-1 0-1 0 0,1 1 1 0 0,0-1-1 0 0,-1 0 1 0 0,1 1-1 0 0,-1-1 1 0 0,1 1-1 0 0,-1-1 1 0 0,0 1-1 0 0,0-1 1 0 0,0 1-1 0 0,1-1 1 0 0,-2 3-1 0 0,1 2 1 0 0,2 7-1 0 0,3 14 0 0 0,-1-15 0 0 0,3-1 0 0 0,-3-6-8 0 0,3 0-31 0 0,18 4 14 0 0,-10-5 25 0 0,-1 1 0 0 0,-2 2 0 0 0,-4 5 0 0 0,-5-8 0 0 0,-1 0 0 0 0,1 16 0 0 0,-2-16 0 0 0,-1 1 0 0 0,1 0 0 0 0,-1-1 0 0 0,0 1 0 0 0,-1-1 0 0 0,1 1 0 0 0,-1 0 0 0 0,-2 5 0 0 0,-7 44 0 0 0,8-41 0 0 0,-1 1 0 0 0,1-3-13 0 0,4-8-57 0 0,7 2-39 0 0,-7-3-63 0 0,-2-2 0 0 0,2-1 4 0 0,2 1-108 0 0,-1-1 0 0 0,1 0 0 0 0,-1 0-1 0 0,0-1 1 0 0,0 1 0 0 0,1 0 0 0 0,-1-1 0 0 0,0 0-1 0 0,0 0 1 0 0,0 0 0 0 0,-1 0 0 0 0,1 0 0 0 0,-1-1 0 0 0,4-2-1 0 0,-4 2-809 0 0,0-1 0 0 0,0 1-1 0 0,0 0 1 0 0,0-1 0 0 0,-1 1-1 0 0,1-1 1 0 0,-1 1 0 0 0,2-8-1 0 0,-1-4-5305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18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29 2759 0 0,'0'0'126'0'0,"0"0"506"0"0,0 0 2044 0 0,1-2 893 0 0,13-14 6144 0 0,-12 15-9257 0 0,-1 0-1 0 0,1 0 1 0 0,0 0 0 0 0,0 0 0 0 0,0 0-1 0 0,0 0 1 0 0,0 0 0 0 0,0 0-1 0 0,0 1 1 0 0,0-1 0 0 0,0 1 0 0 0,0-1-1 0 0,4 1 1 0 0,-4 0-370 0 0,0 1-1 0 0,0-1 1 0 0,0 1-1 0 0,0-1 1 0 0,0 1 0 0 0,0 0-1 0 0,0 0 1 0 0,0 0-1 0 0,0 0 1 0 0,0 0-1 0 0,0 0 1 0 0,-1 1 0 0 0,1-1-1 0 0,0 1 1 0 0,2 2-1 0 0,-1 0 12 0 0,0-1 0 0 0,0 1 0 0 0,0 1 0 0 0,0-1 0 0 0,3 7 0 0 0,2 9 93 0 0,-1 0 1 0 0,0 0 0 0 0,-2 0-1 0 0,0 0 1 0 0,3 43 0 0 0,-6-35-36 0 0,-3 51 1 0 0,0-69-130 0 0,0 0 0 0 0,-1 0 0 0 0,-1 0 0 0 0,1 0 0 0 0,-1 0 0 0 0,-1 0 0 0 0,0 0 0 0 0,-7 11 0 0 0,7-14-2 0 0,-1-1-1 0 0,-1 1 1 0 0,1-1-1 0 0,-1 0 1 0 0,0 0-1 0 0,-1-1 1 0 0,-11 8-1 0 0,-53 28-92 0 0,71-41 67 0 0,-10 5-339 0 0,1 0-1 0 0,-1-1 1 0 0,0-1-1 0 0,-11 3 0 0 0,-7-2-8707 0 0,13-3 913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22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6447 0 0,'0'0'298'0'0,"0"0"-10"0"0,0 0-50 0 0,1-2 493 0 0,15-23 3414 0 0,-16 23-3629 0 0,11-14 2044 0 0,-9 11-1638 0 0,0 1-1 0 0,0 0 1 0 0,1-1 0 0 0,4-5-1 0 0,-7 10-409 0 0,0 0 0 0 0,0 0 0 0 0,8-6 2083 0 0,0 3-1006 0 0,-6 3-1587 0 0,-1 0-1 0 0,0 0 0 0 0,0 0 1 0 0,1 0-1 0 0,-1 0 1 0 0,0 0-1 0 0,0 0 1 0 0,1 1-1 0 0,-1-1 0 0 0,0 0 1 0 0,0 1-1 0 0,0-1 1 0 0,1 0-1 0 0,-1 1 1 0 0,0 0-1 0 0,0-1 0 0 0,0 1 1 0 0,0 0-1 0 0,0-1 1 0 0,0 1-1 0 0,0 0 1 0 0,0 0-1 0 0,1 2 1 0 0,0-1 51 0 0,0 0 12 0 0,0 0 1 0 0,1 1-1 0 0,-1-1 0 0 0,-1 1 1 0 0,1-1-1 0 0,0 1 0 0 0,0-1 1 0 0,-1 1-1 0 0,0 0 1 0 0,2 4-1 0 0,7 32 948 0 0,-5-18-769 0 0,10 41-244 0 0,-11-40 0 0 0,1 0 0 0 0,13 33 0 0 0,-13-45 0 0 0,4 6 0 0 0,-1-4 0 0 0,-7-9 0 0 0,16 19 0 0 0,-12-15 0 0 0,-3 2 0 0 0,-1 0 0 0 0,0 0 0 0 0,0-1 0 0 0,0 0 0 0 0,0 2 0 0 0,1 1 0 0 0,-2-4-64 0 0,0-5-273 0 0,0-2-138 0 0,0 0-33 0 0,0 0 65 0 0,-1 1 294 0 0,-2 3 61 0 0,2-3-283 0 0,1-1-117 0 0,0 0-21 0 0,0 0-139 0 0,0 0-572 0 0,-3 0-817 0 0,-2 1 615 0 0,2 0-3595 0 0,-7-3-975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22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 11975 0 0,'0'0'267'0'0,"0"0"42"0"0,0 0 17 0 0,0 0-28 0 0,0 0-126 0 0,0 0 204 0 0,0 0 111 0 0,0 0 22 0 0,0 0 71 0 0,0 0 286 0 0,0 0 124 0 0,0 0 30 0 0,0 0-133 0 0,0 0-508 0 0,0 0 37 0 0,0 0 80 0 0,-1 1 14 0 0,-9 6 211 0 0,0 2 0 0 0,1-1 0 0 0,-15 18-1 0 0,15-15-776 0 0,0-1-1 0 0,-1 0 0 0 0,-16 12 0 0 0,2-4 57 0 0,-29 22 0 0 0,43-33 0 0 0,64-36-9705 0 0,-39 21 7658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20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 13823 0 0,'0'0'315'0'0,"0"0"45"0"0,0 0 21 0 0,2 0-49 0 0,4 0-11 0 0,1 0 0 0 0,0 0 0 0 0,0 1-1 0 0,-1 0 1 0 0,1 0 0 0 0,0 1 0 0 0,6 2 0 0 0,-9-2-28 0 0,-1 0 0 0 0,1 0 0 0 0,0 0 0 0 0,-1 0 0 0 0,0 1-1 0 0,1 0 1 0 0,-1-1 0 0 0,0 1 0 0 0,-1 0 0 0 0,1 1 0 0 0,0-1 0 0 0,-1 0 0 0 0,3 5 0 0 0,1 5-19 0 0,0 0-1 0 0,-1 0 0 0 0,0 0 0 0 0,-1 1 1 0 0,3 19-1 0 0,-4-20-87 0 0,-2 1 1 0 0,0 0-1 0 0,0-1 0 0 0,-2 1 0 0 0,1 0 0 0 0,-2 0 0 0 0,0-1 1 0 0,0 1-1 0 0,-1-1 0 0 0,-10 26 0 0 0,1-8-186 0 0,-2 0 0 0 0,-19 31 0 0 0,14-28 0 0 0,11-20 0 0 0,0 0 0 0 0,0 0 0 0 0,-19 21 0 0 0,6-11-918 0 0,-2-2-1 0 0,0 0 1 0 0,-45 31 0 0 0,36-37-3066 0 0,29-14 1937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23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5663 0 0,'0'0'356'0'0,"0"0"50"0"0,0 0 20 0 0,0 0-42 0 0,0 0-112 0 0,0 0 463 0 0,12-2 2201 0 0,4 2-1479 0 0,1 1 0 0 0,30 5 1 0 0,-36-4-1440 0 0,-4-1-18 0 0,0 0 0 0 0,-1 1 0 0 0,1-1-1 0 0,6 4 1 0 0,-5-2 0 0 0,32 7 0 0 0,-38-10 0 0 0,6 2 0 0 0,1-1 0 0 0,0-1 0 0 0,-3 0-64 0 0,-5 0-273 0 0,-1 0-138 0 0,0 0-33 0 0,0 0-208 0 0,0 0-857 0 0,-1-2-379 0 0,-5-8-80 0 0,4 8-15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24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10 10135 0 0,'0'0'231'0'0,"0"0"29"0"0,0 0 19 0 0,1-3-41 0 0,0 1-185 0 0,1-1-48 0 0,-1-13-15 0 0,1-31 3926 0 0,-2 46-3723 0 0,0 0 1 0 0,1 0-1 0 0,-1 0 0 0 0,0 0 0 0 0,1 0 1 0 0,-1 0-1 0 0,1 0 0 0 0,-1 0 0 0 0,1 0 1 0 0,0 0-1 0 0,1-1 0 0 0,-2 1-93 0 0,1 0-1 0 0,0 1 1 0 0,-1-1 0 0 0,1 0-1 0 0,0 0 1 0 0,-1 0 0 0 0,1 0-1 0 0,-1 0 1 0 0,0 0-1 0 0,1 1 1 0 0,-1-1 0 0 0,0 0-1 0 0,1 0 1 0 0,-1 0 0 0 0,0 0-1 0 0,0 0 1 0 0,0 0 0 0 0,0-1-1 0 0,5-4 331 0 0,-3 4 2664 0 0,-2 2-386 0 0,1 5-2698 0 0,1 9 0 0 0,-7 18-14 0 0,-43 165 4 0 0,44-181 0 0 0,-5 21 0 0 0,-7 48 0 0 0,16-85 0 0 0,-1 14 0 0 0,-1-1 0 0 0,-7 22 0 0 0,6-22 0 0 0,3 1 0 0 0,1-2 0 0 0,8-6 0 0 0,2-4 0 0 0,-4-2-127 0 0,-1-2 0 0 0,1 1 0 0 0,-1-1 0 0 0,0 0 0 0 0,0 0 0 0 0,1-1 0 0 0,-1 1 0 0 0,-1-1 0 0 0,1-1 0 0 0,0 1 0 0 0,-1-1 0 0 0,0 0 0 0 0,0 0 0 0 0,0-1 0 0 0,8-9 0 0 0,-11 11-474 0 0,1-1 1 0 0,-1 1-1 0 0,0-1 0 0 0,0 0 1 0 0,0 0-1 0 0,0-4 1 0 0,2-6-4892 0 0,-4 3-500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25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0135 0 0,'0'0'464'0'0,"0"0"-9"0"0,0 0-87 0 0,0 0 728 0 0,0 0 353 0 0,0 0 73 0 0,0 0-125 0 0,0 0-574 0 0,0 0-250 0 0,0 0-49 0 0,0 0 59 0 0,0 0 287 0 0,0 0 122 0 0,2 0 28 0 0,37-8 661 0 0,50-6-66 0 0,-62 6-1615 0 0,-15 3 0 0 0,-3 0-269 0 0,-7 4-1135 0 0,-2 1-499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25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0 6447 0 0,'0'0'499'0'0,"0"0"-99"0"0,0 0 807 0 0,0 0 383 0 0,0 0 77 0 0,0 0-70 0 0,0 0-366 0 0,-5-6 489 0 0,2 4 1472 0 0,-5 1-2327 0 0,6 1-47 0 0,-2 1-612 0 0,0 0 0 0 0,1 0 0 0 0,-1 1 1 0 0,0-1-1 0 0,0 1 0 0 0,1 0 1 0 0,-1 0-1 0 0,1 1 0 0 0,0-1 1 0 0,-5 4-1 0 0,7-5-204 0 0,0 0 1 0 0,0 0-1 0 0,0-1 1 0 0,0 1 0 0 0,-1 0-1 0 0,1 0 1 0 0,0 0-1 0 0,1 0 1 0 0,-1 0-1 0 0,0 0 1 0 0,0 0-1 0 0,0 1 1 0 0,1-1 0 0 0,-1 0-1 0 0,0 0 1 0 0,0 3-1 0 0,0 1 44 0 0,-2-1 31 0 0,-6 12 300 0 0,1 1-1 0 0,0 0 1 0 0,2 0-1 0 0,-8 28 1 0 0,7-16-362 0 0,2-10-15 0 0,2 0 0 0 0,0 0 1 0 0,-1 32-1 0 0,14 117 0 0 0,-8-146 0 0 0,2 0 0 0 0,1 0 0 0 0,0-1 0 0 0,2 0 0 0 0,12 28 0 0 0,-12-33 0 0 0,1-1 0 0 0,0 0 0 0 0,2 0 0 0 0,-1 0 0 0 0,2-1 0 0 0,0-1 0 0 0,17 17 0 0 0,-20-23-627 0 0,1 0-1 0 0,-1-1 1 0 0,1 0-1 0 0,14 7 1 0 0,-3-4-1140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26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1375 0 0,'0'0'415'0'0,"0"0"1204"0"0,0 0 527 0 0,0 0 108 0 0,0 0-154 0 0,0 0-718 0 0,0 0-320 0 0,0 0-64 0 0,0 0-31 0 0,0 0-106 0 0,2 0-42 0 0,0 0-582 0 0,0 0 1 0 0,0 0-1 0 0,0 0 0 0 0,0 0 1 0 0,0 0-1 0 0,0 0 1 0 0,0 1-1 0 0,0-1 0 0 0,0 1 1 0 0,-1-1-1 0 0,1 1 0 0 0,0 0 1 0 0,0 0-1 0 0,-1 0 1 0 0,1 0-1 0 0,2 1 0 0 0,-1 1-13 0 0,0 0 0 0 0,0 0 1 0 0,0 0-1 0 0,-1 0 0 0 0,1 0 0 0 0,-1 1 0 0 0,3 4 0 0 0,1 5 127 0 0,0 1 1 0 0,-1-1-1 0 0,6 22 0 0 0,0 16 56 0 0,6 72 1 0 0,-13-76-325 0 0,-2 0 1 0 0,-3-1 0 0 0,-12 92-1 0 0,11-125-58 0 0,-2 0-1 0 0,0 0 1 0 0,0 0-1 0 0,-1-1 0 0 0,-1 1 1 0 0,0-1-1 0 0,-11 16 1 0 0,8-14-17 0 0,-2 0 0 0 0,1-1 0 0 0,-2 0 0 0 0,1-1 0 0 0,-21 16 0 0 0,-19 7-1044 0 0,48-34 666 0 0,1 1-1 0 0,-1-1 0 0 0,0 1 0 0 0,0-1 1 0 0,0 0-1 0 0,-5 1 0 0 0,0 1-4809 0 0,6-3-1642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28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4 10135 0 0,'0'0'231'0'0,"0"0"29"0"0,0 0 19 0 0,0 0 105 0 0,0 0 410 0 0,0 0 184 0 0,0 0 40 0 0,0 0 6 0 0,0 0 0 0 0,0 0 0 0 0,0 0 0 0 0,0 0-69 0 0,0 0-290 0 0,0 0-121 0 0,1-1-28 0 0,43-72 2534 0 0,-27 48-1759 0 0,15-32 0 0 0,5-22-163 0 0,-32 71-1128 0 0,-5 8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-2 8 0 0 0,-6 11 0 0 0,5-15 0 0 0,2-3 0 0 0,0 0 0 0 0,0 0 0 0 0,1 1 0 0 0,-1-1 0 0 0,0 0 0 0 0,1 1 0 0 0,-1-1 0 0 0,1 1 0 0 0,-1-1 0 0 0,1 1 0 0 0,0-1 0 0 0,-1 3 0 0 0,-1 8 0 0 0,3 1 0 0 0,0-10 0 0 0,0 2 0 0 0,13 8 0 0 0,-10-10 0 0 0,4 3 0 0 0,18 3 0 0 0,0-2 0 0 0,-7-1 0 0 0,-16-3 0 0 0,0 0 0 0 0,6 6 0 0 0,-8-6 0 0 0,0 0 0 0 0,-1-1 0 0 0,1 1 0 0 0,-1 0 0 0 0,1 0 0 0 0,-1 0 0 0 0,0 0 0 0 0,0 0 0 0 0,-1-1 0 0 0,1 1 0 0 0,0 0 0 0 0,-1 0 0 0 0,0 0 0 0 0,-2 5 0 0 0,-2 5 0 0 0,-13 23 0 0 0,6-14 0 0 0,8-10 0 0 0,3 0 0 0 0,4 0 0 0 0,-2-12 0 0 0,-1 1 0 0 0,1-1 0 0 0,-1 1 0 0 0,1-1 0 0 0,-1 0 0 0 0,1 1 0 0 0,0-1 0 0 0,-1 0 0 0 0,1 1 0 0 0,-1-1 0 0 0,1 0 0 0 0,0 0 0 0 0,-1 0 0 0 0,1 1 0 0 0,1-1 0 0 0,2 0-164 0 0,0 0 0 0 0,-1 0 0 0 0,1-1 0 0 0,0 1 0 0 0,0-1 0 0 0,0 0 0 0 0,0 0 0 0 0,0 0 1 0 0,-1-1-1 0 0,1 1 0 0 0,0-1 0 0 0,-1 0 0 0 0,5-3 0 0 0,0 0-499 0 0,0-1 0 0 0,-1 0 0 0 0,0 0 0 0 0,10-12-1 0 0,-4 2-1381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40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401 11975 0 0,'12'-17'267'0'0,"-9"13"42"0"0,-3 4 17 0 0,10-17 84 0 0,34-82 3070 0 0,12-19 2664 0 0,-55 117-5701 0 0,-1-1-294 0 0,1-2-61 0 0,0 3 283 0 0,-1 1 117 0 0,-16 13 613 0 0,8-4-1098 0 0,0 0 0 0 0,1 1 0 0 0,1 0-1 0 0,-1 0 1 0 0,2 0 0 0 0,-8 17 0 0 0,-21 70-7 0 0,29-82 4 0 0,-9 33 0 0 0,2 0 0 0 0,1 0 0 0 0,-4 64 0 0 0,14-102 0 0 0,0-6 0 0 0,-1-6 0 0 0,1-6 0 0 0,7-107 0 0 0,-4 93-47 0 0,4-41-925 0 0,-2-86-1 0 0,-5 117 973 0 0,1 18 0 0 0,0-1 0 0 0,-5-23 0 0 0,5 34 0 0 0,-2 0 0 0 0,1-1 0 0 0,0 1 0 0 0,-1 0 0 0 0,1 0 0 0 0,-1 0 0 0 0,-1 0 0 0 0,1 0 0 0 0,0 1 0 0 0,-1-1 0 0 0,0 1 0 0 0,1 0 0 0 0,-5-4 0 0 0,4 4 0 0 0,0 1 0 0 0,0-1 0 0 0,0 1 0 0 0,0 0 0 0 0,0 0 0 0 0,0 0 0 0 0,0 0 0 0 0,-1 0 0 0 0,1 1 0 0 0,-1 0 0 0 0,1-1 0 0 0,-7 0 0 0 0,7 1 0 0 0,-26-7 0 0 0,21 5 0 0 0,0-1 64 0 0,7 3 273 0 0,1 1 138 0 0,0 0 33 0 0,0 0-65 0 0,1 0-294 0 0,251-36-131 0 0,-157 23-20 0 0,-81 11 2 0 0,5-1 0 0 0,1 0 0 0 0,-1 1 0 0 0,1 2 0 0 0,31 2 0 0 0,-45-2 0 0 0,-4 0 0 0 0,-1 0 0 0 0,1 0 0 0 0,-1 1 0 0 0,1-1 0 0 0,-1 0 0 0 0,1 1 0 0 0,-1-1 0 0 0,1 1 0 0 0,-1-1 0 0 0,0 1 0 0 0,1 0 0 0 0,-1-1 0 0 0,0 1 0 0 0,2 1 0 0 0,3 5 72 0 0,-4-4-2 0 0,-1 0-1 0 0,0 0 1 0 0,-1 0-1 0 0,1 0 0 0 0,0 0 1 0 0,-1 0-1 0 0,0 1 1 0 0,0-1-1 0 0,0 0 1 0 0,0 0-1 0 0,0 0 1 0 0,0 1-1 0 0,-1-1 1 0 0,-1 6-1 0 0,-1 0 118 0 0,0-1 0 0 0,0 1-1 0 0,0-1 1 0 0,-6 9 0 0 0,-9 17-267 0 0,1 0 0 0 0,2 1-1 0 0,1 1 1 0 0,-10 41 0 0 0,24-76-69 0 0,-3 17-533 0 0,4-9-2295 0 0,-1-8 2687 0 0,0-1 0 0 0,0 0 0 0 0,0 0 0 0 0,0 1 0 0 0,1-1-1 0 0,-1 0 1 0 0,0 0 0 0 0,0 1 0 0 0,0-1 0 0 0,1 0-1 0 0,-1 0 1 0 0,0 0 0 0 0,0 1 0 0 0,0-1 0 0 0,1 0 0 0 0,-1 0-1 0 0,0 0 1 0 0,0 0 0 0 0,1 0 0 0 0,-1 1 0 0 0,0-1 0 0 0,1 0-1 0 0,-1 0 1 0 0,0 0 0 0 0,1 0 0 0 0,17 1-1757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4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 17503 0 0,'-1'1'399'0'0,"-12"14"219"0"0,-1 2-1 0 0,2-1 1 0 0,0 1 0 0 0,1 1 0 0 0,1 0 0 0 0,1 1-1 0 0,0 0 1 0 0,-11 36 0 0 0,9-19-591 0 0,4-17-26 0 0,0 1 0 0 0,2 0 1 0 0,0 1-1 0 0,-3 40 0 0 0,8-49-124 0 0,1 60 311 0 0,-1-65-696 0 0,1 1 0 0 0,0-1 1 0 0,1 0-1 0 0,0 0 0 0 0,0 0 0 0 0,1 0 1 0 0,4 10-1 0 0,1-4-6655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40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80 21191 0 0,'0'0'480'0'0,"0"0"67"0"0,0 0 31 0 0,0 0-56 0 0,-1-2-321 0 0,-2-3-87 0 0,1-1 0 0 0,-1 1-1 0 0,1 0 1 0 0,0-1 0 0 0,1 1 0 0 0,0-1 0 0 0,-1 1-1 0 0,2-1 1 0 0,-1 0 0 0 0,1 1 0 0 0,0-1-1 0 0,0 0 1 0 0,0 1 0 0 0,1-1 0 0 0,0 0 0 0 0,0 1-1 0 0,2-7 1 0 0,4-11 569 0 0,1 0-1 0 0,18-36 1 0 0,-23 52-675 0 0,1 0 0 0 0,0 0 0 0 0,1 1 0 0 0,-1-1 0 0 0,1 1 0 0 0,0 0 0 0 0,1 1 0 0 0,11-10 0 0 0,-16 14 363 0 0,-1 1 117 0 0,0 0 21 0 0,0 0-66 0 0,1 1-294 0 0,1-1-131 0 0,1 1-17 0 0,9 7-4 0 0,-5 0 3 0 0,1 4 0 0 0,11 9 0 0 0,1-4 0 0 0,-2-2 0 0 0,-10-7 0 0 0,-7-7 0 0 0,0 0 0 0 0,0 0 0 0 0,0 0 0 0 0,0 0 0 0 0,0 0 0 0 0,0 0 0 0 0,0 1 0 0 0,-1-1 0 0 0,1 0 0 0 0,0 0 0 0 0,-1 1 0 0 0,1-1 0 0 0,-1 1 0 0 0,1-1 0 0 0,-1 0 0 0 0,0 1 0 0 0,0-1 0 0 0,0 1 0 0 0,0-1 0 0 0,0 1 0 0 0,0-1 0 0 0,0 2 0 0 0,0 2 0 0 0,-1 4 0 0 0,1 0 0 0 0,-1 0 0 0 0,0 0 0 0 0,0 0 0 0 0,-1 0 0 0 0,-5 12 0 0 0,4-13 0 0 0,1-3 0 0 0,1 1 0 0 0,0-1 0 0 0,0 0 0 0 0,0 1 0 0 0,1-1 0 0 0,-1 8 0 0 0,1-11 10 0 0,-1-1-14 0 0,1 0 0 0 0,0 0 1 0 0,0-1-1 0 0,-1 1 0 0 0,1 0 1 0 0,0 0-1 0 0,0 0 0 0 0,0-1 1 0 0,0 1-1 0 0,0 0 0 0 0,0 0 1 0 0,1-1-1 0 0,-1 1 0 0 0,0 0 0 0 0,0 0 1 0 0,0 0-1 0 0,1-1 0 0 0,-1 1 1 0 0,1 1-1 0 0,-1-2-65 0 0,0 1 1 0 0,1 0-1 0 0,-1-1 1 0 0,0 1-1 0 0,0-1 0 0 0,1 1 1 0 0,-1-1-1 0 0,0 1 1 0 0,1-1-1 0 0,-1 1 0 0 0,1-1 1 0 0,-1 1-1 0 0,0-1 1 0 0,1 1-1 0 0,-1-1 0 0 0,1 1 1 0 0,0-1-1 0 0,-1 0 1 0 0,1 1-1 0 0,-1-1 0 0 0,1 0 1 0 0,-1 0-1 0 0,1 0 1 0 0,0 1-1 0 0,1-1 42 0 0,0 0-1 0 0,0 0 1 0 0,-1 0-1 0 0,1 0 1 0 0,0 0 0 0 0,0 0-1 0 0,-1 0 1 0 0,1-1 0 0 0,2 0-1 0 0,0 0-225 0 0,1-1-1 0 0,-1 1 0 0 0,0-1 1 0 0,1-1-1 0 0,-1 1 1 0 0,5-5-1 0 0,1-2-1923 0 0,-1-2-3602 0 0,1-1-1933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41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5663 0 0,'0'0'719'0'0,"0"0"-20"0"0,11 0 458 0 0,-4 1-380 0 0,0 0-1 0 0,0 1 1 0 0,0 0 0 0 0,13 5-1 0 0,-17-5-512 0 0,0-1-1 0 0,0 1 0 0 0,-1 1 0 0 0,1-1 0 0 0,0 0 1 0 0,-1 0-1 0 0,1 1 0 0 0,-1 0 0 0 0,0-1 1 0 0,0 1-1 0 0,0 0 0 0 0,3 5 0 0 0,-1 1-115 0 0,-1 0 0 0 0,1 0 0 0 0,-2 0 0 0 0,1 0 0 0 0,-1 1 0 0 0,1 9 0 0 0,1 58 888 0 0,-5-51-796 0 0,-2 0 0 0 0,0-1 0 0 0,-1 1 0 0 0,-2-1 0 0 0,-10 30 0 0 0,11-43-201 0 0,0-1 1 0 0,0 0-1 0 0,-1 0 1 0 0,0 0-1 0 0,-1-1 1 0 0,0 0-1 0 0,-14 15 0 0 0,15-19-2272 0 0,-1 0-1 0 0,0 0 0 0 0,-11 7 0 0 0,5-6-655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6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31 15663 0 0,'0'0'356'0'0,"0"0"50"0"0,0 0 20 0 0,0 0-42 0 0,-1-2-250 0 0,-3-4-49 0 0,3 4 280 0 0,1 2 122 0 0,0 0 22 0 0,-2-4 291 0 0,0 3-443 0 0,1 0-1 0 0,0 0 1 0 0,0 0-1 0 0,0 0 1 0 0,0 0-1 0 0,-1 0 1 0 0,1 0-1 0 0,1 0 1 0 0,-1-1-1 0 0,-1-1 0 0 0,1 2 60 0 0,-1 1 80 0 0,1-1-343 0 0,-9 1 648 0 0,-9 7-633 0 0,16-5-171 0 0,1 0 3 0 0,0-1 0 0 0,0 0 0 0 0,0 1 0 0 0,0-1 0 0 0,0 1 0 0 0,0-1 0 0 0,0 1 0 0 0,1 0 0 0 0,-1 0 0 0 0,0 0 0 0 0,1 0 0 0 0,-2 4 0 0 0,0 0 0 0 0,0-3 0 0 0,-6 20 0 0 0,4-9 0 0 0,2-8 0 0 0,1 1 0 0 0,0 0 0 0 0,0-1 0 0 0,1 1 0 0 0,0 0 0 0 0,0 14 0 0 0,0-17 0 0 0,0 1 0 0 0,6 12 0 0 0,-4-15 0 0 0,0 0 0 0 0,0 0 0 0 0,0 0 0 0 0,0-1 0 0 0,0 1 0 0 0,0 0 0 0 0,0-1 0 0 0,0 1 0 0 0,1-1 0 0 0,1 2 0 0 0,11 7 0 0 0,-8-9 0 0 0,-2-1 0 0 0,1 1-284 0 0,0 0 0 0 0,1 0 0 0 0,-1-1 0 0 0,0 0 0 0 0,1 0 0 0 0,-1-1 0 0 0,8-1 0 0 0,-4 0-882 0 0,-1 0-1 0 0,0-1 1 0 0,0 0 0 0 0,8-4-1 0 0,-2-1-6353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21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2 15663 0 0,'0'0'356'0'0,"0"0"50"0"0,0 0 20 0 0,0 0-42 0 0,9 0 1592 0 0,-1-2-1530 0 0,0 0-1 0 0,0-1 0 0 0,-1 0 0 0 0,1 0 1 0 0,-1-1-1 0 0,0 0 0 0 0,0 0 1 0 0,0 0-1 0 0,7-7 0 0 0,-3 1 345 0 0,0 1 1 0 0,-1-2-1 0 0,0 1 0 0 0,12-18 0 0 0,0-8 141 0 0,-21 35-422 0 0,-2 0-66 0 0,1 1-439 0 0,0-1 0 0 0,0 1 0 0 0,0 0 0 0 0,-1 0 0 0 0,1-1 0 0 0,0 1 0 0 0,0 0 1 0 0,0 0-1 0 0,0-1 0 0 0,-1 1 0 0 0,1 0 0 0 0,0 0 0 0 0,0-1 0 0 0,-1 1 0 0 0,1 0 0 0 0,0 0 0 0 0,0 0 1 0 0,-1 0-1 0 0,1-1 0 0 0,0 1 0 0 0,-1 0 0 0 0,1 0 0 0 0,0 0 0 0 0,-1 0 0 0 0,1 0 0 0 0,0 0 0 0 0,0 0 1 0 0,-1 0-1 0 0,1 0 0 0 0,0 0 0 0 0,-1 0 0 0 0,1 0 0 0 0,0 0 0 0 0,-1 0 0 0 0,1 0 0 0 0,-1 0 0 0 0,-8 6 11 0 0,8-6-16 0 0,-7 5 1 0 0,1-1 0 0 0,1 1 0 0 0,-1 1 0 0 0,1-1 0 0 0,-1 1 0 0 0,2 0 0 0 0,-1 0 0 0 0,1 1 0 0 0,0 0 0 0 0,0 0 0 0 0,1 0 0 0 0,0 0 0 0 0,-5 13 0 0 0,4-8 0 0 0,1 0 0 0 0,1 0 0 0 0,0 1 0 0 0,0-1 0 0 0,1 1 0 0 0,1-1 0 0 0,0 1 0 0 0,2 18 0 0 0,0-27 0 0 0,-1 0 0 0 0,1 0 0 0 0,0 0 0 0 0,0 0 0 0 0,1-1 0 0 0,-1 1 0 0 0,3 4 0 0 0,-3-7 0 0 0,-1 0 0 0 0,1 0 0 0 0,-1 0 0 0 0,1 0 0 0 0,-1 0 0 0 0,1 0 0 0 0,0 0 0 0 0,0 0 0 0 0,-1 0 0 0 0,1-1 0 0 0,0 1 0 0 0,0 0 0 0 0,0 0 0 0 0,0-1 0 0 0,0 1 0 0 0,0-1 0 0 0,0 1 0 0 0,2 0 0 0 0,1 0 0 0 0,-3 0 0 0 0,1 0 0 0 0,0 0 0 0 0,-1 0 0 0 0,1-1 0 0 0,0 1 0 0 0,-1-1 0 0 0,1 1 0 0 0,0-1 0 0 0,0 0 0 0 0,0 0 0 0 0,0 0 0 0 0,-1 0 0 0 0,1 0 0 0 0,0 0 0 0 0,0 0 0 0 0,0 0 0 0 0,-1-1 0 0 0,1 1 0 0 0,2-1 0 0 0,1-1 0 0 0,0 1-426 0 0,0-1 0 0 0,0 0 0 0 0,-1 0 0 0 0,1 0 0 0 0,5-4 0 0 0,2-2-3983 0 0,20-18 0 0 0,-25 19-3497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42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3 13823 0 0,'0'0'630'0'0,"0"0"-13"0"0,-8 1 1476 0 0,39 1 709 0 0,-1-1-1 0 0,44-4 0 0 0,24-2-2801 0 0,-82 5-7 0 0,-9-1-2 0 0,6-7 97 0 0,-2 0 896 0 0,-8 6-6241 0 0,-3 2 3722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42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5663 0 0,'0'0'356'0'0,"0"0"-276"0"0,0 0-1 0 0,-1 0 0 0 0,1 0 1 0 0,0 0-1 0 0,-1 0 1 0 0,1 0-1 0 0,0 0 0 0 0,-1 0 1 0 0,1 1-1 0 0,0-1 0 0 0,0 0 1 0 0,-1 0-1 0 0,1 0 1 0 0,0 1-1 0 0,0-1 0 0 0,-1 0 1 0 0,1 0-1 0 0,0 1 0 0 0,0-1 1 0 0,0 0-1 0 0,-1 1 1 0 0,1-1-1 0 0,0 0 0 0 0,0 0 1 0 0,0 1-1 0 0,0-1 1 0 0,0 1-1 0 0,2 1 166 0 0,0 1 0 0 0,1-1 0 0 0,0 0 0 0 0,-1 0 0 0 0,1-1 0 0 0,0 1 0 0 0,0 0 0 0 0,0-1 0 0 0,0 0 0 0 0,1 1 0 0 0,-1-1 0 0 0,0-1 0 0 0,0 1 0 0 0,1 0 0 0 0,-1-1 0 0 0,0 0 0 0 0,6 0 0 0 0,8 0 402 0 0,0-1 1 0 0,23-5-1 0 0,-11 1 154 0 0,29-6-629 0 0,-55 10-172 0 0,29-4-1135 0 0,-31 5-4768 0 0,-1 0-2059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43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6 13823 0 0,'0'0'315'0'0,"0"0"45"0"0,0 0 21 0 0,0 0-49 0 0,0 0-81 0 0,0 0 481 0 0,1-2 237 0 0,3-4 45 0 0,-3 4 8 0 0,-1 2 2 0 0,0 0 0 0 0,0 0 0 0 0,0 0-69 0 0,0 0-290 0 0,0 0-121 0 0,0 0-28 0 0,0 0-4 0 0,0 0 0 0 0,0 0 0 0 0,0 0 0 0 0,-2 0-68 0 0,-9 0-289 0 0,1-1-66 0 0,8 1 282 0 0,1-2 117 0 0,0 0-334 0 0,1 1-104 0 0,0 1 0 0 0,-1-1 0 0 0,1 1-1 0 0,0-1 1 0 0,0 1 0 0 0,0-1 0 0 0,-1 0 0 0 0,1 1 0 0 0,0-1 0 0 0,0 0-1 0 0,0 1 1 0 0,0-1 0 0 0,0 1 0 0 0,0-1 0 0 0,1-1 0 0 0,-1 1-40 0 0,0-1 1 0 0,0 0-1 0 0,0 1 1 0 0,1-1-1 0 0,-1 0 1 0 0,1 1-1 0 0,-1-1 1 0 0,1 1-1 0 0,0-1 1 0 0,-1 1-1 0 0,1-1 1 0 0,0 1-1 0 0,0 0 1 0 0,0-1-1 0 0,2-1 1 0 0,1-2-14 0 0,-4 5 3 0 0,0-1 0 0 0,0 1 0 0 0,1-1 0 0 0,-1 1 0 0 0,0-1 0 0 0,0 1 0 0 0,0-1 0 0 0,1 1 0 0 0,-1 0 0 0 0,0-1 0 0 0,0 1 0 0 0,1 0 0 0 0,-1-1 0 0 0,0 1 0 0 0,1 0 0 0 0,-1-1 0 0 0,0 1 0 0 0,1 0 0 0 0,-1 0 0 0 0,1-1 0 0 0,-1 1 0 0 0,1 0 0 0 0,-1 0 0 0 0,0 0 0 0 0,1 0 0 0 0,-1-1 0 0 0,1 1 0 0 0,-1 0 0 0 0,1 0 0 0 0,-1 0 0 0 0,1 0 0 0 0,-1 0 0 0 0,1 0 0 0 0,-1 0 0 0 0,0 0 0 0 0,1 0 0 0 0,0 1 0 0 0,5 7 0 0 0,-5-7 0 0 0,0 1 0 0 0,0 0 0 0 0,-1 0 0 0 0,1 0 0 0 0,0 0 0 0 0,-1 0 0 0 0,0 1 0 0 0,1-1 0 0 0,-1 0 0 0 0,0 0 0 0 0,0 0 0 0 0,0 1 0 0 0,0-1 0 0 0,0 0 0 0 0,-2 4 0 0 0,0 2 0 0 0,0 0 0 0 0,-7 13 0 0 0,4-14 0 0 0,-12 8 0 0 0,7-5 0 0 0,0-4 0 0 0,3-3 72 0 0,6-3-19 0 0,1 1 1 0 0,-1-1-1 0 0,0 0 1 0 0,1-1-1 0 0,-1 1 0 0 0,0 0 1 0 0,1 0-1 0 0,-1 0 1 0 0,0 0-1 0 0,1 0 0 0 0,-1-1 1 0 0,1 1-1 0 0,-1 0 1 0 0,1 0-1 0 0,-1-1 1 0 0,0 1-1 0 0,1 0 0 0 0,-1-1 1 0 0,1 1-1 0 0,-1-1 1 0 0,1 1-1 0 0,0-1 0 0 0,-1 1 1 0 0,1-1-1 0 0,-1 1 1 0 0,1-1-1 0 0,0 1 0 0 0,-1-1 1 0 0,1 1-1 0 0,0-1 1 0 0,0 0-1 0 0,0 1 0 0 0,-1-1 1 0 0,1 0-1 0 0,0 1 1 0 0,0-2-1 0 0,-1-10-53 0 0,5 1 0 0 0,1 0 0 0 0,-5 11 0 0 0,0-1 0 0 0,0 1 0 0 0,0 0 0 0 0,0-1 0 0 0,0 1 0 0 0,1 0 0 0 0,-1-1 0 0 0,0 1 0 0 0,0 0 0 0 0,0 0 0 0 0,1-1 0 0 0,-1 1 0 0 0,0 0 0 0 0,0 0 0 0 0,1 0 0 0 0,-1-1 0 0 0,0 1 0 0 0,0 0 0 0 0,1 0 0 0 0,-1 0 0 0 0,0 0 0 0 0,1-1 0 0 0,-1 1 0 0 0,0 0 0 0 0,0 0 0 0 0,1 0 0 0 0,1 2 0 0 0,-1-1 0 0 0,0 1 0 0 0,0 0 0 0 0,1 0 0 0 0,-1 0 0 0 0,0-1 0 0 0,-1 1 0 0 0,1 0 0 0 0,0 0 0 0 0,0 4 0 0 0,0-4-64 0 0,0 0-1 0 0,0 0 1 0 0,-1 0 0 0 0,1 0 0 0 0,-1 0-1 0 0,0 0 1 0 0,1 0 0 0 0,-1 0-1 0 0,0 0 1 0 0,0 0 0 0 0,0 0-1 0 0,-1 3 1 0 0,1-4-9 0 0,0 0 0 0 0,-1 0 1 0 0,1 0-1 0 0,0 0 0 0 0,0 0 0 0 0,0 0 0 0 0,0 0 1 0 0,0-1-1 0 0,0 1 0 0 0,0 0 0 0 0,1 0 0 0 0,-1 2 0 0 0,2 5-2712 0 0,-1-6-7111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49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5 8287 0 0,'0'0'191'0'0,"0"0"26"0"0,0 0 9 0 0,-3-7 4 0 0,2 7-118 0 0,1-1 0 0 0,0 1-1 0 0,0-1 1 0 0,-1 1-1 0 0,1-1 1 0 0,0 1-1 0 0,0-1 1 0 0,0 1 0 0 0,0-1-1 0 0,0 0 1 0 0,-1 1-1 0 0,1-1 1 0 0,0 1 0 0 0,0-1-1 0 0,1 1 1 0 0,-1-1-1 0 0,0 0 1 0 0,0 1-1 0 0,0-1 1 0 0,0 1 0 0 0,0-1-1 0 0,1 1 1 0 0,-1-2-1 0 0,1-2 1501 0 0,-1 3-1001 0 0,0 0 1 0 0,-1 1 0 0 0,1-1 0 0 0,0 0 0 0 0,0 0-1 0 0,0 0 1 0 0,0 0 0 0 0,0 0 0 0 0,0 0 0 0 0,0 0-1 0 0,1 0 1 0 0,-1 0 0 0 0,0 0 0 0 0,1-1 0 0 0,4-3 4175 0 0,0 5-5694 0 0,-2 1 935 0 0,1 0 0 0 0,-1 0 0 0 0,0 0 0 0 0,1 0 0 0 0,-1 1 1 0 0,0-1-1 0 0,0 1 0 0 0,0 0 0 0 0,0 0 0 0 0,0 0 0 0 0,-1 0 0 0 0,1 0 0 0 0,-1 1 0 0 0,1-1 1 0 0,-1 1-1 0 0,0 0 0 0 0,2 3 0 0 0,3 6 94 0 0,0 0 1 0 0,-1 0 0 0 0,5 15-1 0 0,6 12-1 0 0,21 48-121 0 0,2 4 0 0 0,-3-11 0 0 0,-34-75-3 0 0,4 8-11 0 0,-1 21 103 0 0,-6-21 712 0 0,0-13-771 0 0,0 1-1 0 0,0-1 1 0 0,0 0 0 0 0,-1 0 0 0 0,1 1 0 0 0,0-1 0 0 0,0 0 0 0 0,0 0-1 0 0,-1 0 1 0 0,1 1 0 0 0,0-1 0 0 0,0 0 0 0 0,-1 0 0 0 0,1 0 0 0 0,0 0-1 0 0,0 1 1 0 0,-1-1 0 0 0,1 0 0 0 0,0 0 0 0 0,0 0 0 0 0,-1 0 0 0 0,1 0-1 0 0,0 0 1 0 0,0 0 0 0 0,-1 0 0 0 0,-1 0-132 0 0,1 0 0 0 0,-1-1 0 0 0,1 1 0 0 0,0-1 0 0 0,-1 1 0 0 0,1-1 0 0 0,-1 1 0 0 0,1-1 0 0 0,0 0 0 0 0,-1 0 0 0 0,1 0 0 0 0,0 0 0 0 0,-2-1 0 0 0,-2-3-11 0 0,-17-16-591 0 0,8 5-3720 0 0,9 10-1368 0 0,-1 1-1476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49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1 13823 0 0,'0'0'315'0'0,"0"0"45"0"0,0 0 21 0 0,0 0-49 0 0,0 0-81 0 0,0 0 481 0 0,0 0 237 0 0,0 0 45 0 0,0 0 8 0 0,-18 5 2937 0 0,17-4-3935 0 0,0 0 0 0 0,0 0 0 0 0,-1 0 0 0 0,1 0 0 0 0,0 0 0 0 0,0 0-1 0 0,0 0 1 0 0,0 1 0 0 0,0-1 0 0 0,0 0 0 0 0,1 1 0 0 0,-1-1 0 0 0,-1 3 0 0 0,-1 2 53 0 0,-5 10 337 0 0,-8 20 1 0 0,11-24-182 0 0,0 0 1 0 0,-1 0 0 0 0,-1-1-1 0 0,-7 12 1 0 0,2-10-101 0 0,0-1 0 0 0,0 0 0 0 0,-1-1 0 0 0,0-1 0 0 0,-1 0 0 0 0,-21 11 0 0 0,29-17-40 0 0,-1-1 0 0 0,0-1 0 0 0,0 1 0 0 0,0-1 0 0 0,-1 0 0 0 0,1-1 1 0 0,0 0-1 0 0,-1 0 0 0 0,1-1 0 0 0,-1 1 0 0 0,-14-3 0 0 0,14 0-93 0 0,-2-2-607 0 0,8 0-1018 0 0,11-2-3488 0 0,-4 4 2306 0 0,4-4-4713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51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 8287 0 0,'0'0'191'0'0,"0"0"26"0"0,0 0 9 0 0,0 0 110 0 0,0 0 444 0 0,0 0 196 0 0,0 0 42 0 0,0 0-63 0 0,0 0-290 0 0,0 0-121 0 0,0 0-28 0 0,0 0-4 0 0,0 0 0 0 0,0 0 0 0 0,0 0 0 0 0,0 0-68 0 0,0 0-217 0 0,0 0 161 0 0,0 0 100 0 0,0 0 21 0 0,1-1 3 0 0,0-1-223 0 0,1-1-511 0 0,16-2 4331 0 0,-5 2-4093 0 0,-1 2-16 0 0,47-4 1137 0 0,-7 2-226 0 0,-20-1-911 0 0,-9 1 0 0 0,38 0 0 0 0,-35 1 0 0 0,20-3 385 0 0,78-8 1278 0 0,-89 13-1663 0 0,-24 0 0 0 0,1 0 0 0 0,17-2 0 0 0,48-6 0 0 0,-42 4 0 0 0,116-8 0 0 0,-64 9 0 0 0,-53-1 0 0 0,-3 1 0 0 0,1-1 0 0 0,32-9 0 0 0,-17 6 0 0 0,-25 1 0 0 0,26-3 0 0 0,4 0 0 0 0,-25 6 0 0 0,-24 3 10 0 0,13-4-84 0 0,-14 4-263 0 0,-2 0-138 0 0,0 0-1125 0 0,0 0-4590 0 0,0 0-1968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52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231'0'0,"0"0"29"0"0,0 0 19 0 0,0 0 105 0 0,0 0 410 0 0,0 0 184 0 0,0 0 40 0 0,0 0-63 0 0,0 0-290 0 0,0 0-121 0 0,0 0-28 0 0,0 0 66 0 0,0 0 288 0 0,0 0 122 0 0,0 0 28 0 0,0 0-65 0 0,0 0-290 0 0,0 0-121 0 0,0 0-28 0 0,0 0-4 0 0,0 0 0 0 0,0 0 0 0 0,0 0 0 0 0,0 0-68 0 0,2 0-289 0 0,2 0-140 0 0,-3 0-15 0 0,1 1 0 0 0,-1-1 0 0 0,1 1 1 0 0,0-1-1 0 0,-1 1 0 0 0,1-1 0 0 0,-1 1 0 0 0,1 0 0 0 0,-1 0 1 0 0,0 0-1 0 0,1 0 0 0 0,1 2 0 0 0,0-2 88 0 0,-1 1 0 0 0,1 0-1 0 0,-1 0 1 0 0,0 0 0 0 0,0 0-1 0 0,0 0 1 0 0,0 1 0 0 0,0-1 0 0 0,0 0-1 0 0,-1 1 1 0 0,3 4 0 0 0,1 3 299 0 0,5 5-315 0 0,-2 0 0 0 0,0 1 0 0 0,0 1 0 0 0,-2-1 0 0 0,9 31 0 0 0,8 88 104 0 0,-15-70-176 0 0,-8-56 0 0 0,0-6 0 0 0,0-1 0 0 0,0 1 0 0 0,1 0 0 0 0,-1-1 0 0 0,0 1 0 0 0,1-1 0 0 0,0 1 0 0 0,0-1 0 0 0,0 1 0 0 0,1 2 0 0 0,1 2 0 0 0,-3-7 0 0 0,1 1 1 0 0,-1-1-1 0 0,0 0 0 0 0,0 0 0 0 0,0 0 1 0 0,0 0-1 0 0,0 1 0 0 0,0-1 1 0 0,0 0-1 0 0,0 0 0 0 0,0 0 0 0 0,0 0 1 0 0,0 0-1 0 0,0 1 0 0 0,1-1 1 0 0,-1 0-1 0 0,0 0 0 0 0,0 0 0 0 0,0 0 1 0 0,0 0-1 0 0,0 0 0 0 0,1 0 1 0 0,-1 1-1 0 0,0-1 0 0 0,0 0 0 0 0,0 0 1 0 0,0 0-1 0 0,0 0 0 0 0,1 0 1 0 0,-1 0-1 0 0,0 0 0 0 0,0 0 0 0 0,0 0 1 0 0,0 0-1 0 0,1 0 0 0 0,-1 0 0 0 0,0 0 1 0 0,0 0-1 0 0,0 0 0 0 0,0 0 1 0 0,1 0-1 0 0,-1 0 0 0 0,0 0 0 0 0,0-1 1 0 0,0 1-1 0 0,0 0 0 0 0,1 0 1 0 0,-1 0-1 0 0,0 0 0 0 0,0 0 0 0 0,0 0 1 0 0,0 0-1 0 0,0 0 0 0 0,0-1 1 0 0,0 1-1 0 0,1 0 0 0 0,0-4-80 0 0,-1 1-394 0 0,1 0-1 0 0,-1 0 0 0 0,0 0 1 0 0,0 0-1 0 0,0 1 1 0 0,-1-1-1 0 0,1 0 0 0 0,-1 0 1 0 0,0 0-1 0 0,1 1 1 0 0,-1-1-1 0 0,0 0 1 0 0,-1 1-1 0 0,1-1 0 0 0,-3-3 1 0 0,0-2-1573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52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0 15663 0 0,'0'0'356'0'0,"0"0"50"0"0,0 0 20 0 0,0 0-42 0 0,0-1-250 0 0,0-6 19 0 0,0 6 567 0 0,0 1 249 0 0,0 0 45 0 0,0 0-61 0 0,0 0-288 0 0,0 0-121 0 0,0 0-28 0 0,0 0-4 0 0,0 0 0 0 0,-2 1 0 0 0,-5 8-105 0 0,-1 0 1 0 0,-11 19-1 0 0,14-19-411 0 0,-1 0-1 0 0,-1 0 1 0 0,0 0-1 0 0,-12 11 1 0 0,-5-1 439 0 0,-1-1 0 0 0,-1-2 1 0 0,-48 23-1 0 0,29-16-200 0 0,41-21-235 0 0,-14 4 0 0 0,16-6 0 0 0,-11 4 0 0 0,1-2 0 0 0,-1-2 0 0 0,2 0-64 0 0,9 0-273 0 0,2 0-138 0 0,0 0-33 0 0,3-1-382 0 0,0 1 0 0 0,0-1-1 0 0,0 0 1 0 0,-1-1 0 0 0,1 1 0 0 0,2-2-1 0 0,-1 1-1645 0 0,13-4-4984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53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5663 0 0,'0'0'719'0'0,"0"0"-20"0"0,3 0-449 0 0,42-15 4690 0 0,-42 14-4524 0 0,0 0 1 0 0,0 0-1 0 0,0 0 0 0 0,0 1 0 0 0,0-1 1 0 0,0 1-1 0 0,4 0 0 0 0,3 0-443 0 0,-1 1 0 0 0,16 4-1 0 0,-8-2 1005 0 0,39 7 142 0 0,-10-3-1935 0 0,-44-6-3429 0 0,-2-1-1512 0 0,0 0-305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5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86 10135 0 0,'0'0'231'0'0,"0"0"29"0"0,0 0 19 0 0,1-2-41 0 0,23-79 2300 0 0,-14 42 2201 0 0,28-67-1 0 0,-31 88-4401 0 0,-2 11-355 0 0,-3 4 289 0 0,-1 0-1 0 0,1 0 0 0 0,-1 0 0 0 0,1 0 0 0 0,-1-1 1 0 0,0 1-1 0 0,1-6 0 0 0,-2 8 101 0 0,0 1 117 0 0,0 0 21 0 0,0 0-66 0 0,-6 17 653 0 0,-26 83-170 0 0,19-55-735 0 0,-36 100-191 0 0,45-134 0 0 0,1-1 0 0 0,0 1 0 0 0,0 0 0 0 0,1 0 0 0 0,1 0 0 0 0,0 1 0 0 0,0-1 0 0 0,1 0 0 0 0,2 16 0 0 0,0-15 0 0 0,0-6 0 0 0,4 3 0 0 0,-5-7 0 0 0,11 8 0 0 0,-11-8 0 0 0,0-1 0 0 0,0 0 0 0 0,-1-1 0 0 0,1 1 0 0 0,0-1 0 0 0,-1 1 0 0 0,1-1 0 0 0,0 0 0 0 0,0 1 0 0 0,-1-1 0 0 0,1 0 0 0 0,0 1 0 0 0,0-1 0 0 0,0 0 0 0 0,0 0 0 0 0,-1 0 0 0 0,3 0 0 0 0,3 1-121 0 0,0 0-1 0 0,1 0 1 0 0,-1-1-1 0 0,0 0 1 0 0,0-1 0 0 0,1 1-1 0 0,-1-1 1 0 0,0-1-1 0 0,0 1 1 0 0,0-1 0 0 0,0 0-1 0 0,0 0 1 0 0,0-1-1 0 0,0 1 1 0 0,-1-2-1 0 0,9-4 1 0 0,-11 6-407 0 0,0-1-1 0 0,0 1 1 0 0,0-1 0 0 0,-1 0-1 0 0,1 0 1 0 0,-1 0-1 0 0,1 0 1 0 0,-1 0 0 0 0,2-4-1 0 0,-3 6-944 0 0,-1 1-1108 0 0,0 0-4241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21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62 8287 0 0,'0'0'382'0'0,"0"0"-8"0"0,1-1-240 0 0,14-15 577 0 0,-11 11 663 0 0,1 0 0 0 0,-1 0 0 0 0,0 0 0 0 0,6-9 0 0 0,-10 13-791 0 0,0 1 287 0 0,0 0 122 0 0,3-8 3220 0 0,-3 8-4194 0 0,0 0 1 0 0,0 0-1 0 0,-1 0 0 0 0,1 0 0 0 0,0-1 0 0 0,0 1 0 0 0,0 0 1 0 0,0 0-1 0 0,-1 0 0 0 0,1 0 0 0 0,0 0 0 0 0,0 0 1 0 0,0 0-1 0 0,0 0 0 0 0,-1 0 0 0 0,1 0 0 0 0,0 0 1 0 0,0 0-1 0 0,0 0 0 0 0,0 0 0 0 0,-1 0 0 0 0,1 0 0 0 0,0 0 1 0 0,0 0-1 0 0,0 0 0 0 0,0 0 0 0 0,-1 0 0 0 0,1 0 1 0 0,0 1-1 0 0,0-1 0 0 0,0 0 0 0 0,0 0 0 0 0,0 0 1 0 0,-1 0-1 0 0,1 0 0 0 0,0 0 0 0 0,0 0 0 0 0,0 1 0 0 0,0-1 1 0 0,0 0-1 0 0,0 0 0 0 0,0 0 0 0 0,-1 1 0 0 0,-9 12 1410 0 0,-7 16 544 0 0,7-4-1972 0 0,2-1 0 0 0,1 1 0 0 0,0 0 0 0 0,-3 34 0 0 0,-3 32 0 0 0,12-89 0 0 0,0 0 0 0 0,1 0 0 0 0,-1 0 0 0 0,0-1 0 0 0,0 1 0 0 0,0 0 0 0 0,0 0 0 0 0,0 0 0 0 0,-2 2 0 0 0,2-3 0 0 0,0 0 0 0 0,0 0 0 0 0,0 0 0 0 0,0 0 0 0 0,0 0 0 0 0,1 1 0 0 0,-1-1 0 0 0,1 0 0 0 0,-1 0 0 0 0,1 1 0 0 0,-1-1 0 0 0,1 0 0 0 0,-1 1 0 0 0,1-1 0 0 0,0 1 0 0 0,0-1 0 0 0,0 0 0 0 0,0 1 0 0 0,0 2 0 0 0,2 7 0 0 0,-3-2 0 0 0,1-8 0 0 0,0-1 0 0 0,0 1 0 0 0,0 0 0 0 0,0-1 0 0 0,0 1 0 0 0,0-1 0 0 0,0 1 0 0 0,0-1 0 0 0,0 1 0 0 0,1 0 0 0 0,-1-1 0 0 0,0 1 0 0 0,0-1 0 0 0,1 1 0 0 0,-1-1 0 0 0,0 1 0 0 0,1-1 0 0 0,-1 0 0 0 0,0 1 0 0 0,1-1 0 0 0,-1 1 0 0 0,1-1 0 0 0,-1 0 0 0 0,0 1 0 0 0,1-1 0 0 0,-1 0 0 0 0,1 1 0 0 0,-1-1 0 0 0,1 0 0 0 0,0 0 0 0 0,-1 1 0 0 0,1-1 0 0 0,-1 0 0 0 0,1 0 0 0 0,-1 0 0 0 0,1 0 0 0 0,-1 0 0 0 0,1 0 0 0 0,0 0 0 0 0,-1 0 0 0 0,1 0 0 0 0,0 0 0 0 0,0 0 0 0 0,2 0-13 0 0,1-1-1 0 0,-1 1 1 0 0,0 0 0 0 0,0-1 0 0 0,0 0-1 0 0,1 0 1 0 0,-1 0 0 0 0,0 0-1 0 0,5-3 1 0 0,29-18-420 0 0,-25 14 170 0 0,36-25-5672 0 0,-47 33 3346 0 0,-1 0-4234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54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0135 0 0,'0'0'464'0'0,"0"0"-9"0"0,0 0-155 0 0,0 0 443 0 0,0 0 227 0 0,0 0 44 0 0,0 0 8 0 0,0 0 2 0 0,0 0 0 0 0,0 0 0 0 0,0 0-69 0 0,0 0-290 0 0,0 0-121 0 0,0 0-28 0 0,3 0-4 0 0,50-12 2560 0 0,-23 16-512 0 0,-5-4-1961 0 0,13 2-582 0 0,-34-3-17 0 0,19 5 0 0 0,2-1 0 0 0,-22-3-562 0 0,0 0-1 0 0,0 0 1 0 0,0 0-1 0 0,0 0 0 0 0,0-1 1 0 0,0 1-1 0 0,-1-1 1 0 0,1 0-1 0 0,4-1 1 0 0,-5 1-1470 0 0,-2 1-15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55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 11975 0 0,'0'0'547'0'0,"0"0"-11"0"0,0 0-271 0 0,0 0 133 0 0,0 0 91 0 0,0 0 20 0 0,0 0 71 0 0,0 0 286 0 0,0 0 124 0 0,0 0 30 0 0,0 0-65 0 0,0 0-290 0 0,-2 2-121 0 0,-4 3-287 0 0,0 1-1 0 0,1 0 0 0 0,-1 0 1 0 0,1 0-1 0 0,1 1 1 0 0,-1 0-1 0 0,1 0 0 0 0,1 0 1 0 0,-4 9-1 0 0,-26 47 384 0 0,22-45-624 0 0,1 0 0 0 0,-7 21 0 0 0,-41 135 1795 0 0,32-89-1727 0 0,-21 119 0 0 0,27-106-87 0 0,10-46 3 0 0,2 0 0 0 0,2 0 0 0 0,3 80 0 0 0,5-95 0 0 0,1 1 0 0 0,3-1 0 0 0,1 0 0 0 0,1 0 0 0 0,26 66 0 0 0,-27-85 0 0 0,2-2 0 0 0,0 1 0 0 0,22 30 0 0 0,42 39 0 0 0,-63-75-757 0 0,1 0-1 0 0,17 14 1 0 0,-25-22 309 0 0,1 0-1 0 0,0-1 0 0 0,0 1 1 0 0,0-1-1 0 0,0 0 0 0 0,0 0 1 0 0,0-1-1 0 0,1 1 1 0 0,-1-1-1 0 0,1 0 0 0 0,-1 0 1 0 0,9 0-1 0 0,-3-2-7071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57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8287 0 0,'0'0'191'0'0,"0"0"26"0"0,0 0 9 0 0,0 0 42 0 0,0 0 158 0 0,1-1 72 0 0,18-22 5088 0 0,-18 22-5042 0 0,-1 1-28 0 0,2-1-4 0 0,34-3 2048 0 0,-32 5-2224 0 0,0 1 0 0 0,0 0-1 0 0,0-1 1 0 0,0 2 0 0 0,0-1-1 0 0,6 5 1 0 0,-6-4-126 0 0,4 3-28 0 0,-1 0 1 0 0,0 0-1 0 0,0 1 0 0 0,0 0 1 0 0,-1 0-1 0 0,10 16 0 0 0,3 2 601 0 0,2 4-253 0 0,24 45 0 0 0,-33-54-473 0 0,34 67 91 0 0,-4 2-1 0 0,42 127 1 0 0,-76-190 36 0 0,-1 1-1 0 0,-2-1 1 0 0,0 1 0 0 0,1 44-1 0 0,-5-13 161 0 0,-8 65-1 0 0,-6-10-343 0 0,-29 119 0 0 0,31-188 0 0 0,-2 0 0 0 0,-29 67 0 0 0,-20 10 1440 0 0,51-95-1051 0 0,6-14-662 0 0,0 0-1 0 0,-1-1 1 0 0,0 1 0 0 0,-1-1 0 0 0,-1 0-1 0 0,-9 11 1 0 0,15-21-452 0 0,2-1 597 0 0,-1 0 0 0 0,1-1 0 0 0,-1 1 0 0 0,1-1 0 0 0,-1 1 0 0 0,1 0 0 0 0,-1-1 1 0 0,1 1-1 0 0,-1-1 0 0 0,1 1 0 0 0,-1-1 0 0 0,1 1 0 0 0,0-1 0 0 0,-1 1 0 0 0,1-1 0 0 0,0 0 1 0 0,0 1-1 0 0,-1-1 0 0 0,1 0 0 0 0,0 1 0 0 0,0-1 0 0 0,0 1 0 0 0,0-1 0 0 0,0 0 0 0 0,0 1 0 0 0,0-1 1 0 0,0-1-1 0 0,-1-23-2701 0 0,1 21 2379 0 0,1-21-1586 0 0,3 0-11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4:57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20 13823 0 0,'0'0'630'0'0,"0"0"-13"0"0,-2 1-393 0 0,1 1-205 0 0,-15 8 61 0 0,14-10 95 0 0,0 1 1 0 0,0 0 0 0 0,0-1 0 0 0,1 1-1 0 0,-1-1 1 0 0,0 0 0 0 0,0 1 0 0 0,-2-1 0 0 0,3 0 289 0 0,-1 0 1 0 0,1 0 0 0 0,0-1 0 0 0,-1 1-1 0 0,1 0 1 0 0,0-1 0 0 0,0 1 0 0 0,-1-1 0 0 0,1 1-1 0 0,0-1 1 0 0,0 1 0 0 0,-2-2 0 0 0,2 1-353 0 0,1-1 0 0 0,-1 1 1 0 0,1 0-1 0 0,-1 0 0 0 0,1 0 1 0 0,0 0-1 0 0,0-1 0 0 0,0 1 1 0 0,-1 0-1 0 0,1 0 0 0 0,0-1 1 0 0,1 1-1 0 0,-1 0 0 0 0,0 0 0 0 0,0-2 1 0 0,1 2-7 0 0,2-14 295 0 0,1 0-1 0 0,1 0 1 0 0,1 1 0 0 0,0-1 0 0 0,13-20-1 0 0,-5 9-146 0 0,5-13-113 0 0,5-5 493 0 0,-3-2 1 0 0,24-73-1 0 0,-43 115-647 0 0,-1-13 96 0 0,-1 16-53 0 0,0 1 1 0 0,0 0-1 0 0,0 0 1 0 0,-1-1-1 0 0,1 1 1 0 0,0 0-1 0 0,0-1 1 0 0,-1 1-1 0 0,1 0 0 0 0,0 0 1 0 0,-1 0-1 0 0,1-1 1 0 0,0 1-1 0 0,-1 0 1 0 0,1 0-1 0 0,0 0 1 0 0,-1 0-1 0 0,1 0 0 0 0,-1-1 1 0 0,1 1-1 0 0,0 0 1 0 0,-1 0-1 0 0,1 0 1 0 0,0 0-1 0 0,-1 0 1 0 0,1 0-1 0 0,-1 1 0 0 0,-12 1 832 0 0,8 1-1039 0 0,0 0 0 0 0,1 1 0 0 0,0-1 0 0 0,-1 1 0 0 0,1 0 1 0 0,1 1-1 0 0,-1-1 0 0 0,1 0 0 0 0,-4 7 0 0 0,2 0 176 0 0,4 3 0 0 0,4-1 0 0 0,5 0 0 0 0,-6-10 0 0 0,1 0 0 0 0,0 0 0 0 0,0 0 0 0 0,0 0 0 0 0,0-1 0 0 0,0 1 0 0 0,0-1 0 0 0,1 0 0 0 0,-1 0 0 0 0,1 0 0 0 0,3 2 0 0 0,5 0 0 0 0,0-1 0 0 0,19 3 0 0 0,19 4 0 0 0,-38-5 0 0 0,-1 4 0 0 0,-8-5 0 0 0,0 0 0 0 0,-1 0 0 0 0,0 0 0 0 0,1 0 0 0 0,-2 0 0 0 0,1 1 0 0 0,0-1 0 0 0,-1 1 0 0 0,0-1 0 0 0,0 1 0 0 0,0-1 0 0 0,-1 1 0 0 0,1 7 0 0 0,-2 8 0 0 0,-4 38 0 0 0,1-33 0 0 0,1 32 1827 0 0,4-44-1678 0 0,-1-12-148 0 0,0 0 0 0 0,0-1 0 0 0,0 1 0 0 0,0 0 0 0 0,0-1 0 0 0,1 1 0 0 0,-1 0 1 0 0,0-1-1 0 0,0 1 0 0 0,1 0 0 0 0,-1-1 0 0 0,1 1 0 0 0,-1-1 0 0 0,1 2 0 0 0,0-2-1 0 0,-1 0 0 0 0,1 1 0 0 0,-1-1 0 0 0,1 0 0 0 0,-1 0 0 0 0,1 0 0 0 0,-1 0 0 0 0,1 1 0 0 0,-1-1 0 0 0,1 0 0 0 0,0 0 0 0 0,-1 0 0 0 0,1 0 0 0 0,-1 0 0 0 0,1 0 0 0 0,-1-1 0 0 0,1 1 0 0 0,0 0 0 0 0,2-1-111 0 0,0 0 1 0 0,0 0-1 0 0,0-1 0 0 0,0 1 1 0 0,0-1-1 0 0,0 0 0 0 0,0 1 1 0 0,-1-1-1 0 0,1 0 0 0 0,3-5 0 0 0,22-28-2208 0 0,-9 9 1131 0 0,7-5-336 0 0,2-2-11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12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18 4607 0 0,'0'0'102'0'0,"0"0"20"0"0,0 0 6 0 0,-1-2-21 0 0,-2-4-14 0 0,2 4 278 0 0,1 2 117 0 0,0 0 21 0 0,0-1-181 0 0,-1 0-1 0 0,0 0 0 0 0,1 0 0 0 0,-1 0 0 0 0,0 1 0 0 0,1-1 0 0 0,-1 0 1 0 0,0 0-1 0 0,0 0 0 0 0,0 1 0 0 0,0-1 0 0 0,0 0 0 0 0,0 1 0 0 0,0-1 1 0 0,0 1-1 0 0,-1-1 0 0 0,-5-4 2983 0 0,5 4-2939 0 0,-5-10 2162 0 0,1-2-1066 0 0,-4-22 306 0 0,9 34-1402 0 0,1 1 117 0 0,0 0 21 0 0,0 0-66 0 0,0 0-440 0 0,0 0 0 0 0,0 0 0 0 0,0 0-1 0 0,1 0 1 0 0,-1 0 0 0 0,0 0 0 0 0,0-1 0 0 0,0 1 0 0 0,0 0 0 0 0,0 0 0 0 0,0 0 0 0 0,0 0 0 0 0,0 0 0 0 0,0 0-1 0 0,0 0 1 0 0,0 0 0 0 0,0 0 0 0 0,0 0 0 0 0,0 0 0 0 0,0 0 0 0 0,0 0 0 0 0,0 0 0 0 0,0 0 0 0 0,0-1 0 0 0,0 1-1 0 0,0 0 1 0 0,0 0 0 0 0,0 0 0 0 0,0 0 0 0 0,0 0 0 0 0,0 0 0 0 0,0 0 0 0 0,0 0 0 0 0,0 0 0 0 0,-1 0 0 0 0,1 0-1 0 0,0 0 1 0 0,0 0 0 0 0,0 0 0 0 0,0 0 0 0 0,0 0 0 0 0,0 0 0 0 0,0 0 0 0 0,0 0 0 0 0,0 0 0 0 0,0 0-1 0 0,0 0 1 0 0,0-1 0 0 0,0 1 0 0 0,0 0 0 0 0,0 0 0 0 0,0 0 0 0 0,0 0 0 0 0,-1 0 0 0 0,1 0 0 0 0,0 0 0 0 0,0 0-1 0 0,0 0 1 0 0,-1 0-3 0 0,1 0 0 0 0,-1 0 0 0 0,0-1-1 0 0,1 1 1 0 0,-1-1 0 0 0,0 1 0 0 0,1 0-1 0 0,-1-1 1 0 0,1 1 0 0 0,-1-1 0 0 0,0 0-1 0 0,1 1 1 0 0,-1-1 0 0 0,1 1 0 0 0,0-1-1 0 0,-1 0 1 0 0,1 1 0 0 0,0-1 0 0 0,-1 0-1 0 0,1 0 1 0 0,0 1 0 0 0,0-1 0 0 0,-1 0-1 0 0,1-1 1 0 0,-1-7 72 0 0,1 7 299 0 0,0 2 117 0 0,0 0 21 0 0,0 0-66 0 0,0 3-294 0 0,1 9-133 0 0,0 12-16 0 0,-1-4 0 0 0,1-12 0 0 0,-2 26 0 0 0,-2 20 0 0 0,7 33 0 0 0,-1-45 0 0 0,-3-34 55 0 0,2 10 610 0 0,0 1-1 0 0,4 18 0 0 0,-4-19-1047 0 0,0-1 1 0 0,-1 21-1 0 0,-1-33 424 0 0,3 39 1066 0 0,-2-40-1107 0 0,1 19 0 0 0,-3-9 0 0 0,1-4 0 0 0,0 0 0 0 0,3 18 0 0 0,-2 15 0 0 0,-4-16 0 0 0,0 14 0 0 0,1-25 0 0 0,1-12 0 0 0,2 16 0 0 0,0-10 0 0 0,-3 26 0 0 0,-5 17 0 0 0,-5 42 0 0 0,10-69 0 0 0,-1 14 0 0 0,1 28 0 0 0,-9 35 0 0 0,9-82 0 0 0,-5 22 0 0 0,2-9 0 0 0,-5 89 0 0 0,4-15 0 0 0,-1 9 0 0 0,-2 1 0 0 0,7-81 0 0 0,-5 74 0 0 0,-9 91 0 0 0,2-76 0 0 0,-12 89 0 0 0,10-74 0 0 0,12-97 0 0 0,3 125 0 0 0,2-86 0 0 0,-9 57 0 0 0,0-34 0 0 0,2-1 0 0 0,-2 44 0 0 0,2 105 0 0 0,6-233 0 0 0,-6 95 0 0 0,-1 73 0 0 0,7-139 0 0 0,13 87 0 0 0,-3-15 0 0 0,-4-40 0 0 0,0 109 0 0 0,-1-29 0 0 0,-3-132 0 0 0,-1 0 0 0 0,7 28 0 0 0,-5-34 0 0 0,1 31 0 0 0,-1-6 0 0 0,9 74 540 0 0,11 121 968 0 0,-16-158-1508 0 0,5 132 0 0 0,-5 8 0 0 0,3-77 0 0 0,-6-104 0 0 0,-2 26 0 0 0,5 50 0 0 0,-6-20 0 0 0,-2-51 0 0 0,5 33 0 0 0,-2-49 0 0 0,-1-1 0 0 0,-4 43 0 0 0,-3-30 0 0 0,-10 102 0 0 0,13-100 0 0 0,-2 44 0 0 0,0-31 0 0 0,3 31 0 0 0,2-58 0 0 0,-2 34 0 0 0,2 45 0 0 0,0-90 0 0 0,-5 10 0 0 0,3-23 0 0 0,1 0 0 0 0,0 0 0 0 0,1 14 0 0 0,2 22 0 0 0,5 40 0 0 0,1 76 0 0 0,-7-83 0 0 0,-1-58 0 0 0,-2-16 0 0 0,0 1 0 0 0,-1 50 0 0 0,4 77 0 0 0,1-99 0 0 0,1 8 0 0 0,-4 48 0 0 0,0-42 0 0 0,-2-31 0 0 0,-3 82 0 0 0,3 48 0 0 0,3-143 0 0 0,0-2 0 0 0,-2 14 0 0 0,-1 18 0 0 0,1-13-41 0 0,1 35 1 0 0,1-3-119 0 0,-4-19-2 0 0,4-34 125 0 0,0 0 0 0 0,0 0 1 0 0,0 0-1 0 0,0 0 1 0 0,0 0-1 0 0,0 0 0 0 0,0-1 1 0 0,0 1-1 0 0,0 0 0 0 0,0 0 1 0 0,0 0-1 0 0,0 0 1 0 0,0 0-1 0 0,0 0 0 0 0,0 0 1 0 0,0 0-1 0 0,0 0 1 0 0,0 0-1 0 0,0 0 0 0 0,0 0 1 0 0,0 0-1 0 0,0 0 0 0 0,0 0 1 0 0,0 0-1 0 0,0 0 1 0 0,-1 0-1 0 0,1 0 0 0 0,0 0 1 0 0,0 0-1 0 0,0 0 0 0 0,0 0 1 0 0,0 0-1 0 0,0 0 1 0 0,-1-11-506 0 0,-1-15-135 0 0,-3-35-2836 0 0,3 19-5019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4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57 6447 0 0,'0'0'142'0'0,"0"0"22"0"0,0 0 13 0 0,0 0 123 0 0,0 0 468 0 0,0 0 205 0 0,0 0 41 0 0,0 0-61 0 0,0 0-288 0 0,0 0-121 0 0,0 0-28 0 0,4-10 1020 0 0,-3-9-88 0 0,0 13-509 0 0,-1 0-1 0 0,0 0 0 0 0,0 0 1 0 0,-1-7-1 0 0,-2-7 1112 0 0,0-29 0 0 0,0 30-1482 0 0,3 18-549 0 0,0 1 0 0 0,0 0 0 0 0,0 0 0 0 0,0 0 0 0 0,0 0 1 0 0,0 0-1 0 0,0 0 0 0 0,0 0 0 0 0,0-1 0 0 0,-1 1 0 0 0,1 0 0 0 0,0 0 0 0 0,0 0 0 0 0,0 0 0 0 0,0 0 0 0 0,0 0 0 0 0,0 0 0 0 0,-1 0 0 0 0,1 0 0 0 0,0 0 0 0 0,0 0 0 0 0,0 0 0 0 0,0 0 0 0 0,0 0 0 0 0,-1 0 0 0 0,1 0 0 0 0,0 0 1 0 0,0 0-1 0 0,0 0 0 0 0,0 0 0 0 0,0 0 0 0 0,-1 0 0 0 0,1 0 0 0 0,0 0 0 0 0,0 0 0 0 0,0 0 0 0 0,0 0 0 0 0,0 0 0 0 0,0 0 0 0 0,-1 0 0 0 0,1 1 0 0 0,0-1 0 0 0,0 0 0 0 0,0 0 0 0 0,0 0 0 0 0,0 0 0 0 0,0 0 0 0 0,0 0 0 0 0,0 0 1 0 0,-1 1-1 0 0,-11 21 1568 0 0,11-19-1538 0 0,-14 32-49 0 0,-17 68 0 0 0,4-9 0 0 0,3-25 0 0 0,-54 142 0 0 0,74-204 0 0 0,1 1 0 0 0,-2 19 0 0 0,6-27 0 0 0,0 0 0 0 0,0 1 0 0 0,0-1 0 0 0,0 0 0 0 0,0 0 0 0 0,0 1 0 0 0,0-1 0 0 0,0 0 0 0 0,0 1 0 0 0,0-1 0 0 0,0 0 0 0 0,0 0 0 0 0,0 1 0 0 0,0-1 0 0 0,1 0 0 0 0,-1 0 0 0 0,0 1 0 0 0,0-1 0 0 0,0 0 0 0 0,0 0 0 0 0,1 0 0 0 0,-1 1 0 0 0,0-1 0 0 0,0 0 0 0 0,0 0 0 0 0,1 0 0 0 0,-1 1 0 0 0,0-1 0 0 0,0 0 0 0 0,1 0 0 0 0,-1 0 0 0 0,0 0 0 0 0,1 0 0 0 0,-1 0 0 0 0,0 0 0 0 0,0 0 0 0 0,1 0 0 0 0,-1 0 0 0 0,0 0 0 0 0,0 0 0 0 0,1 0 0 0 0,-1 0 0 0 0,0 0 0 0 0,1 0 0 0 0,-1 0 0 0 0,0 0 0 0 0,0 0 0 0 0,1 0 0 0 0,-1 0 0 0 0,0 0 0 0 0,0 0 0 0 0,1-1 0 0 0,-1 1 0 0 0,56-6 0 0 0,-35 5 0 0 0,-17 1 0 0 0,13-2 0 0 0,-12 2 63 0 0,0 0 1 0 0,1 1-1 0 0,-1 0 0 0 0,0 0 0 0 0,0 0 1 0 0,10 4-1 0 0,11-2 1309 0 0,-25-3-1574 0 0,11 1 127 0 0,-8-2-8233 0 0,-4 1 462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49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98 11975 0 0,'13'-10'902'0'0,"-3"-1"-521"0"0,-8 9-378 0 0,-1 0 0 0 0,1 1 0 0 0,0-1 0 0 0,0 0 0 0 0,0 1 0 0 0,0-1 0 0 0,0 1-1 0 0,0 0 1 0 0,2-2 0 0 0,3 0 574 0 0,-1-1 0 0 0,0 0 0 0 0,0 0-1 0 0,9-8 1 0 0,13-9 1543 0 0,-24 18-1731 0 0,0 1 0 0 0,-1-1-1 0 0,1 0 1 0 0,-1 0 0 0 0,0-1-1 0 0,4-5 1 0 0,5-4 1825 0 0,-12 12-2117 0 0,1 1-1 0 0,-1-1 1 0 0,1 0 0 0 0,-1 0 0 0 0,1 1-1 0 0,-1-1 1 0 0,0 0 0 0 0,1 0 0 0 0,-1 1-1 0 0,0-1 1 0 0,0 0 0 0 0,1 0 0 0 0,-1 0-1 0 0,0-1 1 0 0,1-3 621 0 0,-1 3-649 0 0,0 0 1 0 0,0 1-1 0 0,0-1 0 0 0,0 0 0 0 0,0 1 1 0 0,0-1-1 0 0,0 1 0 0 0,0-1 1 0 0,-1 0-1 0 0,1 1 0 0 0,-1-1 0 0 0,1 1 1 0 0,-1-1-1 0 0,0 1 0 0 0,0-1 1 0 0,1 1-1 0 0,-1-1 0 0 0,0 1 0 0 0,-2-2 1 0 0,1 1 156 0 0,1 0-157 0 0,-1 0 1 0 0,0 1-1 0 0,1-1 0 0 0,-1 1 1 0 0,0 0-1 0 0,0-1 0 0 0,0 1 1 0 0,0 0-1 0 0,0 0 0 0 0,0 0 1 0 0,0 1-1 0 0,-1-1 0 0 0,1 0 1 0 0,0 1-1 0 0,0-1 0 0 0,-1 1 1 0 0,1 0-1 0 0,0 0 0 0 0,0 0 1 0 0,-5 0-1 0 0,1 1 131 0 0,-1-1 0 0 0,1 1 0 0 0,-1 1 0 0 0,0-1 0 0 0,-11 5 0 0 0,16-5-200 0 0,-5 1 0 0 0,1 1 0 0 0,0 0 0 0 0,0 0 0 0 0,0 0 0 0 0,0 1 0 0 0,1-1 0 0 0,-1 1 0 0 0,1 1 0 0 0,0-1 0 0 0,-7 9 0 0 0,-10 12 0 0 0,15-17 0 0 0,1 0 0 0 0,-8 11 0 0 0,1 1 0 0 0,1 0 0 0 0,0-1 0 0 0,-10 27 0 0 0,20-41 0 0 0,0 1 0 0 0,0-1 0 0 0,0 1 0 0 0,1-1 0 0 0,0 1 0 0 0,0 0 0 0 0,0-1 0 0 0,1 1 0 0 0,0 0 0 0 0,0 0 0 0 0,0-1 0 0 0,1 1 0 0 0,0 0 0 0 0,2 6 0 0 0,-3-10 0 0 0,1 0 0 0 0,-1 0 0 0 0,1-1 0 0 0,0 1 0 0 0,0 0 0 0 0,0 0 0 0 0,0 0 0 0 0,0-1 0 0 0,0 1 0 0 0,0-1 0 0 0,0 1 0 0 0,1-1 0 0 0,-1 1 0 0 0,1-1 0 0 0,-1 0 0 0 0,1 0 0 0 0,0 1 0 0 0,-1-1 0 0 0,1 0 0 0 0,0-1 0 0 0,0 1 0 0 0,0 0 0 0 0,0 0 0 0 0,-1-1 0 0 0,1 1 0 0 0,0-1 0 0 0,0 0 0 0 0,0 1 0 0 0,0-1 0 0 0,0 0 0 0 0,0 0 0 0 0,0 0 0 0 0,0-1 0 0 0,0 1 0 0 0,0 0 0 0 0,0-1 0 0 0,0 1 0 0 0,0-1 0 0 0,0 0 0 0 0,2-1 0 0 0,25-9 0 0 0,-9 4 0 0 0,-1 0 0 0 0,0-2 0 0 0,-1 0 0 0 0,1-1 0 0 0,-2-1 0 0 0,21-16 0 0 0,53-52 0 0 0,-66 50 0 0 0,-20 23 0 0 0,-22 51 0 0 0,13-36 0 0 0,0 0 0 0 0,1 0 0 0 0,0 0 0 0 0,0 1 0 0 0,1 0 0 0 0,-1 11 0 0 0,3-18-108 0 0,-1 0 0 0 0,1 0 0 0 0,0 0-1 0 0,0 0 1 0 0,0 1 0 0 0,1-1 0 0 0,-1 0 0 0 0,1 0-1 0 0,-1 0 1 0 0,1 0 0 0 0,0 0 0 0 0,0 0 0 0 0,1-1 0 0 0,1 5-1 0 0,1 0-232 0 0,2 1-2535 0 0,-6-8 1852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52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251 8287 0 0,'0'0'191'0'0,"0"0"26"0"0,0 0 9 0 0,0 0 42 0 0,-1 1 158 0 0,-21 13 1094 0 0,21-13-1008 0 0,1-1 0 0 0,0 0 0 0 0,-18 6 1643 0 0,4-3-726 0 0,12-2-917 0 0,2-1 0 0 0,0 0 0 0 0,0 0 0 0 0,0 0 0 0 0,0 0 0 0 0,-1 0 83 0 0,1 0-549 0 0,-1 0 1 0 0,1 0-1 0 0,-1 0 1 0 0,1 0-1 0 0,-1 0 1 0 0,1 0-1 0 0,0 0 1 0 0,-1 0-1 0 0,1 0 0 0 0,-1 0 1 0 0,1 0-1 0 0,-1 0 1 0 0,1 0-1 0 0,-1 0 1 0 0,1-1-1 0 0,0 1 1 0 0,-1 0-1 0 0,1 0 1 0 0,-1-1-1 0 0,1 1 1 0 0,0 0-1 0 0,-1-1 1 0 0,1 1-1 0 0,0 0 0 0 0,-1-1 1 0 0,1 1-1 0 0,0 0 1 0 0,0-1-1 0 0,-1 1 1 0 0,1 0-1 0 0,0-1 1 0 0,0 0-1 0 0,-4-4 42 0 0,4 4 283 0 0,-4-8 1069 0 0,4 5-1359 0 0,-1 0 1 0 0,1 1-1 0 0,0-1 1 0 0,0 0-1 0 0,0 0 1 0 0,0 1-1 0 0,1-1 1 0 0,-1 0-1 0 0,1 0 1 0 0,0 1-1 0 0,0-1 1 0 0,3-5-1 0 0,0 1 199 0 0,0 0 0 0 0,1 1 0 0 0,8-11 0 0 0,-8 12-246 0 0,3-5-34 0 0,-3 4 0 0 0,0-1 0 0 0,1 1 0 0 0,13-11 0 0 0,-8 8 0 0 0,0-1 0 0 0,0 0 0 0 0,14-20 0 0 0,-23 30 12 0 0,-1-2 156 0 0,1 2 0 0 0,-1-1 1 0 0,1 0-1 0 0,0 0 0 0 0,0 0 0 0 0,0 1 1 0 0,0-1-1 0 0,0 1 0 0 0,0-1 1 0 0,3-1-1 0 0,11-7 17 0 0,-9 5-185 0 0,-7 5 0 0 0,0-1 0 0 0,0 1 0 0 0,0 0 0 0 0,0 0 0 0 0,1 0 0 0 0,-1 0 0 0 0,0 0 0 0 0,0-1 0 0 0,0 1 0 0 0,0 0 0 0 0,0 0 0 0 0,1 0 0 0 0,-1 0 0 0 0,0 0 0 0 0,0 0 0 0 0,0 0 0 0 0,0 0 0 0 0,1 0 0 0 0,-1 0 0 0 0,0 0 0 0 0,0 0 0 0 0,0 0 0 0 0,0 0 0 0 0,1 0 0 0 0,-1 0 0 0 0,0 0 0 0 0,0 0 0 0 0,0 0 0 0 0,0 0 0 0 0,1 0 0 0 0,-1 0 0 0 0,0 0 0 0 0,0 0 0 0 0,0 0 0 0 0,0 0 0 0 0,1 0 0 0 0,-1 0 0 0 0,0 0 0 0 0,0 0 0 0 0,0 0 0 0 0,0 1 0 0 0,0-1 0 0 0,1 0 0 0 0,-1 0 0 0 0,0 0 0 0 0,0 0 0 0 0,0 0 0 0 0,0 1 0 0 0,0-1 0 0 0,0 0 0 0 0,0 0 0 0 0,0 0 0 0 0,0 0 0 0 0,0 0 0 0 0,1 1 0 0 0,-1-1 0 0 0,0 0 0 0 0,0 0 0 0 0,0 0 0 0 0,0 1 0 0 0,0-1 0 0 0,0 0 0 0 0,0 0 0 0 0,0 0 0 0 0,0 0 0 0 0,-1 1 0 0 0,1-1 0 0 0,0 0 0 0 0,-1 13 0 0 0,1-13 0 0 0,-3 14 0 0 0,0 1 0 0 0,-1-1 0 0 0,-12 26 0 0 0,6-15 0 0 0,-34 86 0 0 0,-33 90 0 0 0,66-168 0 0 0,1 1 0 0 0,2 0 0 0 0,2 0 0 0 0,1 1 0 0 0,-1 51 0 0 0,5-82 0 0 0,2 0 0 0 0,-1 1 0 0 0,0-1 0 0 0,1 0 0 0 0,0 0 0 0 0,0 0 0 0 0,0 0 0 0 0,0 0 0 0 0,1 0 0 0 0,0 0 0 0 0,-1 0 0 0 0,5 4 0 0 0,3 2 0 0 0,-4-10 0 0 0,-4 0 0 0 0,4 1 0 0 0,0-1 0 0 0,-1 0 0 0 0,1-1 0 0 0,0 1 0 0 0,6-2 0 0 0,-9 1 0 0 0,3 1 0 0 0,0-1 0 0 0,0-1 0 0 0,0 1 0 0 0,0-1 0 0 0,-1 1 0 0 0,1-1 0 0 0,-1-1 0 0 0,1 1 0 0 0,5-5 0 0 0,-3 3 0 0 0,-4 2 0 0 0,-2 2 0 0 0,-1 0 0 0 0,1-1 0 0 0,0 1 0 0 0,0-1 0 0 0,-1 1 0 0 0,1-1 0 0 0,0 0 0 0 0,-1 1 0 0 0,1-1 0 0 0,-1 0 0 0 0,1 1 0 0 0,-1-1 0 0 0,1 0 0 0 0,-1 0 0 0 0,1 1 0 0 0,-1-2 0 0 0,5-5 111 0 0,0 0-1 0 0,-1-1 0 0 0,0 1 1 0 0,0-1-1 0 0,3-10 1 0 0,-7 15-258 0 0,4-2-109 0 0,3-2 68 0 0,4-10 172 0 0,-2 2 80 0 0,-8 14 273 0 0,-1 1 138 0 0,0 0 33 0 0,0 0-65 0 0,0 0-358 0 0,0 0-406 0 0,0 0-154 0 0,0 0-33 0 0,0 0 65 0 0,0 0 358 0 0,0 0 406 0 0,0 0 154 0 0,0 0 33 0 0,0 0-65 0 0,11 2-1662 0 0,-6-4 1275 0 0,1-1 1 0 0,-1 0-1 0 0,0 0 1 0 0,0 0-1 0 0,-1-1 0 0 0,1 1 1 0 0,-1-1-1 0 0,1 0 1 0 0,5-8-1 0 0,3-4 354 0 0,15-25 0 0 0,43-95-410 0 0,-22 38 0 0 0,-46 92 0 0 0,0 0 0 0 0,-1-1 0 0 0,3-8 0 0 0,8-23 0 0 0,-9 31 0 0 0,0-3 0 0 0,5-6 0 0 0,-8 13 0 0 0,14-14 0 0 0,15-17 0 0 0,-24 29-11 0 0,12-19 70 0 0,-12 17-35 0 0,-6 6 347 0 0,0 1 117 0 0,0 0 21 0 0,0 0-66 0 0,-8 21-278 0 0,-39 89-165 0 0,-23 62 0 0 0,59-141 0 0 0,-30 106 0 0 0,38-122 0 0 0,1 0 0 0 0,0 0 0 0 0,0 1 0 0 0,2-1 0 0 0,0 0 0 0 0,1 0 0 0 0,3 19 0 0 0,-4-30 0 0 0,1-1 0 0 0,0 0 0 0 0,0 0 0 0 0,0 0 0 0 0,0 0 0 0 0,0 0 0 0 0,0 0 0 0 0,1 0 0 0 0,0 0 0 0 0,-1 0 0 0 0,1-1 0 0 0,0 1 0 0 0,0-1 0 0 0,0 1 0 0 0,1-1 0 0 0,-1 0 0 0 0,1 0 0 0 0,-1 0 0 0 0,1 0 0 0 0,0 0 0 0 0,0 0 0 0 0,-1-1 0 0 0,6 2 0 0 0,13 4 0 0 0,-18-7-233 0 0,1 1 0 0 0,-1-1 0 0 0,0 1 1 0 0,1-1-1 0 0,-1 0 0 0 0,0-1 0 0 0,1 1 0 0 0,-1-1 0 0 0,0 1 1 0 0,1-1-1 0 0,-1 0 0 0 0,0 0 0 0 0,0 0 0 0 0,0-1 0 0 0,0 1 0 0 0,0-1 1 0 0,5-3-1 0 0,-4 2-395 0 0,-1 1 1 0 0,1-1 0 0 0,-1 0-1 0 0,0-1 1 0 0,0 1 0 0 0,0 0-1 0 0,-1-1 1 0 0,1 1 0 0 0,-1-1 0 0 0,0 0-1 0 0,0 0 1 0 0,2-7 0 0 0,-2 3-7723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54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4 11975 0 0,'0'0'547'0'0,"0"0"-11"0"0,4-9 549 0 0,4 0 322 0 0,-2-1 0 0 0,1 0 0 0 0,-1-1 0 0 0,8-17 0 0 0,5-12 162 0 0,13-33 635 0 0,17-69-1516 0 0,-50 144-617 0 0,-28 88 1834 0 0,20-52-1905 0 0,3-11 0 0 0,0 1 0 0 0,2-1 0 0 0,1 1 0 0 0,0 48 0 0 0,5-61 0 0 0,-1-11 0 0 0,1-2 0 0 0,7 9 0 0 0,-6-10 0 0 0,-1 0 0 0 0,-1-1 0 0 0,0 1 0 0 0,0-1 0 0 0,-1 1 0 0 0,1-1 0 0 0,0 1 0 0 0,0-1 0 0 0,0 0 0 0 0,0 1 0 0 0,0-1 0 0 0,-1 0 0 0 0,1 0 0 0 0,0 1 0 0 0,0-1 0 0 0,0 0 0 0 0,0 0 0 0 0,0 0 0 0 0,0 0 0 0 0,0 0 0 0 0,0 0 0 0 0,0-1 0 0 0,0 1 0 0 0,0 0 0 0 0,-1 0 0 0 0,1-1 0 0 0,1 0 0 0 0,2 0 0 0 0,-1 0 0 0 0,0-1 0 0 0,1 1 0 0 0,-1-1 0 0 0,0 0 0 0 0,1 0 0 0 0,-1 0 0 0 0,0 0 0 0 0,0 0 0 0 0,-1-1 0 0 0,1 1 0 0 0,4-6 0 0 0,3-5 0 0 0,12-20 0 0 0,-14 20 0 0 0,6-8 0 0 0,1 0 0 0 0,-1-2 0 0 0,-1 1 0 0 0,0-2 0 0 0,15-44 0 0 0,-27 67 0 0 0,3-16 14 0 0,2 1 1 0 0,0 0-1 0 0,1 0 1 0 0,14-25-1 0 0,-20 39 357 0 0,-1 2 117 0 0,0 2 21 0 0,-9 36-8 0 0,5-24-434 0 0,1 1-1 0 0,-2 16 0 0 0,5-26-189 0 0,0 0 0 0 0,0-1 0 0 0,0 1 0 0 0,0-1 0 0 0,1 1 0 0 0,0-1 0 0 0,0 1 0 0 0,0-1 0 0 0,0 1 0 0 0,1-1 0 0 0,2 6 0 0 0,-1-5 82 0 0,0 1 177 0 0,0-1 0 0 0,0 1 1 0 0,1-1-1 0 0,6 8 0 0 0,-8-12-102 0 0,-1 0 0 0 0,0 0 0 0 0,1 0-1 0 0,-1 1 1 0 0,1-2 0 0 0,-1 1 0 0 0,1 0 0 0 0,-1 0-1 0 0,1 0 1 0 0,0-1 0 0 0,-1 1 0 0 0,1-1 0 0 0,0 1-1 0 0,-1-1 1 0 0,1 0 0 0 0,0 1 0 0 0,0-1 0 0 0,0 0 0 0 0,-1 0-1 0 0,1 0 1 0 0,3-1 0 0 0,7-1-131 0 0,0 0-1 0 0,0-1 1 0 0,0-1 0 0 0,0 1-1 0 0,-1-2 1 0 0,1 0 0 0 0,-1 0-1 0 0,15-11 1 0 0,-3 1 201 0 0,-1-2 1 0 0,28-28-1 0 0,-43 38-53 0 0,0-1 0 0 0,-1 0 1 0 0,0 0-1 0 0,-1 0 0 0 0,1-1 0 0 0,-2 0 0 0 0,1 0 1 0 0,-1 0-1 0 0,-1-1 0 0 0,3-10 0 0 0,-5 20-51 0 0,-1-1 0 0 0,0 0 0 0 0,0 1 0 0 0,0-1 0 0 0,0 1 0 0 0,0-1 0 0 0,0 1 0 0 0,0-1 0 0 0,0 0 0 0 0,0 1 0 0 0,0-1 0 0 0,0 1 0 0 0,0-1 0 0 0,0 1 0 0 0,-1-1 0 0 0,1 1 0 0 0,0-1 0 0 0,0 0 0 0 0,0 1 0 0 0,-1-1 0 0 0,1 1 0 0 0,0 0 0 0 0,-1-1 0 0 0,1 1 0 0 0,-1-1 0 0 0,1 1 0 0 0,0-1 0 0 0,-1 1 0 0 0,1 0 0 0 0,-1-1 0 0 0,1 1 0 0 0,-1 0 0 0 0,1 0 0 0 0,-1-1 0 0 0,1 1 0 0 0,-1 0 0 0 0,1 0 0 0 0,-1 0 0 0 0,0-1 0 0 0,1 1 0 0 0,-1 0 0 0 0,1 0 0 0 0,-1 0 0 0 0,1 0 0 0 0,-1 0 0 0 0,0 0 0 0 0,1 0 0 0 0,-1 1 0 0 0,1-1 0 0 0,-1 0 0 0 0,1 0 0 0 0,-1 0 0 0 0,1 0 0 0 0,-2 1 0 0 0,-4 2 0 0 0,0 0 0 0 0,0 1 0 0 0,0-1 0 0 0,0 1 0 0 0,1 0 0 0 0,0 1 0 0 0,0-1 0 0 0,0 1 0 0 0,0 0 0 0 0,-7 11 0 0 0,1 0 0 0 0,1 0 0 0 0,-14 29 0 0 0,15-25 0 0 0,1-1 0 0 0,0 1 0 0 0,-6 32 0 0 0,12-46 0 0 0,1-1 0 0 0,0 1 0 0 0,1-1 0 0 0,-1 1 0 0 0,1 0 0 0 0,0 0 0 0 0,1-1 0 0 0,-1 1 0 0 0,1 0 0 0 0,0-1 0 0 0,1 1 0 0 0,-1-1 0 0 0,1 1 0 0 0,0-1 0 0 0,0 0 0 0 0,1 0 0 0 0,0 0 0 0 0,4 6 0 0 0,-5-8 0 0 0,0-1 0 0 0,0 1 0 0 0,0-1 0 0 0,1 0 0 0 0,-1 0 0 0 0,1 0 0 0 0,-1 0 0 0 0,1 0 0 0 0,0-1 0 0 0,0 1 0 0 0,0-1 0 0 0,0 0 0 0 0,0 0 0 0 0,0 0 0 0 0,7 1 0 0 0,-6-1 0 0 0,0-1 0 0 0,0 0 0 0 0,0-1 0 0 0,0 1 0 0 0,1-1 0 0 0,-1 1 0 0 0,0-1 0 0 0,0-1 0 0 0,0 1 0 0 0,0 0 0 0 0,3-3 0 0 0,3-1 0 0 0,-1-1 0 0 0,0 0 0 0 0,0-1 0 0 0,-1 1 0 0 0,0-2 0 0 0,0 1 0 0 0,-1-1 0 0 0,12-15 0 0 0,65-119 0 0 0,-2 1 0 0 0,-81 141 0 0 0,43-57 0 0 0,-44 57 0 0 0,0 0 0 0 0,0 0 0 0 0,-1 0 0 0 0,2-1 0 0 0,-1 1 0 0 0,0 0 0 0 0,0 0 0 0 0,0 0 0 0 0,0 0 0 0 0,0 0 0 0 0,0 0 0 0 0,0 0 0 0 0,0 0 0 0 0,0 0 0 0 0,0 0 0 0 0,0 0 0 0 0,0-1 0 0 0,0 1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 1 0 0 0,0-1 0 0 0,0 0 0 0 0,-1 8 0 0 0,-5 9 0 0 0,-6 9 0 0 0,-8 17 0 0 0,19-40 0 0 0,-1 0 0 0 0,1 0 0 0 0,0 0 0 0 0,0 0 0 0 0,0 0 0 0 0,1 0 0 0 0,-1 1 0 0 0,1-1 0 0 0,0 0 0 0 0,0 4 0 0 0,-2 16 0 0 0,0-13 0 0 0,6-2 0 0 0,-2-6 0 0 0,-1-1 0 0 0,-1 0 0 0 0,1 0 0 0 0,1 0 0 0 0,-1 0 0 0 0,0 0 0 0 0,0 0 0 0 0,0-1 0 0 0,0 1 0 0 0,0 0 0 0 0,1-1 0 0 0,-1 1 0 0 0,0-1 0 0 0,1 0 0 0 0,-1 1 0 0 0,0-1 0 0 0,1 0 0 0 0,-1 0 0 0 0,3 0 0 0 0,-2 1 0 0 0,0-1 0 0 0,0 0 0 0 0,0 0 0 0 0,0 0 0 0 0,0 0 0 0 0,0 0 0 0 0,0 0 0 0 0,3-1 0 0 0,21-3 0 0 0,-17 6 0 0 0,-9-2 0 0 0,4 7 0 0 0,-6 15 0 0 0,-3-3 0 0 0,-10 22 0 0 0,10-28 0 0 0,0 0 0 0 0,1 0 0 0 0,1 1 0 0 0,-4 20 0 0 0,7-32 0 0 0,-1 0 0 0 0,1 0 0 0 0,0-1 0 0 0,0 1 0 0 0,0 0 0 0 0,0 0 0 0 0,0 0 0 0 0,0-1 0 0 0,1 1 0 0 0,-1 0 0 0 0,1 0 0 0 0,-1-1 0 0 0,2 4 0 0 0,0-1 0 0 0,5 9 0 0 0,-2-10 0 0 0,-3-3 0 0 0,-1 2 0 0 0,2 1 0 0 0,11-2 0 0 0,-8-1 0 0 0,0-1 0 0 0,-1 0 0 0 0,1 0 0 0 0,0-1 0 0 0,0 1 0 0 0,-1-1 0 0 0,1-1 0 0 0,-1 1 0 0 0,1-1 0 0 0,8-5 0 0 0,5-6 0 0 0,25-21 0 0 0,-24 18 0 0 0,-7 7 0 0 0,0-1 0 0 0,-1 0 0 0 0,-1-1 0 0 0,1 0 0 0 0,17-27 0 0 0,-20 27-12 0 0,-6 8 26 0 0,0-1 0 0 0,0 1 0 0 0,-1-1 0 0 0,1 0 0 0 0,1-6 0 0 0,-3 10 357 0 0,-17 13 1069 0 0,4 0-1630 0 0,0 2 0 0 0,1-1 0 0 0,1 1 0 0 0,0 1 0 0 0,1 0 1 0 0,1 1-1 0 0,0-1 0 0 0,1 1 0 0 0,-5 19 0 0 0,11-31-8 0 0,0 0 0 0 0,0 0 0 0 0,0 0 0 0 0,0 0 0 0 0,1 0 0 0 0,-1 0-1 0 0,1 8 1 0 0,1-10-349 0 0,-1 1-1 0 0,1-1 0 0 0,-1 1 0 0 0,1-1 1 0 0,0 0-1 0 0,0 1 0 0 0,0-1 0 0 0,2 3 0 0 0,-3-4-1987 0 0,0-1-23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55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3 231 11975 0 0,'0'0'547'0'0,"1"-1"-11"0"0,5-12 487 0 0,0-1 1 0 0,-1 1-1 0 0,-1-1 1 0 0,6-28-1 0 0,-9 35-457 0 0,0 0 0 0 0,0-1-1 0 0,-1 1 1 0 0,0 0 0 0 0,-1 0-1 0 0,1 0 1 0 0,-1-1 0 0 0,-1 1 0 0 0,1 0-1 0 0,-5-11 1 0 0,5 15-461 0 0,0 1 0 0 0,0-1 1 0 0,-1 1-1 0 0,1-1 0 0 0,-1 1 0 0 0,0-1 1 0 0,1 1-1 0 0,-1 0 0 0 0,0 0 0 0 0,-1 0 1 0 0,1 0-1 0 0,0 0 0 0 0,0 0 0 0 0,-1 1 0 0 0,1-1 1 0 0,-1 1-1 0 0,1-1 0 0 0,-1 1 0 0 0,0 0 1 0 0,0 0-1 0 0,1 0 0 0 0,-1 1 0 0 0,0-1 1 0 0,0 1-1 0 0,0-1 0 0 0,0 1 0 0 0,0 0 1 0 0,-4 1-1 0 0,0-1-37 0 0,1 1 0 0 0,-1 1 1 0 0,1-1-1 0 0,-1 1 1 0 0,1 0-1 0 0,0 1 0 0 0,-1 0 1 0 0,1 0-1 0 0,0 0 0 0 0,1 0 1 0 0,-8 6-1 0 0,-4 5 611 0 0,-31 33 0 0 0,44-43-660 0 0,-8 9-17 0 0,1 2-1 0 0,1 0 1 0 0,0 0-1 0 0,0 0 1 0 0,2 1 0 0 0,0 1-1 0 0,1 0 1 0 0,0 0-1 0 0,-6 29 1 0 0,6-24-86 0 0,5-18 24 0 0,0 1-1 0 0,1-1 1 0 0,0 1-1 0 0,0 0 1 0 0,0 4-1 0 0,1-7 34 0 0,0 0 1 0 0,0 0-1 0 0,0 0 0 0 0,0 0 0 0 0,1 0 0 0 0,-1 0 0 0 0,1 0 1 0 0,0 0-1 0 0,-1 0 0 0 0,1-1 0 0 0,0 1 0 0 0,0 0 1 0 0,0 0-1 0 0,0-1 0 0 0,3 4 0 0 0,-2-3 3 0 0,0 0-1 0 0,1 1 0 0 0,-1-1 1 0 0,1 0-1 0 0,-1-1 1 0 0,1 1-1 0 0,0 0 1 0 0,-1-1-1 0 0,1 1 1 0 0,0-1-1 0 0,0 0 1 0 0,0 0-1 0 0,0 0 0 0 0,0-1 1 0 0,1 1-1 0 0,-1-1 1 0 0,0 1-1 0 0,0-1 1 0 0,0 0-1 0 0,0 0 1 0 0,0-1-1 0 0,1 1 1 0 0,-1-1-1 0 0,0 1 1 0 0,5-3-1 0 0,5-1-69 0 0,1-2 0 0 0,-1 1 1 0 0,0-2-1 0 0,15-9 0 0 0,-19 10 85 0 0,8-5 9 0 0,-1-1 0 0 0,-1-1 0 0 0,0-1 0 0 0,24-27 0 0 0,-39 41 4 0 0,0 0 0 0 0,0 0 1 0 0,0 0-1 0 0,0 0 0 0 0,0 1 0 0 0,0-1 1 0 0,0 0-1 0 0,0 0 0 0 0,0 0 0 0 0,0 1 0 0 0,0-1 1 0 0,0 0-1 0 0,0 0 0 0 0,0 0 0 0 0,0 0 0 0 0,0 1 1 0 0,0-1-1 0 0,0 0 0 0 0,0 0 0 0 0,1 0 0 0 0,-1 0 1 0 0,0 0-1 0 0,0 1 0 0 0,0-1 0 0 0,0 0 0 0 0,0 0 1 0 0,0 0-1 0 0,1 0 0 0 0,-1 0 0 0 0,0 0 0 0 0,0 1 1 0 0,0-1-1 0 0,0 0 0 0 0,0 0 0 0 0,1 0 0 0 0,-1 0 1 0 0,0 0-1 0 0,0 0 0 0 0,0 0 0 0 0,1 0 0 0 0,-1 0 1 0 0,0 0-1 0 0,0 0 0 0 0,0 0 0 0 0,0 0 1 0 0,1 0-1 0 0,-1 0 0 0 0,0 0 0 0 0,0 0 0 0 0,0 0 1 0 0,0 0-1 0 0,1 0 0 0 0,-1 0 0 0 0,0 0 0 0 0,0-1 1 0 0,0 1-1 0 0,0 0 0 0 0,1 0 0 0 0,-1 0 0 0 0,0 0 1 0 0,0 0-1 0 0,0 0 0 0 0,0-1 0 0 0,0 1 0 0 0,0 0 1 0 0,0 0-1 0 0,1 0 0 0 0,-1 0 0 0 0,0-1 0 0 0,0 14 542 0 0,0-12-510 0 0,-4 39 336 0 0,-2 0 0 0 0,-16 56 0 0 0,5-33-372 0 0,-2-1 0 0 0,-3-1 0 0 0,-33 61 0 0 0,49-109 0 0 0,-1 0 0 0 0,-1 0 0 0 0,1-1 0 0 0,-2 0 0 0 0,0-1 0 0 0,-19 19 0 0 0,15-18 0 0 0,8-7 0 0 0,-1-1 0 0 0,1 1 0 0 0,-1-1 0 0 0,1 0 0 0 0,-12 5 0 0 0,16-8 0 0 0,-1-1 0 0 0,0 1 0 0 0,0-1 0 0 0,0 1 0 0 0,0-1 0 0 0,0 0 0 0 0,1 0 0 0 0,-1 1 0 0 0,0-1 0 0 0,0-1 0 0 0,0 1 0 0 0,0 0 0 0 0,0 0 0 0 0,0-1 0 0 0,0 1 0 0 0,1-1 0 0 0,-1 0 0 0 0,0 1 0 0 0,0-1 0 0 0,1 0 0 0 0,-1 0 0 0 0,0 0 0 0 0,1 0 0 0 0,-1 0 0 0 0,-2-3 0 0 0,-1-1 0 0 0,-1-1 0 0 0,0 0 0 0 0,1 0 0 0 0,0 0 0 0 0,1-1 0 0 0,-1 0 0 0 0,1 0 0 0 0,1 0 0 0 0,-1 0 0 0 0,1-1 0 0 0,-4-14 0 0 0,6 16 0 0 0,-1 1 0 0 0,2-1 0 0 0,-1 0 0 0 0,1 0 0 0 0,0 1 0 0 0,0-1 0 0 0,0 0 0 0 0,1 0 0 0 0,0 1 0 0 0,0-1 0 0 0,0 0 0 0 0,1 1 0 0 0,0-1 0 0 0,0 1 0 0 0,0 0 0 0 0,1 0 0 0 0,4-7 0 0 0,8-11 0 0 0,-9 13 0 0 0,1-1 0 0 0,0 1 0 0 0,1 0 0 0 0,1 1 0 0 0,12-13 0 0 0,57-35-2103 0 0,43-21-6092 0 0,-88 57-155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21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5663 0 0,'0'0'356'0'0,"0"0"50"0"0,0 0 20 0 0,0 0-42 0 0,0 0-112 0 0,0 0 463 0 0,0 0 234 0 0,0 0 45 0 0,3 0-61 0 0,21-2 256 0 0,-23 1-693 0 0,2 1-4 0 0,17-2 683 0 0,0 0-1 0 0,39 3 1 0 0,-33 1-1327 0 0,1 0 0 0 0,-1-2 0 0 0,0-1-1 0 0,0-1 1 0 0,0-2 0 0 0,0 0 0 0 0,30-10 0 0 0,-53 13-262 0 0,1-1 0 0 0,-1 1 1 0 0,0-1-1 0 0,1 0 0 0 0,-1 0 0 0 0,0 0 1 0 0,0-1-1 0 0,-1 1 0 0 0,5-5 0 0 0,6-7-1651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55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82 15663 0 0,'1'0'356'0'0,"3"-1"-260"0"0,-1-1-1 0 0,0 1 0 0 0,0-1 1 0 0,0 0-1 0 0,0 0 0 0 0,0 0 1 0 0,0 0-1 0 0,0-1 0 0 0,-1 1 1 0 0,3-4-1 0 0,13-10 220 0 0,-15 13 45 0 0,1 0 0 0 0,-1-1 0 0 0,0 1 0 0 0,0-1 0 0 0,0 1 0 0 0,-1-1 0 0 0,1 0 0 0 0,-1 0 0 0 0,0 0 0 0 0,0 0 0 0 0,0 0 0 0 0,1-8 0 0 0,-2 8-100 0 0,0 1 0 0 0,0 0 0 0 0,-1 0-1 0 0,1-1 1 0 0,-1 1 0 0 0,0 0 0 0 0,0-1-1 0 0,0 1 1 0 0,-1 0 0 0 0,1-1 0 0 0,-1 1 0 0 0,0 0-1 0 0,0 0 1 0 0,0-1 0 0 0,0 1 0 0 0,0 0 0 0 0,-1 0-1 0 0,-1-3 1 0 0,2 5-229 0 0,0-1 0 0 0,0 1 0 0 0,-1-1 1 0 0,1 1-1 0 0,-1-1 0 0 0,1 1 0 0 0,-1 0 0 0 0,1 0 0 0 0,-1 0 0 0 0,1 0 0 0 0,-1 0 1 0 0,0 0-1 0 0,0 0 0 0 0,0 1 0 0 0,1-1 0 0 0,-1 1 0 0 0,-3-1 0 0 0,2 0 51 0 0,0 1 0 0 0,0 1 0 0 0,0-1 0 0 0,0 0-1 0 0,0 1 1 0 0,0-1 0 0 0,0 1 0 0 0,0 0-1 0 0,0 0 1 0 0,-4 2 0 0 0,-2 2 119 0 0,0 0-1 0 0,1 1 1 0 0,-1 0 0 0 0,1 1-1 0 0,-12 11 1 0 0,-3 5-151 0 0,6-8 126 0 0,1 2 0 0 0,1-1 0 0 0,1 2 1 0 0,-21 32-1 0 0,20-24 8 0 0,-15 36 0 0 0,27-53-322 0 0,-1 0 0 0 0,2 1-1 0 0,-1-1 1 0 0,1 1 0 0 0,1-1 0 0 0,0 1 0 0 0,0 0 0 0 0,1 10 0 0 0,0-19 138 0 0,0 0 0 0 0,0 0 0 0 0,0 1 0 0 0,0-1 0 0 0,0 0 0 0 0,1 0 0 0 0,-1 0 0 0 0,0 0 0 0 0,1 0 0 0 0,-1 0 0 0 0,1 0 0 0 0,-1 0 0 0 0,1 0 0 0 0,-1 0 0 0 0,1 0 0 0 0,0 0 0 0 0,0 0 0 0 0,-1 0 0 0 0,1 0 0 0 0,0-1 0 0 0,2 2 0 0 0,-2-1 0 0 0,1-1 0 0 0,-1 1 0 0 0,1-1 0 0 0,-1 1 0 0 0,1-1 0 0 0,0 0 0 0 0,-1 1 0 0 0,1-1 0 0 0,0 0 0 0 0,0 0 0 0 0,-1 0 0 0 0,1 0 0 0 0,1-1 0 0 0,6-1 0 0 0,0-1 0 0 0,0 0 0 0 0,-1 0 0 0 0,11-5 0 0 0,-19 7 0 0 0,17-7 0 0 0,-2-1 0 0 0,1-1 0 0 0,-2 0 0 0 0,20-18 0 0 0,48-54 0 0 0,-73 73 0 0 0,-9 8 0 0 0,1 1 0 0 0,-1 0 0 0 0,0 0 0 0 0,0 0 0 0 0,0 0 0 0 0,0 0 0 0 0,0 0 0 0 0,0 0 0 0 0,0 0 0 0 0,0 0 0 0 0,0 0 0 0 0,0 0 0 0 0,0 0 0 0 0,0-1 0 0 0,0 1 0 0 0,0 0 0 0 0,0 0 0 0 0,0 0 0 0 0,0 0 0 0 0,0 0 0 0 0,0 0 0 0 0,0 0 0 0 0,1 0 0 0 0,-1 0 0 0 0,0 0 0 0 0,0 0 0 0 0,0 0 0 0 0,0 0 0 0 0,0 0 0 0 0,0 0 0 0 0,0 0 0 0 0,0 0 0 0 0,0 0 0 0 0,0 0 0 0 0,0 0 0 0 0,1 0 0 0 0,-1 0 0 0 0,0 0 0 0 0,0 0 0 0 0,0 0 0 0 0,0 0 0 0 0,0 0 0 0 0,0 0 0 0 0,0 0 0 0 0,0 0 0 0 0,0 0 0 0 0,0 0 0 0 0,0 0 0 0 0,0 0 0 0 0,1 0 0 0 0,-1 0 0 0 0,0 0 0 0 0,0 1 0 0 0,0-1 0 0 0,0 0 0 0 0,0 0 0 0 0,0 0 0 0 0,0 0 0 0 0,0 0 0 0 0,0 0 0 0 0,0 0 0 0 0,0 0 0 0 0,0 8 0 0 0,-5 10 0 0 0,-35 83-443 0 0,39-99-45 0 0,1-2-21 0 0,1 2-139 0 0,0 1 362 0 0,4 1-3645 0 0,4-5 2396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56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37 13823 0 0,'0'0'315'0'0,"0"0"45"0"0,0 0 21 0 0,0 0-49 0 0,0 0-81 0 0,0 0 481 0 0,0 0 237 0 0,0 0 45 0 0,-8 0 2056 0 0,4-3-2347 0 0,1 1-1 0 0,-1-1 0 0 0,0 0 1 0 0,1 0-1 0 0,-5-5 1 0 0,7 7-653 0 0,0-1 1 0 0,0 1 0 0 0,0 0 0 0 0,0-1 0 0 0,0 1 0 0 0,0-1 0 0 0,0 1 0 0 0,1-1-1 0 0,-1 1 1 0 0,1-1 0 0 0,-1 1 0 0 0,1-1 0 0 0,0 1 0 0 0,0-1 0 0 0,-1 0 0 0 0,1 1-1 0 0,0-1 1 0 0,0 0 0 0 0,1-1 0 0 0,1-12 171 0 0,1 1 0 0 0,1 0 1 0 0,0 0-1 0 0,1 0 0 0 0,1 0 0 0 0,0 1 0 0 0,1-1 1 0 0,0 2-1 0 0,1-1 0 0 0,14-17 0 0 0,-21 29-242 0 0,0 0 0 0 0,0-1 0 0 0,0 1 0 0 0,1 0 0 0 0,-1 0 0 0 0,0 0 0 0 0,1 0 0 0 0,-1 0 0 0 0,0 0 0 0 0,1 0 0 0 0,0 1 0 0 0,-1-1 0 0 0,1 0 0 0 0,-1 1 0 0 0,1-1 0 0 0,0 1 0 0 0,-1 0 0 0 0,1-1 0 0 0,0 1 0 0 0,-1 0 0 0 0,1 0 0 0 0,0 0 0 0 0,0 0 0 0 0,-1 0 0 0 0,1 1 0 0 0,1 0 0 0 0,1-1 0 0 0,-1 1 0 0 0,0 0 0 0 0,-1 0 0 0 0,1 0 0 0 0,-1 0 0 0 0,1 0 0 0 0,-1 0 0 0 0,1 1 0 0 0,-1-1 0 0 0,0 1 0 0 0,1 0 0 0 0,-1 0 0 0 0,0 0 0 0 0,0 0 0 0 0,-1 0 0 0 0,1 0 0 0 0,0 0 0 0 0,-1 1 0 0 0,1-1 0 0 0,-1 0 0 0 0,0 1 0 0 0,1-1 0 0 0,0 6 0 0 0,2 4 0 0 0,0 1 0 0 0,-1 0 0 0 0,2 18 0 0 0,-5-27 0 0 0,1 4 0 0 0,0-2 0 0 0,0 0 0 0 0,0-1 0 0 0,-1 1 0 0 0,0 0 0 0 0,0-1 0 0 0,-1 1 0 0 0,1 0 0 0 0,-1-1 0 0 0,-3 9 0 0 0,2-10 0 0 0,1-8 0 0 0,-1-7 0 0 0,3 1 0 0 0,1 0 0 0 0,-1 0 0 0 0,2 0 0 0 0,-1 1 0 0 0,1-1 0 0 0,1 1 0 0 0,0 0 0 0 0,0 0 0 0 0,1 0 0 0 0,0 1 0 0 0,0-1 0 0 0,1 1 0 0 0,0 0 0 0 0,0 1 0 0 0,1-1 0 0 0,0 1 0 0 0,1 1 0 0 0,9-8 0 0 0,-7 8 0 0 0,-1 5 0 0 0,-8 1 0 0 0,0 0 0 0 0,-1-1 0 0 0,1 1 0 0 0,0 0 0 0 0,0 1 0 0 0,-1-1 0 0 0,1 0 0 0 0,0 0 0 0 0,0 0 0 0 0,-1 0 0 0 0,1 0 0 0 0,0 1 0 0 0,-1-1 0 0 0,1 0 0 0 0,0 1 0 0 0,-1-1 0 0 0,1 1 0 0 0,0-1 0 0 0,-1 0 0 0 0,1 1 0 0 0,-1-1 0 0 0,1 2 0 0 0,1-1 0 0 0,1 1 0 0 0,0 1 0 0 0,-1-1 0 0 0,1 0 0 0 0,-1 1 0 0 0,0-1 0 0 0,1 1 0 0 0,-1 0 0 0 0,0 0 0 0 0,-1 0 0 0 0,1 0 0 0 0,0 0 0 0 0,-1 0 0 0 0,0 0 0 0 0,0 1 0 0 0,0-1 0 0 0,0 0 0 0 0,0 1 0 0 0,0 5 0 0 0,0 5 0 0 0,-1-1 0 0 0,-1 1 0 0 0,-3 19 0 0 0,3-22 0 0 0,-12 37 0 0 0,38-91 0 0 0,-20 36 0 0 0,7-7 0 0 0,0-1 0 0 0,0 2 0 0 0,30-25 0 0 0,-28 25 0 0 0,-12 11 0 0 0,1 0 0 0 0,-1 0 0 0 0,1-1 0 0 0,-1 1 0 0 0,1 1 0 0 0,0-1 0 0 0,3-1 0 0 0,-5 2 0 0 0,0 0 0 0 0,0 1 0 0 0,0-1 0 0 0,1 1 0 0 0,-1 0 0 0 0,0-1 0 0 0,0 1 0 0 0,0 0 0 0 0,0 0 0 0 0,1-1 0 0 0,-1 1 0 0 0,0 0 0 0 0,0 0 0 0 0,0 0 0 0 0,1 1 0 0 0,-1-1 0 0 0,0 0 0 0 0,0 0 0 0 0,0 1 0 0 0,0-1 0 0 0,2 1 0 0 0,1 1 0 0 0,10 4 0 0 0,-11-2 0 0 0,-1-1 0 0 0,2 2 0 0 0,0 1 0 0 0,0 0 0 0 0,0 0 0 0 0,-1 1 0 0 0,0-1 0 0 0,0 1 0 0 0,-1-1 0 0 0,0 1 0 0 0,0 0 0 0 0,0 0 0 0 0,-1 0 0 0 0,1 12 0 0 0,-1-16 0 0 0,-1-1 0 0 0,0 1 0 0 0,0 0 0 0 0,1-1 0 0 0,-2 1 0 0 0,1 0 0 0 0,0-1 0 0 0,0 1 0 0 0,-2 3 0 0 0,-2 12 0 0 0,3-11-201 0 0,1-6-850 0 0,0-1-385 0 0,1-1-1545 0 0,6-4-5886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58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1 11975 0 0,'0'0'267'0'0,"0"0"42"0"0,0 0 17 0 0,0 0-28 0 0,0 0-58 0 0,0 0 491 0 0,6-16 3298 0 0,12-38 1362 0 0,-13 42-4518 0 0,3-13-476 0 0,1 2 0 0 0,2-1 0 0 0,0 2 0 0 0,1-1 0 0 0,2 2 0 0 0,0-1 0 0 0,21-23 0 0 0,-31 41-281 0 0,0 0 1 0 0,0 0-1 0 0,0 0 0 0 0,1 0 1 0 0,-1 1-1 0 0,1 0 0 0 0,7-4 1 0 0,-12 6-106 0 0,1 1 1 0 0,-1 0 0 0 0,1 0 0 0 0,-1-1-1 0 0,1 1 1 0 0,0 0 0 0 0,-1 0-1 0 0,1 0 1 0 0,-1 0 0 0 0,1 0 0 0 0,-1 0-1 0 0,1 0 1 0 0,0 0 0 0 0,-1 0-1 0 0,1 0 1 0 0,-1 0 0 0 0,1 0 0 0 0,0 0-1 0 0,-1 0 1 0 0,1 0 0 0 0,-1 1-1 0 0,1-1 1 0 0,-1 0 0 0 0,1 0 0 0 0,-1 1-1 0 0,2 0 1 0 0,-1 0 22 0 0,0 0-1 0 0,0 0 1 0 0,0 1-1 0 0,0-1 0 0 0,-1 0 1 0 0,1 1-1 0 0,0-1 1 0 0,-1 0-1 0 0,1 1 1 0 0,0 1-1 0 0,1 4 76 0 0,-1 0-1 0 0,1 0 0 0 0,-1 12 0 0 0,-1-7-108 0 0,0 0 0 0 0,-1 0 0 0 0,-1-1 0 0 0,0 1 0 0 0,-5 14 0 0 0,-22 56 0 0 0,29-82 0 0 0,-8 18 0 0 0,-18 29 0 0 0,24-44 0 0 0,3-9 0 0 0,0-1 0 0 0,1 1 0 0 0,3-9 0 0 0,18-34 0 0 0,2 2 0 0 0,55-79 0 0 0,-76 120 0 0 0,1 1 0 0 0,0 0 0 0 0,9-7 0 0 0,1-1 0 0 0,-6 8 0 0 0,-4 8 0 0 0,-2 8 0 0 0,-3-10 0 0 0,3 17 0 0 0,-2 0 0 0 0,1 0 0 0 0,-2-1 0 0 0,0 1 0 0 0,-2 0 0 0 0,0 0 0 0 0,-4 19 0 0 0,0 1 0 0 0,45-84 0 0 0,34-46 0 0 0,-60 78 0 0 0,0 1 0 0 0,1 1 0 0 0,0 0 0 0 0,20-13 0 0 0,-32 24 0 0 0,0-1 0 0 0,1 1 0 0 0,-1 0 0 0 0,0 0 0 0 0,0 0 0 0 0,1 0 0 0 0,-1 0 0 0 0,0 0 0 0 0,1 1 0 0 0,-1-1 0 0 0,1 1 0 0 0,-1 0 0 0 0,6 0 0 0 0,-8-1 0 0 0,0 1 0 0 0,1 0 0 0 0,-1 0 0 0 0,1 0 0 0 0,-1 0 0 0 0,1 0 0 0 0,-1 0 0 0 0,0 0 0 0 0,1 0 0 0 0,-1 0 0 0 0,1 1 0 0 0,-1-1 0 0 0,1 0 0 0 0,-1 0 0 0 0,0 0 0 0 0,1 0 0 0 0,-1 0 0 0 0,0 1 0 0 0,1-1 0 0 0,-1 0 0 0 0,1 0 0 0 0,-1 1 0 0 0,0-1 0 0 0,0 0 0 0 0,1 1 0 0 0,-1-1 0 0 0,0 0 0 0 0,1 1 0 0 0,-1-1 0 0 0,0 0 0 0 0,0 1 0 0 0,0-1 0 0 0,1 1 0 0 0,-1-1 0 0 0,0 1 0 0 0,0-1 0 0 0,0 0 0 0 0,0 2 0 0 0,0-2 0 0 0,2 5 0 0 0,-1-1 0 0 0,0 1 0 0 0,0 0 0 0 0,-1-1 0 0 0,1 1 0 0 0,-1 0 0 0 0,0 0 0 0 0,0-1 0 0 0,-1 1 0 0 0,-1 6 0 0 0,-2 10 0 0 0,-8 20 0 0 0,8-26 0 0 0,2-8 0 0 0,-7 22 0 0 0,-4 30 0 0 0,12-49 0 0 0,3-2-133 0 0,-2-7 67 0 0,1-1 0 0 0,-1 0 0 0 0,0 0 1 0 0,1 1-1 0 0,-1-1 0 0 0,0 0 0 0 0,0 0 1 0 0,1 1-1 0 0,-1-1 0 0 0,0 0 0 0 0,1 0 1 0 0,-1 0-1 0 0,1 0 0 0 0,-1 0 0 0 0,0 0 1 0 0,1 1-1 0 0,-1-1 0 0 0,0 0 0 0 0,1 0 0 0 0,-1 0 1 0 0,1 0-1 0 0,-1 0 0 0 0,0 0 0 0 0,1 0 1 0 0,0-1-1 0 0,9-1-884 0 0,0-1-433 0 0,-1-2 1 0 0,0 1 0 0 0,0-1-1 0 0,8-6 1 0 0,-1 0-665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5:59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60 19351 0 0,'0'0'439'0'0,"-3"-8"1225"0"0,-17-40 3881 0 0,20 48-5453 0 0,-1-1 0 0 0,1 1 1 0 0,-1 0-1 0 0,1-1 0 0 0,-1 1 0 0 0,0 0 0 0 0,1-1 0 0 0,-1 1 1 0 0,1 0-1 0 0,-1 0 0 0 0,0 0 0 0 0,1-1 0 0 0,-1 1 0 0 0,0 0 0 0 0,1 0 1 0 0,-1 0-1 0 0,0 0 0 0 0,1 0 0 0 0,-1 0 0 0 0,0 0 0 0 0,1 1 1 0 0,-1-1-1 0 0,0 0 0 0 0,-1 1 0 0 0,-18 4 177 0 0,19-4-195 0 0,-10 4-72 0 0,1-1 0 0 0,0 2 0 0 0,0 0 0 0 0,1 0 1 0 0,0 0-1 0 0,0 1 0 0 0,0 1 0 0 0,1-1 0 0 0,-12 16 0 0 0,-5 7-4 0 0,-28 48 0 0 0,46-68 2 0 0,0 0 0 0 0,1 1 0 0 0,1 0 0 0 0,0 0 0 0 0,0 0 0 0 0,1 1 0 0 0,0 0 0 0 0,-2 18 0 0 0,6-30 0 0 0,-1 1 0 0 0,1 0 0 0 0,0-1 0 0 0,0 1 0 0 0,0 0 0 0 0,0 0 0 0 0,0-1 0 0 0,0 1 0 0 0,0 0 0 0 0,0-1 0 0 0,0 1 0 0 0,0 0 0 0 0,0-1 0 0 0,0 1 0 0 0,1 0 0 0 0,-1 0 0 0 0,0-1 0 0 0,0 1 0 0 0,1-1 0 0 0,-1 1 0 0 0,0 0 0 0 0,1-1 0 0 0,-1 1 0 0 0,1-1 0 0 0,-1 1 0 0 0,1-1 0 0 0,-1 1 0 0 0,1-1 0 0 0,-1 1 0 0 0,1-1 0 0 0,0 1 0 0 0,-1-1 0 0 0,1 0 0 0 0,0 1 0 0 0,1 0 0 0 0,-2-1 0 0 0,1 1 0 0 0,0-1 0 0 0,-1 0 0 0 0,1 1 0 0 0,-1-1 0 0 0,1 0 0 0 0,0 1 0 0 0,-1-1 0 0 0,1 0 0 0 0,0 0 0 0 0,-1 1 0 0 0,1-1 0 0 0,0 0 0 0 0,-1 0 0 0 0,1 0 0 0 0,0 0 0 0 0,0 0 0 0 0,-1 0 0 0 0,1 0 0 0 0,0 0 0 0 0,-1 0 0 0 0,1 0 0 0 0,0-1 0 0 0,-1 1 0 0 0,1 0 0 0 0,1-1 0 0 0,0 0 0 0 0,7-2 0 0 0,0 0 0 0 0,0 0 0 0 0,0-1 0 0 0,0 0 0 0 0,-1-1 0 0 0,0 0 0 0 0,0 0 0 0 0,10-9 0 0 0,58-58 0 0 0,-52 47 0 0 0,33-40 0 0 0,-82 118 0 0 0,21-44 0 0 0,-1 0 0 0 0,1 1 0 0 0,1-1 0 0 0,-1 1 0 0 0,2 0 0 0 0,-1 0 0 0 0,0 13 0 0 0,3-22-107 0 0,0 0-1 0 0,0 0 0 0 0,0 0 1 0 0,0 0-1 0 0,0 0 1 0 0,0 1-1 0 0,0-1 1 0 0,1 0-1 0 0,-1 0 1 0 0,0 0-1 0 0,1 0 1 0 0,-1 0-1 0 0,1 0 0 0 0,-1 0 1 0 0,1 0-1 0 0,-1 0 1 0 0,1 0-1 0 0,0 0 1 0 0,-1-1-1 0 0,1 1 1 0 0,0 0-1 0 0,0 0 1 0 0,0-1-1 0 0,0 1 1 0 0,0 0-1 0 0,0-1 0 0 0,0 1 1 0 0,0-1-1 0 0,0 1 1 0 0,0-1-1 0 0,0 1 1 0 0,0-1-1 0 0,0 0 1 0 0,1 1-1 0 0,1-1-270 0 0,0 0 1 0 0,0 0-1 0 0,0 0 0 0 0,0-1 1 0 0,0 1-1 0 0,0-1 0 0 0,0 1 1 0 0,0-1-1 0 0,0 0 1 0 0,0 0-1 0 0,4-3 0 0 0,8-5-1158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1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3 63 17503 0 0,'-2'0'92'0'0,"0"0"0"0"0,0 0 0 0 0,0 1-1 0 0,0-1 1 0 0,0 0 0 0 0,0 1 0 0 0,0-1 0 0 0,0 1-1 0 0,1-1 1 0 0,-1 1 0 0 0,0 0 0 0 0,0 0 0 0 0,1 0-1 0 0,-1 0 1 0 0,0 0 0 0 0,1 0 0 0 0,-1 1 0 0 0,1-1-1 0 0,-1 1 1 0 0,1-1 0 0 0,0 1 0 0 0,0-1 0 0 0,0 1-1 0 0,-2 2 1 0 0,-2 5 353 0 0,0 1 0 0 0,1-1 0 0 0,-5 15 0 0 0,6-16 249 0 0,-9 34 600 0 0,1 1 0 0 0,-8 81 0 0 0,0-5-5 0 0,1-37-1207 0 0,-37 106-1 0 0,35-134-78 0 0,-3-1 0 0 0,-54 93 0 0 0,62-121-3 0 0,2-3 0 0 0,-29 36 0 0 0,35-47 0 0 0,3-4 0 0 0,4-6 9 0 0,0-1 0 0 0,0 0 0 0 0,0 1-1 0 0,-1-1 1 0 0,1 1 0 0 0,0-1 0 0 0,0 1 0 0 0,0-1-1 0 0,-1 0 1 0 0,1 1 0 0 0,0-1 0 0 0,-1 0 0 0 0,1 1-1 0 0,0-1 1 0 0,-1 0 0 0 0,1 0 0 0 0,0 1 0 0 0,-1-1 0 0 0,1 0-1 0 0,-1 0 1 0 0,1 1 0 0 0,0-1 0 0 0,-1 0 0 0 0,1 0-1 0 0,-1 0 1 0 0,1 0 0 0 0,-1 0 0 0 0,1 0 0 0 0,0 0-1 0 0,-1 0 1 0 0,1 0 0 0 0,-1 0 0 0 0,1 0 0 0 0,-1 0 0 0 0,1 0-1 0 0,-1 0 1 0 0,0 0 108 0 0,-50 0 1488 0 0,42 1-1605 0 0,-1-1 0 0 0,0 0 0 0 0,-19-2 0 0 0,26 1 0 0 0,0 1 0 0 0,0-1 0 0 0,1 0 0 0 0,-1 0 0 0 0,0 0 0 0 0,0 0 0 0 0,1 0 0 0 0,-1-1 0 0 0,1 1 0 0 0,-1-1 0 0 0,1 0 0 0 0,0 0 0 0 0,0 1 0 0 0,-1-2 0 0 0,1 1 0 0 0,1 0 0 0 0,-4-5 0 0 0,4 6 0 0 0,0-1 0 0 0,0 1 0 0 0,0 0 0 0 0,0-1 0 0 0,0 0 0 0 0,1 1 0 0 0,-1-1 0 0 0,1 1 0 0 0,-1-1 0 0 0,1 0 0 0 0,0 1 0 0 0,0-1 0 0 0,-1 0 0 0 0,2-2 0 0 0,-1-2 0 0 0,-1 2 0 0 0,1-1 0 0 0,0 1 0 0 0,1-1 0 0 0,-1 1 0 0 0,1-1 0 0 0,0 1 0 0 0,0 0 0 0 0,0-1 0 0 0,0 1 0 0 0,1 0 0 0 0,0 0 0 0 0,0 0 0 0 0,5-8 0 0 0,2 0 0 0 0,1-1 0 0 0,18-18 0 0 0,-5 7 0 0 0,-10 10 0 0 0,1 0 0 0 0,1 1 0 0 0,0 1 0 0 0,21-14 0 0 0,71-36 0 0 0,-35 22 0 0 0,103-62 0 0 0,-155 90 0 0 0,0-1 0 0 0,31-27 0 0 0,-57 51 0 0 0,1 1 0 0 0,1 0 0 0 0,-6 22 0 0 0,7-24 0 0 0,-2 6 0 0 0,0-3 0 0 0,-3 23 0 0 0,7-32 0 0 0,1 1 0 0 0,-1-1 0 0 0,1 0 0 0 0,0 1 0 0 0,1-1 0 0 0,-1 0 0 0 0,1 0 0 0 0,-1 1 0 0 0,3 6 0 0 0,-2-11 0 0 0,-1 1 0 0 0,0 0 0 0 0,0 0 0 0 0,1 0 0 0 0,-1 0 0 0 0,1-1 0 0 0,-1 1 0 0 0,1 0 0 0 0,-1-1 0 0 0,1 1 0 0 0,-1 0 0 0 0,1-1 0 0 0,0 1 0 0 0,-1 0 0 0 0,1-1 0 0 0,0 1 0 0 0,-1-1 0 0 0,1 1 0 0 0,0-1 0 0 0,0 0 0 0 0,-1 1 0 0 0,1-1 0 0 0,0 0 0 0 0,0 0 0 0 0,0 1 0 0 0,0-1 0 0 0,-1 0 0 0 0,1 0 0 0 0,2 0 0 0 0,-1 0 0 0 0,1 0 0 0 0,0 0 0 0 0,0 0 0 0 0,1 0 0 0 0,-1 0 0 0 0,0-1 0 0 0,0 0 0 0 0,0 1 0 0 0,0-1 0 0 0,0 0 0 0 0,0 0 0 0 0,0-1 0 0 0,-1 1 0 0 0,1-1 0 0 0,0 1 0 0 0,-1-1 0 0 0,4-2 0 0 0,2-3 0 0 0,0-1 0 0 0,0 0 0 0 0,9-10 0 0 0,-10 8 0 0 0,0 0 0 0 0,-1-1 0 0 0,1 1 0 0 0,-2-1 0 0 0,0 0 0 0 0,0-1 0 0 0,3-12 0 0 0,0-10 0 0 0,6-41 0 0 0,-13 70 0 0 0,-1 0 0 0 0,0-1 0 0 0,0 1 0 0 0,0 0 0 0 0,-3-10 0 0 0,3 11 0 0 0,0 4 0 0 0,0-1 0 0 0,0 1 0 0 0,0-1 0 0 0,0 0 0 0 0,-1 1 0 0 0,1-1 0 0 0,0 1 0 0 0,0-1 0 0 0,0 1 0 0 0,0-1 0 0 0,-1 1 0 0 0,1-1 0 0 0,0 1 0 0 0,-1-1 0 0 0,1 1 0 0 0,0-1 0 0 0,-1 1 0 0 0,1 0 0 0 0,0-1 0 0 0,-1 1 0 0 0,1-1 0 0 0,-1 1 0 0 0,1 0 0 0 0,-1 0 0 0 0,1-1 0 0 0,-1 1 0 0 0,1 0 0 0 0,-1 0 0 0 0,1-1 0 0 0,-1 1 0 0 0,1 0 0 0 0,-1 0 0 0 0,1 0 0 0 0,-1 0 0 0 0,1 0 0 0 0,-1 0 0 0 0,0 0 0 0 0,1 0 0 0 0,-1 0 0 0 0,1 0 0 0 0,-2 0 0 0 0,1 0 0 0 0,-2 1 0 0 0,-1-1 0 0 0,1 1 0 0 0,-1 0 0 0 0,1 0 0 0 0,0 0 0 0 0,0 0 0 0 0,0 0 0 0 0,0 1 0 0 0,0-1 0 0 0,0 1 0 0 0,-5 4 0 0 0,-30 26 0 0 0,29-23 0 0 0,6-6 0 0 0,0 1 0 0 0,0 0 0 0 0,0 0 0 0 0,1 0 0 0 0,-1 0 0 0 0,1 0 0 0 0,0 1 0 0 0,1-1 0 0 0,-1 1 0 0 0,1-1 0 0 0,0 1 0 0 0,0 0 0 0 0,0-1 0 0 0,0 1 0 0 0,1 5 0 0 0,0-8 0 0 0,0-1 0 0 0,1 0 0 0 0,-1 0 0 0 0,1 1 0 0 0,-1-1 0 0 0,1 0 0 0 0,-1 0 0 0 0,1 0 0 0 0,-1 0 0 0 0,1 0 0 0 0,0 0 0 0 0,0 0 0 0 0,-1 0 0 0 0,1 0 0 0 0,0 0 0 0 0,0 0 0 0 0,0-1 0 0 0,0 1 0 0 0,0 0 0 0 0,0-1 0 0 0,0 1 0 0 0,1 0 0 0 0,-1-1 0 0 0,0 1 0 0 0,0-1 0 0 0,0 0 0 0 0,0 1 0 0 0,1-1 0 0 0,-1 0 0 0 0,0 0 0 0 0,0 0 0 0 0,1 0 0 0 0,-1 0 0 0 0,0 0 0 0 0,0 0 0 0 0,1 0 0 0 0,1-1 0 0 0,32-6 0 0 0,0-1 0 0 0,47-18 0 0 0,15-4 0 0 0,-85 27 0 0 0,0 0 0 0 0,0 1 0 0 0,0 0 0 0 0,0 1 0 0 0,17 1 0 0 0,-26 0 0 0 0,0 0 0 0 0,0 0 0 0 0,0 1 0 0 0,-1-1 0 0 0,1 1 0 0 0,0 0 0 0 0,0 0 0 0 0,0 0 0 0 0,-1 0 0 0 0,1 1 0 0 0,-1-1 0 0 0,1 0 0 0 0,-1 1 0 0 0,1 0 0 0 0,-1 0 0 0 0,0 0 0 0 0,0 0 0 0 0,0 0 0 0 0,0 0 0 0 0,0 0 0 0 0,0 1 0 0 0,-1-1 0 0 0,1 1 0 0 0,-1-1 0 0 0,0 1 0 0 0,0 0 0 0 0,2 4 0 0 0,-2-1 0 0 0,1-1 0 0 0,-1 0 0 0 0,-1 0 0 0 0,1 0 0 0 0,-1 1 0 0 0,0-1 0 0 0,0 0 0 0 0,-2 10 0 0 0,-1-2 0 0 0,0 1 0 0 0,-11 24 0 0 0,10-32 0 0 0,-2-5 0 0 0,5-1 0 0 0,0-1 0 0 0,0 0 0 0 0,0 0 0 0 0,0 0 0 0 0,0 0 0 0 0,0 0 0 0 0,0 0 0 0 0,0 0 0 0 0,0-1 0 0 0,0 1 0 0 0,1 0 0 0 0,-1 0 0 0 0,0-1 0 0 0,1 1 0 0 0,-1 0 0 0 0,1-1 0 0 0,-1 1 0 0 0,1 0 0 0 0,0-1 0 0 0,0-1 0 0 0,-2-32 0 0 0,3 24 0 0 0,1-1 0 0 0,0 0 0 0 0,1 1 0 0 0,1-1 0 0 0,-1 1 0 0 0,2 0 0 0 0,8-16 0 0 0,2 0 0 0 0,31-41 0 0 0,-43 63 0 0 0,1 0 0 0 0,0 0 0 0 0,0 1 0 0 0,0 0 0 0 0,1 0 0 0 0,-1 0 0 0 0,1 0 0 0 0,0 1 0 0 0,10-6 0 0 0,-6 8 0 0 0,-1 5 0 0 0,-6-1 0 0 0,1 1 0 0 0,0-1 0 0 0,-1 1 0 0 0,0-1 0 0 0,0 1 0 0 0,0-1 0 0 0,0 1 0 0 0,-1 0 0 0 0,0 0 0 0 0,1 0 0 0 0,0 7 0 0 0,7 17 0 0 0,-7-24 0 0 0,0 0 0 0 0,0 0 0 0 0,0 0 0 0 0,1 0 0 0 0,0 0 0 0 0,0-1 0 0 0,0 1 0 0 0,0-1 0 0 0,0 0 0 0 0,0 0 0 0 0,1 0 0 0 0,0 0 0 0 0,5 3 0 0 0,-5-5 0 0 0,0 1 0 0 0,0-1 0 0 0,0 0 0 0 0,0 0 0 0 0,0 0 0 0 0,0 0 0 0 0,0-1 0 0 0,1 0 0 0 0,-1 0 0 0 0,0 0 0 0 0,0 0 0 0 0,0 0 0 0 0,0-1 0 0 0,8-2 0 0 0,6-2 0 0 0,-1-1 0 0 0,1 0 0 0 0,23-14 0 0 0,-31 15 0 0 0,0-1 0 0 0,0-1 0 0 0,-1 0 0 0 0,0 0 0 0 0,0 0 0 0 0,13-17 0 0 0,-22 24 0 0 0,0 0 0 0 0,-1 0 0 0 0,1 0 0 0 0,0 0 0 0 0,0 0 0 0 0,0 0 0 0 0,-1 0 0 0 0,1 0 0 0 0,0 0 0 0 0,0 0 0 0 0,-1 0 0 0 0,1 0 0 0 0,0 0 0 0 0,0 0 0 0 0,0 0 0 0 0,-1 0 0 0 0,1 0 0 0 0,0 0 0 0 0,0 0 0 0 0,0 0 0 0 0,0-1 0 0 0,-1 1 0 0 0,1 0 0 0 0,0 0 0 0 0,0 0 0 0 0,0 0 0 0 0,0-1 0 0 0,-1 1 0 0 0,1 0 0 0 0,0 0 0 0 0,0 0 0 0 0,0 0 0 0 0,0-1 0 0 0,0 1 0 0 0,0 0 0 0 0,0 0 0 0 0,0 0 0 0 0,0-1 0 0 0,0 1 0 0 0,0 0 0 0 0,0 0 0 0 0,0-1 0 0 0,0 1 0 0 0,0 0 0 0 0,0 0 0 0 0,0 0 0 0 0,0-1 0 0 0,0 1 0 0 0,0 0 0 0 0,0 0 0 0 0,0 0 0 0 0,0-1 0 0 0,0 1 0 0 0,0 0 0 0 0,0 0 0 0 0,0 0 0 0 0,1-1 0 0 0,-1 1 0 0 0,0 0 0 0 0,-1 0 0 0 0,-16 0 0 0 0,3 2 0 0 0,6 2 0 0 0,1 0 0 0 0,0 1 0 0 0,0-1 0 0 0,0 1 0 0 0,1 1 0 0 0,0-1 0 0 0,0 1 0 0 0,-8 10 0 0 0,-6 5 0 0 0,-2-1 0 0 0,2 1 0 0 0,0 1 0 0 0,1 0 0 0 0,2 2 0 0 0,-18 29 0 0 0,32-47 0 0 0,0-1 0 0 0,1 1 0 0 0,-1 0 0 0 0,2 0 0 0 0,-1 0 0 0 0,1 0 0 0 0,-1 1 0 0 0,2-1 0 0 0,-1 12 0 0 0,1-17 0 0 0,0-1 0 0 0,1 1 0 0 0,-1 0 0 0 0,0 0 0 0 0,1-1 0 0 0,-1 1 0 0 0,1 0 0 0 0,-1 0 0 0 0,1-1 0 0 0,0 1 0 0 0,-1-1 0 0 0,1 1 0 0 0,0 0 0 0 0,-1-1 0 0 0,1 1 0 0 0,0-1 0 0 0,-1 0 0 0 0,1 1 0 0 0,0-1 0 0 0,0 1 0 0 0,0-1 0 0 0,-1 0 0 0 0,1 0 0 0 0,0 1 0 0 0,0-1 0 0 0,0 0 0 0 0,0 0 0 0 0,0 0 0 0 0,-1 0 0 0 0,1 0 0 0 0,0 0 0 0 0,0 0 0 0 0,0-1 0 0 0,1 1 0 0 0,5-1 0 0 0,1 0 0 0 0,13-5 0 0 0,-15 4 0 0 0,27-9 0 0 0,1-1 0 0 0,-2-2 0 0 0,0-2 0 0 0,0 0 0 0 0,46-35 0 0 0,-60 38 0 0 0,-1-2 0 0 0,-1 0 0 0 0,0-1 0 0 0,-1 0 0 0 0,-1-1 0 0 0,0-1 0 0 0,12-23 0 0 0,-6 6 0 0 0,-3-1 0 0 0,0 0 0 0 0,11-41 0 0 0,-25 65 0 0 0,6-12 0 0 0,-1-1 0 0 0,-1-1 0 0 0,-1 1 0 0 0,2-34 0 0 0,-9 33 0 0 0,1 25-1 0 0,0 1 1 0 0,0-1-1 0 0,0 1 1 0 0,0 0-1 0 0,0-1 1 0 0,0 1-1 0 0,0-1 1 0 0,-1 1-1 0 0,1 0 0 0 0,0-1 1 0 0,0 1-1 0 0,0-1 1 0 0,-1 1-1 0 0,1 0 1 0 0,0-1-1 0 0,0 1 0 0 0,0 0 1 0 0,-1-1-1 0 0,1 1 1 0 0,0 0-1 0 0,-1 0 1 0 0,1-1-1 0 0,0 1 1 0 0,-1 0-1 0 0,1 0 0 0 0,0 0 1 0 0,-1-1-1 0 0,1 1 1 0 0,-1 0-1 0 0,1 0 1 0 0,-1 0-1 0 0,-4 2 91 0 0,0 0 1 0 0,-1 0 0 0 0,1 1-1 0 0,0 0 1 0 0,0 0 0 0 0,0 0 0 0 0,0 1 0 0 0,0 0-1 0 0,1 0 1 0 0,0 0 0 0 0,-7 7 0 0 0,-3 8 395 0 0,-16 25 0 0 0,27-40-481 0 0,-28 47-5 0 0,1 2 0 0 0,-37 93 0 0 0,57-121 0 0 0,1 1 0 0 0,2 0 0 0 0,0 0 0 0 0,2 1 0 0 0,1-1 0 0 0,-1 38 0 0 0,4-59 0 0 0,2-1 0 0 0,-1 1 0 0 0,1-1 0 0 0,-1 0 0 0 0,1 1 0 0 0,0-1 0 0 0,1 0 0 0 0,-1 0 0 0 0,4 6 0 0 0,-4-8 0 0 0,0 0 0 0 0,0 0 0 0 0,1 0 0 0 0,-1 0 0 0 0,1-1 0 0 0,-1 1 0 0 0,1 0 0 0 0,0-1 0 0 0,-1 1 0 0 0,1-1 0 0 0,0 0 0 0 0,0 0 0 0 0,0 0 0 0 0,0 0 0 0 0,0 0 0 0 0,0 0 0 0 0,1 0 0 0 0,-1-1 0 0 0,4 2 0 0 0,5-1-2 0 0,0-1 0 0 0,-1 0 0 0 0,1 0 0 0 0,0-1 0 0 0,-1-1 0 0 0,1 0 0 0 0,-1 0 0 0 0,1-1 0 0 0,11-4 0 0 0,7-5 4 0 0,50-29 0 0 0,-58 28 0 0 0,0-1 0 0 0,0-1 0 0 0,-1-2 0 0 0,-1 1 0 0 0,-1-2 0 0 0,0-1 0 0 0,17-23 0 0 0,-31 36-2 0 0,1-1 0 0 0,-1 0 0 0 0,0 0 0 0 0,-1 0 0 0 0,1 0 0 0 0,2-12 0 0 0,-5 10 0 0 0,-3 7 0 0 0,-3 4 0 0 0,2 0 0 0 0,1 0 0 0 0,-1 0 0 0 0,0 1 0 0 0,0-1 0 0 0,1 1 0 0 0,0 0 0 0 0,-1 0 0 0 0,-2 5 0 0 0,-14 27 0 0 0,12-19 0 0 0,1 1 0 0 0,1-1 0 0 0,1 1 0 0 0,0 0 0 0 0,1 1 0 0 0,0 19 0 0 0,2-34 0 0 0,1 0 0 0 0,0 0 0 0 0,0 0 0 0 0,0-1 0 0 0,1 1 0 0 0,-1 0 0 0 0,1 0 0 0 0,0 0 0 0 0,-1 0 0 0 0,1-1 0 0 0,0 1 0 0 0,1 0 0 0 0,-1-1 0 0 0,0 1 0 0 0,1-1 0 0 0,-1 1 0 0 0,1-1 0 0 0,0 0 0 0 0,3 4 0 0 0,-2-4 0 0 0,1 0 0 0 0,-1 0 0 0 0,0 0 0 0 0,0-1 0 0 0,1 1 0 0 0,-1-1 0 0 0,1 0 0 0 0,-1 0 0 0 0,1 0 0 0 0,-1 0 0 0 0,1-1 0 0 0,0 0 0 0 0,-1 1 0 0 0,8-2 0 0 0,4 0 0 0 0,-1-1 0 0 0,1 0 0 0 0,-1-2 0 0 0,0 1 0 0 0,0-2 0 0 0,0 0 0 0 0,-1 0 0 0 0,0-2 0 0 0,13-7 0 0 0,-7 3 0 0 0,0-2 0 0 0,-1 0 0 0 0,-1-2 0 0 0,0 1 0 0 0,18-22 0 0 0,-22 19 0 0 0,-1-1 0 0 0,-1-1 0 0 0,0 0 0 0 0,-2 0 0 0 0,0-1 0 0 0,8-28 0 0 0,-11 31 0 0 0,4-23 0 0 0,-9 35 0 0 0,0 0 0 0 0,0-1 0 0 0,-1 0 0 0 0,1 1 0 0 0,-1-1 0 0 0,-1 1 0 0 0,1-1 0 0 0,-2-7 0 0 0,-3 8 0 0 0,3 5 0 0 0,1 0 0 0 0,-1 0 0 0 0,0 0 0 0 0,0 1 0 0 0,0-1 0 0 0,0 1 0 0 0,0 0 0 0 0,1-1 0 0 0,-1 1 0 0 0,0 0 0 0 0,1 0 0 0 0,-1 0 0 0 0,0 0 0 0 0,1 0 0 0 0,-1 1 0 0 0,-1 1 0 0 0,-23 23 0 0 0,17-15 0 0 0,1 0 0 0 0,0 1 0 0 0,0-1 0 0 0,2 2 0 0 0,-7 14 0 0 0,2 1 0 0 0,-10 38 0 0 0,17-53 0 0 0,1 1 0 0 0,0 0 0 0 0,1 0 0 0 0,1 0 0 0 0,0-1 0 0 0,2 25 0 0 0,-1-33 0 0 0,1 0 0 0 0,0-1 0 0 0,0 1 0 0 0,0-1 0 0 0,0 0 0 0 0,1 1 0 0 0,0-1 0 0 0,0 0 0 0 0,0 0 0 0 0,0 0 0 0 0,0 0 0 0 0,1 0 0 0 0,0-1 0 0 0,0 1 0 0 0,0-1 0 0 0,0 1 0 0 0,1-1 0 0 0,-1 0 0 0 0,1 0 0 0 0,-1-1 0 0 0,1 1 0 0 0,0-1 0 0 0,0 0 0 0 0,5 2 0 0 0,-2-1 0 0 0,1-1 0 0 0,0 0 0 0 0,-1 0 0 0 0,1-1 0 0 0,0 0 0 0 0,0 0 0 0 0,0-1 0 0 0,0 0 0 0 0,10-1 0 0 0,-6-1 0 0 0,0-1 0 0 0,0 1 0 0 0,0-2 0 0 0,0 0 0 0 0,16-8 0 0 0,-6 1 0 0 0,0-2 0 0 0,-1-1 0 0 0,-1-1 0 0 0,0 0 0 0 0,23-24 0 0 0,-21 16 0 0 0,-1 0 0 0 0,-1-2 0 0 0,22-35 0 0 0,40-87 0 0 0,-58 99 0 0 0,77-161 0 0 0,-99 205 0 0 0,0 0 0 0 0,0 0 0 0 0,-1 0 0 0 0,1-1 0 0 0,-1 1 0 0 0,0 0 0 0 0,0-1 0 0 0,-1 1 0 0 0,1 0 0 0 0,-1-1 0 0 0,0-5 0 0 0,-1 10 0 0 0,1-1 0 0 0,0 1 0 0 0,0-1 0 0 0,0 1 0 0 0,-1-1 0 0 0,1 1 0 0 0,0-1 0 0 0,-1 1 0 0 0,1-1 0 0 0,0 1 0 0 0,-1 0 0 0 0,1-1 0 0 0,-1 1 0 0 0,1 0 0 0 0,-1-1 0 0 0,1 1 0 0 0,-1 0 0 0 0,1-1 0 0 0,-1 1 0 0 0,1 0 0 0 0,-1 0 0 0 0,1 0 0 0 0,-1-1 0 0 0,1 1 0 0 0,-2 0 0 0 0,-5 1 0 0 0,4 1 0 0 0,1 0 0 0 0,-1 0 0 0 0,1 0 0 0 0,0 0 0 0 0,0 1 0 0 0,0-1 0 0 0,0 1 0 0 0,0-1 0 0 0,-2 6 0 0 0,-14 30 0 0 0,15-32 0 0 0,-3 8 0 0 0,-10 25 0 0 0,-14 46 0 0 0,23-64 0 0 0,-1 1 0 0 0,-1-1 0 0 0,-12 20 0 0 0,16-29 0 0 0,1-1 0 0 0,0 1 0 0 0,0 0 0 0 0,1 0 0 0 0,1 0 0 0 0,-2 20 0 0 0,2-14 0 0 0,0-1 0 0 0,-7 20 0 0 0,4-22 0 0 0,1 1 0 0 0,0-1 0 0 0,-3 30 0 0 0,5-17 0 0 0,1-16 0 0 0,0-1 0 0 0,0 1 0 0 0,1 0 0 0 0,1 0 0 0 0,0-1 0 0 0,0 1 0 0 0,5 14 0 0 0,2-8 0 0 0,0-14 0 0 0,-5-3 0 0 0,-1 0-48 0 0,0 0 1 0 0,1 0-1 0 0,-1-1 1 0 0,1 1-1 0 0,-1-1 1 0 0,1 0-1 0 0,-1 0 0 0 0,0 0 1 0 0,1 0-1 0 0,-1 0 1 0 0,1 0-1 0 0,-1-1 1 0 0,1 1-1 0 0,-1-1 0 0 0,0 0 1 0 0,1 1-1 0 0,-1-1 1 0 0,0 0-1 0 0,0-1 1 0 0,1 1-1 0 0,-1 0 1 0 0,0 0-1 0 0,3-3 0 0 0,4-4-365 0 0,0 0 1 0 0,-1 0-1 0 0,12-13 0 0 0,-11 8-740 0 0,0 1-1 0 0,-1-1 1 0 0,0-1 0 0 0,-1 1 0 0 0,-1-1 0 0 0,7-19 0 0 0,3-13-6694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1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21191 0 0,'0'0'480'0'0,"-4"7"645"0"0,1-4-1024 0 0,0 1 66 0 0,0 0 0 0 0,0-1 1 0 0,1 1-1 0 0,0 0 1 0 0,-1 0-1 0 0,-1 5 1 0 0,4-8-70 0 0,0 1 1 0 0,-1-1-1 0 0,1 0 1 0 0,0 0-1 0 0,0 0 1 0 0,0 0 0 0 0,0 0-1 0 0,0 0 1 0 0,0 0-1 0 0,0 0 1 0 0,0 1 0 0 0,1-1-1 0 0,-1 0 1 0 0,0 0-1 0 0,1 0 1 0 0,-1 0-1 0 0,1 0 1 0 0,-1 0 0 0 0,1 0-1 0 0,-1 0 1 0 0,1 0-1 0 0,0 0 1 0 0,-1-1 0 0 0,1 1-1 0 0,0 0 1 0 0,0 0-1 0 0,-1-1 1 0 0,1 1-1 0 0,0 0 1 0 0,0-1 0 0 0,0 1-1 0 0,2 0 1 0 0,2 2 97 0 0,0-1-1 0 0,0 0 1 0 0,1 0 0 0 0,-1 0 0 0 0,1-1 0 0 0,0 0 0 0 0,-1 0-1 0 0,1 0 1 0 0,0-1 0 0 0,-1 0 0 0 0,11 0 0 0 0,2-2-333 0 0,-1-1 0 0 0,27-8 1 0 0,-10-1-1635 0 0,-14 4-5285 0 0,-2 1-1732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3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00 11975 0 0,'0'0'267'0'0,"0"0"42"0"0,6-14 427 0 0,-4 8-200 0 0,1 0-1 0 0,-2 1 1 0 0,1-1-1 0 0,0 0 1 0 0,0-7-1 0 0,1-31 8940 0 0,-13 52-8451 0 0,-3 6-927 0 0,2 0 0 0 0,-1 1 0 0 0,2 0 0 0 0,0 1 0 0 0,-8 17 0 0 0,1-4-63 0 0,-17 32 343 0 0,3 2-1 0 0,3 1 1 0 0,3 1-1 0 0,-25 100 1 0 0,41-131-298 0 0,-5 51 0 0 0,12-67-77 0 0,1 0-1 0 0,1-1 0 0 0,1 1 1 0 0,5 32-1 0 0,-4-40-1 0 0,1-1 0 0 0,7 16 0 0 0,-7-17 0 0 0,-2-6-25 0 0,-1 0-1 0 0,1 0 1 0 0,0 0-1 0 0,0-1 1 0 0,0 1 0 0 0,0 0-1 0 0,0-1 1 0 0,0 1-1 0 0,0-1 1 0 0,0 1-1 0 0,1-1 1 0 0,-1 0 0 0 0,0 1-1 0 0,1-1 1 0 0,-1 0-1 0 0,1 0 1 0 0,0 0 0 0 0,-1 0-1 0 0,1 0 1 0 0,0-1-1 0 0,-1 1 1 0 0,1 0-1 0 0,0-1 1 0 0,0 1 0 0 0,3 0-1 0 0,0-2-111 0 0,-1 1 0 0 0,0-1-1 0 0,0 1 1 0 0,0-1 0 0 0,0 0 0 0 0,0-1-1 0 0,0 1 1 0 0,4-3 0 0 0,-2 2-67 0 0,8-4-1648 0 0,0 0-1 0 0,15-11 1 0 0,-10 5-195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3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2 17503 0 0,'0'0'399'0'0,"0"0"60"0"0,2-9 442 0 0,-1 4-864 0 0,1 1 1 0 0,0-1-1 0 0,0 0 0 0 0,0 1 1 0 0,4-6-1 0 0,2-1 2234 0 0,19-20 0 0 0,-17 20-1048 0 0,14-19 0 0 0,-7 4-952 0 0,84-139 2647 0 0,24-61-870 0 0,-133 241-2048 0 0,0 0 0 0 0,-5 16 0 0 0,9-23 0 0 0,2 0 0 0 0,-1 0 0 0 0,1 0 0 0 0,0 0 0 0 0,1 0 0 0 0,0 1 0 0 0,-1 10 0 0 0,2-13 0 0 0,1-4 0 0 0,-1 0 0 0 0,0 0 0 0 0,0 0 0 0 0,1 0 0 0 0,-1 0 0 0 0,1 0 0 0 0,0 0 0 0 0,0 0 0 0 0,-1 0 0 0 0,1 0 0 0 0,0 0 0 0 0,2 2 0 0 0,-2-2 0 0 0,0 0 0 0 0,0 0 0 0 0,0 0 0 0 0,1 0 0 0 0,-1 0 0 0 0,1 0 0 0 0,-1 0 0 0 0,1 0 0 0 0,0 0 0 0 0,0-1 0 0 0,-1 1 0 0 0,1-1 0 0 0,0 1 0 0 0,1-1 0 0 0,-1 0 0 0 0,0 0 0 0 0,0 0 0 0 0,0 0 0 0 0,1 0 0 0 0,-1 0 0 0 0,0-1 0 0 0,1 1 0 0 0,-1-1 0 0 0,4 1 0 0 0,-3-1 0 0 0,0 0 0 0 0,-1 0 0 0 0,1 1 0 0 0,-1-1 0 0 0,0 1 0 0 0,1 0 0 0 0,-1 0 0 0 0,1-1 0 0 0,-1 1 0 0 0,0 1 0 0 0,0-1 0 0 0,1 0 0 0 0,-1 1 0 0 0,0-1 0 0 0,3 4 0 0 0,-4-4 0 0 0,0 1 0 0 0,1 0 0 0 0,-1 0 0 0 0,0 0 0 0 0,-1 0 0 0 0,1 0 0 0 0,0 0 0 0 0,0 0 0 0 0,-1 0 0 0 0,1 0 0 0 0,-1 0 0 0 0,0 0 0 0 0,0 0 0 0 0,0 0 0 0 0,0 0 0 0 0,0 0 0 0 0,0 0 0 0 0,0 1 0 0 0,-1 1 0 0 0,-1 5 0 0 0,-1 0 0 0 0,1 0 0 0 0,-2 0 0 0 0,1-1 0 0 0,-9 15 0 0 0,-28 38 0 0 0,20-32 0 0 0,0-1-64 0 0,19-27-273 0 0,1-1-138 0 0,0 0-33 0 0,0 0-140 0 0,0 0-572 0 0,0 0-253 0 0,0 0-961 0 0,0 0-3829 0 0,0 0-1643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4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19351 0 0,'-1'10'605'0'0,"-1"1"0"0"0,2 0-1 0 0,-1-1 1 0 0,2 1 0 0 0,-1-1-1 0 0,1 1 1 0 0,4 13 0 0 0,-3-11 80 0 0,0 0 0 0 0,-1 0 1 0 0,0 0-1 0 0,-2 15 0 0 0,1-24-685 0 0,-1 3 0 0 0,1 1 0 0 0,-2-1 0 0 0,1 0 0 0 0,-1 0 0 0 0,0 0 0 0 0,-6 13 0 0 0,6-15 0 0 0,-15 24 0 0 0,16-28-137 0 0,0 0 0 0 0,0 1-1 0 0,0-1 1 0 0,0 0 0 0 0,0 0 0 0 0,0 0 0 0 0,0 0-1 0 0,0 0 1 0 0,0 0 0 0 0,-1 0 0 0 0,1-1-1 0 0,0 1 1 0 0,-1 0 0 0 0,1-1 0 0 0,-1 1 0 0 0,1-1-1 0 0,0 1 1 0 0,-1-1 0 0 0,-2 1 0 0 0,2-1-867 0 0,0 0-4984 0 0,-5-3-1724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4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9351 0 0,'0'0'439'0'0,"0"0"62"0"0,0 0 33 0 0,0 0-65 0 0,8-3-292 0 0,-4 2 59 0 0,1-1 1 0 0,-1 2-1 0 0,1-1 0 0 0,0 0 1 0 0,-1 1-1 0 0,1 0 0 0 0,-1 0 1 0 0,1 1-1 0 0,0-1 0 0 0,-1 1 1 0 0,1 0-1 0 0,4 1 0 0 0,-1 1 276 0 0,1-1 0 0 0,-1 2 0 0 0,0-1 0 0 0,0 1 0 0 0,11 7 0 0 0,-11-5-419 0 0,0 0 0 0 0,-1 1 0 0 0,1 0 0 0 0,-1 0 1 0 0,0 1-1 0 0,-1 0 0 0 0,0 0 0 0 0,-1 0 0 0 0,1 1 0 0 0,6 14 0 0 0,-7-9 53 0 0,0-1 1 0 0,-1 1-1 0 0,0 0 0 0 0,-1 0 0 0 0,-1 0 1 0 0,1 27-1 0 0,-2-19-146 0 0,0 20 0 0 0,2 0 0 0 0,11 59 0 0 0,-12-88-13 0 0,-1-9 16 0 0,6 5 79 0 0,-7-9-46 0 0,1 1-1 0 0,-1 0 0 0 0,1-1 1 0 0,-1 1-1 0 0,1-1 1 0 0,-1 0-1 0 0,1 1 1 0 0,-1-1-1 0 0,1 1 1 0 0,0-1-1 0 0,-1 0 0 0 0,1 1 1 0 0,0-1-1 0 0,-1 0 1 0 0,1 0-1 0 0,0 0 1 0 0,0 0-1 0 0,-1 1 1 0 0,1-1-1 0 0,0 0 1 0 0,-1 0-1 0 0,1 0 0 0 0,0 0 1 0 0,0-1-1 0 0,-1 1 1 0 0,1 0-1 0 0,1 0 1 0 0,16-8 941 0 0,-17 8-971 0 0,1-1-128 0 0,1 0 0 0 0,-1-1 0 0 0,0 1 1 0 0,0-1-1 0 0,0 1 0 0 0,0-1 0 0 0,0 0 0 0 0,-1 0 0 0 0,1 0 0 0 0,0 0 1 0 0,-1 0-1 0 0,1 0 0 0 0,-1 0 0 0 0,0 0 0 0 0,0-1 0 0 0,0 1 0 0 0,0 0 1 0 0,0-1-1 0 0,0 1 0 0 0,-1-1 0 0 0,1-2 0 0 0,-1 1-144 0 0,1-1 1 0 0,-1 1-1 0 0,-1 0 1 0 0,1-1-1 0 0,0 1 1 0 0,-1 0-1 0 0,0 0 0 0 0,0 0 1 0 0,0 0-1 0 0,-1 0 1 0 0,-2-6-1 0 0,-1 1-2255 0 0,0-1-6010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23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23 13823 0 0,'0'0'315'0'0,"0"0"45"0"0,3-1 21 0 0,40-17 998 0 0,-41 18-870 0 0,-2 0 71 0 0,0 0 286 0 0,0 0 124 0 0,0 0 30 0 0,1-1-428 0 0,1 1 0 0 0,-1-1 0 0 0,1 1 0 0 0,-1-1-1 0 0,1 1 1 0 0,-1 0 0 0 0,1 0 0 0 0,2 0 0 0 0,-6 3-483 0 0,0-1 0 0 0,0 1 0 0 0,0 0 0 0 0,-1 0 0 0 0,1-1 0 0 0,-1 1 1 0 0,0-1-1 0 0,0 0 0 0 0,0 0 0 0 0,0 0 0 0 0,-5 2 0 0 0,3-1 39 0 0,0 0 0 0 0,0 0 0 0 0,1 0 0 0 0,-8 8 0 0 0,4-3-142 0 0,-1 0-1 0 0,-15 11 1 0 0,-46 23-4 0 0,21-14-5 0 0,45-25 3 0 0,-1 0 0 0 0,0 0 0 0 0,1 1 0 0 0,0 0 0 0 0,0 0 0 0 0,0 0 0 0 0,1 1 0 0 0,-1-1 0 0 0,1 1 0 0 0,0 0 0 0 0,0 0 0 0 0,-4 10 0 0 0,2-6 0 0 0,-3 2 0 0 0,11-8 0 0 0,-1-2 0 0 0,-1 0 0 0 0,0 0 0 0 0,1 1 1 0 0,-1-1-1 0 0,1 0 0 0 0,0 0 0 0 0,-1 0 1 0 0,1 0-1 0 0,0 0 0 0 0,-1 0 0 0 0,1 0 0 0 0,0-1 1 0 0,0 1-1 0 0,0-1 0 0 0,0 1 0 0 0,0-1 0 0 0,3 0 1 0 0,0 1 67 0 0,3 0 237 0 0,0 0 0 0 0,0-1 0 0 0,1 1 0 0 0,-1-2 0 0 0,10 0 0 0 0,5-1-175 0 0,63-5-625 0 0,19-1 841 0 0,-105 8-343 0 0,0 0 0 0 0,0 0 1 0 0,0 0-1 0 0,1 0 0 0 0,-1 0 1 0 0,0 0-1 0 0,0 1 0 0 0,0-1 1 0 0,1 0-1 0 0,-1 0 0 0 0,0 0 1 0 0,0 0-1 0 0,0 0 0 0 0,1 0 1 0 0,-1 0-1 0 0,0 0 0 0 0,0 0 1 0 0,0 1-1 0 0,0-1 0 0 0,0 0 1 0 0,1 0-1 0 0,-1 0 0 0 0,0 0 1 0 0,0 1-1 0 0,0-1 0 0 0,0 0 1 0 0,0 0-1 0 0,0 0 0 0 0,0 0 0 0 0,0 1 1 0 0,0-1-1 0 0,1 0 0 0 0,-1 0 1 0 0,0 0-1 0 0,0 1 0 0 0,0-1 1 0 0,0 0-1 0 0,0 0 0 0 0,0 0 1 0 0,0 1-1 0 0,0-1 0 0 0,-1 0 1 0 0,1 0-1 0 0,0 1 0 0 0,-3 8 15 0 0,2-7-20 0 0,1 1-175 0 0,-1-1-1 0 0,0 1 1 0 0,0 0-1 0 0,0-1 1 0 0,0 1 0 0 0,0-1-1 0 0,0 1 1 0 0,-1-1 0 0 0,1 0-1 0 0,-1 1 1 0 0,0-1-1 0 0,0 0 1 0 0,0 0 0 0 0,0 0-1 0 0,0 0 1 0 0,0-1-1 0 0,0 1 1 0 0,-1-1 0 0 0,1 1-1 0 0,-1-1 1 0 0,1 0-1 0 0,-4 2 1 0 0,5-3-1043 0 0,1 0-253 0 0,-1 1-51 0 0,-4 1-11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4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 15663 0 0,'0'0'719'0'0,"0"0"-20"0"0,0 0-238 0 0,0 0 656 0 0,0 0 335 0 0,0 0 70 0 0,0 0-57 0 0,0 0-288 0 0,0 0-121 0 0,0 0-28 0 0,0 0-140 0 0,0 1-579 0 0,-4 6-38 0 0,0-1-1 0 0,-1 0 1 0 0,1-1-1 0 0,-1 1 1 0 0,0-1-1 0 0,-11 9 1 0 0,-2 2-74 0 0,-66 60-178 0 0,49-45-22 0 0,0-1 3 0 0,-44 28 0 0 0,59-43-401 0 0,19-14-74 0 0,1-1-1216 0 0,0 0-4970 0 0,0 0-2127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5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1975 0 0,'0'0'267'0'0,"0"0"42"0"0,0 0 17 0 0,0 0-28 0 0,0-11 345 0 0,0 7 4541 0 0,0 3-5002 0 0,0 1 1 0 0,0-1-1 0 0,0 1 1 0 0,0-1-1 0 0,1 1 1 0 0,-1-1-1 0 0,0 1 1 0 0,0-1-1 0 0,0 1 1 0 0,1-1-1 0 0,-1 1 1 0 0,0 0 0 0 0,1-1-1 0 0,-1 1 1 0 0,0-1-1 0 0,1 1 1 0 0,-1 0-1 0 0,0 0 1 0 0,1-1-1 0 0,-1 1 1 0 0,1 0-1 0 0,-1-1 1 0 0,0 1-1 0 0,1 0 1 0 0,-1 0-1 0 0,1 0 1 0 0,-1-1-1 0 0,1 1 1 0 0,-1 0-1 0 0,1 0 1 0 0,1 0 0 0 0,0 0 1 0 0,-1 0 0 0 0,1 0-1 0 0,0 1 1 0 0,-1-1 0 0 0,1 0 0 0 0,0 1-1 0 0,-1-1 1 0 0,3 2 0 0 0,0 0-47 0 0,0 0 1 0 0,0 0 0 0 0,0 0-1 0 0,0 1 1 0 0,-1-1-1 0 0,1 1 1 0 0,3 4 0 0 0,3 7 163 0 0,-1 0 1 0 0,-1 1 0 0 0,0 0-1 0 0,-1 0 1 0 0,5 18-1 0 0,-2-9-61 0 0,2 9-236 0 0,-2 0-1 0 0,8 39 1 0 0,6 70 73 0 0,-11-8 965 0 0,-13-115-855 0 0,0 1 0 0 0,-2-1-1 0 0,0 1 1 0 0,-8 34 0 0 0,1-18-187 0 0,6-27 0 0 0,0-1 0 0 0,3-8 1 0 0,0 0 0 0 0,0 1-1 0 0,0-1 1 0 0,0 0 0 0 0,0 1 0 0 0,-1-1 0 0 0,1 0-1 0 0,0 0 1 0 0,0 1 0 0 0,0-1 0 0 0,-1 0 0 0 0,1 0-1 0 0,0 1 1 0 0,0-1 0 0 0,-1 0 0 0 0,1 0 0 0 0,0 1-1 0 0,0-1 1 0 0,-1 0 0 0 0,1 0 0 0 0,0 0 0 0 0,-1 0-1 0 0,1 0 1 0 0,0 0 0 0 0,0 1 0 0 0,-1-1 0 0 0,1 0-1 0 0,0 0 1 0 0,-1 0 0 0 0,1 0 0 0 0,0 0 0 0 0,-1 0-1 0 0,1 0 1 0 0,0 0 0 0 0,-1 0 0 0 0,1 0 0 0 0,0-1-1 0 0,-1 1 1 0 0,1 0 0 0 0,-1 0 0 0 0,-11-7-111 0 0,11 7 54 0 0,-18-19-4379 0 0,13 11-5461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8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58 11975 0 0,'0'0'267'0'0,"0"0"42"0"0,0 0 17 0 0,0 0-28 0 0,0-2-196 0 0,15-27 3388 0 0,-15 29-3276 0 0,1-1 1 0 0,-1 0-1 0 0,0 1 0 0 0,1-1 0 0 0,-1 0 0 0 0,0 0 0 0 0,0 1 1 0 0,0-1-1 0 0,0 0 0 0 0,0 0 0 0 0,0 0 0 0 0,0 1 1 0 0,0-1-1 0 0,0 0 0 0 0,0 0 0 0 0,0 1 0 0 0,0-1 0 0 0,0 0 1 0 0,-1 0-1 0 0,1 1 0 0 0,0-1 0 0 0,-1 0 0 0 0,1 0 0 0 0,-1 1-166 0 0,1-1-1 0 0,-1 1 1 0 0,1 0-1 0 0,-1 0 0 0 0,1-1 1 0 0,0 1-1 0 0,-1 0 1 0 0,1 0-1 0 0,-1 0 0 0 0,1 0 1 0 0,-1 0-1 0 0,1 0 1 0 0,-1-1-1 0 0,1 1 0 0 0,-1 0 1 0 0,1 0-1 0 0,-1 1 1 0 0,1-1-1 0 0,0 0 1 0 0,-1 0-1 0 0,1 0 0 0 0,-1 0 1 0 0,1 0-1 0 0,-1 0 1 0 0,1 1-1 0 0,-1-1 0 0 0,1 0 1 0 0,0 0-1 0 0,-1 1 1 0 0,1-1-1 0 0,0 0 0 0 0,-1 1 1 0 0,0-1-1 0 0,-4 5-48 0 0,0 0 1 0 0,0 0-1 0 0,0 0 0 0 0,0 1 0 0 0,1 0 0 0 0,-1-1 1 0 0,-3 10-1 0 0,-2 6 33 0 0,-8 21 0 0 0,-5 13 841 0 0,13-36-645 0 0,1 1 0 0 0,-7 24 0 0 0,13-34-166 0 0,1 0 0 0 0,-1 1 0 0 0,2-1 0 0 0,0 0-1 0 0,0 0 1 0 0,1 18 0 0 0,0-26-62 0 0,0 0 0 0 0,0 0 0 0 0,1 0 0 0 0,-1 0 0 0 0,1 0 0 0 0,-1 0 0 0 0,1-1 0 0 0,-1 1 0 0 0,1 0 0 0 0,0 0 0 0 0,0-1 0 0 0,0 1 0 0 0,0 0 0 0 0,0-1 0 0 0,0 1 0 0 0,1-1 0 0 0,-1 1 0 0 0,3 1 0 0 0,-3-2 0 0 0,-1-1 0 0 0,1 1 0 0 0,-1 0 0 0 0,1-1 0 0 0,0 1 0 0 0,-1-1 0 0 0,1 0 0 0 0,0 1 0 0 0,-1-1 0 0 0,1 1 0 0 0,0-1 0 0 0,0 0 0 0 0,-1 0 0 0 0,1 1 0 0 0,0-1 0 0 0,0 0 0 0 0,0 0 0 0 0,0 0 0 0 0,-1 0 0 0 0,1 0 0 0 0,0 0 0 0 0,0 0 0 0 0,0 0 0 0 0,3-1 0 0 0,2 1 0 0 0,0-1 0 0 0,0 0 0 0 0,1-1 0 0 0,-1 1 0 0 0,0-1 0 0 0,0-1 0 0 0,-1 1 0 0 0,1-1 0 0 0,0 0 0 0 0,-1 0 0 0 0,11-8 0 0 0,3-4 0 0 0,29-30 0 0 0,-38 35 114 0 0,-1-1 0 0 0,0 0-1 0 0,-1-1 1 0 0,0 0 0 0 0,-1 0 0 0 0,0 0 0 0 0,-1-1-1 0 0,8-25 1 0 0,-11 30-54 0 0,-1 1 1 0 0,0-1-1 0 0,0 0 0 0 0,-1 0 0 0 0,0-1 1 0 0,-1 1-1 0 0,0 0 0 0 0,0 0 0 0 0,0 0 0 0 0,-1 0 1 0 0,-1 0-1 0 0,1 0 0 0 0,-1 0 0 0 0,0 0 1 0 0,-1 0-1 0 0,-6-12 0 0 0,8 18-91 0 0,0 1 1 0 0,1 0-1 0 0,-1-1 0 0 0,0 1 0 0 0,0 0 1 0 0,0 0-1 0 0,-1-1 0 0 0,1 1 0 0 0,0 0 1 0 0,0 0-1 0 0,0 0 0 0 0,-1 0 0 0 0,1 1 1 0 0,-1-1-1 0 0,1 0 0 0 0,-1 1 0 0 0,1-1 0 0 0,-1 1 1 0 0,1-1-1 0 0,-1 1 0 0 0,1-1 0 0 0,-1 1 1 0 0,1 0-1 0 0,-1 0 0 0 0,0 0 0 0 0,1 0 1 0 0,-1 0-1 0 0,1 0 0 0 0,-1 1 0 0 0,0-1 1 0 0,1 0-1 0 0,-1 1 0 0 0,1-1 0 0 0,-1 1 1 0 0,1 0-1 0 0,-1-1 0 0 0,1 1 0 0 0,0 0 1 0 0,-1 0-1 0 0,1 0 0 0 0,0 0 0 0 0,0 0 1 0 0,0 0-1 0 0,-2 2 0 0 0,-22 26-4289 0 0,24-28-1198 0 0,1-1-1564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09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157 15663 0 0,'0'0'356'0'0,"0"0"50"0"0,1-7 404 0 0,1-34 197 0 0,0 26 414 0 0,-1-1 1 0 0,-1 1-1 0 0,-2-22 0 0 0,2 36-1339 0 0,0 0 0 0 0,0 0 1 0 0,0 0-1 0 0,0 0 0 0 0,-1-1 0 0 0,1 1 0 0 0,0 0 0 0 0,-1 0 1 0 0,1 0-1 0 0,-1 0 0 0 0,1 0 0 0 0,-1 0 0 0 0,0 0 0 0 0,1 0 1 0 0,-1 0-1 0 0,0 0 0 0 0,0 0 0 0 0,1 0 0 0 0,-1 1 0 0 0,0-1 1 0 0,0 0-1 0 0,0 0 0 0 0,-2 0 0 0 0,2 1 0 0 0,0-1 0 0 0,-1 1-1 0 0,1 0 1 0 0,0 0 0 0 0,0 0-1 0 0,-1 0 1 0 0,1 0 0 0 0,0 0 0 0 0,-1 0-1 0 0,1 0 1 0 0,0 0 0 0 0,-1 1-1 0 0,1-1 1 0 0,0 1 0 0 0,0-1 0 0 0,-1 1-1 0 0,1-1 1 0 0,0 1 0 0 0,0 0-1 0 0,-2 1 1 0 0,-4 3-82 0 0,0 1 0 0 0,0 0 0 0 0,1 1 0 0 0,-1 0 0 0 0,-6 10 0 0 0,-25 42 0 0 0,30-46 0 0 0,-3 5 0 0 0,-14 35 0 0 0,22-46 0 0 0,0 0 0 0 0,1 1 0 0 0,0-1 0 0 0,0 1 0 0 0,1 0 0 0 0,0-1 0 0 0,0 17 0 0 0,1-23 0 0 0,0 1 0 0 0,0 0 0 0 0,0 0 0 0 0,1 0 0 0 0,-1 0 0 0 0,1-1 0 0 0,-1 1 0 0 0,2 3 0 0 0,5 0 0 0 0,-5-4 0 0 0,7 2 0 0 0,-5-3 0 0 0,-1 0 0 0 0,1 0 0 0 0,0-1 0 0 0,-1 1 0 0 0,1-1 0 0 0,-1 0 0 0 0,1 0 0 0 0,-1 0 0 0 0,6-3 0 0 0,28-17 0 0 0,-12 5 0 0 0,-8 6 0 0 0,-1-2 0 0 0,24-21 0 0 0,-30 25 0 0 0,-1 1 0 0 0,-8 6 0 0 0,-1 1 0 0 0,0 0 0 0 0,0 0 0 0 0,0 0 0 0 0,1-1 0 0 0,-1 1 0 0 0,0 0 0 0 0,0 0 0 0 0,1 0 0 0 0,-1 0 0 0 0,0 0 0 0 0,0 0 0 0 0,1 0 0 0 0,-1 0 0 0 0,0 0 0 0 0,1 0 0 0 0,-1 0 0 0 0,0 0 0 0 0,0 0 0 0 0,1 0 0 0 0,-1 0 0 0 0,0 0 0 0 0,1 0 0 0 0,-1 0 0 0 0,0 0 0 0 0,1 0 0 0 0,0 2 0 0 0,-1 0 1 0 0,1 0-1 0 0,0 1 1 0 0,-1-1-1 0 0,0 0 0 0 0,1 0 1 0 0,-1 0-1 0 0,0 1 1 0 0,0-1-1 0 0,0 0 0 0 0,0 0 1 0 0,-1 1-1 0 0,0 3 1 0 0,0 3 65 0 0,-3 20 794 0 0,-10 40 0 0 0,4-27-620 0 0,-48 192-224 0 0,51-211-16 0 0,-36 125 0 0 0,36-125 0 0 0,-1-1 0 0 0,-1-1 0 0 0,-1 1 0 0 0,-15 23 0 0 0,21-40 0 0 0,0 1 0 0 0,0-1 0 0 0,0 0 0 0 0,-1 0 0 0 0,0 0 0 0 0,-8 6 0 0 0,11-9 0 0 0,-1 0 0 0 0,0-1 0 0 0,1 0 0 0 0,-1 1 0 0 0,0-1 0 0 0,0 0 0 0 0,0 0 0 0 0,0 0 0 0 0,0-1 0 0 0,0 1 0 0 0,0-1 0 0 0,0 0 0 0 0,0 0 0 0 0,0 0 0 0 0,0 0 0 0 0,-5-1 0 0 0,1 0 0 0 0,0 0 0 0 0,0-1 0 0 0,0 0 0 0 0,0-1 0 0 0,1 1 0 0 0,-1-1 0 0 0,1 0 0 0 0,-7-5 0 0 0,10 6 0 0 0,1 0 0 0 0,0 0 0 0 0,0 0 0 0 0,0 0 0 0 0,0 0 0 0 0,0-1 0 0 0,0 1 0 0 0,0-1 0 0 0,1 1 0 0 0,0-1 0 0 0,-1 1 0 0 0,1-1 0 0 0,0 0 0 0 0,0 0 0 0 0,0 0 0 0 0,0 0 0 0 0,1 1 0 0 0,-1-1 0 0 0,1 0 0 0 0,0 0 0 0 0,0 0 0 0 0,0-3 0 0 0,1-1-75 0 0,0 0 0 0 0,0 0 0 0 0,1 0-1 0 0,0 0 1 0 0,0 1 0 0 0,1-1 0 0 0,0 1 0 0 0,0 0 0 0 0,0-1 0 0 0,5-5-1 0 0,7-8-669 0 0,26-28 0 0 0,-18 21 269 0 0,85-86-6436 0 0,-71 68 4865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11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0 13823 0 0,'0'0'315'0'0,"1"-2"45"0"0,12-53 663 0 0,-10 37 305 0 0,7-22 0 0 0,8-33 1350 0 0,-3 21-1152 0 0,-11 36-734 0 0,1 1 0 0 0,0-1 1 0 0,11-20-1 0 0,-12 29-703 0 0,1-3 340 0 0,-2 5 515 0 0,1 10-348 0 0,-3-4-589 0 0,2 4 87 0 0,1 1 1 0 0,-1-1-1 0 0,-1 1 0 0 0,1 0 1 0 0,-1 0-1 0 0,0 0 1 0 0,0 1-1 0 0,1 7 0 0 0,4 53 1031 0 0,-7-50-1051 0 0,4 94-74 0 0,5 22 0 0 0,-7-118 0 0 0,0 2 0 0 0,0 1 0 0 0,7 23 0 0 0,-3-6 0 0 0,-6-34 0 0 0,0-1 0 0 0,0 0 0 0 0,0 1 0 0 0,0-1 0 0 0,0 0 0 0 0,0 1 0 0 0,0-1 0 0 0,0 0 0 0 0,0 1 0 0 0,0-1 0 0 0,1 0 0 0 0,-1 1 0 0 0,0-1 0 0 0,0 0 0 0 0,0 1 0 0 0,0-1 0 0 0,0 0 0 0 0,1 1 0 0 0,-1-1 0 0 0,0 0 0 0 0,0 0 0 0 0,0 1 0 0 0,1-1 0 0 0,-1 0 0 0 0,0 0 0 0 0,0 0 0 0 0,1 1 0 0 0,-1-1 0 0 0,0 0 0 0 0,0 0 0 0 0,1 0 0 0 0,-1 0 0 0 0,0 1 0 0 0,1-1 0 0 0,-1 0 0 0 0,0 0 0 0 0,1 0 0 0 0,-1 0 0 0 0,0 0 0 0 0,1 0 0 0 0,-1 0 0 0 0,0 0 0 0 0,1 0 0 0 0,-1 0 0 0 0,0 0 0 0 0,1 0 0 0 0,-1 0 0 0 0,0 0 0 0 0,1-1 0 0 0,-1 1 0 0 0,0 0 0 0 0,1 0 0 0 0,-1 0 0 0 0,0 0 0 0 0,0-1 0 0 0,1 1 0 0 0,-1 0 0 0 0,2-1 0 0 0,1 0 0 0 0,-1 0 0 0 0,0 0 0 0 0,0 0 0 0 0,0 0 0 0 0,0 0 0 0 0,0-1 0 0 0,0 1 0 0 0,0-1 0 0 0,0 1 0 0 0,-1-1 0 0 0,1 0 0 0 0,-1 0 0 0 0,3-2 0 0 0,0-3 0 0 0,0-1 0 0 0,5-13 0 0 0,2-3 0 0 0,61-93 0 0 0,7-50 1229 0 0,-20 40-410 0 0,-50 108-819 0 0,7-22 0 0 0,-20 89-2688 0 0,4-37 1173 0 0,-2 0-18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13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8 10135 0 0,'0'0'231'0'0,"0"0"29"0"0,0 0 19 0 0,0 0 37 0 0,0 0 125 0 0,0 0 58 0 0,0 0 11 0 0,1-1 70 0 0,7-15 1844 0 0,11-23 934 0 0,18-50 0 0 0,-27 64-2069 0 0,17-33-1 0 0,9-20-617 0 0,-36 77-300 0 0,0 1 117 0 0,0 0 21 0 0,0 0-66 0 0,-6 8-278 0 0,-17 32-165 0 0,1 2 0 0 0,-21 55 0 0 0,26-58 0 0 0,12-27 0 0 0,1 1 0 0 0,0-1 0 0 0,0 1 0 0 0,1 0 0 0 0,1 0 0 0 0,-2 25 0 0 0,5-22 0 0 0,2-13 0 0 0,-1-1 0 0 0,5 4 0 0 0,-3-6 0 0 0,0 0 0 0 0,0 0 0 0 0,0 0 0 0 0,0-1 0 0 0,0 1 0 0 0,0-1 0 0 0,0 0 0 0 0,-1 0 0 0 0,1 0 0 0 0,0-1 0 0 0,-1 1 0 0 0,5-4 0 0 0,2-1 0 0 0,0-1 0 0 0,-1 0 0 0 0,0 0 0 0 0,-1-1 0 0 0,15-17 0 0 0,32-50 0 0 0,-47 62 0 0 0,-2 0 0 0 0,1 0 0 0 0,-2-1 0 0 0,0 0 0 0 0,0-1 0 0 0,4-28 0 0 0,-8 36 0 0 0,-2 14 0 0 0,-1-2 0 0 0,1-1 0 0 0,0 1 0 0 0,0-1 0 0 0,1 1 0 0 0,-1 7 0 0 0,1-7 0 0 0,2 6 0 0 0,12 8 0 0 0,-11-15 0 0 0,1 0 0 0 0,-1-1 0 0 0,1 0 0 0 0,0 1 0 0 0,0-1 0 0 0,0 0 0 0 0,0-1 0 0 0,0 1 0 0 0,1-1 0 0 0,-1 0 0 0 0,1 0 0 0 0,-1 0 0 0 0,1-1 0 0 0,0 0 0 0 0,0 0 0 0 0,0 0 0 0 0,0 0 0 0 0,0-1 0 0 0,0 0 0 0 0,0 0 0 0 0,0 0 0 0 0,0 0 0 0 0,0-1 0 0 0,-1 0 0 0 0,1 0 0 0 0,0 0 0 0 0,0-1 0 0 0,-1 0 0 0 0,9-3 0 0 0,-5 0 0 0 0,6-1 0 0 0,22-16 0 0 0,-32 19 0 0 0,0 0 0 0 0,0-1 0 0 0,0 0 0 0 0,0 0 0 0 0,0 0 0 0 0,-1 0 0 0 0,0 0 0 0 0,5-9 0 0 0,-7 11 0 0 0,3-6 0 0 0,0 0 0 0 0,0-1 0 0 0,3-9 0 0 0,-6 15 0 0 0,-1 0 0 0 0,1 0 0 0 0,-1 1 0 0 0,1-1 0 0 0,-1 0 0 0 0,0 0 0 0 0,0 0 0 0 0,-1 0 0 0 0,1 0 0 0 0,0 0 0 0 0,-1 0 0 0 0,0 1 0 0 0,0-1 0 0 0,-1-3 0 0 0,2 5 0 0 0,-1 1 0 0 0,1-1 0 0 0,0 1 0 0 0,-1-1 0 0 0,1 1 0 0 0,-1-1 0 0 0,1 1 0 0 0,-1-1 0 0 0,1 1 0 0 0,-1 0 0 0 0,1-1 0 0 0,-1 1 0 0 0,1 0 0 0 0,-1-1 0 0 0,0 1 0 0 0,1 0 0 0 0,-1 0 0 0 0,1-1 0 0 0,-1 1 0 0 0,0 0 0 0 0,1 0 0 0 0,-1 0 0 0 0,0 0 0 0 0,1 0 0 0 0,-1 0 0 0 0,1 0 0 0 0,-1 0 0 0 0,0 0 0 0 0,1 0 0 0 0,-1 1 0 0 0,0-1 0 0 0,1 0 0 0 0,-1 0 0 0 0,1 1 0 0 0,-1-1 0 0 0,0 1 0 0 0,0-1 0 0 0,-3 2 0 0 0,1-1 0 0 0,-1 1 0 0 0,1 0 0 0 0,0 0 0 0 0,0 0 0 0 0,0 0 0 0 0,0 1 0 0 0,0-1 0 0 0,0 1 0 0 0,-4 5 0 0 0,1 1 0 0 0,0 0 0 0 0,-7 14 0 0 0,11-20 0 0 0,1 1 0 0 0,-1 0 0 0 0,1-1 0 0 0,1 1 0 0 0,-1 0 0 0 0,0 0 0 0 0,1 7 0 0 0,-1-6 0 0 0,1 0 0 0 0,-1 0 0 0 0,-2 10 0 0 0,-2 1 0 0 0,0 1 0 0 0,-3 24 0 0 0,6-32 0 0 0,2-1 0 0 0,0 0 0 0 0,0 1 0 0 0,0-1 0 0 0,1 1 0 0 0,0-1 0 0 0,3 10 0 0 0,-4-17 0 0 0,0 0 0 0 0,1 0 0 0 0,-1 0 0 0 0,1 0 0 0 0,-1-1 0 0 0,1 1 0 0 0,-1 0 0 0 0,1 0 0 0 0,0 0 0 0 0,0 0 0 0 0,-1-1 0 0 0,1 1 0 0 0,0 0 0 0 0,0 0 0 0 0,0-1 0 0 0,0 1 0 0 0,-1-1 0 0 0,1 1 0 0 0,0-1 0 0 0,0 1 0 0 0,0-1 0 0 0,0 0 0 0 0,0 1 0 0 0,0-1 0 0 0,1 0 0 0 0,-1 0 0 0 0,0 0 0 0 0,0 0 0 0 0,0 0 0 0 0,0 0 0 0 0,0 0 0 0 0,1 0 0 0 0,0 0 0 0 0,2-1 0 0 0,0 0 0 0 0,0 0 0 0 0,0 0 0 0 0,-1 0 0 0 0,1-1 0 0 0,0 0 0 0 0,-1 1 0 0 0,1-1 0 0 0,-1-1 0 0 0,4-2 0 0 0,16-8 0 0 0,-12 8 0 0 0,-1 0 0 0 0,1 0 0 0 0,-1-1 0 0 0,-1-1 0 0 0,1 0 0 0 0,-1 0 0 0 0,0 0 0 0 0,14-17 0 0 0,4-4 0 0 0,7-8 0 0 0,-7-1 0 0 0,25-43 0 0 0,-45 69 0 0 0,-11 19 0 0 0,0 1 0 0 0,1 0 0 0 0,0 1 0 0 0,-2 9 0 0 0,4-16 0 0 0,0-2 0 0 0,1-1 0 0 0,0 1 0 0 0,0 0 0 0 0,0 0 0 0 0,0 0 0 0 0,0 0 0 0 0,0 0 0 0 0,0 0 0 0 0,0 0 0 0 0,0-1 0 0 0,0 1 0 0 0,1 0 0 0 0,-1 0 0 0 0,0 0 0 0 0,0 0 0 0 0,1-1 0 0 0,-1 1 0 0 0,2 1 0 0 0,-2 2 0 0 0,0-3 0 0 0,1 0 0 0 0,-1 0 0 0 0,0 0 0 0 0,1 0 0 0 0,-1 0 0 0 0,1 1 0 0 0,-1-1 0 0 0,1 0 0 0 0,0 0 0 0 0,-1 0 0 0 0,1 0 0 0 0,0-1 0 0 0,0 1 0 0 0,-1 0 0 0 0,1 0 0 0 0,0 0 0 0 0,0-1 0 0 0,0 1 0 0 0,0 0 0 0 0,1 0 0 0 0,1 1 0 0 0,-1-1 0 0 0,0 0 0 0 0,1 1 0 0 0,-1-1 0 0 0,1 0 0 0 0,0 0 0 0 0,-1 0 0 0 0,1-1 0 0 0,0 1 0 0 0,3 0 0 0 0,30-3 0 0 0,2 0 0 0 0,-29 3 0 0 0,-1 0 0 0 0,-1 4 0 0 0,-4 4 0 0 0,-3-2 0 0 0,0-1 0 0 0,0 0 0 0 0,-1 0 0 0 0,1 0 0 0 0,-1 0 0 0 0,-1 1 0 0 0,1-1 0 0 0,-1-1 0 0 0,-1 1 0 0 0,1 0 0 0 0,-1 0 0 0 0,-3 5 0 0 0,2-2 0 0 0,0-1 0 0 0,0 1 0 0 0,1 0 0 0 0,-3 12 0 0 0,-2 10 0 0 0,8-30 0 0 0,-1 0 0 0 0,1 0 0 0 0,0 0 0 0 0,0 0 0 0 0,0 0 0 0 0,0 0 0 0 0,0 0 0 0 0,0 0 0 0 0,0 0 0 0 0,0 0 0 0 0,1 0 0 0 0,-1 1 0 0 0,0-1 0 0 0,1 0 0 0 0,-1 0 0 0 0,0 0 0 0 0,1 0 0 0 0,0-1 0 0 0,-1 1 0 0 0,1 0 0 0 0,-1 0 0 0 0,2 1 0 0 0,0 0 0 0 0,-2-1 0 0 0,0-1 0 0 0,0 1 0 0 0,1-1 0 0 0,-1 1 0 0 0,0-1 0 0 0,0 0 0 0 0,1 1 0 0 0,-1-1 0 0 0,0 1 0 0 0,1-1 0 0 0,-1 0 0 0 0,0 1 0 0 0,1-1 0 0 0,-1 0 0 0 0,0 1 0 0 0,1-1 0 0 0,-1 0 0 0 0,1 1 0 0 0,-1-1 0 0 0,1 0 0 0 0,-1 0 0 0 0,1 0 0 0 0,-1 1 0 0 0,1-1 0 0 0,-1 0 0 0 0,1 0 0 0 0,-1 0 0 0 0,1 0 0 0 0,-1 0 0 0 0,1 0 0 0 0,-1 0 0 0 0,1 0 0 0 0,-1 0 0 0 0,2 0 0 0 0,-1-1 0 0 0,4 1 0 0 0,0 0 0 0 0,0 0 0 0 0,0-1 0 0 0,1 0 0 0 0,-1 0 0 0 0,0 0 0 0 0,0-1 0 0 0,0 1 0 0 0,9-6 0 0 0,3-2 0 0 0,20-14 0 0 0,-35 21 0 0 0,2-1 0 0 0,54-38 0 0 0,-52 36 0 0 0,-1 0 0 0 0,1 0 0 0 0,-1-1 0 0 0,0 0 0 0 0,0 0 0 0 0,-1 0 0 0 0,5-8 0 0 0,-6 7 0 0 0,1 0 0 0 0,0 1 0 0 0,0-1 0 0 0,1 1 0 0 0,0 0 0 0 0,0 0 0 0 0,6-5 0 0 0,51-58 1883 0 0,-83 87-1718 0 0,12-8-165 0 0,4-4 0 0 0,-1 0 0 0 0,1 1 0 0 0,1-1 0 0 0,-1 1 0 0 0,1 0 0 0 0,-4 9 0 0 0,2-1 0 0 0,0 0 0 0 0,-4 24 0 0 0,9-34 0 0 0,0-2 0 0 0,0 0 0 0 0,1 0 0 0 0,-1 0 0 0 0,1 0 0 0 0,0-1 0 0 0,0 1 0 0 0,1 4 0 0 0,-1-6-74 0 0,0 0-1 0 0,0 0 1 0 0,1 0-1 0 0,-1 0 1 0 0,0 0 0 0 0,1 0-1 0 0,-1 0 1 0 0,1 0 0 0 0,-1-1-1 0 0,1 1 1 0 0,-1 0-1 0 0,1 0 1 0 0,-1-1 0 0 0,1 1-1 0 0,0 0 1 0 0,0-1-1 0 0,-1 1 1 0 0,1 0 0 0 0,0-1-1 0 0,0 1 1 0 0,0-1-1 0 0,-1 1 1 0 0,1-1 0 0 0,0 0-1 0 0,0 1 1 0 0,0-1-1 0 0,0 0 1 0 0,0 0 0 0 0,0 0-1 0 0,0 0 1 0 0,0 1-1 0 0,0-1 1 0 0,2-1 0 0 0,-1 1-190 0 0,3 0-381 0 0,1 0 0 0 0,0 0 0 0 0,0-1 0 0 0,-1 0 0 0 0,11-4 0 0 0,-12 4 420 0 0,10-3-799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15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200 6447 0 0,'0'0'298'0'0,"8"-3"90"0"0,-6 1-334 0 0,0 1-1 0 0,0 0 1 0 0,1-1 0 0 0,-1 0 0 0 0,0 1 0 0 0,-1-1-1 0 0,1 0 1 0 0,3-4 0 0 0,-1 0 1409 0 0,0-1 0 0 0,0 0 0 0 0,4-11 0 0 0,3-7 2603 0 0,-9 20-3531 0 0,0-1-1 0 0,0 0 0 0 0,0 0 0 0 0,-1-1 1 0 0,0 1-1 0 0,0 0 0 0 0,-1 0 1 0 0,0 0-1 0 0,0-1 0 0 0,0 1 1 0 0,-1 0-1 0 0,0 0 0 0 0,0-1 0 0 0,-2-5 1 0 0,3 11-498 0 0,-1 0 1 0 0,1 0 0 0 0,-1 0-1 0 0,1 0 1 0 0,-1 0-1 0 0,0 0 1 0 0,1 0-1 0 0,-1 1 1 0 0,0-1 0 0 0,0 0-1 0 0,1 0 1 0 0,-1 0-1 0 0,0 1 1 0 0,0-1-1 0 0,0 1 1 0 0,0-1 0 0 0,0 1-1 0 0,0-1 1 0 0,0 1-1 0 0,0-1 1 0 0,0 1-1 0 0,0 0 1 0 0,-1-1 0 0 0,1 1-1 0 0,0 0 1 0 0,0 0-1 0 0,0 0 1 0 0,-1 0 0 0 0,-2 1 102 0 0,1-1 0 0 0,-1 1 0 0 0,1 0 0 0 0,-1 0 1 0 0,1 0-1 0 0,-4 2 0 0 0,5-2-162 0 0,-13 7 25 0 0,0-1 1 0 0,1 2-1 0 0,0 0 0 0 0,1 1 1 0 0,-19 18-1 0 0,5-3-5 0 0,-32 43 0 0 0,49-54 2 0 0,-1 0 0 0 0,-11 24 0 0 0,18-31 0 0 0,1 0 0 0 0,0 0 0 0 0,1 0 0 0 0,-1 0 0 0 0,1 0 0 0 0,1 0 0 0 0,-1 1 0 0 0,0 10 0 0 0,4-6 0 0 0,3-3 0 0 0,-3-8 0 0 0,-1 1 0 0 0,1-1 0 0 0,0 0 0 0 0,0 0 0 0 0,0 1 0 0 0,0-1 0 0 0,0-1 0 0 0,0 1 0 0 0,0 0 0 0 0,0 0 0 0 0,1-1 0 0 0,-1 1 0 0 0,0-1 0 0 0,0 0 0 0 0,1 0 0 0 0,-1 0 0 0 0,0 0 0 0 0,0 0 0 0 0,1 0 0 0 0,2-1 0 0 0,2 0 0 0 0,0-1 0 0 0,-1 0 0 0 0,1 0 0 0 0,-1 0 0 0 0,10-6 0 0 0,12-9 0 0 0,0-2 0 0 0,-2-1 0 0 0,38-36 0 0 0,-35 26 0 0 0,-29 29 0 0 0,0 1 0 0 0,1 0 0 0 0,-1 0 0 0 0,0 0 0 0 0,0 0 0 0 0,1 0 0 0 0,-1 0 0 0 0,0 0 0 0 0,0 0 0 0 0,1 0 0 0 0,-1 0 0 0 0,0-1 0 0 0,0 1 0 0 0,1 0 0 0 0,-1 0 0 0 0,0 1 0 0 0,0-1 0 0 0,1 0 0 0 0,-1 0 0 0 0,0 0 0 0 0,0 0 0 0 0,1 0 0 0 0,-1 0 0 0 0,0 0 0 0 0,0 0 0 0 0,0 0 0 0 0,1 0 0 0 0,-1 1 0 0 0,0-1 0 0 0,0 0 0 0 0,0 0 0 0 0,1 0 0 0 0,-1 0 0 0 0,0 1 0 0 0,0-1 0 0 0,0 0 0 0 0,0 0 0 0 0,1 1 0 0 0,-1-1 0 0 0,0 0 0 0 0,0 0 0 0 0,0 0 0 0 0,0 1 0 0 0,0-1 0 0 0,0 0 0 0 0,0 0 0 0 0,0 1 0 0 0,0-1 0 0 0,0 0 0 0 0,0 0 0 0 0,0 1 0 0 0,0-1 0 0 0,0 0 0 0 0,0 0 0 0 0,0 1 0 0 0,0-1 0 0 0,0 0 0 0 0,0 0 0 0 0,0 1 0 0 0,0-1 0 0 0,-1 0 0 0 0,1 1 0 0 0,1 22 0 0 0,-1 1 0 0 0,-1-1 0 0 0,-6 39 0 0 0,-1 5 0 0 0,2 1 0 0 0,-25 125 0 0 0,26-169 0 0 0,-2 0 0 0 0,-1 0 0 0 0,-1-1 0 0 0,-1 0 0 0 0,-1-1 0 0 0,-1 0 0 0 0,-1 0 0 0 0,-22 27 0 0 0,31-44 0 0 0,-1 0 0 0 0,0 0 0 0 0,0-1 0 0 0,0 1 0 0 0,0-1 0 0 0,-1 0 0 0 0,1-1 0 0 0,-1 1 0 0 0,0-1 0 0 0,0 0 0 0 0,-1-1 0 0 0,1 0 0 0 0,-12 3 0 0 0,14-4 0 0 0,0 0 0 0 0,0-1 0 0 0,0 0 0 0 0,0 0 0 0 0,0 0 0 0 0,0-1 0 0 0,0 1 0 0 0,0-1 0 0 0,0 0 0 0 0,0 0 0 0 0,0 0 0 0 0,1-1 0 0 0,-1 1 0 0 0,0-1 0 0 0,1 0 0 0 0,-1 0 0 0 0,1 0 0 0 0,0 0 0 0 0,0-1 0 0 0,0 1 0 0 0,0-1 0 0 0,0 0 0 0 0,0 0 0 0 0,-3-5 0 0 0,3 4 0 0 0,1 0 0 0 0,-1-1 0 0 0,1 1 0 0 0,0-1 0 0 0,0 0 0 0 0,0 1 0 0 0,1-1 0 0 0,0 0 0 0 0,0 0 0 0 0,0 0 0 0 0,0 0 0 0 0,1 0 0 0 0,0-1 0 0 0,0 1 0 0 0,0 0 0 0 0,1 0 0 0 0,0 0 0 0 0,1-5 0 0 0,2-7 0 0 0,2 0 0 0 0,0 0 0 0 0,15-29 0 0 0,-7 23 0 0 0,0 1 0 0 0,2 1 0 0 0,1 0 0 0 0,25-25 0 0 0,-4 4 0 0 0,45-45-2403 0 0,8 9-3860 0 0,-63 57-1895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15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66 13823 0 0,'0'0'630'0'0,"5"-15"236"0"0,-4-1-514 0 0,-1 15 37 0 0,-1-1 1 0 0,1 0-1 0 0,0 1 0 0 0,-1-1 0 0 0,1 1 1 0 0,-1-1-1 0 0,1 1 0 0 0,-1-1 1 0 0,0 1-1 0 0,1-1 0 0 0,-1 1 0 0 0,0 0 1 0 0,0-1-1 0 0,0 1 0 0 0,0 0 0 0 0,0 0 1 0 0,-1-1-1 0 0,1 1 0 0 0,0 0 1 0 0,-1 0-1 0 0,1 1 0 0 0,-3-3 0 0 0,2 3-300 0 0,1-1-1 0 0,-1 1 1 0 0,0-1-1 0 0,1 1 0 0 0,-1 0 1 0 0,0 0-1 0 0,0-1 1 0 0,0 1-1 0 0,-1 1 0 0 0,-7 0 20 0 0,1 1 0 0 0,-1 0 0 0 0,1 1 0 0 0,0 0 0 0 0,0 0 0 0 0,0 1 0 0 0,0 0 0 0 0,0 1 0 0 0,-10 8 0 0 0,-1 1 234 0 0,0 1 1 0 0,-26 27-1 0 0,31-25-342 0 0,0 0 0 0 0,-19 28 0 0 0,26-34 0 0 0,1 1 0 0 0,1 0 0 0 0,0 0 0 0 0,0 1 0 0 0,-5 18 0 0 0,11-29 0 0 0,-1 1 0 0 0,0 0 0 0 0,1-1 0 0 0,-1 1 0 0 0,1-1 0 0 0,0 1 0 0 0,0 0 0 0 0,0-1 0 0 0,0 1 0 0 0,0 0 0 0 0,0-1 0 0 0,1 1 0 0 0,0 0 0 0 0,-1-1 0 0 0,1 1 0 0 0,0-1 0 0 0,0 1 0 0 0,0-1 0 0 0,1 0 0 0 0,-1 1 0 0 0,3 2 0 0 0,-4-5 0 0 0,0 1 0 0 0,0 0 0 0 0,1-1 0 0 0,-1 1 0 0 0,1-1 0 0 0,-1 1 0 0 0,1-1 0 0 0,-1 1 0 0 0,1-1 0 0 0,-1 1 0 0 0,1-1 0 0 0,-1 1 0 0 0,1-1 0 0 0,-1 0 0 0 0,1 1 0 0 0,0-1 0 0 0,-1 0 0 0 0,1 1 0 0 0,0-1 0 0 0,-1 0 0 0 0,1 0 0 0 0,0 0 0 0 0,-1 0 0 0 0,1 0 0 0 0,1 0 0 0 0,0 0 0 0 0,4 1 0 0 0,0 0 0 0 0,-1-1 0 0 0,1 0 0 0 0,-1 0 0 0 0,1 0 0 0 0,0-1 0 0 0,-1 0 0 0 0,1 0 0 0 0,-1 0 0 0 0,10-4 0 0 0,3-3 0 0 0,30-17 0 0 0,-29 14 0 0 0,-3 0 0 0 0,0-1 0 0 0,0-1 0 0 0,-1 0 0 0 0,-1-1 0 0 0,16-20 0 0 0,-23 26 0 0 0,48-63 0 0 0,-67 90-173 0 0,1-1 0 0 0,1 2 0 0 0,1-1 0 0 0,1 1 0 0 0,0 0 0 0 0,2 1 0 0 0,-6 28 0 0 0,12-24-1626 0 0,1-10-2675 0 0,-1-15 2427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16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65 15663 0 0,'-6'7'762'0'0,"5"-6"-644"0"0,1 0-77 0 0,0-1 0 0 0,0 0 1 0 0,-1 1-1 0 0,1-1 0 0 0,0 0 0 0 0,-1 1 1 0 0,1-1-1 0 0,0 0 0 0 0,-1 0 1 0 0,1 1-1 0 0,0-1 0 0 0,-1 0 0 0 0,1 0 1 0 0,-1 0-1 0 0,1 0 0 0 0,0 1 1 0 0,-1-1-1 0 0,1 0 0 0 0,-1 0 1 0 0,0 0 55 0 0,0 0 1 0 0,0 0 0 0 0,0 0 0 0 0,1-1-1 0 0,-1 1 1 0 0,0 0 0 0 0,0 0 0 0 0,1 0 0 0 0,-1-1-1 0 0,0 1 1 0 0,0-1 0 0 0,1 1 0 0 0,-1 0-1 0 0,0-1 1 0 0,1 1 0 0 0,-1-1 0 0 0,1 1-1 0 0,-1-1 1 0 0,1 0 0 0 0,-1 1 0 0 0,1-1 0 0 0,-1 1-1 0 0,1-1 1 0 0,-1 0 0 0 0,1 0 0 0 0,0 1-1 0 0,-1-1 1 0 0,1 0 0 0 0,0 1 0 0 0,0-1 0 0 0,-1-1-1 0 0,1 0 303 0 0,-1-1 0 0 0,1 1-1 0 0,0 0 1 0 0,0-1 0 0 0,0 1-1 0 0,1-5 1 0 0,2-7-146 0 0,1-1 0 0 0,1 1 0 0 0,0 0 1 0 0,1 1-1 0 0,0-1 0 0 0,1 1 0 0 0,1 0 0 0 0,0 1 0 0 0,1 0 0 0 0,0 0 0 0 0,1 1 1 0 0,0 0-1 0 0,1 0 0 0 0,0 1 0 0 0,0 1 0 0 0,20-12 0 0 0,-19 15-254 0 0,0 3 0 0 0,-11 3 3 0 0,1 0 0 0 0,0 0 1 0 0,-1 0-1 0 0,1 1 0 0 0,0-1 0 0 0,-1 0 0 0 0,1 1 0 0 0,-1-1 0 0 0,1 1 1 0 0,0 0-1 0 0,-1-1 0 0 0,1 1 0 0 0,-1 0 0 0 0,0 0 0 0 0,1 0 1 0 0,-1 0-1 0 0,0 0 0 0 0,1 0 0 0 0,0 2 0 0 0,0 0 10 0 0,0 0-1 0 0,-1-1 0 0 0,1 1 1 0 0,-1 0-1 0 0,0 0 0 0 0,0 0 1 0 0,0 0-1 0 0,0 0 0 0 0,1 5 1 0 0,-1 4-6 0 0,0 0 0 0 0,-1-1 0 0 0,0 1-1 0 0,-3 16 1 0 0,1-18 52 0 0,0 0 0 0 0,0 0 0 0 0,-7 16 0 0 0,8-25-4 0 0,1 0-1 0 0,-1 0 0 0 0,1 0 0 0 0,-1 0 1 0 0,0 0-1 0 0,0 0 0 0 0,1-1 0 0 0,-1 1 1 0 0,0 0-1 0 0,0 0 0 0 0,0 0 0 0 0,0-1 1 0 0,-2 2-1 0 0,-6 6 544 0 0,8-7-800 0 0,1-1-248 0 0,0 0-50 0 0,0 0 58 0 0,8-2 362 0 0,-5 2 75 0 0,-1 0 0 0 0,0-1 0 0 0,0 1 0 0 0,0-1 0 0 0,0 0 0 0 0,0 0 0 0 0,0 1 0 0 0,0-1 0 0 0,0 0 0 0 0,0-1 0 0 0,-1 1 0 0 0,1 0 0 0 0,0 0 0 0 0,-1-1 0 0 0,1 1 0 0 0,2-4 0 0 0,23-31 5 0 0,35-44 0 0 0,-54 73 0 0 0,-1-1 0 0 0,1 1 0 0 0,0 1 0 0 0,0-1 0 0 0,1 1 0 0 0,0 1 0 0 0,14-7 0 0 0,-12 8 0 0 0,-2 4 0 0 0,-8 1 0 0 0,0 0 0 0 0,0 0 0 0 0,0 1 0 0 0,0-1 0 0 0,0 0 0 0 0,0 0 0 0 0,-1 0 0 0 0,1 1 0 0 0,0-1 0 0 0,-1 0 0 0 0,1 1 0 0 0,-1-1 0 0 0,1 1 0 0 0,-1-1 0 0 0,0 1 0 0 0,1-1 0 0 0,-1 1 0 0 0,0-1 0 0 0,0 1 0 0 0,0 1 0 0 0,-2 32 0 0 0,0-27 0 0 0,0 0 0 0 0,0-1 0 0 0,0 1 0 0 0,-1-1 0 0 0,-7 13 0 0 0,-12 29 0 0 0,23-49 0 0 0,-1 0 0 0 0,0 0 0 0 0,0 0 0 0 0,0 0 0 0 0,0 0 0 0 0,0 0 0 0 0,0 0 0 0 0,0 0 0 0 0,1 0 0 0 0,-1 0 0 0 0,0 0 0 0 0,0 0 0 0 0,0 0 0 0 0,0 0 0 0 0,0 0 0 0 0,0 0 0 0 0,0 0 0 0 0,1 0 0 0 0,-1 0 0 0 0,0 0 0 0 0,0 0 0 0 0,0 0 0 0 0,0 0 0 0 0,0 0 0 0 0,0 1 0 0 0,0-1 0 0 0,0 0 0 0 0,0 0 0 0 0,1 0 0 0 0,-1 0 0 0 0,0 0 0 0 0,0 0 0 0 0,0 0 0 0 0,0 0 0 0 0,0 0 0 0 0,0 0 0 0 0,0 1 0 0 0,0-1 0 0 0,0 0 0 0 0,0 0 0 0 0,0 0 0 0 0,0 0 0 0 0,0 0 0 0 0,0 0 0 0 0,0 0 0 0 0,0 1 0 0 0,0-1 0 0 0,0 0 0 0 0,9-8 0 0 0,-9 8 0 0 0,49-51 0 0 0,58-53 0 0 0,-103 100 0 0 0,1 1 0 0 0,0 0 0 0 0,0 0 0 0 0,-1 0 0 0 0,2 0 0 0 0,-1 1 0 0 0,10-3 0 0 0,-7 4 0 0 0,-1 6 0 0 0,-5-3 0 0 0,0 1 0 0 0,-1-1 0 0 0,1 1 0 0 0,-1 0 0 0 0,0 0 0 0 0,0 0 0 0 0,0-1 0 0 0,0 1 0 0 0,0 0 0 0 0,-1 0 0 0 0,1 0 0 0 0,-1 0 0 0 0,0 0 0 0 0,0 4 0 0 0,-1 7 0 0 0,-4 24 0 0 0,4-29 0 0 0,-5 16 15 0 0,4-17-30 0 0,0-1 1 0 0,1 1-1 0 0,0-1 1 0 0,0 1 0 0 0,0 9-1 0 0,1-16-356 0 0,0-1-117 0 0,0 0-1113 0 0,1-1-4589 0 0,6-4-1968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17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89 15663 0 0,'0'0'356'0'0,"0"0"50"0"0,0 0 20 0 0,0 0-42 0 0,-8-9 623 0 0,8 7-730 0 0,0 0 1 0 0,0 1-1 0 0,-1-1 0 0 0,1 0 1 0 0,0 0-1 0 0,1 1 0 0 0,-1-1 1 0 0,0 0-1 0 0,1 0 0 0 0,-1 1 1 0 0,0-1-1 0 0,1 0 0 0 0,0 1 1 0 0,1-3-1 0 0,14-25 797 0 0,-13 23-623 0 0,6-6 10 0 0,0 0 0 0 0,1 0 0 0 0,0 0 0 0 0,0 1 0 0 0,2 1 0 0 0,-1 0 0 0 0,23-15 0 0 0,-14 15-461 0 0,-10 8 0 0 0,1 4 0 0 0,-9-1 0 0 0,0 0 0 0 0,-1 1 0 0 0,1-1 0 0 0,0 1 0 0 0,0 0 0 0 0,-1-1 0 0 0,1 1 0 0 0,-1 0 0 0 0,0 0 0 0 0,0 0 0 0 0,1 0 0 0 0,-1 0 0 0 0,0 0 0 0 0,-1 1 0 0 0,1-1 0 0 0,0 0 0 0 0,-1 0 0 0 0,1 1 0 0 0,-1-1 0 0 0,0 0 0 0 0,0 1 0 0 0,1-1 0 0 0,-2 5 0 0 0,0 4 0 0 0,0 0 0 0 0,0 0 0 0 0,-6 17 0 0 0,6-23 0 0 0,-1-1 0 0 0,0 1 0 0 0,0-1 0 0 0,-2 5 0 0 0,1-5 0 0 0,1 1 0 0 0,-1-1 0 0 0,2 1 0 0 0,-1 0 0 0 0,0 0 0 0 0,1-1 0 0 0,0 1 0 0 0,-1 9 0 0 0,2-13 0 0 0,0-1 0 0 0,-1 0 0 0 0,1 0 0 0 0,0 0 0 0 0,0 0 0 0 0,0 0 0 0 0,0 0 0 0 0,0 1 0 0 0,0-1 0 0 0,0 0 0 0 0,0 0 0 0 0,0 0 0 0 0,0 0 0 0 0,0 1 0 0 0,0-1 0 0 0,0 0 0 0 0,0 0 0 0 0,0 0 0 0 0,0 0 0 0 0,0 0 0 0 0,0 1 0 0 0,0-1 0 0 0,0 0 0 0 0,0 0 0 0 0,0 0 0 0 0,0 0 0 0 0,0 1 0 0 0,0-1 0 0 0,0 0 0 0 0,0 0 0 0 0,0 0 0 0 0,0 0 0 0 0,0 0 0 0 0,1 0 0 0 0,-1 1 0 0 0,0-1 0 0 0,0 0 0 0 0,0 0 0 0 0,0 0 0 0 0,0 0 0 0 0,0 0 0 0 0,1 0 0 0 0,-1 0 0 0 0,0 0 0 0 0,0 0 0 0 0,0 1 0 0 0,0-1 0 0 0,1 0 0 0 0,-1 0 0 0 0,0 0 0 0 0,0 0 0 0 0,0 0 0 0 0,0 0 0 0 0,0 0 0 0 0,1 0 0 0 0,-1 0 0 0 0,0 0 0 0 0,0 0 0 0 0,0 0 0 0 0,0 0 0 0 0,1-1 0 0 0,-1 1 0 0 0,0 0 0 0 0,0 0 0 0 0,0 0 0 0 0,0 0 0 0 0,0 0 0 0 0,1 0 0 0 0,-1 0 0 0 0,8-8 0 0 0,-8 8 0 0 0,22-24 0 0 0,0-1 0 0 0,0 1 0 0 0,2 0 0 0 0,31-21 0 0 0,-42 35-6 0 0,-8 5 13 0 0,1 1 0 0 0,-1 0 1 0 0,1 0-1 0 0,0 1 0 0 0,0 0 0 0 0,0 0 0 0 0,0 0 0 0 0,1 1 0 0 0,-1 0 0 0 0,9-2 0 0 0,-14 4 27 0 0,-1 1 0 0 0,0-1 0 0 0,1 0 0 0 0,-1 0 0 0 0,1 0 0 0 0,-1 0 0 0 0,0 1 0 0 0,1-1 0 0 0,-1 0 0 0 0,0 0 0 0 0,1 1-1 0 0,-1-1 1 0 0,0 0 0 0 0,1 0 0 0 0,-1 1 0 0 0,0-1 0 0 0,0 0 0 0 0,1 1 0 0 0,-1-1 0 0 0,0 1 0 0 0,0-1 0 0 0,0 0 0 0 0,1 1 0 0 0,-1-1 0 0 0,0 1 0 0 0,0 0 0 0 0,3 9 417 0 0,-2-3-412 0 0,-1-1 1 0 0,0 0-1 0 0,0 0 0 0 0,0 0 0 0 0,-1 0 1 0 0,0 0-1 0 0,0 0 0 0 0,-1 0 1 0 0,1 0-1 0 0,-4 7 0 0 0,-2 3 20 0 0,-1 1-1 0 0,-11 18 1 0 0,-24 27-59 0 0,59-82 0 0 0,26-24 0 0 0,-17 19 0 0 0,49-48 0 0 0,-61 62 0 0 0,1-1 0 0 0,1 2 0 0 0,28-16 0 0 0,-34 23 0 0 0,-1 4 0 0 0,-6 0 0 0 0,-1 0 0 0 0,0 0 0 0 0,1 0 0 0 0,-1 0 0 0 0,0 0 0 0 0,0 1 0 0 0,0-1 0 0 0,0 0 0 0 0,0 1 0 0 0,0-1 0 0 0,0 1 0 0 0,-1-1 0 0 0,1 1 0 0 0,0 0 0 0 0,-1-1 0 0 0,1 1 0 0 0,-1-1 0 0 0,0 1 0 0 0,1 0 0 0 0,-1 0 0 0 0,0 2 0 0 0,0 6 0 0 0,0-1 0 0 0,-2 16 0 0 0,1-17 0 0 0,-9 88 0 0 0,9-91-2103 0 0,1-2-6092 0 0,0-3-155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23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81 15663 0 0,'0'0'356'0'0,"-3"-16"994"0"0,2 11-1254 0 0,1 0 0 0 0,-1 0 0 0 0,0 0 0 0 0,-3-8 1 0 0,3 9 319 0 0,-1-1 0 0 0,1 0 0 0 0,0 0 0 0 0,0 0 0 0 0,0 0 0 0 0,1-1 0 0 0,0-6 0 0 0,3-1 57 0 0,0 1 1 0 0,1-1 0 0 0,0 0-1 0 0,1 1 1 0 0,10-20 0 0 0,-7 16 42 0 0,-1 0-1 0 0,7-22 1 0 0,-10 25-129 0 0,1 1 0 0 0,0 0 0 0 0,8-14-1 0 0,-4 8-50 0 0,-7 15-265 0 0,-2 2-63 0 0,1 0 1 0 0,-1 0 0 0 0,1 0 0 0 0,-1 0-1 0 0,0 0 1 0 0,0 0 0 0 0,1 0 0 0 0,-1-1 0 0 0,0 1-1 0 0,0 0 1 0 0,0 0 0 0 0,0 0 0 0 0,0 0-1 0 0,0-1 1 0 0,-1 1 0 0 0,1 0 0 0 0,0 0-1 0 0,-1-2 1 0 0,0 2 362 0 0,0 0 339 0 0,-1-4-524 0 0,-2-1 595 0 0,3 10-117 0 0,-4 9-242 0 0,3-8-140 0 0,-3 11-200 0 0,0 0 1 0 0,2 0-1 0 0,0 0 1 0 0,1 1-1 0 0,0 25 0 0 0,1-17-25 0 0,-6 32 0 0 0,-17 41-57 0 0,20-83 0 0 0,-4 27 0 0 0,3-12 0 0 0,3-12 0 0 0,-1 24 0 0 0,2-18 0 0 0,0-21 0 0 0,1-2 0 0 0,0 0 0 0 0,-1 0 0 0 0,1-1 0 0 0,0 1 0 0 0,0 0 0 0 0,0 0 0 0 0,0 0 0 0 0,0 0 0 0 0,0 0 0 0 0,0-1 0 0 0,1 1 0 0 0,-1 0 0 0 0,0 0 0 0 0,0 0 0 0 0,1-1 0 0 0,-1 1 0 0 0,0 0 0 0 0,1 0 0 0 0,0 1 0 0 0,3 6 0 0 0,-4-8 0 0 0,0 0 0 0 0,0 0 0 0 0,0 1 0 0 0,0-1 0 0 0,0 0 0 0 0,0 0 0 0 0,0 0 0 0 0,0 1 0 0 0,1-1 0 0 0,-1 0 0 0 0,0 0 0 0 0,0 0 0 0 0,0 1 0 0 0,0-1 0 0 0,0 0 0 0 0,0 0 0 0 0,1 0 0 0 0,-1 1 0 0 0,0-1 0 0 0,0 0 0 0 0,0 0 0 0 0,1 0 0 0 0,-1 0 0 0 0,0 0 0 0 0,0 0 0 0 0,0 1 0 0 0,1-1 0 0 0,-1 0 0 0 0,0 0 0 0 0,0 0 0 0 0,1 0 0 0 0,-1 0 0 0 0,0 0 0 0 0,0 0 0 0 0,0 0 0 0 0,1 0 0 0 0,-1 0 0 0 0,0 0 0 0 0,0 0 0 0 0,1 0 0 0 0,-1 0 0 0 0,0 0 0 0 0,0 0 0 0 0,0 0 0 0 0,1-1 0 0 0,-1 1 0 0 0,0 0 0 0 0,0 0 0 0 0,0 0 0 0 0,1 0 0 0 0,-1 0 0 0 0,0 0 0 0 0,0-1 0 0 0,0 1 0 0 0,1 0 0 0 0,3-10 0 0 0,-4 10 0 0 0,-1-8-957 0 0,0-1 1 0 0,-1 1-1 0 0,0 0 0 0 0,0 0 1 0 0,-1 0-1 0 0,0 0 1 0 0,-4-9-1 0 0,7 17 953 0 0,-10-20-2043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19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380 17503 0 0,'0'0'803'0'0,"-3"-15"298"0"0,9-4 318 0 0,1-6 1435 0 0,-5 14-1171 0 0,0-8 1489 0 0,-2 18-3121 0 0,0 1 0 0 0,-1 0 0 0 0,1-1 0 0 0,0 1 0 0 0,-1-1 0 0 0,1 1 0 0 0,0 0 0 0 0,-1-1-1 0 0,1 1 1 0 0,-1 0 0 0 0,1-1 0 0 0,-1 1 0 0 0,1 0 0 0 0,-1 0 0 0 0,1 0 0 0 0,-1-1 0 0 0,1 1 0 0 0,-1 0 0 0 0,1 0 0 0 0,-1 0 0 0 0,1 0 0 0 0,-1 0 0 0 0,0 0-1 0 0,1 0 1 0 0,-1 0 0 0 0,0 0 0 0 0,-14 2 622 0 0,8 0-594 0 0,0 1 1 0 0,1 0-1 0 0,-1 0 0 0 0,1 0 0 0 0,0 1 1 0 0,-7 5-1 0 0,-33 31 420 0 0,27-22-425 0 0,-6 4-74 0 0,2 1 0 0 0,1 1 0 0 0,1 1 0 0 0,-25 38 0 0 0,42-57 0 0 0,1-1 0 0 0,0 1 0 0 0,1 0 0 0 0,-1 0 0 0 0,-2 11 0 0 0,5-16 0 0 0,-1 0 0 0 0,1-1 0 0 0,0 1 0 0 0,0 0 0 0 0,0 0 0 0 0,0 0 0 0 0,-1-1 0 0 0,1 1 0 0 0,0 0 0 0 0,1 0 0 0 0,-1 0 0 0 0,0 0 0 0 0,0-1 0 0 0,0 1 0 0 0,0 0 0 0 0,1 0 0 0 0,-1 1 0 0 0,6 0 0 0 0,-5-2 0 0 0,2 0 0 0 0,1 1 0 0 0,-1 0 0 0 0,1-1 0 0 0,0 1 0 0 0,-1-1 0 0 0,1 0 0 0 0,0-1 0 0 0,-1 1 0 0 0,1-1 0 0 0,0 1 0 0 0,-1-1 0 0 0,7-2 0 0 0,2-1 0 0 0,-1-1 0 0 0,16-8 0 0 0,-23 11 0 0 0,35-20 0 0 0,62-43 0 0 0,-75 49 0 0 0,-26 16 0 0 0,0 0 0 0 0,0-1 0 0 0,1 1 0 0 0,-1 0 0 0 0,0 0 0 0 0,1 0 0 0 0,-1 0 0 0 0,0 0 0 0 0,1-1 0 0 0,-1 1 0 0 0,0 0 0 0 0,1 0 0 0 0,-1 0 0 0 0,1 0 0 0 0,-1 0 0 0 0,0 0 0 0 0,1 0 0 0 0,-1 0 0 0 0,0 0 0 0 0,1 0 0 0 0,-1 1 0 0 0,1-1 0 0 0,0 6 0 0 0,-5 5 0 0 0,-1 3-7 0 0,-22 75-387 0 0,27-88 337 0 0,0-1-1 0 0,0 1 1 0 0,0-1 0 0 0,0 1 0 0 0,0-1 0 0 0,0 1 0 0 0,0-1 0 0 0,0 1-1 0 0,1-1 1 0 0,-1 1 0 0 0,0-1 0 0 0,0 1 0 0 0,0-1 0 0 0,1 1 0 0 0,-1-1-1 0 0,0 1 1 0 0,1-1 0 0 0,-1 0 0 0 0,0 1 0 0 0,1-1 0 0 0,-1 0 0 0 0,0 1-1 0 0,1-1 1 0 0,-1 0 0 0 0,1 1 0 0 0,-1-1 0 0 0,1 0 0 0 0,-1 0 0 0 0,0 1 0 0 0,1-1-1 0 0,-1 0 1 0 0,1 0 0 0 0,-1 0 0 0 0,1 0 0 0 0,-1 0 0 0 0,2 0 0 0 0,20 2-860 0 0,-15-3 492 0 0,1 0 0 0 0,0-1-1 0 0,-1-1 1 0 0,0 1 0 0 0,1-1-1 0 0,-1 0 1 0 0,10-7 0 0 0,5-1-721 0 0,-3 1-155 0 0,-1 0 0 0 0,0-2 1 0 0,0 0-1 0 0,-1-1 0 0 0,0-1 0 0 0,-2 0 0 0 0,1-2 1 0 0,-2 1-1 0 0,15-22 0 0 0,11-20-3120 0 0,47-91 0 0 0,-76 127 4205 0 0,-1 3-34 0 0,17-31 2362 0 0,-4 1 5534 0 0,-22 46-5120 0 0,-1 2 30 0 0,-2 0-2060 0 0,1 0 0 0 0,-1 0 0 0 0,1 0 0 0 0,-1 1 1 0 0,1-1-1 0 0,-1 1 0 0 0,1-1 0 0 0,0 1 0 0 0,-1-1 0 0 0,1 1 0 0 0,0 0 0 0 0,-1 0 0 0 0,-1 1 0 0 0,1 0-67 0 0,-1 0-1 0 0,1 1 1 0 0,0-1 0 0 0,0 1-1 0 0,-4 4 1 0 0,1 3-86 0 0,-1 0 0 0 0,-5 17 1 0 0,10-24-148 0 0,-80 262 1716 0 0,36-104-1159 0 0,42-151-753 0 0,-90 271 0 0 0,91-276 0 0 0,-1 5 0 0 0,-2 0 0 0 0,1-1 0 0 0,-1 1 0 0 0,-11 15 0 0 0,11-19 0 0 0,-1 2 52 0 0,-1 0-1 0 0,-1-1 1 0 0,1 0 0 0 0,-1 0 0 0 0,-1-1-1 0 0,1 0 1 0 0,-1 0 0 0 0,0-1-1 0 0,0 0 1 0 0,-1-1 0 0 0,1 0-1 0 0,-1 0 1 0 0,0-1 0 0 0,0-1 0 0 0,0 1-1 0 0,0-2 1 0 0,-21 2 0 0 0,29-3-69 0 0,0 0 0 0 0,0 0 0 0 0,0 0 0 0 0,0 0 0 0 0,0 0 0 0 0,0 0 0 0 0,0-1 0 0 0,0 1 0 0 0,0-1 0 0 0,0 0 1 0 0,0 1-1 0 0,0-1 0 0 0,0 0 0 0 0,1 0 0 0 0,-1 0 0 0 0,0 0 0 0 0,1-1 0 0 0,-1 1 0 0 0,1 0 0 0 0,-1-1 0 0 0,1 1 0 0 0,0-1 0 0 0,-1 1 0 0 0,1-1 1 0 0,0 0-1 0 0,0 1 0 0 0,0-1 0 0 0,0 0 0 0 0,0 0 0 0 0,1 0 0 0 0,-1 0 0 0 0,1 1 0 0 0,-1-1 0 0 0,1 0 0 0 0,-1-4 0 0 0,1 0-5 0 0,-1 1 0 0 0,1-1 0 0 0,0 0 0 0 0,0 0 0 0 0,1 0 0 0 0,0 0 0 0 0,0 0 0 0 0,0 0-1 0 0,0 0 1 0 0,1 1 0 0 0,3-6 0 0 0,5-9 225 0 0,2 1 0 0 0,0 1-1 0 0,1 0 1 0 0,0 0 0 0 0,22-19-1 0 0,3 0-506 0 0,46-33-1 0 0,-55 47 647 0 0,1 1 0 0 0,1 1 1 0 0,45-21-1 0 0,159-83-326 0 0,-216 115-16 0 0,-1 1 0 0 0,-18 9 0 0 0,0-1 0 0 0,0 1 0 0 0,1 0 0 0 0,-1 0 0 0 0,0-1 0 0 0,1 1 0 0 0,-1 0 0 0 0,0 0 0 0 0,0 0 0 0 0,1 0 0 0 0,-1 0 0 0 0,0-1 0 0 0,1 1 0 0 0,-1 0 0 0 0,0 0 0 0 0,1 0 0 0 0,-1 0 0 0 0,0 0 0 0 0,1 0 0 0 0,-1 0 0 0 0,0 0 0 0 0,1 0 0 0 0,-1 0 0 0 0,0 0 0 0 0,1 1 0 0 0,-1-1 0 0 0,0 0 0 0 0,1 0 0 0 0,-1 0 0 0 0,0 0 0 0 0,1 0 0 0 0,-1 1 0 0 0,0-1 0 0 0,0 0 0 0 0,1 0 0 0 0,-1 0 0 0 0,0 1 0 0 0,0-1 0 0 0,1 0 0 0 0,-1 0 0 0 0,0 1 0 0 0,0-1 0 0 0,0 0 0 0 0,1 1 0 0 0,-1-1 0 0 0,0 0 0 0 0,0 1 0 0 0,0-1 0 0 0,0 0 0 0 0,0 1 0 0 0,0-1 0 0 0,0 0 0 0 0,0 1 0 0 0,-1 13 0 0 0,1-14 0 0 0,-13 49 0 0 0,-4 18 0 0 0,11-39 0 0 0,4-19 0 0 0,0 0 0 0 0,0 0 0 0 0,1 0 0 0 0,0 0 0 0 0,0 0 0 0 0,1 0 0 0 0,1 12 0 0 0,3-13 0 0 0,4-3 0 0 0,-6-4 0 0 0,1 0 0 0 0,0 0 0 0 0,0-1 0 0 0,0 1 0 0 0,0-1 0 0 0,0 0 0 0 0,0 0 0 0 0,0 0 0 0 0,0-1 0 0 0,0 1 0 0 0,0-1 0 0 0,0 1 0 0 0,0-1 0 0 0,0 0 0 0 0,0 0 0 0 0,5-3 0 0 0,4-2 0 0 0,0-1 0 0 0,15-11 0 0 0,-16 10 0 0 0,2-1 0 0 0,-1-1 0 0 0,0 0 0 0 0,0-1 0 0 0,-1-1 0 0 0,0 0 0 0 0,-1 0 0 0 0,13-21 0 0 0,-17 23 0 0 0,0-1 0 0 0,-1 0 0 0 0,0 0 0 0 0,0 0 0 0 0,-2 0 0 0 0,1-1 0 0 0,-1 0 0 0 0,-1 1 0 0 0,0-1 0 0 0,0-19 0 0 0,-2 28 0 0 0,0 1 0 0 0,0-1 0 0 0,0 0 0 0 0,-1 1 0 0 0,1-1 0 0 0,-1 0 0 0 0,0 1 0 0 0,0-1 0 0 0,0 1 0 0 0,0-1 0 0 0,-2-2 0 0 0,2 4 0 0 0,1 0 0 0 0,-1 0 0 0 0,0 0 0 0 0,0 0 0 0 0,0 0 0 0 0,0 0 0 0 0,0 0 0 0 0,0 1 0 0 0,0-1 0 0 0,0 0 0 0 0,0 1 0 0 0,0-1 0 0 0,0 1 0 0 0,0-1 0 0 0,0 1 0 0 0,0 0 0 0 0,-1-1 0 0 0,1 1 0 0 0,0 0 0 0 0,0 0 0 0 0,0 0 0 0 0,-1 0 0 0 0,1 0 0 0 0,0 0 0 0 0,0 0 0 0 0,-2 1 0 0 0,-8 1-176 0 0,0 2 0 0 0,0 0 0 0 0,1 0 1 0 0,-1 1-1 0 0,1 0 0 0 0,0 1 0 0 0,0 0 0 0 0,1 1 0 0 0,-15 13 0 0 0,20-17 368 0 0,1 1 0 0 0,0-1 0 0 0,0 1 0 0 0,1-1 0 0 0,-4 6 0 0 0,6-8 182 0 0,13 16-1968 0 0,-11-15 1584 0 0,0-1-1 0 0,0 0 0 0 0,0 0 1 0 0,0 0-1 0 0,1 0 0 0 0,-1 0 1 0 0,0 0-1 0 0,1-1 0 0 0,-1 1 1 0 0,0-1-1 0 0,1 1 0 0 0,-1-1 1 0 0,1 0-1 0 0,-1 0 0 0 0,1 0 1 0 0,3-1-1 0 0,5-1 21 0 0,0-1 0 0 0,15-5 1 0 0,-11 4-26 0 0,2-1 539 0 0,13-5-428 0 0,2 2 0 0 0,55-8-1 0 0,-78 15-91 0 0,-1 1 0 0 0,1-1 0 0 0,0 2 1 0 0,0-1-1 0 0,-1 1 0 0 0,1 0 0 0 0,-1 1 0 0 0,1 0 0 0 0,-1 1 0 0 0,1-1 0 0 0,-1 2 0 0 0,0-1 0 0 0,0 1 0 0 0,-1 0 0 0 0,10 7 0 0 0,-13-7 27 0 0,0 0 0 0 0,0 0 0 0 0,0 1 0 0 0,0-1 0 0 0,-1 1 0 0 0,0 0 0 0 0,0 0 0 0 0,0 0 0 0 0,-1 1 0 0 0,1-1 0 0 0,-1 1 0 0 0,-1-1 0 0 0,1 1 0 0 0,-1 0 0 0 0,0-1 0 0 0,0 1 0 0 0,0 0 0 0 0,-1 0 0 0 0,0 0 0 0 0,0 0 0 0 0,-1 0 0 0 0,0-1 0 0 0,0 1 0 0 0,0 0 0 0 0,0 0 0 0 0,-1-1 0 0 0,0 1 0 0 0,0-1 0 0 0,-1 0 0 0 0,0 1 0 0 0,0-1 0 0 0,0 0 0 0 0,0 0 0 0 0,-1-1 0 0 0,-6 8 0 0 0,4-8-31 0 0,-2-6 0 0 0,7 1 0 0 0,0 0 0 0 0,-1-1 0 0 0,1 1 0 0 0,0 0 0 0 0,0-1 0 0 0,0 0 0 0 0,0 1 0 0 0,0-1 0 0 0,0 1 0 0 0,0-1 0 0 0,1 0 0 0 0,-1 0 0 0 0,0 1 0 0 0,1-1 0 0 0,0 0 0 0 0,-1 0 0 0 0,1-4 0 0 0,-1 0 0 0 0,1-1 0 0 0,0 0 0 0 0,2-11 0 0 0,0 5 0 0 0,1 0 0 0 0,1 0 0 0 0,0 1 0 0 0,1 0 0 0 0,0 0 0 0 0,0 0 0 0 0,2 0 0 0 0,-1 1 0 0 0,2 0 0 0 0,-1 0 0 0 0,1 1 0 0 0,18-18 0 0 0,-2-1 14 0 0,-17 20-40 0 0,0 1 0 0 0,17-16 0 0 0,-18 19-311 0 0,-5 4-138 0 0,-1 1-33 0 0,1 1 65 0 0,1-1 438 0 0,-1 1-1 0 0,0 0 0 0 0,0 0 0 0 0,0 0 0 0 0,0 0 1 0 0,0 0-1 0 0,-1 0 0 0 0,1 0 0 0 0,0 0 1 0 0,0 0-1 0 0,-1 0 0 0 0,1 0 0 0 0,0 0 0 0 0,-1 1 1 0 0,1-1-1 0 0,-1 0 0 0 0,0 0 0 0 0,1 1 1 0 0,-1-1-1 0 0,0 0 0 0 0,0 1 0 0 0,0-1 0 0 0,0 0 1 0 0,0 1-1 0 0,0-1 0 0 0,0 2 0 0 0,0 12-3 0 0,0-10 9 0 0,0-3 0 0 0,0 0 0 0 0,0 0 0 0 0,1 0 0 0 0,-1 0 0 0 0,0 0 0 0 0,1 0 0 0 0,-1 0 0 0 0,1-1 0 0 0,0 1 0 0 0,0 0 0 0 0,0 0 0 0 0,0-1 0 0 0,0 1 0 0 0,0 0 0 0 0,1 1 0 0 0,0-1 0 0 0,0 1 0 0 0,0-1 0 0 0,0 1 0 0 0,0-1 0 0 0,0 0 0 0 0,0 0 0 0 0,0 0 0 0 0,1 0 0 0 0,-1 0 0 0 0,1-1 0 0 0,-1 1 0 0 0,1-1 0 0 0,0 1 0 0 0,5 1 0 0 0,-3-2 0 0 0,0 0 0 0 0,0 0 0 0 0,0 0 0 0 0,1-1 0 0 0,-1 0 0 0 0,0 0 0 0 0,0 0 0 0 0,6-2 0 0 0,6-1 0 0 0,0-1 0 0 0,-1-1 0 0 0,1-1 0 0 0,18-9 0 0 0,-16 6 0 0 0,-1 0 0 0 0,-1-1 0 0 0,30-23 0 0 0,-47 33 0 0 0,0 0 0 0 0,0 0 0 0 0,0 0 0 0 0,0 0 0 0 0,0 0 0 0 0,0 0 0 0 0,0 0 0 0 0,1 0 1 0 0,-1 0-1 0 0,0 0 0 0 0,0 0 0 0 0,0 0 0 0 0,0 0 0 0 0,0 0 0 0 0,0-1 0 0 0,0 1 0 0 0,0 0 0 0 0,1 0 0 0 0,-1 0 0 0 0,0 0 0 0 0,0 0 0 0 0,0 0 0 0 0,0 0 0 0 0,0-1 0 0 0,0 1 0 0 0,0 0 0 0 0,0 0 0 0 0,0 0 1 0 0,0 0-1 0 0,0 0 0 0 0,0 0 0 0 0,0-1 0 0 0,0 1 0 0 0,0 0 0 0 0,0 0 0 0 0,0 0 0 0 0,0 0 0 0 0,0 0 0 0 0,0 0 0 0 0,0-1 0 0 0,0 1 0 0 0,-7-1 0 0 0,-8 4 399 0 0,3 3-175 0 0,-1 1-1 0 0,1 0 0 0 0,0 1 0 0 0,1 0 1 0 0,0 1-1 0 0,-16 16 0 0 0,19-17-195 0 0,-20 18-28 0 0,2 1 0 0 0,-42 58 0 0 0,62-77 0 0 0,0 1 0 0 0,-6 14 0 0 0,10-20 0 0 0,1 0 0 0 0,0 0 0 0 0,0 0 0 0 0,0 0 0 0 0,1 0 0 0 0,-1 0 0 0 0,1 0 0 0 0,-1 0 0 0 0,1 1 0 0 0,0-1 0 0 0,0 0 0 0 0,1 5 0 0 0,-1-7 0 0 0,0-1 0 0 0,0 1 0 0 0,0 0 0 0 0,0-1 0 0 0,0 1 0 0 0,0-1 0 0 0,1 1 0 0 0,-1 0 0 0 0,0-1 0 0 0,0 1 0 0 0,0-1 0 0 0,1 1 0 0 0,-1-1 0 0 0,0 1 0 0 0,1-1 0 0 0,-1 1 0 0 0,0-1 0 0 0,1 1 0 0 0,-1-1 0 0 0,0 1 0 0 0,1-1 0 0 0,-1 0 0 0 0,1 1 0 0 0,-1-1 0 0 0,1 0 0 0 0,-1 1 0 0 0,1-1 0 0 0,0 0 0 0 0,1 1 0 0 0,1 1 0 0 0,1-1 0 0 0,-1 1 0 0 0,0-1 0 0 0,1 0 0 0 0,-1 0 0 0 0,1 0 0 0 0,-1 0 0 0 0,1 0 0 0 0,-1-1 0 0 0,1 0 0 0 0,0 0 0 0 0,-1 0 0 0 0,1 0 0 0 0,-1 0 0 0 0,1-1 0 0 0,-1 0 0 0 0,5-1 0 0 0,3-1 0 0 0,0 0 0 0 0,-1-1 0 0 0,0 0 0 0 0,15-9 0 0 0,-3-1 0 0 0,33-28 0 0 0,-28 21 0 0 0,0-4 0 0 0,0-1 0 0 0,-2 0 0 0 0,31-42 0 0 0,-11 3 0 0 0,-1-2 0 0 0,33-71 0 0 0,-45 78 0 0 0,-32 59 0 0 0,3-3 0 0 0,0-1 0 0 0,0 0 0 0 0,-1 0 0 0 0,0-1 0 0 0,0 1 0 0 0,0-1 0 0 0,-1 1 0 0 0,2-7 0 0 0,-3 11 0 0 0,0 1 0 0 0,0-1 0 0 0,0 1 0 0 0,0-1 0 0 0,0 1 0 0 0,0 0 0 0 0,0-1 0 0 0,0 1 0 0 0,0-1 0 0 0,-1 1 0 0 0,1 0 0 0 0,0-1 0 0 0,0 1 0 0 0,0-1 0 0 0,0 1 0 0 0,0 0 0 0 0,-1-1 0 0 0,1 1 0 0 0,-1-1 0 0 0,1 1 0 0 0,-1 0 0 0 0,0-1 0 0 0,0 1 0 0 0,0 0 0 0 0,0 0 0 0 0,0 0 0 0 0,0 0 0 0 0,0 0 0 0 0,0 0 0 0 0,0 0 0 0 0,0 0 0 0 0,0 1 0 0 0,0-1 0 0 0,0 0 0 0 0,0 0 0 0 0,-1 2 0 0 0,-16 6 0 0 0,7 1 0 0 0,0-1 0 0 0,1 2 0 0 0,0 0 0 0 0,0 0 0 0 0,1 1 0 0 0,-12 18 0 0 0,16-22 0 0 0,-23 33 0 0 0,3 1 0 0 0,1 2 0 0 0,2 0 0 0 0,2 2 0 0 0,2 0 0 0 0,-17 65 0 0 0,30-90 0 0 0,-4 24 0 0 0,8-38 0 0 0,1 1 0 0 0,-1-1 0 0 0,1 0 0 0 0,1 0 0 0 0,-1 0 0 0 0,1 1 0 0 0,0-1 0 0 0,3 9 0 0 0,-4-14 0 0 0,1 1 0 0 0,0-1 0 0 0,-1 1 0 0 0,1-1 0 0 0,0 1 0 0 0,0-1 0 0 0,0 1 0 0 0,1-1 0 0 0,-1 0 0 0 0,0 0 0 0 0,0 0 0 0 0,1 0 0 0 0,-1 0 0 0 0,0 0 0 0 0,3 1 0 0 0,0 0 0 0 0,-1 0 0 0 0,1-1 0 0 0,0 0 0 0 0,0 0 0 0 0,0 0 0 0 0,5 0 0 0 0,2 0 0 0 0,1 0 0 0 0,-1-2 0 0 0,21-2 0 0 0,-3-2 0 0 0,-1-2 0 0 0,-1-2 0 0 0,1 0 0 0 0,-1-2 0 0 0,-1 0 0 0 0,44-27 0 0 0,-59 31 0 0 0,-1 0 0 0 0,0-1 0 0 0,0 0 0 0 0,-1 0 0 0 0,16-19 0 0 0,-20 22 0 0 0,-1-1 0 0 0,0 0 0 0 0,0 0 0 0 0,-1 0 0 0 0,1-1 0 0 0,-2 1 0 0 0,1-1 0 0 0,-1 0 0 0 0,0 1 0 0 0,0-1 0 0 0,1-13 0 0 0,-3 10 0 0 0,0 10 0 0 0,0-1 0 0 0,0 1 0 0 0,0 0 0 0 0,0 0 0 0 0,0-1 0 0 0,0 1 0 0 0,0 0 0 0 0,0 0 0 0 0,0-1 0 0 0,0 1 0 0 0,0 0 0 0 0,0-1 0 0 0,0 1 0 0 0,0 0 0 0 0,0 0 0 0 0,0-1 0 0 0,0 1 0 0 0,-1 0 0 0 0,1 0 0 0 0,0 0 0 0 0,0-1 0 0 0,0 1 0 0 0,0 0 0 0 0,-1 0 0 0 0,1 0 0 0 0,0-1 0 0 0,0 1 0 0 0,-1 0 0 0 0,1 0 0 0 0,0 0 0 0 0,0 0 0 0 0,-1 0 0 0 0,1-1 0 0 0,0 1 0 0 0,0 0 0 0 0,-1 0 0 0 0,1 0 0 0 0,0 0 0 0 0,0 0 0 0 0,-1 0 0 0 0,1 0 0 0 0,0 0 0 0 0,-1 0 0 0 0,1 0 0 0 0,0 0 0 0 0,0 0 0 0 0,-1 0 0 0 0,1 1 0 0 0,0-1 0 0 0,0 0 0 0 0,-1 0 0 0 0,1 0 0 0 0,0 0 0 0 0,0 0 0 0 0,-1 0 0 0 0,1 1 0 0 0,0-1 0 0 0,0 0 0 0 0,0 0 0 0 0,-1 0 0 0 0,1 1 0 0 0,0-1 0 0 0,0 0 0 0 0,-5 3 0 0 0,0-1 0 0 0,1 1 0 0 0,-1 0 0 0 0,1 0 0 0 0,0 0 0 0 0,0 1 0 0 0,-6 6 0 0 0,-23 31 0 0 0,28-33 0 0 0,0 1 0 0 0,1-1 0 0 0,0 1 0 0 0,1 0 0 0 0,0 0 0 0 0,0 1 0 0 0,-2 14 0 0 0,4-20 0 0 0,0 1 0 0 0,1 0 0 0 0,-1 0 0 0 0,1 0 0 0 0,0 0 0 0 0,1-1 0 0 0,-1 1 0 0 0,1 0 0 0 0,0 0 0 0 0,0 0 0 0 0,2 5 0 0 0,-1-7 0 0 0,-1-1 0 0 0,1 1 0 0 0,0 0 0 0 0,-1-1 0 0 0,1 1 0 0 0,0-1 0 0 0,0 1 0 0 0,1-1 0 0 0,-1 0 0 0 0,0 0 0 0 0,1 0 0 0 0,0 0 0 0 0,-1-1 0 0 0,1 1 0 0 0,0-1 0 0 0,0 1 0 0 0,0-1 0 0 0,3 1 0 0 0,4 1 0 0 0,0 0 0 0 0,0-1 0 0 0,0 0 0 0 0,0 0 0 0 0,0-1 0 0 0,1-1 0 0 0,-1 0 0 0 0,0 0 0 0 0,1-1 0 0 0,-1 0 0 0 0,0-1 0 0 0,0 0 0 0 0,0-1 0 0 0,0 0 0 0 0,0 0 0 0 0,-1-1 0 0 0,1 0 0 0 0,-1-1 0 0 0,0 0 0 0 0,0-1 0 0 0,-1 0 0 0 0,0 0 0 0 0,0 0 0 0 0,0-1 0 0 0,-1 0 0 0 0,12-15 0 0 0,2-8 0 0 0,0-1 0 0 0,21-45 0 0 0,24-70 0 0 0,-16 34 0 0 0,-34 81 0 0 0,-24 38 0 0 0,-6 7 0 0 0,-1 11 0 0 0,1 0 0 0 0,-20 51 0 0 0,-11 58 0 0 0,35-101 0 0 0,-10 63 0 0 0,18-80 0 0 0,1 1 0 0 0,0-1 0 0 0,1 0 0 0 0,1 0 0 0 0,0 1 0 0 0,5 18 0 0 0,-5-32 0 0 0,-1 0 0 0 0,1 0 0 0 0,0 0 0 0 0,0 0 0 0 0,1 0 0 0 0,-1-1 0 0 0,0 1 0 0 0,1 0 0 0 0,0-1 0 0 0,0 1 0 0 0,0-1 0 0 0,0 1 0 0 0,0-1 0 0 0,0 0 0 0 0,0 0 0 0 0,1 0 0 0 0,-1 0 0 0 0,5 2 0 0 0,-3-2 0 0 0,0 0 0 0 0,0-1 0 0 0,1 0 0 0 0,-1 0 0 0 0,0 0 0 0 0,1 0 0 0 0,-1-1 0 0 0,0 0 0 0 0,1 0 0 0 0,-1 0 0 0 0,1 0 0 0 0,6-2 0 0 0,16-4 0 0 0,0-1 0 0 0,-1-2 0 0 0,0 0 0 0 0,-1-2 0 0 0,0 0 0 0 0,35-24 0 0 0,-34 18 0 0 0,-1-1 0 0 0,-1-2 0 0 0,0 0 0 0 0,-2-2 0 0 0,-1 0 0 0 0,0-2 0 0 0,-2 0 0 0 0,18-29 0 0 0,-7 4 0 0 0,-3-1 0 0 0,-1-1 0 0 0,27-81 0 0 0,-53 131 0 0 0,5-10 0 0 0,-2 0 0 0 0,1-1 0 0 0,2-23 0 0 0,-6 30 0 0 0,1 0 0 0 0,-1 0 0 0 0,-1 1 0 0 0,1-1 0 0 0,-1 0 0 0 0,0 1 0 0 0,0-1 0 0 0,0 1 0 0 0,-1-1 0 0 0,1 1 0 0 0,-1-1 0 0 0,0 1 0 0 0,-1 0 0 0 0,-3-7 0 0 0,2 9 0 0 0,3 1 0 0 0,0 1 0 0 0,1 0 0 0 0,-1 0 0 0 0,1 0 0 0 0,-1 0 0 0 0,0 0 0 0 0,1 0 0 0 0,-1 0 0 0 0,1 0 0 0 0,-1 1 0 0 0,1-1 0 0 0,-1 0 0 0 0,0 0 0 0 0,1 0 0 0 0,-1 1 0 0 0,1-1 0 0 0,-1 0 0 0 0,1 0 0 0 0,-1 1 0 0 0,-1 1 0 0 0,-5 1 0 0 0,5-1 0 0 0,0-1 0 0 0,0 1 0 0 0,0 0 0 0 0,0 0 0 0 0,0 0 0 0 0,0 1 0 0 0,0-1 0 0 0,1 0 0 0 0,-1 1 0 0 0,1-1 0 0 0,-1 1 0 0 0,-1 4 0 0 0,0 1 0 0 0,-5 10 0 0 0,1 1 0 0 0,1 0 0 0 0,-4 20 0 0 0,-1 3 0 0 0,-25 92 0 0 0,8-12 0 0 0,24-97 0 0 0,1 0 0 0 0,1 0 0 0 0,2 26 0 0 0,1-48 0 0 0,-1 0 0 0 0,0 0 0 0 0,1 0 0 0 0,-1 1 0 0 0,1-1 0 0 0,0-1 0 0 0,0 1 0 0 0,0 0 0 0 0,1 0 0 0 0,-1 0 0 0 0,1-1 0 0 0,-1 1 0 0 0,4 3 0 0 0,-4-5 0 0 0,0 0 0 0 0,0 0 0 0 0,0 0 0 0 0,1 0 0 0 0,-1 0 0 0 0,1 0 0 0 0,-1 0 0 0 0,1 0 0 0 0,-1-1 0 0 0,1 1 0 0 0,-1 0 0 0 0,1-1 0 0 0,0 1 0 0 0,-1-1 0 0 0,1 0 0 0 0,0 0 0 0 0,-1 1 0 0 0,1-1 0 0 0,0 0 0 0 0,-1-1 0 0 0,1 1 0 0 0,0 0 0 0 0,-1 0 0 0 0,1-1 0 0 0,2 0 0 0 0,17-4 12 0 0,-15 4-25 0 0,0-1 1 0 0,0 0-1 0 0,0 0 0 0 0,0 0 1 0 0,5-3-1 0 0,6-4-603 0 0,-5 2-28 0 0,0 1 0 0 0,-1-2 0 0 0,12-9-1 0 0,-19 14 120 0 0,-1 0-1 0 0,0 0 0 0 0,1-1 0 0 0,-1 1 1 0 0,-1-1-1 0 0,1 0 0 0 0,-1 0 0 0 0,1 0 1 0 0,-1 0-1 0 0,0 0 0 0 0,-1-1 0 0 0,1 1 1 0 0,1-8-1 0 0,3-22-2018 0 0,-1 2-15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20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 17503 0 0,'-11'-1'275'0'0,"1"0"-1"0"0,-1 1 0 0 0,1 0 0 0 0,-1 1 1 0 0,1 0-1 0 0,-16 4 0 0 0,17-2-142 0 0,-2 1 1236 0 0,4-3 6244 0 0,59 6-6484 0 0,-9-2-295 0 0,-28-3-234 0 0,24 2 1 0 0,-15-4-1078 0 0,22-1 509 0 0,-13-2-9366 0 0,-18 0-99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22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80 11975 0 0,'0'0'267'0'0,"3"-7"666"0"0,42-23 723 0 0,-28 17 1868 0 0,29-16 0 0 0,-44 29-3012 0 0,-2 0 0 0 0,0 0 0 0 0,0 0 0 0 0,0 0 0 0 0,0 0 0 0 0,0 0 0 0 0,0 0 0 0 0,0 0 0 0 0,0 0 0 0 0,-4 1-448 0 0,1 0 1 0 0,-1 0-1 0 0,0 1 0 0 0,1 0 1 0 0,-1 0-1 0 0,1 0 0 0 0,0 0 1 0 0,-1 0-1 0 0,-4 6 0 0 0,6-7-19 0 0,-8 9 145 0 0,-1 0-1 0 0,1 0 1 0 0,-16 24-1 0 0,-22 40 838 0 0,26-37-836 0 0,6-10-191 0 0,2 1 0 0 0,1 0 0 0 0,1 1 0 0 0,1 1 0 0 0,1 0 0 0 0,2 0 0 0 0,1 0 0 0 0,-3 39 0 0 0,9-50 0 0 0,0 0 0 0 0,2 0 0 0 0,0 0 0 0 0,2 0 0 0 0,0 0 0 0 0,1-1 0 0 0,0 1 0 0 0,2-1 0 0 0,0 0 0 0 0,1 0 0 0 0,12 21 0 0 0,-15-32 128 0 0,0-1 0 0 0,1 1 0 0 0,0-1 0 0 0,0 0 0 0 0,0-1 0 0 0,1 1 0 0 0,0-1 0 0 0,0 0 0 0 0,0 0 0 0 0,0-1 0 0 0,1 0 0 0 0,0 0 0 0 0,0-1 0 0 0,0 0 0 0 0,8 3 0 0 0,-5-4-128 0 0,-1-5 0 0 0,-8 3 0 0 0,0-1 0 0 0,0 0 0 0 0,0 1 0 0 0,-1-1 0 0 0,1 0 0 0 0,0 1 0 0 0,0-1 0 0 0,-1 0 0 0 0,1 0 0 0 0,-1 0 0 0 0,1 0 0 0 0,-1 1 0 0 0,1-1 0 0 0,-1 0 0 0 0,1 0 0 0 0,-1 0 0 0 0,0 0 0 0 0,1 0 0 0 0,-1 0 0 0 0,0 0 0 0 0,0 0 0 0 0,0 0 0 0 0,0 0 0 0 0,0 0 0 0 0,0-1 0 0 0,0 0 0 0 0,0-18 0 0 0,0 19 0 0 0,1 0 0 0 0,-1 0-1 0 0,0 1 1 0 0,0-1 0 0 0,0 0 0 0 0,0 0 0 0 0,0 1 0 0 0,0-1-1 0 0,-1 0 1 0 0,1 1 0 0 0,0-1 0 0 0,0 0 0 0 0,0 1 0 0 0,-1-1-1 0 0,1 0 1 0 0,0 1 0 0 0,-1-1 0 0 0,1 0 0 0 0,-1 1 0 0 0,1-1-1 0 0,-1 1 1 0 0,1-1 0 0 0,-1 1 0 0 0,1-1 0 0 0,-1 1-1 0 0,1-1 1 0 0,-1 1 0 0 0,1-1 0 0 0,-1 1 0 0 0,0 0 0 0 0,1-1-1 0 0,-1 1 1 0 0,-1 0 0 0 0,-2-3-195 0 0,0 0-402 0 0,-2-1-486 0 0,3-1-2843 0 0,-1 0-5627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22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93 15663 0 0,'0'0'719'0'0,"0"0"-20"0"0,1-1-449 0 0,9-18 32 0 0,-8 14 569 0 0,0 1 0 0 0,-1-1 1 0 0,1 0-1 0 0,-1 1 0 0 0,0-1 0 0 0,0 0 0 0 0,-1 0 1 0 0,1-6-1 0 0,-1 10-186 0 0,0 1-121 0 0,-1-9 2020 0 0,0 8-2473 0 0,-1 0 0 0 0,1-1-1 0 0,0 1 1 0 0,-1 0 0 0 0,1 0 0 0 0,-1 0 0 0 0,0 0-1 0 0,1 0 1 0 0,-1 1 0 0 0,0-1 0 0 0,1 0-1 0 0,-1 1 1 0 0,0-1 0 0 0,0 1 0 0 0,-3 0 0 0 0,-1 0 211 0 0,0 0 1 0 0,0 1 0 0 0,-11 3 0 0 0,16-4-303 0 0,-12 4 0 0 0,0 0 0 0 0,1 1 0 0 0,-1 1 0 0 0,-12 7 0 0 0,14-7 0 0 0,5-3 0 0 0,-1 1 0 0 0,0 0 0 0 0,1 1 0 0 0,0 0 0 0 0,0 0 0 0 0,0 0 0 0 0,0 0 0 0 0,1 1 0 0 0,0 0 0 0 0,0 0 0 0 0,1 1 0 0 0,-1-1 0 0 0,-5 14 0 0 0,9-19 0 0 0,1 0 0 0 0,0 0 0 0 0,-1 0 0 0 0,1 0 0 0 0,0 0 0 0 0,-1-1 0 0 0,1 1 0 0 0,0 0 0 0 0,0 0 0 0 0,0 0 0 0 0,0 0 0 0 0,0 0 0 0 0,0 0 0 0 0,0 0 0 0 0,0 0 0 0 0,0 0 0 0 0,1 0 0 0 0,-1 0 0 0 0,0 0 0 0 0,0-1 0 0 0,1 1 0 0 0,-1 0 0 0 0,1 0 0 0 0,-1 0 0 0 0,1 1 0 0 0,1 0 0 0 0,0 1 0 0 0,-1-1 0 0 0,0 0 0 0 0,1 0 0 0 0,0 0 0 0 0,-1 0 0 0 0,1 0 0 0 0,0 0 0 0 0,0 0 0 0 0,0-1 0 0 0,0 1 0 0 0,1 0 0 0 0,-1-1 0 0 0,0 0 0 0 0,1 0 0 0 0,3 2 0 0 0,4 0 0 0 0,0 0 0 0 0,18 2 0 0 0,-19-4 0 0 0,-1 0 0 0 0,0 1 0 0 0,1 0 0 0 0,8 4 0 0 0,-10-2 0 0 0,1-1 0 0 0,-1 1 0 0 0,0 0 0 0 0,0 1 0 0 0,10 9 0 0 0,-14-11 0 0 0,0 0 0 0 0,-1 0 0 0 0,1 1 0 0 0,-1-1 0 0 0,1 1 0 0 0,-1-1 0 0 0,-1 1 0 0 0,1 0 0 0 0,0 0 0 0 0,-1 0 0 0 0,0 0 0 0 0,2 8 0 0 0,-3-11 0 0 0,1 0 0 0 0,-1 0 0 0 0,0 0 0 0 0,0 0 0 0 0,0 0 0 0 0,0 0 0 0 0,0 0 0 0 0,0 0 0 0 0,0 0 0 0 0,0 0 0 0 0,0 0 0 0 0,0 0 0 0 0,-1 0 0 0 0,1 0 0 0 0,0 0 0 0 0,-1 0 0 0 0,1-1 0 0 0,0 1 0 0 0,-1 0 0 0 0,1 0 0 0 0,-1 0 0 0 0,0 0 0 0 0,1-1 0 0 0,-1 1 0 0 0,0 0 0 0 0,1 0 0 0 0,-1-1 0 0 0,-1 1 0 0 0,0 2 0 0 0,-6 5 0 0 0,0-1 0 0 0,-1 1 0 0 0,0-1 0 0 0,0-1 0 0 0,-19 11 0 0 0,-53 19 0 0 0,60-28 0 0 0,17-7 0 0 0,0 0 0 0 0,0-1 0 0 0,0 1 0 0 0,0-1 0 0 0,0 0 0 0 0,1 0 0 0 0,-1 0 0 0 0,0 0 0 0 0,0-1 0 0 0,0 0 0 0 0,0 0 0 0 0,1 0 0 0 0,-1 0 0 0 0,0 0 0 0 0,1-1 0 0 0,-7-3 0 0 0,10 5 0 0 0,-1 0 0 0 0,0 0 0 0 0,0-1 0 0 0,1 1 0 0 0,-1 0 0 0 0,0-1 0 0 0,1 1 0 0 0,-1-1 0 0 0,0 1 0 0 0,1-1 0 0 0,-1 1 0 0 0,0-1 0 0 0,1 1 0 0 0,-1-1 0 0 0,1 0 0 0 0,0 1 0 0 0,-1-1 0 0 0,1 0 0 0 0,-1 0 0 0 0,1 1 0 0 0,0-1 0 0 0,-1 0 0 0 0,1-1 0 0 0,-1-1 0 0 0,0 2-182 0 0,1-1-1 0 0,-1 1 1 0 0,1-1 0 0 0,-1 1 0 0 0,1-1-1 0 0,0 1 1 0 0,-1-1 0 0 0,1 1 0 0 0,0-1-1 0 0,0 1 1 0 0,0-4 0 0 0,1 4-607 0 0,-1-1-1 0 0,1 0 1 0 0,-1 0 0 0 0,1 1 0 0 0,-1-1 0 0 0,1 0 0 0 0,0 1 0 0 0,0-1-1 0 0,0 1 1 0 0,1-3 0 0 0,6-1-8199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23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2 17503 0 0,'0'0'399'0'0,"0"0"60"0"0,0 0 21 0 0,0 0-59 0 0,2-1-276 0 0,0 1 49 0 0,1-3-374 0 0,5-4 4650 0 0,-8 7-4401 0 0,0 0 0 0 0,1 0 0 0 0,-1 0 0 0 0,0 1 0 0 0,1-1 0 0 0,-1 0 0 0 0,0 0 0 0 0,1 1 0 0 0,-1-1 0 0 0,0 0 0 0 0,1 0 0 0 0,-1 1 0 0 0,0-1 0 0 0,0 0 0 0 0,1 1 0 0 0,-1-1 0 0 0,0 0 0 0 0,0 1 0 0 0,0-1 0 0 0,0 0 0 0 0,1 1 0 0 0,-1-1 0 0 0,0 1 0 0 0,0-1 0 0 0,0 1 0 0 0,4 10 764 0 0,-4-10-864 0 0,1 6 164 0 0,0 2 0 0 0,-1-1-1 0 0,0 0 1 0 0,0 0 0 0 0,-1 0 0 0 0,0 0-1 0 0,-1-1 1 0 0,0 1 0 0 0,-5 14 0 0 0,-4 5 614 0 0,-18 34 1 0 0,27-57-560 0 0,-9 16-147 0 0,0 0 0 0 0,-1-1 1 0 0,-21 27-1 0 0,26-40-41 0 0,2-3-133 0 0,4-2-563 0 0,1-1-258 0 0,0 0-1694 0 0,0 0-6561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25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15663 0 0,'0'0'356'0'0,"0"0"50"0"0,0 0 20 0 0,0 0-42 0 0,0 0-180 0 0,3-1 176 0 0,10-1 107 0 0,-10 1 22 0 0,-3 1 3 0 0,0 0 0 0 0,6-6 512 0 0,5-11 89 0 0,-8 13-619 0 0,-1 0 0 0 0,1 0 1 0 0,0 0-1 0 0,7-7 0 0 0,-4 6-165 0 0,-4 3-50 0 0,0 0 0 0 0,0 0 0 0 0,0 0-1 0 0,1 0 1 0 0,-1 1 0 0 0,1-1 0 0 0,4-1 0 0 0,9-6 721 0 0,-14 7-867 0 0,1 0 0 0 0,-1 1 0 0 0,1 0 0 0 0,0-1 0 0 0,-1 1 0 0 0,1 0 0 0 0,0 0-1 0 0,0 1 1 0 0,0-1 0 0 0,0 0 0 0 0,0 1 0 0 0,3 0 0 0 0,12 0 1678 0 0,-18 0-1807 0 0,1-1 1 0 0,-1 1-1 0 0,1 0 1 0 0,-1 0-1 0 0,1 0 1 0 0,-1 0-1 0 0,1 0 1 0 0,-1 1-1 0 0,0-1 1 0 0,1 0-1 0 0,-1 0 1 0 0,1 0-1 0 0,-1 0 1 0 0,1 0-1 0 0,-1 0 1 0 0,0 1-1 0 0,1-1 1 0 0,-1 0 0 0 0,0 0-1 0 0,1 1 1 0 0,-1-1-1 0 0,1 0 1 0 0,-1 1-1 0 0,0-1 1 0 0,0 0-1 0 0,1 1 1 0 0,-1-1-1 0 0,0 0 1 0 0,0 1-1 0 0,1-1 1 0 0,-1 1-1 0 0,0-1 1 0 0,0 0-1 0 0,0 1 1 0 0,0-1-1 0 0,1 1 1 0 0,-1 0-7 0 0,5 10 2 0 0,0-1 0 0 0,-1 1 0 0 0,0 0 0 0 0,4 20 0 0 0,3 50 0 0 0,-1-8 0 0 0,37 127 0 0 0,-42-168 0 0 0,-1 0 0 0 0,-1 47 0 0 0,-4-53 0 0 0,-1-10 0 0 0,2-16 0 0 0,0 0 0 0 0,0 1 1 0 0,0-1-1 0 0,0 0 0 0 0,0 0 0 0 0,0 0 1 0 0,0 0-1 0 0,0 1 0 0 0,1-1 0 0 0,-1 0 1 0 0,0 0-1 0 0,0 0 0 0 0,0 1 0 0 0,0-1 1 0 0,0 0-1 0 0,0 0 0 0 0,0 0 0 0 0,0 0 1 0 0,0 0-1 0 0,0 1 0 0 0,1-1 0 0 0,-1 0 1 0 0,0 0-1 0 0,0 0 0 0 0,0 0 0 0 0,0 0 1 0 0,0 0-1 0 0,1 1 0 0 0,-1-1 0 0 0,0 0 0 0 0,0 0 1 0 0,0 0-1 0 0,0 0 0 0 0,1 0 0 0 0,-1 0 1 0 0,0 0-1 0 0,0 0 0 0 0,0 0 0 0 0,0 0 1 0 0,1 0-1 0 0,-1 0 0 0 0,0 0 0 0 0,0 0 1 0 0,0 0-1 0 0,1 0 0 0 0,-1 0 0 0 0,0 0 1 0 0,0 0-1 0 0,0 0 0 0 0,0 0 0 0 0,1 0 1 0 0,-1-1-1 0 0,0 1 0 0 0,0 0 0 0 0,0 0 0 0 0,0 0 1 0 0,1 0-1 0 0,-1 0 0 0 0,0 0 0 0 0,0 0 1 0 0,0-1-1 0 0,0 1 0 0 0,0 0 0 0 0,11-8-41 0 0,-10 8 3 0 0,0-2-76 0 0,0 0 0 0 0,0 0 0 0 0,0 0 0 0 0,0 1 0 0 0,0-1-1 0 0,-1 0 1 0 0,1 0 0 0 0,-1 0 0 0 0,1 0 0 0 0,-1-1 0 0 0,0 1 0 0 0,0-2 0 0 0,1-3-303 0 0,0 3-311 0 0,1-16-823 0 0,-2 6-6552 0 0,-2 4-247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25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4 15663 0 0,'0'0'356'0'0,"0"0"50"0"0,0 0 20 0 0,2-1-42 0 0,3-4-250 0 0,8-2 9983 0 0,-13 7-10046 0 0,0 0 0 0 0,0 0 0 0 0,0 1 1 0 0,0-1-1 0 0,0 0 0 0 0,0 0 1 0 0,0 1-1 0 0,0-1 0 0 0,0 0 0 0 0,0 0 1 0 0,0 1-1 0 0,0-1 0 0 0,0 0 1 0 0,0 0-1 0 0,0 1 0 0 0,0-1 1 0 0,0 0-1 0 0,0 0 0 0 0,0 0 0 0 0,0 1 1 0 0,0-1-1 0 0,0 0 0 0 0,0 0 1 0 0,-1 1-1 0 0,1-1 0 0 0,0 0 1 0 0,0 0-1 0 0,0 0 0 0 0,-12 18-133 0 0,-39 29 502 0 0,11-11 732 0 0,12-5-924 0 0,19-21-197 0 0,0 0 1 0 0,-1 0-1 0 0,0-1 1 0 0,0 0-1 0 0,-1-1 1 0 0,-21 13-1 0 0,-14 5-51 0 0,40-22-133 0 0,5-3-563 0 0,1-1-258 0 0,0 0-56 0 0,0 0-13 0 0,4-8-1025 0 0,1-1-477 0 0,2-1-6006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26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0 0 234 0 0,0 0 45 0 0,0 0 8 0 0,0 0 2 0 0,11 1 1979 0 0,-1 6-2700 0 0,0 0 1 0 0,0 1-1 0 0,-1 1 0 0 0,0-1 1 0 0,-1 1-1 0 0,0 1 1 0 0,0-1-1 0 0,-1 1 1 0 0,0 1-1 0 0,-1-1 0 0 0,0 1 1 0 0,6 18-1 0 0,4 14 129 0 0,-2 1 0 0 0,8 46 0 0 0,-15-57 157 0 0,13 83-33 0 0,-14-75-504 0 0,6 8-52 0 0,-8-33 0 0 0,4 21 0 0 0,-5-12 0 0 0,1 0 0 0 0,-2 0 0 0 0,0 29 0 0 0,-2-37 0 0 0,-1 2 0 0 0,1 0 0 0 0,-2 0 0 0 0,-1 0 0 0 0,-9 34 0 0 0,-21 12 0 0 0,29-56 0 0 0,4-8 0 0 0,0-1 0 0 0,0 1 0 0 0,0 0 0 0 0,-1 0 0 0 0,1-1 0 0 0,0 1 0 0 0,-1-1 0 0 0,1 1 0 0 0,-1 0 0 0 0,1-1 0 0 0,-1 1 0 0 0,1-1 0 0 0,-1 1 0 0 0,1-1 0 0 0,-1 1 0 0 0,0 0 0 0 0,-7 5 0 0 0,-11 12 0 0 0,19-18-9 0 0,-1 1 0 0 0,1-1 0 0 0,0 0 0 0 0,0 0 0 0 0,0 0 0 0 0,-1 0 1 0 0,1 1-1 0 0,0-1 0 0 0,0 0 0 0 0,0 0 0 0 0,-1 0 0 0 0,1 0 0 0 0,0 0 0 0 0,0 0 0 0 0,-1 0 0 0 0,1 0 0 0 0,0 0 0 0 0,0 0 0 0 0,-1 0 0 0 0,1 0 0 0 0,0 0 1 0 0,0 0-1 0 0,-1 0 0 0 0,1 0 0 0 0,0 0 0 0 0,0 0 0 0 0,-1 0 0 0 0,1 0 0 0 0,0 0 0 0 0,0 0 0 0 0,-1 0 0 0 0,1 0 0 0 0,0-1 0 0 0,0 1 0 0 0,0 0 1 0 0,-1 0-1 0 0,1 0 0 0 0,0 0 0 0 0,0-1 0 0 0,0 1 0 0 0,-1 0 0 0 0,1 0 0 0 0,0 0 0 0 0,0-1 0 0 0,0 1 0 0 0,-6-12-1325 0 0,5 9 562 0 0,0 2 351 0 0,0-1 1 0 0,0 1-1 0 0,-1-1 1 0 0,1 1-1 0 0,-1-1 0 0 0,1 1 1 0 0,-1 0-1 0 0,1 0 1 0 0,-1-1-1 0 0,-1 0 1 0 0,-5-2-865 0 0,-6-9-1783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5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17 6447 0 0,'0'0'298'0'0,"0"0"-10"0"0,0 0-118 0 0,0 0 206 0 0,0 0 111 0 0,0 0 22 0 0,0-2 3 0 0,-3-15 977 0 0,2 14-1036 0 0,0 0 1 0 0,0 0-1 0 0,1 0 0 0 0,0 0 0 0 0,-1 0 0 0 0,1 0 0 0 0,0-1 0 0 0,1 1 0 0 0,0-5 0 0 0,-1 6 567 0 0,0 2-133 0 0,0 0-508 0 0,0-1-248 0 0,0 0 0 0 0,0 0 0 0 0,0 0 0 0 0,0 0 1 0 0,0 0-1 0 0,0 0 0 0 0,0 0 0 0 0,-1 0 0 0 0,1 0 0 0 0,0 0 1 0 0,-1 0-1 0 0,1 0 0 0 0,-1 0 0 0 0,1 0 0 0 0,-1 1 1 0 0,0-2-1 0 0,-6-9-259 0 0,7 10 499 0 0,-9-9 1290 0 0,9 10-1600 0 0,0 0-1 0 0,-1-1 0 0 0,1 1 1 0 0,0 0-1 0 0,0-1 1 0 0,0 1-1 0 0,0-1 0 0 0,0 1 1 0 0,0 0-1 0 0,0-1 0 0 0,0 1 1 0 0,0 0-1 0 0,0-1 1 0 0,1 1-1 0 0,-1-1 0 0 0,0 1 1 0 0,0 0-1 0 0,0-1 1 0 0,0 1-1 0 0,0 0 0 0 0,1-1 1 0 0,-1 1-1 0 0,0 0 1 0 0,0 0-1 0 0,1-1 0 0 0,-1 1 1 0 0,0 0-1 0 0,0 0 1 0 0,1-1-1 0 0,-1 1 0 0 0,16-7 234 0 0,-12 6-313 0 0,0 0 0 0 0,0 0-1 0 0,0 1 1 0 0,-1-1 0 0 0,1 1-1 0 0,0 0 1 0 0,0 0-1 0 0,4 1 1 0 0,52 20 19 0 0,-47-16 0 0 0,-1 0 0 0 0,0 1 0 0 0,19 14 0 0 0,-27-18 64 0 0,-1 0 0 0 0,0 1 0 0 0,0-1-1 0 0,0 0 1 0 0,-1 1 0 0 0,1 0 0 0 0,-1 0 0 0 0,1 0 0 0 0,-1 0 0 0 0,0 0-1 0 0,0 0 1 0 0,0 0 0 0 0,0 1 0 0 0,-1-1 0 0 0,2 5 0 0 0,7 14 946 0 0,-8-18-997 0 0,0-1-13 0 0,-1 0 1 0 0,0 0-1 0 0,0 0 0 0 0,0 0 1 0 0,0 1-1 0 0,-1-1 0 0 0,1 0 1 0 0,-1 5-1 0 0,2 4 0 0 0,-1 0 0 0 0,0 1 0 0 0,-1-1 0 0 0,0 0 0 0 0,-1 1 0 0 0,0-1 0 0 0,-1 0 0 0 0,-6 19 0 0 0,2-7 76 0 0,1 1 0 0 0,-3 30 0 0 0,4-25 18 0 0,-8 33 0 0 0,-82 358 178 0 0,87-382-261 0 0,1 0-1 0 0,-1 61 1 0 0,6-87-8 0 0,2 0-1 0 0,0 0 1 0 0,0 0 0 0 0,1-1-1 0 0,1 1 1 0 0,0 0 0 0 0,1-1-1 0 0,0 0 1 0 0,1 1 0 0 0,0-2-1 0 0,11 18 1 0 0,-13-25 0 0 0,-1-1 0 0 0,1 1 0 0 0,0-1 0 0 0,0 0 0 0 0,0 0 0 0 0,0 0 0 0 0,1 0 0 0 0,-1-1 0 0 0,1 0 0 0 0,0 1 0 0 0,0-1 0 0 0,0 0 0 0 0,0-1 0 0 0,0 1 0 0 0,0-1 0 0 0,0 0 0 0 0,0 0-1 0 0,1 0 1 0 0,3 0 0 0 0,1-1 6 0 0,0 0 0 0 0,0 0 0 0 0,0-1 0 0 0,0 0 0 0 0,0-1-1 0 0,-1 0 1 0 0,1-1 0 0 0,10-3 0 0 0,-4 1 31 0 0,0-1 1 0 0,0 0 0 0 0,-1-1-1 0 0,0-1 1 0 0,0 0 0 0 0,-1-1-1 0 0,24-19 1 0 0,-16 7 46 0 0,33-28 250 0 0,-51 46-223 0 0,12-10-125 0 0,-10 4 1116 0 0,-7 10-937 0 0,-4 1-129 0 0,1 1 0 0 0,0-1 0 0 0,0 1 1 0 0,1 1-1 0 0,-1-1 0 0 0,-7 7 0 0 0,-24 28 159 0 0,29-29-198 0 0,1 0 0 0 0,1 0 0 0 0,0 1 0 0 0,0 0 0 0 0,-3 10 0 0 0,-10 20 0 0 0,1-6 0 0 0,2 1 0 0 0,1 1 0 0 0,-11 49 0 0 0,-14 116 0 0 0,31-133-157 0 0,4 106-1 0 0,2-52 1 0 0,0-74 131 0 0,0 31-3 0 0,-3 0 1 0 0,-19 91-1 0 0,-36 55 40 0 0,60-225-10 0 0,0 0 0 0 0,0 0 0 0 0,0 0 0 0 0,0 0 0 0 0,0 0 0 0 0,0-1 0 0 0,0 1 0 0 0,-1 0 0 0 0,1 0 0 0 0,0 0 0 0 0,0 0 1 0 0,0 0-1 0 0,0 0 0 0 0,0 0 0 0 0,0 0 0 0 0,0 0 0 0 0,0 0 0 0 0,0 0 0 0 0,0 0 0 0 0,0 0 0 0 0,0 0 0 0 0,0 0 0 0 0,0 0 0 0 0,0 0 0 0 0,0 0 0 0 0,0 0 1 0 0,0 0-1 0 0,0 0 0 0 0,0 0 0 0 0,0 0 0 0 0,0 0 0 0 0,0 0 0 0 0,0 0 0 0 0,0 0 0 0 0,0 0 0 0 0,-1 0 0 0 0,1 0 0 0 0,0 0 0 0 0,0 0 0 0 0,-3-8-6 0 0,-5-16-389 0 0,-8-16-985 0 0,1 14-2479 0 0,7 15 2153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53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76 15663 0 0,'0'0'356'0'0,"0"0"50"0"0,0 0 20 0 0,0 0-42 0 0,3-2-250 0 0,-2 2-98 0 0,-1-1-4 0 0,1 1 0 0 0,0-1 0 0 0,0 0 0 0 0,0 1-1 0 0,0-1 1 0 0,1 1 0 0 0,-1-1 0 0 0,0 1 0 0 0,0 0 0 0 0,0-1 0 0 0,0 1-1 0 0,2 0 1 0 0,-3 0 455 0 0,0 0 22 0 0,-2-8 3361 0 0,2 8-3833 0 0,0 0 0 0 0,0 0 0 0 0,0 0 0 0 0,-1-1 0 0 0,1 1 0 0 0,0 0 0 0 0,0 0 0 0 0,0 0 0 0 0,-1 0 0 0 0,1 0 0 0 0,0 0 0 0 0,0 0 0 0 0,0 0 0 0 0,-1 0 1 0 0,1 0-1 0 0,0-1 0 0 0,0 1 0 0 0,0 0 0 0 0,-1 0 0 0 0,1 0 0 0 0,0 0 0 0 0,0 0 0 0 0,-1 1 0 0 0,1-1 0 0 0,0 0 0 0 0,0 0 0 0 0,0 0 0 0 0,-1 0 0 0 0,1 0 0 0 0,0 0 0 0 0,0 0 0 0 0,-1 0 0 0 0,0 1-33 0 0,0 0 1 0 0,0 0-1 0 0,0 0 1 0 0,0 0 0 0 0,-1 0-1 0 0,1 0 1 0 0,0 0-1 0 0,1 0 1 0 0,-3 3-1 0 0,-5 12 289 0 0,1 2 0 0 0,0-1 0 0 0,1 1-1 0 0,-3 19 1 0 0,2-9-142 0 0,3-13-151 0 0,0 0 0 0 0,1 1 0 0 0,1-1 0 0 0,1 1 0 0 0,0-1 0 0 0,1 1 0 0 0,1-1 0 0 0,0 1 0 0 0,2-1 0 0 0,3 19 0 0 0,-2-23 0 0 0,1-5 0 0 0,-4-5 0 0 0,0 0 0 0 0,1-1 0 0 0,-1 1 0 0 0,0 0 0 0 0,0-1 0 0 0,1 0 0 0 0,-1 1 0 0 0,0-1 0 0 0,1 0 0 0 0,-1 1 0 0 0,1-1 0 0 0,-1 0 0 0 0,0 0 0 0 0,1 0 0 0 0,-1 0 0 0 0,0 0 0 0 0,1-1 0 0 0,1 1 0 0 0,-1-1 0 0 0,1 0 0 0 0,0 0 0 0 0,-1-1 0 0 0,1 1 0 0 0,0-1 0 0 0,-1 1 0 0 0,0-1 0 0 0,3-2 0 0 0,2-3 0 0 0,0 0 0 0 0,-1 0 0 0 0,0-1 0 0 0,7-10 0 0 0,60-111 1004 0 0,-63 108-798 0 0,-1-1-1 0 0,-1 0 1 0 0,-1-1-1 0 0,6-28 1 0 0,-12 46-204 0 0,-1 0 0 0 0,1 0 0 0 0,-1-1 0 0 0,0 1 0 0 0,0 0 0 0 0,-1 0 0 0 0,0-1 0 0 0,0 1 0 0 0,-3-10 0 0 0,4 14-2 0 0,-1 0 0 0 0,1-1 0 0 0,-1 1 0 0 0,0 0 0 0 0,0-1-1 0 0,0 1 1 0 0,1 0 0 0 0,-1 0 0 0 0,0 0 0 0 0,-1-1 0 0 0,1 1 0 0 0,0 0 0 0 0,0 0 0 0 0,0 1-1 0 0,-1-1 1 0 0,1 0 0 0 0,0 0 0 0 0,-1 1 0 0 0,1-1 0 0 0,0 0 0 0 0,-1 1 0 0 0,1 0 0 0 0,-1-1 0 0 0,1 1-1 0 0,-1 0 1 0 0,1 0 0 0 0,-1 0 0 0 0,1 0 0 0 0,-1 0 0 0 0,1 0 0 0 0,-1 0 0 0 0,1 0 0 0 0,-1 1-1 0 0,1-1 1 0 0,-1 0 0 0 0,1 1 0 0 0,-3 1 0 0 0,-3 1 0 0 0,-1 0 0 0 0,2 1 0 0 0,-1 0 0 0 0,0 0 0 0 0,1 1 0 0 0,0-1 0 0 0,0 2 0 0 0,-6 5 0 0 0,5-3 0 0 0,-1 0 0 0 0,1 1 0 0 0,0 0 0 0 0,1 1 0 0 0,-5 9 0 0 0,6-8 0 0 0,5-1 0 0 0,1-8 0 0 0,0 0 0 0 0,0-1 0 0 0,0 1 0 0 0,0 0 0 0 0,1-1 0 0 0,-1 0 0 0 0,1 1 0 0 0,-1-1 0 0 0,1 0 0 0 0,-1 1 0 0 0,1-1 0 0 0,0 0 0 0 0,-1 0 0 0 0,1 0 0 0 0,0 0 0 0 0,0-1 0 0 0,0 1 0 0 0,0-1 0 0 0,0 1 0 0 0,0-1 0 0 0,0 1 0 0 0,0-1 0 0 0,4 0 0 0 0,4 1 0 0 0,1-1 0 0 0,0 0 0 0 0,11-2 0 0 0,2-3-20 0 0,1 0 0 0 0,33-12 0 0 0,-10 2-55 0 0,81-26-454 0 0,-93 30 529 0 0,19-5 0 0 0,-21 3 144 0 0,-158 96 93 0 0,107-72-235 0 0,0 0-1 0 0,1 1 1 0 0,1 1 0 0 0,0 0-1 0 0,0 1 1 0 0,-14 19-1 0 0,22-25-1 0 0,4-4 0 0 0,0 0 0 0 0,0 0 0 0 0,0 0 0 0 0,1 0 0 0 0,0 0 0 0 0,-1 1 0 0 0,1-1 0 0 0,1 1 0 0 0,-1-1 0 0 0,-1 8 0 0 0,3-12 0 0 0,0 1 0 0 0,0 0 0 0 0,0 0 0 0 0,0-1 0 0 0,0 1 0 0 0,0 0 0 0 0,0-1 0 0 0,0 1 0 0 0,0 0 0 0 0,0-1 0 0 0,0 1 0 0 0,0 0 0 0 0,0 0 0 0 0,1-1 0 0 0,-1 1 0 0 0,0 0 0 0 0,1 0 0 0 0,4 1 0 0 0,-4-1 0 0 0,3 0 0 0 0,0 1 0 0 0,0-1 0 0 0,0 0 0 0 0,0 0 0 0 0,0 0 0 0 0,0 0 0 0 0,1-1 0 0 0,-1 0 0 0 0,0 1 0 0 0,0-2 0 0 0,1 1 0 0 0,7-2 0 0 0,-1 0 0 0 0,0 0 0 0 0,0-2 0 0 0,17-5 0 0 0,-16 3 0 0 0,0 1 0 0 0,0-2 0 0 0,0 1 0 0 0,-1-2 0 0 0,0 1 0 0 0,0-2 0 0 0,12-11 0 0 0,0-1-3 0 0,-19 18 39 0 0,0 0 1 0 0,0-1-1 0 0,0 0 0 0 0,0 1 1 0 0,-1-2-1 0 0,1 1 1 0 0,4-8-1 0 0,-8 11 57 0 0,0 1 18 0 0,0 12 85 0 0,-4 7-170 0 0,0 0 0 0 0,-11 28 0 0 0,-3 16-8 0 0,-9 87-18 0 0,14-67 0 0 0,8-51 18 0 0,-2-1 0 0 0,-1 0 0 0 0,-20 51 0 0 0,23-72 0 0 0,0-1-1 0 0,-1 0 1 0 0,0 0 0 0 0,-1-1-1 0 0,0 0 1 0 0,0 0 0 0 0,-17 13-1 0 0,21-18-5 0 0,2-2-9 0 0,0 0 0 0 0,0 0 0 0 0,-1 0 0 0 0,1 0 0 0 0,0 0 0 0 0,-1 0 0 0 0,1 0 0 0 0,-1-1 0 0 0,1 1 0 0 0,0 0 0 0 0,-1-1-1 0 0,0 1 1 0 0,1-1 0 0 0,-1 0 0 0 0,1 0 0 0 0,-1 1 0 0 0,1-1 0 0 0,-1 0 0 0 0,-1-1 0 0 0,-1 1-84 0 0,1 0 1 0 0,0 0-1 0 0,0-1 0 0 0,-1 1 0 0 0,1-1 1 0 0,0 0-1 0 0,0 0 0 0 0,0 0 1 0 0,0-1-1 0 0,0 1 0 0 0,0-1 0 0 0,0 1 1 0 0,1-1-1 0 0,-1 0 0 0 0,0 0 1 0 0,1 0-1 0 0,0-1 0 0 0,-1 1 0 0 0,1-1 1 0 0,0 1-1 0 0,0-1 0 0 0,-2-4 1 0 0,0 0-675 0 0,0-1 0 0 0,0 0 0 0 0,1 0 1 0 0,0-1-1 0 0,1 1 0 0 0,0-1 0 0 0,-1-10 1 0 0,-2-8-1252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29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4607 0 0,'0'0'208'0'0,"0"0"67"0"0,0 0 154 0 0,0 0 69 0 0,0 0 12 0 0,0 0 2 0 0,0 0 0 0 0,0 0 0 0 0,0 0 0 0 0,-15-1 2560 0 0,-7 5-1536 0 0,21-3-1024 0 0,-10 2 1104 0 0,4-1-1528 0 0,6-1 283 0 0,-8 1 771 0 0,5-1 1308 0 0,2-1 3739 0 0,20 1-6173 0 0,51 3 1008 0 0,72-7 0 0 0,-67 0-1024 0 0,-63 3 0 0 0,-1 4 0 0 0,-4 3 0 0 0,-7 4 0 0 0,0-9-2253 0 0,-2 7-9270 0 0,3-9 5531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54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358 5983 0 0,'0'0'464'0'0,"-2"-2"-305"0"0,-3-3 189 0 0,4 3 557 0 0,0 0-1 0 0,0 0 1 0 0,1 0-1 0 0,-1 0 1 0 0,0-1-1 0 0,1 1 1 0 0,0 0 0 0 0,-1-1-1 0 0,1 1 1 0 0,0 0-1 0 0,0 0 1 0 0,0-1-1 0 0,1-2 1 0 0,0-2-1524 0 0,0-23 2395 0 0,2-1-1 0 0,7-31 0 0 0,1-7-381 0 0,-9 53-1095 0 0,0-5 182 0 0,1 0 0 0 0,9-30 1 0 0,-12 49-345 0 0,0 2-6 0 0,0 0-23 0 0,0 0-95 0 0,0 0 1 0 0,0-1 0 0 0,0 1 0 0 0,0 0-1 0 0,0 0 1 0 0,-1-1 0 0 0,1 1 0 0 0,0 0-1 0 0,0-1 1 0 0,0 1 0 0 0,0 0 0 0 0,-1-1-1 0 0,1 1 1 0 0,0 0 0 0 0,0 0 0 0 0,-1-1-1 0 0,1 1 1 0 0,0 0 0 0 0,0 0 0 0 0,-1 0-1 0 0,1 0 1 0 0,0-1 0 0 0,-1 1 0 0 0,1 0-1 0 0,-1 0 1 0 0,-4 7-4 0 0,0 0 0 0 0,1 1 0 0 0,0-1 0 0 0,0 1 0 0 0,0 0 0 0 0,1 0 0 0 0,-4 17-1 0 0,0-2-4 0 0,-31 106-5 0 0,34-108 0 0 0,1 0 0 0 0,0 1 0 0 0,2 0 0 0 0,1 25 0 0 0,2-34 0 0 0,2 0 0 0 0,2-4-11 0 0,-4-8 8 0 0,0 0-1 0 0,-1 0 0 0 0,1 0 0 0 0,0 0 0 0 0,0-1 0 0 0,0 1 0 0 0,0-1 0 0 0,-1 1 1 0 0,1-1-1 0 0,0 0 0 0 0,0 0 0 0 0,2 0 0 0 0,-3 0 1 0 0,2 0 3 0 0,-1 0 0 0 0,1-1 0 0 0,-1 1 0 0 0,1-1 0 0 0,-1 0 0 0 0,1 0 0 0 0,-1 0 0 0 0,0 0 0 0 0,0 0 0 0 0,1-1 0 0 0,-1 1 0 0 0,0-1 0 0 0,0 1 0 0 0,3-4 0 0 0,1-1 0 0 0,1-1 0 0 0,9-12 0 0 0,4-10 32 0 0,-2-1 0 0 0,-1-1 0 0 0,16-39 0 0 0,-12 33 59 0 0,-20 35-31 0 0,-1 2 34 0 0,0 0-4 0 0,0 0-9 0 0,0 0-2 0 0,0 0-6 0 0,-6 11 47 0 0,3-7-96 0 0,-6 11-12 0 0,1 1 0 0 0,1 1 0 0 0,0-1 0 0 0,1 1 0 0 0,-4 21 0 0 0,-4 8-8 0 0,9-31-14 0 0,-6 29 1 0 0,8-25-1163 0 0,0 35 0 0 0,3-53 832 0 0,1 0 1 0 0,0 0-1 0 0,0 0 0 0 0,0 0 0 0 0,0-1 0 0 0,0 1 0 0 0,0 0 0 0 0,0-1 0 0 0,3 2 0 0 0,-4-2-425 0 0,13 6-7592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55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259 17967 0 0,'0'0'827'0'0,"-1"-2"-22"0"0,-12-15-325 0 0,7 11 500 0 0,0 1-1 0 0,0-1 0 0 0,0 1 1 0 0,-1 1-1 0 0,-12-8 1 0 0,14 9-585 0 0,3 3-297 0 0,1-1 1 0 0,-1 1-1 0 0,0 0 1 0 0,0 0-1 0 0,0 0 0 0 0,1 0 1 0 0,-1 0-1 0 0,0 0 1 0 0,0 0-1 0 0,0 1 0 0 0,1-1 1 0 0,-1 1-1 0 0,0-1 0 0 0,1 1 1 0 0,-1 0-1 0 0,0-1 1 0 0,1 1-1 0 0,-1 0 0 0 0,-2 2 1 0 0,1-2-156 0 0,1 1 63 0 0,-1 0 0 0 0,1 0-1 0 0,0 0 1 0 0,0 0 0 0 0,0 1 0 0 0,0-1 0 0 0,0 1 0 0 0,0-1 0 0 0,0 1 0 0 0,1-1 0 0 0,-1 1 0 0 0,1 0-1 0 0,0 0 1 0 0,0 0 0 0 0,-1 5 0 0 0,0-3-1 0 0,0 0 0 0 0,0 0 0 0 0,0-1 0 0 0,0 1 0 0 0,-1-1 0 0 0,-3 6 0 0 0,2-5-5 0 0,-1 0 0 0 0,1 1 0 0 0,0-1 0 0 0,1 1 0 0 0,-1 0 0 0 0,1 1 0 0 0,-4 11 0 0 0,-3 8 0 0 0,7-20 0 0 0,0 0 0 0 0,1 1 0 0 0,0-1 0 0 0,0 1 0 0 0,1 0 0 0 0,0-1 0 0 0,0 1 0 0 0,0 0 0 0 0,1 0 0 0 0,0 0 0 0 0,0-1 0 0 0,1 1 0 0 0,1 9 0 0 0,2 2 0 0 0,-2-15 0 0 0,1 0 0 0 0,5 6 0 0 0,-7-8 0 0 0,0-1 0 0 0,0 1 0 0 0,-1-1 0 0 0,1 1 0 0 0,0-1 0 0 0,0 0 0 0 0,0 1 0 0 0,0-1 0 0 0,-1 0 0 0 0,1 0 0 0 0,0 1 0 0 0,0-1 0 0 0,1 0 0 0 0,2-1 0 0 0,0 1 0 0 0,0-1 0 0 0,0 0 0 0 0,0 0 0 0 0,0 0 0 0 0,0-1 0 0 0,-1 1 0 0 0,1-1 0 0 0,6-4 0 0 0,0-1 0 0 0,1-1 0 0 0,8-8 0 0 0,-12 10 0 0 0,0-2 0 0 0,7-10 0 0 0,14-15 0 0 0,-16 21 45 0 0,-1-1-1 0 0,0 0 1 0 0,-1 0 0 0 0,9-17-1 0 0,28-60 224 0 0,-43 84-263 0 0,-3 4 70 0 0,-1 2-1 0 0,0 0 17 0 0,-3 2-68 0 0,0 1 0 0 0,0-1 0 0 0,0 1 0 0 0,1-1 0 0 0,0 1 0 0 0,-1 0 1 0 0,-2 6-1 0 0,-1-1 0 0 0,-3 6-13 0 0,0 0 0 0 0,2 1 0 0 0,0 0 0 0 0,0 0 0 0 0,1 1 0 0 0,1-1 0 0 0,-5 27 0 0 0,9-28-10 0 0,1-12 0 0 0,1-1 0 0 0,-1 1 0 0 0,1 0 0 0 0,-1-1 0 0 0,1 1 0 0 0,-1-1 1 0 0,1 1-1 0 0,0-1 0 0 0,0 1 0 0 0,0-1 0 0 0,0 0 0 0 0,0 1 0 0 0,0-1 0 0 0,0 0 0 0 0,2 2 0 0 0,0-1-1 0 0,-1-1 0 0 0,1 1 0 0 0,0-1 0 0 0,0 0 0 0 0,0 0 1 0 0,0 0-1 0 0,0 0 0 0 0,0 0 0 0 0,0-1 0 0 0,0 1 0 0 0,0-1 0 0 0,0 0 0 0 0,4 0 0 0 0,1-1-4 0 0,1 1-1 0 0,-1-2 1 0 0,1 1-1 0 0,-1-1 1 0 0,1 0-1 0 0,-1-1 1 0 0,0 0 0 0 0,0 0-1 0 0,-1-1 1 0 0,1 0-1 0 0,10-8 1 0 0,-3 1 6 0 0,0 0 0 0 0,0-2 0 0 0,-2 0 0 0 0,15-16 0 0 0,-26 26-1 0 0,0 1 0 0 0,-1 0 0 0 0,1 0 0 0 0,-1 0 0 0 0,0 0 0 0 0,1 0 0 0 0,0-4 0 0 0,6-10 0 0 0,-6 13 0 0 0,5-16 11 0 0,-7 17 42 0 0,-2 2 0 0 0,1 0-51 0 0,-1 0 0 0 0,1 1-1 0 0,-1-1 1 0 0,1 0 0 0 0,-1 1 0 0 0,1-1-1 0 0,-1 1 1 0 0,1-1 0 0 0,0 1-1 0 0,-1 0 1 0 0,1 0 0 0 0,0-1 0 0 0,-1 1-1 0 0,1 0 1 0 0,0 0 0 0 0,0 0-1 0 0,0 1 1 0 0,0-1 0 0 0,0 0-1 0 0,0 0 1 0 0,0 0 0 0 0,0 1 0 0 0,1-1-1 0 0,-2 3 1 0 0,-4 7 10 0 0,1 0 1 0 0,-4 12-1 0 0,5-13-9 0 0,-1 4-3 0 0,-23 61 0 0 0,23-53 0 0 0,5-18 0 0 0,2 7 0 0 0,3 0 0 0 0,4-4 0 0 0,2-4-11 0 0,7 0-43 0 0,-13-7 58 0 0,-3 2-7 0 0,3-1 3 0 0,-1 0 0 0 0,1 0 0 0 0,-1-1 0 0 0,0 0 0 0 0,0 1 0 0 0,0-1 0 0 0,0 0 0 0 0,-1-1 0 0 0,0 1 0 0 0,0-1 0 0 0,0 1 0 0 0,0-1 0 0 0,-1 0 0 0 0,1 0 0 0 0,-1 0 0 0 0,1-8 0 0 0,-1 8 0 0 0,0-1 0 0 0,0 0 0 0 0,-1 0 0 0 0,0-1 0 0 0,0 1 0 0 0,-1 0 0 0 0,1-1 0 0 0,-2-11 0 0 0,0-4 53 0 0,-8 28-54 0 0,2 1-60 0 0,6-5-23 0 0,1-2-24 0 0,0 0-11 0 0,0 0-1 0 0,0 0-3 0 0,0 0-11 0 0,9 0 61 0 0,0-1 0 0 0,0 0 0 0 0,0 0 0 0 0,-1-1 0 0 0,1 0 0 0 0,0-1 0 0 0,0 0 0 0 0,-1 0 0 0 0,16-9 0 0 0,-13 5 44 0 0,0 0 1 0 0,-1-1-1 0 0,1 0 0 0 0,-2-1 1 0 0,1 0-1 0 0,9-12 0 0 0,0-4 52 0 0,-2-1-1 0 0,0 0 0 0 0,-2-2 1 0 0,23-54-1 0 0,-36 76-4 0 0,0 1 1 0 0,0-1-1 0 0,-1 0 0 0 0,0 0 1 0 0,0 0-1 0 0,0 0 0 0 0,0-10 1 0 0,-2 15 7 0 0,-1 0 1 0 0,1 1-1 0 0,0-1 0 0 0,0 0 1 0 0,0 0-1 0 0,-1 1 0 0 0,1-1 1 0 0,0 0-1 0 0,0 1 1 0 0,-1-1-1 0 0,1 1 0 0 0,-1 0 1 0 0,-1-1-1 0 0,0 1-7 0 0,0 0 1 0 0,-1 0-1 0 0,1 1 1 0 0,0-1-1 0 0,0 1 0 0 0,0-1 1 0 0,0 1-1 0 0,0 0 0 0 0,0 0 1 0 0,0 0-1 0 0,0 1 0 0 0,0-1 1 0 0,0 1-1 0 0,0 0 1 0 0,1-1-1 0 0,-1 1 0 0 0,1 0 1 0 0,-5 5-1 0 0,-1 1 42 0 0,0 1 0 0 0,1 0-1 0 0,0 0 1 0 0,-6 10 0 0 0,1 3-61 0 0,0 0 0 0 0,1 0 0 0 0,2 1 0 0 0,0 0 0 0 0,2 1 0 0 0,0-1 0 0 0,2 2 0 0 0,0-1 0 0 0,2 0 0 0 0,-1 36 0 0 0,4-52 0 0 0,1 3 0 0 0,9 16 0 0 0,-3-14 0 0 0,3-2 0 0 0,-9-10 0 0 0,1 0 0 0 0,-1 0 0 0 0,1-1 0 0 0,0 1 0 0 0,-1 0 0 0 0,1-1 0 0 0,-1 1 0 0 0,1-1 0 0 0,0 0 0 0 0,0 1 0 0 0,-1-1 0 0 0,1 0 0 0 0,3 0 0 0 0,4-2 0 0 0,0 0 0 0 0,17-6 0 0 0,-17 4 6 0 0,-1 0 0 0 0,0 0-1 0 0,-1-1 1 0 0,1 0 0 0 0,11-9 0 0 0,2-3 12 0 0,8-6-7 0 0,-16 13 36 0 0,23-16-1 0 0,-34 25 26 0 0,-2 1 31 0 0,0 0-12 0 0,0 0-10 0 0,0 0-1 0 0,-1 5-45 0 0,-1 0 0 0 0,1 1 0 0 0,-1-1-1 0 0,0 0 1 0 0,0 0 0 0 0,0 0 0 0 0,-1 0 0 0 0,-4 5-1 0 0,1 0-16 0 0,-11 15 43 0 0,-2 3-5 0 0,13-17-56 0 0,4-8 0 0 0,0 1 0 0 0,0-1 0 0 0,0 1 0 0 0,1-1 0 0 0,0 1 0 0 0,-1-1 0 0 0,2 1 0 0 0,-1 0 0 0 0,-1 4 0 0 0,3 4 0 0 0,-1-12 0 0 0,0 1 0 0 0,1-1 0 0 0,-1 1 0 0 0,1-1 0 0 0,-1 1 0 0 0,1-1 0 0 0,-1 1 0 0 0,1-1 0 0 0,-1 0 0 0 0,1 1 0 0 0,-1-1 0 0 0,1 0 0 0 0,-1 1 0 0 0,1-1 0 0 0,-1 0 0 0 0,2 0 0 0 0,1 1-54 0 0,1-1 0 0 0,-1 0 0 0 0,0 0 0 0 0,0 0 0 0 0,1-1-1 0 0,-1 1 1 0 0,0-1 0 0 0,0 0 0 0 0,0 1 0 0 0,1-2 0 0 0,-1 1 0 0 0,5-3 0 0 0,0 0-231 0 0,0 0 0 0 0,0-1 0 0 0,10-8 0 0 0,1-3-2381 0 0,-9 9 1143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1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47 8287 0 0,'0'0'191'0'0,"0"0"26"0"0,0 0 9 0 0,0-16 2056 0 0,1 10-981 0 0,0 0 0 0 0,0 0-1 0 0,2-9 1 0 0,1 2 468 0 0,-4 11-814 0 0,0 1-290 0 0,9-20 544 0 0,-5 11-285 0 0,-1 1-1 0 0,0-1 1 0 0,0 1-1 0 0,2-12 1 0 0,-5 20-536 0 0,0 1 100 0 0,0 0 21 0 0,0 0-66 0 0,-1 1-294 0 0,-4 11-145 0 0,0-1-1 0 0,1 1 1 0 0,0-1 0 0 0,-3 25 0 0 0,-1-1-7 0 0,-62 264 3 0 0,54-236 0 0 0,-41 144 0 0 0,54-195 0 0 0,4-8 0 0 0,3-8 0 0 0,4-9 0 0 0,0-9-513 0 0,0-1 0 0 0,7-39 0 0 0,-8 32 20 0 0,2-14-4919 0 0,-5 31-2096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2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25 13823 0 0,'0'0'315'0'0,"0"0"45"0"0,0 0 21 0 0,0 0-49 0 0,-1-1-220 0 0,-2-3 39 0 0,2 3 569 0 0,5-15 2881 0 0,1 5-2741 0 0,0 1-1 0 0,0 0 0 0 0,1 0 0 0 0,1 0 1 0 0,11-14-1 0 0,3 8-171 0 0,-20 15-534 0 0,0 0 0 0 0,0 0 0 0 0,0 1 0 0 0,0-1 0 0 0,0 1 1 0 0,0-1-1 0 0,0 1 0 0 0,0-1 0 0 0,0 1 0 0 0,2-1 0 0 0,1 0-38 0 0,6-3 33 0 0,-1 6-133 0 0,-8-2-16 0 0,-1 0 0 0 0,1 0 0 0 0,0 0 0 0 0,0 0 0 0 0,-1 0 0 0 0,1 1 0 0 0,0-1 0 0 0,-1 0 0 0 0,1 1 0 0 0,0-1 0 0 0,-1 0 0 0 0,1 1 0 0 0,0-1 0 0 0,-1 1 0 0 0,1-1 0 0 0,-1 1 0 0 0,1-1 0 0 0,-1 1 0 0 0,1-1 0 0 0,-1 1 0 0 0,1 0 0 0 0,0 0 0 0 0,0 2 0 0 0,1-1 0 0 0,1 1 0 0 0,-1 0 0 0 0,0 0 0 0 0,0 0 0 0 0,0 0 0 0 0,-1 0 0 0 0,1 0 0 0 0,-1 0 0 0 0,1 1 0 0 0,-1-1 0 0 0,0 1 0 0 0,0-1 0 0 0,0 7 0 0 0,2 3 0 0 0,-1 1 0 0 0,0-1 0 0 0,-1 0 0 0 0,-1 21 0 0 0,1-2 0 0 0,8 55 0 0 0,-13-69 0 0 0,4-16 0 0 0,-1 0 0 0 0,0 0 0 0 0,1 0 0 0 0,-1 0 0 0 0,1 0 0 0 0,0 0 0 0 0,-1 0 0 0 0,1 0 0 0 0,0 0 0 0 0,0 0 0 0 0,1 0 0 0 0,-1 0 0 0 0,0 0 0 0 0,1 0 0 0 0,-1-1 0 0 0,1 1 0 0 0,-1 0 0 0 0,1 0 0 0 0,0 0 0 0 0,0 0 0 0 0,0-1 0 0 0,0 1 0 0 0,0 0 0 0 0,0-1 0 0 0,2 3 0 0 0,4 3 0 0 0,4 2 0 0 0,-5-9 0 0 0,-4 0 0 0 0,3 0 0 0 0,-4 1 0 0 0,0-1 0 0 0,0 0 0 0 0,0 1 0 0 0,0-1 0 0 0,0 0 0 0 0,0 0 0 0 0,0 0 0 0 0,1 0 0 0 0,-1 0 0 0 0,0 0 0 0 0,0 0 0 0 0,0 0 0 0 0,0-1 0 0 0,0 1 0 0 0,0 0 0 0 0,2-1 0 0 0,12-5 0 0 0,-6 3 93 0 0,-1-1 0 0 0,1 0 0 0 0,-1 0 0 0 0,0-1 1 0 0,0 0-1 0 0,-1 0 0 0 0,0-1 0 0 0,0 0 0 0 0,0-1 0 0 0,10-11 0 0 0,3-7 419 0 0,28-48 0 0 0,-13 26-512 0 0,-29 42 0 0 0,0 6 0 0 0,0 4 0 0 0,2-2 0 0 0,0 2 0 0 0,0-2 0 0 0,-7-2 0 0 0,0-1 0 0 0,1 1 0 0 0,-1 0 0 0 0,0 0 0 0 0,0-1 0 0 0,0 1 0 0 0,0 0 0 0 0,0 0 0 0 0,0 0 0 0 0,0 0 0 0 0,0 0 0 0 0,0 0 0 0 0,0 0 0 0 0,0 1 0 0 0,-1-1 0 0 0,1 0 0 0 0,0 0 0 0 0,0 3 0 0 0,1 1 0 0 0,0-2 0 0 0,-1 0 0 0 0,0 1 0 0 0,1 0 0 0 0,-1-1 0 0 0,0 1 0 0 0,-1 0 0 0 0,1 0 0 0 0,-1-1 0 0 0,0 1 0 0 0,0 0 0 0 0,0 0 0 0 0,0-1 0 0 0,-1 1 0 0 0,1 0 0 0 0,-2 4 0 0 0,0 2 0 0 0,-5 24 0 0 0,-1-1 0 0 0,-17 43 0 0 0,13-41 0 0 0,-14 60 0 0 0,18-54 0 0 0,4-24 0 0 0,0 1 0 0 0,2-1 0 0 0,0 1 0 0 0,0 29 0 0 0,3-33 0 0 0,0-11 0 0 0,2 7 0 0 0,0-3 0 0 0,1 0 0 0 0,2-3 0 0 0,0-9 0 0 0,-2-7-2535 0 0,-3 11 1977 0 0,-1 0 1 0 0,0 0-1 0 0,0 0 0 0 0,0 0 0 0 0,0 0 1 0 0,0-1-1 0 0,0 1 0 0 0,0 0 0 0 0,0 0 1 0 0,0 0-1 0 0,-1-2 0 0 0,-1-3-8230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4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5 919 0 0,'0'0'138'0'0,"0"0"240"0"0,0 0 109 0 0,0 0 22 0 0,0 0-66 0 0,-1 1-294 0 0,-3 5-133 0 0,0 0 56 0 0,4-5 299 0 0,0-1 117 0 0,0 0 21 0 0,0 0 3 0 0,0 0 0 0 0,0 0 0 0 0,0 0 0 0 0,0 0 0 0 0,0 0 0 0 0,0 0 0 0 0,0 0 0 0 0,0 0-69 0 0,0 0-222 0 0,0 0 166 0 0,0 0 101 0 0,0 0 21 0 0,0 0 3 0 0,0 0 0 0 0,1-16 6456 0 0,4-6-6178 0 0,-5 21-700 0 0,0 0 281 0 0,0 1 117 0 0,1-10 664 0 0,0 6 2893 0 0,0-1-4029 0 0,1-2-16 0 0,0 1 72 0 0,-1 5 299 0 0,-1 1 117 0 0,0 0 21 0 0,0 0-66 0 0,1-1-294 0 0,3-2-61 0 0,-3 2 283 0 0,-1 1 117 0 0,0 0 21 0 0,0 0-66 0 0,1 2-294 0 0,3 5-133 0 0,-4-5-16 0 0,1 0 0 0 0,0 0 0 0 0,-1 0 0 0 0,1 1 0 0 0,-1-1 0 0 0,1 0 0 0 0,-1 0 0 0 0,0 0 0 0 0,0 0 0 0 0,0 0 0 0 0,0 0 0 0 0,0 0 0 0 0,-1 3 0 0 0,0 6 0 0 0,1 5 0 0 0,-1 0 0 0 0,-1 0 0 0 0,0 0 0 0 0,-5 19 0 0 0,6-30 0 0 0,0-4 0 0 0,-30 181 0 0 0,31-178 0 0 0,0 8 0 0 0,2 2 0 0 0,1 15 0 0 0,-2-24 0 0 0,0-2 0 0 0,11 24 0 0 0,-11-23 0 0 0,13 17 0 0 0,-9-14 0 0 0,1-1 0 0 0,-3-3 0 0 0,0-1 0 0 0,1 1 0 0 0,-1-1 0 0 0,1 0 0 0 0,4 2 0 0 0,-1-1 0 0 0,0 1 0 0 0,0-2 0 0 0,7-2 0 0 0,-5 0 0 0 0,-7 0 0 0 0,0 0 0 0 0,-1 0 0 0 0,1-1 0 0 0,0 1 0 0 0,-1-1 0 0 0,1 1 0 0 0,-1-1 0 0 0,1 0 0 0 0,-1 1 0 0 0,1-1 0 0 0,-1 0 0 0 0,3-1 0 0 0,1-2 0 0 0,-1 2 0 0 0,-1-1 0 0 0,1 0 0 0 0,-1 1 0 0 0,0-1 0 0 0,0 0 0 0 0,0-1 0 0 0,0 1 0 0 0,4-7 0 0 0,5-5 0 0 0,81-106 0 0 0,-79 101 0 0 0,-1-1 0 0 0,-1 0 0 0 0,-2-1 0 0 0,11-29 0 0 0,-18 41 0 0 0,0-1 0 0 0,-2 1 0 0 0,1 0 0 0 0,-1-1 0 0 0,-1-19 0 0 0,-1 8 0 0 0,-8-38 0 0 0,8 52 0 0 0,-3 2 0 0 0,-1 6 0 0 0,2 5-64 0 0,3-3-204 0 0,0 0-1 0 0,0 0 1 0 0,1 0 0 0 0,0 0 0 0 0,-1 0-1 0 0,1 0 1 0 0,0 0 0 0 0,0 0 0 0 0,0 0-1 0 0,0 0 1 0 0,0 0 0 0 0,0-1-1 0 0,2 3 1 0 0,9 6-4774 0 0,-10-8 2120 0 0,0-1-4790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5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13823 0 0,'0'0'630'0'0,"0"0"-13"0"0,0 0-252 0 0,0 0 391 0 0,0 0 216 0 0,0 0 42 0 0,0 0 8 0 0,0 0 2 0 0,0 0 0 0 0,0 0 0 0 0,0 0-69 0 0,0 0-290 0 0,0 0-121 0 0,8-6 2020 0 0,24-9-1876 0 0,-27 13-449 0 0,-1 1-1 0 0,1-1 0 0 0,-1 1 1 0 0,1 0-1 0 0,0 1 1 0 0,0-1-1 0 0,6 1 0 0 0,0-1-169 0 0,-3 0-69 0 0,-2 0 0 0 0,-1 1 0 0 0,1 0 0 0 0,0 0 0 0 0,-1 1 0 0 0,10 1 0 0 0,0 0 0 0 0,0-1 0 0 0,29-3 0 0 0,-41 2 0 0 0,1 0 0 0 0,-1 0 0 0 0,1-1 0 0 0,-1 0 0 0 0,1 0 0 0 0,-1 0 0 0 0,0 0 0 0 0,1 0 0 0 0,3-3 0 0 0,1 0 0 0 0,26-11 0 0 0,-18 9-64 0 0,-15 5-273 0 0,-21-11-4102 0 0,-25-4-2474 0 0,42 15 4866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5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2 13823 0 0,'0'0'630'0'0,"0"0"-13"0"0,0 0-252 0 0,8-16 3399 0 0,-7 14-3033 0 0,3-6 876 0 0,7 3 2478 0 0,-10 6-3947 0 0,-1 1 1 0 0,1-1-1 0 0,0 1 1 0 0,0-1-1 0 0,-1 1 1 0 0,1-1-1 0 0,-1 1 1 0 0,0 0 0 0 0,1 2-1 0 0,0 6-97 0 0,0-1-1 0 0,-1 0 1 0 0,0 0-1 0 0,-1 0 1 0 0,0 0 0 0 0,0 1-1 0 0,-3 10 1 0 0,-4 5 68 0 0,-12 29 0 0 0,-4 13-44 0 0,12-11-65 0 0,12-48 0 0 0,1-2-64 0 0,0-4-273 0 0,-1-2-138 0 0,10-3-1478 0 0,-7 2 1485 0 0,14-7-1574 0 0,-6 0-3841 0 0,-6 1-1199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5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823 0 0,'0'0'630'0'0,"1"-1"-13"0"0,24-36 1476 0 0,-22 33-2041 0 0,7-4 9245 0 0,-5 7-8810 0 0,-4 1 25 0 0,15 14 1024 0 0,-11-7-1479 0 0,0-1 1 0 0,0 1-1 0 0,0 0 1 0 0,-1 0-1 0 0,0 0 0 0 0,-1 0 1 0 0,0 1-1 0 0,0-1 0 0 0,0 1 1 0 0,1 9-1 0 0,2 11 157 0 0,3 42 0 0 0,-5-8 461 0 0,5 34 255 0 0,-5-77-930 0 0,-3-13 0 0 0,-1-5 0 0 0,0 1 0 0 0,0-1 0 0 0,0 1 0 0 0,1-1 0 0 0,-1 1 0 0 0,1-1 0 0 0,-1 0 0 0 0,1 1 0 0 0,-1-1 0 0 0,1 0 0 0 0,1 2 0 0 0,3 5 0 0 0,1-4 0 0 0,-5-3 0 0 0,-1-1 0 0 0,0 0 0 0 0,1 1 0 0 0,-1-1 0 0 0,1 0 0 0 0,-1 1 0 0 0,1-1 0 0 0,-1 0 0 0 0,1 0 0 0 0,0 0 0 0 0,-1 0 0 0 0,1 1 0 0 0,-1-1 0 0 0,1 0 0 0 0,-1 0 0 0 0,1 0 0 0 0,0 0 0 0 0,-1 0 0 0 0,1 0 0 0 0,-1-1 0 0 0,1 1 0 0 0,-1 0 0 0 0,1 0 0 0 0,-1 0 0 0 0,1 0 0 0 0,-1-1 0 0 0,1 1 0 0 0,0-1 0 0 0,0 1 0 0 0,3-1 0 0 0,1-1 0 0 0,-1 1 0 0 0,0-1 0 0 0,0 0 0 0 0,0 0 0 0 0,-1 0 0 0 0,1-1 0 0 0,0 0 0 0 0,-1 1 0 0 0,1-1 0 0 0,-1 0 0 0 0,0 0 0 0 0,4-6 0 0 0,-1 2 0 0 0,0 0 0 0 0,-1 0 0 0 0,-1 0 0 0 0,1 0 0 0 0,-1-1 0 0 0,0 0 0 0 0,5-16 0 0 0,11-52 0 0 0,-19 74 0 0 0,10-44 0 0 0,13-68 0 0 0,-23 104 0 0 0,0 3 0 0 0,-5 4 0 0 0,3 4 0 0 0,0-1 0 0 0,0 0 0 0 0,1 1 0 0 0,-1-1 0 0 0,0 0 0 0 0,0 1 0 0 0,1-1 0 0 0,-1 1 0 0 0,0 0 0 0 0,1-1 0 0 0,-1 1 0 0 0,0 0 0 0 0,1-1 0 0 0,-1 1 0 0 0,1 0 0 0 0,-1-1 0 0 0,1 1 0 0 0,-1 1 0 0 0,-11 26 0 0 0,5-13-1741 0 0,3-12-1476 0 0,2-3 2070 0 0,0 1-1317 0 0,2-1-80 0 0,0 0-15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6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17503 0 0,'0'0'399'0'0,"0"0"60"0"0,0 0 21 0 0,0 0-59 0 0,0 0-136 0 0,0 0 457 0 0,0 0 228 0 0,0 0 43 0 0,0 0-59 0 0,0 0-289 0 0,0 0-121 0 0,0 0-28 0 0,0 0-4 0 0,0 0 0 0 0,0 0 0 0 0,0 0 0 0 0,0 0-68 0 0,-1 1-289 0 0,-7 14-160 0 0,-9 22 958 0 0,-10 31-469 0 0,-16 55 149 0 0,31-79-633 0 0,0-4 0 0 0,2 1 0 0 0,-10 80 0 0 0,18-95 0 0 0,-1 46 0 0 0,3-64 0 0 0,0 1 0 0 0,1 0 0 0 0,1-1 0 0 0,-1 1 0 0 0,6 15 0 0 0,-6-21 0 0 0,0-1 0 0 0,0 0 0 0 0,0 1 0 0 0,0-1 0 0 0,0 0 0 0 0,1 0 0 0 0,-1 0 0 0 0,1 0 0 0 0,2 3 0 0 0,-3-5 0 0 0,0 1 0 0 0,0 0 0 0 0,0-1 0 0 0,0 1 0 0 0,0-1 0 0 0,0 0 0 0 0,0 1 0 0 0,0-1 0 0 0,0 0 0 0 0,0 1 0 0 0,0-1 0 0 0,1 0 0 0 0,-1 0 0 0 0,0 0 0 0 0,0 0 0 0 0,0 0 0 0 0,0 0 0 0 0,2-1 0 0 0,1 0-290 0 0,0 0 0 0 0,0 0 1 0 0,-1-1-1 0 0,1 1 0 0 0,-1-1 0 0 0,0 0 0 0 0,1 0 1 0 0,-1 0-1 0 0,0 0 0 0 0,5-5 0 0 0,-2 1-450 0 0,-1 0 0 0 0,1 0 0 0 0,-1 0 0 0 0,5-9 0 0 0,-2 3-284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7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72 19351 0 0,'0'0'439'0'0,"1"-1"62"0"0,4-6-267 0 0,1 0-1 0 0,-1 1 1 0 0,1 0-1 0 0,7-6 1 0 0,3-2 1614 0 0,5-4 1844 0 0,-20 17-3248 0 0,-1 1-398 0 0,1 0 1 0 0,0 1-1 0 0,0-1 1 0 0,0 0-1 0 0,-1 0 0 0 0,1 1 1 0 0,0-1-1 0 0,-1 0 1 0 0,1 1-1 0 0,0-1 0 0 0,-1 1 1 0 0,1-1-1 0 0,0 1 0 0 0,-1-1 1 0 0,1 1-1 0 0,-1-1 1 0 0,1 1-1 0 0,-1-1 0 0 0,1 1 1 0 0,-1 0-1 0 0,1-1 0 0 0,-1 1 1 0 0,0 0-1 0 0,1 0 1 0 0,-1-1-1 0 0,0 1 0 0 0,0 0 1 0 0,1 0-1 0 0,-1-1 1 0 0,0 1-1 0 0,0 0 0 0 0,0 1 1 0 0,0 1 65 0 0,1 1 0 0 0,-1-1 0 0 0,0 1 1 0 0,0 0-1 0 0,-1 4 0 0 0,0 1-107 0 0,0 0 0 0 0,1-1 0 0 0,2 17 0 0 0,-1 15-9 0 0,-3-6 4 0 0,-12 59 0 0 0,-3-9 0 0 0,-15 53 0 0 0,19-80 0 0 0,12-51-168 0 0,4-8-228 0 0,3-6-424 0 0,-4 4 601 0 0,0 0 0 0 0,0 0 0 0 0,0 0 0 0 0,-1 0 0 0 0,0-1 0 0 0,0 1 0 0 0,0 0 0 0 0,0 0 0 0 0,-1-1 0 0 0,0 1 0 0 0,0-6 0 0 0,0 4-259 0 0,-1 1 1 0 0,0-1-1 0 0,0 1 0 0 0,-1-1 1 0 0,1 1-1 0 0,-1-1 0 0 0,-1 1 0 0 0,1 0 1 0 0,-4-6-1 0 0,4 8 224 0 0,0-1-1 0 0,-1 1 1 0 0,1 0 0 0 0,-1 0-1 0 0,0 0 1 0 0,1 0 0 0 0,-1 1-1 0 0,-1-1 1 0 0,1 1 0 0 0,0 0-1 0 0,-1 0 1 0 0,1 0 0 0 0,-1 0 0 0 0,-3-1-1 0 0,-1 0 100 0 0,0 1-1 0 0,0 0 1 0 0,-1 1 0 0 0,1 0-1 0 0,0 0 1 0 0,-1 0-1 0 0,1 1 1 0 0,0 1 0 0 0,-13 1-1 0 0,16-1 633 0 0,-1 0 0 0 0,0 1-1 0 0,1 0 1 0 0,-1 0 0 0 0,1 0-1 0 0,-1 1 1 0 0,1 0 0 0 0,-8 6-1 0 0,12-9-218 0 0,0 1 0 0 0,0 0 0 0 0,0-1-1 0 0,0 1 1 0 0,0 0 0 0 0,0 0 0 0 0,0 0 0 0 0,0 0-1 0 0,1 0 1 0 0,-1 0 0 0 0,0 0 0 0 0,0 0 0 0 0,1 0-1 0 0,-1 0 1 0 0,1 1 0 0 0,-1-1 0 0 0,1 0 0 0 0,0 0-1 0 0,-1 2 1 0 0,1-1 186 0 0,29 9-200 0 0,-21-10 4 0 0,0 1-1 0 0,0-1 0 0 0,1-1 1 0 0,-1 0-1 0 0,1 0 1 0 0,-1 0-1 0 0,14-4 1 0 0,-2 0-942 0 0,39-13 0 0 0,-46 11-561 0 0,-1-1 1 0 0,1 0-1 0 0,-1 0 1 0 0,17-15-1 0 0,-6 3-792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29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823 0 0,'0'0'315'0'0,"0"0"45"0"0,0 0 21 0 0,0 0-49 0 0,0 0-81 0 0,0 0 481 0 0,0 0 237 0 0,0 0 45 0 0,0 0-61 0 0,0 0-288 0 0,0 0-121 0 0,0 0-28 0 0,0 0-72 0 0,0 0-217 0 0,0 0 161 0 0,0 0 100 0 0,2 2 21 0 0,1 0-465 0 0,-1 1-1 0 0,1-1 0 0 0,-1 0 1 0 0,1 0-1 0 0,0 0 1 0 0,0-1-1 0 0,0 1 1 0 0,0-1-1 0 0,0 1 0 0 0,0-1 1 0 0,1 0-1 0 0,-1 0 1 0 0,4 0-1 0 0,13-2 240 0 0,-1 0 0 0 0,1-1 0 0 0,0-1-1 0 0,-1-1 1 0 0,28-10 0 0 0,3 1 68 0 0,-4 2-351 0 0,70-17 0 0 0,-87 23 0 0 0,-29 5 0 0 0,0 0 0 0 0,0-1 0 0 0,0 1 0 0 0,1 0 0 0 0,-1 0 0 0 0,0 0 0 0 0,0 0 0 0 0,0 0 0 0 0,0 0 0 0 0,1 0 0 0 0,-1 0 0 0 0,0 0 0 0 0,0 0 0 0 0,0 0 0 0 0,1 0 0 0 0,-1 0 0 0 0,0 0 0 0 0,0 0 0 0 0,0 0 0 0 0,1 0 0 0 0,-1 0 0 0 0,0 0 0 0 0,0 1 0 0 0,0-1 0 0 0,1 0 0 0 0,-1 0 0 0 0,0 0 0 0 0,0 0 0 0 0,0 0 0 0 0,0 0 0 0 0,0 0 0 0 0,1 1 0 0 0,-1-1 0 0 0,0 0 0 0 0,0 0 0 0 0,0 0 0 0 0,0 0 0 0 0,0 1 0 0 0,0-1 0 0 0,0 0 0 0 0,1 0 0 0 0,-1 0 0 0 0,0 1 0 0 0,0-1 0 0 0,0 0 0 0 0,0 0 0 0 0,0 0 0 0 0,0 1 0 0 0,0-1 0 0 0,0 0 0 0 0,0 0 0 0 0,0 0 0 0 0,0 1 0 0 0,0-1 0 0 0,0 0 0 0 0,-1 0 0 0 0,1 0 0 0 0,0 1 0 0 0,0-1 0 0 0,0 0 0 0 0,0 0 0 0 0,0 0 0 0 0,0 0 0 0 0,0 1 0 0 0,0-1 0 0 0,-1 0 0 0 0,-5 8 0 0 0,3-6-317 0 0,1 1-1 0 0,0-1 1 0 0,-1 0-1 0 0,1 0 1 0 0,-1 0-1 0 0,0-1 1 0 0,0 1-1 0 0,0-1 1 0 0,0 1-1 0 0,0-1 1 0 0,0 0-1 0 0,0 0 1 0 0,0-1-1 0 0,0 1 1 0 0,0 0-1 0 0,-5-1 1 0 0,-2 0-7190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7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0 21191 0 0,'0'0'480'0'0,"0"0"67"0"0,2 0 31 0 0,33-9 26 0 0,-26 6 59 0 0,0 1 0 0 0,0 0 0 0 0,11-1 0 0 0,-17 3-412 0 0,0 0-1 0 0,0 0 1 0 0,1 0-1 0 0,-1 0 1 0 0,0 1-1 0 0,0-1 1 0 0,0 1-1 0 0,0 0 1 0 0,0 0-1 0 0,0 0 1 0 0,0 1-1 0 0,0-1 1 0 0,3 3-1 0 0,-1-1-193 0 0,0 1 0 0 0,0-1-1 0 0,-1 1 1 0 0,1 1 0 0 0,-1-1 0 0 0,0 1 0 0 0,-1-1-1 0 0,1 1 1 0 0,-1 0 0 0 0,0 0 0 0 0,0 1-1 0 0,0-1 1 0 0,-1 1 0 0 0,0-1 0 0 0,2 9 0 0 0,0 6 207 0 0,0 0 0 0 0,-2 0 0 0 0,0 26 0 0 0,1 5-77 0 0,-2-29-187 0 0,-1-1 0 0 0,-1 1 0 0 0,-1 0 0 0 0,-1 0 0 0 0,-1-1 0 0 0,0 1 0 0 0,-2-1 0 0 0,-1 0 0 0 0,0-1 0 0 0,-17 32 0 0 0,3-18 0 0 0,-40 51 0 0 0,36-52 0 0 0,21-28 0 0 0,1 0 0 0 0,-1 0 0 0 0,1-1 0 0 0,-1 0 0 0 0,0 1 0 0 0,0-2 0 0 0,-1 1 0 0 0,1 0 0 0 0,-1-1 0 0 0,1 0 0 0 0,-7 3 0 0 0,10-5-114 0 0,0-1 0 0 0,0 1-1 0 0,0-1 1 0 0,0 1 0 0 0,0-1 0 0 0,0 0-1 0 0,0 0 1 0 0,0 1 0 0 0,0-1-1 0 0,0 0 1 0 0,0 0 0 0 0,0 0 0 0 0,0 0-1 0 0,0 0 1 0 0,0 0 0 0 0,0 0 0 0 0,0-1-1 0 0,0 1 1 0 0,0 0 0 0 0,0-1 0 0 0,0 1-1 0 0,0 0 1 0 0,1-1 0 0 0,-1 1 0 0 0,0-1-1 0 0,0 1 1 0 0,0-1 0 0 0,0 0 0 0 0,1 1-1 0 0,-1-1 1 0 0,0 0 0 0 0,1 0 0 0 0,-1 1-1 0 0,0-1 1 0 0,1 0 0 0 0,-1 0 0 0 0,0-1-1 0 0,0-2-651 0 0,-1 1 0 0 0,1 0 0 0 0,-1-1 0 0 0,1 1-1 0 0,0-1 1 0 0,0-5 0 0 0,1-8-1281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7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39 0 0,'0'0'528'0'0,"0"0"69"0"0,0 0 38 0 0,0 0-80 0 0,0 0-291 0 0,0 0 128 0 0,0 0 96 0 0,0 0 21 0 0,0 0 3 0 0,0 0 0 0 0,0 0 0 0 0,0 0 0 0 0,0 0 0 0 0,1 2 0 0 0,0-1-472 0 0,1 1 0 0 0,-1-1 0 0 0,0 0 0 0 0,1 1 0 0 0,-1-1 0 0 0,1 0 0 0 0,-1 0-1 0 0,1 0 1 0 0,0 0 0 0 0,-1 0 0 0 0,1 0 0 0 0,0-1 0 0 0,0 1 0 0 0,0 0 0 0 0,-1-1 0 0 0,1 0 0 0 0,2 1 0 0 0,41 3 732 0 0,-25-3-631 0 0,0-1-141 0 0,46 0-133 0 0,-64 0-563 0 0,-2 0-258 0 0,0 0-56 0 0,0 0-217 0 0,-8 6-3322 0 0,-8 0 2005 0 0,0-1-15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6:48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9351 0 0,'0'0'439'0'0,"0"0"62"0"0,0 0 33 0 0,0 0-65 0 0,2 0-309 0 0,15 1 1339 0 0,0-1-1 0 0,1-1 1 0 0,-1-1 0 0 0,30-6 0 0 0,-14 3-888 0 0,36-7 1541 0 0,-61 11-2152 0 0,-1 1-201 0 0,-6 0-850 0 0,-1 0-385 0 0,0 0-79 0 0,0 0-18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0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71 6447 0 0,'0'0'298'0'0,"0"0"-10"0"0,0-8-178 0 0,-1 2 98 0 0,0 4 398 0 0,0 0-1 0 0,0-1 0 0 0,0 1 0 0 0,-1 0 0 0 0,1 0 0 0 0,0-1 1 0 0,-1 1-1 0 0,0 0 0 0 0,1 1 0 0 0,-5-5 0 0 0,-7-10 2542 0 0,13 15-2127 0 0,-7-10 1201 0 0,6 10 4982 0 0,38 96-7187 0 0,-28-69-16 0 0,-6-19 0 0 0,0 0 0 0 0,-1 0 0 0 0,0 0 0 0 0,0 1 0 0 0,0 7 0 0 0,1 6 228 0 0,1 0 0 0 0,1 0 0 0 0,14 36 0 0 0,-12-40-38 0 0,-2 1-1 0 0,1 0 0 0 0,-2 0 0 0 0,0 0 1 0 0,1 32-1 0 0,-4-30-189 0 0,0-14 0 0 0,-1 0 0 0 0,0 0 0 0 0,0 1 0 0 0,-1-1 0 0 0,1 0 0 0 0,-2 0 0 0 0,1 0 0 0 0,-1 0 0 0 0,-2 7 0 0 0,2-8 0 0 0,1-11 0 0 0,12-50-4363 0 0,-3 14-764 0 0,-6 32-2383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1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5 15663 0 0,'0'0'356'0'0,"0"0"50"0"0,0 0 20 0 0,-1 0-42 0 0,0-1-302 0 0,0 1 0 0 0,0-1 0 0 0,0 1 0 0 0,0-1 0 0 0,0 1 0 0 0,0-1 0 0 0,0 1 0 0 0,0 0 0 0 0,0 0 0 0 0,0-1 0 0 0,0 1 0 0 0,0 0 0 0 0,0 0 0 0 0,0 0 0 0 0,-1 0 0 0 0,1 0 0 0 0,0 1 0 0 0,-1-1 0 0 0,0 1 336 0 0,0-1 596 0 0,-13 13 1148 0 0,-2 8-898 0 0,-1-1 0 0 0,-1-1 0 0 0,-35 28 0 0 0,-65 53-1092 0 0,112-94-172 0 0,2-2 0 0 0,0 1 0 0 0,0-1 0 0 0,-1 0 0 0 0,1-1 0 0 0,-1 1 0 0 0,0-1 0 0 0,-9 4 0 0 0,15-8-5 0 0,0 1 0 0 0,0 0 0 0 0,0 0 0 0 0,0 0 0 0 0,0 0 0 0 0,0 0 0 0 0,0 0 0 0 0,0-1 0 0 0,0 1 0 0 0,0 0 0 0 0,0 0-1 0 0,0 0 1 0 0,0 0 0 0 0,0 0 0 0 0,0-1 0 0 0,0 1 0 0 0,0 0 0 0 0,0 0 0 0 0,0 0 0 0 0,0 0 0 0 0,0 0 0 0 0,0 0 0 0 0,0-1 0 0 0,0 1 0 0 0,0 0 0 0 0,0 0 0 0 0,-1 0 0 0 0,1 0 0 0 0,0 0 0 0 0,0 0 0 0 0,0 0 0 0 0,0-1-1 0 0,0 1 1 0 0,0 0 0 0 0,0 0 0 0 0,0 0 0 0 0,-1 0 0 0 0,1 0 0 0 0,0 0 0 0 0,0 0 0 0 0,0 0 0 0 0,0 0 0 0 0,0 0 0 0 0,0 0 0 0 0,-1 0 0 0 0,1 0 0 0 0,0 0 0 0 0,0 0 0 0 0,0 0 0 0 0,0 0 0 0 0,0 0 0 0 0,-1 0-1 0 0,1 0 1 0 0,0 0 0 0 0,0 0 0 0 0,0 0 0 0 0,0 0 0 0 0,0 0 0 0 0,0 0 0 0 0,-1 0 0 0 0,1 0 0 0 0,5-8-558 0 0,22-20-2139 0 0,-20 22 1342 0 0,-1 0 0 0 0,11-14 1 0 0,-4-1-688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58 10135 0 0,'0'0'464'0'0,"-1"0"-9"0"0,-35 3 588 0 0,5 0 2754 0 0,18-3 7752 0 0,143 5-11368 0 0,-63-2 36 0 0,105-8 0 0 0,69-26 1388 0 0,-66 11-1605 0 0,-41 6 0 0 0,-114 13 0 0 0,-17 2-168 0 0,-8 3-228 0 0,-7 2-424 0 0,8-5 125 0 0,0 0 0 0 0,1-1 0 0 0,-1 1 0 0 0,0-1 0 0 0,0 1 0 0 0,-7-2 0 0 0,0 1-840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2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3823 0 0,'0'0'315'0'0,"0"0"45"0"0,0 0 21 0 0,0 0-49 0 0,4-4-208 0 0,-3 1 340 0 0,1-1 1 0 0,0 2-1 0 0,0-1 0 0 0,0 0 0 0 0,0 0 0 0 0,1 0 0 0 0,-1 1 0 0 0,1 0 1 0 0,-1-1-1 0 0,1 1 0 0 0,0 0 0 0 0,0 0 0 0 0,0 0 0 0 0,0 1 1 0 0,0-1-1 0 0,6-1 0 0 0,-8 2 201 0 0,-1 1-121 0 0,1 1-506 0 0,1-1 0 0 0,-1 0 0 0 0,1 0 0 0 0,-1 0 0 0 0,0 1 0 0 0,1-1-1 0 0,-1 1 1 0 0,0-1 0 0 0,1 1 0 0 0,-1-1 0 0 0,0 1 0 0 0,1 0 0 0 0,-1 0 0 0 0,0-1 0 0 0,0 1-1 0 0,2 2 1 0 0,-1 0 116 0 0,0 0 0 0 0,0 0 0 0 0,0 0 0 0 0,0 0-1 0 0,0 0 1 0 0,2 6 0 0 0,-1 0 138 0 0,0 0 0 0 0,-1 0-1 0 0,0 1 1 0 0,1 11 0 0 0,14 241 639 0 0,-13-154 168 0 0,-4-93-1081 0 0,1-7-82 0 0,-1-6-273 0 0,0-2-138 0 0,0 0-33 0 0,1-1 65 0 0,0 0 380 0 0,-1 1 0 0 0,1-1 0 0 0,0 0 0 0 0,-1 1 0 0 0,1-1 0 0 0,-1 0 0 0 0,1 0 0 0 0,-1 0 0 0 0,1 1 0 0 0,-1-1 0 0 0,1 0 0 0 0,-1 0 0 0 0,0 0 0 0 0,0 0 0 0 0,1 0 0 0 0,-1 0 0 0 0,0 0 0 0 0,0 1 0 0 0,0-1 0 0 0,0 0 0 0 0,0 0 0 0 0,0 0-1 0 0,0 0 1 0 0,0 0 0 0 0,-1-1 0 0 0,1-1-299 0 0,-2-10-1683 0 0,1 1-3866 0 0,-1 2-1801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2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0 19351 0 0,'0'0'439'0'0,"0"0"62"0"0,0 0 33 0 0,0 0-65 0 0,0 0-169 0 0,0 0 442 0 0,0 0 229 0 0,0 0 42 0 0,0 0-59 0 0,0 0-289 0 0,-2 1-121 0 0,-14 11-43 0 0,-13 10 130 0 0,-39 48 1252 0 0,21-25-1737 0 0,29-29-140 0 0,1 0 1 0 0,-16 20-1 0 0,-31 48-139 0 0,63-83-563 0 0,1-1-258 0 0,1-1 687 0 0,1 1 0 0 0,-1-1 0 0 0,0 1 0 0 0,0-1 0 0 0,0 0 0 0 0,0 1 0 0 0,0-1 0 0 0,0 0 0 0 0,0 0 0 0 0,2-1-1 0 0,1-2-695 0 0,27-18-3058 0 0,-13 6 1974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3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21191 0 0,'0'0'480'0'0,"0"0"67"0"0,0 0 31 0 0,0 0-56 0 0,10 6 544 0 0,5-4-402 0 0,0-1-1 0 0,1-1 0 0 0,-1-1 0 0 0,28-4 0 0 0,44-1 1236 0 0,-77 3-2606 0 0,1 1-3362 0 0,-11 2 3045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3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1 21191 0 0,'0'0'480'0'0,"0"0"67"0"0,0 0 31 0 0,0 0-56 0 0,1-1-341 0 0,3-7-89 0 0,-3 6 279 0 0,-1 2 117 0 0,0 0 21 0 0,0 0 3 0 0,0 0 0 0 0,0 0 0 0 0,17 13 592 0 0,-15-11-1055 0 0,0 1-1 0 0,0-1 1 0 0,0 1-1 0 0,-1 0 1 0 0,0 0-1 0 0,1-1 1 0 0,-1 1 0 0 0,0 0-1 0 0,0 0 1 0 0,-1 0-1 0 0,1 0 1 0 0,-1 0-1 0 0,1 0 1 0 0,-1 0 0 0 0,0 5-1 0 0,0 2 270 0 0,-1 0 0 0 0,0 1-1 0 0,-4 12 1 0 0,-11 37-310 0 0,-40 94 0 0 0,41-115-8 0 0,-18 70 0 0 0,32-99 0 0 0,7-4 0 0 0,-4-6-40 0 0,-1 1 0 0 0,1-1 0 0 0,0 0-1 0 0,0 0 1 0 0,0 0 0 0 0,-1 0 0 0 0,1 0 0 0 0,0 0 0 0 0,0 0 0 0 0,0-1-1 0 0,-1 1 1 0 0,1 0 0 0 0,0-1 0 0 0,0 0 0 0 0,-1 1 0 0 0,1-1 0 0 0,0 0-1 0 0,-1 0 1 0 0,3-2 0 0 0,2-1-250 0 0,0 0 0 0 0,-1 0-1 0 0,10-10 1 0 0,-5 3-570 0 0,-1 0 0 0 0,-1 0 0 0 0,0-1-1 0 0,-1-1 1 0 0,0 1 0 0 0,7-20 0 0 0,-9 20-3059 0 0,5-24-1 0 0,-6 17-2072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29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3823 0 0,'0'0'315'0'0,"-2"0"45"0"0,3 0-318 0 0,-1 0 1 0 0,0 0-1 0 0,0 0 0 0 0,0 0 1 0 0,0 1-1 0 0,0-1 0 0 0,0 0 1 0 0,0 0-1 0 0,0 0 0 0 0,0 0 1 0 0,0 0-1 0 0,0 0 0 0 0,0 0 1 0 0,0 0-1 0 0,0 1 0 0 0,0-1 1 0 0,0 0-1 0 0,0 0 0 0 0,0 0 0 0 0,0 0 1 0 0,0 0-1 0 0,0 0 0 0 0,0 0 1 0 0,0 1-1 0 0,0-1 0 0 0,0 0 1 0 0,0 0-1 0 0,0 0 0 0 0,0 0 1 0 0,0 0-1 0 0,0 0 0 0 0,0 0 1 0 0,0 1-1 0 0,0-1 0 0 0,0 0 1 0 0,0 0-1 0 0,0 0 0 0 0,0 0 1 0 0,-1 0-1 0 0,1 0 0 0 0,0 0 1 0 0,0 0-1 0 0,0 0 0 0 0,0 0 1 0 0,0 0-1 0 0,0 0 0 0 0,0 0 1 0 0,0 1-1 0 0,-1-1 0 0 0,1 0 1 0 0,0 0-1 0 0,0 0 0 0 0,0 0 1 0 0,0 0-1 0 0,0 0 0 0 0,0 0 1 0 0,0 0-1 0 0,-1 0 0 0 0,1 0 1 0 0,0 0-1 0 0,0 0 0 0 0,0 0 1 0 0,0 0-1 0 0,0-1 0 0 0,0 1 1 0 0,0 0-1 0 0,0 0 0 0 0,-1 0 0 0 0,14 7 1111 0 0,21 4 115 0 0,182 48 2412 0 0,-207-56-3366 0 0,1 1 0 0 0,-1 0-1 0 0,-1 0 1 0 0,1 1 0 0 0,13 9 0 0 0,-22-14-308 0 0,1 0 0 0 0,0 0 0 0 0,-1 1 1 0 0,1-1-1 0 0,-1 0 0 0 0,1 1 0 0 0,-1-1 1 0 0,1 1-1 0 0,-1-1 0 0 0,1 0 0 0 0,-1 1 0 0 0,0-1 1 0 0,1 1-1 0 0,-1-1 0 0 0,1 1 0 0 0,-1-1 1 0 0,0 1-1 0 0,0 0 0 0 0,1-1 0 0 0,-1 1 0 0 0,0-1 1 0 0,0 1-1 0 0,0 0 0 0 0,0-1 0 0 0,1 1 1 0 0,-1 0-1 0 0,0 1-9 0 0,0 1 3 0 0,1-1 0 0 0,-1 1 0 0 0,0-1 0 0 0,0 0 0 0 0,0 1 0 0 0,0-1 0 0 0,0 1 0 0 0,0-1 0 0 0,-1 1 0 0 0,1-1 0 0 0,-1 0 0 0 0,1 1 0 0 0,-1-1 0 0 0,0 0 0 0 0,0 1 0 0 0,0-1 0 0 0,-1 0 0 0 0,-1 3 0 0 0,-4 5 0 0 0,-1 0 0 0 0,-13 13 0 0 0,10-12 0 0 0,-11 12-64 0 0,21-22-273 0 0,1-1-138 0 0,0 0-33 0 0,0 0-208 0 0,-12-1-2809 0 0,1-4 1493 0 0,9 3-15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3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1 11975 0 0,'-43'22'1004'0'0,"-41"22"-257"0"0,70-35 394 0 0,0 0 1 0 0,1 1-1 0 0,-20 19 0 0 0,32-28-625 0 0,1-1 66 0 0,0 0 288 0 0,0 0 122 0 0,22 6 1648 0 0,-17-5-2456 0 0,2 0 54 0 0,1 0-1 0 0,0-1 1 0 0,0 1-1 0 0,-1-2 1 0 0,1 1-1 0 0,0-1 1 0 0,8-1-1 0 0,25-9 310 0 0,-1-2-1 0 0,73-33 1 0 0,-92 36-547 0 0,31-17 0 0 0,-49 25-561 0 0,0 0 0 0 0,0 0 0 0 0,0-1 0 0 0,-1 1 0 0 0,1-1 0 0 0,-1 0 0 0 0,0 1 0 0 0,0-1 0 0 0,3-5-1 0 0,-4 5-1483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4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6 25 13823 0 0,'0'0'315'0'0,"0"0"45"0"0,6-7 353 0 0,3-5-450 0 0,-8 11 457 0 0,1-3 821 0 0,-3 3 5043 0 0,-9 10-6339 0 0,1-1-1 0 0,0 2 1 0 0,0-1 0 0 0,1 1-1 0 0,0 1 1 0 0,-8 14 0 0 0,7-12 219 0 0,-34 58 75 0 0,-56 127 0 0 0,79-155-498 0 0,-66 158-41 0 0,-97 340 0 0 0,134-341 0 0 0,43-163 0 0 0,1 1 0 0 0,2 0 0 0 0,2 53 0 0 0,2-79-220 0 0,0 0-1 0 0,0 0 1 0 0,2 0-1 0 0,-1 0 1 0 0,1 0-1 0 0,1 0 0 0 0,0-1 1 0 0,10 19-1 0 0,-12-26 116 0 0,1 0 0 0 0,0 0-1 0 0,0 0 1 0 0,0 0-1 0 0,0-1 1 0 0,1 1 0 0 0,-1-1-1 0 0,1 0 1 0 0,0 0-1 0 0,0 0 1 0 0,0-1 0 0 0,0 0-1 0 0,1 1 1 0 0,-1-1-1 0 0,1 0 1 0 0,-1-1-1 0 0,1 1 1 0 0,-1-1 0 0 0,1 0-1 0 0,0 0 1 0 0,0-1-1 0 0,0 1 1 0 0,0-1 0 0 0,-1 0-1 0 0,10-2 1 0 0,37-5-1419 0 0,3-5-11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5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1975 0 0,'0'0'267'0'0,"0"0"42"0"0,0 0 17 0 0,0 0-28 0 0,0 0-58 0 0,0 0 491 0 0,8-16 5466 0 0,13 6-4661 0 0,-20 9-1024 0 0,17 6 987 0 0,-7-3-950 0 0,-5 0-428 0 0,1 1 1 0 0,-1 1-1 0 0,1-1 0 0 0,-1 1 0 0 0,-1 1 0 0 0,1-1 1 0 0,0 1-1 0 0,-1 0 0 0 0,0 0 0 0 0,0 0 0 0 0,-1 1 1 0 0,5 6-1 0 0,7 11 663 0 0,21 44 1 0 0,-32-56-754 0 0,40 80-31 0 0,-3 2 0 0 0,-5 2 0 0 0,25 100 0 0 0,-55-163 0 0 0,-1 0 0 0 0,-1 1 0 0 0,-2-1 0 0 0,-1 1 0 0 0,-2 0 0 0 0,-1-1 0 0 0,-1 1 0 0 0,-2 0 0 0 0,-1-1 0 0 0,-2 0 0 0 0,-1 0 0 0 0,-2-1 0 0 0,0 0 0 0 0,-3 0 0 0 0,-17 31 0 0 0,-2-6 0 0 0,-2-3 0 0 0,-3 0 0 0 0,-74 80 0 0 0,95-113 0 0 0,12-14 0 0 0,0-1 0 0 0,0 0 0 0 0,-9 8 0 0 0,13-13 1 0 0,-1 0-1 0 0,1 1 1 0 0,0-1 0 0 0,0 0 0 0 0,0 0-1 0 0,0 0 1 0 0,-1 0 0 0 0,1 1-1 0 0,0-1 1 0 0,0 0 0 0 0,0 0-1 0 0,-1 0 1 0 0,1 0 0 0 0,0 0 0 0 0,0 0-1 0 0,0 0 1 0 0,-1 0 0 0 0,1 0-1 0 0,0 0 1 0 0,0 0 0 0 0,-1 0-1 0 0,1 0 1 0 0,0 0 0 0 0,0 0-1 0 0,0 0 1 0 0,-1 0 0 0 0,1 0 0 0 0,0 0-1 0 0,0 0 1 0 0,-1 0 0 0 0,1 0-1 0 0,0 0 1 0 0,0 0 0 0 0,0 0-1 0 0,-1 0 1 0 0,1-1 0 0 0,0 1-1 0 0,0 0 1 0 0,0 0 0 0 0,0 0 0 0 0,-1 0-1 0 0,1 0 1 0 0,0-1 0 0 0,0 1-1 0 0,0 0 1 0 0,0 0 0 0 0,-3-9-108 0 0,3 9 48 0 0,-5-26-4103 0 0,4 17-4367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5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3 19351 0 0,'0'0'439'0'0,"0"0"62"0"0,0 0 33 0 0,0 0-65 0 0,2-2-309 0 0,10-11-138 0 0,-12 10-1 0 0,0 1 25 0 0,4-8 375 0 0,0 1 0 0 0,1 0 0 0 0,0 0 0 0 0,0 0 0 0 0,1 1 0 0 0,10-12 0 0 0,8-12 560 0 0,-21 28-841 0 0,129-206 2307 0 0,-111 176-1925 0 0,-12 20-161 0 0,0-1 0 0 0,12-30 0 0 0,-19 35-361 0 0,-2 10 0 0 0,0 0 0 0 0,0 0 0 0 0,0 0 0 0 0,0-1 0 0 0,0 1 0 0 0,0 0 0 0 0,0 0 0 0 0,0 0 0 0 0,0 0 0 0 0,0-1 0 0 0,0 1 0 0 0,0 0 0 0 0,0 0 0 0 0,0 0 0 0 0,0-1 0 0 0,0 1 0 0 0,0 0 0 0 0,0 0 0 0 0,0 0 0 0 0,0 0 0 0 0,-1 0 0 0 0,1-1 0 0 0,0 1 0 0 0,0 0 0 0 0,0 0 0 0 0,0 0 0 0 0,0 0 0 0 0,-1 0 0 0 0,1 0 0 0 0,0 0 0 0 0,0-1 0 0 0,0 1 0 0 0,0 0 0 0 0,0 0 0 0 0,-1 0 0 0 0,1 0 0 0 0,0 0 0 0 0,0 0 0 0 0,0 0 0 0 0,-1 0 0 0 0,1 0 0 0 0,0 0 0 0 0,0 0 0 0 0,0 0 0 0 0,0 0 0 0 0,-1 0 0 0 0,1 0 0 0 0,0 0 0 0 0,0 0 0 0 0,0 0 0 0 0,0 0 0 0 0,-1 1 0 0 0,1-1 0 0 0,0 0 0 0 0,0 0 0 0 0,0 0 0 0 0,0 0 0 0 0,-1 0 0 0 0,1 0 0 0 0,0 1 0 0 0,-8 4 0 0 0,3-2 0 0 0,2 1 0 0 0,-1 0 0 0 0,0-1 0 0 0,1 1 0 0 0,0 1 0 0 0,-1-1 0 0 0,2 0 0 0 0,-1 1 0 0 0,0 0 0 0 0,1-1 0 0 0,0 1 0 0 0,0 0 0 0 0,1 0 0 0 0,-1 0 0 0 0,1 1 0 0 0,0-1 0 0 0,0 0 0 0 0,1 0 0 0 0,0 9 0 0 0,-1-14 0 0 0,1 1 0 0 0,0 0 0 0 0,0 0 0 0 0,0 0 0 0 0,0-1 0 0 0,0 1 0 0 0,0 0 0 0 0,1 0 0 0 0,-1 0 0 0 0,0-1 0 0 0,0 1 0 0 0,0 0 0 0 0,1 0 0 0 0,-1-1 0 0 0,0 1 0 0 0,1 0 0 0 0,-1 0 0 0 0,1-1 0 0 0,-1 1 0 0 0,1 0 0 0 0,-1-1 0 0 0,1 1 0 0 0,-1-1 0 0 0,2 1 0 0 0,0 1 0 0 0,2 3 0 0 0,1-1 0 0 0,-1 0 0 0 0,1 0 0 0 0,0 0 0 0 0,0-1 0 0 0,0 0 0 0 0,1 0 0 0 0,-1 0 0 0 0,1 0 0 0 0,-1-1 0 0 0,1 0 0 0 0,0 0 0 0 0,6 1 0 0 0,-9-3 0 0 0,0 1 0 0 0,0 0 0 0 0,0 0 0 0 0,0 0 0 0 0,0 0 0 0 0,0 0 0 0 0,0 1 0 0 0,-1-1 0 0 0,1 1 0 0 0,-1 0 0 0 0,1 0 0 0 0,-1 0 0 0 0,0 0 0 0 0,1 0 0 0 0,-1 0 0 0 0,2 4 0 0 0,-1-3 0 0 0,-2-1 0 0 0,1 1 0 0 0,-1-1 0 0 0,0 0 0 0 0,1 1 0 0 0,-1-1 0 0 0,0 1 0 0 0,-1 0 0 0 0,1-1 0 0 0,0 1 0 0 0,-1 0 0 0 0,1-1 0 0 0,-1 1 0 0 0,0 0 0 0 0,0 0 0 0 0,-1 4 0 0 0,0 4 0 0 0,-1 0 0 0 0,-5 16 0 0 0,4-16 0 0 0,-1 1 0 0 0,-1 0-1 0 0,0 0 1 0 0,-1 0-1 0 0,0-1 1 0 0,-9 11 0 0 0,1 0-62 0 0,14-21-275 0 0,0-1-138 0 0,0 0-33 0 0,0 0-276 0 0,10-1-3423 0 0,10-5 1516 0 0,2-5 133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6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24879 0 0,'0'0'564'0'0,"0"0"83"0"0,0 0 34 0 0,0 0-76 0 0,2 0-397 0 0,1 0-167 0 0,-1-1 0 0 0,1 0 0 0 0,-1 0-1 0 0,0 0 1 0 0,1 0 0 0 0,-1 0 0 0 0,0 0-1 0 0,0-1 1 0 0,0 1 0 0 0,0-1 0 0 0,0 1-1 0 0,0-1 1 0 0,0 0 0 0 0,2-2 0 0 0,25-32 1762 0 0,-28 34-1723 0 0,3-3 244 0 0,0-1-1 0 0,-1 1 1 0 0,5-11 0 0 0,-18 15-4480 0 0,-7 2 1629 0 0,3-4-29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9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10135 0 0,'0'0'464'0'0,"0"0"-9"0"0,2-10 588 0 0,4-32 7083 0 0,-6 41-7171 0 0,0 1-290 0 0,5-10 510 0 0,-1 3-691 0 0,11-12-24 0 0,-10 14-199 0 0,1 1 0 0 0,0 0 0 0 0,0 1 0 0 0,0-1 0 0 0,0 1-1 0 0,0 0 1 0 0,1 1 0 0 0,-1-1 0 0 0,1 1 0 0 0,0 1 0 0 0,0-1 0 0 0,0 1 0 0 0,8 0 0 0 0,-13 0-261 0 0,-1 0 0 0 0,0 1 0 0 0,0 0 0 0 0,-1 0 0 0 0,1 0 0 0 0,0 0 0 0 0,0-1 0 0 0,0 1 0 0 0,-1 0 0 0 0,1 0 0 0 0,0 1 0 0 0,0-1 0 0 0,-1 0 0 0 0,1 0 0 0 0,0 0 0 0 0,0 0 0 0 0,-1 1 0 0 0,1-1 0 0 0,0 0 0 0 0,0 1 0 0 0,-1-1 0 0 0,1 0 0 0 0,1 2 0 0 0,0-1 60 0 0,1 1-1 0 0,-1-1 1 0 0,0 1-1 0 0,1 0 1 0 0,-1 0 0 0 0,0 0-1 0 0,0 0 1 0 0,0 0-1 0 0,0 0 1 0 0,0 1-1 0 0,-1-1 1 0 0,1 1 0 0 0,1 3-1 0 0,15 41 1068 0 0,-14-36-1040 0 0,3 13-87 0 0,6 33 0 0 0,-4-14 0 0 0,0-9 0 0 0,-2-8 0 0 0,-1 0 0 0 0,-2 0 0 0 0,3 42 0 0 0,-6-55 0 0 0,1 1 0 0 0,4 19 0 0 0,-3-17 0 0 0,3 8 0 0 0,-2-11 0 0 0,5 25 0 0 0,-8-29 0 0 0,2 0 0 0 0,-1-3 0 0 0,-7-5 0 0 0,3-1-93 0 0,1 0 0 0 0,-1-1-1 0 0,0 1 1 0 0,1 0 0 0 0,-1-1-1 0 0,0 0 1 0 0,1 1 0 0 0,-1-1 0 0 0,1 0-1 0 0,-1 0 1 0 0,1 0 0 0 0,-1 0 0 0 0,1 0-1 0 0,0 0 1 0 0,-2-2 0 0 0,0 0-616 0 0,1-1 0 0 0,-1 0 0 0 0,1 0 0 0 0,-3-5 0 0 0,-3-8-1834 0 0,3 9-5645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29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23 15663 0 0,'0'0'356'0'0,"0"0"50"0"0,0 0 20 0 0,0 0-42 0 0,3-6-236 0 0,-2-1 60 0 0,-1 6 870 0 0,0 1 366 0 0,0 0 76 0 0,-1-3-104 0 0,-2-3 2157 0 0,-6 7-2752 0 0,3 2-699 0 0,1 1 0 0 0,0-1 0 0 0,0 1 0 0 0,0 0 0 0 0,0 0 0 0 0,1 1 0 0 0,-1-1 0 0 0,1 1 0 0 0,0 0-1 0 0,-6 10 1 0 0,-7 9 592 0 0,-7 4-618 0 0,-25 30-27 0 0,41-51-69 0 0,1 1 0 0 0,-2-1 0 0 0,1 0 0 0 0,-18 10 0 0 0,24-16-29 0 0,0 0 0 0 0,0 0-1 0 0,-1 0 1 0 0,1 0 0 0 0,0 0 0 0 0,-1 0 0 0 0,1-1-1 0 0,0 1 1 0 0,-1-1 0 0 0,1 1 0 0 0,-1-1 0 0 0,1 0-1 0 0,-1 0 1 0 0,1 0 0 0 0,-1 0 0 0 0,1-1 0 0 0,0 1-1 0 0,-1-1 1 0 0,1 0 0 0 0,-1 1 0 0 0,1-1 0 0 0,0 0-1 0 0,0 0 1 0 0,0 0 0 0 0,-1-1 0 0 0,1 1 0 0 0,0 0-1 0 0,0-1 1 0 0,-1-1 0 0 0,2 2-479 0 0,1 1-72 0 0,0 0-285 0 0,0 0-126 0 0,0 0-29 0 0,0 0-140 0 0,0 0-572 0 0,0 0-253 0 0,0 0-51 0 0,0 0-11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31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66 10135 0 0,'0'0'231'0'0,"0"0"29"0"0,0 0 19 0 0,0 0 105 0 0,0 0 410 0 0,0-3 184 0 0,0 3-910 0 0,1-1 1 0 0,-2 1-1 0 0,1-1 1 0 0,0 1 0 0 0,0-1-1 0 0,0 0 1 0 0,0 1-1 0 0,0-1 1 0 0,0 1 0 0 0,0-1-1 0 0,-1 1 1 0 0,1-1-1 0 0,0 1 1 0 0,0-1 0 0 0,-1 1-1 0 0,1-1 1 0 0,0 1-1 0 0,-1 0 1 0 0,1-1-1 0 0,-1 1 1 0 0,1-1 0 0 0,0 1-1 0 0,-1 0 1 0 0,1-1-1 0 0,-1 1 1 0 0,1 0 0 0 0,-1 0-1 0 0,1-1 1 0 0,-1 1-1 0 0,1 0 1 0 0,-1 0 0 0 0,1 0-1 0 0,-1 0 1 0 0,0-1-1 0 0,0 1 1 0 0,-3 0 543 0 0,0 0 0 0 0,1 0 1 0 0,-1 1-1 0 0,0-1 0 0 0,-6 2 0 0 0,-3 1 2572 0 0,12-3-2668 0 0,1 0-4 0 0,-2 0 0 0 0,-1 0-685 0 0,-15 2 2515 0 0,17-3-1627 0 0,3 1-146 0 0,15-4-262 0 0,-8 3-87 0 0,0 0-1 0 0,-1 0 1 0 0,1 1-1 0 0,-1 0 1 0 0,1 1-1 0 0,0 0 1 0 0,-1 0-1 0 0,11 3 1 0 0,87 10-220 0 0,-31-12 0 0 0,-47 0 0 0 0,36-3 0 0 0,-18 0 0 0 0,58-1 0 0 0,28-1 0 0 0,-101 4 0 0 0,140-1 0 0 0,-87 1 0 0 0,-28 1 0 0 0,110 5 0 0 0,-158-7 266 0 0,-1 0-1 0 0,1 0 1 0 0,0-1 0 0 0,-1-1-1 0 0,14-3 1 0 0,3-1 172 0 0,-16 4-422 0 0,7-4-16 0 0,-12 6 0 0 0,-1-1 0 0 0,1-1 0 0 0,-1 1 0 0 0,0 0 0 0 0,1-1 0 0 0,-1 1 0 0 0,0-1 0 0 0,3-2 0 0 0,-3 2 0 0 0,5-4 0 0 0,-1 1 0 0 0,-3-1-64 0 0,-3 5-9 0 0,0 1 1 0 0,0-1-1 0 0,-1 1 0 0 0,1-1 0 0 0,0 0 1 0 0,0 1-1 0 0,0-1 0 0 0,0 1 0 0 0,-1-1 1 0 0,1 1-1 0 0,0-1 0 0 0,-1 1 1 0 0,1 0-1 0 0,0-1 0 0 0,-1 1 0 0 0,1-1 1 0 0,0 1-1 0 0,-1 0 0 0 0,1-1 0 0 0,-1 1 1 0 0,1 0-1 0 0,-1-1 0 0 0,1 1 1 0 0,-1 0-1 0 0,1 0 0 0 0,-2-1 0 0 0,-13-6-4376 0 0,5 4-4762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33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0135 0 0,'0'0'231'0'0,"0"0"29"0"0,0 0 19 0 0,0-1-41 0 0,0-4-44 0 0,0 3 552 0 0,10-25 5346 0 0,-9 25-5801 0 0,-1 1 0 0 0,1-1-1 0 0,0 1 1 0 0,0-1 0 0 0,0 1 0 0 0,0 0-1 0 0,0-1 1 0 0,0 1 0 0 0,0 0 0 0 0,0 0-1 0 0,0 0 1 0 0,1 0 0 0 0,-1 0 0 0 0,0 0-1 0 0,1 0 1 0 0,-1 0 0 0 0,1 0 0 0 0,1 0-1 0 0,0 0-98 0 0,-2 0 352 0 0,3 1-178 0 0,-1 1 1 0 0,0-1-1 0 0,1 1 0 0 0,-1 0 1 0 0,1 0-1 0 0,5 3 0 0 0,-6-2-339 0 0,0 0-1 0 0,-1 0 1 0 0,1 0-1 0 0,-1 0 1 0 0,1 0-1 0 0,-1 1 1 0 0,0-1-1 0 0,0 1 1 0 0,0 0-1 0 0,0-1 1 0 0,0 1-1 0 0,-1 0 1 0 0,2 5-1 0 0,2 4 47 0 0,-1 0 0 0 0,3 15 0 0 0,-2-5-47 0 0,10 26-26 0 0,-8-30 0 0 0,-1 1 0 0 0,-1 0 0 0 0,-1 0 0 0 0,-1 1 0 0 0,1 21 0 0 0,-3-6 0 0 0,0 0 0 0 0,2 0 0 0 0,9 35 0 0 0,-12-67 0 0 0,6 13 0 0 0,-1-10 0 0 0,3-8-64 0 0,-7 1-54 0 0,0 0 0 0 0,-1 0 1 0 0,1-1-1 0 0,-1 1 0 0 0,1 0 0 0 0,-1 0 0 0 0,1-1 1 0 0,-1 1-1 0 0,0-1 0 0 0,0 1 0 0 0,1 0 0 0 0,-1-1 1 0 0,0 1-1 0 0,0 0 0 0 0,-1-1 0 0 0,1 1 0 0 0,0-1 1 0 0,-1-1-1 0 0,-7-28-5024 0 0,3 20-2366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34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16 11975 0 0,'0'0'547'0'0,"0"0"-11"0"0,0 0-135 0 0,-5-12 2653 0 0,3 9 1668 0 0,1 3-4538 0 0,1 0 0 0 0,0 0 0 0 0,-1 0 0 0 0,1 0 0 0 0,-1 0 0 0 0,1 0 0 0 0,-1 0-1 0 0,1 0 1 0 0,0 0 0 0 0,-1 1 0 0 0,1-1 0 0 0,0 0 0 0 0,-1 0 0 0 0,1 0 0 0 0,-1 1 0 0 0,1-1 0 0 0,0 0 0 0 0,0 1 0 0 0,-1-1-1 0 0,1 0 1 0 0,0 1 0 0 0,-1-1 0 0 0,1 0 0 0 0,0 1 0 0 0,-14 16 360 0 0,4-4 78 0 0,-11 7-388 0 0,-40 30 1 0 0,-6 6-88 0 0,-41 47-147 0 0,72-73-201 0 0,35-29-850 0 0,2-2-385 0 0,20-13-6688 0 0,-7 3 856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0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42 8287 0 0,'0'0'382'0'0,"2"-1"-8"0"0,24-18 165 0 0,-3 1 6006 0 0,-23 17-6416 0 0,0 1 0 0 0,0 0 0 0 0,0 0 0 0 0,0 0 0 0 0,0 0 0 0 0,1-1 0 0 0,-1 1 0 0 0,0 0 0 0 0,0 0 0 0 0,0 0 0 0 0,0 0 0 0 0,0 0 0 0 0,0-1 0 0 0,0 1 0 0 0,0 0 1 0 0,1 0-1 0 0,-1 0 0 0 0,0 0 0 0 0,0 0 0 0 0,0 0 0 0 0,0 0 0 0 0,0 0 0 0 0,1 0 0 0 0,-1-1 0 0 0,0 1 0 0 0,0 0 0 0 0,0 0 0 0 0,0 0 0 0 0,1 0 0 0 0,-1 0 0 0 0,0 0 0 0 0,0 0 0 0 0,0 0 0 0 0,0 0 0 0 0,1 0 0 0 0,-1 0 0 0 0,0 0 0 0 0,0 0 0 0 0,0 0 0 0 0,0 1 0 0 0,1-1 0 0 0,-1 0 0 0 0,0 0 0 0 0,0 0 0 0 0,0 0 0 0 0,0 0 0 0 0,0 0 0 0 0,1 0 0 0 0,-1 0 0 0 0,0 1 0 0 0,-1 10 1480 0 0,-6 15-974 0 0,1-17-550 0 0,0 0-1 0 0,0 0 0 0 0,-1 0 1 0 0,0-1-1 0 0,0 0 1 0 0,-12 9-1 0 0,6-3-59 0 0,-50 46 771 0 0,-23 22 456 0 0,51-37-1252 0 0,29-38 0 0 0,1 6 0 0 0,6-8 0 0 0,0-4 0 0 0,0 2 0 0 0,1 0 0 0 0,-1-1 0 0 0,1 1 0 0 0,-1 0 0 0 0,1 0 0 0 0,0-1 0 0 0,0 1 0 0 0,0-1 0 0 0,0 0 0 0 0,0 0 0 0 0,1 0 0 0 0,-1 0 0 0 0,1 0 0 0 0,0 0 0 0 0,-1 0 0 0 0,1-1 0 0 0,0 0 0 0 0,5 3 0 0 0,7 1 0 0 0,-1 0 0 0 0,22 4 0 0 0,-33-9 0 0 0,27 6 0 0 0,34 3 0 0 0,9 4 0 0 0,-30-6 0 0 0,-16-2 0 0 0,-18-3 0 0 0,4 4-2 0 0,-11-2 4 0 0,-2-3 10 0 0,2 1 47 0 0,-2 0-305 0 0,-1-1 0 0 0,1 1 0 0 0,0 0 0 0 0,-1 0 0 0 0,1 0 0 0 0,-1 0-1 0 0,0 0 1 0 0,0 0 0 0 0,1-1 0 0 0,-1 1 0 0 0,0 0 0 0 0,-1-1 0 0 0,1 1 0 0 0,0-1 0 0 0,0 1 0 0 0,-3 1 0 0 0,-6 7-8354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34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9351 0 0,'0'0'886'0'0,"0"0"-21"0"0,9 5 433 0 0,0-4-1135 0 0,-1 0 0 0 0,0-1 0 0 0,1 1 0 0 0,-1-1 0 0 0,1-1-1 0 0,-1 0 1 0 0,0 0 0 0 0,9-3 0 0 0,8-3 641 0 0,30-13 0 0 0,-35 12-711 0 0,-1 3-93 0 0,9-3-2688 0 0,-16 6 1174 0 0,-9 1-20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3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7 19351 0 0,'0'0'439'0'0,"0"0"62"0"0,0 0 33 0 0,0 0-65 0 0,-1-4-449 0 0,1 1 726 0 0,0 4 3689 0 0,0 5-4377 0 0,0 0 0 0 0,0 1 0 0 0,0-1 0 0 0,-1 0 0 0 0,0 0 0 0 0,0 0 0 0 0,-1 0 0 0 0,-2 6 0 0 0,-23 51 434 0 0,12-30-386 0 0,-38 67-106 0 0,37-72 0 0 0,1 1 0 0 0,-13 32 0 0 0,25-52 0 0 0,0 0 0 0 0,1 0 0 0 0,-1 0 0 0 0,2 0 0 0 0,-1 1 0 0 0,1 13 0 0 0,1-22-11 0 0,0-1 0 0 0,0 1 0 0 0,0 0 1 0 0,0-1-1 0 0,0 1 0 0 0,0 0 0 0 0,0-1 0 0 0,0 1 0 0 0,1 0 0 0 0,-1-1 0 0 0,0 1 1 0 0,0-1-1 0 0,1 1 0 0 0,-1 0 0 0 0,0-1 0 0 0,1 1 0 0 0,-1-1 0 0 0,1 1 0 0 0,-1-1 0 0 0,0 1 1 0 0,1-1-1 0 0,-1 1 0 0 0,1-1 0 0 0,0 0 0 0 0,-1 1 0 0 0,1-1 0 0 0,1 1-44 0 0,-1-1-1 0 0,1 1 1 0 0,-1-1-1 0 0,1 0 0 0 0,-1 0 1 0 0,1 0-1 0 0,-1 0 0 0 0,1 0 1 0 0,-1 0-1 0 0,1 0 1 0 0,1-1-1 0 0,4 0-178 0 0,-1-1 0 0 0,0 0 0 0 0,0-1-1 0 0,8-3 1 0 0,-2-1-925 0 0,0-1 0 0 0,0-1 0 0 0,0 0 0 0 0,-1 0-1 0 0,-1-1 1 0 0,1-1 0 0 0,9-13 0 0 0,-18 22 1039 0 0,-1 1-1 0 0,0-1 1 0 0,0 0-1 0 0,0 1 1 0 0,0-1-1 0 0,0 0 1 0 0,-1 0 0 0 0,1 0-1 0 0,0 0 1 0 0,-1 0-1 0 0,1 0 1 0 0,-1 0 0 0 0,0 0-1 0 0,0 0 1 0 0,0 0-1 0 0,0 1 1 0 0,0-1-1 0 0,0 0 1 0 0,0 0 0 0 0,-1 0-1 0 0,1 0 1 0 0,-1 0-1 0 0,1 0 1 0 0,-1 0 0 0 0,0 0-1 0 0,0 0 1 0 0,1 1-1 0 0,-2-1 1 0 0,1 0-1 0 0,0 1 1 0 0,-2-3 0 0 0,0 0-103 0 0,0 1 0 0 0,0 0 1 0 0,0 0-1 0 0,0 1 0 0 0,0-1 1 0 0,-1 1-1 0 0,0-1 0 0 0,1 1 1 0 0,-1 0-1 0 0,0 0 0 0 0,0 1 1 0 0,0-1-1 0 0,-6-1 0 0 0,2 2 568 0 0,0 1 0 0 0,1-1 0 0 0,-1 1-1 0 0,0 1 1 0 0,1-1 0 0 0,-1 1 0 0 0,0 1-1 0 0,-14 3 1 0 0,0 3 1825 0 0,-33 17-1 0 0,36-16-1768 0 0,13-5-28 0 0,-1 0 0 0 0,1 0 0 0 0,0 0-1 0 0,0 1 1 0 0,-9 10 0 0 0,13-14 139 0 0,2-1 0 0 0,0 0 0 0 0,0 0-68 0 0,42 2-200 0 0,-20-6 453 0 0,0 0 0 0 0,28-10 0 0 0,-25 7-812 0 0,-4 0 107 0 0,23-11-1 0 0,-17 6-6442 0 0,-12 4-865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35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7 13823 0 0,'0'0'315'0'0,"0"0"45"0"0,0 0 21 0 0,0 0-49 0 0,-1-1-220 0 0,-1-3 39 0 0,1 3 569 0 0,1 1 249 0 0,0 0 45 0 0,0 0 8 0 0,0 0 2 0 0,-14 7 1979 0 0,11-5-2888 0 0,1 1 0 0 0,-1 0 1 0 0,1 0-1 0 0,-1 0 0 0 0,1 1 1 0 0,0-1-1 0 0,0 0 0 0 0,0 1 1 0 0,-1 6-1 0 0,-12 37 975 0 0,11-33-992 0 0,-20 109 84 0 0,13-55 79 0 0,0-6 541 0 0,-3 77 1 0 0,18-36-803 0 0,0-39 0 0 0,-4-57-88 0 0,0 0-1 0 0,1 0 1 0 0,0 0-1 0 0,0 0 1 0 0,1 0 0 0 0,0 0-1 0 0,0-1 1 0 0,0 1-1 0 0,1-1 1 0 0,0 1 0 0 0,0-1-1 0 0,1 0 1 0 0,0 0-1 0 0,0-1 1 0 0,0 1-1 0 0,1-1 1 0 0,0 0 0 0 0,-1 0-1 0 0,2 0 1 0 0,-1-1-1 0 0,1 0 1 0 0,-1 0 0 0 0,1 0-1 0 0,0-1 1 0 0,1 1-1 0 0,-1-2 1 0 0,1 1-1 0 0,-1-1 1 0 0,1 0 0 0 0,0 0-1 0 0,9 1 1 0 0,-3-2-918 0 0,23-1 1 0 0,-9-2-19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37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89 8287 0 0,'0'0'191'0'0,"0"0"26"0"0,1-1 9 0 0,66-76 1476 0 0,19-27 926 0 0,-57 72 1868 0 0,-28 31-3952 0 0,-1 1-28 0 0,2-2-4 0 0,25-33 3080 0 0,-23 30-3232 0 0,-3 4-335 0 0,0-1 0 0 0,0 0 0 0 0,1 0-1 0 0,-1 1 1 0 0,-1-1 0 0 0,1 0 0 0 0,0 0 0 0 0,0 0-1 0 0,0-4 1 0 0,0 2 357 0 0,2-1 674 0 0,-5 8-446 0 0,-5 7-245 0 0,0 0 1 0 0,-13 14-1 0 0,10-11 111 0 0,-13 17 0 0 0,-26 70-476 0 0,20-37 0 0 0,16-34 0 0 0,2 1 0 0 0,-10 38 0 0 0,2-6 0 0 0,-11 61 0 0 0,19-65 0 0 0,-20 85 0 0 0,-14-13 0 0 0,33-101 0 0 0,5-17 0 0 0,2 1 0 0 0,-1 0 0 0 0,2 0 0 0 0,-1 1 0 0 0,2 0 0 0 0,0-1 0 0 0,-2 27 0 0 0,11 66 0 0 0,-6-102 0 0 0,-1-1 0 0 0,1 0 0 0 0,0 1 0 0 0,-1-1 0 0 0,-1 5 0 0 0,1-5 0 0 0,0 0 0 0 0,0 1 0 0 0,1-1 0 0 0,0 1 0 0 0,-1 4 0 0 0,-1 45 0 0 0,0-2 0 0 0,0 30 0 0 0,0-57 0 0 0,1-1 0 0 0,3 28 0 0 0,0-15 0 0 0,-2-25 0 0 0,0-1 0 0 0,1 0 0 0 0,1 1 0 0 0,3 13 0 0 0,-3-20 0 0 0,-1-3 0 0 0,0 0 0 0 0,-1 0 0 0 0,1 0 0 0 0,-1 1 0 0 0,0-1 0 0 0,1 0 0 0 0,-1 0 0 0 0,0 1 0 0 0,0-1 0 0 0,0 0 0 0 0,0 1 0 0 0,0-1 0 0 0,0 2 0 0 0,-2 18 0 0 0,5-12 0 0 0,-2-8-35 0 0,0 0 0 0 0,0 0 1 0 0,0 0-1 0 0,0-1 0 0 0,0 1 0 0 0,0-1 0 0 0,0 1 0 0 0,0-1 1 0 0,0 1-1 0 0,1-1 0 0 0,-1 0 0 0 0,0 1 0 0 0,0-1 0 0 0,1 0 1 0 0,-1 0-1 0 0,0 0 0 0 0,0 0 0 0 0,1 0 0 0 0,-1 0 0 0 0,0 0 1 0 0,2-1-1 0 0,27-8-3494 0 0,-15 1-5000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39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 10135 0 0,'0'0'231'0'0,"0"0"29"0"0,0 0 19 0 0,-1-1-41 0 0,-1-3-44 0 0,2 3 552 0 0,0 1 232 0 0,0 0 40 0 0,0 0-63 0 0,0 0-290 0 0,0 0-121 0 0,0 0-28 0 0,0 0-4 0 0,0 0 0 0 0,0 0 0 0 0,0 0 0 0 0,0 0 0 0 0,0 0 0 0 0,0 0 0 0 0,19 24 2048 0 0,44 116 1035 0 0,-55-122-3189 0 0,11 35 1 0 0,-3-3-103 0 0,14 43-304 0 0,-27-83 0 0 0,5 17 0 0 0,45 168 0 0 0,-45-156 0 0 0,-1 1 0 0 0,2 79 0 0 0,-13-14 0 0 0,-30 181 0 0 0,6-156 0 0 0,10-49 0 0 0,-2 0 0 0 0,-7 45 0 0 0,26-119 0 0 0,1 0 0 0 0,0-1 0 0 0,1 1 0 0 0,2 12 0 0 0,-2-14 0 0 0,0 0 0 0 0,0 0 0 0 0,-1 0 0 0 0,0 0 0 0 0,0 0 0 0 0,0 0 0 0 0,0 0 0 0 0,-1 0 0 0 0,1 0 0 0 0,-3 6 0 0 0,-5 15 0 0 0,6-19 0 0 0,1 0 0 0 0,-2 0 0 0 0,1 0 0 0 0,-1-1 0 0 0,0 1 0 0 0,-1-1 0 0 0,-3 7 0 0 0,4-10 0 0 0,1 0 0 0 0,0 1 0 0 0,0 0 0 0 0,1-1 0 0 0,-3 8 0 0 0,-8 14 0 0 0,-4-6-64 0 0,-3-4-2141 0 0,18-14 767 0 0,-7-1-2513 0 0,6 0 1905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39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57 15663 0 0,'0'0'356'0'0,"0"0"50"0"0,5-7 404 0 0,-4 4-635 0 0,0 0-1 0 0,0 0 0 0 0,0-1 0 0 0,0 1 1 0 0,-1 0-1 0 0,1 0 0 0 0,-1-1 1 0 0,0-4-1 0 0,-4-6 5341 0 0,4 13-4628 0 0,-9 1-550 0 0,3 1-233 0 0,0 0-1 0 0,0 1 1 0 0,0-1 0 0 0,0 1-1 0 0,0 1 1 0 0,1-1-1 0 0,-1 1 1 0 0,1 0-1 0 0,-9 6 1 0 0,3-1 155 0 0,-1 1 0 0 0,2 1 0 0 0,-11 11 0 0 0,18-18-259 0 0,0 0 0 0 0,0 0 0 0 0,1 0 0 0 0,-1 0 0 0 0,1 1 0 0 0,0-1 0 0 0,0 1 0 0 0,0 0 0 0 0,0 0 0 0 0,1-1 0 0 0,-1 1 0 0 0,1 0 0 0 0,0 0 0 0 0,-1 5 0 0 0,2-6 0 0 0,0-1 0 0 0,1 0 0 0 0,-1 0 0 0 0,0 0 0 0 0,1 0 0 0 0,-1 0 0 0 0,1 1 0 0 0,0-1 0 0 0,-1 0 0 0 0,1 0 0 0 0,0 0 0 0 0,0-1 0 0 0,0 1 0 0 0,1 0 0 0 0,-1 0 0 0 0,0-1 0 0 0,1 1 0 0 0,-1 0 0 0 0,3 1 0 0 0,-2-1 0 0 0,4 3 0 0 0,0 0 0 0 0,0-1 0 0 0,0 0 0 0 0,1 0 0 0 0,-1-1 0 0 0,1 0 0 0 0,10 4 0 0 0,-10-5 0 0 0,-1 1 0 0 0,1 0 0 0 0,-1 0 0 0 0,1 0 0 0 0,-1 1 0 0 0,0 0 0 0 0,7 7 0 0 0,-10-9 0 0 0,-1 1 0 0 0,0 0 0 0 0,0 0 0 0 0,0 0 0 0 0,0 0 0 0 0,1 5 0 0 0,-2-6 42 0 0,0-1 0 0 0,0 1 0 0 0,-1 0 0 0 0,1 0 0 0 0,-1 0 1 0 0,1 0-1 0 0,-1 0 0 0 0,1-1 0 0 0,-1 1 0 0 0,0 0 0 0 0,0 0 0 0 0,0 0 0 0 0,0 0 0 0 0,-1 0 0 0 0,1 2 0 0 0,-2 2 216 0 0,2-4-226 0 0,0 0 1 0 0,-1 0-1 0 0,1 0 1 0 0,-1 0-1 0 0,1 0 0 0 0,-1 0 1 0 0,0 0-1 0 0,0 0 1 0 0,0 0-1 0 0,0 0 1 0 0,0 0-1 0 0,0-1 1 0 0,-1 1-1 0 0,1 0 1 0 0,-1-1-1 0 0,1 1 1 0 0,-1-1-1 0 0,1 1 0 0 0,-5 1 1 0 0,0 1 59 0 0,-1-1 1 0 0,0 0-1 0 0,0 0 1 0 0,-9 2-1 0 0,12-4-86 0 0,0 0-6 0 0,0-1 0 0 0,-1 1 0 0 0,1-1 0 0 0,0 0 0 0 0,0 0 0 0 0,0-1 0 0 0,-7 0 0 0 0,-28-8 0 0 0,31 7-1417 0 0,0-1-1 0 0,1 0 1 0 0,-12-7 0 0 0,8 4-7450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0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1 21191 0 0,'-14'-4'969'0'0,"11"3"-18"0"0,53 1 1293 0 0,76-11 0 0 0,-101 6-2227 0 0,38-4-151 0 0,-61 9-216 0 0,1-1 361 0 0,0 2-3834 0 0,-3-1-4706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0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0 0 33 0 0,2 1-65 0 0,6 2-317 0 0,0-2 1 0 0,1 1-1 0 0,-1-1 0 0 0,0 0 1 0 0,17 0-1 0 0,0-3 1453 0 0,28-5 0 0 0,-51 6-2285 0 0,-2 1-274 0 0,0 0-56 0 0,0 0-13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3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75 8287 0 0,'0'0'191'0'0,"-4"-4"252"0"0,1 0-107 0 0,2 3 444 0 0,3-9 1540 0 0,-2 9-2205 0 0,0 1-1 0 0,1-1 1 0 0,-1 0 0 0 0,0 0 0 0 0,0 0 0 0 0,0 1 0 0 0,0-1-1 0 0,0 0 1 0 0,0 0 0 0 0,0 1 0 0 0,0-1 0 0 0,0 0 0 0 0,0 0-1 0 0,-1-1 1 0 0,1 1 909 0 0,0 1 0 0 0,0-21 1656 0 0,0 20-2168 0 0,6-13 1024 0 0,-6 13-1393 0 0,0 1 0 0 0,0 0-1 0 0,1-1 1 0 0,-1 1 0 0 0,0 0 0 0 0,0-1-1 0 0,0 1 1 0 0,1 0 0 0 0,-1 0-1 0 0,0-1 1 0 0,0 1 0 0 0,1 0 0 0 0,-1 0-1 0 0,0-1 1 0 0,1 1 0 0 0,-1 0 0 0 0,0 0-1 0 0,0 0 1 0 0,1 0 0 0 0,-1 0-1 0 0,0-1 1 0 0,1 1 0 0 0,-1 0 0 0 0,1 0-1 0 0,-1 0 1 0 0,0 0 0 0 0,1 0 0 0 0,-1 0-1 0 0,0 0 1 0 0,1 0 0 0 0,-1 0 0 0 0,13 7 1404 0 0,-9-4-1442 0 0,-1-1 0 0 0,0 1 0 0 0,0 0-1 0 0,-1 1 1 0 0,4 3 0 0 0,24 47 380 0 0,-3 0 1 0 0,29 82-1 0 0,-43-92-303 0 0,-3 1 0 0 0,7 59 0 0 0,-5-25-120 0 0,-2-2-62 0 0,-10-77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0 0 0 0 0,0 0 0 0 0,-1 0 0 0 0,1 0 0 0 0,0 0 0 0 0,0 0 0 0 0,0 0 0 0 0,0 0 0 0 0,0 0 0 0 0,0 0 0 0 0,0 0 0 0 0,0 0 0 0 0,0 0 0 0 0,0 0 0 0 0,0 0 0 0 0,0 0 0 0 0,-1 0 0 0 0,1 0 0 0 0,0 0 0 0 0,0 0 0 0 0,0 0 0 0 0,0 0 0 0 0,0 0 0 0 0,0 0 0 0 0,0 0 0 0 0,0 0 0 0 0,0 0 0 0 0,-6-3 0 0 0,-5-6 0 0 0,-11-14-4568 0 0,9 9-2238 0 0,8 10-1100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3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3 11975 0 0,'0'0'267'0'0,"0"0"42"0"0,0 0 17 0 0,0 0-28 0 0,-5-2 204 0 0,3 2 3376 0 0,1 0 4117 0 0,-6 11-7992 0 0,5-8 115 0 0,0-1 1 0 0,0 1-1 0 0,0-1 0 0 0,1 1 0 0 0,-1 0 0 0 0,1 0 0 0 0,-1 3 0 0 0,-4 11 223 0 0,0 0 1 0 0,-1 0 0 0 0,0-1 0 0 0,-12 18-1 0 0,14-25-179 0 0,-2 0 0 0 0,1-1 0 0 0,-1 0 0 0 0,0 0 0 0 0,0 0-1 0 0,-1-1 1 0 0,0 0 0 0 0,-13 8 0 0 0,17-13-162 0 0,-8 6-24 0 0,-2 0-1 0 0,1-1 1 0 0,-18 6 0 0 0,28-11 9 0 0,0-1-1 0 0,-1 0 1 0 0,1 0 0 0 0,0 0 0 0 0,-1-1 0 0 0,1 1-1 0 0,-1-1 1 0 0,0 0 0 0 0,1 0 0 0 0,-1 0 0 0 0,1-1-1 0 0,-1 1 1 0 0,1-1 0 0 0,-1 1 0 0 0,1-1 0 0 0,0-1-1 0 0,-1 1 1 0 0,1 0 0 0 0,-5-3 0 0 0,-4-10-1480 0 0,10 12 1384 0 0,-6-5-552 0 0,8 7 639 0 0,0 0 1 0 0,0-1-1 0 0,0 1 0 0 0,0 0 0 0 0,0-1 0 0 0,0 1 0 0 0,0 0 1 0 0,0-1-1 0 0,0 1 0 0 0,0 0 0 0 0,0-1 0 0 0,0 1 1 0 0,0 0-1 0 0,0-1 0 0 0,1 1 0 0 0,-1 0 0 0 0,0 0 1 0 0,0-1-1 0 0,0 1 0 0 0,1 0 0 0 0,-1 0 0 0 0,0-1 0 0 0,0 1 1 0 0,0 0-1 0 0,1 0 0 0 0,-1-1 0 0 0,0 1 0 0 0,1 0 1 0 0,-1 0-1 0 0,0 0 0 0 0,1 0 0 0 0,8-12-2105 0 0,0 0-888 0 0,8-3 481 0 0,4 0-22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2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1 10135 0 0,'0'0'464'0'0,"0"0"-9"0"0,0 0-155 0 0,0 0 443 0 0,0 0 227 0 0,0 0 44 0 0,11-1 1664 0 0,15-16-630 0 0,-2-1 0 0 0,36-35 0 0 0,-55 47-1889 0 0,0 1 0 0 0,-1-1 1 0 0,8-11-1 0 0,-8 10-164 0 0,1 0-1 0 0,-1 1 1 0 0,7-7 0 0 0,-10 12 5 0 0,1 0 0 0 0,-1 0 0 0 0,0 0 0 0 0,0 1 0 0 0,0-1 0 0 0,0-1 0 0 0,0 1 0 0 0,0 0 0 0 0,0 0 0 0 0,-1 0 0 0 0,1 0 0 0 0,0-1 0 0 0,-1 1 0 0 0,1 0 0 0 0,0-1 0 0 0,-1 1 0 0 0,0 0 0 0 0,1-1 0 0 0,-1 1 0 0 0,0-1 0 0 0,0 1 0 0 0,1 0 0 0 0,-1-1 0 0 0,0 1 0 0 0,-1-1 0 0 0,1-1 0 0 0,0 1 58 0 0,0 0 0 0 0,0 0 0 0 0,0 0 0 0 0,0 0-1 0 0,0-1 1 0 0,0 1 0 0 0,1 0 0 0 0,-1 0 0 0 0,2-2 0 0 0,-2 2 27 0 0,1 1 1 0 0,-1-1-1 0 0,1 1 1 0 0,-1-1-1 0 0,0 0 1 0 0,0 1-1 0 0,0-1 1 0 0,1 1-1 0 0,-2-1 1 0 0,1 0-1 0 0,0 1 1 0 0,0-1-1 0 0,0 0 1 0 0,-1 1-1 0 0,1-1 1 0 0,-1-1-1 0 0,-5-4-69 0 0,-19-1-16 0 0,12 6 0 0 0,0 5 0 0 0,11-3 29 0 0,0 1-1 0 0,0 0 1 0 0,1 0 0 0 0,-1 0-1 0 0,0 0 1 0 0,0 1 0 0 0,1-1-1 0 0,-1 0 1 0 0,1 1 0 0 0,-1-1-1 0 0,1 1 1 0 0,-1 0 0 0 0,1-1-1 0 0,0 1 1 0 0,-1 2-1 0 0,0 0-2 0 0,1 0 0 0 0,-1-1-1 0 0,1 1 1 0 0,0 0-1 0 0,0 0 1 0 0,1 0-1 0 0,-1 6 1 0 0,0 3 128 0 0,1 1 1 0 0,1-1 0 0 0,0 0-1 0 0,0 0 1 0 0,2 1 0 0 0,-1-1 0 0 0,8 19-1 0 0,-7-24-519 0 0,1 0-1 0 0,0 0 0 0 0,0 0 1 0 0,7 8-1 0 0,1-2 384 0 0,-5-11 181 0 0,-4-3-31 0 0,-2 1 307 0 0,-1-1 33 0 0,2-1-133 0 0,8-1-702 0 0,-1-1 0 0 0,1-1 0 0 0,-1 0 0 0 0,0 0 0 0 0,0 0 0 0 0,-1-2 0 0 0,13-8 0 0 0,4-2-256 0 0,-16 9 43 0 0,0 0-1 0 0,-1 0 0 0 0,0-1 1 0 0,0 0-1 0 0,-1 0 1 0 0,0-1-1 0 0,0 0 0 0 0,7-15 1 0 0,3-5-995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5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92 11975 0 0,'-17'-4'1302'0'0,"-30"-11"3168"0"0,39 9-3211 0 0,-3-5 5285 0 0,13 10-6496 0 0,0 0-1 0 0,1 0 1 0 0,-1 0 0 0 0,0 1 0 0 0,1-1 0 0 0,-1 1 0 0 0,0-1-1 0 0,1 1 1 0 0,-1 0 0 0 0,0 0 0 0 0,5 1 0 0 0,32 5 960 0 0,-6 0-525 0 0,43-6-483 0 0,-31 0 0 0 0,50-7 0 0 0,-30 1 0 0 0,287-24 0 0 0,-297 25 0 0 0,215-30 0 0 0,-235 30 0 0 0,-15 2 0 0 0,-1 0 0 0 0,0-1 0 0 0,36-14 0 0 0,-46 15 0 0 0,-8 2 0 0 0,-1 1 0 0 0,0 0 0 0 0,1 0 0 0 0,-1 0 0 0 0,1 0 0 0 0,-1 0 0 0 0,0 0 0 0 0,1-1 0 0 0,-1 1 0 0 0,0 0 0 0 0,1 0 0 0 0,-1-1 0 0 0,0 1 0 0 0,0 0 0 0 0,1 0 0 0 0,-1-1 0 0 0,0 1 0 0 0,0 0 0 0 0,0-1 0 0 0,1 0 0 0 0,4-5 0 0 0,-5 6 0 0 0,0-1 0 0 0,0 1 0 0 0,1 0 0 0 0,-1 0 0 0 0,0-1 0 0 0,0 1 0 0 0,1 0 0 0 0,-1-1 0 0 0,0 1 0 0 0,0-1 0 0 0,0 1 0 0 0,0 0 0 0 0,0-1 0 0 0,0 1 0 0 0,0 0 0 0 0,1-1 0 0 0,-1 1 0 0 0,0 0 0 0 0,0-1 0 0 0,0 1 0 0 0,0-1 0 0 0,-1 1 0 0 0,1 0 0 0 0,0-1 0 0 0,0 1 0 0 0,0 0 0 0 0,0-1 0 0 0,-3-1 0 0 0,2 0-580 0 0,0 1 0 0 0,0 0 0 0 0,0 0-1 0 0,0 0 1 0 0,0 0 0 0 0,-1 0 0 0 0,1 0 0 0 0,0 0-1 0 0,0 0 1 0 0,-1 0 0 0 0,1 1 0 0 0,0-1 0 0 0,-3 0 0 0 0,0-1-2116 0 0,-7-1-3366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11975 0 0,'0'0'267'0'0,"0"0"42"0"0,0 0 17 0 0,1-1-28 0 0,27-42 1123 0 0,2 1 4206 0 0,-30 41-4672 0 0,0 1-290 0 0,8-8 1931 0 0,5 2-548 0 0,-11 5-1536 0 0,-2 1-68 0 0,6 5-272 0 0,-4-3-172 0 0,0 1 0 0 0,0-1 0 0 0,0 1 0 0 0,-1-1 0 0 0,1 1 0 0 0,-1 0 0 0 0,1-1 0 0 0,-1 1 0 0 0,0 0 0 0 0,0 0 0 0 0,1 4 0 0 0,5 39 0 0 0,-4-23 0 0 0,-1-10 0 0 0,3 20 0 0 0,2 34 0 0 0,0 21 0 0 0,-6-70 0 0 0,5 29 0 0 0,-3-29 0 0 0,1 31 0 0 0,0 7 0 0 0,1-5 0 0 0,-4-41 0 0 0,5-4 0 0 0,3-5 0 0 0,-9-1 0 0 0,1 0 0 0 0,-1 0 0 0 0,1 0 0 0 0,-1-1 0 0 0,1 1 0 0 0,-1 0 0 0 0,1 0 0 0 0,-1 0 0 0 0,1 0 0 0 0,-1 0 0 0 0,1-1 0 0 0,-1 1 0 0 0,1 0 0 0 0,-1 0 0 0 0,1-1 0 0 0,-1 1 0 0 0,0 0 0 0 0,1-1 0 0 0,-1 1 0 0 0,1 0 0 0 0,-1-1 0 0 0,0 1 0 0 0,1 0 0 0 0,-1-1 0 0 0,0 1 0 0 0,0-1 0 0 0,1 1 0 0 0,-1-1 0 0 0,1-1 0 0 0,8-13-2020 0 0,-9 13 1426 0 0,1 1 1 0 0,-1-1-1 0 0,0 0 1 0 0,0 0-1 0 0,0 0 1 0 0,0 1-1 0 0,0-1 1 0 0,0 0-1 0 0,0 0 1 0 0,-1 0-1 0 0,1 1 1 0 0,-2-4-1 0 0,-2-4-7118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6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52 17503 0 0,'0'0'399'0'0,"0"0"60"0"0,0-2 21 0 0,5-21 6 0 0,0 5 5138 0 0,-6 16-5180 0 0,0-3-217 0 0,1 4 161 0 0,-1 1 100 0 0,-5 3-381 0 0,1 0 1 0 0,0 0 0 0 0,0 1-1 0 0,0 0 1 0 0,0 0 0 0 0,1 0-1 0 0,-1 0 1 0 0,-3 6 0 0 0,-8 6 40 0 0,-4 4-108 0 0,10-10 94 0 0,-1 0 1 0 0,-12 9-1 0 0,-33 22 287 0 0,20-13-27 0 0,-2-2 1 0 0,-44 22 0 0 0,79-46-422 0 0,-1-1-1 0 0,1 0 1 0 0,-1 0 0 0 0,0 0 0 0 0,-5 1-1 0 0,-4 0-209 0 0,12-2-238 0 0,1 0-33 0 0,-5-13-1028 0 0,5 12 1415 0 0,1 0 0 0 0,-1-1 0 0 0,0 1 0 0 0,0 0 0 0 0,0-1 1 0 0,1 1-1 0 0,-1 0 0 0 0,1 0 0 0 0,-1-1 0 0 0,1 1 0 0 0,-1 0 0 0 0,1 0 0 0 0,0 0 0 0 0,1-2 0 0 0,15-15-2755 0 0,-10 11 994 0 0,4-5-5626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6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7503 0 0,'46'-12'1911'0'0,"-10"3"-1902"0"0,4 0 1323 0 0,-20 4 67 0 0,0 1-1 0 0,21-2 1 0 0,-31 5-954 0 0,-1-1 1 0 0,17-5-1 0 0,-18 5-179 0 0,0-1-1 0 0,1 2 1 0 0,-1-1-1 0 0,12 0 1 0 0,-14 3-330 0 0,-4-1-273 0 0,-2 0-138 0 0,0 0-33 0 0,0 0-276 0 0,0 0-1144 0 0,0 0-506 0 0,0 0-102 0 0,0 0-22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7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8 19351 0 0,'0'0'439'0'0,"-2"-1"62"0"0,-2-1-304 0 0,4 2-180 0 0,0 0-1 0 0,1 0 0 0 0,-1 0 0 0 0,0 0 1 0 0,0 0-1 0 0,0 0 0 0 0,0 0 0 0 0,0 0 1 0 0,0 0-1 0 0,0 0 0 0 0,0 0 0 0 0,0 0 1 0 0,1 0-1 0 0,-1 0 0 0 0,0 0 1 0 0,0 0-1 0 0,0 0 0 0 0,0 0 0 0 0,0 0 1 0 0,0 0-1 0 0,0-1 0 0 0,0 1 0 0 0,0 0 1 0 0,0 0-1 0 0,1 0 0 0 0,-1 0 0 0 0,0 0 1 0 0,0 0-1 0 0,0 0 0 0 0,0 0 0 0 0,0 0 1 0 0,0 0-1 0 0,0 0 0 0 0,0-1 0 0 0,0 1 1 0 0,0 0-1 0 0,0 0 0 0 0,0 0 0 0 0,0 0 1 0 0,0 0-1 0 0,0 0 0 0 0,0 0 0 0 0,0 0 1 0 0,0-1-1 0 0,0 1 0 0 0,0 0 0 0 0,0 0 1 0 0,0 0-1 0 0,0 0 0 0 0,0 0 1 0 0,0 0-1 0 0,0 0 0 0 0,0 0 0 0 0,0 0 1 0 0,0-1-1 0 0,0 1 0 0 0,0 0 0 0 0,0 0 1 0 0,-1 0-1 0 0,1 0 0 0 0,0 0 0 0 0,0 0 1 0 0,0 0-1 0 0,0 0 0 0 0,0 0 0 0 0,0 0 1 0 0,0 0-1 0 0,1-1 726 0 0,-1 1 229 0 0,2 11 98 0 0,-1-10-996 0 0,-1 0 0 0 0,0 0 0 0 0,1 0 0 0 0,-1 0 0 0 0,0 0 0 0 0,0 0 0 0 0,0 0-1 0 0,0 0 1 0 0,0 0 0 0 0,0 0 0 0 0,0 0 0 0 0,0 0 0 0 0,0 0 0 0 0,0 0 0 0 0,-1 1 0 0 0,-3 8-42 0 0,3-9-5 0 0,0 0-1 0 0,0 1 0 0 0,1-1 0 0 0,-1 1 0 0 0,1-1 0 0 0,-1 0 0 0 0,1 1 0 0 0,-1 0 0 0 0,1-1 0 0 0,0 1 0 0 0,0-1 0 0 0,0 1 0 0 0,0-1 0 0 0,0 1 0 0 0,0 0 0 0 0,1 2 0 0 0,0 1 79 0 0,0 1-1 0 0,-1-1 0 0 0,0 1 0 0 0,1-1 0 0 0,-2 0 1 0 0,1 1-1 0 0,-2 7 0 0 0,-11 37 655 0 0,11-40-727 0 0,0-4-31 0 0,-1-1 0 0 0,1 0 0 0 0,-1 0 0 0 0,-4 7 0 0 0,-7 14 0 0 0,6-8 0 0 0,-16 24 0 0 0,13-24 0 0 0,-8 20 0 0 0,2-2 0 0 0,9-19 0 0 0,0 1 0 0 0,1-1 0 0 0,0 1 0 0 0,2 0 0 0 0,-7 37 0 0 0,12-53 0 0 0,0 1 0 0 0,0-1 0 0 0,0 1 0 0 0,0-1 0 0 0,0 1 0 0 0,1-1 0 0 0,-1 1 0 0 0,1-1 0 0 0,0 0 0 0 0,1 3 0 0 0,-2-4 0 0 0,1 0 0 0 0,-1 1 0 0 0,1-1 0 0 0,0 0 0 0 0,-1 0 0 0 0,1 0 0 0 0,0-1 0 0 0,0 1 0 0 0,0 0 0 0 0,0 0 0 0 0,0 0 0 0 0,0-1 0 0 0,0 1 0 0 0,0 0 0 0 0,0-1 0 0 0,0 1 0 0 0,0-1 0 0 0,0 1 0 0 0,0-1 0 0 0,0 1 0 0 0,0-1 0 0 0,1 0 0 0 0,-1 0 0 0 0,0 0 0 0 0,0 0 0 0 0,0 0 0 0 0,1 0 0 0 0,-1 0 0 0 0,0 0 0 0 0,2 0 0 0 0,-1-1 0 0 0,4 1-205 0 0,-1-1 0 0 0,1 0 0 0 0,-1-1 0 0 0,1 1 1 0 0,-1-1-1 0 0,0 0 0 0 0,0-1 0 0 0,0 1 0 0 0,9-7 0 0 0,-1-1-1149 0 0,23-21-1 0 0,-32 28 1273 0 0,-3 1-171 0 0,1 0 0 0 0,0 0 1 0 0,-1 0-1 0 0,1 0 0 0 0,-1 0 0 0 0,2-4 0 0 0,9-13-1949 0 0,7-3 670 0 0,-4 2-4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7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6 15663 0 0,'0'0'356'0'0,"0"0"50"0"0,0 0 20 0 0,0 0-42 0 0,1 1-250 0 0,0 0 30 0 0,0 0 1 0 0,1 0-1 0 0,-1-1 1 0 0,0 1 0 0 0,0 0-1 0 0,0-1 1 0 0,1 1-1 0 0,-1 0 1 0 0,0-1 0 0 0,1 0-1 0 0,-1 1 1 0 0,0-1 0 0 0,1 0-1 0 0,-1 1 1 0 0,0-1-1 0 0,1 0 1 0 0,-1 0 0 0 0,1 0-1 0 0,-1-1 1 0 0,0 1-1 0 0,1 0 1 0 0,-1 0 0 0 0,0-1-1 0 0,1 1 1 0 0,-1-1-1 0 0,3 0 1 0 0,4-2 409 0 0,151-34 4638 0 0,-145 33-5222 0 0,-2 1-273 0 0,0-1-1 0 0,18-8 1 0 0,-15 5-906 0 0,-13 7 910 0 0,0-1-1 0 0,0 0 1 0 0,0 1-1 0 0,0-1 0 0 0,0 0 1 0 0,-1 0-1 0 0,1-1 0 0 0,0 1 1 0 0,0 0-1 0 0,-1 0 1 0 0,1-1-1 0 0,-1 1 0 0 0,1-1 1 0 0,-1 0-1 0 0,0 1 0 0 0,1-1 1 0 0,-1 0-1 0 0,0 0 0 0 0,1-3 1 0 0,-1 2-1768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8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1 1 8287 0 0,'0'0'191'0'0,"0"0"26"0"0,0 0 9 0 0,0 0 110 0 0,0 0 444 0 0,0 0 196 0 0,0 0 42 0 0,0 0 6 0 0,0 0 0 0 0,0 0 0 0 0,0 0 0 0 0,0 0-69 0 0,0 0-290 0 0,0 0-121 0 0,0 0-28 0 0,0 0-4 0 0,0 0 0 0 0,0 0 0 0 0,0 0 0 0 0,0 0 0 0 0,0 0 0 0 0,0 0 0 0 0,0 0 0 0 0,0 0-68 0 0,-4 7-272 0 0,-37 43 1711 0 0,29-30-1846 0 0,0 1-1 0 0,2 0 1 0 0,-14 39 0 0 0,-14 71-17 0 0,22-74-22 0 0,-14 65 2 0 0,-12 41 0 0 0,-23 40 0 0 0,-82 281 0 0 0,55-71 0 0 0,77-320 0 0 0,13-79 0 0 0,2 0 0 0 0,-1 0 0 0 0,2 0 0 0 0,3 23 0 0 0,-4-34-39 0 0,1 0 0 0 0,-1-1-1 0 0,1 1 1 0 0,0-1 0 0 0,0 1 0 0 0,0-1-1 0 0,0 1 1 0 0,0-1 0 0 0,0 0 0 0 0,1 1-1 0 0,-1-1 1 0 0,1 0 0 0 0,0 0 0 0 0,-1 0-1 0 0,1 0 1 0 0,0 0 0 0 0,0-1 0 0 0,0 1 0 0 0,0-1-1 0 0,1 1 1 0 0,-1-1 0 0 0,0 0 0 0 0,1 1-1 0 0,-1-1 1 0 0,1-1 0 0 0,-1 1 0 0 0,1 0-1 0 0,-1 0 1 0 0,1-1 0 0 0,-1 0 0 0 0,1 1-1 0 0,4-1 1 0 0,0-1-125 0 0,-1 1 1 0 0,0-1-1 0 0,0-1 0 0 0,1 1 0 0 0,-1-1 0 0 0,0 0 1 0 0,0-1-1 0 0,0 1 0 0 0,-1-1 0 0 0,1 0 1 0 0,-1-1-1 0 0,1 1 0 0 0,5-6 0 0 0,18-18-1858 0 0,-5 1-24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49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2 0-220 0 0,23 5 2009 0 0,31 8 0 0 0,-46-10-1559 0 0,0 1 1 0 0,-1 0-1 0 0,0 1 1 0 0,0-1-1 0 0,0 2 0 0 0,11 8 1 0 0,-10-6-377 0 0,0 2 0 0 0,-1-1 0 0 0,0 1 0 0 0,-1 0 0 0 0,0 1 0 0 0,9 15 0 0 0,33 75 812 0 0,-42-86-1161 0 0,37 102 1515 0 0,-17-42-728 0 0,49 130-624 0 0,-55-135 0 0 0,13 72 0 0 0,-27-87 49 0 0,-2 1 0 0 0,-3-1 1 0 0,-2 1-1 0 0,-2 0 0 0 0,-3-1 0 0 0,-2 1 0 0 0,-3-1 1 0 0,-17 59-1 0 0,13-61 339 0 0,7-24-83 0 0,-2 0-1 0 0,0-1 0 0 0,-19 40 0 0 0,-22 38-304 0 0,37-78 0 0 0,-27 46 0 0 0,4-7 0 0 0,-15 43 0 0 0,25-54-64 0 0,24-54-273 0 0,1-2-138 0 0,0 0-33 0 0,0 0-72 0 0,0 0-285 0 0,0 0-126 0 0,1-3-1530 0 0,1-10-6010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50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6 15663 0 0,'0'0'356'0'0,"0"0"50"0"0,0 0 20 0 0,0 0-42 0 0,2-1-250 0 0,0-4 266 0 0,1 0 0 0 0,-1 0 0 0 0,0 0 0 0 0,0-1 0 0 0,-1 1 0 0 0,1 0 0 0 0,-1-1 0 0 0,1-10 0 0 0,1-3 902 0 0,5-17 30 0 0,0 1-1 0 0,3 0 1 0 0,15-35 0 0 0,56-102 125 0 0,-48 95-849 0 0,-33 69-608 0 0,-1 8 0 0 0,0 0 0 0 0,0 0 0 0 0,0-1 0 0 0,0 1 0 0 0,0 0 0 0 0,0 0 0 0 0,0 0 0 0 0,0-1 0 0 0,0 1 0 0 0,0 0 0 0 0,0 0 0 0 0,0 0 0 0 0,-1-1 0 0 0,1 1 0 0 0,0 0 0 0 0,0 0 0 0 0,0 0 0 0 0,0 0 0 0 0,0-1 0 0 0,-1 1 0 0 0,1 0 0 0 0,0 0 0 0 0,0 0 0 0 0,0 0 0 0 0,0 0 0 0 0,-1 0 0 0 0,1-1 0 0 0,0 1 0 0 0,0 0 0 0 0,0 0 0 0 0,-1 0 0 0 0,1 0 0 0 0,0 0 0 0 0,0 0 0 0 0,0 0 0 0 0,-1 0 0 0 0,1 0 0 0 0,0 0 0 0 0,0 0 0 0 0,0 0 0 0 0,-1 0 0 0 0,1 0 0 0 0,0 0 0 0 0,0 0 0 0 0,-1 0 0 0 0,1 0 0 0 0,0 1 0 0 0,0-1 0 0 0,0 0 0 0 0,0 0 0 0 0,-1 0 0 0 0,1 0 0 0 0,0 0 0 0 0,0 0 0 0 0,0 1 0 0 0,0-1 0 0 0,-1 0 0 0 0,1 0 0 0 0,-9 7 0 0 0,0-1 0 0 0,0 1 0 0 0,1 1 0 0 0,0 0 0 0 0,0 0 0 0 0,1 0 0 0 0,0 1 0 0 0,0 0 0 0 0,-6 13 0 0 0,10-19 0 0 0,3-2 0 0 0,-1-1 0 0 0,1 1 0 0 0,-1 0 0 0 0,1 0 0 0 0,-1 0 0 0 0,1 0 0 0 0,0 0 0 0 0,-1 0 0 0 0,1 0 0 0 0,0 0 0 0 0,0 0 0 0 0,0 0 0 0 0,0 0 0 0 0,0 0 0 0 0,0 0 0 0 0,0 2 0 0 0,0 6 0 0 0,2 1 0 0 0,6-3 0 0 0,-4-5 0 0 0,1 0 0 0 0,-1 0 0 0 0,1-1 0 0 0,-1 0 0 0 0,1 0 0 0 0,-1 0 0 0 0,1 0 0 0 0,0-1 0 0 0,0 0 0 0 0,-1 0 0 0 0,1 0 0 0 0,0-1 0 0 0,5 0 0 0 0,11-3 0 0 0,32-11 0 0 0,-36 10 0 0 0,32-15 0 0 0,-41 18 0 0 0,0 1 0 0 0,-1 3 0 0 0,-6 0 0 0 0,1 0 0 0 0,-1 0 0 0 0,0 0 0 0 0,0 0 0 0 0,0 1 0 0 0,-1-1 0 0 0,1 0 0 0 0,0 0 0 0 0,-1 1 0 0 0,1 3 0 0 0,2 29 0 0 0,-3-29 0 0 0,1 58 0 0 0,0-53 0 0 0,-2-1 0 0 0,-1 16 0 0 0,0 9 0 0 0,0-17 0 0 0,2-13 0 0 0,-1 0 0 0 0,1 0 0 0 0,0 0 0 0 0,0 0 0 0 0,0 0 0 0 0,2 8 0 0 0,-1-4-7657 0 0,-1-9 5610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50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7503 0 0,'0'0'399'0'0,"0"0"60"0"0,0 0 21 0 0,1 0-59 0 0,1 0-379 0 0,0 0 0 0 0,-1 0-1 0 0,1 0 1 0 0,-1 0 0 0 0,1 0 0 0 0,-1 0 0 0 0,1-1 0 0 0,0 1 0 0 0,-1-1-1 0 0,1 1 1 0 0,-1-1 0 0 0,0 1 0 0 0,3-3 0 0 0,3 0 399 0 0,84-24 3222 0 0,101-14 0 0 0,-171 40-3633 0 0,4 1-193 0 0,-23 0-533 0 0,-2 0-258 0 0,0 0-56 0 0,0 0-149 0 0,0 0-573 0 0,0 0-253 0 0,0 0-51 0 0,0 0-11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7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61 4607 0 0,'0'0'208'0'0,"0"0"135"0"0,0 0 440 0 0,0 0 193 0 0,0 0 42 0 0,0 0-63 0 0,0 0-290 0 0,0 0-121 0 0,0 0-28 0 0,0 0-4 0 0,0 0 0 0 0,0 0 0 0 0,0 0 0 0 0,0 0 0 0 0,0 0 0 0 0,0 0 0 0 0,0 0 0 0 0,0 0 0 0 0,0 0 0 0 0,0 0 0 0 0,0 0 0 0 0,0 0 0 0 0,0 0 0 0 0,0 0 0 0 0,0 0 0 0 0,-1 2 0 0 0,-1 2-586 0 0,1-4 756 0 0,2-7 2982 0 0,0-2-3499 0 0,1 0-1 0 0,0 0 1 0 0,0 1 0 0 0,1-1-1 0 0,0 0 1 0 0,0 1 0 0 0,1 0-1 0 0,0 0 1 0 0,1 0 0 0 0,0 1-1 0 0,6-8 1 0 0,-4 5-129 0 0,0 0 0 0 0,8-16-1 0 0,-8 14 77 0 0,-1 1 0 0 0,11-12 0 0 0,-10 12 376 0 0,-6 8-350 0 0,1 0-1 0 0,0 0 1 0 0,0 1 0 0 0,0-1-1 0 0,1 0 1 0 0,-1 1-1 0 0,6-5 1 0 0,-6 4-120 0 0,15-8-20 0 0,-8 6 2 0 0,1 1 0 0 0,2 4 0 0 0,1 1 0 0 0,1 2 0 0 0,-3 3 0 0 0,-3 3 0 0 0,-5-6 0 0 0,0 2 0 0 0,2 14 0 0 0,0 8 0 0 0,-4-21 0 0 0,0-3 0 0 0,-1 1 0 0 0,0-1 0 0 0,0 0 0 0 0,0 0 0 0 0,0 0 0 0 0,-1 0 0 0 0,1 0 0 0 0,-2 6 0 0 0,-2 17 0 0 0,-3 11-876 0 0,7-35 368 0 0,0-2 65 0 0,0 0 154 0 0,0 0-452 0 0,0 0-230 0 0,0 0-1407 0 0,0 0-5472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2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1 11975 0 0,'0'0'267'0'0,"0"0"42"0"0,0 0 17 0 0,0 0-28 0 0,0 0-58 0 0,1-3 491 0 0,7-7 238 0 0,-6 7 45 0 0,-1 2 8 0 0,5-6 180 0 0,8-8 5396 0 0,-13 14-6154 0 0,-1 1-217 0 0,0 0 161 0 0,0 0 100 0 0,0 3 21 0 0,-1 9-443 0 0,0-1-1 0 0,-1 1 1 0 0,0 0-1 0 0,-1 0 1 0 0,-8 19 0 0 0,6-18-40 0 0,1 0 1 0 0,0 1 0 0 0,1 0 0 0 0,0-1 0 0 0,1 1-1 0 0,1 0 1 0 0,0 23 0 0 0,1-33-27 0 0,-1 1 0 0 0,7 12 0 0 0,1-6 0 0 0,-5-9 0 0 0,-1 0 0 0 0,1 0 0 0 0,0-1 0 0 0,0 1 0 0 0,0-1 0 0 0,0 1 0 0 0,0-1 0 0 0,0 0 0 0 0,0 0 0 0 0,1 0 0 0 0,-1 0 0 0 0,0 0 0 0 0,5 0 0 0 0,9 0 0 0 0,-11-3 0 0 0,-3 0 0 0 0,2 1-220 0 0,0-1 0 0 0,0 0 0 0 0,0 0-1 0 0,-1 0 1 0 0,1 0 0 0 0,-1-1 0 0 0,1 0 0 0 0,-1 1 0 0 0,0-1-1 0 0,0 0 1 0 0,3-5 0 0 0,0-1-899 0 0,1 0-1 0 0,8-19 1 0 0,-15 26 796 0 0,1 1 1 0 0,-1-1-1 0 0,0 0 0 0 0,0 1 0 0 0,0-1 1 0 0,0 0-1 0 0,0 1 0 0 0,0-1 0 0 0,0 0 1 0 0,-1 1-1 0 0,1-1 0 0 0,-1 0 0 0 0,1 1 1 0 0,-1-1-1 0 0,-1-2 0 0 0,1 3-266 0 0,0-2-1458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51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7503 0 0,'0'0'399'0'0,"0"0"60"0"0,0 0 21 0 0,0 0-59 0 0,0 0-136 0 0,0 0 457 0 0,0 0 228 0 0,0 0 43 0 0,0 0-59 0 0,2 1-289 0 0,1 2-557 0 0,0 0-1 0 0,0 0 1 0 0,0 1 0 0 0,0-1-1 0 0,-1 0 1 0 0,1 1-1 0 0,-1 0 1 0 0,0 0-1 0 0,0 0 1 0 0,-1 0 0 0 0,1 0-1 0 0,-1 0 1 0 0,1 0-1 0 0,-1 0 1 0 0,0 6 0 0 0,1 7 524 0 0,-1-1 0 0 0,-2 30 0 0 0,0-28-526 0 0,-1-2-106 0 0,0 1 0 0 0,-5 19 0 0 0,-2 9 0 0 0,6-34 0 0 0,1-1 0 0 0,-1 0 0 0 0,-1 0 0 0 0,0 0 0 0 0,-9 17 0 0 0,0-1 0 0 0,10-18-64 0 0,3-7-273 0 0,0-1-138 0 0,0 0-33 0 0,0 0-140 0 0,0 0-572 0 0,1-1-253 0 0,7-7-51 0 0,0-2-11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7:51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79 19351 0 0,'5'-13'2062'0'0,"2"3"-1081"0"0,-1-1 0 0 0,9-20 0 0 0,-14 29 10 0 0,-1 2 29 0 0,-12-8 1144 0 0,9 7-2101 0 0,-1 1 1 0 0,1-1-1 0 0,-1 0 1 0 0,0 1-1 0 0,1 0 0 0 0,-1 0 1 0 0,1 0-1 0 0,-1 0 0 0 0,0 1 1 0 0,-5 1-1 0 0,-34 10 372 0 0,26-5-435 0 0,1 1 0 0 0,-18 11 0 0 0,7-4 0 0 0,18-10 0 0 0,0 1 0 0 0,0 0 0 0 0,1 0 0 0 0,0 1 0 0 0,0 0 0 0 0,-7 9 0 0 0,12-12 0 0 0,-1-1 0 0 0,1 1 0 0 0,1 0 0 0 0,-1 0 0 0 0,1 0 0 0 0,-1 0 0 0 0,1 1 0 0 0,0-1 0 0 0,1 1 0 0 0,-1-1 0 0 0,1 1 0 0 0,0-1 0 0 0,0 1 0 0 0,0 0 0 0 0,0 6 0 0 0,2-8 0 0 0,-1 1 0 0 0,1-1 0 0 0,0 0 0 0 0,0 1 0 0 0,0-1 0 0 0,0 0 0 0 0,0 0 0 0 0,1 0 0 0 0,-1 0 0 0 0,1 0 0 0 0,0 0 0 0 0,0 0 0 0 0,0-1 0 0 0,0 1 0 0 0,0-1 0 0 0,1 1 0 0 0,-1-1 0 0 0,1 0 0 0 0,0 0 0 0 0,0 0 0 0 0,5 3 0 0 0,5 1 0 0 0,1 0 0 0 0,-1-1 0 0 0,28 7 0 0 0,-3-1 0 0 0,-37-10 0 0 0,21 6 0 0 0,0 1 0 0 0,0 1 0 0 0,-1 1 0 0 0,0 1 0 0 0,28 20 0 0 0,-46-29 57 0 0,0 1 0 0 0,-1-1 0 0 0,0 1 0 0 0,1 0-1 0 0,-1 0 1 0 0,0 0 0 0 0,0 0 0 0 0,-1 0 0 0 0,1 0 0 0 0,-1 0 0 0 0,1 1 0 0 0,-1-1 0 0 0,0 0-1 0 0,0 1 1 0 0,-1-1 0 0 0,1 1 0 0 0,0 4 0 0 0,-1 5 199 0 0,0 0 0 0 0,-1-1 0 0 0,-4 20 0 0 0,4-29-256 0 0,0-1 0 0 0,0 0 0 0 0,0 1 0 0 0,0-1 0 0 0,0 0 0 0 0,-1 0 0 0 0,1 0 0 0 0,-1 0 0 0 0,1 0 0 0 0,-1 0 0 0 0,0-1 0 0 0,0 1 0 0 0,0 0 0 0 0,-4 2 0 0 0,1-1 0 0 0,-1 1 0 0 0,0-1 0 0 0,1 0 0 0 0,-12 3 0 0 0,-2-1 0 0 0,-1-2 0 0 0,-1 0 0 0 0,1-1 0 0 0,0-2 0 0 0,-30-1 0 0 0,32-1-841 0 0,1 0 1 0 0,0-1-1 0 0,1-1 1 0 0,-18-6-1 0 0,8 2-692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13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9 13823 0 0,'0'0'315'0'0,"-4"-7"870"0"0,4 2-290 0 0,-1 1-1 0 0,1-1 0 0 0,0 0 1 0 0,1-10-1 0 0,0 14-350 0 0,-1 1-28 0 0,4-7 1020 0 0,-2 4-1317 0 0,1 0 1 0 0,-1 1-1 0 0,1-1 0 0 0,0 1 0 0 0,0 0 0 0 0,0 0 1 0 0,0 0-1 0 0,1 0 0 0 0,-1 0 0 0 0,0 1 0 0 0,6-2 1 0 0,9-6 325 0 0,-17 9-545 0 0,-1 0 0 0 0,1-1 0 0 0,0 1 0 0 0,-1-1 0 0 0,1 1 0 0 0,-1 0 0 0 0,1 0 0 0 0,-1-1 0 0 0,1 1 0 0 0,0 0 0 0 0,-1 0 0 0 0,1 0 0 0 0,0-1 0 0 0,-1 1 0 0 0,1 0 0 0 0,0 0 0 0 0,-1 0 0 0 0,1 0 0 0 0,0 0 0 0 0,-1 0 0 0 0,1 0 0 0 0,0 1 0 0 0,-1-1 0 0 0,2 0 0 0 0,1 1 0 0 0,20-2 86 0 0,5 1 271 0 0,25 2 683 0 0,-11-1-475 0 0,-23-1-565 0 0,34 0-64 0 0,-52 0-273 0 0,-1 0-138 0 0,0 0-33 0 0,0 0 65 0 0,-2 2 278 0 0,0 0-1 0 0,0 0 1 0 0,0 0-1 0 0,-1-1 0 0 0,1 1 1 0 0,-5 1-1 0 0,6-2-127 0 0,-13 5-2049 0 0,0 0-1 0 0,0-1 0 0 0,-18 3 0 0 0,17-3 1193 0 0,-8 1-898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14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0 0-28 0 0,0 0-58 0 0,1 0 491 0 0,9 2 190 0 0,-1 0 0 0 0,0-1 0 0 0,0 0 0 0 0,1 0 0 0 0,-1-1 1 0 0,17-2-1 0 0,-15 1 69 0 0,0 1-1 0 0,0 0 1 0 0,0 0 0 0 0,18 3 0 0 0,-19 0-974 0 0,23 8-67 0 0,-4 1-181 0 0,-28-12-1160 0 0,7 3-2535 0 0,-6-3 1881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14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 17503 0 0,'0'0'399'0'0,"0"0"60"0"0,0 0 21 0 0,0 0-59 0 0,0-1-276 0 0,-2-4 11 0 0,1 3 570 0 0,1 2 244 0 0,20 1 1662 0 0,-11 0-2278 0 0,-1 1 0 0 0,17 4 0 0 0,12 4 260 0 0,33 4-614 0 0,-64-13 0 0 0,-1 0 0 0 0,1 1 0 0 0,-1-1 0 0 0,0 1 0 0 0,1 0 0 0 0,-1 0 0 0 0,0 1 0 0 0,0-1 0 0 0,0 1 0 0 0,-1 0 0 0 0,1 0 0 0 0,4 5 0 0 0,-7-6 0 0 0,1 1 0 0 0,-1-1 0 0 0,1 1 0 0 0,-1-1 0 0 0,0 1 0 0 0,0 0 0 0 0,0 0 0 0 0,0 0 0 0 0,-1 0 0 0 0,1 0 0 0 0,-1 0 0 0 0,0 0 0 0 0,0 1 0 0 0,0-1 0 0 0,0 0 0 0 0,-1 1 0 0 0,1-1 0 0 0,-1 1 0 0 0,0-1 0 0 0,0 6 0 0 0,-2 1 93 0 0,0-1 0 0 0,-1 0 0 0 0,0 0 0 0 0,-1 0 1 0 0,1 0-1 0 0,-2 0 0 0 0,1-1 0 0 0,-11 14 0 0 0,-5 5 470 0 0,-27 27 0 0 0,28-34-479 0 0,-118 145-84 0 0,132-160-64 0 0,4-4-273 0 0,1-1-138 0 0,0 0-33 0 0,0 0-72 0 0,10-8-1276 0 0,2-4-190 0 0,0 0-3310 0 0,0-2-1726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16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95 6447 0 0,'0'0'298'0'0,"0"0"-10"0"0,-7-12 617 0 0,5 8 2760 0 0,6-2-2961 0 0,-1 0-1 0 0,-1 0 0 0 0,1-1 1 0 0,-1 1-1 0 0,0-1 0 0 0,-1 1 1 0 0,0-1-1 0 0,0 0 0 0 0,0-10 1 0 0,1 4 490 0 0,-4-17 1366 0 0,3 21-1921 0 0,0 5-527 0 0,-1 0 0 0 0,1 0 1 0 0,-1 0-1 0 0,-1-8 0 0 0,1 11 259 0 0,-2-16 1234 0 0,0 12-1533 0 0,1 4 299 0 0,-10 30 1218 0 0,-9 133-1572 0 0,18-140-18 0 0,-2 11 1 0 0,-1 32 0 0 0,5-57 0 0 0,0 0 0 0 0,1-1 0 0 0,0 1 0 0 0,1 0 0 0 0,-1-1 0 0 0,4 11 0 0 0,-1-9 0 0 0,-1 0 0 0 0,0-1 0 0 0,1 1 0 0 0,7 11 0 0 0,-10-18 0 0 0,1 0 0 0 0,-1 0 0 0 0,1 0 0 0 0,0 0 0 0 0,-1 0 0 0 0,1 0 0 0 0,0-1 0 0 0,0 1 0 0 0,1 0 0 0 0,-1-1 0 0 0,0 0 0 0 0,0 0 0 0 0,1 0 0 0 0,-1 0 0 0 0,1 0 0 0 0,-1 0 0 0 0,3 0 0 0 0,2 1 0 0 0,0-1 0 0 0,0 0 0 0 0,0-1 0 0 0,12 0 0 0 0,-15-1 0 0 0,0 0 0 0 0,-1 1 0 0 0,1-1 0 0 0,-1-1 0 0 0,1 1 0 0 0,-1 0 0 0 0,0-1 0 0 0,0 0 0 0 0,1 0 0 0 0,-1 0 0 0 0,3-3 0 0 0,1-1 0 0 0,1 0 0 0 0,-1-1 0 0 0,-1 0 0 0 0,1 0 0 0 0,7-12 0 0 0,-7 7 85 0 0,0 1-1 0 0,-1-1 1 0 0,-1 0-1 0 0,0-1 1 0 0,-1 1-1 0 0,3-14 1 0 0,12-80 763 0 0,-17 64-444 0 0,-2 32-336 0 0,0-1 0 0 0,3-16 0 0 0,4-11-68 0 0,-3 16-64 0 0,7 40-1256 0 0,-9-15 1020 0 0,-1 1 0 0 0,0-1 0 0 0,0 1 1 0 0,-1-1-1 0 0,1 1 0 0 0,-1 0 0 0 0,0 5 0 0 0,-5 25-5622 0 0,3-24 3875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16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5663 0 0,'0'0'356'0'0,"0"0"50"0"0,0 0 20 0 0,0 0-42 0 0,0 0-112 0 0,0 0 463 0 0,2 1 234 0 0,4 1-553 0 0,0-1-1 0 0,1 1 0 0 0,-1-1 1 0 0,0-1-1 0 0,1 1 1 0 0,-1-1-1 0 0,1-1 0 0 0,7 0 1 0 0,0 0 49 0 0,223-21 3570 0 0,-205 16-3864 0 0,-19 3-199 0 0,1 1 0 0 0,0 0 0 0 0,-1 1 1 0 0,16 1-1 0 0,-27 0-668 0 0,-2 0-258 0 0,-3-1 216 0 0,1 1-1 0 0,-1-1 0 0 0,1 0 0 0 0,-1 0 1 0 0,1 0-1 0 0,0 0 0 0 0,-1 0 0 0 0,-1-2 0 0 0,2 2-534 0 0,-10-6-774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16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1975 0 0,'0'0'547'0'0,"0"0"-11"0"0,0 0-203 0 0,0 0 419 0 0,0 0 220 0 0,0 0 42 0 0,0 0 8 0 0,0 0 2 0 0,0 0 0 0 0,0 2 0 0 0,11 77 3122 0 0,-9-59-3818 0 0,-1-1 0 0 0,-1 1 1 0 0,-1-1-1 0 0,-4 26 0 0 0,0-10 268 0 0,-7 28 413 0 0,9-52-1009 0 0,1 0 0 0 0,0 0 0 0 0,0 15 0 0 0,1-21 0 0 0,1 3-133 0 0,0-6-563 0 0,0-2-258 0 0,0 0-56 0 0,0 0-149 0 0,0 0-573 0 0,0-1 1451 0 0,0-1 0 0 0,1 1 0 0 0,-1 0 1 0 0,1 0-1 0 0,-1 0 0 0 0,1 0 0 0 0,-1 0 0 0 0,1 0 0 0 0,-1 0 0 0 0,1 0 0 0 0,1-2 0 0 0,1-1-369 0 0,8-12-1397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17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25 11975 0 0,'0'0'267'0'0,"-3"-3"42"0"0,-15-14 315 0 0,18 14-522 0 0,3-2 47 0 0,-3 4 105 0 0,1 0-1 0 0,-1-1 1 0 0,0 1-1 0 0,1 0 1 0 0,-1-1-1 0 0,0 1 1 0 0,0 0-1 0 0,0-1 1 0 0,0 1-1 0 0,0 0 1 0 0,0 0 0 0 0,0-1-1 0 0,-1 1 1 0 0,1 0-1 0 0,0-1 1 0 0,-2-1-1 0 0,0-5 302 0 0,2 7-39 0 0,0-7 1609 0 0,0 7-1832 0 0,-1-1 0 0 0,1 1 0 0 0,0 0 1 0 0,0-1-1 0 0,0 1 0 0 0,0 0 0 0 0,0-1 0 0 0,0 1 0 0 0,0 0 0 0 0,0-1 0 0 0,0 1 0 0 0,1 0 0 0 0,-1-1 1 0 0,0 1-1 0 0,1-2 0 0 0,0 2 95 0 0,-1 1 100 0 0,0 0 21 0 0,23-12 542 0 0,-22 11-563 0 0,-1 1 21 0 0,0 0-66 0 0,1 1-294 0 0,2 1-148 0 0,0 0 0 0 0,0 1 0 0 0,-1-1 0 0 0,1 0 0 0 0,-1 1 0 0 0,1 0-1 0 0,-1 0 1 0 0,0 0 0 0 0,0-1 0 0 0,0 2 0 0 0,0-1 0 0 0,-1 0 0 0 0,1 0 0 0 0,-1 1 0 0 0,0-1 0 0 0,0 0 0 0 0,0 1-1 0 0,-1-1 1 0 0,1 1 0 0 0,-1 6 0 0 0,1 7-1 0 0,-2 1 0 0 0,0-1-1 0 0,-5 21 1 0 0,0 14-2 0 0,3-17 2 0 0,2-23 0 0 0,0 0 0 0 0,0 0 0 0 0,2-1 0 0 0,1 20 0 0 0,0-20 0 0 0,1 4 0 0 0,7 24 0 0 0,-8-34 0 0 0,0 0 0 0 0,0 0 0 0 0,1 0 0 0 0,-1 0 0 0 0,1-1 0 0 0,0 1 0 0 0,1-1 0 0 0,4 6 0 0 0,-6-8 0 0 0,0 0 0 0 0,0 0 0 0 0,0-1 0 0 0,0 1 0 0 0,0 0 0 0 0,0-1 0 0 0,0 0 0 0 0,1 1 0 0 0,-1-1 0 0 0,0 0 0 0 0,1 0 0 0 0,-1 0 0 0 0,1-1 0 0 0,4 2 0 0 0,0-1 0 0 0,-5 0 0 0 0,-1-1 0 0 0,0 1 0 0 0,1-1 0 0 0,-1 0 0 0 0,0 1 0 0 0,1-1 0 0 0,-1 0 0 0 0,1 0 0 0 0,-1 0 0 0 0,0 0 0 0 0,1 0 0 0 0,-1 0 0 0 0,1-1 0 0 0,-1 1 0 0 0,0 0 0 0 0,3-2 0 0 0,1 1 0 0 0,1-1 0 0 0,-1 1 0 0 0,1-1 0 0 0,0 0 0 0 0,0-1 0 0 0,-1 1 0 0 0,1-1 0 0 0,-1 0 0 0 0,0-1 0 0 0,0 1 0 0 0,8-7 0 0 0,-7 3 0 0 0,1 0 0 0 0,-1-1 0 0 0,-1 1 0 0 0,1-1 0 0 0,-1 0 0 0 0,5-11 0 0 0,3-12 501 0 0,-1-1 0 0 0,15-59 0 0 0,-5 11 44 0 0,-6 22-545 0 0,5-19 0 0 0,-18 70 0 0 0,5 5 0 0 0,-6 1 0 0 0,-1 1 0 0 0,1 0 0 0 0,-1 0 0 0 0,1 0 0 0 0,-1 0 0 0 0,1 0 0 0 0,-1 1 0 0 0,1-1 0 0 0,-1 0 0 0 0,1 1 0 0 0,-1-1 0 0 0,1 1 0 0 0,-1-1 0 0 0,1 1 0 0 0,-1 0 0 0 0,0 0 0 0 0,1 0 0 0 0,1 1 0 0 0,2 2 0 0 0,6 5 0 0 0,-11-4 0 0 0,0-3 0 0 0,1 0-195 0 0,-1 0 0 0 0,1 0 0 0 0,-1 0 0 0 0,0 0 1 0 0,0 0-1 0 0,1 0 0 0 0,-2 0 0 0 0,1 1 0 0 0,0-1 0 0 0,0 0 0 0 0,-1 0 0 0 0,1 0 0 0 0,-1 0 1 0 0,1 0-1 0 0,-1 0 0 0 0,0 0 0 0 0,0 0 0 0 0,0 0 0 0 0,0-1 0 0 0,0 1 0 0 0,0 0 0 0 0,-1 0 0 0 0,1-1 1 0 0,-3 3-1 0 0,-1 2-617 0 0,3-4 546 0 0,1-1 0 0 0,-1 1 0 0 0,0-1 0 0 0,1 0 0 0 0,-1 1 0 0 0,0-1 0 0 0,0 0 1 0 0,0 0-1 0 0,0 0 0 0 0,0-1 0 0 0,0 1 0 0 0,0 0 0 0 0,-3 0 0 0 0,2-1-32 0 0,-16 3-1749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21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98 10135 0 0,'0'0'464'0'0,"0"0"-9"0"0,-1 0-295 0 0,-4-1 65 0 0,4 0 854 0 0,0 1-919 0 0,1 0 0 0 0,-1 0 0 0 0,1 0 0 0 0,0 0 0 0 0,-1-1 0 0 0,1 1 0 0 0,0 0 0 0 0,-1 0 0 0 0,1 0 0 0 0,0-1 0 0 0,-1 1 0 0 0,1 0 0 0 0,0-1 0 0 0,0 1 0 0 0,-1 0 0 0 0,1-1 0 0 0,0 1 0 0 0,0 0 0 0 0,-1-1 0 0 0,1 1 0 0 0,0 0 0 0 0,0-1 0 0 0,0 1 0 0 0,0 0 0 0 0,0-1 1 0 0,0 1-1 0 0,0-1 0 0 0,0 1 0 0 0,0 0 0 0 0,0-1 0 0 0,0 1 0 0 0,0-1 0 0 0,0 1 0 0 0,0 0 0 0 0,0-1 0 0 0,0-16 1392 0 0,1 11-1205 0 0,0 1-1 0 0,0-1 1 0 0,1 1-1 0 0,-1-1 1 0 0,1 1-1 0 0,1 0 1 0 0,-1 0-1 0 0,1 0 1 0 0,-1 0-1 0 0,7-7 1 0 0,-3 4-29 0 0,0 1-1 0 0,1 1 1 0 0,0-1 0 0 0,0 1 0 0 0,12-8 0 0 0,2-2-301 0 0,-17 12-17 0 0,0 1 0 0 0,1 0 0 0 0,-1 0 0 0 0,1 0 0 0 0,-1 0 0 0 0,1 1 0 0 0,0-1 0 0 0,0 1 0 0 0,0 1 0 0 0,0-1 0 0 0,1 1 0 0 0,-1 0 0 0 0,0 0 0 0 0,11 0 0 0 0,-14 0 0 0 0,0 1 0 0 0,-1 0 0 0 0,1 0 0 0 0,0 1 0 0 0,0-1 0 0 0,0 0 0 0 0,-1 1 0 0 0,1-1 0 0 0,3 2 0 0 0,-5-2 0 0 0,1 0 0 0 0,0 0 0 0 0,-1 0 0 0 0,1 0 0 0 0,0 1 0 0 0,-1-1 0 0 0,1 0 0 0 0,0 1 0 0 0,-1-1 0 0 0,1 0 0 0 0,-1 1 0 0 0,1-1 0 0 0,-1 1 0 0 0,1-1 0 0 0,-1 0 0 0 0,1 1 0 0 0,-1 0 0 0 0,1-1 0 0 0,-1 1 0 0 0,1-1 0 0 0,-1 1 0 0 0,0-1 0 0 0,1 1 0 0 0,-1 0 0 0 0,0 1 0 0 0,1 0 0 0 0,3 6-2 0 0,-1 0-1 0 0,0 0 1 0 0,0 0-1 0 0,-1 1 1 0 0,0-1-1 0 0,1 11 1 0 0,6 27 14 0 0,-7-42-4 0 0,-1 0 0 0 0,1-1-1 0 0,-1 1 1 0 0,1 0 0 0 0,0-1-1 0 0,0 1 1 0 0,1-1 0 0 0,-1 0-1 0 0,4 3 1 0 0,-4-4 32 0 0,1 0 0 0 0,-1 0 1 0 0,1 0-1 0 0,0 0 0 0 0,0-1 0 0 0,0 0 0 0 0,0 1 1 0 0,0-1-1 0 0,0 0 0 0 0,0-1 0 0 0,0 1 0 0 0,0 0 1 0 0,0-1-1 0 0,1 0 0 0 0,-1 0 0 0 0,0 0 0 0 0,0 0 1 0 0,0 0-1 0 0,1 0 0 0 0,-1-1 0 0 0,0 0 0 0 0,0 0 1 0 0,6-2-1 0 0,1-1 102 0 0,-1 0 0 0 0,1 0 0 0 0,-1-1 0 0 0,0 0 1 0 0,0-1-1 0 0,9-8 0 0 0,-11 8-247 0 0,0-1 0 0 0,0 0-1 0 0,-1 0 1 0 0,0 0 0 0 0,0-1 0 0 0,-1 0-1 0 0,0 0 1 0 0,0-1 0 0 0,-1 0 0 0 0,0 1 0 0 0,0-1-1 0 0,3-17 1 0 0,-7 26 57 0 0,2-12-694 0 0,-2 11 596 0 0,0 1 1 0 0,0 0-1 0 0,0-1 1 0 0,0 1-1 0 0,0-1 1 0 0,0 1-1 0 0,0-1 1 0 0,-1 1-1 0 0,1-1 1 0 0,0 1-1 0 0,0 0 0 0 0,0-1 1 0 0,0 1-1 0 0,-1-1 1 0 0,1 1-1 0 0,0 0 1 0 0,0-1-1 0 0,-1 1 1 0 0,1 0-1 0 0,0-1 1 0 0,-1 1-1 0 0,1 0 1 0 0,0-1-1 0 0,-1 1 0 0 0,1 0 1 0 0,-1 0-1 0 0,1-1 1 0 0,-8-2-1390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2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3823 0 0,'0'0'315'0'0,"0"0"45"0"0,0 0 21 0 0,0 0-49 0 0,3 2-220 0 0,0-1-5 0 0,1 0-1 0 0,0 0 0 0 0,0 0 1 0 0,0 0-1 0 0,0-1 0 0 0,-1 0 1 0 0,1 1-1 0 0,0-1 0 0 0,7-1 1 0 0,39-9 2988 0 0,-14 2-1330 0 0,-16 6-904 0 0,0 0-1 0 0,0 1 1 0 0,0 1-1 0 0,22 2 1 0 0,-19 4-1295 0 0,-17 0-992 0 0,-4-4 383 0 0,0 0-7149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2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204 11975 0 0,'4'-6'272'0'0,"1"1"-1"0"0,-1-1 0 0 0,0 0 1 0 0,0 0-1 0 0,0 0 0 0 0,-1 0 1 0 0,5-14-1 0 0,-2 2 2199 0 0,-5 16-2179 0 0,0 0-1 0 0,0 0 0 0 0,0 0 1 0 0,0 0-1 0 0,-1 0 1 0 0,1-1-1 0 0,-1 1 0 0 0,1 0 1 0 0,-1 0-1 0 0,0-1 1 0 0,0 1-1 0 0,0 0 0 0 0,0-1 1 0 0,-1 1-1 0 0,1 0 0 0 0,-1 0 1 0 0,-1-5-1 0 0,1 2-155 0 0,-2 1-1 0 0,1-1 1 0 0,-1 0-1 0 0,1 1 0 0 0,-1 0 1 0 0,0 0-1 0 0,-1 0 1 0 0,1 0-1 0 0,-1 0 1 0 0,0 1-1 0 0,0-1 1 0 0,-7-4-1 0 0,7 5-61 0 0,-1 1 1 0 0,0-1-1 0 0,0 0 0 0 0,0 1 0 0 0,0 0 0 0 0,0 0 0 0 0,0 1 1 0 0,0-1-1 0 0,-1 1 0 0 0,1 0 0 0 0,-1 1 0 0 0,1-1 1 0 0,-1 1-1 0 0,1 0 0 0 0,0 1 0 0 0,-1-1 0 0 0,1 1 0 0 0,-1 0 1 0 0,1 0-1 0 0,0 1 0 0 0,0 0 0 0 0,-1 0 0 0 0,1 0 1 0 0,0 0-1 0 0,1 1 0 0 0,-10 6 0 0 0,0 0-73 0 0,0 1 0 0 0,1 1 0 0 0,-18 19 0 0 0,24-22 0 0 0,0-1 0 0 0,1 1 0 0 0,0 1 0 0 0,0-1 0 0 0,1 1 0 0 0,0 0 0 0 0,-3 11 0 0 0,6-17 0 0 0,1 1 0 0 0,0 0 0 0 0,1 0 0 0 0,-1-1 0 0 0,1 1 0 0 0,0 0 0 0 0,0 0 0 0 0,0 0 0 0 0,1 6 0 0 0,-1-7 0 0 0,1-1 0 0 0,-1 0 0 0 0,1 1 0 0 0,0-1 0 0 0,0 0 0 0 0,0 0 0 0 0,0 0 0 0 0,0 1 0 0 0,0-1 0 0 0,1 0 0 0 0,-1-1 0 0 0,1 1 0 0 0,-1 0 0 0 0,1 0 0 0 0,0-1 0 0 0,2 3 0 0 0,11 4 0 0 0,-9-8 0 0 0,-2 0 0 0 0,5 0 0 0 0,1-1 0 0 0,0 0 0 0 0,-1-1 0 0 0,1 0 0 0 0,-1 0 0 0 0,0-1 0 0 0,0 0 0 0 0,0 0 0 0 0,0-1 0 0 0,11-7 0 0 0,-7 5 0 0 0,21-8 0 0 0,8-4 0 0 0,-27 11 508 0 0,-1 0 0 0 0,1 0 0 0 0,25-7 0 0 0,-31 13-492 0 0,-8 0-16 0 0,-1 1 0 0 0,1 0 0 0 0,-1 0 0 0 0,1 0 0 0 0,-1 0 0 0 0,1 0 0 0 0,-1 0 0 0 0,1 1 0 0 0,-1-1 0 0 0,1 0 0 0 0,-1 0 0 0 0,1 0 0 0 0,-1 0 0 0 0,1 0 0 0 0,-1 1 0 0 0,1-1 0 0 0,-1 0 0 0 0,0 0 0 0 0,1 1 0 0 0,-1-1 0 0 0,1 0 0 0 0,-1 1 0 0 0,0-1 0 0 0,1 1 0 0 0,-1-1 0 0 0,0 0 0 0 0,1 1 0 0 0,-1-1 0 0 0,0 1 0 0 0,0-1 0 0 0,1 1 0 0 0,-1-1 0 0 0,0 1 0 0 0,0-1 0 0 0,0 1 0 0 0,0-1 0 0 0,0 1 0 0 0,0-1 0 0 0,0 1 0 0 0,0-1 0 0 0,0 1 0 0 0,0-1 0 0 0,0 1 0 0 0,0-1 0 0 0,0 1 0 0 0,0-1 0 0 0,0 1 0 0 0,-1 0 0 0 0,1 1 0 0 0,-1 17 0 0 0,0 0 0 0 0,-2 0 0 0 0,0 0 0 0 0,-12 36 0 0 0,-34 73 0 0 0,22-63 0 0 0,1 4 0 0 0,10-23 0 0 0,-1-2 0 0 0,-41 72 0 0 0,51-105 0 0 0,0 0 0 0 0,-1-1 0 0 0,0 1 0 0 0,-17 14 0 0 0,25-24 0 0 0,-1 0 0 0 0,0 0 0 0 0,0 0 0 0 0,0 0 0 0 0,0-1 0 0 0,0 1 0 0 0,0 0 0 0 0,0-1 0 0 0,0 1 0 0 0,-1-1 0 0 0,1 1 0 0 0,0-1 0 0 0,0 0 0 0 0,0 1 0 0 0,-1-1 0 0 0,1 0 0 0 0,0 0 0 0 0,0 0 0 0 0,-1 0 0 0 0,1 0 0 0 0,0 0 0 0 0,0 0 0 0 0,0 0 0 0 0,-1-1 0 0 0,1 1 0 0 0,0 0 0 0 0,0-1 0 0 0,0 1 0 0 0,-1-1 0 0 0,0 0 0 0 0,0 0 0 0 0,-1-1 0 0 0,-1 0 0 0 0,1-1 0 0 0,0 1 0 0 0,0-1 0 0 0,0 0 0 0 0,0 0 0 0 0,1 0 0 0 0,-1 0 0 0 0,1-1 0 0 0,0 1 0 0 0,0-1 0 0 0,0 1 0 0 0,0-1 0 0 0,-2-6 0 0 0,-1-7 0 0 0,0 1 0 0 0,-2-19 0 0 0,7 34 0 0 0,-5-21 0 0 0,-1-39 0 0 0,6 52 0 0 0,0 0 0 0 0,0 0 0 0 0,1-1 0 0 0,1 1 0 0 0,-1 0 0 0 0,2 0 0 0 0,2-9 0 0 0,0 10-308 0 0,-1-1 1 0 0,1 1-1 0 0,1 1 0 0 0,-1-1 0 0 0,1 1 1 0 0,1 0-1 0 0,-1 0 0 0 0,1 1 1 0 0,14-11-1 0 0,-6 5-288 0 0,-2 2-979 0 0,21-14 0 0 0,-16 12 741 0 0,27-18-1213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22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24 17503 0 0,'0'0'399'0'0,"0"0"-354"0"0,-1 0 1 0 0,1 0-1 0 0,0 0 0 0 0,0 0 1 0 0,0 0-1 0 0,-1 0 0 0 0,1-1 1 0 0,0 1-1 0 0,0 0 0 0 0,0 0 1 0 0,-1 0-1 0 0,1 0 0 0 0,0-1 1 0 0,0 1-1 0 0,0 0 0 0 0,0 0 1 0 0,0-1-1 0 0,-1 1 0 0 0,1 0 1 0 0,0 0-1 0 0,0-1 0 0 0,0 1 1 0 0,0 0-1 0 0,0 0 0 0 0,0-1 1 0 0,0 1-1 0 0,0 0 0 0 0,0 0 1 0 0,0-1-1 0 0,1 0 4 0 0,0-1 0 0 0,0 0 0 0 0,0 1-1 0 0,0-1 1 0 0,0 0 0 0 0,-1 0 0 0 0,1 1 0 0 0,-1-1 0 0 0,1 0 0 0 0,-1 0 0 0 0,0 0 0 0 0,0 0-1 0 0,1 1 1 0 0,-1-1 0 0 0,0 0 0 0 0,-1 0 0 0 0,1 0 0 0 0,0 0 0 0 0,-1 0 0 0 0,0-3 0 0 0,0 3 272 0 0,1-1 1 0 0,0 1-1 0 0,0-1 1 0 0,-1 1-1 0 0,2-1 1 0 0,-1 1-1 0 0,0-3 1 0 0,1 4-207 0 0,-1-1 0 0 0,0 1 0 0 0,1-1 0 0 0,-1 0 1 0 0,0 1-1 0 0,0-1 0 0 0,0 1 0 0 0,0-1 0 0 0,-1 1 1 0 0,1-1-1 0 0,0 1 0 0 0,-1-1 0 0 0,1 1 0 0 0,-1-1 1 0 0,1 1-1 0 0,-1 0 0 0 0,0-1 0 0 0,1 1 0 0 0,-1 0 1 0 0,0-1-1 0 0,-2-1 0 0 0,1 1-89 0 0,0 0-1 0 0,0 0 1 0 0,0 1-1 0 0,0-1 1 0 0,0 1-1 0 0,-1-1 1 0 0,1 1-1 0 0,-1 0 1 0 0,1-1-1 0 0,-1 1 1 0 0,1 1-1 0 0,-1-1 1 0 0,0 0-1 0 0,0 1 1 0 0,1-1-1 0 0,-6 1 1 0 0,4 0 42 0 0,0 0 1 0 0,0 1-1 0 0,0 0 1 0 0,0 0-1 0 0,0 0 1 0 0,0 0-1 0 0,0 1 1 0 0,1-1-1 0 0,-1 1 1 0 0,-4 3-1 0 0,-5 4 139 0 0,1 1-1 0 0,-1 0 1 0 0,2 1-1 0 0,-17 19 1 0 0,17-17-207 0 0,1 0 0 0 0,0 0 0 0 0,-14 25 0 0 0,21-31 0 0 0,0 0 0 0 0,0-1 0 0 0,0 2 0 0 0,1-1 0 0 0,0 0 0 0 0,0 0 0 0 0,1 1 0 0 0,0-1 0 0 0,0 1 0 0 0,1 10 0 0 0,0-16 0 0 0,1 0 0 0 0,-1 0 0 0 0,1 0 0 0 0,-1 0 0 0 0,1 0 0 0 0,0 0 0 0 0,0 0 0 0 0,0 0 0 0 0,0 0 0 0 0,0 0 0 0 0,0 0 0 0 0,1-1 0 0 0,-1 1 0 0 0,0-1 0 0 0,4 3 0 0 0,-2-2 0 0 0,0-1 0 0 0,0 0 0 0 0,0 0 0 0 0,0-1 0 0 0,0 1 0 0 0,0 0 0 0 0,0-1 0 0 0,0 0 0 0 0,1 0 0 0 0,-1 0 0 0 0,0 0 0 0 0,0 0 0 0 0,0-1 0 0 0,0 1 0 0 0,1-1 0 0 0,3-2 0 0 0,8-2 0 0 0,-1 0 0 0 0,15-9 0 0 0,-21 11 0 0 0,4-3 0 0 0,0-1 0 0 0,-1 0 0 0 0,0-1 0 0 0,0 0 0 0 0,-1 0 0 0 0,0-1 0 0 0,0 0 0 0 0,-1-1 0 0 0,-1 0 0 0 0,13-18 0 0 0,-22 28 0 0 0,1 1 0 0 0,0-1 0 0 0,0 0 0 0 0,0 0 0 0 0,0 0 0 0 0,0 0 0 0 0,-1 0 0 0 0,1 0 0 0 0,0 0 0 0 0,0 0 0 0 0,0 0 0 0 0,0 0 0 0 0,0 0 0 0 0,-1-1 0 0 0,1 1 0 0 0,0 0 0 0 0,0 0 0 0 0,0 0 0 0 0,0 0 0 0 0,0 0 0 0 0,-1 0 0 0 0,1 0 0 0 0,0 0 0 0 0,0 0 0 0 0,0 0 0 0 0,0 0 0 0 0,0-1 0 0 0,0 1 0 0 0,0 0 0 0 0,0 0 0 0 0,0 0 0 0 0,-1 0 0 0 0,1 0 0 0 0,0 0 0 0 0,0-1 0 0 0,0 1 0 0 0,0 0 0 0 0,0 0 0 0 0,0 0 0 0 0,0 0 0 0 0,0 0 0 0 0,0-1 0 0 0,0 1 0 0 0,0 0 0 0 0,0 0 0 0 0,0 0 0 0 0,0 0 0 0 0,0-1 0 0 0,0 1 0 0 0,0 0 0 0 0,0 0 0 0 0,0 0 0 0 0,0 0 0 0 0,0 0 0 0 0,1 0 0 0 0,-1-1 0 0 0,0 1 0 0 0,0 0 0 0 0,0 0 0 0 0,0 0 0 0 0,0 0 0 0 0,0 0 0 0 0,-10 4 0 0 0,10-4 0 0 0,-6 3-6 0 0,-1 1 1 0 0,1 1-1 0 0,0-1 1 0 0,0 1-1 0 0,1 0 0 0 0,-1 1 1 0 0,1-1-1 0 0,-6 9 1 0 0,-33 56-161 0 0,17-26-19 0 0,24-39-208 0 0,0 0 0 0 0,0 0-1 0 0,0 1 1 0 0,1-1 0 0 0,0 1 0 0 0,0-1 0 0 0,1 1 0 0 0,-1 0 0 0 0,1-1 0 0 0,0 8 0 0 0,2-10-1131 0 0,3 3-11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23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75 19351 0 0,'0'0'439'0'0,"0"0"-323"0"0,-1 0-1 0 0,0 0 1 0 0,1 0 0 0 0,-1 0 0 0 0,1 0-1 0 0,-1 0 1 0 0,1 0 0 0 0,-1 0-1 0 0,0-1 1 0 0,1 1 0 0 0,-1 0 0 0 0,1 0-1 0 0,-1-1 1 0 0,0 0 0 0 0,1 0-24 0 0,1 0 1 0 0,-1-1-1 0 0,0 1 1 0 0,0 0 0 0 0,0-1-1 0 0,0 1 1 0 0,0 0-1 0 0,0-1 1 0 0,-1 1-1 0 0,1 0 1 0 0,0-1-1 0 0,-1 1 1 0 0,1 0-1 0 0,-1-1 1 0 0,1 1-1 0 0,-2-2 1 0 0,1 1 57 0 0,0 0 0 0 0,0 0-1 0 0,1 0 1 0 0,-1-1 0 0 0,0 1 0 0 0,1-1 0 0 0,0 1-1 0 0,-1-4 1 0 0,1 1 63 0 0,1 0 1 0 0,-1-1-1 0 0,1 1 0 0 0,0 0 1 0 0,0 0-1 0 0,0-1 0 0 0,1 1 1 0 0,0 0-1 0 0,0 0 0 0 0,0 1 1 0 0,4-7-1 0 0,8-9-77 0 0,-2 3-58 0 0,0 0 1 0 0,0 1 0 0 0,2 0 0 0 0,0 1-1 0 0,22-18 1 0 0,-31 30-79 0 0,0 0 0 0 0,-1 0 0 0 0,1 1 0 0 0,0 0 0 0 0,0 0 0 0 0,0 0 0 0 0,8-1 0 0 0,-12 3 0 0 0,1-1 0 0 0,-1 1 0 0 0,0-1 0 0 0,1 1 0 0 0,-1 0 0 0 0,1-1 0 0 0,-1 1 0 0 0,1 0 0 0 0,-1 0 0 0 0,1 0 0 0 0,-1 1 0 0 0,1-1 0 0 0,-1 0 0 0 0,0 0 0 0 0,1 1 0 0 0,-1-1 0 0 0,1 1 0 0 0,0 0 0 0 0,3 1 0 0 0,8 4 0 0 0,-11-1 0 0 0,-1-3 0 0 0,2 7 0 0 0,0-1 0 0 0,0 1 0 0 0,-1 0 0 0 0,-1 0 0 0 0,1 0 0 0 0,-1 1 0 0 0,-1 15 0 0 0,-7 65 0 0 0,4-69 0 0 0,5-12 0 0 0,5-3 0 0 0,-6-5 0 0 0,-1-1 0 0 0,0 0 0 0 0,1 1 0 0 0,-1-1 0 0 0,1 0 0 0 0,-1 1 0 0 0,1-1 0 0 0,-1 0 0 0 0,0 0 0 0 0,1 0 0 0 0,-1 1 0 0 0,1-1 0 0 0,-1 0 0 0 0,1 0 0 0 0,-1 0 0 0 0,1 0 0 0 0,-1 0 0 0 0,1 0 0 0 0,-1 0 0 0 0,1 0 0 0 0,0 0 0 0 0,-1 0 0 0 0,1 0 0 0 0,-1 0 0 0 0,1 0 0 0 0,-1 0 0 0 0,1 0 0 0 0,-1-1 0 0 0,0 1 0 0 0,1 0 0 0 0,-1 0 0 0 0,1-1 0 0 0,-1 1 0 0 0,1-1 0 0 0,0 0 0 0 0,4-1 0 0 0,0-1 0 0 0,0-1 0 0 0,-1 1 0 0 0,1-1 0 0 0,-1 0 0 0 0,0 0 0 0 0,0 0 0 0 0,0 0 0 0 0,4-8 0 0 0,13-13 0 0 0,2 5 0 0 0,0 1 0 0 0,2 1 0 0 0,45-25 0 0 0,-65 40 0 0 0,0 0 0 0 0,1 0 0 0 0,-1 1 0 0 0,12-3 0 0 0,-17 5 0 0 0,1-1 0 0 0,-1 1 0 0 0,1 0 0 0 0,-1 0 0 0 0,0 0 0 0 0,1 0 0 0 0,-1 0 0 0 0,1 0 0 0 0,-1 0 0 0 0,0-1 0 0 0,1 1 0 0 0,-1 1 0 0 0,1-1 0 0 0,-1 0 0 0 0,0 0 0 0 0,1 0 0 0 0,-1 0 0 0 0,1 0 0 0 0,-1 0 0 0 0,0 0 0 0 0,1 0 0 0 0,-1 1 0 0 0,1-1 0 0 0,-1 0 0 0 0,0 0 0 0 0,1 1 0 0 0,-1-1 0 0 0,0 0 0 0 0,1 0 0 0 0,-1 1 0 0 0,0-1 0 0 0,0 6 0 0 0,0-1 0 0 0,-1 1 0 0 0,0-1 0 0 0,0 0 0 0 0,-1 1 0 0 0,1-1 0 0 0,-1 0 0 0 0,-1 0 0 0 0,1 0 0 0 0,-6 8 0 0 0,-2 6 0 0 0,0 4 0 0 0,6-12 0 0 0,-1-1 0 0 0,0 1 0 0 0,-9 11 0 0 0,11-16 0 0 0,3-6 0 0 0,0 0 0 0 0,-1 1 0 0 0,1-1 0 0 0,0 0 0 0 0,0 0 0 0 0,0 1 0 0 0,0-1 0 0 0,0 0 0 0 0,-1 1 0 0 0,1-1 0 0 0,0 0 0 0 0,0 1 0 0 0,0-1 0 0 0,0 0 0 0 0,0 1 0 0 0,0-1 0 0 0,0 0 0 0 0,0 1 0 0 0,0-1 0 0 0,0 0 0 0 0,0 1 0 0 0,0-1 0 0 0,1 0 0 0 0,-1 0 0 0 0,0 1 0 0 0,0-1 0 0 0,0 0 0 0 0,0 1 0 0 0,0-1 0 0 0,1 0 0 0 0,-1 0 0 0 0,0 1 0 0 0,0-1 0 0 0,0 0 0 0 0,1 0 0 0 0,-1 1 0 0 0,0-1 0 0 0,0 0 0 0 0,1 0 0 0 0,-1 0 0 0 0,0 0 0 0 0,1 1 0 0 0,-1-1 0 0 0,0 0 0 0 0,1 0 0 0 0,-1 0 0 0 0,0 0 0 0 0,0 0 0 0 0,1 0 0 0 0,12 0 0 0 0,-5-3 0 0 0,0-1 0 0 0,0 0 0 0 0,0 0 0 0 0,0-1 0 0 0,-1 0 0 0 0,8-6 0 0 0,5-3 0 0 0,4-4 0 0 0,34-32 0 0 0,-42 35 0 0 0,0 0 0 0 0,1 2 0 0 0,0 0 0 0 0,29-16 0 0 0,-46 28 0 0 0,1 1 0 0 0,-1 0 0 0 0,0 0 0 0 0,0 0 0 0 0,1-1 0 0 0,-1 1 0 0 0,0 0 0 0 0,0 0 0 0 0,1 0 0 0 0,-1 0 0 0 0,0 0 0 0 0,1-1 0 0 0,-1 1 0 0 0,0 0 0 0 0,1 0 0 0 0,-1 0 0 0 0,0 0 0 0 0,0 0 0 0 0,1 0 0 0 0,-1 0 0 0 0,0 0 0 0 0,1 0 0 0 0,-1 0 0 0 0,0 0 0 0 0,1 0 0 0 0,-1 1 0 0 0,0-1 0 0 0,1 0 0 0 0,-1 0 0 0 0,0 0 0 0 0,1 0 0 0 0,-1 0 0 0 0,0 1 0 0 0,0-1 0 0 0,1 0 0 0 0,-1 0 0 0 0,0 0 0 0 0,0 1 0 0 0,0-1 0 0 0,1 0 0 0 0,-1 0 0 0 0,0 1 0 0 0,0-1 0 0 0,0 0 0 0 0,0 1 0 0 0,1-1 0 0 0,-1 0 0 0 0,0 0 0 0 0,0 1 0 0 0,0-1 0 0 0,0 0 0 0 0,0 1 0 0 0,0-1 0 0 0,0 0 0 0 0,0 1 0 0 0,0 0 0 0 0,0-1 0 0 0,2 6 0 0 0,0 1 0 0 0,-1-1 0 0 0,0 0 0 0 0,1 13 0 0 0,-1-6 0 0 0,0 0 0 0 0,6 17 0 0 0,-7-27 0 0 0,0-2 0 0 0,0 0 0 0 0,0 0 0 0 0,0 0 0 0 0,1 0 0 0 0,-1 0 0 0 0,0 0 0 0 0,1 0 0 0 0,-1 0 0 0 0,1-1 0 0 0,-1 1 0 0 0,1 0 0 0 0,-1 0 0 0 0,1 0 0 0 0,0-1 0 0 0,0 2 0 0 0,12 14 0 0 0,-5-10 0 0 0,1-3 0 0 0,1 1 0 0 0,-2-1 0 0 0,-7-3 0 0 0,-1 0 0 0 0,1 1 0 0 0,0-1 0 0 0,0 0 0 0 0,-1 0 0 0 0,1 1 0 0 0,0-1 0 0 0,-1 0 0 0 0,1 1 0 0 0,-1-1 0 0 0,1 1 0 0 0,0-1 0 0 0,-1 0 0 0 0,1 1 0 0 0,-1 0 0 0 0,1-1 0 0 0,-1 1 0 0 0,1-1 0 0 0,-1 1 0 0 0,0 0 0 0 0,1 0 0 0 0,0 2 0 0 0,3 2 0 0 0,-4-5 0 0 0,1 1 0 0 0,-1-1 0 0 0,0 0 0 0 0,1 1 0 0 0,-1-1 0 0 0,0 0 0 0 0,0 0 0 0 0,0 1 0 0 0,1-1 0 0 0,-1 0 0 0 0,0 1 0 0 0,0-1 0 0 0,0 1 0 0 0,0-1 0 0 0,1 0 0 0 0,-1 1 0 0 0,0-1 0 0 0,0 0 0 0 0,0 1 0 0 0,0-1 0 0 0,0 1 0 0 0,0-1 0 0 0,0 0 0 0 0,0 1 0 0 0,-1 11 0 0 0,2-5 0 0 0,7-4 0 0 0,0-3 0 0 0,0-1 0 0 0,-1-1-64 0 0,-6 2-273 0 0,-1 0-138 0 0,0 0-33 0 0,0 0-72 0 0,0 0-285 0 0,0 0-126 0 0,0 0-1394 0 0,0 0-5466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24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2 17503 0 0,'0'0'399'0'0,"0"0"60"0"0,0 0 21 0 0,0 0-59 0 0,0 0-136 0 0,-1-10 3394 0 0,3-4-3054 0 0,2-1-1 0 0,0 0 1 0 0,0 1 0 0 0,2 0 0 0 0,-1 0-1 0 0,14-22 1 0 0,-13 26-624 0 0,0 1 1 0 0,0 0-1 0 0,1 1 0 0 0,0-1 0 0 0,0 1 0 0 0,1 0 1 0 0,1 1-1 0 0,-1 0 0 0 0,1 1 0 0 0,0-1 1 0 0,0 1-1 0 0,19-8 0 0 0,-15 11-1 0 0,4 1 0 0 0,-12 6 0 0 0,-4-3 0 0 0,1 0 0 0 0,-1 1 0 0 0,0-1 0 0 0,0 1 0 0 0,1-1 0 0 0,-1 1 0 0 0,0-1 0 0 0,0 1 0 0 0,-1 0 0 0 0,1-1 0 0 0,0 1 0 0 0,0 0 0 0 0,-1 0 0 0 0,1 0 0 0 0,-1-1 0 0 0,0 1 0 0 0,1 0 0 0 0,-1 0 0 0 0,0 0 0 0 0,0 0 0 0 0,0 0 0 0 0,0 0 0 0 0,-1 0 0 0 0,1 2 0 0 0,-2 6 0 0 0,0-1 0 0 0,-6 20 0 0 0,2-14 0 0 0,-1 0 0 0 0,-16 27 0 0 0,14-28 0 0 0,1 0 0 0 0,-11 31 0 0 0,18-45 0 0 0,1 0 0 0 0,0 0 0 0 0,0 0 0 0 0,0 0 0 0 0,0 0 0 0 0,0 0 0 0 0,0 1 0 0 0,0-1 0 0 0,0 0 0 0 0,0 0 0 0 0,0 0 0 0 0,0 0 0 0 0,0 1 0 0 0,0-1 0 0 0,0 0 0 0 0,0 0 0 0 0,0 0 0 0 0,0 0 0 0 0,0 1 0 0 0,0-1 0 0 0,0 0 0 0 0,0 0 0 0 0,0 0 0 0 0,0 0 0 0 0,0 0 0 0 0,0 1 0 0 0,0-1 0 0 0,0 0 0 0 0,0 0 0 0 0,0 0 0 0 0,1 0 0 0 0,-1 0 0 0 0,0 0 0 0 0,0 1 0 0 0,0-1 0 0 0,0 0 0 0 0,0 0 0 0 0,0 0 0 0 0,1 0 0 0 0,-1 0 0 0 0,0 0 0 0 0,0 0 0 0 0,0 0 0 0 0,0 0 0 0 0,0 0 0 0 0,1 0 0 0 0,-1 0 0 0 0,0 0 0 0 0,0 1 0 0 0,0-1 0 0 0,0 0 0 0 0,1 0 0 0 0,-1-1 0 0 0,0 1 0 0 0,6-1 0 0 0,1-1 0 0 0,-1-1 0 0 0,1 1 0 0 0,-1-1 0 0 0,0-1 0 0 0,1 1 0 0 0,10-10 0 0 0,33-31 0 0 0,-29 23 0 0 0,-9 10 4 0 0,9-9 93 0 0,1 1 1 0 0,0 1-1 0 0,1 1 0 0 0,35-20 1 0 0,-57 36 352 0 0,-1 1 50 0 0,0 0-58 0 0,1 2-293 0 0,1 1-148 0 0,0 0 1 0 0,-1 0-1 0 0,0 1 0 0 0,1-1 1 0 0,-1 0-1 0 0,-1 1 0 0 0,1-1 0 0 0,0 1 1 0 0,-1-1-1 0 0,0 1 0 0 0,0-1 1 0 0,0 1-1 0 0,0-1 0 0 0,-1 7 1 0 0,-3 7-3 0 0,0-2 0 0 0,-6 17 0 0 0,2-5 0 0 0,4-18 11 0 0,3-6-17 0 0,0-1 0 0 0,0 1 1 0 0,0 0-1 0 0,1 0 0 0 0,-1 0 1 0 0,1 0-1 0 0,0 0 0 0 0,0 0 0 0 0,0 0 1 0 0,1 4-1 0 0,-1-6-330 0 0,2-1 326 0 0,0 0 0 0 0,1 0 0 0 0,-1 0 0 0 0,1 0 1 0 0,-1-1-1 0 0,0 1 0 0 0,1-1 0 0 0,-1 1 0 0 0,0-1 1 0 0,0 0-1 0 0,1 0 0 0 0,-1 0 0 0 0,0 0 0 0 0,0-1 1 0 0,0 1-1 0 0,0 0 0 0 0,0-1 0 0 0,2-3 0 0 0,28-24 315 0 0,38-48-1 0 0,-62 67-303 0 0,1 1 0 0 0,-1 0 0 0 0,2 1 0 0 0,-1 0 0 0 0,1 0 0 0 0,0 1 0 0 0,1 0 0 0 0,0 1 0 0 0,0 0 0 0 0,0 0 0 0 0,1 1 0 0 0,0 1 0 0 0,0 0 0 0 0,14-2 0 0 0,-21 5 0 0 0,-4 0 0 0 0,0 1 0 0 0,0 0 0 0 0,1-1 0 0 0,-1 1 0 0 0,0 0 0 0 0,1 0 0 0 0,-1 0 0 0 0,0 0 0 0 0,0 0 0 0 0,1 0 0 0 0,-1 1 0 0 0,0-1 0 0 0,1 0 0 0 0,-1 1 0 0 0,0-1 0 0 0,0 0 0 0 0,1 1 0 0 0,-1 0 0 0 0,1 0 0 0 0,6 5 0 0 0,-3 3 0 0 0,-3-3 0 0 0,-1 1 0 0 0,0-1 0 0 0,0 1 0 0 0,-1 0 0 0 0,0 0 0 0 0,-1-1 0 0 0,1 1 0 0 0,-1 0 0 0 0,-2 7 0 0 0,-2 4 0 0 0,0 0 0 0 0,-9 19 0 0 0,-20 36 0 0 0,26-61-911 0 0,6-10 646 0 0,1 0 1 0 0,0 0 0 0 0,-1 0-1 0 0,1 0 1 0 0,0 0-1 0 0,0 0 1 0 0,0 0-1 0 0,0 1 1 0 0,1-1 0 0 0,-2 3-1 0 0,16-7-7699 0 0,1-1 252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24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43 19351 0 0,'0'0'439'0'0,"0"0"62"0"0,3-8 502 0 0,3-7-1106 0 0,-4 11 442 0 0,0 1 0 0 0,0 0 0 0 0,-1-1 0 0 0,0 1 1 0 0,0-1-1 0 0,0 0 0 0 0,0 1 0 0 0,-1-1 0 0 0,1 0 0 0 0,-1 0 1 0 0,0 1-1 0 0,0-1 0 0 0,-1-6 0 0 0,0 4-5 0 0,0 1 0 0 0,0-1 1 0 0,-1 0-1 0 0,0 1 0 0 0,-4-11 0 0 0,5 15-275 0 0,0 0 1 0 0,0-1-1 0 0,0 1 0 0 0,0 0 0 0 0,0 0 1 0 0,0 0-1 0 0,0-1 0 0 0,0 1 1 0 0,0 1-1 0 0,-1-1 0 0 0,1 0 0 0 0,0 0 1 0 0,-1 0-1 0 0,1 1 0 0 0,0-1 0 0 0,-1 0 1 0 0,1 1-1 0 0,-1 0 0 0 0,1-1 1 0 0,-1 1-1 0 0,1 0 0 0 0,-1-1 0 0 0,1 1 1 0 0,-1 0-1 0 0,0 0 0 0 0,1 1 1 0 0,-1-1-1 0 0,-1 0 0 0 0,-7 3-59 0 0,0 0 0 0 0,-1 0 0 0 0,1 1 0 0 0,1 0 0 0 0,-1 1 0 0 0,1 0 0 0 0,-1 0 0 0 0,1 1 0 0 0,-12 11 0 0 0,7-5 0 0 0,0 1 0 0 0,1 0 0 0 0,0 1 0 0 0,-17 26 0 0 0,25-32 0 0 0,0-1 0 0 0,0 2 0 0 0,1-1 0 0 0,0 1 0 0 0,1-1 0 0 0,0 1 0 0 0,0 0 0 0 0,0 0 0 0 0,2 0 0 0 0,-1 1 0 0 0,0 16 0 0 0,2-24 0 0 0,0 1 0 0 0,1-1 0 0 0,-1 0 0 0 0,1 0 0 0 0,0 1 0 0 0,0-1 0 0 0,1 4 0 0 0,7 8 0 0 0,-5-12 0 0 0,0 0 0 0 0,0 1 0 0 0,1-1 0 0 0,-1 1 0 0 0,1-1 0 0 0,0 0 0 0 0,0 0 0 0 0,0 0 0 0 0,0 0 0 0 0,1-1 0 0 0,-1 0 0 0 0,0 0 0 0 0,1-1 0 0 0,-1 1 0 0 0,0-1 0 0 0,1 0 0 0 0,-1-1 0 0 0,0 1 0 0 0,1-1 0 0 0,-1 0 0 0 0,0 0 0 0 0,0-1 0 0 0,7-2 0 0 0,0-2 0 0 0,0 0 0 0 0,0 0 0 0 0,-1-1 0 0 0,1 0 0 0 0,-2-1 0 0 0,1 0 0 0 0,13-15 0 0 0,-12 11-4 0 0,-3 4 15 0 0,-1 0 0 0 0,0-1 0 0 0,-1 0 0 0 0,1 0-1 0 0,-2 0 1 0 0,9-17 0 0 0,-14 25 360 0 0,-2 2-252 0 0,-1 0 1 0 0,1 0-1 0 0,0 0 1 0 0,0 0 0 0 0,0 0-1 0 0,0 0 1 0 0,0 1-1 0 0,0-1 1 0 0,1 0 0 0 0,-2 3-1 0 0,1-3 6 0 0,-8 16-92 0 0,0 0 0 0 0,1 0 0 0 0,1 1 0 0 0,-6 21 0 0 0,8-25-296 0 0,4-10-18 0 0,-1 0 0 0 0,1 0-1 0 0,0 1 1 0 0,0-1 0 0 0,0 1 0 0 0,0-1 0 0 0,1 1 0 0 0,0 8 0 0 0,0-12 95 0 0,1 0-1 0 0,0 0 1 0 0,-1 0 0 0 0,1-1 0 0 0,0 1 0 0 0,0 0 0 0 0,0-1 0 0 0,0 1 0 0 0,-1-1 0 0 0,1 1-1 0 0,0-1 1 0 0,0 1 0 0 0,0-1 0 0 0,0 1 0 0 0,0-1 0 0 0,0 0 0 0 0,0 0 0 0 0,0 1-1 0 0,0-1 1 0 0,0 0 0 0 0,2 0 0 0 0,8-3-838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27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221 13823 0 0,'19'-94'2077'0'0,"-3"14"3270"0"0,-7 51-2159 0 0,-8 28-2672 0 0,-1 1-72 0 0,0 0-217 0 0,0 2 161 0 0,-1 46-70 0 0,-10 58 0 0 0,-17 50 433 0 0,9-49-533 0 0,-28 323-218 0 0,37-299 0 0 0,4-80 0 0 0,-24 93 0 0 0,-28 45 0 0 0,58-189 0 0 0,0 0 0 0 0,0 0 0 0 0,0 1 0 0 0,0-1 0 0 0,0 0 0 0 0,0 0 0 0 0,0 0 0 0 0,0 1 0 0 0,0-1 0 0 0,0 0 0 0 0,0 0 0 0 0,0 0 0 0 0,0 1 0 0 0,0-1 0 0 0,0 0 0 0 0,0 0 0 0 0,0 0 0 0 0,-1 0 0 0 0,1 1 0 0 0,0-1 0 0 0,0 0 0 0 0,0 0 0 0 0,0 0 0 0 0,0 0 0 0 0,0 0 0 0 0,0 1 0 0 0,-1-1 0 0 0,1 0 0 0 0,0 0 0 0 0,0 0 0 0 0,0 0 0 0 0,0 0 0 0 0,-1 0 0 0 0,1 0 0 0 0,0 0 0 0 0,0 0 0 0 0,0 0 0 0 0,0 1 0 0 0,-1-1 0 0 0,1 0 0 0 0,0 0 0 0 0,0 0 0 0 0,0 0 0 0 0,-1 0 0 0 0,1 0 0 0 0,0 0 0 0 0,0-1 0 0 0,0 1 0 0 0,0 0 0 0 0,-1 0 0 0 0,1 0 0 0 0,0 0 0 0 0,0 0 0 0 0,0 0 0 0 0,-1 0 0 0 0,1 0 0 0 0,0 0 0 0 0,0 0 0 0 0,0-1 0 0 0,0 1 0 0 0,0 0 0 0 0,-1 0 0 0 0,1 0 0 0 0,0 0 0 0 0,0 0 0 0 0,0-1 0 0 0,0 1 0 0 0,-5-9 0 0 0,5 9 0 0 0,-12-42 0 0 0,5 21 0 0 0,1-1 0 0 0,-4-25 0 0 0,3-23 0 0 0,3 32 0 0 0,-1 0 0 0 0,-16-61 0 0 0,14 74 0 0 0,-21-58 0 0 0,23 70 0 0 0,-1-1 0 0 0,-1 2 0 0 0,0-1 0 0 0,-9-12 0 0 0,14 23 0 0 0,0 0 0 0 0,0 0 0 0 0,1 1 0 0 0,-1-1 0 0 0,-1 0 0 0 0,1 1 0 0 0,0-1 0 0 0,0 1 0 0 0,0 0 0 0 0,-1 0 0 0 0,1 0 0 0 0,-1 0 0 0 0,1 0 0 0 0,-1 0 0 0 0,1 1 0 0 0,-1-1 0 0 0,1 1 0 0 0,-1 0 0 0 0,1 0 0 0 0,-1 0 0 0 0,-3 0 0 0 0,13-7 0 0 0,9-2 0 0 0,217-65 0 0 0,-150 51 0 0 0,-37 9 0 0 0,165-41 0 0 0,-88 24 51 0 0,-116 29-30 0 0,-5 2 350 0 0,-20-10 1218 0 0,13 10-1587 0 0,1 1 0 0 0,0-1 1 0 0,-1 0-1 0 0,1 1 0 0 0,-1 0 0 0 0,1 0 1 0 0,0 0-1 0 0,-7 4 0 0 0,-32 16-6 0 0,43-21 4 0 0,-9 5 0 0 0,0 0 0 0 0,0 1 0 0 0,1 0 0 0 0,0 1 0 0 0,0-1 0 0 0,0 2 0 0 0,-6 7 0 0 0,11-12 0 0 0,1 1 0 0 0,-1-1 0 0 0,1 1 0 0 0,0 0 0 0 0,0 0 0 0 0,0-1 0 0 0,0 1 0 0 0,1 1 0 0 0,-1-1 0 0 0,1 0 0 0 0,0 0 0 0 0,1 0 0 0 0,-1 1 0 0 0,1-1 0 0 0,-1 0 0 0 0,1 0 0 0 0,1 1 0 0 0,-1-1 0 0 0,2 7 0 0 0,-2-9 0 0 0,1 0 0 0 0,0 0 0 0 0,-1 0 0 0 0,1 0 0 0 0,0 0 0 0 0,0 0 0 0 0,0-1 0 0 0,0 1 0 0 0,0 0 0 0 0,1-1 0 0 0,-1 1 0 0 0,0-1 0 0 0,1 1 0 0 0,-1-1 0 0 0,1 0 0 0 0,2 2 0 0 0,-1-1 0 0 0,0-1 0 0 0,0 1 0 0 0,1-1 0 0 0,-1 0 0 0 0,0 0 0 0 0,1-1 0 0 0,-1 1 0 0 0,0-1 0 0 0,5 1 0 0 0,5-1 0 0 0,1-1 0 0 0,0-1 0 0 0,25-5 0 0 0,-30 5 0 0 0,3-1 0 0 0,-1 0 0 0 0,0 0 0 0 0,0-1 0 0 0,0-1 0 0 0,0 0 0 0 0,-1 0 0 0 0,0-1 0 0 0,0-1 0 0 0,0 0 0 0 0,-1 0 0 0 0,0 0 0 0 0,0-1 0 0 0,-1-1 0 0 0,0 0 0 0 0,-1 0 0 0 0,0 0 0 0 0,0-1 0 0 0,-1 0 0 0 0,0 0 0 0 0,0 0 0 0 0,-2-1 0 0 0,1 0 0 0 0,3-12 0 0 0,-7 19 0 0 0,2-6 0 0 0,-1 0 0 0 0,0 0 0 0 0,0 0 0 0 0,0-20 0 0 0,-2 28 0 0 0,0 0 0 0 0,0 1 0 0 0,0-1 0 0 0,0 0 0 0 0,-1 1 0 0 0,1-1 0 0 0,0 0 0 0 0,-1 1 0 0 0,1-1 0 0 0,-1 0 0 0 0,0 1 0 0 0,1-1 0 0 0,-1 1 0 0 0,0-1 0 0 0,0 1 0 0 0,0 0 0 0 0,0-1 0 0 0,0 1 0 0 0,-1 0 0 0 0,1 0 0 0 0,0-1 0 0 0,0 1 0 0 0,-1 0 0 0 0,1 0 0 0 0,-1 1 0 0 0,1-1 0 0 0,-1 0 0 0 0,1 0 0 0 0,-1 1 0 0 0,1-1 0 0 0,-1 1 0 0 0,0-1 0 0 0,1 1 0 0 0,-1 0 0 0 0,0 0 0 0 0,0 0 0 0 0,1 0 0 0 0,-3 0 0 0 0,-1 0 0 0 0,1 1 0 0 0,-1 0 0 0 0,1 0 0 0 0,-1 0 0 0 0,1 0 0 0 0,-1 1 0 0 0,1-1 0 0 0,0 1 0 0 0,0 1 0 0 0,0-1 0 0 0,0 0 0 0 0,-5 5 0 0 0,9-7 0 0 0,-1 0 0 0 0,0 1 0 0 0,1-1 0 0 0,-1 1 0 0 0,1-1 0 0 0,-1 1 0 0 0,1-1 0 0 0,-1 1 0 0 0,1-1 0 0 0,-1 1 0 0 0,1 0 0 0 0,0-1 0 0 0,-1 1 0 0 0,1 0 0 0 0,0-1 0 0 0,-1 2 0 0 0,2 3 0 0 0,0-5 0 0 0,-2 2 0 0 0,1-1 0 0 0,0 0 0 0 0,1 0 0 0 0,-1-1 0 0 0,0 1 0 0 0,0 0 0 0 0,0 0 0 0 0,0-1 0 0 0,1 1 0 0 0,-1 0 0 0 0,0-1 0 0 0,1 1 0 0 0,-1 0 0 0 0,0-1 0 0 0,1 1 0 0 0,-1 0 0 0 0,1-1 0 0 0,-1 1 0 0 0,1-1 0 0 0,-1 1 0 0 0,2 0 0 0 0,0 1 0 0 0,0 1 0 0 0,0-1 0 0 0,1 1 0 0 0,0-1 0 0 0,-1 0 0 0 0,1 0 0 0 0,0 0 0 0 0,0 0 0 0 0,0 0 0 0 0,0-1 0 0 0,0 0 0 0 0,1 1 0 0 0,-1-1 0 0 0,0 0 0 0 0,1-1 0 0 0,4 2 0 0 0,6-1 0 0 0,0 0 0 0 0,26-2 0 0 0,-11 0 0 0 0,-2 0 0 0 0,-11 0 0 0 0,-1 1 0 0 0,30 3 0 0 0,-42-2 0 0 0,1 0 0 0 0,0 0 0 0 0,0 0 0 0 0,-1 0 0 0 0,1 0 0 0 0,0 1 0 0 0,-1-1 0 0 0,1 1 0 0 0,-1 0 0 0 0,0 0 0 0 0,0 1 0 0 0,0-1 0 0 0,0 1 0 0 0,0-1 0 0 0,0 1 0 0 0,3 4 0 0 0,-1 1 0 0 0,-3-7 0 0 0,-1 1 0 0 0,0-1 0 0 0,0 1 0 0 0,0-1 0 0 0,0 1 0 0 0,0 0 0 0 0,0-1 0 0 0,0 1 0 0 0,-1 0 0 0 0,1 0 0 0 0,-1 0 0 0 0,1 0 0 0 0,-1-1 0 0 0,0 1 0 0 0,1 0 0 0 0,-1 0 0 0 0,0 3 0 0 0,0 30 0 0 0,1-25 0 0 0,-1 0 0 0 0,-1 14 0 0 0,1-21 0 0 0,-1 1 0 0 0,0-1 0 0 0,0 0 0 0 0,0 1 0 0 0,0-1 0 0 0,0 0 0 0 0,-1 0 0 0 0,1 1 0 0 0,-1-1 0 0 0,-3 4 0 0 0,-21 31 0 0 0,26-38 0 0 0,-1 1 0 0 0,1-1 0 0 0,0 0 0 0 0,0 1 0 0 0,-1-1 0 0 0,1 0 0 0 0,0 0 0 0 0,-1 0 0 0 0,1 1 0 0 0,0-1 0 0 0,-1 0 0 0 0,1 0 0 0 0,0 0 0 0 0,-1 0 0 0 0,1 0 0 0 0,0 1 0 0 0,-1-1 0 0 0,1 0 0 0 0,0 0 0 0 0,-1 0 0 0 0,1 0 0 0 0,-1 0 0 0 0,1 0 0 0 0,0 0 0 0 0,-1 0 0 0 0,1 0 0 0 0,0-1 0 0 0,-1 1 0 0 0,1 0 0 0 0,0 0 0 0 0,-1 0 0 0 0,1 0 0 0 0,0 0 0 0 0,-1-1 0 0 0,1 1 0 0 0,0 0 0 0 0,-1 0 0 0 0,1 0 0 0 0,0-1 0 0 0,-1 1 0 0 0,1 0 0 0 0,0-1 0 0 0,0 1 0 0 0,0 0 0 0 0,-1 0 0 0 0,1-1 0 0 0,0 1 0 0 0,0-1 0 0 0,0 1 0 0 0,0 0 0 0 0,0-1 0 0 0,-1 1 0 0 0,1 0 0 0 0,0-1 0 0 0,0 0 0 0 0,0 1 0 0 0,-1-3 0 0 0,-1-1 0 0 0,1 1 0 0 0,0-1 0 0 0,0 1 0 0 0,1-1 0 0 0,-1 0 0 0 0,1 0 0 0 0,0 1 0 0 0,0-1 0 0 0,0 0 0 0 0,0 0 0 0 0,2-7 0 0 0,0 0 0 0 0,1 0 0 0 0,0 1 0 0 0,6-13 0 0 0,-2 6 0 0 0,0 1 0 0 0,2-1 0 0 0,0 2 0 0 0,0-1 0 0 0,22-25 0 0 0,-21 31 0 0 0,-2 0 0 0 0,1 1 0 0 0,0 0 0 0 0,1 0 0 0 0,0 1 0 0 0,15-10 0 0 0,-15 13 0 0 0,-6 2 0 0 0,0 0 0 0 0,1 1 0 0 0,-1 0 0 0 0,1 0 0 0 0,-1 0 0 0 0,1 0 0 0 0,0 1 0 0 0,6-2 0 0 0,0 5 0 0 0,-9 0-28 0 0,0-1-1 0 0,-1 1 1 0 0,1 0-1 0 0,0-1 1 0 0,-1 1-1 0 0,0 0 1 0 0,1 0-1 0 0,-1 0 1 0 0,0 1 0 0 0,1 2-1 0 0,9 24-534 0 0,-9-23 518 0 0,0 0-1 0 0,1 0 0 0 0,0 0 1 0 0,0 0-1 0 0,0-1 1 0 0,1 0-1 0 0,-1 1 1 0 0,2-1-1 0 0,-1 0 1 0 0,0-1-1 0 0,1 1 1 0 0,0-1-1 0 0,0 0 1 0 0,10 6-1 0 0,-8-6 10 0 0,0 0 0 0 0,1-1 0 0 0,-1 0 0 0 0,1 0 0 0 0,0-1 0 0 0,0 0-1 0 0,0 0 1 0 0,0-1 0 0 0,0 0 0 0 0,0 0 0 0 0,11-1 0 0 0,-5-1 36 0 0,-1 0 0 0 0,1-1 0 0 0,23-5 0 0 0,-25 4 0 0 0,-9 3 0 0 0,1-1 0 0 0,-1 0 0 0 0,0 0 0 0 0,0 0 0 0 0,0 0 0 0 0,0 0 0 0 0,0-1 0 0 0,0 1 0 0 0,5-4 0 0 0,-4 2 0 0 0,-3 3 0 0 0,-1 0 0 0 0,1-1 0 0 0,-1 1 0 0 0,1 0 0 0 0,-1 0 0 0 0,0-1 0 0 0,1 1 0 0 0,-1 0 0 0 0,1 0 0 0 0,-1-1 0 0 0,0 1 0 0 0,1 0 0 0 0,-1-1 0 0 0,0 1 0 0 0,0-1 0 0 0,1 1 0 0 0,-1 0 0 0 0,0-1 0 0 0,0 1 0 0 0,0-1 0 0 0,1 1 0 0 0,-1-1 0 0 0,2-7 0 0 0,-2 8 0 0 0,0 0 0 0 0,0 0 0 0 0,0-1 0 0 0,0 1 0 0 0,0 0 0 0 0,0 0 0 0 0,0 0 0 0 0,0-1 0 0 0,0 1 0 0 0,0 0 0 0 0,0 0 0 0 0,0 0 0 0 0,0-1 0 0 0,0 1 0 0 0,0 0 0 0 0,0 0 0 0 0,0 0 0 0 0,0 0 0 0 0,0-1 0 0 0,0 1 0 0 0,-1 0 0 0 0,1 0 0 0 0,0 0 0 0 0,0 0 0 0 0,0 0 0 0 0,0-1 0 0 0,-1 1 0 0 0,1 0 0 0 0,0 0 0 0 0,0 0 0 0 0,0 0 0 0 0,0 0 0 0 0,-1 0 0 0 0,1 0 0 0 0,0 0 0 0 0,0 0 0 0 0,0 0 0 0 0,-1-1 0 0 0,1 1 0 0 0,0 0 0 0 0,0 0 0 0 0,0 0 0 0 0,-1 0 0 0 0,1 1 0 0 0,0-1 0 0 0,0 0 0 0 0,0 0 0 0 0,-1 0 0 0 0,1 0 0 0 0,-11 1 0 0 0,11-1 0 0 0,-22 9 0 0 0,4-1 0 0 0,10-5 17 0 0,0 0 0 0 0,0 1 0 0 0,0 0 0 0 0,1 0 0 0 0,-1 1 0 0 0,-6 6 0 0 0,-39 36 90 0 0,29-25-168 0 0,15-14 35 0 0,1 1 0 0 0,0-1-1 0 0,1 1 1 0 0,-1 0-1 0 0,-5 12 1 0 0,11-18 25 0 0,0 0 1 0 0,1 0 0 0 0,-1 0 0 0 0,1 0-1 0 0,0 0 1 0 0,0 0 0 0 0,0 0-1 0 0,0 1 1 0 0,0-1 0 0 0,1 0 0 0 0,-1 0-1 0 0,1 1 1 0 0,0-1 0 0 0,0 0-1 0 0,0 1 1 0 0,1-1 0 0 0,-1 0 0 0 0,1 1-1 0 0,0-1 1 0 0,0 0 0 0 0,0 0-1 0 0,2 5 1 0 0,-2-7 0 0 0,1 1 0 0 0,-1 0 0 0 0,1 0 0 0 0,0-1 0 0 0,0 1 0 0 0,-1-1 0 0 0,1 0 0 0 0,0 1 0 0 0,0-1 0 0 0,0 0 0 0 0,0 0 0 0 0,0 0 0 0 0,1 0 0 0 0,-1-1 0 0 0,0 1 0 0 0,3 0 0 0 0,7 1 0 0 0,-1 0 0 0 0,12-1 0 0 0,-12 0 0 0 0,1-1 0 0 0,-1 0 0 0 0,0-1 0 0 0,1 0 0 0 0,-1-1 0 0 0,0 0 0 0 0,0 0 0 0 0,0-2 0 0 0,0 1 0 0 0,-1-1 0 0 0,1-1 0 0 0,18-10 0 0 0,-17 7 0 0 0,-1 0 0 0 0,1 0 0 0 0,-2-1 0 0 0,1-1 0 0 0,-1 0 0 0 0,0 0 0 0 0,-1-1 0 0 0,-1 0 0 0 0,10-14 0 0 0,16-33 0 0 0,60-109 0 0 0,-34 23 0 0 0,-50 114 0 0 0,-2 0 0 0 0,9-61 0 0 0,-16 87 1 0 0,1-38 101 0 0,-2 39-83 0 0,0 1 1 0 0,0-1 0 0 0,-1 1 0 0 0,1-1 0 0 0,-1 1 0 0 0,1 0 0 0 0,-1-1 0 0 0,0 1 0 0 0,0 0 0 0 0,0 0 0 0 0,0-1 0 0 0,0 1 0 0 0,-1 0-1 0 0,-2-3 1 0 0,4 5 3 0 0,-1-1-1 0 0,1 1 0 0 0,-1 0 0 0 0,0-1 0 0 0,1 1 0 0 0,-1-1 0 0 0,0 1 0 0 0,0 0 0 0 0,1 0 0 0 0,-1 0 1 0 0,0-1-1 0 0,0 1 0 0 0,1 0 0 0 0,-1 0 0 0 0,0 0 0 0 0,0 0 0 0 0,0 0 0 0 0,1 0 0 0 0,-1 0 1 0 0,0 0-1 0 0,0 1 0 0 0,1-1 0 0 0,-1 0 0 0 0,0 0 0 0 0,0 1 0 0 0,1-1 0 0 0,-1 0 0 0 0,0 1 1 0 0,1-1-1 0 0,-1 1 0 0 0,1-1 0 0 0,-2 1 0 0 0,-21 22 749 0 0,16-16-681 0 0,-6 8-90 0 0,0 0 0 0 0,1 1 0 0 0,1 1 0 0 0,0 0 0 0 0,1 0 0 0 0,1 1 0 0 0,1 0 0 0 0,-12 36 0 0 0,0 4 0 0 0,9-29 0 0 0,-13 50 0 0 0,15-28 0 0 0,-7 98 0 0 0,16-139 0 0 0,0 0 0 0 0,0 0 0 0 0,1 0 0 0 0,1 0 0 0 0,0 0 0 0 0,0 0 0 0 0,1 0 0 0 0,0-1 0 0 0,9 18 0 0 0,-10-22 0 0 0,1 0 0 0 0,0-1 0 0 0,1 1 0 0 0,-1-1 0 0 0,1 0 0 0 0,-1 0 0 0 0,1 0 0 0 0,1 0 0 0 0,-1-1 0 0 0,0 1 0 0 0,1-1 0 0 0,0-1 0 0 0,0 1 0 0 0,0 0 0 0 0,0-1 0 0 0,0 0 0 0 0,0 0 0 0 0,0-1 0 0 0,9 2 0 0 0,-2-2 0 0 0,0 0 0 0 0,0 0 0 0 0,1-2 0 0 0,-1 1 0 0 0,0-1 0 0 0,0-1 0 0 0,16-5 0 0 0,-8 2 0 0 0,0-2 0 0 0,0-1 0 0 0,26-13 0 0 0,-35 14 0 0 0,0 0 0 0 0,-1 0 0 0 0,0-1 0 0 0,0-1 0 0 0,-1 0 0 0 0,0 0 0 0 0,0 0 0 0 0,-1-1 0 0 0,0-1 0 0 0,-1 1 0 0 0,0-1 0 0 0,-1-1 0 0 0,0 1 0 0 0,-1-1 0 0 0,0 0 0 0 0,-1 0 0 0 0,0 0 0 0 0,2-17 0 0 0,-4 7 0 0 0,-2 22 0 0 0,0 0 0 0 0,0-1 0 0 0,0 1 0 0 0,0 0 0 0 0,0-1 0 0 0,0 1 0 0 0,0 0 0 0 0,0-1 0 0 0,0 1 0 0 0,0 0 0 0 0,0-1 0 0 0,0 1 0 0 0,-1 0 0 0 0,1-1 0 0 0,0 1 0 0 0,0 0 0 0 0,0 0 0 0 0,0-1 0 0 0,0 1 0 0 0,-1 0 0 0 0,1 0 0 0 0,0-1 0 0 0,0 1 0 0 0,-1 0 0 0 0,1 0 0 0 0,0 0 0 0 0,0-1 0 0 0,-1 1 0 0 0,1 0 0 0 0,0 0 0 0 0,0 0 0 0 0,-1 0 0 0 0,1-1 0 0 0,0 1 0 0 0,-1 0 0 0 0,1 0 0 0 0,0 0 0 0 0,-1 0 0 0 0,1 0 0 0 0,0 0 0 0 0,-1 0 0 0 0,1 0 0 0 0,0 0 0 0 0,-1 0 0 0 0,1 0 0 0 0,0 0 0 0 0,0 0 0 0 0,-1 0 0 0 0,1 1 0 0 0,0-1 0 0 0,-1 0 0 0 0,1 0 0 0 0,-1 0 0 0 0,-7 2 0 0 0,1-1 0 0 0,-1 1 0 0 0,1 1 0 0 0,-1-1 0 0 0,1 1 0 0 0,0 1 0 0 0,0-1 0 0 0,0 1 0 0 0,1 0 0 0 0,-1 1 0 0 0,1-1 0 0 0,-7 8 0 0 0,6-5 0 0 0,-1 1 0 0 0,2-1 0 0 0,-1 2 0 0 0,1-1 0 0 0,1 1 0 0 0,-1 0 0 0 0,1 0 0 0 0,-6 18 0 0 0,10-26-3 0 0,1 1 0 0 0,0 0 0 0 0,-1 0 0 0 0,1-1 0 0 0,0 1 0 0 0,0 0 0 0 0,0 0 0 0 0,1-1 0 0 0,-1 1 0 0 0,0 0-1 0 0,1 0 1 0 0,-1-1 0 0 0,1 1 0 0 0,-1 0 0 0 0,1-1 0 0 0,0 1 0 0 0,0-1 0 0 0,0 1 0 0 0,-1-1 0 0 0,2 1 0 0 0,-1-1 0 0 0,0 0 0 0 0,0 1 0 0 0,0-1 0 0 0,1 0 0 0 0,-1 0 0 0 0,0 0 0 0 0,1 0-1 0 0,2 2 1 0 0,3 1-48 0 0,-1-1-1 0 0,1 1 1 0 0,0-1-1 0 0,0 0 0 0 0,12 2 1 0 0,-10-2-19 0 0,1-2 1 0 0,0 0-1 0 0,-1 0 0 0 0,1-1 1 0 0,0 0-1 0 0,0 0 1 0 0,0-1-1 0 0,-1-1 1 0 0,1 1-1 0 0,-1-2 1 0 0,1 1-1 0 0,10-5 0 0 0,-9 2 2 0 0,0 0-1 0 0,-1 0 1 0 0,1-1-1 0 0,-1-1 0 0 0,-1 0 1 0 0,1 0-1 0 0,-1-1 0 0 0,0 0 1 0 0,12-14-1 0 0,-1-5 264 0 0,-1 0 0 0 0,-1-2 1 0 0,-1 0-1 0 0,14-34 0 0 0,41-130 805 0 0,-70 190-992 0 0,0-2-7 0 0,-1-1 0 0 0,1 1 1 0 0,-1-1-1 0 0,0 1 1 0 0,1-9-1 0 0,-2 13-1 0 0,0 1 0 0 0,0-1 0 0 0,0 1 0 0 0,0-1 0 0 0,-1 1 0 0 0,1 0 0 0 0,0-1 0 0 0,0 1 0 0 0,-1-1 0 0 0,1 1 0 0 0,0-1 0 0 0,0 1 0 0 0,-1 0 0 0 0,1-1 0 0 0,0 1 0 0 0,-1 0 0 0 0,1-1 0 0 0,-1 1 0 0 0,1 0 0 0 0,0 0 0 0 0,-1-1 0 0 0,1 1 0 0 0,-1 0 0 0 0,1 0 0 0 0,-1 0 0 0 0,1-1 0 0 0,-1 1 0 0 0,1 0 0 0 0,-1 0 0 0 0,1 0 0 0 0,-2 0 0 0 0,2 0 0 0 0,-6-2 0 0 0,-2 0 0 0 0,1 1 0 0 0,1 1 0 0 0,0-1 0 0 0,6 1 0 0 0,0 0 0 0 0,-1 0 0 0 0,1 0 0 0 0,0 0 0 0 0,0 0 0 0 0,-1 0 0 0 0,1 0 0 0 0,0 0 0 0 0,-1 0 0 0 0,1 1 0 0 0,0-1 0 0 0,0 0 0 0 0,-1 0 0 0 0,1 0 0 0 0,0 0 0 0 0,0 0 0 0 0,-1 1 0 0 0,1-1 0 0 0,0 0 0 0 0,0 0 0 0 0,-1 0 0 0 0,1 1 0 0 0,0-1 0 0 0,0 0 0 0 0,0 0 0 0 0,0 1 0 0 0,-1-1 0 0 0,1 0 0 0 0,0 0 0 0 0,0 1 0 0 0,0-1 0 0 0,0 0 0 0 0,0 0 0 0 0,0 1 0 0 0,0-1 0 0 0,-6 16 0 0 0,4-11 0 0 0,-6 18 0 0 0,-7 38 0 0 0,5-19 0 0 0,-8 28 0 0 0,-15 111 0 0 0,32-162 0 0 0,0 1 0 0 0,1 0 0 0 0,4 34 0 0 0,-3-49 0 0 0,0 0 0 0 0,0 0 0 0 0,1 0 0 0 0,0 0 0 0 0,-1 0 0 0 0,2-1 0 0 0,-1 1 0 0 0,1 0 0 0 0,-1-1 0 0 0,6 7 0 0 0,-6-9 0 0 0,0 0 0 0 0,0-1 0 0 0,0 1 0 0 0,0 0 0 0 0,0-1 0 0 0,0 1 0 0 0,1-1 0 0 0,-1 1 0 0 0,0-1 0 0 0,1 0 0 0 0,-1 0 0 0 0,1 0 0 0 0,-1-1 0 0 0,1 1 0 0 0,-1 0 0 0 0,1-1 0 0 0,-1 0 0 0 0,1 0 0 0 0,0 1 0 0 0,-1-2 0 0 0,1 1 0 0 0,3-1 0 0 0,10-2 0 0 0,0-2 0 0 0,-1 0 0 0 0,1 0 0 0 0,-1-2 0 0 0,-1 0 0 0 0,1-1 0 0 0,-1 0 0 0 0,24-19 0 0 0,-5 0 0 0 0,-2-1 0 0 0,34-40 0 0 0,-48 47 0 0 0,-1 0 0 0 0,-1-2 0 0 0,-1 1 0 0 0,-1-2 0 0 0,0 1 0 0 0,9-31 0 0 0,44-158 0 0 0,-51 159 0 0 0,-8 23 0 0 0,5-53 0 0 0,-6 30 0 0 0,-5 50 0 0 0,-1 0 0 0 0,1 0 0 0 0,-1 0 0 0 0,0 0 0 0 0,0 1 0 0 0,0-1 0 0 0,-1 0 0 0 0,1 0 0 0 0,-1 0 0 0 0,1 0 0 0 0,-1 1 0 0 0,0-1 0 0 0,-2-4 0 0 0,2 6 0 0 0,1 1 0 0 0,0-1 0 0 0,0 1 0 0 0,0 0 0 0 0,-1-1 0 0 0,1 1 0 0 0,0 0 0 0 0,0 0 0 0 0,-1-1 0 0 0,1 1 0 0 0,0 0 0 0 0,0 0 0 0 0,-1-1 0 0 0,1 1 0 0 0,0 0 0 0 0,-1 0 0 0 0,1 0 0 0 0,-1 0 0 0 0,1-1 0 0 0,0 1 0 0 0,-1 0 0 0 0,1 0 0 0 0,0 0 0 0 0,-1 0 0 0 0,1 0 0 0 0,-1 0 0 0 0,1 0 0 0 0,0 0 0 0 0,-1 0 0 0 0,1 0 0 0 0,-1 0 0 0 0,1 0 0 0 0,0 0 0 0 0,-1 0 0 0 0,1 1 0 0 0,0-1 0 0 0,-1 0 0 0 0,1 0 0 0 0,0 0 0 0 0,-1 1 0 0 0,1-1 0 0 0,-3 1 0 0 0,1 0 0 0 0,0 1 0 0 0,0-1 0 0 0,0 0 0 0 0,0 1 0 0 0,0-1 0 0 0,0 1 0 0 0,0 0 0 0 0,0 0 0 0 0,0 0 0 0 0,1 0 0 0 0,-1 0 0 0 0,1 0 0 0 0,-2 4 0 0 0,-14 36 0 0 0,15-37 0 0 0,-54 170 0 0 0,41-127 0 0 0,7-26 0 0 0,-10 47 0 0 0,-3 56 0 0 0,13-86 0 0 0,6-33 0 0 0,1 1 0 0 0,-1 0 0 0 0,1 0 0 0 0,0 0 0 0 0,1 0 0 0 0,0 0 0 0 0,1 11 0 0 0,3 10 0 0 0,-3-13 0 0 0,1-1 0 0 0,1 0 0 0 0,0 1 0 0 0,11 26 0 0 0,-13-38 0 0 0,1 0 0 0 0,-1 0 0 0 0,1 0 0 0 0,0 0 0 0 0,0 0 0 0 0,0-1 0 0 0,1 1 0 0 0,-1-1 0 0 0,1 1 0 0 0,-1-1 0 0 0,1 0 0 0 0,0 0 0 0 0,-1 0 0 0 0,1 0 0 0 0,0 0 0 0 0,1-1 0 0 0,-1 1 0 0 0,0-1 0 0 0,0 0 0 0 0,1 0 0 0 0,-1 0 0 0 0,0 0 0 0 0,1-1 0 0 0,-1 0 0 0 0,1 1 0 0 0,3-1 0 0 0,4 0-914 0 0,0-1 1 0 0,19-3-1 0 0,-24 3 92 0 0,0-1 0 0 0,0 0 0 0 0,-1 0 0 0 0,1 0 0 0 0,0-1 0 0 0,-1 0 0 0 0,0 0-1 0 0,1 0 1 0 0,-1-1 0 0 0,8-6 0 0 0,-2-1-6890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2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5663 0 0,'77'-1'8617'0'0,"-43"0"-9119"0"0,-1-2 0 0 0,36-8 0 0 0,-37 3-521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28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86 15663 0 0,'0'0'356'0'0,"0"-2"50"0"0,3-20 444 0 0,-3 18-762 0 0,1 1 0 0 0,-1-1 0 0 0,1 0 0 0 0,-1 1 0 0 0,0-1 0 0 0,0 0-1 0 0,-1 0 1 0 0,1 1 0 0 0,-1-1 0 0 0,-1-5 0 0 0,0 6-104 0 0,-2-5 5404 0 0,3 7-5234 0 0,-1 0 0 0 0,1 1 0 0 0,0 0 1 0 0,0-1-1 0 0,0 1 0 0 0,0 0 0 0 0,0-1 0 0 0,0 1 0 0 0,-1 0 0 0 0,1 0 1 0 0,0 0-1 0 0,-2 0 0 0 0,0 0-29 0 0,1 0-27 0 0,-1-1-1 0 0,1 1 1 0 0,0 0 0 0 0,-1 1 0 0 0,1-1-1 0 0,0 0 1 0 0,0 0 0 0 0,0 1-1 0 0,-1 0 1 0 0,1-1 0 0 0,0 1-1 0 0,0 0 1 0 0,0 0 0 0 0,0 0-1 0 0,0 0 1 0 0,0 0 0 0 0,0 1-1 0 0,-2 1 1 0 0,-10 9-96 0 0,10-9 93 0 0,0 0-1 0 0,0 0 0 0 0,1 1 1 0 0,0 0-1 0 0,-1-1 1 0 0,1 1-1 0 0,0 0 1 0 0,1 0-1 0 0,-5 9 1 0 0,-9 19 277 0 0,-2-1 1 0 0,-41 56-1 0 0,51-75-377 0 0,1 0-1 0 0,-9 20 1 0 0,-5 8 93 0 0,-3-1 276 0 0,-35 62 1083 0 0,37-53-1394 0 0,1 1-1 0 0,-17 61 1 0 0,31-85-52 0 0,1 0 0 0 0,2 0 0 0 0,0 1 0 0 0,2 0 0 0 0,1-1 0 0 0,3 42 0 0 0,0-49-1 0 0,0 0 0 0 0,1 0 0 0 0,1 0 0 0 0,0 0 0 0 0,2-1 0 0 0,0 0 0 0 0,1 0 0 0 0,11 21 0 0 0,-15-34 0 0 0,69 110 0 0 0,-66-105 0 0 0,-5-6 0 0 0,1-1 0 0 0,0 1 0 0 0,-1-1 0 0 0,1 1 0 0 0,0-1 0 0 0,0 0 0 0 0,1 0 0 0 0,-1 0 0 0 0,0 0 0 0 0,1 0 0 0 0,-1 0 0 0 0,1 0 0 0 0,4 1 0 0 0,-2-1 0 0 0,-2-1 0 0 0,1 1 0 0 0,-1-1 0 0 0,0-1 0 0 0,1 1 0 0 0,-1 0 0 0 0,1-1 0 0 0,-1 0 0 0 0,1 0 0 0 0,0 0 0 0 0,-1 0 0 0 0,1 0 0 0 0,3-2 0 0 0,-6 2 0 0 0,0 0 0 0 0,0 0 0 0 0,0 0 0 0 0,-1 0 0 0 0,1 0 0 0 0,0 0 0 0 0,0-1 0 0 0,0 1 0 0 0,0 0 0 0 0,0-1 0 0 0,0 1 0 0 0,-1-1 0 0 0,1 1 0 0 0,0-1 0 0 0,0 1 0 0 0,-1-1 0 0 0,1 1 0 0 0,0-1 0 0 0,-1 0 0 0 0,1 1 0 0 0,-1-1 0 0 0,1 0 0 0 0,-1 0 0 0 0,1 0 0 0 0,-1 1 0 0 0,1-1 0 0 0,-1 0 0 0 0,0 0 0 0 0,1 0 0 0 0,-1 0 0 0 0,0-1 0 0 0,1-1 0 0 0,1 0-50 0 0,-1-1 0 0 0,0 1 0 0 0,0 0 1 0 0,-1 0-1 0 0,1 0 0 0 0,-1-1 0 0 0,0 1 0 0 0,1 0 0 0 0,-2 0 0 0 0,1-1 1 0 0,0 1-1 0 0,0 0 0 0 0,-2-6 0 0 0,-1 2-724 0 0,0-1 0 0 0,0 0 0 0 0,0 1 0 0 0,-7-11 0 0 0,-2-2-9122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30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4 11975 0 0,'0'0'547'0'0,"0"0"-11"0"0,0 0-203 0 0,0 0 419 0 0,0 0 220 0 0,0 0 42 0 0,0 0-61 0 0,0 0-288 0 0,0 0-121 0 0,0 0-28 0 0,0 0-4 0 0,1-1 0 0 0,53-88 899 0 0,96-175 4962 0 0,-123 218-5813 0 0,-22 39-397 0 0,1-2 1 0 0,-1 1-1 0 0,-1 0 1 0 0,1-1 0 0 0,-2 0-1 0 0,1 0 1 0 0,-1 0-1 0 0,2-11 1 0 0,-5 19-164 0 0,0 1 1 0 0,0 0-1 0 0,0 0 0 0 0,0 0 1 0 0,0 0-1 0 0,0 0 1 0 0,0-1-1 0 0,0 1 0 0 0,0 0 1 0 0,0 0-1 0 0,0 0 0 0 0,0 0 1 0 0,0-1-1 0 0,0 1 0 0 0,0 0 1 0 0,0 0-1 0 0,0 0 0 0 0,0 0 1 0 0,0 0-1 0 0,0-1 0 0 0,0 1 1 0 0,0 0-1 0 0,0 0 0 0 0,0 0 1 0 0,-1 0-1 0 0,1 0 1 0 0,0 0-1 0 0,0 0 0 0 0,0-1 1 0 0,0 1-1 0 0,0 0 0 0 0,0 0 1 0 0,0 0-1 0 0,-1 0 0 0 0,1 0 1 0 0,0 0-1 0 0,0 0 0 0 0,0 0 1 0 0,0 0-1 0 0,0 0 0 0 0,-1 0 1 0 0,1 0-1 0 0,0 0 1 0 0,0 0-1 0 0,0 0 0 0 0,0 0 1 0 0,-1 0-1 0 0,1 0 0 0 0,0 0 1 0 0,0 0-1 0 0,0 0 0 0 0,0 0 1 0 0,0 0-1 0 0,-1 0 0 0 0,1 0 1 0 0,0 0-1 0 0,-6 3-4 0 0,4-1 4 0 0,-1-1 0 0 0,0 1 0 0 0,1 0 0 0 0,-1 0 0 0 0,1 0 0 0 0,-1 0 0 0 0,1 1 0 0 0,0-1 0 0 0,0 1 0 0 0,0-1 0 0 0,-2 5 0 0 0,0 2 0 0 0,-1 1 0 0 0,-5 21 0 0 0,6-18 0 0 0,5-9 0 0 0,1-2 0 0 0,-2-1 0 0 0,0 0 0 0 0,0 1 0 0 0,1-1 0 0 0,-1 0 0 0 0,1 1 0 0 0,-1-1 0 0 0,1 0 0 0 0,-1 0 0 0 0,1 1 0 0 0,0-1 0 0 0,0 0 0 0 0,-1 0 0 0 0,1 0 0 0 0,0 0 0 0 0,0 0 0 0 0,0 0 0 0 0,0 0 0 0 0,0 0 0 0 0,1-1 0 0 0,-1 1 0 0 0,0 0 0 0 0,0-1 0 0 0,3 2 0 0 0,1 0 0 0 0,-1 0 0 0 0,0 0 0 0 0,0 0 0 0 0,0 0 0 0 0,0-1 0 0 0,0 1 0 0 0,1-1 0 0 0,7 1 0 0 0,35-2 0 0 0,-8-1 0 0 0,-30 1 0 0 0,0 4 0 0 0,-7-3 0 0 0,-1 1 0 0 0,0-1 0 0 0,1 1 0 0 0,-1-1 0 0 0,0 1 0 0 0,0-1 0 0 0,0 1 0 0 0,0 0 0 0 0,0-1 0 0 0,0 1 0 0 0,0 0 0 0 0,0 0 0 0 0,-1 0 0 0 0,1 0 0 0 0,-1 0 0 0 0,1 0 0 0 0,-1 2 0 0 0,1 5 0 0 0,-1 0 0 0 0,-2 15 0 0 0,1 0 0 0 0,1-19 0 0 0,0 0 0 0 0,-1 0 0 0 0,1 0 0 0 0,-1 0 0 0 0,-2 9 0 0 0,0 6 0 0 0,2-16 0 0 0,1 1 0 0 0,-1-1 0 0 0,0 0 0 0 0,0 0 0 0 0,0 0 0 0 0,-3 5 0 0 0,3-5 0 0 0,0-1 0 0 0,-1 0 0 0 0,1 1 0 0 0,0-1 0 0 0,1 1 0 0 0,-1-1 0 0 0,1 1 0 0 0,-1 6 0 0 0,-3 15 0 0 0,4 1 0 0 0,-1-18 0 0 0,-3 1 0 0 0,1-1-64 0 0,3-6-273 0 0,0-2-138 0 0,0 0-33 0 0,0 0-4 0 0,0 0 0 0 0,0 0 0 0 0,2-1 0 0 0,2 0-425 0 0,0-2 0 0 0,0 1 0 0 0,-1 0 0 0 0,1-1 0 0 0,0 1 0 0 0,5-7 0 0 0,1 1-186 0 0,10-6-1435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31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9351 0 0,'0'0'439'0'0,"0"0"62"0"0,0 0 33 0 0,0 0-65 0 0,13-9-292 0 0,4-2 668 0 0,-9 5 183 0 0,1 0 1 0 0,15-6 0 0 0,-22 11-1020 0 0,-1 0-1 0 0,0 1 1 0 0,0-1 0 0 0,0 1 0 0 0,0 0 0 0 0,0-1 0 0 0,0 1-1 0 0,1 0 1 0 0,-1 0 0 0 0,0 0 0 0 0,0-1 0 0 0,0 1 0 0 0,1 1-1 0 0,-1-1 1 0 0,0 0 0 0 0,0 0 0 0 0,0 0 0 0 0,3 1 0 0 0,2 1-12 0 0,86-8 3 0 0,-72 5 0 0 0,29 2 0 0 0,-27-1 44 0 0,-21 0-57 0 0,0 0 1 0 0,0 0 0 0 0,0 0-1 0 0,0 1 1 0 0,0-1 0 0 0,0 0 0 0 0,-1 0-1 0 0,1 0 1 0 0,0 1 0 0 0,0-1-1 0 0,0 1 1 0 0,1 0 0 0 0,3 1-73 0 0,-3-2-966 0 0,-1 0-385 0 0,8-3-659 0 0,0 0-3372 0 0,-8 3-1171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4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8 4607 0 0,'0'0'208'0'0,"2"-1"-9"0"0,6-2-24 0 0,-4 2 173 0 0,-1 0 0 0 0,1 0 0 0 0,0-1 0 0 0,-1 0 0 0 0,1 1 0 0 0,-1-1 0 0 0,4-3 0 0 0,26-17 10486 0 0,-19 15-7858 0 0,-18 16 19 0 0,-22 19-766 0 0,8-11-2027 0 0,-56 47 204 0 0,57-49-406 0 0,13-11 0 0 0,0 0 0 0 0,0 0 0 0 0,-1-1 0 0 0,-5 4 0 0 0,-8 4 0 0 0,15-8 0 0 0,-6 5 0 0 0,5 2 0 0 0,6 4 0 0 0,3-2 0 0 0,1-2 0 0 0,4-3 0 0 0,-8-5 0 0 0,1 0 0 0 0,-1-1 0 0 0,1 1 0 0 0,0 0 0 0 0,0-1 0 0 0,0 0 0 0 0,0 1 0 0 0,4 0 0 0 0,1 0 0 0 0,0 0 0 0 0,1 0 0 0 0,-1 0 0 0 0,0-1 0 0 0,1 0 0 0 0,-1 0 0 0 0,0-1 0 0 0,12-1 0 0 0,59-10 0 0 0,-77 11 0 0 0,21-3 0 0 0,-10 1 0 0 0,0 0 0 0 0,23-7 0 0 0,-23 4 0 0 0,-3 1 72 0 0,-8 3 299 0 0,-6 7 65 0 0,3-6-633 0 0,0 1 0 0 0,1 0-1 0 0,-1-1 1 0 0,0 1 0 0 0,1 0-1 0 0,-1-1 1 0 0,0 1-1 0 0,0-1 1 0 0,1 0 0 0 0,-1 1-1 0 0,0-1 1 0 0,0 1 0 0 0,0-1-1 0 0,0 0 1 0 0,0 0-1 0 0,-1 1 1 0 0,-5 1-5993 0 0,5-2-1968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31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5663 0 0,'0'0'356'0'0,"0"0"50"0"0,0 0 20 0 0,0 0-42 0 0,0 0-112 0 0,9 7 3399 0 0,-7-5-3560 0 0,0 0 0 0 0,0 1 0 0 0,0-1 1 0 0,0 0-1 0 0,-1 1 0 0 0,1-1 0 0 0,-1 1 0 0 0,0 0 0 0 0,0-1 1 0 0,0 1-1 0 0,0 0 0 0 0,0 0 0 0 0,0-1 0 0 0,0 6 1 0 0,-1 0 430 0 0,0 0 0 0 0,-1 0 1 0 0,-2 15-1 0 0,-1 7 10 0 0,3-17-552 0 0,-1-1 0 0 0,-5 17 0 0 0,-3 14 0 0 0,4-4 0 0 0,2-15 0 0 0,-2 43 0 0 0,7-53 0 0 0,1-11 0 0 0,0-2 0 0 0,-2-1-1 0 0,0 1 1 0 0,1-1-1 0 0,-1 1 0 0 0,0-1 0 0 0,1 0 0 0 0,-1 1 1 0 0,0-1-1 0 0,1 1 0 0 0,-1-1 0 0 0,0 0 0 0 0,1 1 1 0 0,-1-1-1 0 0,1 0 0 0 0,-1 1 0 0 0,1-1 1 0 0,-1 0-1 0 0,1 0 0 0 0,-1 0 0 0 0,1 1 0 0 0,-1-1 1 0 0,1 0-1 0 0,-1 0 0 0 0,1 0 0 0 0,-1 0 1 0 0,1 0-1 0 0,-1 0 0 0 0,1 0 0 0 0,0 0 0 0 0,-1 0 1 0 0,1 0-1 0 0,1-1-108 0 0,-1 1-44 0 0,1 0-1 0 0,-1 0 1 0 0,1 0 0 0 0,0 0-1 0 0,-1 0 1 0 0,1-1 0 0 0,0 1 0 0 0,-1-1-1 0 0,1 1 1 0 0,-1-1 0 0 0,1 1-1 0 0,-1-1 1 0 0,3-1 0 0 0,9-9-5336 0 0,-11 9 4083 0 0,8-5-5676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31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42 15663 0 0,'0'0'719'0'0,"0"0"-20"0"0,-2-8-210 0 0,1 6-406 0 0,1 0 0 0 0,-1 1 1 0 0,1-1-1 0 0,-1 0 0 0 0,0 1 0 0 0,0-1 0 0 0,0 0 1 0 0,0 1-1 0 0,0-1 0 0 0,0 1 0 0 0,-1 0 0 0 0,1-1 1 0 0,0 1-1 0 0,-1 0 0 0 0,1 0 0 0 0,-1 0 0 0 0,1 0 1 0 0,-1 0-1 0 0,1 0 0 0 0,-3-1 0 0 0,1 1 229 0 0,0 1 0 0 0,0-1 1 0 0,0 1-1 0 0,-1-1 0 0 0,1 1 0 0 0,0 0 0 0 0,0 0 0 0 0,0 0 0 0 0,-1 1 0 0 0,-4 0 0 0 0,-2 2 383 0 0,0 0 0 0 0,0 1 0 0 0,0 0 0 0 0,0 0 0 0 0,1 1 0 0 0,-9 6 0 0 0,16-10-695 0 0,-7 5 0 0 0,0 1 0 0 0,-12 11 0 0 0,18-16 0 0 0,1 0 0 0 0,0 0 0 0 0,0 1 0 0 0,1-1 0 0 0,-1 1 0 0 0,0-1 0 0 0,1 1 0 0 0,-1 0 0 0 0,1 0 0 0 0,0-1 0 0 0,0 1 0 0 0,0 0 0 0 0,1 0 0 0 0,-2 4 0 0 0,2-6 0 0 0,0 0 0 0 0,0 0 0 0 0,0 0 0 0 0,0 1 0 0 0,0-1 0 0 0,0 0 0 0 0,0 0 0 0 0,0 0 0 0 0,1 0 0 0 0,-1 0 0 0 0,0 1 0 0 0,1-1 0 0 0,-1 0 0 0 0,1 0 0 0 0,-1 0 0 0 0,1 0 0 0 0,-1 0 0 0 0,1 0 0 0 0,0 0 0 0 0,0 1 0 0 0,2 1 0 0 0,0 2 0 0 0,1 0 0 0 0,-1-1 0 0 0,1 1 0 0 0,0-1 0 0 0,0 0 0 0 0,0 0 0 0 0,6 4 0 0 0,38 22 0 0 0,-33-21 0 0 0,19 13 0 0 0,-19-11 0 0 0,-11-9 0 0 0,0 1 0 0 0,-1 0 0 0 0,1 0 0 0 0,-1 0 0 0 0,1 0 0 0 0,-1 1 0 0 0,0-1 0 0 0,0 1 0 0 0,-1 0 0 0 0,1 0 0 0 0,-1 0 0 0 0,3 4 0 0 0,-1 0 0 0 0,-4-8 0 0 0,1 1 0 0 0,-1 0 0 0 0,1 0 0 0 0,-1-1 0 0 0,1 1 0 0 0,-1 0 0 0 0,0 0 0 0 0,1-1 0 0 0,-1 1 0 0 0,0 0 0 0 0,0 0 0 0 0,0 0 0 0 0,1 0 0 0 0,-1 0 0 0 0,0-1 0 0 0,0 1 0 0 0,0 0 0 0 0,0 0 0 0 0,-1 0 0 0 0,1 0 0 0 0,0 0 0 0 0,0-1 0 0 0,0 1 0 0 0,-1 0 0 0 0,1 0 0 0 0,0 0 0 0 0,-1 0 0 0 0,1-1 0 0 0,-1 1 0 0 0,1 0 0 0 0,-1-1 0 0 0,0 2 0 0 0,-1 2 0 0 0,-3 2 72 0 0,1 1 0 0 0,-1-1-1 0 0,0 0 1 0 0,-1 0 0 0 0,1 0-1 0 0,-1-1 1 0 0,0 0 0 0 0,-1 0 0 0 0,1 0-1 0 0,-1-1 1 0 0,0 0 0 0 0,-12 5-1 0 0,2-2 72 0 0,0-1 0 0 0,-1 0 0 0 0,0-1 0 0 0,-26 3 0 0 0,19-5-1473 0 0,0-2 0 0 0,-1-1 0 0 0,-30-3 0 0 0,33-2-2654 0 0,20 4 1937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32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4 17503 0 0,'0'0'399'0'0,"0"0"60"0"0,0 0 21 0 0,1-1-59 0 0,3-1-171 0 0,1 0-1 0 0,-1 0 1 0 0,1 1 0 0 0,-1-1-1 0 0,1 1 1 0 0,-1 0 0 0 0,7 0-1 0 0,-10 1 88 0 0,0 0 1 0 0,0 0-1 0 0,1 0 0 0 0,-1 0 0 0 0,0 0 0 0 0,0 1 0 0 0,0-1 1 0 0,0 0-1 0 0,0 1 0 0 0,0-1 0 0 0,0 1 0 0 0,0-1 0 0 0,0 1 1 0 0,2 1-1 0 0,-1 0-214 0 0,-1-1 1 0 0,0 1-1 0 0,0-1 0 0 0,0 1 1 0 0,0-1-1 0 0,0 1 0 0 0,0 0 1 0 0,0 0-1 0 0,-1-1 1 0 0,1 1-1 0 0,-1 0 0 0 0,1 0 1 0 0,0 3-1 0 0,0 3-23 0 0,-1 0 0 0 0,0 0 0 0 0,0 0 0 0 0,-2 11 0 0 0,0-5-24 0 0,-1-1-1 0 0,0 0 0 0 0,-1 0 1 0 0,-1 0-1 0 0,0-1 0 0 0,0 0 1 0 0,-1 0-1 0 0,-1 0 0 0 0,0 0 1 0 0,0-1-1 0 0,-1 0 0 0 0,-1-1 1 0 0,-16 17-1 0 0,16-20-693 0 0,1 0-1 0 0,-1 0 0 0 0,0 0 1 0 0,0-1-1 0 0,0-1 1 0 0,-1 0-1 0 0,0 0 1 0 0,0-1-1 0 0,-16 5 1 0 0,10-4-917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33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81 0 0,0 0 481 0 0,0 0 237 0 0,0 0 45 0 0,0 0 8 0 0,0 0 2 0 0,2 1 0 0 0,5 8-87 0 0,1-1 1 0 0,-1 2-1 0 0,-1-1 0 0 0,0 1 0 0 0,9 17 1 0 0,19 58 365 0 0,-6-13 170 0 0,17 41-1544 0 0,-6-11 1089 0 0,-33-88-805 0 0,0 1 0 0 0,-1 0 0 0 0,-1 0 0 0 0,2 21 0 0 0,-2-20-193 0 0,-4-14-189 0 0,0-4 60 0 0,0-1 0 0 0,0 1 0 0 0,-1 0 0 0 0,1 0 0 0 0,0 0 0 0 0,-1 0 0 0 0,0-1 0 0 0,-1-2 0 0 0,-1-6-173 0 0,-1-21-646 0 0,-3-12-3839 0 0,4 30-1496 0 0,3-1-1643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33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0 15663 0 0,'0'0'356'0'0,"0"0"50"0"0,0 0 20 0 0,0 0-42 0 0,0 0-42 0 0,0 0 750 0 0,0 0 352 0 0,11 3 2718 0 0,-11-3-4101 0 0,1 0-1 0 0,-1 0 1 0 0,1 0-1 0 0,-1 0 1 0 0,1 0-1 0 0,-1 0 1 0 0,1 0-1 0 0,-1 0 1 0 0,1 0-1 0 0,-1 0 1 0 0,1 1-1 0 0,-1-1 1 0 0,1 0-1 0 0,-1 0 1 0 0,1 0-1 0 0,-1 1 1 0 0,1-1-1 0 0,-1 0 1 0 0,1 0-1 0 0,-1 1 1 0 0,0-1-1 0 0,1 0 1 0 0,-1 1-1 0 0,0-1 1 0 0,1 1-1 0 0,-1-1 1 0 0,0 0-1 0 0,1 1 1 0 0,-1-1-1 0 0,0 1 1 0 0,0-1-1 0 0,0 1 1 0 0,1-1-1 0 0,-1 1 1 0 0,0-1-1 0 0,0 1 1 0 0,0-1 0 0 0,0 1-1 0 0,0-1 1 0 0,0 1-1 0 0,0-1 1 0 0,0 1-1 0 0,0-1 1 0 0,0 1-1 0 0,0-1 1 0 0,0 1-1 0 0,0-1 1 0 0,-1 2-1 0 0,1 1 243 0 0,-1 0 0 0 0,0 0 0 0 0,0 0 0 0 0,0 1-1 0 0,0-1 1 0 0,0 0 0 0 0,-3 4 0 0 0,-5 5-276 0 0,0-1-1 0 0,-1 1 1 0 0,0-2 0 0 0,-1 1-1 0 0,0-2 1 0 0,-23 17 0 0 0,3-6-10 0 0,-54 26 0 0 0,75-41-154 0 0,-3 1 19 0 0,0-1 1 0 0,0 0-1 0 0,-20 5 0 0 0,32-9-370 0 0,1-1-21 0 0,0 0-71 0 0,0 0-285 0 0,2-1-126 0 0,22-5-6973 0 0,-9 1 252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48:34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2671 0 0,'0'0'579'0'0,"0"0"-15"0"0,5-5-339 0 0,8-9 2629 0 0,-6 10 395 0 0,-2 1-2873 0 0,-4 3-187 0 0,0-1 1 0 0,0 0 0 0 0,0 1 0 0 0,0-1-1 0 0,0 1 1 0 0,0-1 0 0 0,0 1-1 0 0,0 0 1 0 0,0-1 0 0 0,0 1 0 0 0,0 0-1 0 0,0 0 1 0 0,0 0 0 0 0,1 0 0 0 0,-1 0-1 0 0,1 0 1 0 0,0 1 471 0 0,20-1 1565 0 0,-19 2-2040 0 0,1 1 0 0 0,-1-1 1 0 0,1 1-1 0 0,-1-1 0 0 0,0 1 1 0 0,0 0-1 0 0,-1 0 0 0 0,1 1 1 0 0,0-1-1 0 0,-1 0 1 0 0,2 5-1 0 0,-1-2-81 0 0,-1 0-1 0 0,0 0 1 0 0,0 0 0 0 0,0 0 0 0 0,-1 0-1 0 0,1 13 1 0 0,1 11 150 0 0,1 17 81 0 0,-1 59 1 0 0,-8 16 211 0 0,12 130 0 0 0,8-133-188 0 0,1 12-59 0 0,-13-105-278 0 0,-1 4 110 0 0,-1 56 0 0 0,-1-78-117 0 0,-1 1 0 0 0,0-1 0 0 0,-1 0 1 0 0,0 1-1 0 0,0-1 0 0 0,-1 0 0 0 0,0 0 0 0 0,0-1 0 0 0,-1 1 1 0 0,0 0-1 0 0,-7 9 0 0 0,10-16-16 0 0,1 0 0 0 0,-1 1 0 0 0,0-1 0 0 0,0 0 0 0 0,0 0 0 0 0,0 0 0 0 0,0 0 0 0 0,0 0 0 0 0,0 0 0 0 0,0-1 0 0 0,0 1 0 0 0,-3 1 0 0 0,0 0 0 0 0,3-1 0 0 0,0-1 0 0 0,0 0 0 0 0,0 1 0 0 0,0-1 0 0 0,1 0 0 0 0,-1 1 0 0 0,0-1 0 0 0,0 0 0 0 0,0 0 0 0 0,0 0 0 0 0,0 0 0 0 0,0 0 0 0 0,0 0 0 0 0,0 0 0 0 0,0 0 0 0 0,0 0 0 0 0,0-1 0 0 0,0 1 0 0 0,0 0 0 0 0,0 0 0 0 0,0-1 0 0 0,0 1 0 0 0,0-1 0 0 0,0 1 0 0 0,0-1 0 0 0,1 1 0 0 0,-2-2 0 0 0,-5-1 0 0 0,5 1 0 0 0,-1 1 0 0 0,1 0 0 0 0,0-1 0 0 0,-1 0 0 0 0,1 1 0 0 0,0-1 0 0 0,0 0 0 0 0,0 0 0 0 0,0 0 0 0 0,-2-3 0 0 0,-3-4 0 0 0,6 8-66 0 0,1 0 0 0 0,-1 0 1 0 0,0 0-1 0 0,0 0 0 0 0,1-1 0 0 0,-1 1 0 0 0,0 0 1 0 0,1 0-1 0 0,-1-1 0 0 0,1 1 0 0 0,0-1 0 0 0,-1 1 0 0 0,1-2 1 0 0,-2-8-446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29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254 13823 0 0,'-5'0'315'0'0,"3"1"-319"0"0,1-1 35 0 0,0 0 0 0 0,0 1 0 0 0,0-1 0 0 0,0 0 0 0 0,0 0 0 0 0,0 0 0 0 0,1 0 0 0 0,-1 0 0 0 0,0 0 0 0 0,0 0 0 0 0,0 0 0 0 0,0-1 0 0 0,0 1 1 0 0,-2-1-1 0 0,2 0 17 0 0,0 0 0 0 0,0 0 0 0 0,0 0 1 0 0,1 0-1 0 0,-1-1 0 0 0,0 1 0 0 0,1 0 1 0 0,-1 0-1 0 0,1-1 0 0 0,-1 1 0 0 0,1 0 1 0 0,0-1-1 0 0,-1 1 0 0 0,1-3 0 0 0,-2-13 1161 0 0,1 1 0 0 0,0 0 0 0 0,2-1-1 0 0,2-19 1 0 0,-3 29-933 0 0,0 4 50 0 0,0 1 0 0 0,1-1 1 0 0,-1 1-1 0 0,0-1 0 0 0,1 1 1 0 0,1-5-1 0 0,0 0 1912 0 0,-5 15-1396 0 0,1 21-1143 0 0,1 0 0 0 0,4 31 0 0 0,-1 5-180 0 0,-2-29 554 0 0,1 36 878 0 0,-17 133 1 0 0,-4-91-936 0 0,18-103-16 0 0,-2-3 0 0 0,-1-4 0 0 0,4-5 0 0 0,0 0 0 0 0,0 1 0 0 0,0-1 0 0 0,0 1 0 0 0,0-1 0 0 0,1 0 0 0 0,-1 0 0 0 0,0 0 0 0 0,1 1 0 0 0,-1-1 0 0 0,0 0 0 0 0,1 0 0 0 0,-1 0 0 0 0,1 0 0 0 0,0 0 0 0 0,-1 0 0 0 0,1 0 0 0 0,0 0 0 0 0,-1 0 0 0 0,1 0 0 0 0,0 0 0 0 0,0-1 0 0 0,-3-29 0 0 0,3 27 0 0 0,0-30 0 0 0,9-64 0 0 0,-2 38 0 0 0,2-27 0 0 0,29-121 0 0 0,-32 188 0 0 0,0 0 0 0 0,13-30 0 0 0,-14 41 0 0 0,-1 0 0 0 0,1 1 0 0 0,0-1 0 0 0,1 1 0 0 0,0 0 0 0 0,0 1 0 0 0,13-12 0 0 0,-16 16 32 0 0,1 1 0 0 0,-1-1 0 0 0,1 1 0 0 0,0-1 0 0 0,0 1 0 0 0,0 0 0 0 0,0 0 0 0 0,0 1 1 0 0,0 0-1 0 0,1-1 0 0 0,-1 1 0 0 0,0 0 0 0 0,1 1 0 0 0,-1-1 0 0 0,1 1 0 0 0,-1 0 0 0 0,0 0 0 0 0,1 1 0 0 0,-1-1 0 0 0,1 1 0 0 0,-1 0 0 0 0,0 0 0 0 0,1 0 0 0 0,-1 1 0 0 0,0-1 0 0 0,6 4 0 0 0,-4-2 28 0 0,-1 1 0 0 0,1 0 0 0 0,-1 0 0 0 0,1 0 0 0 0,-1 1-1 0 0,0 0 1 0 0,-1 0 0 0 0,1 0 0 0 0,-1 0 0 0 0,0 1 0 0 0,0 0 0 0 0,-1 0-1 0 0,0 0 1 0 0,0 0 0 0 0,0 0 0 0 0,3 11 0 0 0,-6-13-52 0 0,1 1 0 0 0,-1-1 1 0 0,0 1-1 0 0,0-1 0 0 0,0 1 1 0 0,0-1-1 0 0,-1 1 1 0 0,0-1-1 0 0,0 0 0 0 0,0 1 1 0 0,0-1-1 0 0,-1 0 0 0 0,0 0 1 0 0,0 0-1 0 0,0 0 0 0 0,0 0 1 0 0,0 0-1 0 0,-4 3 0 0 0,-3 4-6 0 0,1-1-1 0 0,-2 0 0 0 0,1 0 1 0 0,-19 13-1 0 0,22-18-60 0 0,0-1 0 0 0,-1 0-1 0 0,1 0 1 0 0,-1-1 0 0 0,0 0 0 0 0,0 0-1 0 0,0-1 1 0 0,0 1 0 0 0,0-2 0 0 0,-1 1-1 0 0,1-1 1 0 0,-1 0 0 0 0,-12 0 0 0 0,19-1-228 0 0,-1-1 1 0 0,1 1-1 0 0,0 0 1 0 0,-1 0-1 0 0,1-1 1 0 0,-1 1-1 0 0,1-1 1 0 0,0 0-1 0 0,-1 1 1 0 0,1-1-1 0 0,0 0 1 0 0,-1 0-1 0 0,1 0 1 0 0,0 1-1 0 0,-2-3 1 0 0,3 2 145 0 0,0 1 0 0 0,-1-1 0 0 0,1 0 1 0 0,0 1-1 0 0,-1-1 0 0 0,1 1 0 0 0,0-1 0 0 0,0 0 0 0 0,-1 1 1 0 0,1-1-1 0 0,0 0 0 0 0,0 0 0 0 0,0 1 0 0 0,0-1 1 0 0,0 0-1 0 0,0 1 0 0 0,0-1 0 0 0,0 0 0 0 0,0 1 0 0 0,1-1 1 0 0,-1 0-1 0 0,0 1 0 0 0,0-1 0 0 0,1 0 0 0 0,-1 1 0 0 0,0-1 1 0 0,1 0-1 0 0,-1 1 0 0 0,0-1 0 0 0,1 1 0 0 0,-1-1 0 0 0,1 1 1 0 0,0-1-1 0 0,22-29-4867 0 0,-5 13 2449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30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4 10135 0 0,'0'0'464'0'0,"7"-4"151"0"0,5-4 41 0 0,-4 5 4517 0 0,-8 3-4812 0 0,1 1 1 0 0,-1-1-1 0 0,0 0 0 0 0,0 1 1 0 0,0-1-1 0 0,0 1 1 0 0,0-1-1 0 0,0 0 1 0 0,0 1-1 0 0,0-1 1 0 0,0 1-1 0 0,0-1 0 0 0,-1 1 1 0 0,1-1-1 0 0,0 0 1 0 0,0 1-1 0 0,0-1 1 0 0,0 0-1 0 0,-1 1 1 0 0,1-1-1 0 0,0 0 1 0 0,0 1-1 0 0,-1 0 0 0 0,-4 9-2151 0 0,-8 31 2200 0 0,2 1 0 0 0,1 0 0 0 0,-5 53 0 0 0,15-70-410 0 0,3-16 0 0 0,2-2 0 0 0,-3-6 13 0 0,-1-1-1 0 0,0 1 1 0 0,0 0-1 0 0,1-1 1 0 0,-1 1-1 0 0,0-1 1 0 0,1 1 0 0 0,-1-1-1 0 0,1 1 1 0 0,-1-1-1 0 0,0 0 1 0 0,1 0-1 0 0,-1 0 1 0 0,1 0-1 0 0,-1 0 1 0 0,1 0 0 0 0,-1 0-1 0 0,3-1 1 0 0,-2 0 42 0 0,1 0 0 0 0,-1 0 0 0 0,0 0 0 0 0,1 0 0 0 0,-1-1 0 0 0,0 1 0 0 0,0-1 0 0 0,0 1 0 0 0,3-4 0 0 0,2-4 206 0 0,0 0 0 0 0,0 0 1 0 0,9-18-1 0 0,-13 22-212 0 0,4-9-34 0 0,-1 0 0 0 0,0 0 0 0 0,0 0 0 0 0,-2-1 0 0 0,0 1 0 0 0,-1-1 0 0 0,0 0 0 0 0,-1 0 0 0 0,-1-1 0 0 0,0-16 0 0 0,-1 29-15 0 0,-1 0 0 0 0,1 0 0 0 0,0 0 0 0 0,-1 0 0 0 0,0 0 0 0 0,0 0 0 0 0,0 0 0 0 0,-2-5 0 0 0,3 8-1 0 0,0 0 0 0 0,0-1 1 0 0,0 1-1 0 0,0 0 0 0 0,0 0 0 0 0,-1-1 0 0 0,1 1 0 0 0,0 0 1 0 0,0 0-1 0 0,0-1 0 0 0,0 1 0 0 0,0 0 0 0 0,-1 0 1 0 0,1 0-1 0 0,0-1 0 0 0,0 1 0 0 0,0 0 0 0 0,0 0 0 0 0,-1 0 1 0 0,1-1-1 0 0,0 1 0 0 0,0 0 0 0 0,-1 0 0 0 0,1 0 0 0 0,0 0 1 0 0,0 0-1 0 0,-1 0 0 0 0,1 0 0 0 0,0-1 0 0 0,0 1 0 0 0,-1 0 1 0 0,1 0-1 0 0,0 0 0 0 0,0 0 0 0 0,-1 0 0 0 0,1 0 1 0 0,0 0-1 0 0,-1 0 0 0 0,1 0 0 0 0,0 1 0 0 0,0-1 0 0 0,-1 0 1 0 0,1 0-1 0 0,0 0 0 0 0,0 0 0 0 0,-1 0 0 0 0,1 0 0 0 0,0 0 1 0 0,0 1-1 0 0,0-1 0 0 0,-1 0 0 0 0,1 0 0 0 0,0 0 0 0 0,0 1 1 0 0,-1-1-1 0 0,1 0-17 0 0,-3 2-46 0 0,0 0 0 0 0,0 1-1 0 0,0-1 1 0 0,0 1 0 0 0,1-1-1 0 0,-1 1 1 0 0,1 0 0 0 0,0 0 0 0 0,-1 0-1 0 0,1 0 1 0 0,0 0 0 0 0,1 1 0 0 0,-1-1-1 0 0,1 1 1 0 0,-1-1 0 0 0,1 1 0 0 0,0-1-1 0 0,1 1 1 0 0,-1 0 0 0 0,0-1 0 0 0,1 1-1 0 0,0 0 1 0 0,0 0 0 0 0,0-1-1 0 0,0 1 1 0 0,1 0 0 0 0,0 0 0 0 0,-1-1-1 0 0,4 8 1 0 0,3-1 64 0 0,-3-9 0 0 0,-2-1 0 0 0,2 1-63 0 0,1-1 0 0 0,0 0 0 0 0,0 1 0 0 0,0-2 0 0 0,0 1 0 0 0,0 0 0 0 0,0-1 0 0 0,0 0 0 0 0,0 0 0 0 0,0-1 0 0 0,-1 1 0 0 0,1-1 0 0 0,0 0 0 0 0,5-3 0 0 0,8-5-299 0 0,-1-1-1 0 0,17-14 1 0 0,-28 20 346 0 0,18-12 37 0 0,30-17-1 0 0,-44 28 3 0 0,-8 5 314 0 0,-2 1 138 0 0,0 0 33 0 0,0 0-65 0 0,5 22-279 0 0,1-5-163 0 0,-6-9-1 0 0,1 1 0 0 0,-1-1 0 0 0,0 1 0 0 0,-1-1 0 0 0,-2 11 0 0 0,1-9 0 0 0,1-1 0 0 0,0 1 0 0 0,1 14 0 0 0,1-7 0 0 0,0-1 0 0 0,-3 17 0 0 0,-1 29 0 0 0,2-45-201 0 0,1-15-850 0 0,0-2-385 0 0,0 0-806 0 0,0 0-3078 0 0,0 0-1318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30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22 15663 0 0,'90'-47'1928'0'0,"-84"44"-1365"0"0,-1-1-1 0 0,0 0 0 0 0,0 0 0 0 0,-1 0 1 0 0,1 0-1 0 0,-1-1 0 0 0,0 1 0 0 0,0-1 1 0 0,-1 0-1 0 0,0 0 0 0 0,1-1 1 0 0,-1 1-1 0 0,3-10 0 0 0,-6 14-50 0 0,0 1 0 0 0,0 0 0 0 0,-5 0-400 0 0,-1 1 1 0 0,0 0-1 0 0,1 0 0 0 0,-1 1 1 0 0,1 0-1 0 0,-1 0 0 0 0,1 0 1 0 0,0 0-1 0 0,0 1 0 0 0,0 0 0 0 0,0 0 1 0 0,-8 6-1 0 0,-5 7 490 0 0,-27 28 0 0 0,36-34-602 0 0,1 0 0 0 0,0 0 0 0 0,-11 20 0 0 0,16-25 0 0 0,0 0 0 0 0,1 0 0 0 0,0 0 0 0 0,0 1 0 0 0,0-1 0 0 0,0 1 0 0 0,1-1 0 0 0,0 1 0 0 0,0 0 0 0 0,1-1 0 0 0,0 7 0 0 0,0-10-18 0 0,0 1 0 0 0,1-1 0 0 0,-1 0 0 0 0,1 0 0 0 0,0 0 0 0 0,0 0 0 0 0,0-1 0 0 0,0 1 0 0 0,0 0 0 0 0,0 0 0 0 0,0 0 0 0 0,0-1 0 0 0,1 1 0 0 0,-1 0 0 0 0,1-1 0 0 0,-1 0 0 0 0,1 1 0 0 0,0-1 0 0 0,-1 0 0 0 0,1 0 0 0 0,0 0 0 0 0,0 0 0 0 0,0 0 0 0 0,0 0 0 0 0,0 0 0 0 0,0-1 0 0 0,0 1 0 0 0,0-1 0 0 0,4 1 0 0 0,5 1-186 0 0,1-1 0 0 0,0 0 0 0 0,22-2 1 0 0,-31 0 174 0 0,5 1-246 0 0,-5-1 264 0 0,0 1 0 0 0,0-1-1 0 0,1 1 1 0 0,-1 0 0 0 0,0 0 0 0 0,0 1 0 0 0,1-1-1 0 0,-1 0 1 0 0,0 1 0 0 0,0 0 0 0 0,0 0 0 0 0,0 0-1 0 0,0 0 1 0 0,0 0 0 0 0,0 1 0 0 0,0-1 0 0 0,0 1-1 0 0,0 0 1 0 0,-1 0 0 0 0,1 0 0 0 0,-1 0-1 0 0,1 0 1 0 0,1 4 0 0 0,-2-4 14 0 0,0 0 0 0 0,-1 1-1 0 0,1-1 1 0 0,-1 1 0 0 0,0-1 0 0 0,0 1-1 0 0,0-1 1 0 0,0 1 0 0 0,0 0 0 0 0,0 0-1 0 0,-1 0 1 0 0,1-1 0 0 0,-1 1 0 0 0,0 0-1 0 0,0 3 1 0 0,-1 0-6 0 0,0-1-1 0 0,0 0 1 0 0,0 0-1 0 0,0 0 1 0 0,-1 1-1 0 0,0-2 1 0 0,-4 9-1 0 0,-2 0-12 0 0,-1 0 0 0 0,0 0 0 0 0,0-1 0 0 0,-19 18 0 0 0,23-25-79 0 0,1 0-558 0 0,-1 0 0 0 0,0-1 0 0 0,0 0 1 0 0,0 0-1 0 0,0 0 0 0 0,-1 0 1 0 0,-10 5-1 0 0,14-9-850 0 0,2 0-29 0 0,0 0-4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31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0 19351 0 0,'0'0'439'0'0,"0"0"62"0"0,0 0 33 0 0,0 0-65 0 0,-7 5-292 0 0,2-1 206 0 0,0-1 0 0 0,-1 1 0 0 0,1 1 0 0 0,1-1 0 0 0,-1 1 0 0 0,0 0 0 0 0,1 0-1 0 0,0 0 1 0 0,0 0 0 0 0,1 1 0 0 0,0 0 0 0 0,0-1 0 0 0,0 1 0 0 0,0 0 0 0 0,-2 11 0 0 0,3-12-381 0 0,0 0 0 0 0,-1 0 0 0 0,0 0 1 0 0,0 0-1 0 0,0 0 0 0 0,-1-1 0 0 0,1 0 0 0 0,-9 8 1 0 0,-3 5-6 0 0,9-10 3 0 0,1 0 0 0 0,0 1 0 0 0,1 0 0 0 0,-1 0 0 0 0,1 0 0 0 0,-5 16 0 0 0,8-20 0 0 0,0 0 0 0 0,0 0 0 0 0,0 0 0 0 0,1 0 0 0 0,-1 0 0 0 0,1 0 0 0 0,0 0 0 0 0,0 1 0 0 0,1-1 0 0 0,-1 0 0 0 0,1 0 0 0 0,0 0 0 0 0,0 0 0 0 0,0-1 0 0 0,1 1 0 0 0,-1 0 0 0 0,4 5 0 0 0,10 14 0 0 0,24 28 0 0 0,-38-49 0 0 0,1 0 0 0 0,-1 0 0 0 0,1-1 0 0 0,0 1 0 0 0,-1 0 0 0 0,1 0 0 0 0,0-1 0 0 0,4 3 0 0 0,0 0 0 0 0,18 14 0 0 0,-24-18 0 0 0,1 1 0 0 0,0-1 0 0 0,-1 1 0 0 0,1-1 0 0 0,-1 1 0 0 0,1-1 0 0 0,-1 1 0 0 0,0 0 0 0 0,1-1 0 0 0,-1 1 0 0 0,1 0 0 0 0,-1-1 0 0 0,0 1 0 0 0,0 0 0 0 0,1 0 0 0 0,-3 4 0 0 0,1-4 0 0 0,0 2 0 0 0,-1 1 0 0 0,0-1 0 0 0,0 1 0 0 0,0-1 0 0 0,-1 0 0 0 0,1 0 0 0 0,-1 0 0 0 0,0 0 0 0 0,-4 3 0 0 0,-1 1 0 0 0,0-1 0 0 0,-14 8 0 0 0,12-9-18 0 0,-48 24-793 0 0,49-27 451 0 0,5-2-1645 0 0,-2 1-4537 0 0,0 0-1170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5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53 8951 0 0,'0'0'407'0'0,"0"0"-6"0"0,0 0-98 0 0,0 0 534 0 0,-1-2 261 0 0,-15-31 4064 0 0,15 31-4244 0 0,1 2-80 0 0,0 0-35 0 0,-4-6 436 0 0,-1-4 3206 0 0,4 12-4296 0 0,-3 8 153 0 0,0 1-1 0 0,1 0 1 0 0,0-1-1 0 0,1 1 1 0 0,0 0-1 0 0,-1 13 1 0 0,-1 11-366 0 0,-26 93-495 0 0,29-121 559 0 0,0-4 0 0 0,1 0 0 0 0,-1 0 0 0 0,0 0 0 0 0,0-1 0 0 0,0 1 0 0 0,0 0 0 0 0,0-1 0 0 0,-1 1 0 0 0,-1 2 0 0 0,-4 5 0 0 0,-2-3-16 0 0,1-2-144 0 0,7-5-345 0 0,1 0-119 0 0,0 0-16 0 0,3-31-3284 0 0,3 18 2169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32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4 21191 0 0,'0'0'480'0'0,"0"0"67"0"0,6-5 553 0 0,-5 4-949 0 0,-1 0 0 0 0,1 0 0 0 0,0 1 0 0 0,0-1 0 0 0,-1 1 0 0 0,1-1 0 0 0,0 0 0 0 0,0 1 0 0 0,-1-1 0 0 0,1 1 0 0 0,0 0 0 0 0,0-1 0 0 0,0 1 0 0 0,0 0 0 0 0,1-1 0 0 0,-2 10 3239 0 0,-2-4-2851 0 0,-2 14-291 0 0,-1 0 0 0 0,-10 28 0 0 0,9-35-85 0 0,2 1 0 0 0,0 0 0 0 0,0-1 0 0 0,1 1 0 0 0,1 1 0 0 0,0-1 0 0 0,0 22 0 0 0,2-33-163 0 0,0 0 0 0 0,0 1 0 0 0,1-1 0 0 0,-1 0 0 0 0,1 0 0 0 0,0 1 0 0 0,0-1 0 0 0,0 0 0 0 0,0 0 0 0 0,0 0 0 0 0,3 4 0 0 0,5 2 0 0 0,-4-8 0 0 0,-3 0 0 0 0,3 0-8 0 0,0 0 1 0 0,0-1-1 0 0,1 0 0 0 0,-1 0 1 0 0,0 0-1 0 0,0 0 1 0 0,0-1-1 0 0,0 0 0 0 0,-1 0 1 0 0,1 0-1 0 0,4-3 0 0 0,4-3-95 0 0,-1 0 0 0 0,20-17 0 0 0,-27 20 87 0 0,0-1 0 0 0,0 1 1 0 0,0-1-1 0 0,0 0 1 0 0,-1 0-1 0 0,0 0 0 0 0,0-1 1 0 0,-1 1-1 0 0,0-1 1 0 0,0 0-1 0 0,0 0 0 0 0,-1 0 1 0 0,0-1-1 0 0,-1 1 0 0 0,1 0 1 0 0,-1-1-1 0 0,-1 1 1 0 0,1-1-1 0 0,-1 1 0 0 0,-1 0 1 0 0,1-1-1 0 0,-1 1 1 0 0,-1-1-1 0 0,1 1 0 0 0,-1 0 1 0 0,-1 0-1 0 0,1 0 1 0 0,-1 0-1 0 0,0 0 0 0 0,-6-9 1 0 0,8 15-10 0 0,0-1 1 0 0,-1 0-1 0 0,1 0 0 0 0,0 0 1 0 0,-1 1-1 0 0,1-1 1 0 0,-1 1-1 0 0,0-1 0 0 0,0 1 1 0 0,1 0-1 0 0,-1-1 1 0 0,0 1-1 0 0,0 0 0 0 0,0 0 1 0 0,0 0-1 0 0,-1 1 1 0 0,1-1-1 0 0,0 1 0 0 0,0-1 1 0 0,0 1-1 0 0,0-1 1 0 0,-1 1-1 0 0,1 0 0 0 0,0 0 1 0 0,0 0-1 0 0,-1 0 1 0 0,1 1-1 0 0,0-1 1 0 0,0 1-1 0 0,0-1 0 0 0,-1 1 1 0 0,1 0-1 0 0,0 0 1 0 0,0 0-1 0 0,0 0 0 0 0,0 0 1 0 0,1 0-1 0 0,-1 0 1 0 0,0 1-1 0 0,0-1 0 0 0,1 1 1 0 0,-1-1-1 0 0,1 1 1 0 0,-3 3-1 0 0,0-1 25 0 0,2-3 0 0 0,1 0 0 0 0,0 1 0 0 0,-1-1 0 0 0,1 1 0 0 0,0 0 0 0 0,0-1 0 0 0,0 1 0 0 0,0 0 0 0 0,1-1 0 0 0,-2 4 0 0 0,1 4 0 0 0,1-7 0 0 0,1 0 0 0 0,-1 0 0 0 0,1-1 0 0 0,0 1 0 0 0,0 0 0 0 0,0 0 0 0 0,0-1 0 0 0,0 1 0 0 0,0-1 0 0 0,0 1 0 0 0,1-1 0 0 0,-1 0 0 0 0,1 1 0 0 0,-1-1 0 0 0,1 0 0 0 0,-1 0 0 0 0,1 0 0 0 0,-1 0 0 0 0,1 0 0 0 0,0 0 0 0 0,0 0 0 0 0,-1-1 0 0 0,1 1 0 0 0,0-1 0 0 0,0 1 0 0 0,0-1 0 0 0,0 0 0 0 0,3 1 0 0 0,3-1 0 0 0,0 1 0 0 0,1-1 0 0 0,-1-1 0 0 0,0 1 0 0 0,12-4 0 0 0,177-41 0 0 0,-190 43 0 0 0,1 2 0 0 0,0-1 0 0 0,0 1 0 0 0,-1 0 0 0 0,14 2 0 0 0,-6 2 0 0 0,-12 0 0 0 0,-2-2 0 0 0,1 1 0 0 0,1 0 0 0 0,-1 0 0 0 0,0 1 0 0 0,-1-1 0 0 0,1 1 0 0 0,0 0 0 0 0,-1-1 0 0 0,0 1 0 0 0,0 0 0 0 0,0 0 0 0 0,-1 0 0 0 0,1 5 0 0 0,0-1 0 0 0,-1 0 0 0 0,0 0 0 0 0,-1 1 0 0 0,-2 14 0 0 0,2-20 0 0 0,0 0 0 0 0,0 0 0 0 0,-1 0 0 0 0,1 0 0 0 0,-1-1 0 0 0,1 1 0 0 0,-3 3 0 0 0,2-4 0 0 0,0 1 0 0 0,0 0 0 0 0,1 0 0 0 0,-1 0 0 0 0,-2 6 0 0 0,4-6 0 0 0,-7 10 0 0 0,4-11 0 0 0,1-7 0 0 0,2-6 0 0 0,2 6 0 0 0,-1-1 0 0 0,0 1 0 0 0,1 0 0 0 0,0 0 0 0 0,0 0 0 0 0,1 0 0 0 0,-1 1 0 0 0,1-1 0 0 0,0 1 0 0 0,4-5 0 0 0,5-6 0 0 0,22-19 0 0 0,-3 4 0 0 0,-24 23 0 0 0,0 1 0 0 0,0 0 0 0 0,1 1 0 0 0,0-1 0 0 0,15-7 0 0 0,-3 4 0 0 0,29-10 0 0 0,-45 17 0 0 0,6-1 0 0 0,0 0 0 0 0,0 0 0 0 0,1 1 0 0 0,-1 1 0 0 0,12-1 0 0 0,-17 2 0 0 0,-1 0 0 0 0,1 0 0 0 0,0 0 0 0 0,0 1 0 0 0,-1 0 0 0 0,7 2 0 0 0,-9-2 0 0 0,0 1 0 0 0,0 0 0 0 0,0 0 0 0 0,0 0 0 0 0,0 0 0 0 0,0 0 0 0 0,0 0 0 0 0,-1 0 0 0 0,0 1 0 0 0,1-1 0 0 0,-1 1 0 0 0,0-1 0 0 0,0 1 0 0 0,0-1 0 0 0,0 1 0 0 0,-1-1 0 0 0,1 1 0 0 0,-1 0 0 0 0,1 0 0 0 0,-1 3 0 0 0,3 13 0 0 0,-1-6 0 0 0,-1-1 0 0 0,-1 1 0 0 0,0-1 0 0 0,-1 1 0 0 0,-1-1 0 0 0,1 1 0 0 0,-5 14 0 0 0,-1 7 0 0 0,5-24 0 0 0,3-5 13 0 0,4-9-80 0 0,6-7-744 0 0,6-13-1173 0 0,-11 9 961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32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1 19351 0 0,'0'0'439'0'0,"-16"-7"1225"0"0,16 6-1585 0 0,-1 1 1 0 0,0 0-1 0 0,1-1 1 0 0,-1 1-1 0 0,0 0 1 0 0,0-1-1 0 0,1 1 0 0 0,-1 0 1 0 0,0 0-1 0 0,0 0 1 0 0,0 0-1 0 0,1-1 1 0 0,-1 1-1 0 0,0 0 1 0 0,0 0-1 0 0,0 1 0 0 0,1-1 1 0 0,-1 0-1 0 0,0 0 1 0 0,0 0-1 0 0,0 0 1 0 0,1 1-1 0 0,-1-1 1 0 0,0 0-1 0 0,1 1 1 0 0,-1-1-1 0 0,0 1 0 0 0,1-1 1 0 0,-1 1-1 0 0,0-1 1 0 0,1 1-1 0 0,-1-1 1 0 0,1 1-1 0 0,-1 0 1 0 0,1-1-1 0 0,-1 1 0 0 0,1-1 1 0 0,-1 1-1 0 0,1 0 1 0 0,0 0-1 0 0,-1 1 1 0 0,-1 4 308 0 0,0 0 1 0 0,1 0-1 0 0,-1 0 1 0 0,0 10-1 0 0,1-3-122 0 0,-2 4-177 0 0,-4 20 87 0 0,2-1-1 0 0,-1 71 1 0 0,7-27-176 0 0,-12 102 0 0 0,-13-24 0 0 0,24-156 1 0 0,0-1 0 0 0,0 1 0 0 0,-1 0 0 0 0,1 0-1 0 0,0-1 1 0 0,-1 1 0 0 0,1-1 0 0 0,-1 1 0 0 0,0 0 0 0 0,1-1 0 0 0,-1 1 0 0 0,0-1 0 0 0,0 0-1 0 0,0 1 1 0 0,-2 1 0 0 0,1-1 57 0 0,-1 2 74 0 0,0-1 0 0 0,0 0-1 0 0,-1 0 1 0 0,1 0 0 0 0,-1 0-1 0 0,0-1 1 0 0,1 0 0 0 0,-1 1 0 0 0,0-1-1 0 0,-1-1 1 0 0,1 1 0 0 0,0-1 0 0 0,0 1-1 0 0,-9 0 1 0 0,12-1-132 0 0,1-1 0 0 0,-1 0 0 0 0,0 0 0 0 0,1 0 0 0 0,-1 0 0 0 0,0 1 0 0 0,1-1 0 0 0,-1 0 0 0 0,0 0 0 0 0,1 0 0 0 0,-1-1 0 0 0,0 1 0 0 0,1 0 0 0 0,-1 0 0 0 0,0 0 0 0 0,1 0 0 0 0,-1-1 0 0 0,-1 1 0 0 0,1-1 0 0 0,0 1 0 0 0,1 0 0 0 0,-1-1 0 0 0,1 1 0 0 0,-1 0 0 0 0,1 0 0 0 0,-1 0 0 0 0,1 0 0 0 0,-1-1 0 0 0,1 1 0 0 0,-1 0 0 0 0,1-1 0 0 0,-1 1 0 0 0,1 0 0 0 0,-1-1 0 0 0,1 1 0 0 0,0 0 0 0 0,-1-1 0 0 0,1 1 0 0 0,0-1 0 0 0,-1 1 0 0 0,1 0 0 0 0,0-1 0 0 0,0 1 0 0 0,-1-1 0 0 0,1 1 0 0 0,0-1 0 0 0,0 1 0 0 0,0-1 0 0 0,0 0 0 0 0,0 0 0 0 0,-1 0 0 0 0,-1-4 0 0 0,1-1 0 0 0,-1 1 0 0 0,1-1 0 0 0,0 1 0 0 0,0 0 0 0 0,1-1 0 0 0,0-8 0 0 0,5-41 0 0 0,-3 42 0 0 0,4-24 0 0 0,2 0 0 0 0,1 0 0 0 0,2 0 0 0 0,1 2 0 0 0,29-59 0 0 0,-36 85 0 0 0,1-1 0 0 0,-1 2 0 0 0,2-1 0 0 0,-1 1 0 0 0,1-1 0 0 0,0 2 0 0 0,1-1 0 0 0,0 1 0 0 0,11-8 0 0 0,-8 8 0 0 0,1 0 0 0 0,1 0 0 0 0,-1 2 0 0 0,1-1 0 0 0,0 2 0 0 0,22-6 0 0 0,-26 8 0 0 0,8-3 0 0 0,0 2 0 0 0,0 0 0 0 0,26-1 0 0 0,-38 4 0 0 0,0 0 0 0 0,0 0 0 0 0,0 1 0 0 0,0 0 0 0 0,0 0 0 0 0,-1 0 0 0 0,7 3 0 0 0,-8-3 0 0 0,-1 1 0 0 0,1-1 0 0 0,-1 1 0 0 0,1-1 0 0 0,-1 1 0 0 0,0 0 0 0 0,0 0 0 0 0,0 0 0 0 0,0 0 0 0 0,0 0 0 0 0,0 0 0 0 0,0 1 0 0 0,2 3 0 0 0,-3-3 0 0 0,0-1 0 0 0,0 1 0 0 0,-1 0 0 0 0,1 0 0 0 0,-1 0 0 0 0,1 0 0 0 0,-1 0 0 0 0,0 0 0 0 0,0 0 0 0 0,0 0 0 0 0,0 0 0 0 0,-1 0 0 0 0,1 0 0 0 0,-1 0 0 0 0,0 0 0 0 0,0 0 0 0 0,-2 5 0 0 0,-1 1 0 0 0,-1 0 0 0 0,1-1 0 0 0,-1 0 0 0 0,-9 11 0 0 0,-5 5-219 0 0,-1 0 0 0 0,-1-1 0 0 0,-46 39 0 0 0,66-61-289 0 0,1-1-140 0 0,0 0-572 0 0,0 0-253 0 0,0 0-1382 0 0,0 0-5333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46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17 10135 0 0,'0'0'231'0'0,"0"0"29"0"0,0 0 19 0 0,0 0 105 0 0,0 0 410 0 0,0 0 184 0 0,0 0 40 0 0,0 0 6 0 0,-1 1-214 0 0,-1 0 0 0 0,1 0 0 0 0,0 0-1 0 0,-1 0 1 0 0,0 0 0 0 0,1-1 0 0 0,-1 1-1 0 0,-2 0 1 0 0,3-2-676 0 0,0 0 0 0 0,0-1-1 0 0,-1 1 1 0 0,1-1 0 0 0,0 1 0 0 0,0-1-1 0 0,0 1 1 0 0,1-1 0 0 0,-1 0 0 0 0,0 0-1 0 0,1 1 1 0 0,-1-1 0 0 0,1 0-1 0 0,-1 0 1 0 0,1 0 0 0 0,0 0 0 0 0,0 1-1 0 0,0-1 1 0 0,0 0 0 0 0,0 0 0 0 0,0 0-1 0 0,0 0 1 0 0,1-2 0 0 0,1-8 2 0 0,1 1 0 0 0,4-16 1 0 0,10-21 589 0 0,6-21 153 0 0,-16 44-879 0 0,21-44 0 0 0,-26 59 0 0 0,-2 5 0 0 0,3 11 0 0 0,10 9 0 0 0,-12-15 0 0 0,-1 1 0 0 0,1 0 0 0 0,0 0 0 0 0,0-1 0 0 0,0 1 0 0 0,0 0 0 0 0,0-1 0 0 0,0 1 0 0 0,0-1 0 0 0,0 1 0 0 0,0-1 0 0 0,0 0 0 0 0,1 1 0 0 0,-1-1 0 0 0,0 0 0 0 0,0 0 0 0 0,0 0 0 0 0,0 0 0 0 0,0 0 0 0 0,2 0 0 0 0,1 0 0 0 0,1-1 0 0 0,1 1 0 0 0,0 0 0 0 0,-1-1 0 0 0,1 0 0 0 0,-1-1 0 0 0,1 1 0 0 0,-1-1 0 0 0,8-3 0 0 0,-6 2 0 0 0,1 0 0 0 0,0 0 0 0 0,9-1 0 0 0,-13 4 0 0 0,12-3 0 0 0,-8 1 0 0 0,0 5 0 0 0,-7-1 0 0 0,1 0 0 0 0,-1 0 0 0 0,0 0 0 0 0,0 0 0 0 0,0 1 0 0 0,0-1 0 0 0,0 0 0 0 0,-1 0 0 0 0,1 1 0 0 0,0-1 0 0 0,-1 0 0 0 0,0 1 0 0 0,0-1 0 0 0,0 1 0 0 0,0-1 0 0 0,0 3 0 0 0,-7 41 0 0 0,7-43 0 0 0,-27 91 0 0 0,25-92 0 0 0,1 2 0 0 0,3 10 0 0 0,-2-11 0 0 0,1 1 0 0 0,8 7 0 0 0,-7-9 0 0 0,-2-1 0 0 0,0-1 0 0 0,1 1 0 0 0,-1-1 0 0 0,1 1 0 0 0,-1-1 0 0 0,1 1 0 0 0,0-1 0 0 0,-1 1 0 0 0,1-1 0 0 0,-1 0 0 0 0,1 1 0 0 0,0-1 0 0 0,-1 0 0 0 0,1 1 0 0 0,0-1 0 0 0,-1 0 0 0 0,1 0 0 0 0,0 0 0 0 0,0 0 0 0 0,-1 0 0 0 0,2 0 0 0 0,3 2 0 0 0,-2-2 0 0 0,-1 1 0 0 0,1-1 0 0 0,0 1 0 0 0,0-1 0 0 0,0 0 0 0 0,0 0 0 0 0,0-1 0 0 0,0 1 0 0 0,0 0 0 0 0,4-2 0 0 0,0 0 0 0 0,0 1 0 0 0,0-1 0 0 0,0 0 0 0 0,0 0 0 0 0,-1-1 0 0 0,1 0 0 0 0,-1 0 0 0 0,1-1 0 0 0,-1 0 0 0 0,0 0 0 0 0,-1 0 0 0 0,1-1 0 0 0,5-5 0 0 0,5-8 0 0 0,-1 0 0 0 0,22-36 0 0 0,9-11 0 0 0,-46 65 0 0 0,0 0 0 0 0,0 0 0 0 0,0-1 0 0 0,0 1 0 0 0,0 0 0 0 0,0 0 0 0 0,1 0 0 0 0,-1 0 0 0 0,0-1 0 0 0,0 1 0 0 0,0 0 0 0 0,0 0 0 0 0,1 0 0 0 0,-1 0 0 0 0,0 0 0 0 0,0 0 0 0 0,0 0 0 0 0,1 0 0 0 0,-1-1 0 0 0,0 1 0 0 0,0 0 0 0 0,0 0 0 0 0,1 0 0 0 0,-1 0 0 0 0,0 0 0 0 0,0 0 0 0 0,0 0 0 0 0,1 0 0 0 0,-1 0 0 0 0,0 0 0 0 0,0 0 0 0 0,0 0 0 0 0,1 1 0 0 0,-1-1 0 0 0,0 0 0 0 0,0 0 0 0 0,0 0 0 0 0,1 0 0 0 0,-1 0 0 0 0,0 0 0 0 0,0 0 0 0 0,0 0 0 0 0,0 1 0 0 0,0-1 0 0 0,1 0 0 0 0,-1 0 0 0 0,0 0 0 0 0,0 0 0 0 0,0 1 0 0 0,0-1 0 0 0,0 0 0 0 0,0 0 0 0 0,0 0 0 0 0,1 1 0 0 0,-1-1 0 0 0,0 0 0 0 0,0 0 0 0 0,3 11 0 0 0,-3-10 0 0 0,3 11 0 0 0,-1 1 0 0 0,-1-1 0 0 0,-1 1 0 0 0,1 0 0 0 0,-2 0 0 0 0,-2 19 0 0 0,-2 44 0 0 0,5-66 0 0 0,4-1 0 0 0,11 5 0 0 0,-4-9 0 0 0,-6-7 0 0 0,-4 2 0 0 0,6-2 0 0 0,-1 0 0 0 0,0-1 0 0 0,0 0 0 0 0,0 0 0 0 0,0 0 0 0 0,0 0 0 0 0,-1-1 0 0 0,0 0 0 0 0,1 0 0 0 0,-1-1 0 0 0,-1 1 0 0 0,1-1 0 0 0,-1 0 0 0 0,0 0 0 0 0,0-1 0 0 0,0 1 0 0 0,0-1 0 0 0,-1 0 0 0 0,5-12 0 0 0,-3 4 0 0 0,-1 0 0 0 0,0 0 0 0 0,-1 0 0 0 0,-1 0 0 0 0,0-1 0 0 0,0 1 0 0 0,-2-1 0 0 0,0-16 0 0 0,-1 25 0 0 0,0-1 0 0 0,-1 1 0 0 0,0 0 0 0 0,0-1 0 0 0,0 1 0 0 0,-1 0 0 0 0,-3-7 0 0 0,6 12 0 0 0,0 1 0 0 0,-1-1 0 0 0,1 1 0 0 0,0-1 0 0 0,0 0 0 0 0,-1 1 0 0 0,1-1 0 0 0,0 1 0 0 0,-1-1 0 0 0,1 1 0 0 0,-1-1 0 0 0,1 1 0 0 0,0-1 0 0 0,-1 1 0 0 0,1-1 0 0 0,-1 1 0 0 0,1 0 0 0 0,-2-1 0 0 0,0 0 0 0 0,2 1 0 0 0,0-1 0 0 0,-1 1 0 0 0,1-1 0 0 0,0 1 0 0 0,-1 0 0 0 0,1-1 0 0 0,-1 1 0 0 0,1 0 0 0 0,0-1 0 0 0,-1 1 0 0 0,1 0 0 0 0,-1 0 0 0 0,1-1 0 0 0,-1 1 0 0 0,1 0 0 0 0,-1 0 0 0 0,1 0 0 0 0,-1 0 0 0 0,1 0 0 0 0,-1 0 0 0 0,1 0 0 0 0,-1 0 0 0 0,1 0 0 0 0,-1 0 0 0 0,1 0 0 0 0,-2 0 0 0 0,-7 2 0 0 0,8-2 0 0 0,0 0 0 0 0,-1 0 0 0 0,1 0 0 0 0,0 1 0 0 0,-1-1 0 0 0,1 1 0 0 0,0-1 0 0 0,-1 1 0 0 0,1-1 0 0 0,0 1 0 0 0,-1 0 0 0 0,1 0 0 0 0,0 0 0 0 0,0 0 0 0 0,0-1 0 0 0,0 1 0 0 0,0 1 0 0 0,0-1 0 0 0,0 0 0 0 0,0 0 0 0 0,-1 2 0 0 0,-1 1 0 0 0,0 0 0 0 0,1-1 0 0 0,-1 1 0 0 0,1 0 0 0 0,0 0 0 0 0,-2 6 0 0 0,1-2 0 0 0,2 1 0 0 0,5-1 0 0 0,-2-7 0 0 0,-1 0 0 0 0,0-1 0 0 0,1 1 0 0 0,-1 0 0 0 0,0-1 0 0 0,1 1 0 0 0,-1-1 0 0 0,1 0 0 0 0,-1 1 0 0 0,1-1 0 0 0,-1 0 0 0 0,1 0 0 0 0,-1 0 0 0 0,1 0 0 0 0,-1 0 0 0 0,0 0 0 0 0,1-1 0 0 0,-1 1 0 0 0,1 0 0 0 0,1-1 0 0 0,32-12 0 0 0,-30 11 0 0 0,1 0 0 0 0,-1 0 0 0 0,1 0 0 0 0,-1-1 0 0 0,1 0 0 0 0,-1 0 0 0 0,0-1 0 0 0,0 1 0 0 0,0-1 0 0 0,-1 0 0 0 0,1 0 0 0 0,4-6 0 0 0,-4 5 0 0 0,0-1 0 0 0,0 1 0 0 0,1 0 0 0 0,0 1 0 0 0,0-1 0 0 0,12-5 0 0 0,14-12 0 0 0,-17 12 0 0 0,-11 8 0 0 0,-1 0 0 0 0,0-1 0 0 0,0 1 0 0 0,0 0 0 0 0,0-1 0 0 0,3-3 0 0 0,-6 4 0 0 0,-5 3 0 0 0,-12 10 0 0 0,12-5 0 0 0,0 1 0 0 0,1 2 0 0 0,5 0 0 0 0,-1-4 0 0 0,0-4 0 0 0,0 1 0 0 0,0-1 0 0 0,1 0 0 0 0,-1 0 0 0 0,0 1 0 0 0,1-1 0 0 0,-1 0 0 0 0,1 0 0 0 0,-1 1 0 0 0,1-1 0 0 0,0 0 0 0 0,-1 0 0 0 0,1 0 0 0 0,0 0 0 0 0,0 0 0 0 0,0 0 0 0 0,0 0 0 0 0,0 0 0 0 0,1 1 0 0 0,3 3 0 0 0,0 1 0 0 0,1-1 0 0 0,11 10 0 0 0,-5-7 0 0 0,32 23 0 0 0,-2-4 0 0 0,-37-23 0 0 0,0 0 0 0 0,0 0 0 0 0,-1 1 0 0 0,1 0 0 0 0,-1 0 0 0 0,0 0 0 0 0,0 0 0 0 0,-1 1 0 0 0,0-1 0 0 0,0 1 0 0 0,4 9 0 0 0,-6-11 0 0 0,0 1 0 0 0,0-1 0 0 0,0 1 0 0 0,0-1 0 0 0,-1 1 0 0 0,0-1 0 0 0,0 1 0 0 0,0-1 0 0 0,0 1 0 0 0,-1-1 0 0 0,0 1 0 0 0,0-1 0 0 0,0 1 0 0 0,0-1 0 0 0,-1 0 0 0 0,0 1 0 0 0,-2 4 0 0 0,3-9 0 0 0,-19 33 0 0 0,18-31 0 0 0,0 0 0 0 0,0 0 0 0 0,0 0 0 0 0,0 0 0 0 0,0 0 0 0 0,-1 0 0 0 0,1-1 0 0 0,-1 1 0 0 0,1-1 0 0 0,-6 2 0 0 0,3 0 0 0 0,-11 5 0 0 0,9-9 0 0 0,7 1 0 0 0,0 0 0 0 0,-1 0 0 0 0,1 0 0 0 0,0 0 0 0 0,0 0 0 0 0,0 0 0 0 0,0-1 0 0 0,0 1 0 0 0,0 0 0 0 0,-1 0 0 0 0,1 0 0 0 0,0 0 0 0 0,0-1 0 0 0,0 1 0 0 0,0 0 0 0 0,0 0 0 0 0,0 0 0 0 0,0 0 0 0 0,0-1 0 0 0,0 1 0 0 0,0 0 0 0 0,0 0 0 0 0,0 0 0 0 0,0-1 0 0 0,0 1 0 0 0,0 0 0 0 0,0 0 0 0 0,0 0 0 0 0,0-1 0 0 0,0 1 0 0 0,1-2 0 0 0,-1 1 0 0 0,1-1 0 0 0,0 1 0 0 0,0-1 0 0 0,0 1 0 0 0,0 0 0 0 0,0-1 0 0 0,1 1 0 0 0,-1 0 0 0 0,0 0 0 0 0,1 0 0 0 0,-1 0 0 0 0,2-1 0 0 0,25-13 0 0 0,-7 5 0 0 0,1-4 0 0 0,-1 2 0 0 0,-1-1 0 0 0,32-28 0 0 0,68-72 0 0 0,-118 110 0 0 0,8-6 0 0 0,-1-1 0 0 0,8-11 0 0 0,-15 19 0 0 0,-1-1 0 0 0,1 1 0 0 0,0-1 0 0 0,-1 0 0 0 0,0 0 0 0 0,1 0 0 0 0,-1 0 0 0 0,0 0 0 0 0,-1 0 0 0 0,1 0 0 0 0,0 0 0 0 0,-1 0 0 0 0,0 0 0 0 0,0-4 0 0 0,-2 1 0 0 0,-4 5 0 0 0,3 2 0 0 0,0 1 0 0 0,-1-1 0 0 0,1 0 0 0 0,0 1 0 0 0,-1 0 0 0 0,1 0 0 0 0,0 0 0 0 0,0 0 0 0 0,1 0 0 0 0,-1 1 0 0 0,0-1 0 0 0,-3 6 0 0 0,-1 1 0 0 0,1 0 0 0 0,-11 18 0 0 0,14-17 0 0 0,0 0 0 0 0,0 0 0 0 0,0 0 0 0 0,1 1 0 0 0,1-1 0 0 0,0 1 0 0 0,0-1 0 0 0,1 1 0 0 0,2 12 0 0 0,-2-17 0 0 0,1-1 0 0 0,0 1 0 0 0,1 0 0 0 0,-1-1 0 0 0,1 1 0 0 0,0-1 0 0 0,0 0 0 0 0,4 7 0 0 0,-5-10 0 0 0,0 0 0 0 0,1 0 0 0 0,-1-1 0 0 0,0 1 0 0 0,0 0 0 0 0,1-1 0 0 0,-1 1 0 0 0,1-1 0 0 0,-1 0 0 0 0,1 1 0 0 0,-1-1 0 0 0,1 0 0 0 0,0 0 0 0 0,0 0 0 0 0,0 0 0 0 0,0 0 0 0 0,-1-1 0 0 0,1 1 0 0 0,0 0 0 0 0,0-1 0 0 0,0 0 0 0 0,0 1 0 0 0,0-1 0 0 0,1 0 0 0 0,-1 0 0 0 0,2 0 0 0 0,4-1 0 0 0,0-1 0 0 0,1 0 0 0 0,-1 0 0 0 0,-1 0 0 0 0,1-1 0 0 0,0 0 0 0 0,-1-1 0 0 0,1 0 0 0 0,-1 0 0 0 0,10-8 0 0 0,-5 3 0 0 0,0-2 0 0 0,-1 0 0 0 0,0 0 0 0 0,-1-1 0 0 0,0 0 0 0 0,11-20 0 0 0,40-85 0 0 0,-58 110 0 0 0,1 0 0 0 0,-1-1 0 0 0,0 1 0 0 0,-1-1 0 0 0,0 1 0 0 0,2-14 0 0 0,-6 29 0 0 0,0-4 0 0 0,1 0 0 0 0,0 0 0 0 0,0 0 0 0 0,0 1 0 0 0,1-1 0 0 0,-1 6 0 0 0,1-7 0 0 0,0 1 0 0 0,0 0 0 0 0,1 0 0 0 0,-1-1 0 0 0,1 1 0 0 0,0 0 0 0 0,0-1 0 0 0,0 1 0 0 0,2 3 0 0 0,-1-4 0 0 0,1 0 0 0 0,-1 0 0 0 0,1 0 0 0 0,0 0 0 0 0,0 0 0 0 0,0-1 0 0 0,0 0 0 0 0,0 1 0 0 0,0-1 0 0 0,7 3 0 0 0,-7-4 0 0 0,0 1 0 0 0,0-1 0 0 0,0 0 0 0 0,0 0 0 0 0,0-1 0 0 0,0 1 0 0 0,0-1 0 0 0,0 1 0 0 0,5-1 0 0 0,1 1 0 0 0,0-1 0 0 0,14 5 0 0 0,-4 0 0 0 0,-13-3 0 0 0,-6-2 0 0 0,1 0 0 0 0,-1 0 0 0 0,1 0 0 0 0,-1 0 0 0 0,1 0 0 0 0,-1 0 0 0 0,1 0 0 0 0,-1 0 0 0 0,0 1 0 0 0,1-1 0 0 0,-1 0 0 0 0,1 0 0 0 0,-1 1 0 0 0,1-1 0 0 0,-1 0 0 0 0,0 1 0 0 0,1-1 0 0 0,-1 0 0 0 0,1 1 0 0 0,-1-1 0 0 0,0 0 0 0 0,0 1 0 0 0,1-1 0 0 0,-1 1 0 0 0,0-1 0 0 0,1 1 0 0 0,3 8 0 0 0,-3-8 0 0 0,-1 0 0 0 0,1 1 0 0 0,0-1 0 0 0,-1 0 0 0 0,1 1 0 0 0,-1-1 0 0 0,1 0 0 0 0,-1 1 0 0 0,0-1 0 0 0,0 1 0 0 0,1-1 0 0 0,-1 1 0 0 0,0-1 0 0 0,0 1 0 0 0,0-1 0 0 0,-1 1 0 0 0,1-1 0 0 0,0 1 0 0 0,-1-1 0 0 0,0 2 0 0 0,0 4 0 0 0,-1-1 0 0 0,0 1 0 0 0,0-1 0 0 0,-1 1 0 0 0,0-1 0 0 0,0 0 0 0 0,-5 8 0 0 0,2-3 0 0 0,-14 26 0 0 0,15-30 0 0 0,5-7-18 0 0,-1 1-1 0 0,1-1 1 0 0,-1 1 0 0 0,1-1 0 0 0,0 1-1 0 0,-1 0 1 0 0,1-1 0 0 0,0 1-1 0 0,-1 0 1 0 0,1-1 0 0 0,0 1-1 0 0,0 0 1 0 0,0-1 0 0 0,0 1-1 0 0,0 0 1 0 0,0 1 0 0 0,0-2-7 0 0,0 0 1 0 0,0 1-1 0 0,0-1 1 0 0,0 0 0 0 0,1 0-1 0 0,-1 0 1 0 0,0 1-1 0 0,0-1 1 0 0,0 0-1 0 0,1 0 1 0 0,-1 0-1 0 0,0 0 1 0 0,0 0-1 0 0,1 1 1 0 0,-1-1 0 0 0,0 0-1 0 0,0 0 1 0 0,1 0-1 0 0,-1 0 1 0 0,0 0-1 0 0,0 0 1 0 0,1 0-1 0 0,-1 0 1 0 0,0 0-1 0 0,0 0 1 0 0,1 0 0 0 0,-1 0-1 0 0,15-3-971 0 0,-6-4 996 0 0,0 1 0 0 0,0-1 0 0 0,-1 0 0 0 0,1-1 0 0 0,-2 0 0 0 0,1 0 0 0 0,10-17 0 0 0,-6 10 0 0 0,23-33 0 0 0,34-62 0 0 0,-57 89 0 0 0,32-65 537 0 0,-26 50-198 0 0,-17 35 169 0 0,-1 1-65 0 0,-4 11-278 0 0,-2 7-165 0 0,4-14 0 0 0,1 1 0 0 0,-1-1 0 0 0,1 0 0 0 0,0 0 0 0 0,0 1 0 0 0,0-1 0 0 0,0 0 0 0 0,1 1 0 0 0,0-1 0 0 0,0 1 0 0 0,0-1 0 0 0,1 0 0 0 0,-1 1 0 0 0,1-1 0 0 0,0 0 0 0 0,3 8 0 0 0,-3-10 0 0 0,0 1 0 0 0,0-1 0 0 0,1 1 0 0 0,-1-1 0 0 0,1 0 0 0 0,-1 0 0 0 0,1 0 0 0 0,0 0 0 0 0,0 0 0 0 0,0 0 0 0 0,0 0 0 0 0,0 0 0 0 0,1-1 0 0 0,-1 1 0 0 0,0-1 0 0 0,1 0 0 0 0,4 2 0 0 0,4 1 0 0 0,1-1 0 0 0,-1 0 0 0 0,13 1 0 0 0,17 5 0 0 0,33 9 0 0 0,-57-10 0 0 0,-13-1 0 0 0,-3-4 0 0 0,0-2 0 0 0,0 0 0 0 0,-1 0 0 0 0,1-1 0 0 0,-1 1 0 0 0,0 0 0 0 0,1 0 0 0 0,-1 0 0 0 0,1 0 0 0 0,-1 0 0 0 0,0 0 0 0 0,0 0 0 0 0,0 0 0 0 0,1 0 0 0 0,-1 0 0 0 0,0 0 0 0 0,0 0 0 0 0,0 0 0 0 0,-1 0 0 0 0,1-1 0 0 0,0 1 0 0 0,0 0 0 0 0,0 0 0 0 0,-1 2 0 0 0,-1 0 0 0 0,2 2 0 0 0,-1-1 0 0 0,-1 0 0 0 0,1 1 0 0 0,-1-1 0 0 0,1 0 0 0 0,-1 0 0 0 0,0 0 0 0 0,-1 0 0 0 0,1-1 0 0 0,-1 1 0 0 0,1 0 0 0 0,-1-1 0 0 0,0 0 0 0 0,-1 0 0 0 0,1 0 0 0 0,-4 3 0 0 0,-2-1 0 0 0,1 0 0 0 0,0 0 0 0 0,-1-1 0 0 0,0 0 0 0 0,0 0 0 0 0,-14 2 0 0 0,15-3 0 0 0,5-1 0 0 0,6-1 0 0 0,7-2 0 0 0,-2-1 0 0 0,0 0 0 0 0,-1-1 0 0 0,0 0 0 0 0,1 0 0 0 0,-1-1 0 0 0,0 0 0 0 0,12-9 0 0 0,2-4 0 0 0,18-20 0 0 0,-5 4 0 0 0,-17 19 0 0 0,-1-2 0 0 0,16-20 0 0 0,-26 28 0 0 0,0-1 0 0 0,-1 1 0 0 0,0-1 0 0 0,0 0 0 0 0,-1 0 0 0 0,0 0 0 0 0,3-11 0 0 0,-7 19 0 0 0,0 1 0 0 0,0 0 0 0 0,0 0 0 0 0,0 0 0 0 0,0 0 0 0 0,1-1 0 0 0,-1 1 0 0 0,0 0 0 0 0,0 0 0 0 0,0 0 0 0 0,0-1 0 0 0,0 1 0 0 0,0 0 0 0 0,0 0 0 0 0,0 0 0 0 0,0-1 0 0 0,0 1 0 0 0,0 0 0 0 0,0 0 0 0 0,0 0 0 0 0,0-1 0 0 0,0 1 0 0 0,0 0 0 0 0,0 0 0 0 0,-1 0 0 0 0,1 0 0 0 0,0-1 0 0 0,0 1 0 0 0,0 0 0 0 0,0 0 0 0 0,0 0 0 0 0,0 0 0 0 0,0-1 0 0 0,-1 1 0 0 0,1 0 0 0 0,0 0 0 0 0,0 0 0 0 0,0 0 0 0 0,0 0 0 0 0,-1 0 0 0 0,1 0 0 0 0,0-1 0 0 0,0 1 0 0 0,0 0 0 0 0,0 0 0 0 0,-1 0 0 0 0,1 0 0 0 0,0 0 0 0 0,0 0 0 0 0,0 0 0 0 0,-1 0 0 0 0,1 0 0 0 0,0 0 0 0 0,0 0 0 0 0,0 0 0 0 0,-1 0 0 0 0,1 0 0 0 0,0 0 0 0 0,0 0 0 0 0,0 0 0 0 0,0 1 0 0 0,-1-1 0 0 0,1 0 0 0 0,0 0 0 0 0,0 0 0 0 0,-10 5 0 0 0,5-1 0 0 0,0 1 0 0 0,0-1 0 0 0,1 1 0 0 0,-1 0 0 0 0,1 0 0 0 0,-6 11 0 0 0,-18 35 0 0 0,28-51 0 0 0,-26 67 0 0 0,25-64 0 0 0,0 0 0 0 0,0 1 0 0 0,0-1 0 0 0,0 0 0 0 0,0 0 0 0 0,1 1 0 0 0,-1-1 0 0 0,1 0 0 0 0,0 1 0 0 0,0-1 0 0 0,0 1 0 0 0,1-1 0 0 0,-1 0 0 0 0,1 1 0 0 0,-1-1 0 0 0,1 0 0 0 0,0 0 0 0 0,1 0 0 0 0,-1 1 0 0 0,1-1 0 0 0,-1 0 0 0 0,1-1 0 0 0,2 5 0 0 0,-3-6 4 0 0,1 1 0 0 0,-1-1 0 0 0,1 1 0 0 0,0-1 0 0 0,-1 0 0 0 0,1 1 0 0 0,0-1 0 0 0,-1 0 1 0 0,1 0-1 0 0,0 0 0 0 0,0 0 0 0 0,0-1 0 0 0,0 1 0 0 0,0-1 0 0 0,0 1 0 0 0,0-1 0 0 0,0 1 0 0 0,1-1 0 0 0,-1 0 0 0 0,0 0 0 0 0,0 0 0 0 0,0 0 0 0 0,0-1 0 0 0,0 1 0 0 0,3-1 0 0 0,0 0 34 0 0,1 0-1 0 0,-1-1 1 0 0,1 0-1 0 0,-1 0 1 0 0,0 0-1 0 0,0 0 1 0 0,0-1-1 0 0,7-4 1 0 0,11-11-162 0 0,0-1 1 0 0,36-38-1 0 0,-35 27 126 0 0,-10 12 977 0 0,21-20 0 0 0,-35 38-979 0 0,0 0 1 0 0,0-1-1 0 0,0 1 1 0 0,1 0-1 0 0,-1 0 0 0 0,0 0 1 0 0,0 0-1 0 0,0 0 0 0 0,0-1 1 0 0,1 1-1 0 0,-1 0 0 0 0,0 0 1 0 0,0 0-1 0 0,0 0 1 0 0,1 0-1 0 0,-1 0 0 0 0,0 0 1 0 0,0 0-1 0 0,0 0 0 0 0,1 0 1 0 0,-1 0-1 0 0,0 0 0 0 0,0 0 1 0 0,1 0-1 0 0,-1 0 1 0 0,0 0-1 0 0,0 0 0 0 0,1 0 1 0 0,-1 0-1 0 0,0 0 0 0 0,0 0 1 0 0,0 0-1 0 0,1 0 0 0 0,-1 0 1 0 0,0 0-1 0 0,0 1 0 0 0,0-1 1 0 0,0 0-1 0 0,1 0 1 0 0,-1 0-1 0 0,0 0 0 0 0,0 0 1 0 0,0 1-1 0 0,0-1 0 0 0,1 0 1 0 0,-1 0-1 0 0,0 0 0 0 0,0 1 1 0 0,0-1-1 0 0,0 0 1 0 0,0 0-1 0 0,0 0 0 0 0,0 1 1 0 0,0-1-1 0 0,3 12-4 0 0,-3-12 4 0 0,2 8 0 0 0,0-1 0 0 0,-1 1 0 0 0,0-1 0 0 0,0 1 0 0 0,0-1 0 0 0,-1 0 0 0 0,0 1 0 0 0,-1-1 0 0 0,-2 13 0 0 0,3-3 0 0 0,1 10 0 0 0,-1-27 0 0 0,0 0 0 0 0,0 1 0 0 0,0-1 0 0 0,0 0 0 0 0,0 1 0 0 0,0-1 0 0 0,0 0 0 0 0,0 0 0 0 0,0 1 0 0 0,0-1 0 0 0,0 0 0 0 0,0 1 0 0 0,0-1 0 0 0,0 0 0 0 0,0 0 0 0 0,1 1 0 0 0,-1-1 0 0 0,0 0 0 0 0,0 0 0 0 0,0 1 0 0 0,0-1 0 0 0,0 0 0 0 0,1 0 0 0 0,-1 1 0 0 0,0-1 0 0 0,0 0 0 0 0,0 0 0 0 0,1 0 0 0 0,-1 1 0 0 0,0-1 0 0 0,0 0 0 0 0,1 0 0 0 0,-1 0 0 0 0,0 0 0 0 0,0 0 0 0 0,1 0 0 0 0,-1 0 0 0 0,0 1 0 0 0,1-1 0 0 0,-1 0 0 0 0,0 0 0 0 0,0 0 0 0 0,1 0 0 0 0,-1 0 0 0 0,0 0 0 0 0,1 0 0 0 0,-1 0 0 0 0,0-1 0 0 0,1 1 0 0 0,7-4 0 0 0,0-1 0 0 0,0-1 0 0 0,-1-1 0 0 0,0 1 0 0 0,7-9 0 0 0,5-4 0 0 0,-5 6 0 0 0,-2 0 0 0 0,1 2 0 0 0,0-1 0 0 0,0 2 0 0 0,1-1 0 0 0,1 2 0 0 0,20-10 0 0 0,-14 12 0 0 0,-12 9 0 0 0,-5-1 0 0 0,6 3 0 0 0,-10-3 0 0 0,1 0 0 0 0,0 0 0 0 0,-1 0 0 0 0,1 0 0 0 0,-1 0 0 0 0,1 0 0 0 0,-1 0 0 0 0,0 0 0 0 0,1 0 0 0 0,-1 0 0 0 0,0 0 0 0 0,0 0 0 0 0,0 1 0 0 0,0-1 0 0 0,0 0 0 0 0,0 0 0 0 0,0 0 0 0 0,0 0 0 0 0,0 0 0 0 0,0 0 0 0 0,0 0 0 0 0,-1 0 0 0 0,1 0 0 0 0,-1 2 0 0 0,0-1 0 0 0,0 0 0 0 0,1 0 0 0 0,0 0 0 0 0,-1 0 0 0 0,1 0 0 0 0,0 0 0 0 0,0-1 0 0 0,0 5 0 0 0,8 14 0 0 0,-7-17 0 0 0,0-1 0 0 0,0 0 0 0 0,0 0 0 0 0,-1 1 0 0 0,1-1 0 0 0,0 1 0 0 0,-1-1 0 0 0,1 1 0 0 0,-1-1 0 0 0,0 0 0 0 0,0 1 0 0 0,0-1 0 0 0,0 1 0 0 0,-1 3 0 0 0,0-4 0 0 0,0 1 0 0 0,1 0 0 0 0,-1-1 0 0 0,0 1 0 0 0,1 0 0 0 0,-1 0 0 0 0,1 0 0 0 0,0-1 0 0 0,0 1 0 0 0,0 0 0 0 0,1 0 0 0 0,-1 0 0 0 0,1 4 0 0 0,1 7 0 0 0,-3 7 0 0 0,5-2 0 0 0,3-9 0 0 0,-3-9 0 0 0,-3-1 0 0 0,0 0 0 0 0,1 1 0 0 0,0-1 0 0 0,-1 0 0 0 0,1 1 0 0 0,-1-1 0 0 0,1 0 0 0 0,0 0 0 0 0,-1 0 0 0 0,1 0 0 0 0,0 0 0 0 0,-1-1 0 0 0,1 1 0 0 0,-1 0 0 0 0,3-2 0 0 0,0 1 0 0 0,4-3 0 0 0,-3 0-133 0 0,-4 3-563 0 0,-1 1-258 0 0,1-2-1694 0 0,3-7-6561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48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6 8287 0 0,'0'0'382'0'0,"0"0"-8"0"0,3-5 198 0 0,-2 5 2629 0 0,0 0 3389 0 0,3 6-6368 0 0,0-1-1 0 0,-1 1 1 0 0,0 0 0 0 0,0 0 0 0 0,0 0 0 0 0,-1 0 0 0 0,0 1-1 0 0,0-1 1 0 0,-1 1 0 0 0,0-1 0 0 0,1 12 0 0 0,-2-9-53 0 0,1 1 0 0 0,-2-1 0 0 0,0 0 1 0 0,0 0-1 0 0,0 1 0 0 0,-1-1 1 0 0,-1 0-1 0 0,-3 9 0 0 0,2-9 160 0 0,-1 0 1 0 0,0-1-1 0 0,-1 1 0 0 0,0-1 1 0 0,-7 8-1 0 0,10-13-661 0 0,1 0-1 0 0,-1-1 1 0 0,0 1-1 0 0,0-1 1 0 0,0 0-1 0 0,0 1 1 0 0,0-1-1 0 0,0-1 1 0 0,0 1-1 0 0,-6 2 1 0 0,7-4-5185 0 0,2 0-1565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0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64 15663 0 0,'0'0'356'0'0,"1"-19"994"0"0,0 5-1355 0 0,-1 11 291 0 0,0 1 0 0 0,0-1 0 0 0,0 1 0 0 0,0-1 0 0 0,1 1 0 0 0,-1-1 0 0 0,1 1 0 0 0,0-1 0 0 0,2-3 1 0 0,-3 4 666 0 0,0 2-288 0 0,0 0-121 0 0,0 0-28 0 0,0 0-4 0 0,0 0 0 0 0,0 0 0 0 0,0 0 0 0 0,4 39 104 0 0,-24 203-616 0 0,12-179 0 0 0,-14 66 867 0 0,11-78-277 0 0,-3 55 1 0 0,14-106-591 0 0,0 1 0 0 0,0-1 0 0 0,-1 0 0 0 0,1 0 0 0 0,0 0 0 0 0,0 1 0 0 0,0-1 0 0 0,0 0 0 0 0,0 0 0 0 0,0 1 0 0 0,0-1 0 0 0,0 0 0 0 0,0 1 0 0 0,0-1 0 0 0,0 0 0 0 0,0 0 0 0 0,0 1 0 0 0,0-1 0 0 0,0 0 0 0 0,0 0 0 0 0,0 1 0 0 0,0-1 0 0 0,1 0 0 0 0,-1 0 0 0 0,0 1 0 0 0,0-1 0 0 0,0 0 0 0 0,0 0 0 0 0,0 0 0 0 0,1 1 0 0 0,-1-1 0 0 0,0 0 0 0 0,0 0 0 0 0,0 0 0 0 0,1 0 0 0 0,-1 1 0 0 0,0-1 0 0 0,0 0 0 0 0,1 0 0 0 0,-1 0 0 0 0,0 0 0 0 0,0 0 0 0 0,0 0 0 0 0,1 0 0 0 0,-1 0 0 0 0,0 0 0 0 0,1 0 0 0 0,-1 0 0 0 0,0 0 0 0 0,0 0 0 0 0,1 0 0 0 0,-1 0 0 0 0,0 0 0 0 0,0 0 0 0 0,1 0 0 0 0,-1 0 0 0 0,0 0 0 0 0,0 0 0 0 0,1 0 0 0 0,-1 0 0 0 0,0 0 0 0 0,0-1 0 0 0,0 1 0 0 0,1 0 0 0 0,-1 0 0 0 0,0 0 0 0 0,0 0 0 0 0,0-1 0 0 0,1 1 0 0 0,8-4 0 0 0,-1-1 0 0 0,1 0 0 0 0,-1 0 0 0 0,0-1 0 0 0,-1 0 0 0 0,1 0 0 0 0,-1-1 0 0 0,10-11 0 0 0,-6 6 0 0 0,0 1 0 0 0,14-10 0 0 0,-22 18 0 0 0,9-5 0 0 0,-4 5 0 0 0,1 3 0 0 0,4 3 0 0 0,-10 1 0 0 0,-1-2 0 0 0,5 5 0 0 0,-5-5 0 0 0,1 1 0 0 0,-1-1 0 0 0,1 0 0 0 0,0 1 0 0 0,6 2 0 0 0,-3-1 0 0 0,16 9 0 0 0,-12-10 0 0 0,-1-1-133 0 0,-7-2-266 0 0,-1 0 0 0 0,1 0 0 0 0,0 0 0 0 0,0 0 0 0 0,0 0 0 0 0,0 0 0 0 0,0 0 0 0 0,3-2 0 0 0,-4 2-172 0 0,8-3-7958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0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89 17503 0 0,'6'-7'858'0'0,"-1"1"-583"0"0,-1 0 0 0 0,0 0 1 0 0,0 0-1 0 0,0-1 1 0 0,-1 1-1 0 0,3-9 1 0 0,-6 13 694 0 0,0 2 43 0 0,0-1-785 0 0,0-1 0 0 0,0 0 0 0 0,0 1 0 0 0,-1-1 0 0 0,1 0 0 0 0,-1 1 0 0 0,1-1 0 0 0,-1 1 0 0 0,1-1 0 0 0,-1 1-1 0 0,0-1 1 0 0,0 1 0 0 0,-2-3 0 0 0,0 3-130 0 0,0 0-1 0 0,0 1 1 0 0,0-1-1 0 0,0 1 1 0 0,0 0-1 0 0,0 0 1 0 0,0 0-1 0 0,0 0 1 0 0,0 1-1 0 0,0-1 1 0 0,0 1-1 0 0,0 0 1 0 0,0-1-1 0 0,0 1 1 0 0,0 1-1 0 0,1-1 1 0 0,-1 0-1 0 0,0 1 1 0 0,-4 2-1 0 0,-6 5 622 0 0,1 1 1 0 0,-18 17-1 0 0,20-18-627 0 0,-1 2-92 0 0,1 1 0 0 0,0 0 0 0 0,1 1 0 0 0,-10 17 0 0 0,16-24 0 0 0,0-1 0 0 0,0 1 0 0 0,1 0 0 0 0,0 0 0 0 0,1 0 0 0 0,-1 1 0 0 0,1-1 0 0 0,1 0 0 0 0,-1 0 0 0 0,1 1 0 0 0,0-1 0 0 0,0 1 0 0 0,1-1 0 0 0,1 9 0 0 0,-1-13 0 0 0,0 0 0 0 0,0 0 0 0 0,0-1 0 0 0,1 1 0 0 0,-1-1 0 0 0,0 1 0 0 0,1-1 0 0 0,-1 0 0 0 0,1 1 0 0 0,0-1 0 0 0,-1 0 0 0 0,1 0 0 0 0,0 0 0 0 0,-1 0 0 0 0,1 0 0 0 0,0 0 0 0 0,0-1 0 0 0,0 1 0 0 0,0-1 0 0 0,0 1 0 0 0,0-1 0 0 0,0 0 0 0 0,0 0 0 0 0,0 0 0 0 0,0 0 0 0 0,2 0 0 0 0,2 0 0 0 0,0 0 0 0 0,0-1 0 0 0,0 0 0 0 0,-1 0 0 0 0,1 0 0 0 0,0-1 0 0 0,9-4 0 0 0,-7 3 0 0 0,14-8 0 0 0,-1 0 0 0 0,0-1 0 0 0,30-24 0 0 0,-40 27 0 0 0,-11 9 0 0 0,0-1 0 0 0,0 1 0 0 0,0 0 0 0 0,1 0 0 0 0,-1-1 0 0 0,0 1 0 0 0,0 0 0 0 0,1 0 0 0 0,-1-1 0 0 0,0 1 0 0 0,0 0 0 0 0,1 0 0 0 0,-1 0 0 0 0,0 0 0 0 0,1-1 0 0 0,-1 1 0 0 0,0 0 0 0 0,1 0 0 0 0,-1 0 0 0 0,0 0 0 0 0,1 0 0 0 0,-1 0 0 0 0,0 0 0 0 0,1 0 0 0 0,-1 0 0 0 0,1 0 0 0 0,-1 0 0 0 0,0 0 0 0 0,1 0 0 0 0,-1 0 0 0 0,0 0 0 0 0,1 0 0 0 0,-1 0 0 0 0,0 1 0 0 0,1-1 0 0 0,-1 0 0 0 0,1 0 0 0 0,0 6 0 0 0,4 8-28 0 0,-4-11-61 0 0,2 26-195 0 0,-1-22 100 0 0,-2-6-8297 0 0,0-1 5923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3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379 10135 0 0,'0'0'464'0'0,"0"0"-9"0"0,3-14-278 0 0,-5 0 2223 0 0,-7-24-1 0 0,5 24 172 0 0,-3-24-1 0 0,-10-113 3702 0 0,15 119-5085 0 0,3 19-472 0 0,-1 10-484 0 0,1 5-144 0 0,6 41-87 0 0,-3-12 0 0 0,2 0 0 0 0,1 0 0 0 0,13 34 0 0 0,-16-55 0 0 0,1 0 0 0 0,-1 0 0 0 0,2-1 0 0 0,-1 0 0 0 0,1 0 0 0 0,1-1 0 0 0,-1 0 0 0 0,1 0 0 0 0,1 0 0 0 0,9 7 0 0 0,-15-14 0 0 0,0 0 0 0 0,0 0 0 0 0,0 0 0 0 0,0 0 0 0 0,0 0 0 0 0,0 0 0 0 0,0-1 0 0 0,0 1 0 0 0,1-1 0 0 0,-1 1 0 0 0,0-1 0 0 0,0 0 0 0 0,1 0 0 0 0,-1 0 0 0 0,0 0 0 0 0,3-1 0 0 0,-1 0 0 0 0,0 0 0 0 0,0 0 0 0 0,0-1 0 0 0,-1 1 0 0 0,1-1 0 0 0,0 0 0 0 0,-1 0 0 0 0,5-4 0 0 0,0 0 0 0 0,-1 0 0 0 0,-1 0 0 0 0,1-1 0 0 0,-1 0 0 0 0,0 0 0 0 0,-1-1 0 0 0,6-10 0 0 0,-2 0 0 0 0,0-1 0 0 0,-2 0 0 0 0,0 0 0 0 0,-1-1 0 0 0,-1 0 0 0 0,-1 0 0 0 0,2-27 0 0 0,-1 17 0 0 0,-4 22 0 0 0,1 0 0 0 0,-1 0 0 0 0,0 0 0 0 0,-1 0 0 0 0,0-1 0 0 0,0 1 0 0 0,-2-8 0 0 0,2 15 0 0 0,0 1 0 0 0,0 0 0 0 0,0-1 0 0 0,0 1 0 0 0,0-1 0 0 0,0 1 0 0 0,-1 0 0 0 0,1-1 0 0 0,0 1 0 0 0,0 0 0 0 0,0-1 0 0 0,0 1 0 0 0,-1 0 0 0 0,1-1 0 0 0,0 1 0 0 0,0 0 0 0 0,0 0 0 0 0,-1-1 0 0 0,1 1 0 0 0,0 0 0 0 0,0 0 0 0 0,-1-1 0 0 0,1 1 0 0 0,0 0 0 0 0,-1 0 0 0 0,1 0 0 0 0,0 0 0 0 0,-1 0 0 0 0,1-1 0 0 0,0 1 0 0 0,-1 0 0 0 0,-3 2 0 0 0,3-2 0 0 0,1 0 0 0 0,-1 0 0 0 0,1 0 0 0 0,-1 0 0 0 0,1 0 0 0 0,0 0 0 0 0,-1 1 0 0 0,1-1 0 0 0,-1 0 0 0 0,1 0 0 0 0,-1 0 0 0 0,1 1 0 0 0,-1-1 0 0 0,1 0 0 0 0,0 1 0 0 0,-1-1 0 0 0,1 0 0 0 0,0 1 0 0 0,-1-1 0 0 0,1 0 0 0 0,0 1 0 0 0,-1-1 0 0 0,1 0 0 0 0,0 1 0 0 0,0-1 0 0 0,-1 1 0 0 0,1-1 0 0 0,0 1 0 0 0,0-1 0 0 0,0 1 0 0 0,0-1 0 0 0,0 1 0 0 0,0-1 0 0 0,0 2 0 0 0,0-1 0 0 0,-5 11 0 0 0,2-5 0 0 0,0 2 0 0 0,1-1 0 0 0,0 0 0 0 0,-2 16 0 0 0,-18 195 0 0 0,14-163 0 0 0,-31 103 0 0 0,34-139 12 0 0,-13 33-88 0 0,17-52-261 0 0,1-1-138 0 0,0 0-33 0 0,0 0-72 0 0,0 0-285 0 0,20-5-8090 0 0,-9-1 1243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4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3 15663 0 0,'0'0'356'0'0,"0"0"50"0"0,0 0 20 0 0,0 0-42 0 0,5-7-97 0 0,2-9 1597 0 0,-1 0 0 0 0,7-30 0 0 0,-1 0 485 0 0,25-65-462 0 0,-33 99-1776 0 0,0-2-96 0 0,0 0 1 0 0,3-16-1 0 0,-7 28 336 0 0,0 2 117 0 0,0 0 21 0 0,0 0-66 0 0,0 12-278 0 0,-4 21-165 0 0,-2 0 0 0 0,-10 36 0 0 0,-4 22 0 0 0,17-76 0 0 0,1-8 0 0 0,1 1 0 0 0,0 0 0 0 0,0 0 0 0 0,0 0 0 0 0,1 0 0 0 0,0-1 0 0 0,3 16 0 0 0,0-15 0 0 0,-3-8 0 0 0,1 1 0 0 0,-1 0 0 0 0,0-1 0 0 0,0 1 0 0 0,1-1 0 0 0,-1 1 0 0 0,0-1 0 0 0,1 1 0 0 0,-1-1 0 0 0,1 1 0 0 0,-1-1 0 0 0,1 1 0 0 0,-1-1 0 0 0,1 1 0 0 0,-1-1 0 0 0,1 0 0 0 0,-1 1 0 0 0,1-1 0 0 0,-1 0 0 0 0,1 1 0 0 0,-1-1 0 0 0,1 0 0 0 0,0 0 0 0 0,-1 0 0 0 0,1 0 0 0 0,1 1 0 0 0,-1-1 0 0 0,2 0-55 0 0,0 0-1 0 0,0 1 1 0 0,0-1 0 0 0,-1 0-1 0 0,1 0 1 0 0,0-1 0 0 0,0 1-1 0 0,-1-1 1 0 0,1 1-1 0 0,0-1 1 0 0,-1 0 0 0 0,1 0-1 0 0,0 0 1 0 0,-1 0 0 0 0,0 0-1 0 0,1-1 1 0 0,-1 1 0 0 0,0-1-1 0 0,1 0 1 0 0,-1 1-1 0 0,0-1 1 0 0,0 0 0 0 0,0 0-1 0 0,2-4 1 0 0,-2 3 31 0 0,0 1 0 0 0,0 0 0 0 0,0 0 0 0 0,0 0 0 0 0,0 0-1 0 0,0 0 1 0 0,1 1 0 0 0,3-3 0 0 0,-2 2 148 0 0,-1 0 1 0 0,0 0-1 0 0,0 0 0 0 0,-1-1 1 0 0,1 1-1 0 0,0-1 0 0 0,2-3 0 0 0,28-37 192 0 0,-13 19-171 0 0,22-37 1 0 0,-41 59-146 0 0,1-2 0 0 0,0 1 0 0 0,0 0 0 0 0,0-1 0 0 0,-1 1 0 0 0,1-1 0 0 0,-1 1 0 0 0,1-8 0 0 0,1 30-32 0 0,8 28 0 0 0,-9-44-12 0 0,-1 0-1 0 0,1 1 1 0 0,0-1-1 0 0,0 0 1 0 0,0 0-1 0 0,1-1 1 0 0,-1 1-1 0 0,1 0 1 0 0,-1-1-1 0 0,1 1 1 0 0,0-1-1 0 0,0 0 1 0 0,0 0-1 0 0,0 0 1 0 0,0-1-1 0 0,1 1 1 0 0,-1-1-1 0 0,1 1 1 0 0,-1-1 0 0 0,0 0-1 0 0,6 0 1 0 0,-2 1-41 0 0,0-1 0 0 0,0 0 0 0 0,0-1 0 0 0,1 0 0 0 0,-1 0 0 0 0,0 0 1 0 0,0-1-1 0 0,0 0 0 0 0,0-1 0 0 0,7-1 0 0 0,-3-1 81 0 0,0-1 0 0 0,0 0 1 0 0,0 0-1 0 0,-1-1 0 0 0,17-13 0 0 0,-22 15 10 0 0,0 0-1 0 0,-1 0 0 0 0,0-1 1 0 0,1 1-1 0 0,-2-1 1 0 0,1 0-1 0 0,0-1 1 0 0,-1 1-1 0 0,0-1 1 0 0,0 1-1 0 0,-1-1 1 0 0,3-9-1 0 0,-3 8 164 0 0,0 0-1 0 0,0 0 1 0 0,-1-1 0 0 0,0 1-1 0 0,0-11 1 0 0,-1 16-129 0 0,-1 0 0 0 0,1 0 0 0 0,0 0-1 0 0,-1 0 1 0 0,1 0 0 0 0,-1 0 0 0 0,1 0 0 0 0,-1 0-1 0 0,0 0 1 0 0,0 0 0 0 0,0 0 0 0 0,0 0 0 0 0,0 0 0 0 0,-1 0-1 0 0,1 1 1 0 0,-1-1 0 0 0,1 1 0 0 0,-1-1 0 0 0,1 1 0 0 0,-1-1-1 0 0,0 1 1 0 0,-2-2 0 0 0,3 3-40 0 0,-1 0 0 0 0,1-1 0 0 0,0 1 0 0 0,0 0 0 0 0,0 0 0 0 0,-1 0 0 0 0,1 0 0 0 0,0 0 0 0 0,0 0 0 0 0,0 0 0 0 0,-1 0 0 0 0,1 0 0 0 0,0 0 0 0 0,0 1 0 0 0,0-1 0 0 0,0 0 0 0 0,-1 1 0 0 0,1-1 0 0 0,0 1 0 0 0,0 0 0 0 0,0-1 0 0 0,0 1 0 0 0,0 0 0 0 0,0 0 0 0 0,-1 1 0 0 0,-2 2 0 0 0,-1 0 0 0 0,1 0 0 0 0,-6 10 0 0 0,1-1 0 0 0,0 2 0 0 0,1-1 0 0 0,0 1 0 0 0,1 0 0 0 0,1 1 0 0 0,1-1 0 0 0,0 1 0 0 0,1 0 0 0 0,0 1 0 0 0,2-1 0 0 0,0 1 0 0 0,0 17 0 0 0,2-32-36 0 0,0 0 1 0 0,1 0-1 0 0,-1 1 1 0 0,1-1-1 0 0,-1 0 0 0 0,1 0 1 0 0,0 0-1 0 0,0 0 1 0 0,0 0-1 0 0,0 0 0 0 0,0 0 1 0 0,0 0-1 0 0,0 0 1 0 0,1 0-1 0 0,-1 0 1 0 0,1-1-1 0 0,0 1 0 0 0,-1-1 1 0 0,1 1-1 0 0,0-1 1 0 0,0 0-1 0 0,0 1 0 0 0,3 0 1 0 0,-2 0-35 0 0,1 0 1 0 0,0-1-1 0 0,0 0 0 0 0,0 1 1 0 0,0-1-1 0 0,-1-1 1 0 0,2 1-1 0 0,-1 0 1 0 0,0-1-1 0 0,0 0 1 0 0,0 0-1 0 0,5-1 0 0 0,0-1 229 0 0,1 0-1 0 0,-1-1 1 0 0,1-1-1 0 0,-1 1 0 0 0,0-2 1 0 0,-1 1-1 0 0,1-1 0 0 0,-1 0 1 0 0,0-1-1 0 0,0 0 0 0 0,10-10 1 0 0,-1-1-295 0 0,-1-1 0 0 0,-1 0 0 0 0,21-32 1 0 0,-25 30-70 0 0,0-2 0 0 0,-1 1-1 0 0,9-29 1 0 0,-13 33 820 0 0,1-8-24 0 0,-7 16-575 0 0,0 9-16 0 0,0 0 0 0 0,0 0 0 0 0,-1 0 0 0 0,1 0 0 0 0,0 0 0 0 0,0 0 0 0 0,0 0 0 0 0,0 0 0 0 0,0-1 0 0 0,-1 1 0 0 0,1 0 0 0 0,0 0 0 0 0,0 0 0 0 0,0 0 0 0 0,0 0 0 0 0,-1 0 0 0 0,1 0 0 0 0,0 0 0 0 0,0 0 0 0 0,0 0 0 0 0,0 0 0 0 0,-1 0 0 0 0,1 0 0 0 0,0 0 0 0 0,0 0 0 0 0,0 0 0 0 0,0 0 0 0 0,-1 0 0 0 0,1 0 0 0 0,0 1 0 0 0,0-1 0 0 0,0 0 0 0 0,0 0 0 0 0,-2 1-37 0 0,0 0-1 0 0,0 1 1 0 0,0-1 0 0 0,0 1-1 0 0,0 0 1 0 0,0-1 0 0 0,1 1-1 0 0,-1 0 1 0 0,1 0 0 0 0,0 0-1 0 0,-1 0 1 0 0,-1 4 0 0 0,-12 31-596 0 0,9-21 644 0 0,2-9 256 0 0,3-6-225 0 0,0 1 0 0 0,1 0 0 0 0,-1-1 0 0 0,0 1 0 0 0,1 0 0 0 0,-1 0 0 0 0,1 0 0 0 0,-1-1 0 0 0,1 1 0 0 0,0 0 0 0 0,0 0 0 0 0,0 0 0 0 0,0 0 0 0 0,0 0 0 0 0,0 0 0 0 0,0 0 0 0 0,1-1 0 0 0,-1 1 0 0 0,2 3 0 0 0,-2-3-41 0 0,5 10 14 0 0,-3-10-27 0 0,0 0 1 0 0,1 0 0 0 0,-1 0-1 0 0,0-1 1 0 0,1 1-1 0 0,3 1 1 0 0,-3-1 8 0 0,-1-1 0 0 0,1 0 0 0 0,0 1 0 0 0,0-1 0 0 0,0 0-1 0 0,0-1 1 0 0,0 1 0 0 0,0-1 0 0 0,0 1 0 0 0,0-1 0 0 0,4 0 0 0 0,0-1 20 0 0,1 0 0 0 0,-1-1 1 0 0,11-3-1 0 0,22-7 15 0 0,-40 12-32 0 0,1 0 0 0 0,-1 0 0 0 0,1 0 0 0 0,-1 0 0 0 0,1-1 0 0 0,-1 1 0 0 0,1 0 0 0 0,-1 0 0 0 0,1 0 0 0 0,-1 0 0 0 0,1 0 0 0 0,-1 0 0 0 0,1 0 0 0 0,-1 0 0 0 0,1 0 0 0 0,-1 1 0 0 0,1-1 0 0 0,-1 0 0 0 0,1 0 0 0 0,-1 0 0 0 0,1 0 0 0 0,-1 1 0 0 0,1-1 0 0 0,-1 0 0 0 0,1 1 0 0 0,-1-1 0 0 0,0 0 0 0 0,1 1 0 0 0,-1-1 0 0 0,1 0 0 0 0,-1 1 0 0 0,0-1 0 0 0,0 1 0 0 0,1-1 0 0 0,-1 1 0 0 0,0-1 0 0 0,0 0 0 0 0,1 1 0 0 0,-1-1 0 0 0,0 1 0 0 0,0-1 0 0 0,0 1 0 0 0,0-1 0 0 0,0 1 0 0 0,0 0 0 0 0,0-1 0 0 0,0 1 0 0 0,0-1 0 0 0,0 1 0 0 0,0-1 0 0 0,0 1 0 0 0,0 0 0 0 0,-2 6 0 0 0,0 0 0 0 0,-1-1 0 0 0,1 1 0 0 0,-1 0 0 0 0,-1-1 0 0 0,1 0 0 0 0,-1 0 0 0 0,-8 10 0 0 0,10-13 0 0 0,0 0 0 0 0,1 0 0 0 0,0 0 0 0 0,-1 0 0 0 0,1 0 0 0 0,0 0 0 0 0,0 1 0 0 0,1-1 0 0 0,-1 0 0 0 0,1 0 0 0 0,-1 1 0 0 0,1 4 0 0 0,-4 23 0 0 0,2-26 0 0 0,0 1 0 0 0,1-1 0 0 0,0 1 0 0 0,1-1 0 0 0,-1 1 0 0 0,1 0 0 0 0,1 10 0 0 0,-1-16 0 0 0,0 4 0 0 0,0 0 0 0 0,0 0 0 0 0,1 0 0 0 0,1 5 0 0 0,0-7 0 0 0,-1-1 0 0 0,0 0 0 0 0,0 0 0 0 0,1 0 0 0 0,-1 1 0 0 0,1-1 0 0 0,-1-1 0 0 0,1 1 0 0 0,-1 0 0 0 0,1 0 0 0 0,0-1 0 0 0,-1 1 0 0 0,1 0 0 0 0,0-1 0 0 0,-1 0 0 0 0,1 1 0 0 0,0-1 0 0 0,0 0 0 0 0,-1 0 0 0 0,1 0 0 0 0,0 0 0 0 0,0 0 0 0 0,-1-1 0 0 0,3 1 0 0 0,5-2 0 0 0,-1 0 0 0 0,1 0 0 0 0,11-6 0 0 0,4-1 0 0 0,-1-2 0 0 0,0 0 0 0 0,-1-2 0 0 0,35-25 0 0 0,-47 30 0 0 0,0 0 0 0 0,0-1 0 0 0,-1-1 0 0 0,-1 1 0 0 0,1-1 0 0 0,-1-1 0 0 0,-1 1 0 0 0,0-1 0 0 0,-1-1 0 0 0,11-23 0 0 0,-13 23 0 0 0,-2 3 0 0 0,-2 9 0 0 0,0 0 0 0 0,0 0 0 0 0,0 0 0 0 0,-1 0 0 0 0,1-1 0 0 0,0 1 0 0 0,0 0 0 0 0,0 0 0 0 0,0 0 0 0 0,0 0 0 0 0,0-1 0 0 0,-1 1 0 0 0,1 0 0 0 0,0 0 0 0 0,0 0 0 0 0,0 0 0 0 0,-1 0 0 0 0,1 0 0 0 0,0 0 0 0 0,0-1 0 0 0,0 1 0 0 0,0 0 0 0 0,-1 0 0 0 0,1 0 0 0 0,0 0 0 0 0,0 0 0 0 0,-1 0 0 0 0,1 0 0 0 0,-2 1 0 0 0,0-1 0 0 0,0 1 0 0 0,0-1 0 0 0,0 1 0 0 0,0 0 0 0 0,1 0 0 0 0,-1-1 0 0 0,0 2 0 0 0,0-1 0 0 0,1 0 0 0 0,-1 0 0 0 0,-2 3 0 0 0,-17 18 0 0 0,15-15 0 0 0,1 0 0 0 0,0 0 0 0 0,0 1 0 0 0,1 0 0 0 0,0 0 0 0 0,1 0 0 0 0,-1 0 0 0 0,2 0 0 0 0,-3 10 0 0 0,4-14 0 0 0,0 0 0 0 0,0 0 0 0 0,1 0 0 0 0,-1 0 0 0 0,1 0 0 0 0,0 0 0 0 0,0 1 0 0 0,1-1 0 0 0,-1 0 0 0 0,1 0 0 0 0,0 0 0 0 0,0 0 0 0 0,0 0 0 0 0,1 0 0 0 0,-1 0 0 0 0,1 0 0 0 0,0-1 0 0 0,0 1 0 0 0,0-1 0 0 0,1 1 0 0 0,2 3 0 0 0,-3-6-90 0 0,0 1 0 0 0,0-1 0 0 0,0 1 0 0 0,0-1-1 0 0,0 0 1 0 0,0 0 0 0 0,0 0 0 0 0,0 0 0 0 0,0 0 0 0 0,0 0 0 0 0,1 0 0 0 0,-1-1-1 0 0,0 1 1 0 0,0-1 0 0 0,1 0 0 0 0,-1 0 0 0 0,0 0 0 0 0,1 0 0 0 0,-1 0 0 0 0,0 0-1 0 0,4-1 1 0 0,3-1-554 0 0,0-1 1 0 0,0 0-1 0 0,0-1 0 0 0,8-4 0 0 0,-8 4 235 0 0,2-2-1636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6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67 13823 0 0,'0'0'315'0'0,"3"-16"758"0"0,-2 14-1056 0 0,0-1 0 0 0,1 0 0 0 0,-1 1 0 0 0,0-1 0 0 0,1 1 0 0 0,0 0 0 0 0,2-3 0 0 0,9-16 1799 0 0,-9 14-1284 0 0,-2 6 466 0 0,-2 14 1763 0 0,-5 28 1336 0 0,5-40-4081 0 0,-77 365 1757 0 0,51-257-1498 0 0,5-17-275 0 0,23-109 0 0 0,-2 6 0 0 0,0 0 0 0 0,2 0 0 0 0,4-21 0 0 0,7-8 0 0 0,-8 21 0 0 0,11-22 0 0 0,-12 33 0 0 0,-3 7 0 0 0,0 0 0 0 0,-1 0 0 0 0,1-1 0 0 0,0 1 0 0 0,0 0 0 0 0,0 0 0 0 0,0 0 0 0 0,0 0 0 0 0,1 1 0 0 0,-1-1 0 0 0,0 0 0 0 0,0 0 0 0 0,1 1 0 0 0,-1-1 0 0 0,0 1 0 0 0,1-1 0 0 0,-1 1 0 0 0,0-1 0 0 0,1 1 0 0 0,-1 0 0 0 0,2-1 0 0 0,2 1 0 0 0,34-6 0 0 0,3 0 0 0 0,65-16 0 0 0,-105 21 0 0 0,1 1 0 0 0,-1-1 0 0 0,0 1 0 0 0,1-1 0 0 0,-1 1 0 0 0,1 0 0 0 0,-1 0 0 0 0,1 0 0 0 0,-1 1 0 0 0,0-1 0 0 0,1 0 0 0 0,-1 1 0 0 0,1-1 0 0 0,-1 1 0 0 0,0 0 0 0 0,3 1 0 0 0,-4-1 28 0 0,1 0-1 0 0,0 0 1 0 0,-1 0 0 0 0,1 0-1 0 0,-1 0 1 0 0,1 0 0 0 0,-1 0-1 0 0,0 0 1 0 0,0 1 0 0 0,1-1-1 0 0,-1 1 1 0 0,0-1 0 0 0,0 1-1 0 0,0-1 1 0 0,0 1 0 0 0,-1-1-1 0 0,1 1 1 0 0,0 0 0 0 0,-1 0-1 0 0,1-1 1 0 0,-1 1 0 0 0,1 0-1 0 0,-1 0 1 0 0,0-1 0 0 0,0 1-1 0 0,0 0 1 0 0,0 0 0 0 0,0 0-1 0 0,0 0 1 0 0,-2 3 0 0 0,2-2 45 0 0,-2 13 221 0 0,-9 26 0 0 0,8-30-188 0 0,0 0 0 0 0,0 0-1 0 0,1 0 1 0 0,0 17 0 0 0,2-16-106 0 0,0-4 0 0 0,0-1 0 0 0,-1 0 0 0 0,-3 16 0 0 0,5-15 0 0 0,-1-9 0 0 0,0 0 0 0 0,0 0 0 0 0,1 0 0 0 0,-1 0 0 0 0,0 1 0 0 0,0-1 0 0 0,0 0 0 0 0,0 0 0 0 0,0 0 0 0 0,1 0 0 0 0,-1 0 0 0 0,0 1 0 0 0,0-1 0 0 0,0 0 0 0 0,1 0 0 0 0,-1 0 0 0 0,0 0 0 0 0,0 0 0 0 0,0 0 0 0 0,0 0 0 0 0,1 0 0 0 0,-1 0 0 0 0,0 0 0 0 0,0 0 0 0 0,0 0 0 0 0,1 0 0 0 0,-1 0 0 0 0,0 0 0 0 0,0 0 0 0 0,0 0 0 0 0,1 0 0 0 0,1-2-62 0 0,-1 0-1 0 0,0 0 1 0 0,1 0-1 0 0,-1 0 1 0 0,0 0-1 0 0,0 0 1 0 0,1-3 0 0 0,2-5-315 0 0,26-41-1919 0 0,-10 16-697 0 0,0 0-3702 0 0,-4 4-573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6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7503 0 0,'-8'1'858'0'0,"3"-1"-562"0"0,3 0-239 0 0,1 0 0 0 0,-1 0-1 0 0,0 0 1 0 0,1 1-1 0 0,-1-1 1 0 0,1 0 0 0 0,-1 1-1 0 0,1-1 1 0 0,-1 0 0 0 0,1 1-1 0 0,-1 0 1 0 0,1-1-1 0 0,0 1 1 0 0,-1 0 0 0 0,0 1-1 0 0,1-2 670 0 0,1 0 244 0 0,0 0 43 0 0,0 0-127 0 0,2 12-549 0 0,-1-10-236 0 0,0 0 0 0 0,0 1 0 0 0,0-1 1 0 0,0 0-1 0 0,0 0 0 0 0,1 0 0 0 0,-1 0 0 0 0,1 0 0 0 0,-1 0 0 0 0,1 0 0 0 0,0 0 0 0 0,0-1 1 0 0,0 1-1 0 0,0-1 0 0 0,0 1 0 0 0,3 1 0 0 0,1 0-862 0 0,0-1 0 0 0,0 1 0 0 0,1-1 0 0 0,11 2 0 0 0,-6 0-7089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5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8287 0 0,'0'0'639'0'0,"0"0"-227"0"0,0 0 587 0 0,0 0 302 0 0,0 0 62 0 0,0 0-37 0 0,2 0-200 0 0,4 0-406 0 0,1-1 1 0 0,-1 0 0 0 0,0 0 0 0 0,8-3 0 0 0,13-3 484 0 0,35-4 611 0 0,1 3 0 0 0,116 1 0 0 0,-8 11-1406 0 0,-162-4-391 0 0,-1-2 620 0 0,-6 1-2662 0 0,1 0-7067 0 0,-3 1 2320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6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380 21191 0 0,'0'0'480'0'0,"1"-2"67"0"0,8-21 642 0 0,-6 18-893 0 0,-1 1 0 0 0,0 0 0 0 0,0-1 0 0 0,0 1 0 0 0,-1-1-1 0 0,0 1 1 0 0,0-1 0 0 0,0 0 0 0 0,0 0 0 0 0,-1 1 0 0 0,0-1 0 0 0,0-7 0 0 0,0 11 82 0 0,-2 1 38 0 0,-2 1-354 0 0,0 0 0 0 0,0-1 0 0 0,0 1-1 0 0,0 0 1 0 0,1 1 0 0 0,-1-1 0 0 0,0 1-1 0 0,1 0 1 0 0,-1 0 0 0 0,1 0 0 0 0,-1 0-1 0 0,1 1 1 0 0,0-1 0 0 0,-5 6 0 0 0,-4 4 167 0 0,1 1 1 0 0,-12 15-1 0 0,8-6-229 0 0,0 0 0 0 0,-14 31 0 0 0,22-39 0 0 0,2-1 0 0 0,0 1 0 0 0,0 0 0 0 0,1 0 0 0 0,-3 25 0 0 0,7-36 0 0 0,0 0 0 0 0,0 0 0 0 0,0 0 0 0 0,0 0 0 0 0,1-1 0 0 0,-1 1 0 0 0,1 0 0 0 0,0 0 0 0 0,0 0 0 0 0,0-1 0 0 0,0 1 0 0 0,0 0 0 0 0,0-1 0 0 0,2 4 0 0 0,-2-5 0 0 0,0 0 0 0 0,0 0 0 0 0,0 0 0 0 0,0 0 0 0 0,0 0 0 0 0,0 0 0 0 0,0-1 0 0 0,0 1 0 0 0,0 0 0 0 0,0 0 0 0 0,0-1 0 0 0,0 1 0 0 0,0-1 0 0 0,1 1 0 0 0,-1-1 0 0 0,0 1 0 0 0,0-1 0 0 0,1 0 0 0 0,-1 1 0 0 0,0-1 0 0 0,1 0 0 0 0,-1 0 0 0 0,0 0 0 0 0,1 0 0 0 0,-1 0 0 0 0,0-1 0 0 0,1 1 0 0 0,-1 0 0 0 0,0 0 0 0 0,1-1 0 0 0,1 0 0 0 0,14-8 0 0 0,1 0 0 0 0,-1-1 0 0 0,0-1 0 0 0,-1 0 0 0 0,0-2 0 0 0,21-21 0 0 0,-16 12 0 0 0,0-2 0 0 0,-2 0 0 0 0,25-40 0 0 0,-26 32 0 0 0,-2-1 0 0 0,-1 0 0 0 0,-1-1 0 0 0,-2-1 0 0 0,-1 0 0 0 0,6-41 0 0 0,-14 61 0 0 0,1-29 0 0 0,-3 40 0 0 0,-1 0 0 0 0,0 0 0 0 0,-1 0 0 0 0,1 0 0 0 0,-1 0 0 0 0,1 0 0 0 0,-1 0 0 0 0,0 0 0 0 0,-1 1 0 0 0,1-1 0 0 0,-1 0 0 0 0,-3-6 0 0 0,-1 5 0 0 0,-1 5 0 0 0,4 1 0 0 0,1 1 0 0 0,-1 0 0 0 0,1 0 0 0 0,0 0 0 0 0,-1 0 0 0 0,1 0 0 0 0,0 0 0 0 0,0 0 0 0 0,-1 3 0 0 0,-10 9 0 0 0,9-10 0 0 0,-1 0 0 0 0,1 0 0 0 0,0 1 0 0 0,1-1 0 0 0,-1 1 0 0 0,1 0 0 0 0,0 0 0 0 0,0 0 0 0 0,0 0 0 0 0,-3 10 0 0 0,-12 53-179 0 0,-10 81 0 0 0,9-43-292 0 0,10-37-3131 0 0,7-36-5607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7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43 21191 0 0,'-8'-12'969'0'0,"7"9"-18"0"0,1 2-823 0 0,1 1-1 0 0,-1-1 1 0 0,1 0-1 0 0,-1 1 1 0 0,0-1-1 0 0,1 0 1 0 0,-1 1 0 0 0,0-1-1 0 0,0 0 1 0 0,0 1-1 0 0,1-1 1 0 0,-1 0-1 0 0,0 0 1 0 0,0 1-1 0 0,0-1 1 0 0,0 0 0 0 0,0 1-1 0 0,0-1 1 0 0,0 0-1 0 0,-1 0 1 0 0,1 1-1 0 0,0-1 1 0 0,0 0-1 0 0,-1 1 1 0 0,1-1-1 0 0,0 0 1 0 0,0 1 0 0 0,-1-1-1 0 0,1 0 1 0 0,-1 1-1 0 0,1-1 1 0 0,-1 1-1 0 0,1-1 1 0 0,-1 1-1 0 0,1-1 1 0 0,-1 1 0 0 0,1-1-1 0 0,-1 1 1 0 0,-1-1-1 0 0,1 0-353 0 0,-1 0 770 0 0,2 1-28 0 0,-1 0-4 0 0,-4 2-400 0 0,0-1 1 0 0,0 1-1 0 0,1-1 1 0 0,-1 1-1 0 0,1 1 1 0 0,-1-1-1 0 0,1 1 0 0 0,-8 5 1 0 0,-31 30 944 0 0,32-27-974 0 0,-4 3-83 0 0,2 0 0 0 0,0 0 0 0 0,-19 28 0 0 0,28-36 0 0 0,0 1 0 0 0,1-1 0 0 0,-1 1 0 0 0,2-1 0 0 0,-1 1 0 0 0,1 0 0 0 0,0 0 0 0 0,0 0 0 0 0,1 1 0 0 0,0-1 0 0 0,0 0 0 0 0,1 0 0 0 0,0 8 0 0 0,0-13 0 0 0,0-1 0 0 0,0 1 0 0 0,0-1 0 0 0,0 0 0 0 0,0 1 0 0 0,0-1 0 0 0,1 1 0 0 0,-1-1 0 0 0,1 0 0 0 0,-1 1 0 0 0,1-1 0 0 0,-1 0 0 0 0,1 1 0 0 0,0-1 0 0 0,0 0 0 0 0,1 2 0 0 0,1 0 0 0 0,-3-2 0 0 0,0 0 0 0 0,1-1 0 0 0,-1 1 0 0 0,0-1 0 0 0,1 1 0 0 0,-1 0 0 0 0,0-1 0 0 0,1 1 0 0 0,-1-1 0 0 0,1 1 0 0 0,-1-1 0 0 0,1 1 0 0 0,-1-1 0 0 0,1 1 0 0 0,-1-1 0 0 0,1 0 0 0 0,0 1 0 0 0,-1-1 0 0 0,1 0 0 0 0,-1 1 0 0 0,1-1 0 0 0,0 0 0 0 0,-1 0 0 0 0,2 1 0 0 0,1-1 0 0 0,-1 0-17 0 0,1 1-1 0 0,0 0 1 0 0,0-1-1 0 0,0 0 1 0 0,0 0 0 0 0,0 0-1 0 0,0 0 1 0 0,0 0 0 0 0,0-1-1 0 0,0 1 1 0 0,0-1-1 0 0,0 0 1 0 0,0 0 0 0 0,0 0-1 0 0,0 0 1 0 0,-1 0-1 0 0,6-3 1 0 0,1-2-124 0 0,1 0 1 0 0,-1-1-1 0 0,12-10 0 0 0,5-6-673 0 0,-2 3 714 0 0,-2-1-1 0 0,29-34 0 0 0,-38 38 116 0 0,-3 5 327 0 0,0-1 0 0 0,0-1 1 0 0,13-25-1 0 0,-22 37 101 0 0,-3 3-422 0 0,1 1 0 0 0,0-1-1 0 0,-1 1 1 0 0,1-1 0 0 0,0 1 0 0 0,0-1 0 0 0,-2 4 0 0 0,2-2-23 0 0,-8 11-247 0 0,0 0 0 0 0,2 1 0 0 0,-12 28 0 0 0,17-38 190 0 0,0 1 1 0 0,1-1-1 0 0,0 0 1 0 0,0 0-1 0 0,0 0 1 0 0,1 1-1 0 0,0-1 0 0 0,0 0 1 0 0,0 1-1 0 0,1-1 1 0 0,-1 0-1 0 0,1 1 0 0 0,0-1 1 0 0,1 0-1 0 0,-1 0 1 0 0,4 5-1 0 0,-5-8-29 0 0,1-1 1 0 0,-1 0-1 0 0,1 0 0 0 0,0 0 1 0 0,0 0-1 0 0,0 0 0 0 0,0 0 1 0 0,0-1-1 0 0,0 1 0 0 0,0 0 1 0 0,0 0-1 0 0,0-1 0 0 0,0 1 1 0 0,0 0-1 0 0,0-1 0 0 0,0 1 1 0 0,0-1-1 0 0,1 1 0 0 0,-1-1 1 0 0,0 0-1 0 0,2 1 0 0 0,1-1-275 0 0,0 0-1 0 0,-1 0 1 0 0,1 0-1 0 0,0-1 0 0 0,-1 1 1 0 0,1-1-1 0 0,5-2 1 0 0,3-1-868 0 0,0-1 0 0 0,0-1 0 0 0,11-6 0 0 0,3-6-816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8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 19351 0 0,'0'0'439'0'0,"2"0"62"0"0,-1 0-448 0 0,0 0 0 0 0,0 0 0 0 0,0 0 0 0 0,0 0-1 0 0,-1 0 1 0 0,1 0 0 0 0,0 0 0 0 0,0 0 0 0 0,0 0 0 0 0,0 1 0 0 0,0-1-1 0 0,-1 0 1 0 0,1 0 0 0 0,0 1 0 0 0,0-1 0 0 0,-1 1 0 0 0,1-1-1 0 0,0 1 1 0 0,-1-1 0 0 0,1 1 0 0 0,1 0 0 0 0,4 9-36 0 0,-4-3 229 0 0,0-1 0 0 0,-1 1 0 0 0,0 0 0 0 0,0-1 0 0 0,-1 1 1 0 0,0 0-1 0 0,-1 13 0 0 0,-11 51 1803 0 0,10-59-2028 0 0,-13 48 770 0 0,-33 84-1 0 0,13-44-266 0 0,7-35-524 0 0,9-21 0 0 0,18-41 11 0 0,-6 22 816 0 0,6-19-734 0 0,7-44 186 0 0,1 0 0 0 0,2 1 1 0 0,22-57-1 0 0,-20 56-343 0 0,-10 72-1382 0 0,-2-25 1656 0 0,1 0 0 0 0,1 0-1 0 0,2 16 1 0 0,-3-22-255 0 0,1 0 1 0 0,0 0-1 0 0,0-1 1 0 0,0 1-1 0 0,1 0 0 0 0,-1 0 1 0 0,1-1-1 0 0,-1 1 0 0 0,1-1 1 0 0,0 1-1 0 0,0-1 0 0 0,0 0 1 0 0,0 1-1 0 0,1-1 0 0 0,2 2 1 0 0,1 0 76 0 0,0-1 0 0 0,1 0 0 0 0,-1 0 1 0 0,1 0-1 0 0,0-1 0 0 0,-1 0 0 0 0,1 0 1 0 0,0-1-1 0 0,0 0 0 0 0,0 0 0 0 0,0-1 1 0 0,0 1-1 0 0,1-1 0 0 0,-1-1 0 0 0,0 0 1 0 0,8-1-1 0 0,12-4 247 0 0,0-1-1 0 0,44-18 1 0 0,-67 23-278 0 0,88-39 71 0 0,-90 41 299 0 0,-2 0 117 0 0,0 0 21 0 0,-7 22 99 0 0,3-10-608 0 0,-1-1 0 0 0,-12 19 0 0 0,10-17 0 0 0,-11 24 0 0 0,17-33 0 0 0,-1 0 0 0 0,1 0 0 0 0,0 0 0 0 0,0 0 0 0 0,1 0 0 0 0,-1 0 0 0 0,1 0 0 0 0,0 1 0 0 0,0-1 0 0 0,1 6 0 0 0,-1-8-15 0 0,0-1 1 0 0,1 0-1 0 0,-1 0 0 0 0,0 0 1 0 0,1 1-1 0 0,-1-1 0 0 0,1 0 0 0 0,0 0 1 0 0,-1 0-1 0 0,1 0 0 0 0,0 0 1 0 0,-1 0-1 0 0,1 0 0 0 0,0 0 1 0 0,0 0-1 0 0,0-1 0 0 0,0 1 1 0 0,0 0-1 0 0,2 1 0 0 0,-1-1-44 0 0,0-1-1 0 0,0 1 0 0 0,0 0 1 0 0,0-1-1 0 0,0 1 1 0 0,0-1-1 0 0,0 0 1 0 0,1 0-1 0 0,-1 0 0 0 0,3 0 1 0 0,5-2-200 0 0,0 0-1 0 0,0 0 1 0 0,17-7 0 0 0,-24 8 253 0 0,30-11 6 0 0,-1-2 0 0 0,-1-1 0 0 0,0-2 0 0 0,42-29 0 0 0,-55 33 0 0 0,0-2 0 0 0,-2 0 0 0 0,1 0 0 0 0,-2-2 0 0 0,0 0 0 0 0,-1 0 0 0 0,-1-2 0 0 0,12-20 0 0 0,-7 7 0 0 0,-1-2 0 0 0,-2 1 0 0 0,-2-2 0 0 0,-1 0 0 0 0,13-64 0 0 0,-24 98 38 0 0,-1 0 1 0 0,0 0-1 0 0,0-1 0 0 0,0 1 1 0 0,0 0-1 0 0,0 0 0 0 0,0-1 1 0 0,0 1-1 0 0,0 0 0 0 0,0 0 0 0 0,0-1 1 0 0,-1 1-1 0 0,1 0 0 0 0,-1 0 1 0 0,1 0-1 0 0,-1 0 0 0 0,1 0 1 0 0,-1-1-1 0 0,1 1 0 0 0,-1 0 1 0 0,0 0-1 0 0,0 0 0 0 0,0 1 0 0 0,1-1 1 0 0,-3-1-1 0 0,2 1-1 0 0,0 1 0 0 0,0-1 0 0 0,0 1 0 0 0,0 0-1 0 0,-1 0 1 0 0,1-1 0 0 0,0 1 0 0 0,0 0 0 0 0,0 0 0 0 0,0 0 0 0 0,-1 0 0 0 0,1 0 0 0 0,0 1-1 0 0,0-1 1 0 0,0 0 0 0 0,0 1 0 0 0,-1-1 0 0 0,1 0 0 0 0,0 1 0 0 0,0-1 0 0 0,0 1 0 0 0,0 0-1 0 0,0-1 1 0 0,0 1 0 0 0,0 0 0 0 0,-1 1 0 0 0,-9 7-37 0 0,1 1 0 0 0,0 1 0 0 0,1-1 0 0 0,0 1 0 0 0,1 1 0 0 0,0 0 0 0 0,-6 13 0 0 0,-38 95 0 0 0,28-59 0 0 0,18-44 0 0 0,0 1 0 0 0,2 0 0 0 0,0 0 0 0 0,1 0 0 0 0,1 0 0 0 0,1 36 0 0 0,1-50-24 0 0,0-1 1 0 0,0 1-1 0 0,1 0 0 0 0,0 0 1 0 0,-1-1-1 0 0,1 1 0 0 0,1 0 1 0 0,-1-1-1 0 0,1 1 0 0 0,-1-1 1 0 0,1 0-1 0 0,0 1 0 0 0,0-1 1 0 0,0 0-1 0 0,1 0 0 0 0,-1 0 1 0 0,1 0-1 0 0,-1-1 0 0 0,1 1 1 0 0,0-1-1 0 0,0 0 0 0 0,0 1 0 0 0,1-1 1 0 0,-1-1-1 0 0,0 1 0 0 0,1 0 1 0 0,-1-1-1 0 0,1 0 0 0 0,-1 1 1 0 0,1-2-1 0 0,0 1 0 0 0,0 0 1 0 0,-1-1-1 0 0,1 1 0 0 0,0-1 1 0 0,5-1-1 0 0,5 0-570 0 0,0-2 0 0 0,-1 1 0 0 0,25-9 1 0 0,-28 7-281 0 0,1-1 0 0 0,-1 0 1 0 0,0 0-1 0 0,0-1 0 0 0,-1 0 1 0 0,1-1-1 0 0,-1 0 0 0 0,9-9 1 0 0,5-12-1685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3:58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23039 0 0,'0'0'1057'0'0,"0"0"-29"0"0,12-14 268 0 0,-6 10-628 0 0,-2-1 0 0 0,1 0 0 0 0,-1-1 0 0 0,0 1-1 0 0,0-1 1 0 0,4-8 0 0 0,-7 13-224 0 0,-4-6-3065 0 0,-4 3 1598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0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78 10135 0 0,'0'0'231'0'0,"0"0"29"0"0,0 0 19 0 0,0 2-41 0 0,-1-2-224 0 0,1 1 1 0 0,0-1-1 0 0,0 0 0 0 0,0 0 0 0 0,0 1 0 0 0,0-1 0 0 0,0 0 1 0 0,0 1-1 0 0,0-1 0 0 0,0 0 0 0 0,0 0 0 0 0,0 1 0 0 0,1-1 0 0 0,-1 0 1 0 0,0 0-1 0 0,0 1 0 0 0,0-1 0 0 0,0 0 0 0 0,0 0 0 0 0,0 0 0 0 0,1 1 1 0 0,-1-1-1 0 0,0 0 0 0 0,0 0 0 0 0,0 0 0 0 0,1 1 0 0 0,-1-1 1 0 0,0 0-1 0 0,0 0 0 0 0,0 0 0 0 0,1 0 0 0 0,-1 0 0 0 0,0 1 0 0 0,0-1 1 0 0,1 0-1 0 0,-1 0 0 0 0,0 0 0 0 0,0 0 0 0 0,1 0 0 0 0,-1 0 1 0 0,0 0-1 0 0,0 0 0 0 0,1 0 0 0 0,-1 0 0 0 0,0 0 0 0 0,1 0 0 0 0,-1 0 1 0 0,18-10 1869 0 0,-8 2-358 0 0,17-18 0 0 0,-18 16-710 0 0,-3 5-285 0 0,-1-1 0 0 0,0 0-1 0 0,0 0 1 0 0,0 0 0 0 0,-1 0 0 0 0,0-1 0 0 0,0 0 0 0 0,-1 0 0 0 0,0 0 0 0 0,4-13 0 0 0,-4 10-188 0 0,0-1-1 0 0,-1-1 1 0 0,-1 1-1 0 0,0 0 1 0 0,0 0-1 0 0,-1-1 1 0 0,-1 1-1 0 0,-2-19 1 0 0,2 28-313 0 0,0 0-1 0 0,0 1 1 0 0,0-1 0 0 0,0 0 0 0 0,0 1-1 0 0,0-1 1 0 0,0 1 0 0 0,0-1 0 0 0,-1 1-1 0 0,1-1 1 0 0,0 1 0 0 0,-1 0 0 0 0,0 0 0 0 0,1 0-1 0 0,-1 0 1 0 0,0 0 0 0 0,1 0 0 0 0,-1 0-1 0 0,0 1 1 0 0,0-1 0 0 0,1 0 0 0 0,-4 1-1 0 0,2-1 7 0 0,-1 0 1 0 0,1 0-1 0 0,-1 1 0 0 0,1 0 0 0 0,-1 0 0 0 0,1 0 0 0 0,-1 0 0 0 0,1 0 0 0 0,0 1 0 0 0,-1-1 0 0 0,-3 2 0 0 0,-3 2-36 0 0,1 1 0 0 0,1 0 0 0 0,-1 0 0 0 0,1 1 0 0 0,0 0 0 0 0,0 0 0 0 0,0 1 0 0 0,1 0 0 0 0,0 0 0 0 0,1 1 0 0 0,-1 0 0 0 0,-9 17 0 0 0,0 5 0 0 0,1 0 0 0 0,-16 48 0 0 0,31-77 0 0 0,-4 11 0 0 0,0 0 0 0 0,1 1 0 0 0,1-1 0 0 0,0 1 0 0 0,0-1 0 0 0,1 1 0 0 0,1 0 0 0 0,0-1 0 0 0,1 1 0 0 0,3 15 0 0 0,6-2 72 0 0,-9-25 299 0 0,18 4 953 0 0,-17-5-1389 0 0,-1 1 0 0 0,1 0 0 0 0,-1-1 0 0 0,1 1 0 0 0,-1-1 0 0 0,1 0 0 0 0,0 0 0 0 0,-1 1 0 0 0,1-1 0 0 0,0 0 0 0 0,-1 0 0 0 0,1-1 0 0 0,0 1 1 0 0,-1 0-1 0 0,1 0 0 0 0,2-2 0 0 0,2 0 23 0 0,-1-1 1 0 0,1-1 0 0 0,-1 1-1 0 0,0-1 1 0 0,0 1 0 0 0,0-1-1 0 0,6-8 1 0 0,2-3-68 0 0,12-18-1 0 0,2-4 53 0 0,-15 22 57 0 0,-1-1 0 0 0,0 0 0 0 0,-1-1 0 0 0,-1 0 0 0 0,-1-1 0 0 0,11-32 0 0 0,-18 48 0 0 0,0-2 8 0 0,1 0 1 0 0,0-1 0 0 0,0 1 0 0 0,0 0 0 0 0,3-4-1 0 0,-4 6 4 0 0,0 1 325 0 0,-1 1 138 0 0,0 0 33 0 0,3 19-785 0 0,-6 8 29 0 0,2-9 33 0 0,-1 0 0 0 0,2 0 1 0 0,3 31-1 0 0,4-1 1599 0 0,-7-47-1399 0 0,0-1-1 0 0,0 1 1 0 0,0-1 0 0 0,1 0-1 0 0,-1 1 1 0 0,0-1 0 0 0,1 1-1 0 0,-1-1 1 0 0,0 0 0 0 0,1 1 0 0 0,-1-1-1 0 0,1 1 1 0 0,-1-1 0 0 0,0 0-1 0 0,1 0 1 0 0,-1 1 0 0 0,1-1-1 0 0,-1 0 1 0 0,1 0 0 0 0,-1 0-1 0 0,1 1 1 0 0,-1-1 0 0 0,1 0-1 0 0,-1 0 1 0 0,1 0 0 0 0,0 0-1 0 0,15 1-789 0 0,-6-3 892 0 0,1 0-1 0 0,-1-1 1 0 0,0-1-1 0 0,-1 1 1 0 0,1-2-1 0 0,-1 1 0 0 0,0-1 1 0 0,0-1-1 0 0,9-7 1 0 0,7-6-485 0 0,39-39-1 0 0,-42 36 1279 0 0,27-38-1 0 0,-49 60-879 0 0,0 0 0 0 0,0 0 0 0 0,0 0 0 0 0,0 0 0 0 0,0 0 0 0 0,0 0 0 0 0,0 0 0 0 0,0 0 0 0 0,0 1 0 0 0,0-1 0 0 0,0 0 0 0 0,0 0 0 0 0,1 0 0 0 0,-1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0 0 0 0,0-1 0 0 0,0 1 0 0 0,0 0 0 0 0,0 0 0 0 0,0 0 0 0 0,0 0 0 0 0,0 0 0 0 0,0 0 0 0 0,0 0 0 0 0,0 0 0 0 0,0 0 0 0 0,0 0 0 0 0,0 0 0 0 0,0 0 0 0 0,0 8 0 0 0,-3 11 0 0 0,-39 119 0 0 0,34-97 0 0 0,7-32 0 0 0,7-4 0 0 0,-4-5 0 0 0,-1 0 0 0 0,1 0 0 0 0,-1-1 0 0 0,1 1 0 0 0,0 0 0 0 0,-1-1 0 0 0,1 1 0 0 0,-1-1 0 0 0,1 0 0 0 0,-1 1 0 0 0,1-1 0 0 0,-1 0 0 0 0,2-1 0 0 0,22-17 0 0 0,-18 13 0 0 0,15-12 0 0 0,25-28 0 0 0,-14 13 0 0 0,15-16 0 0 0,20-19 0 0 0,-58 62 0 0 0,-5 9 0 0 0,-2 9 0 0 0,-3-11 0 0 0,0 7 0 0 0,0 0 0 0 0,0 1 0 0 0,0-1 0 0 0,-1 0 0 0 0,0 0 0 0 0,-1 0 0 0 0,-2 10 0 0 0,-2 11 0 0 0,0-2 0 0 0,4-15 0 0 0,-1 0 0 0 0,1 0 0 0 0,1-1 0 0 0,0 1 0 0 0,1 0 0 0 0,2 22 0 0 0,-2-32-147 0 0,0-1 0 0 0,1 1 0 0 0,-1-1 0 0 0,0 0 0 0 0,1 1 1 0 0,-1-1-1 0 0,1 0 0 0 0,0 1 0 0 0,-1-1 0 0 0,1 0 0 0 0,0 0 0 0 0,0 0 0 0 0,-1 1 0 0 0,1-1 0 0 0,0 0 0 0 0,0 0 0 0 0,0 0 0 0 0,1 0 1 0 0,-1-1-1 0 0,0 1 0 0 0,0 0 0 0 0,0 0 0 0 0,1-1 0 0 0,-1 1 0 0 0,0-1 0 0 0,1 1 0 0 0,-1-1 0 0 0,0 1 0 0 0,1-1 0 0 0,-1 0 0 0 0,1 0 1 0 0,-1 0-1 0 0,0 0 0 0 0,3 0 0 0 0,3-1-1103 0 0,-1 0 1 0 0,1 0 0 0 0,-1-1-1 0 0,0 0 1 0 0,12-6 0 0 0,7-2-5233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1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334 19351 0 0,'3'-7'940'0'0,"-1"3"-769"0"0,-1 0-1 0 0,1-1 1 0 0,-1 1-1 0 0,0 0 0 0 0,-1 0 1 0 0,1-1-1 0 0,-1 1 1 0 0,0 0-1 0 0,0-1 1 0 0,0 1-1 0 0,-1-7 0 0 0,1 10 801 0 0,-5-5 1065 0 0,4 4-1991 0 0,0 1 1 0 0,0 0-1 0 0,0-1 0 0 0,0 1 1 0 0,0 0-1 0 0,0 0 0 0 0,0 0 0 0 0,-1 0 1 0 0,1 0-1 0 0,0 0 0 0 0,-1 0 1 0 0,1 0-1 0 0,0 0 0 0 0,-1 1 0 0 0,1-1 1 0 0,-1 0-1 0 0,1 1 0 0 0,-1-1 1 0 0,0 1-1 0 0,-2-1 0 0 0,1 2 75 0 0,0-1-1 0 0,1 0 1 0 0,-1 1-1 0 0,1-1 1 0 0,-1 1-1 0 0,1 0 1 0 0,-1 0-1 0 0,1 0 1 0 0,0 0-1 0 0,-1 0 1 0 0,-3 4 0 0 0,-4 2 262 0 0,0 2 0 0 0,1-1 0 0 0,0 1 0 0 0,-8 12 0 0 0,16-20-382 0 0,-84 108 0 0 0,70-87 0 0 0,1 1 0 0 0,1 0 0 0 0,-12 31 0 0 0,24-51 0 0 0,0 0 0 0 0,0 0 0 0 0,0 0 0 0 0,0 0 0 0 0,1 0 0 0 0,-1 0 0 0 0,1 1 0 0 0,0-1 0 0 0,0 0 0 0 0,1 5 0 0 0,-1-7 0 0 0,0 0 0 0 0,0-1 0 0 0,0 1 0 0 0,0 0 0 0 0,0 0 0 0 0,0-1 0 0 0,0 1 0 0 0,0 0 0 0 0,1 0 0 0 0,-1-1 0 0 0,0 1 0 0 0,0 0 0 0 0,1-1 0 0 0,-1 1 0 0 0,1-1 0 0 0,-1 1 0 0 0,1 0 0 0 0,-1-1 0 0 0,1 1 0 0 0,-1-1 0 0 0,1 1 0 0 0,-1-1 0 0 0,1 1 0 0 0,-1-1 0 0 0,1 1 0 0 0,0-1 0 0 0,-1 0 0 0 0,1 1 0 0 0,0-1 0 0 0,-1 0 0 0 0,1 0 0 0 0,0 0 0 0 0,0 1 0 0 0,-1-1 0 0 0,1 0 0 0 0,1 0 0 0 0,0 0 0 0 0,2 0 0 0 0,1 0 0 0 0,-1 0 0 0 0,0 0 0 0 0,1-1 0 0 0,-1 1 0 0 0,0-1 0 0 0,1 0 0 0 0,-1-1 0 0 0,0 1 0 0 0,0-1 0 0 0,0 0 0 0 0,0 0 0 0 0,5-3 0 0 0,7-6 0 0 0,25-21 0 0 0,-35 27 0 0 0,12-11 0 0 0,-2-1 0 0 0,0-1 0 0 0,0 0 0 0 0,-2-1 0 0 0,-1 0 0 0 0,0-1 0 0 0,-1 0 0 0 0,17-43 0 0 0,-11 15 0 0 0,-2 0 0 0 0,-2-1 0 0 0,8-55 0 0 0,-21 96 0 0 0,1 1 0 0 0,-1 0 0 0 0,-1 0 0 0 0,1-1 0 0 0,-2 1 0 0 0,0-14 0 0 0,1 21 0 0 0,0-1 0 0 0,0 1 0 0 0,0-1 0 0 0,0 1 0 0 0,0 0 0 0 0,0-1 0 0 0,-1 1 0 0 0,1-1 0 0 0,0 1 0 0 0,0 0 0 0 0,0-1 0 0 0,0 1 0 0 0,-1-1 0 0 0,1 1 0 0 0,0 0 0 0 0,0-1 0 0 0,-1 1 0 0 0,1 0 0 0 0,0-1 0 0 0,0 1 0 0 0,-1 0 0 0 0,1-1 0 0 0,0 1 0 0 0,-1 0 0 0 0,1 0 0 0 0,-1 0 0 0 0,1-1 0 0 0,-4 3 0 0 0,2-2 0 0 0,0 1 0 0 0,0 0 0 0 0,1 1 0 0 0,-1-1 0 0 0,0 0 0 0 0,1 0 0 0 0,-1 1 0 0 0,0-1 0 0 0,1 1 0 0 0,0-1 0 0 0,-1 1 0 0 0,1-1 0 0 0,0 1 0 0 0,-2 2 0 0 0,-12 30 0 0 0,11-22 0 0 0,-7 17 0 0 0,2 1 0 0 0,2 1 0 0 0,0-1 0 0 0,2 1 0 0 0,1 0 0 0 0,1 52 0 0 0,3-64 0 0 0,4 24 0 0 0,-3-36 0 0 0,0 0 0 0 0,0-1 0 0 0,1 1 0 0 0,0-1 0 0 0,0 1 0 0 0,1-1 0 0 0,3 6 0 0 0,-5-10 0 0 0,0 0 0 0 0,0-1 0 0 0,0 0 0 0 0,0 1 0 0 0,0-1 0 0 0,1 0 0 0 0,-1 1 0 0 0,0-1 0 0 0,1 0 0 0 0,-1 0 0 0 0,1 0 0 0 0,-1 0 0 0 0,1-1 0 0 0,-1 1 0 0 0,1 0 0 0 0,0 0 0 0 0,-1-1 0 0 0,1 1 0 0 0,2-1 0 0 0,-1 1 0 0 0,0-1 0 0 0,1 0 0 0 0,-1-1 0 0 0,0 1 0 0 0,0 0 0 0 0,0-1 0 0 0,0 0 0 0 0,0 0 0 0 0,0 0 0 0 0,3-1 0 0 0,4-3 0 0 0,-1 1 0 0 0,-1-2 0 0 0,1 1 0 0 0,-1-1 0 0 0,13-12 0 0 0,-11 8 0 0 0,-1 0 0 0 0,0 0 0 0 0,0-1 0 0 0,-1 0 0 0 0,-1 0 0 0 0,0-1 0 0 0,9-19 0 0 0,7-19 0 0 0,-9 22 0 0 0,11-34 0 0 0,-8 9 0 0 0,-17 47 0 0 0,-5 8 0 0 0,-4 7 0 0 0,4-3 0 0 0,0 0 0 0 0,0 0 0 0 0,0 1 0 0 0,1 0 0 0 0,0 0 0 0 0,0 0 0 0 0,-3 12 0 0 0,5-15 0 0 0,1 1 0 0 0,0-1 0 0 0,0 1 0 0 0,0 0 0 0 0,0-1 0 0 0,1 1 0 0 0,0 0 0 0 0,0 0 0 0 0,0-1 0 0 0,1 1 0 0 0,0 0 0 0 0,0-1 0 0 0,0 1 0 0 0,2 4 0 0 0,-2-5 0 0 0,3 3 0 0 0,14 2 0 0 0,-5-7 0 0 0,0 0 0 0 0,0-1 0 0 0,-1 0 0 0 0,1-1 0 0 0,0-1 0 0 0,0 0 0 0 0,20-4 0 0 0,13 0 0 0 0,-37 5 0 0 0,-1 5 0 0 0,-7-4 0 0 0,-1 1 0 0 0,1-1 0 0 0,0 1 0 0 0,-1-1 0 0 0,1 1 0 0 0,-1 0 0 0 0,1-1 0 0 0,-1 1 0 0 0,0 0 0 0 0,0-1 0 0 0,0 1 0 0 0,0 0 0 0 0,0 0 0 0 0,0 2 0 0 0,-7 25 0 0 0,-1-7 0 0 0,-13 22 0 0 0,14-33 0 0 0,1 2 0 0 0,0-1 0 0 0,1 0 0 0 0,0 1 0 0 0,1 0 0 0 0,1 0 0 0 0,-2 16 0 0 0,4-29 0 0 0,1 1 0 0 0,0 0 0 0 0,0 0 0 0 0,0-1 0 0 0,0 1 0 0 0,0 0 0 0 0,0 0 0 0 0,0 0 0 0 0,0-1 0 0 0,0 1 0 0 0,0 0 0 0 0,0 0 0 0 0,0-1 0 0 0,0 1 0 0 0,1 0 0 0 0,-1 0 0 0 0,0-1 0 0 0,1 1 0 0 0,-1 0 0 0 0,1-1 0 0 0,-1 1 0 0 0,0 0 0 0 0,1-1 0 0 0,-1 1 0 0 0,1-1 0 0 0,0 1 0 0 0,-1-1 0 0 0,1 1 0 0 0,-1-1 0 0 0,1 1 0 0 0,0-1 0 0 0,-1 1 0 0 0,1-1 0 0 0,1 1 0 0 0,0-1 0 0 0,3 2 0 0 0,1 0 0 0 0,-1 0 0 0 0,1-1 0 0 0,-1 1 0 0 0,1-1 0 0 0,0-1 0 0 0,0 1 0 0 0,0-1 0 0 0,-1 0 0 0 0,1-1 0 0 0,0 1 0 0 0,0-1 0 0 0,-1 0 0 0 0,10-3 0 0 0,3-2 0 0 0,0-1 0 0 0,-1 0 0 0 0,20-11 0 0 0,-20 7 79 0 0,0 0 1 0 0,0-1-1 0 0,-1-1 1 0 0,-1 0-1 0 0,0-1 1 0 0,0-1-1 0 0,-2 0 1 0 0,0-1-1 0 0,-1-1 0 0 0,0 1 1 0 0,15-32-1 0 0,-27 47 432 0 0,0 1-68 0 0,-1 0-294 0 0,-4 4-147 0 0,1-1 0 0 0,0 1-1 0 0,0 0 1 0 0,0 0 0 0 0,0 1 0 0 0,0-1 0 0 0,1 1 0 0 0,0-1-1 0 0,0 1 1 0 0,-4 11 0 0 0,-3 6-4 0 0,-7 28 0 0 0,16-47 2 0 0,0-1 0 0 0,-3 10 0 0 0,0 0 0 0 0,1 1 0 0 0,0 0 0 0 0,0 0 0 0 0,2 0 0 0 0,-1 18 0 0 0,3-23-201 0 0,-1-7-850 0 0,0-1-385 0 0,2 0-1683 0 0,8 2-6434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2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0 17503 0 0,'0'0'399'0'0,"3"0"60"0"0,-1 0-396 0 0,0-1 1 0 0,0 1 0 0 0,-1-1 0 0 0,1 1 0 0 0,0-1-1 0 0,0 0 1 0 0,-1 0 0 0 0,1 0 0 0 0,0 0-1 0 0,-1 0 1 0 0,1 0 0 0 0,-1 0 0 0 0,2-2 0 0 0,20-23 114 0 0,-2 1-47 0 0,6-1 1201 0 0,-2-1 0 0 0,0-1 1 0 0,23-37-1 0 0,-33 42-1146 0 0,-1-1 0 0 0,-2 0 1 0 0,0-1-1 0 0,-2 0 0 0 0,9-29 1 0 0,-11 27 483 0 0,20-84 32 0 0,-26 97-349 0 0,0 0-1 0 0,0 0 1 0 0,-2-1 0 0 0,1 1-1 0 0,-5-27 1 0 0,3 32-204 0 0,-3 3-133 0 0,-3 8-16 0 0,5 0 0 0 0,-1 0 0 0 0,1 1 0 0 0,0-1 0 0 0,0 1 0 0 0,0 0 0 0 0,1-1 0 0 0,-1 1 0 0 0,1 0 0 0 0,-2 4 0 0 0,-10 32 0 0 0,9-23 0 0 0,-12 37 0 0 0,-17 107 0 0 0,1 72 0 0 0,18-106 0 0 0,14-126 0 0 0,-1 0 0 0 0,1 1 0 0 0,0-1 0 0 0,0 0 0 0 0,0 1 0 0 0,0-1 0 0 0,0 1 0 0 0,0-1 0 0 0,0 0 0 0 0,0 1 0 0 0,0-1 0 0 0,0 0 0 0 0,0 1 0 0 0,0-1 0 0 0,0 0 0 0 0,1 1 0 0 0,-1-1 0 0 0,0 0 0 0 0,0 1 0 0 0,0-1 0 0 0,0 0 0 0 0,1 1 0 0 0,-1-1 0 0 0,0 0 0 0 0,0 1 0 0 0,1-1 0 0 0,-1 0 0 0 0,0 0 0 0 0,0 0 0 0 0,1 1 0 0 0,-1-1 0 0 0,0 0 0 0 0,1 1 0 0 0,4-2 0 0 0,-2 0 0 0 0,-1 0 0 0 0,1 1 0 0 0,-1-1 0 0 0,1 0 0 0 0,-1 0 0 0 0,1 0 0 0 0,-1 0 0 0 0,0-1 0 0 0,1 1 0 0 0,-1-1 0 0 0,0 1 0 0 0,0-1 0 0 0,0 0 0 0 0,2-2 0 0 0,4-6 0 0 0,13-18 0 0 0,-9 11 0 0 0,40-53 0 0 0,-27 34 0 0 0,2 1 0 0 0,60-60 0 0 0,-80 89 0 0 0,-7 6 0 0 0,0 0 0 0 0,1 0 0 0 0,-1 0 0 0 0,0-1 0 0 0,0 1 0 0 0,1 0 0 0 0,-1 0 0 0 0,0 0 0 0 0,1 0 0 0 0,-1 0 0 0 0,0 0 0 0 0,0 0 0 0 0,1 0 0 0 0,-1 0 0 0 0,0 0 0 0 0,1 0 0 0 0,-1 0 0 0 0,0 0 0 0 0,0 0 0 0 0,1 0 0 0 0,-1 0 0 0 0,0 0 0 0 0,1 1 0 0 0,-1-1 0 0 0,2 1 0 0 0,-1 1 0 0 0,1 0 0 0 0,-1 0 0 0 0,0-1 0 0 0,0 1 0 0 0,0 0 0 0 0,0 0 0 0 0,0 0 0 0 0,0 0 0 0 0,0 0 0 0 0,-1 0 0 0 0,1 1 0 0 0,-1-1 0 0 0,1 4 0 0 0,1 34 0 0 0,-2-31 0 0 0,1 24 0 0 0,-7 47 0 0 0,5-75 0 0 0,1 0 0 0 0,-1 0 0 0 0,1 1 0 0 0,0-1 0 0 0,1 0 0 0 0,-1 0 0 0 0,2 6 0 0 0,-1-9 0 0 0,0 1 0 0 0,0 0 0 0 0,0-1 0 0 0,0 1 0 0 0,0-1 0 0 0,1 1 0 0 0,-1-1 0 0 0,1 0 0 0 0,-1 1 0 0 0,1-1 0 0 0,0 0 0 0 0,0 0 0 0 0,0 0 0 0 0,4 2 0 0 0,-6-3 0 0 0,1-1 0 0 0,-1 1 0 0 0,0-1 0 0 0,1 1 0 0 0,-1-1 0 0 0,1 1 0 0 0,0-1 0 0 0,-1 0 0 0 0,1 1 0 0 0,-1-1 0 0 0,1 0 0 0 0,0 1 0 0 0,-1-1 0 0 0,1 0 0 0 0,-1 0 0 0 0,1 0 0 0 0,0 0 0 0 0,-1 1 0 0 0,1-1 0 0 0,0 0 0 0 0,-1 0 0 0 0,1 0 0 0 0,0 0 0 0 0,0-1 0 0 0,-1 1 0 0 0,2 0 0 0 0,0-1 0 0 0,11 0 0 0 0,-1-2 0 0 0,0 1 0 0 0,0-1 0 0 0,0-1 0 0 0,-1 0 0 0 0,1-1 0 0 0,-1 0 0 0 0,0-1 0 0 0,18-12 0 0 0,-5 1 0 0 0,-2 0 0 0 0,0-2 0 0 0,21-23 0 0 0,-35 33 0 0 0,0-1 0 0 0,-1 1 0 0 0,0-1 0 0 0,0 0 0 0 0,-1-1 0 0 0,-1 0 0 0 0,0 0 0 0 0,0 0 0 0 0,-1-1 0 0 0,-1 1 0 0 0,0-1 0 0 0,0 0 0 0 0,1-21 0 0 0,-4 32 2 0 0,0-1 0 0 0,1 1 0 0 0,-2-1 1 0 0,1 0-1 0 0,0 1 0 0 0,0-1 0 0 0,0 1 0 0 0,-1-1 0 0 0,1 1 0 0 0,-1-1 1 0 0,0-2-1 0 0,0 3 2 0 0,1 1 0 0 0,-1-1 0 0 0,1 1 0 0 0,0-1 1 0 0,-1 1-1 0 0,0-1 0 0 0,1 1 0 0 0,-1-1 0 0 0,1 1 1 0 0,-1-1-1 0 0,1 1 0 0 0,-1 0 0 0 0,0-1 0 0 0,1 1 1 0 0,-1 0-1 0 0,0 0 0 0 0,1-1 0 0 0,-3 1 0 0 0,1 0 19 0 0,0 0-1 0 0,0 0 1 0 0,-1 0-1 0 0,1 1 1 0 0,0-1-1 0 0,-1 1 1 0 0,1-1-1 0 0,0 1 1 0 0,0 0-1 0 0,0 0 1 0 0,0 0-1 0 0,0 0 1 0 0,0 0-1 0 0,-3 3 1 0 0,-5 2-42 0 0,1 1 1 0 0,0 0-1 0 0,1 0 1 0 0,-1 1-1 0 0,1 0 1 0 0,1 1 0 0 0,0 0-1 0 0,0 0 1 0 0,1 0-1 0 0,0 1 1 0 0,-7 13-1 0 0,9-13-38 0 0,-6 14-3 0 0,-8 27 0 0 0,16-44 61 0 0,1 0 0 0 0,-1 0 1 0 0,1 1-1 0 0,0-1 1 0 0,1 0-1 0 0,0 1 0 0 0,0-1 1 0 0,2 13-1 0 0,-2-19-1 0 0,1 1 0 0 0,-1 0 0 0 0,1 0 0 0 0,-1 0 0 0 0,1 0 0 0 0,0-1 0 0 0,0 1 0 0 0,0 0 0 0 0,0-1 0 0 0,0 1 0 0 0,0 0 0 0 0,0-1 0 0 0,0 0 0 0 0,1 1 0 0 0,-1-1 0 0 0,1 0 0 0 0,-1 1 0 0 0,4 1 0 0 0,-3-2 0 0 0,1 0 0 0 0,0 0 0 0 0,0 0 0 0 0,0 0 0 0 0,0-1 0 0 0,0 1 0 0 0,0-1 0 0 0,1 1 0 0 0,-1-1 0 0 0,5-1 0 0 0,2 0 0 0 0,-1 0 0 0 0,0-1 0 0 0,1-1 0 0 0,-1 1 0 0 0,0-2 0 0 0,13-5 0 0 0,-18 7 0 0 0,9-5 0 0 0,0 1 0 0 0,0-1 0 0 0,-1-1 0 0 0,16-13 0 0 0,-11 3 0 0 0,0 0 0 0 0,-1-1 0 0 0,0 0 0 0 0,-2-1 0 0 0,-1-1 0 0 0,12-23 0 0 0,-8 14 0 0 0,-12 25 0 0 0,-2 11 0 0 0,-3 7 0 0 0,-9 68 0 0 0,4-53 0 0 0,2 0 0 0 0,1 53 0 0 0,5-72 0 0 0,4-5 0 0 0,-6-3 0 0 0,1-1 0 0 0,0 0 0 0 0,0 0 0 0 0,-1 0 0 0 0,1-1 0 0 0,0 1 0 0 0,0 0 0 0 0,-1-1 0 0 0,1 1 0 0 0,0-1 0 0 0,-1 1 0 0 0,1-1 0 0 0,0 0 0 0 0,-1 0 0 0 0,1 0 0 0 0,-1 1 0 0 0,2-3 0 0 0,23-19 0 0 0,34-44 0 0 0,-41 43 0 0 0,1 0 0 0 0,1 2 0 0 0,28-22 0 0 0,-19 25 0 0 0,-29 18 0 0 0,-1-1 0 0 0,1 1 0 0 0,-1-1 0 0 0,1 1 0 0 0,0-1 0 0 0,-1 1 0 0 0,1 0 0 0 0,0-1 0 0 0,0 1 0 0 0,-1 0 0 0 0,1 0 0 0 0,0-1 0 0 0,0 1 0 0 0,-1 0 0 0 0,1 0 0 0 0,0 0 0 0 0,0 0 0 0 0,-1 0 0 0 0,1 0 0 0 0,0 0 0 0 0,0 0 0 0 0,0 1 0 0 0,1 5 0 0 0,-2-6 0 0 0,2 8 138 0 0,-1-1 1 0 0,0 1-1 0 0,0 0 0 0 0,-1-1 1 0 0,0 1-1 0 0,0 0 0 0 0,0 0 0 0 0,-1-1 1 0 0,-3 13-1 0 0,1-6 167 0 0,0 24-1 0 0,2-19-596 0 0,1-6-475 0 0,2 25-1 0 0,-2-37 726 0 0,1-1 0 0 0,-1 0 0 0 0,0 1 0 0 0,0-1 0 0 0,1 0 0 0 0,-1 1 0 0 0,0-1 0 0 0,1 0 0 0 0,-1 0 0 0 0,0 1 0 0 0,1-1 0 0 0,-1 0 0 0 0,0 0-1 0 0,1 0 1 0 0,-1 1 0 0 0,0-1 0 0 0,1 0 0 0 0,-1 0 0 0 0,1 0 0 0 0,-1 0 0 0 0,0 0 0 0 0,1 0 0 0 0,-1 0 0 0 0,1 0 0 0 0,11 0-818 0 0,-11 0 770 0 0,13-2-2293 0 0,2-3-3752 0 0,2-2-2215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3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294 21191 0 0,'0'0'480'0'0,"3"-17"1348"0"0,-3 14-1536 0 0,0-1 1 0 0,0 0-1 0 0,0 0 0 0 0,-1 1 1 0 0,0-1-1 0 0,0 1 0 0 0,0-1 1 0 0,0 1-1 0 0,0-1 0 0 0,-1 1 1 0 0,-2-5-1 0 0,4 7-209 0 0,-1 1 1 0 0,0-1-1 0 0,0 0 0 0 0,0 1 0 0 0,1-1 1 0 0,-1 1-1 0 0,0-1 0 0 0,0 1 0 0 0,0-1 1 0 0,0 1-1 0 0,0 0 0 0 0,0 0 1 0 0,0-1-1 0 0,0 1 0 0 0,0 0 0 0 0,0 0 1 0 0,0 0-1 0 0,0 0 0 0 0,0 0 0 0 0,0 0 1 0 0,0 0-1 0 0,0 0 0 0 0,-2 1 0 0 0,-20 8 559 0 0,11-2-639 0 0,1 1 1 0 0,0 1-1 0 0,0 0 0 0 0,1 1 1 0 0,-14 15-1 0 0,-40 61-7 0 0,52-69 4 0 0,-13 30 0 0 0,21-40 0 0 0,2 0 0 0 0,-1 0 0 0 0,1 0 0 0 0,-1 0 0 0 0,2 1 0 0 0,-1-1 0 0 0,0 14 0 0 0,2-20 0 0 0,0 1 0 0 0,0-1 0 0 0,0 1 0 0 0,0-1 0 0 0,0 1 0 0 0,1-1 0 0 0,-1 1 0 0 0,0-1 0 0 0,1 1 0 0 0,-1-1 0 0 0,1 1 0 0 0,0-1 0 0 0,-1 1 0 0 0,1-1 0 0 0,0 0 0 0 0,0 0 0 0 0,0 1 0 0 0,0-1 0 0 0,0 0 0 0 0,0 0 0 0 0,2 2 0 0 0,-1-2 0 0 0,0 0 0 0 0,0 0 0 0 0,0-1 0 0 0,0 1 0 0 0,0-1 0 0 0,0 1 0 0 0,1-1 0 0 0,-1 1 0 0 0,0-1 0 0 0,0 0 0 0 0,0 0 0 0 0,0 0 0 0 0,4-1 0 0 0,6-1 0 0 0,0-1 0 0 0,0-1 0 0 0,-1 0 0 0 0,15-7 0 0 0,-23 10 0 0 0,7-4 0 0 0,0 0 0 0 0,0-1 0 0 0,-1-1 0 0 0,0 1 0 0 0,9-10 0 0 0,40-42 0 0 0,-38 34 0 0 0,-1-1 0 0 0,0-1 0 0 0,-2-1 0 0 0,-1 0 0 0 0,-2-1 0 0 0,0-1 0 0 0,-2 0 0 0 0,-1-1 0 0 0,-2 0 0 0 0,10-51 0 0 0,-18 79 0 0 0,0-3 0 0 0,0-1 0 0 0,0 1 0 0 0,-1 0 0 0 0,1-1 0 0 0,-1 1 0 0 0,0 0 0 0 0,-1-1 0 0 0,1 1 0 0 0,-1-1 0 0 0,-2-5 0 0 0,3 11 0 0 0,0-1 0 0 0,0 1 0 0 0,0-1 0 0 0,0 1 0 0 0,-1 0 0 0 0,1-1 0 0 0,0 1 0 0 0,0-1 0 0 0,-1 1 0 0 0,1 0 0 0 0,0-1 0 0 0,-1 1 0 0 0,1 0 0 0 0,0-1 0 0 0,-1 1 0 0 0,1 0 0 0 0,-1 0 0 0 0,1 0 0 0 0,0-1 0 0 0,-1 1 0 0 0,1 0 0 0 0,-1 0 0 0 0,1 0 0 0 0,-1 0 0 0 0,1 0 0 0 0,0-1 0 0 0,-1 1 0 0 0,1 0 0 0 0,-1 0 0 0 0,1 0 0 0 0,-1 0 0 0 0,1 1 0 0 0,-1-1 0 0 0,1 0 0 0 0,-1 0 0 0 0,1 0 0 0 0,0 0 0 0 0,-1 0 0 0 0,1 0 0 0 0,-1 1 0 0 0,1-1 0 0 0,-1 0 0 0 0,0 1 0 0 0,1-1 0 0 0,-6 3 0 0 0,1 0 0 0 0,-1 0 0 0 0,1 0 0 0 0,0 1 0 0 0,1 0 0 0 0,-1 0 0 0 0,0 0 0 0 0,1 0 0 0 0,0 1 0 0 0,0 0 0 0 0,1-1 0 0 0,-6 9 0 0 0,-4 10 0 0 0,-15 35 0 0 0,26-53 0 0 0,-11 27 0 0 0,1 0 0 0 0,2 1 0 0 0,1 0 0 0 0,2 1 0 0 0,-4 47 0 0 0,10-72 0 0 0,0 0 0 0 0,1 0 0 0 0,1 0 0 0 0,-1 0 0 0 0,2 0 0 0 0,-1 0 0 0 0,1 0 0 0 0,3 10 0 0 0,-4-16 0 0 0,0-1 0 0 0,0 1 0 0 0,0-1 0 0 0,1 0 0 0 0,-1 1 0 0 0,0-1 0 0 0,1 0 0 0 0,0 0 0 0 0,-1 0 0 0 0,1 0 0 0 0,0 0 0 0 0,0-1 0 0 0,0 1 0 0 0,0-1 0 0 0,0 1 0 0 0,0-1 0 0 0,1 1 0 0 0,-1-1 0 0 0,0 0 0 0 0,1 0 0 0 0,-1 0 0 0 0,1-1 0 0 0,-1 1 0 0 0,1 0 0 0 0,-1-1 0 0 0,1 0 0 0 0,0 0 0 0 0,-1 0 0 0 0,1 0 0 0 0,-1 0 0 0 0,1 0 0 0 0,4-1 0 0 0,6-2 0 0 0,0 0 0 0 0,1-1 0 0 0,-1 0 0 0 0,-1-1 0 0 0,1 0 0 0 0,-1-1 0 0 0,0-1 0 0 0,0 0 0 0 0,-1 0 0 0 0,0-1 0 0 0,0-1 0 0 0,-1 1 0 0 0,0-2 0 0 0,0 0 0 0 0,-1 0 0 0 0,-1 0 0 0 0,10-15 0 0 0,42-71 0 0 0,-68 107 0 0 0,1-1 0 0 0,-1 1 0 0 0,-5 11 0 0 0,3 0 0 0 0,0-2 0 0 0,1 1 0 0 0,1 0 0 0 0,-6 25 0 0 0,13-36 0 0 0,7-2 0 0 0,-5-7 0 0 0,1 0 0 0 0,0 0 0 0 0,0 0 0 0 0,0 0 0 0 0,1-1 0 0 0,-1 1 0 0 0,0 0 0 0 0,0-1 0 0 0,0 0 0 0 0,0 1 0 0 0,1-1 0 0 0,-1 0 0 0 0,0 0 0 0 0,0 0 0 0 0,1 0 0 0 0,-1-1 0 0 0,0 1 0 0 0,0-1 0 0 0,0 1 0 0 0,3-2 0 0 0,7-2 0 0 0,-1 0 0 0 0,15-8 0 0 0,-24 11 0 0 0,17-11 0 0 0,1 0 0 0 0,-2 0 0 0 0,20-19 0 0 0,23-16 0 0 0,-61 47 0 0 0,0 0 0 0 0,0 0 0 0 0,1 0 0 0 0,-1 0 0 0 0,0-1 0 0 0,0 1 0 0 0,0 0 0 0 0,0 0 0 0 0,1 0 0 0 0,-1 0 0 0 0,0 0 0 0 0,0 0 0 0 0,1-1 0 0 0,-1 1 0 0 0,0 0 0 0 0,0 0 0 0 0,0 0 0 0 0,1 0 0 0 0,-1 0 0 0 0,0 0 0 0 0,0 0 0 0 0,1 0 0 0 0,-1 0 0 0 0,0 0 0 0 0,0 0 0 0 0,0 0 0 0 0,1 0 0 0 0,-1 0 0 0 0,0 0 0 0 0,0 0 0 0 0,1 0 0 0 0,-1 1 0 0 0,0-1 0 0 0,0 0 0 0 0,0 0 0 0 0,1 0 0 0 0,-1 0 0 0 0,0 0 0 0 0,0 1 0 0 0,0-1 0 0 0,0 0 0 0 0,1 0 0 0 0,-1 0 0 0 0,0 0 0 0 0,0 1 0 0 0,0-1 0 0 0,0 0 0 0 0,0 0 0 0 0,0 0 0 0 0,1 1 0 0 0,-1-1 0 0 0,0 0 0 0 0,0 0 0 0 0,0 1 0 0 0,0-1 0 0 0,0 0 0 0 0,0 0 0 0 0,0 0 0 0 0,0 1 0 0 0,0-1 0 0 0,0 0 0 0 0,0 0 0 0 0,0 1 0 0 0,0-1 0 0 0,-1 0 0 0 0,0 14 0 0 0,0-13 0 0 0,-2 10 0 0 0,-1 1 0 0 0,-8 17 0 0 0,-3 9 0 0 0,1-1 0 0 0,13-28 0 0 0,4-1 0 0 0,3-5 0 0 0,-2-3 0 0 0,-1 0 0 0 0,1-1 0 0 0,-1 1 0 0 0,0-1 0 0 0,1 0 0 0 0,-1 1 0 0 0,0-2 0 0 0,0 1 0 0 0,1 0 0 0 0,-1-1 0 0 0,0 1 0 0 0,3-3 0 0 0,7-5 0 0 0,16-14 0 0 0,-20 16 0 0 0,115-101 0 0 0,-116 101 0 0 0,0 2 0 0 0,12-7 0 0 0,-10 9 0 0 0,-9 3 0 0 0,0 1 0 0 0,-1-1 0 0 0,1 1 0 0 0,0-1 0 0 0,0 1 0 0 0,-1-1 0 0 0,1 1 0 0 0,0-1 0 0 0,0 1 0 0 0,-1 0 0 0 0,1 0 0 0 0,-1-1 0 0 0,1 1 0 0 0,-1 0 0 0 0,1 0 0 0 0,-1-1 0 0 0,1 1 0 0 0,-1 0 0 0 0,0 0 0 0 0,1 0 0 0 0,-1 0 0 0 0,0 0 0 0 0,0 0 0 0 0,0 1 0 0 0,2 27 0 0 0,-2-17 0 0 0,3 51 0 0 0,0-48 0 0 0,0-12 0 0 0,-1-2 0 0 0,-2-1 0 0 0,0 1 0 0 0,1 0 0 0 0,-1-1 0 0 0,1 1 0 0 0,-1-1 0 0 0,1 0 0 0 0,-1 1 0 0 0,0-1 0 0 0,1 1 0 0 0,-1-1 0 0 0,1 0 0 0 0,0 1 0 0 0,-1-1 0 0 0,1 0 0 0 0,-1 0 0 0 0,1 1 0 0 0,-1-1 0 0 0,1 0 0 0 0,0 0 0 0 0,-1 0 0 0 0,1 0 0 0 0,-1 0 0 0 0,1 0 0 0 0,0 0 0 0 0,-1 0 0 0 0,1 0 0 0 0,1 0 0 0 0,-1 0 0 0 0,3 0-185 0 0,-1 0-1 0 0,0 0 1 0 0,0 0-1 0 0,0-1 1 0 0,1 1-1 0 0,-1-1 1 0 0,0 0-1 0 0,0 1 1 0 0,0-2-1 0 0,0 1 1 0 0,0 0-1 0 0,0 0 1 0 0,0-1-1 0 0,-1 0 1 0 0,1 1-1 0 0,0-1 1 0 0,-1 0-1 0 0,1 0 1 0 0,-1-1-1 0 0,3-2 1 0 0,-1-1-390 0 0,0 1 1 0 0,0-1-1 0 0,-1 0 0 0 0,0 0 1 0 0,0 0-1 0 0,0 0 1 0 0,-1-1-1 0 0,3-11 1 0 0,0-12-1984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4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886'0'0,"0"0"-21"0"0,0 0-410 0 0,0 0 320 0 0,0 0 200 0 0,0 0 38 0 0,1 0-59 0 0,76 22 1254 0 0,-73-21-2412 0 0,0 0-206 0 0,0 1 1 0 0,0 0 0 0 0,0 0-1 0 0,-1 0 1 0 0,7 4 0 0 0,-2 2-614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4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202 17503 0 0,'1'-2'803'0'0,"3"-6"-508"0"0,-1-1 0 0 0,0 1-1 0 0,-1-1 1 0 0,0 0 0 0 0,2-16 0 0 0,-2 5 1827 0 0,-2-33 0 0 0,0 49-1880 0 0,0 1 1 0 0,-1-1-1 0 0,1 1 0 0 0,-1 0 1 0 0,0-1-1 0 0,1 1 0 0 0,-2 0 1 0 0,1-1-1 0 0,0 1 0 0 0,-1 0 1 0 0,-2-4-1 0 0,3 6-209 0 0,0-1 0 0 0,0 1 0 0 0,-1 0-1 0 0,1 0 1 0 0,-1 0 0 0 0,1 0 0 0 0,0 0 0 0 0,-1 0 0 0 0,0 0 0 0 0,1 1-1 0 0,-1-1 1 0 0,0 0 0 0 0,1 1 0 0 0,-1-1 0 0 0,0 1 0 0 0,1 0 0 0 0,-1 0-1 0 0,0 0 1 0 0,0-1 0 0 0,1 2 0 0 0,-1-1 0 0 0,0 0 0 0 0,0 0 0 0 0,-1 1-1 0 0,-4 1 84 0 0,0-1 0 0 0,0 2 0 0 0,0-1 0 0 0,1 1-1 0 0,-1 0 1 0 0,1 1 0 0 0,-7 4 0 0 0,-5 4 228 0 0,-17 16 0 0 0,24-19-344 0 0,-11 9 0 0 0,2 0 0 0 0,0 1 0 0 0,-32 41 0 0 0,49-56 0 0 0,1-1 0 0 0,0 1 0 0 0,0 0 0 0 0,0-1 0 0 0,1 1 0 0 0,-1 0 0 0 0,1 0 0 0 0,0 0 0 0 0,0 0 0 0 0,1 0 0 0 0,-1 0 0 0 0,1 1 0 0 0,0-1 0 0 0,0 0 0 0 0,0 5 0 0 0,1-7 0 0 0,0-1 0 0 0,-1 0 0 0 0,1 0 0 0 0,0 0 0 0 0,0 0 0 0 0,0 0 0 0 0,0 0 0 0 0,0 0 0 0 0,0 0 0 0 0,0 0 0 0 0,0 0 0 0 0,0 0 0 0 0,1-1 0 0 0,-1 1 0 0 0,0 0 0 0 0,0-1 0 0 0,1 1 0 0 0,-1-1 0 0 0,0 0 0 0 0,1 1 0 0 0,-1-1 0 0 0,0 0 0 0 0,1 0 0 0 0,-1 0 0 0 0,1 0 0 0 0,-1 0 0 0 0,0 0 0 0 0,2 0 0 0 0,7-1 0 0 0,0 0 0 0 0,14-3 0 0 0,-23 4 0 0 0,45-13 0 0 0,46-18 0 0 0,-7 2 0 0 0,-76 26 0 0 0,-2 1 0 0 0,-1 0 0 0 0,0 0 0 0 0,11 0 0 0 0,-16 2 0 0 0,1-1 0 0 0,-1 1 0 0 0,0 0 0 0 0,1 0 0 0 0,-1 0 0 0 0,0 1 0 0 0,1-1 0 0 0,-1 0 0 0 0,0 0 0 0 0,0 1 0 0 0,1-1 0 0 0,1 2 0 0 0,3 5 0 0 0,-6-5 0 0 0,2 1 0 0 0,-1 0 0 0 0,0 0 0 0 0,-1 0 0 0 0,1 0 0 0 0,0 0 0 0 0,-1 0 0 0 0,1 0 0 0 0,-1 0 0 0 0,0 0 0 0 0,0 0 0 0 0,0 0 0 0 0,-1 0 0 0 0,0 3 0 0 0,-2 7 0 0 0,-7 21 0 0 0,4-17 0 0 0,-63 182 0 0 0,56-168 0 0 0,-1-1 0 0 0,-2-1 0 0 0,-1 0 0 0 0,-27 34 0 0 0,42-60 0 0 0,0 0 0 0 0,-1-1 0 0 0,1 1 0 0 0,-1-1 0 0 0,1 1 0 0 0,-1-1 0 0 0,0 0 0 0 0,-4 2 0 0 0,-1-1 0 0 0,0-6 0 0 0,7 3-148 0 0,0-1 1 0 0,0 0-1 0 0,0 1 0 0 0,0-1 1 0 0,0 0-1 0 0,0 0 1 0 0,0 0-1 0 0,0 0 0 0 0,0 0 1 0 0,0 0-1 0 0,0 0 0 0 0,0 0 1 0 0,1 0-1 0 0,-1-1 0 0 0,0 1 1 0 0,1 0-1 0 0,-1 0 1 0 0,1-1-1 0 0,0 1 0 0 0,-1 0 1 0 0,1-1-1 0 0,0 1 0 0 0,0 0 1 0 0,0-1-1 0 0,0-1 0 0 0,2-6-6311 0 0,2-1-1891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6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 11487 0 0,'0'0'528'0'0,"0"0"-16"0"0,0 0-180 0 0,0 0 442 0 0,0 0 230 0 0,0 0 48 0 0,0 0-22 0 0,0 0-132 0 0,0 0-60 0 0,0 0-7 0 0,0 2-38 0 0,-2 4-254 0 0,1-1-1 0 0,-1 1 1 0 0,1 0-1 0 0,1 0 1 0 0,-1 0-1 0 0,2 11 1 0 0,-1-8-300 0 0,0 0 0 0 0,-3 16 0 0 0,-11 27 302 0 0,8-30-328 0 0,-6 38-1 0 0,10-49-201 0 0,-2-2-22 0 0,4-7-47 0 0,-7 3 619 0 0,4-4-5664 0 0,3 0 492 0 0,0-1-2431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5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74 19351 0 0,'7'-4'452'0'0,"0"-1"0"0"0,0 0-1 0 0,-1 0 1 0 0,1-1 0 0 0,-1 0 0 0 0,0 0-1 0 0,-1 0 1 0 0,0-1 0 0 0,0 1 0 0 0,5-9-1 0 0,-9 13 503 0 0,-1 2-289 0 0,0 0-121 0 0,0 0-28 0 0,0 0-4 0 0,-2 0 0 0 0,-11 4-278 0 0,1 1 1 0 0,-1 0-1 0 0,1 1 0 0 0,0 0 0 0 0,0 1 1 0 0,-19 14-1 0 0,19-12-234 0 0,0-1 0 0 0,0 2 0 0 0,1-1 0 0 0,0 2 0 0 0,1-1 0 0 0,0 1 0 0 0,-12 20 0 0 0,14-21 0 0 0,7-7 0 0 0,-1-1 0 0 0,0 0 0 0 0,1 1 0 0 0,-1 0 0 0 0,1-1 0 0 0,0 1 0 0 0,0 0 0 0 0,0-1 0 0 0,0 1 0 0 0,0 0 0 0 0,1 0 0 0 0,-1 0 0 0 0,1 0 0 0 0,0 0 0 0 0,0 0 0 0 0,0 0 0 0 0,1 5 0 0 0,-1-4 0 0 0,1 0 0 0 0,0 0 0 0 0,0 0 0 0 0,0 0 0 0 0,0 0 0 0 0,1 0 0 0 0,0 0 0 0 0,0 0 0 0 0,0 0 0 0 0,0-1 0 0 0,1 1 0 0 0,2 3 0 0 0,6 5 0 0 0,24 21 0 0 0,3 3 0 0 0,-34-32 0 0 0,-1 0 0 0 0,0 0 0 0 0,0 0 0 0 0,0 1 0 0 0,2 6 0 0 0,-4-9 0 0 0,0 0 0 0 0,-1 0 0 0 0,1 0 0 0 0,-1 0 0 0 0,0 0 0 0 0,1 0 0 0 0,-1 1 0 0 0,0-1 0 0 0,0 0 0 0 0,0 0 0 0 0,-1 0 0 0 0,1 0 0 0 0,-1 0 0 0 0,1 0 0 0 0,-2 4 0 0 0,2-5 0 0 0,-1 0 0 0 0,1 1 0 0 0,-1-1 0 0 0,1 0 0 0 0,-1 1 0 0 0,1-1 0 0 0,-1 0 0 0 0,0 0 0 0 0,1 0 0 0 0,-1 0 0 0 0,0 0 0 0 0,0 0 0 0 0,0 0 0 0 0,0 0 0 0 0,0 0 0 0 0,0 0 0 0 0,0 0 0 0 0,-1 0 0 0 0,1-1 0 0 0,-2 2 0 0 0,-2 0 0 0 0,0 2 0 0 0,-1 0 0 0 0,0-1 0 0 0,0 0 0 0 0,-1-1 0 0 0,1 1 0 0 0,-1-1 0 0 0,1 0 0 0 0,-1-1 0 0 0,0 0 0 0 0,1 0 0 0 0,-1 0 0 0 0,0-1 0 0 0,-8 0 0 0 0,4-2-689 0 0,1-2 0 0 0,0 1 0 0 0,0-1 0 0 0,0-1 0 0 0,1 1 0 0 0,-1-2-1 0 0,1 1 1 0 0,1-1 0 0 0,-1-1 0 0 0,-8-7 0 0 0,9 4-7499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5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6 21191 0 0,'0'0'969'0'0,"1"-1"-18"0"0,2-3-536 0 0,-2 3 10 0 0,-1 1 72 0 0,0 0 14 0 0,10 5 1537 0 0,-8-1-1959 0 0,-1 0 0 0 0,0 0 1 0 0,0 0-1 0 0,0 0 0 0 0,0 0 0 0 0,-1 0 0 0 0,1 0 0 0 0,-1 0 1 0 0,0 1-1 0 0,0-1 0 0 0,-1 0 0 0 0,-1 6 0 0 0,-2 8 581 0 0,-10 27-1 0 0,7-23-511 0 0,-13 39-158 0 0,-3 0 0 0 0,-48 88 0 0 0,-1-7 0 0 0,55-105 0 0 0,11-23 0 0 0,-1-1 0 0 0,-8 14 0 0 0,14-24 0 0 0,6-4 0 0 0,4-5 0 0 0,22-23 0 0 0,-1-1 0 0 0,39-52 0 0 0,-16 18 0 0 0,-44 53 0 0 0,2 1 0 0 0,-1 1 0 0 0,1 0 0 0 0,15-9 0 0 0,49-26 0 0 0,-74 44 0 0 0,8-3 0 0 0,-9 3 0 0 0,0 0 0 0 0,1 0 0 0 0,-1 0 0 0 0,0 1 0 0 0,0-1 0 0 0,0 0 0 0 0,1 0 0 0 0,-1 0 0 0 0,0 1 0 0 0,0-1 0 0 0,0 0 0 0 0,0 0 0 0 0,1 0 0 0 0,-1 1 0 0 0,0-1 0 0 0,0 0 0 0 0,0 0 0 0 0,0 1 0 0 0,0-1 0 0 0,0 0 0 0 0,0 1 0 0 0,0-1 0 0 0,0 0 0 0 0,0 1 0 0 0,0 1 8 0 0,0 1-1 0 0,0-1 1 0 0,-1 0-1 0 0,1 0 1 0 0,-1 1-1 0 0,0-1 1 0 0,1 0-1 0 0,-1 0 1 0 0,0 0-1 0 0,0 0 1 0 0,-1 0-1 0 0,1 0 1 0 0,-3 4-1 0 0,-22 22 331 0 0,1-5-467 0 0,2 1 0 0 0,-37 48 0 0 0,57-66 129 0 0,-1 0 0 0 0,1 0 0 0 0,0 0 0 0 0,1 1 0 0 0,-1-1 0 0 0,1 1 0 0 0,0 0 0 0 0,1-1 0 0 0,0 1 0 0 0,0 0 0 0 0,0 0 0 0 0,1 9 0 0 0,0-13 0 0 0,0 0 0 0 0,1-1 0 0 0,-1 1 0 0 0,0-1 0 0 0,1 1 0 0 0,0-1 0 0 0,0 1 0 0 0,-1-1 0 0 0,1 1 0 0 0,1-1 0 0 0,-1 1 0 0 0,0-1 0 0 0,1 0 0 0 0,-1 0 0 0 0,1 0 0 0 0,-1 0 0 0 0,1 0 0 0 0,0 0 0 0 0,0 0 0 0 0,0 0 0 0 0,0-1 0 0 0,0 1 0 0 0,1-1 0 0 0,-1 1 0 0 0,0-1 0 0 0,1 0 0 0 0,-1 0 0 0 0,1 0 0 0 0,-1 0 0 0 0,1-1 0 0 0,-1 1 0 0 0,1-1 0 0 0,-1 1 0 0 0,5-1 0 0 0,8 0 0 0 0,0 0 0 0 0,0-2 0 0 0,-1 0 0 0 0,1 0 0 0 0,-1-1 0 0 0,1-1 0 0 0,-1 0 0 0 0,0-1 0 0 0,19-10 0 0 0,-7 2 0 0 0,0-2 0 0 0,0-1 0 0 0,38-32 0 0 0,0-14 0 0 0,-25 23 0 0 0,-15 11 30 0 0,-18 22 4 0 0,-5 4 303 0 0,-5 14 646 0 0,-1 2-868 0 0,-1 0-1 0 0,0 0 1 0 0,-1 0 0 0 0,-17 24 0 0 0,8-14-81 0 0,-165 319-34 0 0,154-287-44 0 0,-19 47-313 0 0,29-66-1138 0 0,16-35 983 0 0,1-2 0 0 0,0 0 0 0 0,0 0-136 0 0,2-2 32 0 0,0 1-1 0 0,-1 0 1 0 0,1-1-1 0 0,-1 1 1 0 0,1-1-1 0 0,-1 1 1 0 0,0-1 0 0 0,3-3-1 0 0,0-9-7571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6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23039 0 0,'0'0'528'0'0,"0"0"69"0"0,0 0 38 0 0,0 0-80 0 0,1-1-363 0 0,0 0-4 0 0,0-1 0 0 0,1 1 0 0 0,-1-1-1 0 0,1 1 1 0 0,-1-1 0 0 0,1 1 0 0 0,0 0 0 0 0,-1 0 0 0 0,1 0 0 0 0,0 0 0 0 0,0 0 0 0 0,0 0 0 0 0,3-1 0 0 0,-1 1 51 0 0,2-1-138 0 0,0 0 0 0 0,1 0-1 0 0,-1 1 1 0 0,1 0 0 0 0,0 0-1 0 0,-1 1 1 0 0,1-1-1 0 0,0 2 1 0 0,0-1 0 0 0,-1 1-1 0 0,1 0 1 0 0,-1 0-1 0 0,1 1 1 0 0,7 2 0 0 0,-6 1-1109 0 0,-2 2-15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6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8 24879 0 0,'0'0'29'0'0,"0"0"0"0"0,0 1 0 0 0,1-1-1 0 0,-1 0 1 0 0,0 0 0 0 0,0 0 0 0 0,0 0 0 0 0,0 1 0 0 0,0-1-1 0 0,0 0 1 0 0,1 0 0 0 0,-1 0 0 0 0,0 0 0 0 0,0 0-1 0 0,0 0 1 0 0,0 0 0 0 0,1 1 0 0 0,-1-1 0 0 0,0 0 0 0 0,0 0-1 0 0,0 0 1 0 0,1 0 0 0 0,-1 0 0 0 0,0 0 0 0 0,0 0 0 0 0,0 0-1 0 0,1 0 1 0 0,-1 0 0 0 0,0 0 0 0 0,0 0 0 0 0,0 0 0 0 0,1 0-1 0 0,-1 0 1 0 0,0 0 0 0 0,0 0 0 0 0,0 0 0 0 0,0 0-1 0 0,1-1 1 0 0,-1 1 0 0 0,0 0 0 0 0,0 0 0 0 0,6-4 175 0 0,-1 0 1 0 0,0 0-1 0 0,0 0 1 0 0,-1-1 0 0 0,5-5-1 0 0,8-7 86 0 0,72-84 1552 0 0,-81 91-1724 0 0,87-111 2026 0 0,-89 110-2144 0 0,-8 6 0 0 0,-7 3 0 0 0,9 2 0 0 0,-2 1 0 0 0,-1-1 0 0 0,1 1 0 0 0,0-1 0 0 0,-1 1 0 0 0,1 0 0 0 0,0 0 0 0 0,0-1 0 0 0,0 2 0 0 0,-1-1 0 0 0,1 0 0 0 0,-2 3 0 0 0,-24 19 0 0 0,22-17 0 0 0,-8 8 0 0 0,1 0 0 0 0,0 0 0 0 0,1 2 0 0 0,1-1 0 0 0,0 2 0 0 0,2-1 0 0 0,0 1 0 0 0,-12 31 0 0 0,19-42 0 0 0,0 1 0 0 0,0-1 0 0 0,1 1 0 0 0,-2 10 0 0 0,3-15 0 0 0,0 0 0 0 0,0 0 0 0 0,0 0 0 0 0,0 0 0 0 0,1 0 0 0 0,-1 0 0 0 0,0 0 0 0 0,1-1 0 0 0,0 1 0 0 0,-1 0 0 0 0,1 0 0 0 0,0 0 0 0 0,0 0 0 0 0,0-1 0 0 0,0 1 0 0 0,0 0 0 0 0,0-1 0 0 0,1 1 0 0 0,1 1 0 0 0,5 2 0 0 0,-2-4 0 0 0,-1 0 0 0 0,0-1 0 0 0,1 1 0 0 0,-1-1 0 0 0,0 0 0 0 0,1 0 0 0 0,-1-1 0 0 0,0 0 0 0 0,9-1 0 0 0,6-4 0 0 0,20-8 0 0 0,-24 8 0 0 0,-1-1 0 0 0,0-1 0 0 0,-1 0 0 0 0,25-19 0 0 0,46-48 0 0 0,-71 63 0 0 0,11-15 0 0 0,-1-1 0 0 0,-1-1 0 0 0,33-57 0 0 0,-50 77 0 0 0,0-1 0 0 0,0 0 0 0 0,-1-1 0 0 0,0 1 0 0 0,-1-1 0 0 0,0 0 0 0 0,-1 0 0 0 0,3-14 0 0 0,-6 25 0 0 0,0-1 0 0 0,0 1 0 0 0,0 0 0 0 0,0 0 0 0 0,0-1 0 0 0,0 1 0 0 0,0 0 0 0 0,0 0 0 0 0,0-1 0 0 0,0 1 0 0 0,0 0 0 0 0,0 0 0 0 0,0-1 0 0 0,0 1 0 0 0,0 0 0 0 0,0 0 0 0 0,0-1 0 0 0,0 1 0 0 0,0 0 0 0 0,0 0 0 0 0,0 0 0 0 0,0-1 0 0 0,0 1 0 0 0,-1 0 0 0 0,1 0 0 0 0,0 0 0 0 0,0-1 0 0 0,0 1 0 0 0,0 0 0 0 0,0 0 0 0 0,-1 0 0 0 0,1 0 0 0 0,0-1 0 0 0,0 1 0 0 0,-1 0 0 0 0,1 0 0 0 0,0 0 0 0 0,0 0 0 0 0,0 0 0 0 0,-1 0 0 0 0,1 0 0 0 0,0 0 0 0 0,0-1 0 0 0,-1 1 0 0 0,1 0 0 0 0,0 0 0 0 0,0 0 0 0 0,-1 0 0 0 0,1 0 0 0 0,0 1 0 0 0,0-1 0 0 0,-1 0 0 0 0,-6 3 0 0 0,5-2 0 0 0,0 0 0 0 0,0 0 0 0 0,0 0 0 0 0,0 0 0 0 0,1 1 0 0 0,-1-1 0 0 0,1 0 0 0 0,-1 1 0 0 0,1-1 0 0 0,-1 1 0 0 0,1 0 0 0 0,-2 2 0 0 0,0 2 0 0 0,0 1 0 0 0,1 0 0 0 0,0-1 0 0 0,-2 8 0 0 0,3-10 0 0 0,0-3 0 0 0,1 1 0 0 0,0-1 0 0 0,-1 0 0 0 0,1 0 0 0 0,0 1 0 0 0,0-1 0 0 0,0 0 0 0 0,0 1 0 0 0,0-1 0 0 0,0 0 0 0 0,0 1 0 0 0,0-1 0 0 0,0 0 0 0 0,0 0 0 0 0,1 1 0 0 0,-1-1 0 0 0,1 2 0 0 0,4 4 0 0 0,-2-5 0 0 0,0 0 0 0 0,0 0 0 0 0,0 0 0 0 0,0-1 0 0 0,1 1 0 0 0,-1-1 0 0 0,0 0 0 0 0,1 0 0 0 0,-1 0 0 0 0,0-1 0 0 0,7 1 0 0 0,38 0 0 0 0,-39-3 0 0 0,0 1 0 0 0,0-1 0 0 0,0 0 0 0 0,14-6 0 0 0,-13 4 0 0 0,1 1 0 0 0,14-3 0 0 0,-23 5 0 0 0,-1 1 0 0 0,-1 0 0 0 0,1-1 0 0 0,-1 1 0 0 0,1 0 0 0 0,0 0 0 0 0,-1 0 0 0 0,1 0 0 0 0,-1 0 0 0 0,1 0 0 0 0,0 0 0 0 0,-1 0 0 0 0,1 0 0 0 0,-1 0 0 0 0,1 1 0 0 0,0-1 0 0 0,-1 0 0 0 0,1 0 0 0 0,-1 0 0 0 0,1 1 0 0 0,-1-1 0 0 0,1 0 0 0 0,-1 1 0 0 0,1-1 0 0 0,-1 0 0 0 0,2 2 0 0 0,4 3 0 0 0,0 3 0 0 0,-5-5 0 0 0,0 1 0 0 0,0 0 0 0 0,-1-1 0 0 0,1 1 0 0 0,-1 0 0 0 0,0-1 0 0 0,0 1 0 0 0,0 0 0 0 0,0-1 0 0 0,-1 5 0 0 0,-12 38 0 0 0,8-30 0 0 0,-13 39 0 0 0,6-17 0 0 0,-14 66 0 0 0,26-101 0 0 0,0 0 0 0 0,-1 0 0 0 0,1 1 0 0 0,1-1 0 0 0,-1 0 0 0 0,1 5 0 0 0,3 6 0 0 0,-1-11 0 0 0,-1-2 0 0 0,-2-1 0 0 0,1 1 0 0 0,-1-1 0 0 0,0 1 0 0 0,1-1 0 0 0,-1 0 0 0 0,1 1 0 0 0,-1-1 0 0 0,1 1 0 0 0,-1-1 0 0 0,1 0 0 0 0,-1 0 0 0 0,1 1 0 0 0,0-1 0 0 0,-1 0 0 0 0,1 0 0 0 0,-1 1 0 0 0,1-1 0 0 0,0 0 0 0 0,-1 0 0 0 0,1 0 0 0 0,0 0 0 0 0,-1 0 0 0 0,1 0 0 0 0,-1 0 0 0 0,1 0 0 0 0,0 0 0 0 0,-1 0 0 0 0,2-1 0 0 0,0 0 0 0 0,4 0 0 0 0,0 0 0 0 0,1 0 0 0 0,-1-1 0 0 0,0 0 0 0 0,0 0 0 0 0,0-1 0 0 0,-1 0 0 0 0,1 0 0 0 0,0 0 0 0 0,-1 0 0 0 0,0-1 0 0 0,5-4 0 0 0,6-7 0 0 0,-1 0 0 0 0,17-21 0 0 0,-20 20 0 0 0,-2 0 0 0 0,0-1 0 0 0,-1-1 0 0 0,-1 1 0 0 0,11-32 0 0 0,-8 5 0 0 0,-10 43 0 0 0,-1 1 0 0 0,0-1 0 0 0,0 1 0 0 0,0-1 0 0 0,1 1 0 0 0,-1-1 0 0 0,0 1 0 0 0,0-1 0 0 0,0 1 0 0 0,0-1 0 0 0,0 1 0 0 0,0-1 0 0 0,0 1 0 0 0,0-1 0 0 0,0 1 0 0 0,0-1 0 0 0,0 1 0 0 0,0-1 0 0 0,0 1 0 0 0,0-1 0 0 0,-1 1 0 0 0,1-1 0 0 0,0 1 0 0 0,0-1 0 0 0,-1 1 0 0 0,1-1 0 0 0,0 1 0 0 0,0-1 0 0 0,-1 1 0 0 0,1 0 0 0 0,-1-1 0 0 0,1 1 0 0 0,-1-1 0 0 0,0 0 0 0 0,0 0 0 0 0,0 0 0 0 0,0-1 0 0 0,0 1 0 0 0,0 0 0 0 0,0 0 0 0 0,0 0 0 0 0,0-1 0 0 0,0 1 0 0 0,-1 0 0 0 0,1 1 0 0 0,0-1 0 0 0,-1 0 0 0 0,1 0 0 0 0,-1 0 0 0 0,1 1 0 0 0,-1-1 0 0 0,1 1 0 0 0,-1-1 0 0 0,-2 1 0 0 0,-2-2 0 0 0,1 2-172 0 0,-1-1-1 0 0,0 0 1 0 0,1 1-1 0 0,-1 0 1 0 0,0 1-1 0 0,1-1 1 0 0,-1 1-1 0 0,1 0 1 0 0,-11 4-1 0 0,-12 1-2670 0 0,11-5-7053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07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36 26719 0 0,'0'0'1225'0'0,"-4"-17"454"0"0,5 14-1582 0 0,-1 0 0 0 0,1 0 0 0 0,-1 1 0 0 0,1-1 0 0 0,0 0 0 0 0,0 1 0 0 0,0-1 1 0 0,0 1-1 0 0,1-1 0 0 0,-1 1 0 0 0,1 0 0 0 0,-1-1 0 0 0,1 1 0 0 0,0 0 0 0 0,3-3 0 0 0,10-14 438 0 0,-10 12-535 0 0,2 3 0 0 0,-7 4-7 0 0,0-1 1 0 0,1 1-1 0 0,-1 0 1 0 0,0 0-1 0 0,1 0 0 0 0,-1 0 1 0 0,0-1-1 0 0,1 1 0 0 0,-1 0 1 0 0,0 0-1 0 0,1-1 1 0 0,-1 1-1 0 0,0 0 0 0 0,1 0 1 0 0,-1-1-1 0 0,0 1 1 0 0,0 0-1 0 0,0-1 0 0 0,1 1 1 0 0,-1 0-1 0 0,0-1 1 0 0,0 1-1 0 0,0-1 0 0 0,0 1 1 0 0,0 0-1 0 0,0-1 0 0 0,1 1 1 0 0,-1 0-1 0 0,0-1 1 0 0,0 1-1 0 0,0-1 0 0 0,0 1 1 0 0,0 0-1 0 0,-1-1 1 0 0,1 1-1 0 0,0-1 0 0 0,0 1 1 0 0,0 0-1 0 0,0-1 0 0 0,0 1 1 0 0,0 0-1 0 0,-1-1 1 0 0,1 0-1 0 0,-10-7-954 0 0,6 6 637 0 0,1 1 0 0 0,-1-1 0 0 0,0 1 0 0 0,0 0 0 0 0,0 0 0 0 0,-7-1 0 0 0,-5-1-359 0 0,-17-6-850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14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259 13823 0 0,'0'0'315'0'0,"0"0"45"0"0,0 0 21 0 0,1-5-110 0 0,2-6-86 0 0,9-10 577 0 0,-8 13-92 0 0,-3 6-158 0 0,8-13 3072 0 0,-9 11-2781 0 0,4-6 1655 0 0,21-24-1015 0 0,-18 28-1443 0 0,-2 1 72 0 0,-4 5 299 0 0,6-6 349 0 0,-6 4-400 0 0,20-2 245 0 0,-14-1-565 0 0,-4-1 0 0 0,-6-1 0 0 0,0 1 72 0 0,2 5 299 0 0,1 1 117 0 0,0 0 21 0 0,0 0-134 0 0,0 0-577 0 0,0 0-248 0 0,0 0-50 0 0,-2-2 843 0 0,2 1-281 0 0,0 1-1 0 0,0-1 0 0 0,-1 0 0 0 0,1 0 1 0 0,0 0-1 0 0,0 1 0 0 0,-1-1 1 0 0,1 0-1 0 0,0 0 0 0 0,-1 1 0 0 0,1-1 1 0 0,-1 0-1 0 0,1 0 0 0 0,-1 1 1 0 0,1-1-1 0 0,-2 0 0 0 0,-2-4-61 0 0,2-1 0 0 0,0 0 0 0 0,3-1 0 0 0,4-3 0 0 0,-4 4 0 0 0,4-16 0 0 0,-4 15 0 0 0,0-1 0 0 0,0 0 0 0 0,-14 82 0 0 0,5-24 0 0 0,-2-1 0 0 0,-27 82 0 0 0,30-112 0 0 0,1 1 0 0 0,-4 26 0 0 0,4-16 0 0 0,0-2 0 0 0,-29 120 0 0 0,33-132 0 0 0,2-16 0 0 0,0 1 0 0 0,0-1 0 0 0,0 0 0 0 0,-1 1 0 0 0,1-1 0 0 0,0 1 0 0 0,0-1 0 0 0,0 0 0 0 0,0 1 0 0 0,0-1 0 0 0,0 1 0 0 0,-1-1 0 0 0,1 0 0 0 0,0 1 0 0 0,0-1 0 0 0,-1 0 0 0 0,1 1 0 0 0,0-1 0 0 0,0 0 0 0 0,-1 0 0 0 0,1 1 0 0 0,0-1 0 0 0,-1 0 0 0 0,1 0 0 0 0,-1 1 0 0 0,1-1 0 0 0,0 0 0 0 0,-1 0 0 0 0,1 0 0 0 0,0 0 0 0 0,-1 0 0 0 0,1 1 0 0 0,-1-1 0 0 0,1 0 0 0 0,0 0 0 0 0,-2 0 0 0 0,2 0 0 0 0,-6 3 0 0 0,-1-1 0 0 0,1 1 0 0 0,-1-1 0 0 0,1 1 0 0 0,6-3-157 0 0,-1 1-1 0 0,1-1 1 0 0,0 0-1 0 0,-1 0 1 0 0,1 0-1 0 0,-1 0 1 0 0,1 1-1 0 0,-1-1 1 0 0,1 0-1 0 0,-1 0 1 0 0,1 0-1 0 0,0 0 1 0 0,-1 0-1 0 0,1 0 1 0 0,-1 0-1 0 0,1 0 1 0 0,-1-1-1 0 0,1 1 1 0 0,-1 0-1 0 0,1 0 1 0 0,0 0-1 0 0,-1 0 1 0 0,1 0 0 0 0,-1-1-1 0 0,1 1 1 0 0,0 0-1 0 0,-1 0 1 0 0,1-1-1 0 0,0 1 1 0 0,-1 0-1 0 0,1-1 1 0 0,0 1-1 0 0,-1 0 1 0 0,1-1-1 0 0,0 0 1 0 0,-2-7-8710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15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1 15663 0 0,'0'0'356'0'0,"0"0"50"0"0,0 0 20 0 0,0-1-42 0 0,0-1-126 0 0,0 0 0 0 0,-1 0-1 0 0,1 0 1 0 0,0 0-1 0 0,1 0 1 0 0,-1 0 0 0 0,0 0-1 0 0,1 0 1 0 0,-1 0 0 0 0,1 0-1 0 0,-1 0 1 0 0,1 0-1 0 0,0 0 1 0 0,0 0 0 0 0,0 0-1 0 0,0 1 1 0 0,0-1 0 0 0,0 0-1 0 0,0 1 1 0 0,1-1 0 0 0,1-1-1 0 0,-2 2-106 0 0,0 0-1 0 0,-1-1 0 0 0,1 1 1 0 0,0-1-1 0 0,-1 1 1 0 0,1-1-1 0 0,-1 1 0 0 0,1-1 1 0 0,-1 0-1 0 0,1-1 1 0 0,0-2 242 0 0,1-3 18 0 0,2 1-1 0 0,-1-1 1 0 0,1 1-1 0 0,0 0 1 0 0,0 0-1 0 0,9-11 1 0 0,38-36-755 0 0,-24 26 921 0 0,-1 6 190 0 0,-21 19-647 0 0,-1 0 0 0 0,0 0-1 0 0,0 0 1 0 0,-1-1 0 0 0,1 1-1 0 0,4-8 1 0 0,14-13-120 0 0,-17 21 0 0 0,-1-2 0 0 0,0 1 0 0 0,7-9 0 0 0,-3 2 45 0 0,1 1 1 0 0,0 0-1 0 0,1 1 1 0 0,0 0-1 0 0,21-15 1 0 0,-9 8 124 0 0,-8 5 13 0 0,1 1 1 0 0,0 1 0 0 0,1 0 0 0 0,21-8-1 0 0,-25 12-85 0 0,1 1 1 0 0,-1 0-1 0 0,1 1 0 0 0,-1 0 0 0 0,1 1 0 0 0,22-1 0 0 0,-28 3-98 0 0,1 1 0 0 0,-1 0 0 0 0,1 0 0 0 0,-1 1 0 0 0,0 0 0 0 0,1 0 0 0 0,-1 0 0 0 0,0 1 0 0 0,0 0 0 0 0,11 7 0 0 0,-9-4 0 0 0,0-1 0 0 0,0 2 0 0 0,0-1 0 0 0,0 1 0 0 0,10 12 0 0 0,-14-14 0 0 0,-1 0 0 0 0,0 1 0 0 0,1 0 0 0 0,-2 0 0 0 0,1 0 0 0 0,-1 0 0 0 0,0 1 0 0 0,0-1 0 0 0,2 11 0 0 0,10 34 0 0 0,-10-36 0 0 0,-4-13 0 0 0,0 0 0 0 0,0 0 0 0 0,-1 0 0 0 0,1 0 0 0 0,0 0 0 0 0,-1 1 0 0 0,0-1 0 0 0,1 0 0 0 0,-1 0 0 0 0,0 3 0 0 0,-1 5 0 0 0,1-5 0 0 0,0 0 0 0 0,0 0 0 0 0,-1 0 0 0 0,0-1 0 0 0,0 1 0 0 0,0 0 0 0 0,0 0 0 0 0,-1-1 0 0 0,0 1 0 0 0,0-1 0 0 0,0 1 0 0 0,-4 5 0 0 0,5-9 0 0 0,-28 40 0 0 0,-35 41 0 0 0,54-71 0 0 0,-1 0 0 0 0,0-1 0 0 0,-1 0 0 0 0,0 0 0 0 0,-1-2 0 0 0,1 1 0 0 0,-2-1 0 0 0,-13 5 0 0 0,2-1-586 0 0,16-8 20 0 0,1 0 0 0 0,-1 0-1 0 0,0-1 1 0 0,0 0 0 0 0,0 0-1 0 0,0-1 1 0 0,0 0 0 0 0,0-1-1 0 0,-13 0 1 0 0,12-3-969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25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40 6447 0 0,'0'0'298'0'0,"0"0"-10"0"0,0 0-118 0 0,0 0 206 0 0,0 0 111 0 0,0 0 22 0 0,0 0 3 0 0,8-4 1616 0 0,-5-1-2040 0 0,-2 4 283 0 0,-1 1 117 0 0,0 0 21 0 0,0 0-66 0 0,0 0-222 0 0,0 0 166 0 0,0 0 101 0 0,0 0 21 0 0,0 0-66 0 0,0-1-294 0 0,0-3-61 0 0,0 3 283 0 0,0 1 117 0 0,0 0 21 0 0,0 0-66 0 0,0 0-222 0 0,0 0 166 0 0,0 0 101 0 0,0 0 21 0 0,0 0-66 0 0,0-1-294 0 0,-1-3-61 0 0,1 3 283 0 0,0 1 117 0 0,0 0 21 0 0,0 0-66 0 0,-1-2-294 0 0,1 2-66 0 0,0-1 1 0 0,0 0-1 0 0,0 1 0 0 0,0-1 0 0 0,0 0 0 0 0,0 1 0 0 0,0-1 1 0 0,0 1-1 0 0,0-1 0 0 0,-1 0 0 0 0,1 1 0 0 0,0-1 1 0 0,0 1-1 0 0,-1-1 0 0 0,1 1 0 0 0,-1-1 0 0 0,1 1 1 0 0,0-1-1 0 0,-1 1 0 0 0,1-1 0 0 0,-1 1 0 0 0,1-1 0 0 0,-1 1 1 0 0,1 0-1 0 0,-1-1 0 0 0,1 1 0 0 0,-1 0 0 0 0,0-1 1 0 0,1 1-1 0 0,-1 0 0 0 0,1 0 0 0 0,-1 0 0 0 0,0-1 0 0 0,1 1 1 0 0,-2 0-1 0 0,2 0 426 0 0,0 0-66 0 0,-1 0-294 0 0,-6 0-133 0 0,0 3-16 0 0,5-3 0 0 0,0 1 0 0 0,0 0 0 0 0,0 1 0 0 0,1-1 0 0 0,-1 0 0 0 0,0 1 0 0 0,1-1 0 0 0,-1 0 0 0 0,1 1 0 0 0,-1 0 0 0 0,1-1 0 0 0,0 1 0 0 0,-1 2 0 0 0,-3 2 0 0 0,-2 6 0 0 0,-1 1 0 0 0,2-1 0 0 0,-1 1 0 0 0,2 0 0 0 0,0 0 0 0 0,-4 19 0 0 0,-67 249 2032 0 0,69-245-2028 0 0,1 1 0 0 0,3 1 0 0 0,1 61 0 0 0,4-50-4 0 0,2 1 0 0 0,2-1 0 0 0,15 56 0 0 0,-18-88 111 0 0,-2-11 0 0 0,0-1-1 0 0,0 1 1 0 0,0-1 0 0 0,1 0 0 0 0,-1 0-1 0 0,1 1 1 0 0,1-1 0 0 0,-1 0 0 0 0,1-1 0 0 0,0 1-1 0 0,3 5 1 0 0,-5-9 332 0 0,1-2-294 0 0,-1 1-148 0 0,-1-1 0 0 0,1 1-1 0 0,0-1 1 0 0,0 1 0 0 0,0-1 0 0 0,-1 1-1 0 0,1-1 1 0 0,0 1 0 0 0,-1-1 0 0 0,1 0-1 0 0,0 1 1 0 0,-1-1 0 0 0,1 0 0 0 0,-1 0-1 0 0,1 1 1 0 0,-1-1 0 0 0,1 0 0 0 0,-1 0-1 0 0,0 0 1 0 0,1 0 0 0 0,-1 0 0 0 0,0-1-1 0 0,1-1-1 0 0,0-5 1 0 0,-3-4 0 0 0,-3 10 0 0 0,5 2 0 0 0,-9-8-1275 0 0,-8-3-6678 0 0,11 7-835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26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73 19351 0 0,'0'-2'439'0'0,"5"-41"1503"0"0,-3 15 3776 0 0,-3 31-5698 0 0,0 0 1 0 0,1 0-1 0 0,-1-1 1 0 0,0 1-1 0 0,0 0 1 0 0,0-1-1 0 0,-2 4 0 0 0,-6 13-18 0 0,5 0-2 0 0,1 0 0 0 0,0 0 0 0 0,1 1 0 0 0,1 26 0 0 0,2-32 0 0 0,0 0 0 0 0,1-1 0 0 0,0 1 0 0 0,1-1 0 0 0,1 0 0 0 0,0 0 0 0 0,6 14 0 0 0,-8-24 0 0 0,-1 0 0 0 0,1 0 0 0 0,-1-1 0 0 0,1 1 0 0 0,0-1 0 0 0,0 1 0 0 0,0-1 0 0 0,0 0 0 0 0,0 0 0 0 0,0 1 0 0 0,1-2 0 0 0,-1 1 0 0 0,1 0 0 0 0,-1 0 0 0 0,1-1 0 0 0,0 1 0 0 0,4 0 0 0 0,-3 0 0 0 0,1-2 0 0 0,-1 1 0 0 0,0 0 0 0 0,0-1 0 0 0,1 0 0 0 0,-1 0 0 0 0,0 0 0 0 0,0-1 0 0 0,1 1 0 0 0,-1-1 0 0 0,6-2 0 0 0,0-1 0 0 0,0 0 0 0 0,0 0 0 0 0,0-1 0 0 0,0 0 0 0 0,-1-1 0 0 0,0 0 0 0 0,0-1 0 0 0,-1 0 0 0 0,10-9 0 0 0,-7 2 0 0 0,-1 1 0 0 0,0-2 0 0 0,-1 1 0 0 0,9-21 0 0 0,-10 19 293 0 0,-1 0-1 0 0,-1 0 1 0 0,-1 0-1 0 0,0-1 1 0 0,-1 0-1 0 0,2-18 1 0 0,-7 26-293 0 0,-5 5 0 0 0,5 4 0 0 0,0 0 0 0 0,0 0 0 0 0,0 1 0 0 0,0-1 0 0 0,0 1 0 0 0,0-1 0 0 0,0 1 0 0 0,0-1 0 0 0,0 1 0 0 0,0-1 0 0 0,0 1 0 0 0,1 0 0 0 0,-1 0 0 0 0,0-1 0 0 0,0 1 0 0 0,1 0 0 0 0,-1 0 0 0 0,0 1 0 0 0,-12 20 0 0 0,11-18 0 0 0,-18 40 0 0 0,2 0 0 0 0,-21 81 0 0 0,3-7 0 0 0,7-39 0 0 0,-16 47 0 0 0,29-86 0 0 0,12-36 16 0 0,8-21-96 0 0,7-11-980 0 0,-2 10-7044 0 0,-1 7-684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27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0135 0 0,'0'0'231'0'0,"0"0"29"0"0,0 0 19 0 0,0 0 105 0 0,0 0 410 0 0,0 0 184 0 0,0 0 40 0 0,0 0 6 0 0,0 0 0 0 0,0 0 0 0 0,0 0 0 0 0,0 0-69 0 0,0 0-290 0 0,0 0-121 0 0,0 0-28 0 0,-19 1 8276 0 0,84 15-8776 0 0,-52-13-16 0 0,-1-1 0 0 0,1-1 0 0 0,0 0 0 0 0,-1-1 0 0 0,22-1 0 0 0,-32 0 0 0 0,0 1 0 0 0,0 0 0 0 0,0 0 0 0 0,-1-1 0 0 0,1 1 0 0 0,0 1 0 0 0,0-1 0 0 0,0 0 0 0 0,0 0 0 0 0,1 1 0 0 0,14 3 0 0 0,-4 0 0 0 0,-10 0 0 0 0,-3-2 0 0 0,1-2 0 0 0,-1 0 0 0 0,1 0 0 0 0,-1 1 0 0 0,1-1 0 0 0,-1 1 0 0 0,0-1 0 0 0,1 0 0 0 0,-1 1 0 0 0,0-1 0 0 0,1 1 0 0 0,-1-1 0 0 0,0 1 0 0 0,0-1 0 0 0,1 1 0 0 0,-1-1 0 0 0,0 1 0 0 0,0-1 0 0 0,0 1 0 0 0,0-1 0 0 0,0 1 0 0 0,0-1 0 0 0,0 1 0 0 0,0-1 0 0 0,0 1 0 0 0,0-1 0 0 0,0 1 0 0 0,0-1 0 0 0,0 1 0 0 0,0 0 0 0 0,0-1 0 0 0,-1 1 0 0 0,1-1 0 0 0,0 1 0 0 0,-1 1 0 0 0,-1 5 0 0 0,0 0 0 0 0,-1 0 0 0 0,1 0 0 0 0,-1 0 0 0 0,-1 0 0 0 0,1-1 0 0 0,-1 1 0 0 0,-1-1 0 0 0,1 0 0 0 0,-1 0 0 0 0,-10 9 0 0 0,-2 2 0 0 0,0-2 0 0 0,-1 0 0 0 0,0-2 0 0 0,-28 17 0 0 0,33-21 0 0 0,-22 12 0 0 0,68-39-1252 0 0,-23 14-1216 0 0,-7 4 1985 0 0,6-2-1050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6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5983 0 0,'0'0'464'0'0,"0"0"138"0"0,0 0 1714 0 0,2 2 784 0 0,0-1-2496 0 0,0 0-1 0 0,0 0 1 0 0,0 0 0 0 0,0 0 0 0 0,1 0 0 0 0,-1-1 0 0 0,0 1 0 0 0,0-1 0 0 0,1 1 0 0 0,-1-1 0 0 0,0 0-1 0 0,1 0 1 0 0,-1 0 0 0 0,0 0 0 0 0,4-1 0 0 0,5-1 198 0 0,0 0-1 0 0,12-6 1 0 0,-13 5-628 0 0,0 0 1 0 0,13-2-1 0 0,13-3-78 0 0,-15 4-240 0 0,-20 4-269 0 0,0 0-1 0 0,0 1 1 0 0,1-1-1 0 0,-1 1 0 0 0,0-1 1 0 0,0 1-1 0 0,0-1 1 0 0,0 1-1 0 0,0-1 1 0 0,0 1-1 0 0,-1 0 1 0 0,1 0-1 0 0,0-1 1 0 0,0 1-1 0 0,0 0 1 0 0,0 1-1 0 0,0-1-1524 0 0,0 1-4982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28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8 13823 0 0,'0'0'630'0'0,"0"0"-13"0"0,1-15-226 0 0,0 11 723 0 0,1-2 7377 0 0,1 4-9122 0 0,-2 1 1147 0 0,-1 1-4 0 0,0 0 0 0 0,0 0 0 0 0,0 0 0 0 0,0 0-68 0 0,1 1-289 0 0,3 2-66 0 0,-2-1 22 0 0,4 5 982 0 0,-2 13-321 0 0,-4-14-772 0 0,0 0 0 0 0,0-1 0 0 0,-1 1 0 0 0,0 0 0 0 0,0 0 0 0 0,0 0 0 0 0,0 0 0 0 0,-1 0 0 0 0,-4 7 0 0 0,-2 4 0 0 0,-18 25 0 0 0,-3 7 0 0 0,-71 174 0 0 0,98-218 0 0 0,1 0 0 0 0,-1 0 0 0 0,1 1 0 0 0,0-1 0 0 0,1 0 0 0 0,-1 1 0 0 0,1-1 0 0 0,0 0 0 0 0,1 1 0 0 0,-1-1 0 0 0,1 0 0 0 0,1 6 0 0 0,-1-8 0 0 0,0 0 0 0 0,0 0 0 0 0,0-1 0 0 0,0 1 0 0 0,0 0 0 0 0,1-1 0 0 0,-1 1 0 0 0,1-1 0 0 0,-1 1 0 0 0,1-1 0 0 0,0 0 0 0 0,0 0 0 0 0,0 0 0 0 0,1 0 0 0 0,-1 0 0 0 0,0 0 0 0 0,1-1 0 0 0,-1 1 0 0 0,1-1 0 0 0,-1 0 0 0 0,1 1 0 0 0,5 0 0 0 0,-2-1-67 0 0,0 0 0 0 0,0 0 0 0 0,0-1 0 0 0,0 0 0 0 0,-1 0 1 0 0,1-1-1 0 0,0 1 0 0 0,0-1 0 0 0,0-1 0 0 0,0 1 0 0 0,9-4 0 0 0,-1-1-223 0 0,1-1 0 0 0,-2 0-1 0 0,18-12 1 0 0,-25 15-452 0 0,-1-1 1 0 0,1 1-1 0 0,6-8 0 0 0,-2-1-6111 0 0,-5 4-859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2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5663 0 0,'0'0'719'0'0,"0"0"-20"0"0,0 0-238 0 0,0 0 656 0 0,0 0 335 0 0,0 0 70 0 0,7-4 1120 0 0,3-1-1989 0 0,1 1 0 0 0,-1 1-1 0 0,1 0 1 0 0,21-3 0 0 0,-15 2-526 0 0,19-1 733 0 0,67-2 0 0 0,-58 5-583 0 0,19-3-4708 0 0,-54 4-4778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29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0 0 45 0 0,7 1 642 0 0,-3 0 1737 0 0,27 16-1014 0 0,-16-11-1026 0 0,-2 1-1 0 0,20 14 1 0 0,-18-9-1097 0 0,-1 0 0 0 0,0 1 0 0 0,-1 1 0 0 0,0 1 0 0 0,-1-1 0 0 0,-1 2 0 0 0,18 32 0 0 0,-16-21-256 0 0,-2 0 0 0 0,-1 1 0 0 0,-1 0 0 0 0,6 38 0 0 0,-10-42 0 0 0,-2 0 0 0 0,0 1 0 0 0,-2-1 0 0 0,0 1 0 0 0,-2-1 0 0 0,-6 42 0 0 0,0-34 0 0 0,0-1 0 0 0,-2 1 0 0 0,-1-2 0 0 0,-23 47 0 0 0,33-77 0 0 0,-16 34 0 0 0,-1-1 0 0 0,-23 32 0 0 0,0-8 0 0 0,26-33-133 0 0,14-22-563 0 0,0-2-258 0 0,0 0-1831 0 0,0 0-7111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40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7503 0 0,'0'0'399'0'0,"0"0"60"0"0,0 0 21 0 0,0 0-59 0 0,0 0-204 0 0,0 0 170 0 0,0 0 101 0 0,0 0 21 0 0,0 0 3 0 0,1-1 0 0 0,32-14 2033 0 0,-22 9-2042 0 0,1 0 0 0 0,0 1 0 0 0,1 0 0 0 0,-1 1 0 0 0,15-2 0 0 0,10 1-338 0 0,-33 5-165 0 0,0 0 0 0 0,0 0 0 0 0,0 0 0 0 0,0 1 0 0 0,0 0 0 0 0,-1-1 0 0 0,8 4 0 0 0,17 3 0 0 0,-18-5 0 0 0,-4-2 0 0 0,10-2 0 0 0,-9 1 2 0 0,1 0 11 0 0,3-2-92 0 0,-10 3-31 0 0,-1 0-1 0 0,1-1 0 0 0,0 1 1 0 0,-1-1-1 0 0,1 1 1 0 0,0-1-1 0 0,-1 1 1 0 0,1-1-1 0 0,0 0 1 0 0,-1 1-1 0 0,1-1 0 0 0,-1 0 1 0 0,1 1-1 0 0,-1-1 1 0 0,1-1-1 0 0,0 0-2889 0 0,0 1-3389 0 0,-1 1-693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41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7503 0 0,'0'0'399'0'0,"0"0"60"0"0,0 0 21 0 0,0 0-59 0 0,0 0-136 0 0,0 0 457 0 0,8 0 1241 0 0,14 4 15 0 0,-17-3-1329 0 0,1 0 0 0 0,0 0 0 0 0,0-1 0 0 0,8 0 0 0 0,25 0-669 0 0,1-9 0 0 0,-5 2-3808 0 0,-21 3 2006 0 0,2-1-244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43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62 10135 0 0,'0'0'464'0'0,"2"-1"-9"0"0,0 0-360 0 0,-1 1-86 0 0,-1 0-1 0 0,1-1 1 0 0,0 1-1 0 0,0 0 1 0 0,0-1-1 0 0,0 1 1 0 0,-1-1 0 0 0,1 1-1 0 0,0-1 1 0 0,-1 0-1 0 0,1 1 1 0 0,0-1-1 0 0,-1 0 1 0 0,1 1-1 0 0,0-1 1 0 0,-1 0-1 0 0,0 0 1 0 0,1 1 0 0 0,-1-1-1 0 0,1 0 1 0 0,-1 0-1 0 0,0 0 1 0 0,1 0-1 0 0,-1 0 1 0 0,0-1-1 0 0,16-63 7751 0 0,3-10-914 0 0,-19 74-6333 0 0,0 1 0 0 0,0 0-68 0 0,-1 1-289 0 0,-8 22-149 0 0,1 0 1 0 0,-10 43 0 0 0,6-22-10 0 0,-16 49 3 0 0,-9 29 0 0 0,25-81 0 0 0,8-28 0 0 0,-1 1 0 0 0,2 0 0 0 0,0 0 0 0 0,-2 24 0 0 0,6-19 0 0 0,-1-19-2 0 0,0 0 0 0 0,0-1 0 0 0,0 1 0 0 0,0 0 0 0 0,0 0 0 0 0,1 0 0 0 0,-1 0 0 0 0,0-1 0 0 0,0 1 0 0 0,0 0 0 0 0,0 0 0 0 0,0 0 0 0 0,1 0 0 0 0,-1 0 0 0 0,0 0 0 0 0,0 0 0 0 0,0-1 0 0 0,1 1 0 0 0,-1 0 0 0 0,0 0 0 0 0,0 0 0 0 0,0 0 0 0 0,0 0 0 0 0,1 0 0 0 0,-1 0 0 0 0,0 0 0 0 0,0 0 0 0 0,0 0 0 0 0,1 0-1 0 0,-1 0 1 0 0,0 0 0 0 0,0 0 0 0 0,0 0 0 0 0,1 0 0 0 0,-1 0 0 0 0,0 1 0 0 0,0-1 0 0 0,0 0 0 0 0,1 0 0 0 0,-1 0 0 0 0,0 0 0 0 0,0 0 0 0 0,0 0 0 0 0,0 0 0 0 0,0 1 0 0 0,1-1 0 0 0,-1 0 0 0 0,0 0 0 0 0,0 0 0 0 0,0 0 0 0 0,0 1 0 0 0,0-1 0 0 0,0 0 0 0 0,0 0 0 0 0,0 0 0 0 0,1 0 0 0 0,-1 1 0 0 0,0-1 0 0 0,0 0 0 0 0,0 0 0 0 0,0 0 0 0 0,0 1 0 0 0,0-1 0 0 0,0 0 0 0 0,0 1 0 0 0,3-6-606 0 0,0 0 0 0 0,0 0 1 0 0,-1 0-1 0 0,1 0 1 0 0,-1 0-1 0 0,2-10 0 0 0,7-36-4351 0 0,-6 24 3192 0 0,5-10-792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44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1 17503 0 0,'0'-8'858'0'0,"0"3"-746"0"0,-1 1 0 0 0,2-1 0 0 0,-1 1 1 0 0,0-1-1 0 0,1 1 0 0 0,0 0 0 0 0,0-1 1 0 0,0 1-1 0 0,1 0 0 0 0,2-5 0 0 0,2-3 674 0 0,0 0-1 0 0,10-11 0 0 0,-14 21-464 0 0,2-6 192 0 0,0 0 0 0 0,0 0 0 0 0,4-10 0 0 0,-5 8-133 0 0,1 1 0 0 0,8-13-1 0 0,-2 6-20 0 0,2 1-1 0 0,-1 0 1 0 0,2 0 0 0 0,0 1-1 0 0,24-19 1 0 0,-13 14 51 0 0,1 0-1 0 0,1 2 1 0 0,1 1-1 0 0,55-26 1 0 0,-78 41-400 0 0,-1 0 0 0 0,1 0 0 0 0,0 0 0 0 0,-1 0 0 0 0,1 0 1 0 0,0 1-1 0 0,0 0 0 0 0,-1 0 0 0 0,1 0 0 0 0,0 0 0 0 0,0 1 0 0 0,-1-1 0 0 0,1 1 0 0 0,6 2 0 0 0,-5-1 24 0 0,0 0 0 0 0,0 1 1 0 0,0 0-1 0 0,0 0 0 0 0,0 0 0 0 0,0 1 0 0 0,-1-1 0 0 0,7 8 0 0 0,0 2 0 0 0,0 1 0 0 0,-2 0 1 0 0,1 0-1 0 0,-2 1 0 0 0,10 22 0 0 0,-15-30 29 0 0,-1 1-1 0 0,0-1 1 0 0,0 1 0 0 0,0 0 0 0 0,-1-1 0 0 0,0 1 0 0 0,-1 0 0 0 0,0 11-1 0 0,-1-7 102 0 0,0 0 0 0 0,-1 0 0 0 0,0 0 0 0 0,-7 19 0 0 0,5-23-164 0 0,0 0 0 0 0,-1 0 0 0 0,0 0 0 0 0,0-1 0 0 0,-9 11 0 0 0,0-1 0 0 0,3-2-325 0 0,-2-1 1 0 0,0 0-1 0 0,-23 18 1 0 0,27-24 41 0 0,-1-1 0 0 0,0 0 0 0 0,-1 0 0 0 0,0-1 0 0 0,0-1 0 0 0,-17 7 0 0 0,25-11-131 0 0,-21 5-3350 0 0,23-6 3368 0 0,-1 0-1 0 0,1 0 1 0 0,0 0-1 0 0,-1 0 1 0 0,1 0-1 0 0,0 0 1 0 0,-1 0 0 0 0,1 0-1 0 0,0 0 1 0 0,-1-1-1 0 0,1 1 1 0 0,0-1-1 0 0,-1 1 1 0 0,1-1 0 0 0,-1 0-1 0 0,-3-4-1651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44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34 15663 0 0,'0'0'356'0'0,"0"0"50"0"0,0 0 20 0 0,0 0-42 0 0,1-2-250 0 0,6-19 4340 0 0,-7 20-3930 0 0,0 1-28 0 0,1-7 278 0 0,-1 5 2952 0 0,-8 5-3649 0 0,1 1 0 0 0,0 1 0 0 0,0-1 0 0 0,0 1-1 0 0,1 0 1 0 0,-1 0 0 0 0,1 1 0 0 0,1 0 0 0 0,-1 0 0 0 0,1 1 0 0 0,-8 11-1 0 0,-3 8 433 0 0,-22 50-1 0 0,37-73-527 0 0,-71 173-1 0 0,66-163 0 0 0,-2 13 0 0 0,1-1 0 0 0,1 1 0 0 0,0 0 0 0 0,-2 49 0 0 0,8-53 0 0 0,3 26 0 0 0,-1-20 0 0 0,-2-25 0 0 0,0 1 0 0 0,1 0 0 0 0,0 0 0 0 0,-1 0 0 0 0,1-1 0 0 0,0 1 0 0 0,1 0 0 0 0,-1-1 0 0 0,1 1 0 0 0,0-1 0 0 0,0 0 0 0 0,0 1 0 0 0,0-1 0 0 0,4 4 0 0 0,1 0 0 0 0,-6-6 0 0 0,0 0 0 0 0,-1-1 0 0 0,1 1 0 0 0,-1-1 0 0 0,1 0 0 0 0,0 1 0 0 0,-1-1 0 0 0,1 1 0 0 0,0-1 0 0 0,0 0 0 0 0,-1 0 0 0 0,1 1 0 0 0,0-1 0 0 0,0 0 0 0 0,0 0 0 0 0,-1 0 0 0 0,1 0 0 0 0,0 0 0 0 0,1 0 0 0 0,1 0 0 0 0,6 2 0 0 0,20-1 0 0 0,-17-2-128 0 0,-9-1-282 0 0,1-1-304 0 0,-4 2 482 0 0,1 1-1 0 0,-1-1 1 0 0,1 1-1 0 0,-1 0 1 0 0,1-1-1 0 0,-1 1 1 0 0,1-1-1 0 0,-1 1 1 0 0,0-1-1 0 0,1 1 1 0 0,-1-1-1 0 0,0 0 1 0 0,1 1-1 0 0,-1-1 1 0 0,0 1-1 0 0,0-1 1 0 0,1 0-1 0 0,-1 0 1 0 0,3-7-8635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0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74 10135 0 0,'-1'-8'919'0'0,"1"-6"-241"0"0,0 0-1 0 0,2 1 1 0 0,-1-1 0 0 0,2 0-1 0 0,0 1 1 0 0,6-19 0 0 0,4-18 1819 0 0,-13 48-1985 0 0,0 2-68 0 0,0 0-217 0 0,0 0 161 0 0,0 0 100 0 0,0 0 21 0 0,0 2-66 0 0,-10 27-388 0 0,2 0-1 0 0,-6 42 1 0 0,0-4-54 0 0,-5 18 1015 0 0,-8 93 0 0 0,26-162-1000 0 0,3-2-16 0 0,6-2 0 0 0,2-6 0 0 0,-7-5-2 0 0,-1-1 0 0 0,1 1 0 0 0,-1-1 0 0 0,1 0 0 0 0,-1 0 0 0 0,1 0 0 0 0,-1-1-1 0 0,1 1 1 0 0,-1 0 0 0 0,1-1 0 0 0,-1 0 0 0 0,1 1 0 0 0,-1-1 0 0 0,0 0 0 0 0,0 0 0 0 0,1 0 0 0 0,-1-1 0 0 0,2 0 0 0 0,0 0 70 0 0,-1 0 1 0 0,1 0 0 0 0,0 0 0 0 0,-1 1 0 0 0,1 0 0 0 0,4-1 0 0 0,6-2 577 0 0,-10 2-511 0 0,0 1 0 0 0,0-1-1 0 0,0 1 1 0 0,0 0 0 0 0,0 1-1 0 0,6-1 1 0 0,5-1-119 0 0,-11 2-16 0 0,-1 0 0 0 0,1 0 0 0 0,-1-1 0 0 0,1 1 0 0 0,-1-1 0 0 0,1 0 0 0 0,-1 0 0 0 0,0 0 0 0 0,0 0 0 0 0,4-3 0 0 0,-2 2 0 0 0,16-7 0 0 0,-14 5 0 0 0,-4 2 0 0 0,0 1 0 0 0,-1-1 0 0 0,1 1 0 0 0,0 0 0 0 0,0 0 0 0 0,0 0 0 0 0,6-1 0 0 0,-1-1-1082 0 0,0 0 0 0 0,12-8 0 0 0,-13 8-1069 0 0,-4 1-5356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0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51 13823 0 0,'0'-9'303'0'0,"0"0"0"0"0,1 0-1 0 0,2-13 1 0 0,-2 14-215 0 0,0 1 0 0 0,0 0 0 0 0,-1-1 0 0 0,0-11 0 0 0,0 16 180 0 0,-1 1 0 0 0,1-1 0 0 0,-1 1 0 0 0,0-1 0 0 0,1 1 1 0 0,-1 0-1 0 0,0-1 0 0 0,0 1 0 0 0,-1 0 0 0 0,1 0 0 0 0,0 0 0 0 0,-1 0 0 0 0,1 0 0 0 0,-1 0 0 0 0,0 0 1 0 0,0 0-1 0 0,1 0 0 0 0,-1 1 0 0 0,0-1 0 0 0,-1 1 0 0 0,1 0 0 0 0,0-1 0 0 0,0 1 0 0 0,0 0 0 0 0,-1 0 1 0 0,-2 0-1 0 0,3 0-216 0 0,-1 1 0 0 0,0 0 0 0 0,0-1 0 0 0,0 1 0 0 0,1 0 1 0 0,-1 0-1 0 0,0 1 0 0 0,0-1 0 0 0,0 1 0 0 0,1-1 0 0 0,-1 1 1 0 0,0 0-1 0 0,1 0 0 0 0,-5 2 0 0 0,-10 6-52 0 0,0 1 0 0 0,0 0 0 0 0,1 1 0 0 0,1 1 0 0 0,0 1 0 0 0,-17 17 0 0 0,9-5 0 0 0,7-8 0 0 0,-22 28 0 0 0,35-40 0 0 0,-1 0 0 0 0,1 1 0 0 0,0-1 0 0 0,1 0 0 0 0,-1 1 0 0 0,1 0 0 0 0,0-1 0 0 0,0 1 0 0 0,1 0 0 0 0,-2 11 0 0 0,5-2 0 0 0,-1-13-2 0 0,0 0 0 0 0,0 0-1 0 0,0 0 1 0 0,0 0 0 0 0,0 0 0 0 0,1 0-1 0 0,-1 0 1 0 0,0-1 0 0 0,1 1 0 0 0,0 0-1 0 0,-1-1 1 0 0,1 1 0 0 0,0-1 0 0 0,0 0-1 0 0,0 0 1 0 0,3 2 0 0 0,-1-1 12 0 0,-1-1-1 0 0,1 0 1 0 0,0 0 0 0 0,0-1-1 0 0,-1 1 1 0 0,1-1 0 0 0,0 0-1 0 0,0 0 1 0 0,5 0 0 0 0,0-1 165 0 0,1-1 1 0 0,-1 0 0 0 0,1-1-1 0 0,-1 0 1 0 0,0 0 0 0 0,0-1-1 0 0,9-5 1 0 0,123-84 429 0 0,-131 86-602 0 0,16-12-3 0 0,-18 16 0 0 0,-6 7 0 0 0,-3 5 0 0 0,-5 13 0 0 0,-5 16 0 0 0,10-32 0 0 0,-1 1 0 0 0,1-1 0 0 0,1 0 0 0 0,-1 13 0 0 0,4-6 0 0 0,6-5 0 0 0,3-2 0 0 0,-8-6-295 0 0,0 0 0 0 0,-1 0-1 0 0,1 0 1 0 0,-1-1 0 0 0,1 1-1 0 0,-1-1 1 0 0,1 0 0 0 0,-1 0-1 0 0,1 0 1 0 0,-1 0 0 0 0,0 0 0 0 0,1-1-1 0 0,-1 0 1 0 0,0 1 0 0 0,0-1-1 0 0,0-1 1 0 0,0 1 0 0 0,3-4 0 0 0,10-10-1751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37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73 2303 0 0,'0'0'686'0'0,"0"0"2038"0"0,0 0 893 0 0,0 0 178 0 0,-1 2-359 0 0,-3 2-2949 0 0,1 0 1 0 0,0 0 0 0 0,1 0-1 0 0,-1 1 1 0 0,1-1 0 0 0,0 1 0 0 0,0-1-1 0 0,0 1 1 0 0,0 0 0 0 0,1 0 0 0 0,0 0-1 0 0,-1 9 1 0 0,0 8-46 0 0,2 37 0 0 0,0-33-60 0 0,2-2-203 0 0,0 0-1 0 0,1 0 1 0 0,11 35 0 0 0,-13-52-158 0 0,1 6 22 0 0,-3-8-29 0 0,2-1 0 0 0,-1 1 1 0 0,0-1-1 0 0,1 1 0 0 0,2 6 0 0 0,10 41 179 0 0,-12-48-123 0 0,3 5-5 0 0,-3-5-1 0 0,2 6 0 0 0,-1-7-21 0 0,-2-3-42 0 0,0 1 0 0 0,0-1 0 0 0,0 0 0 0 0,0 1 0 0 0,0-1-1 0 0,0 0 1 0 0,0 0 0 0 0,1 1 0 0 0,-1-1 0 0 0,0 0 0 0 0,0 1 0 0 0,0-1-1 0 0,0 0 1 0 0,0 1 0 0 0,-1-1 0 0 0,1 0 0 0 0,0 0 0 0 0,0 1 0 0 0,0-1-1 0 0,0 0 1 0 0,0 1 0 0 0,0-1 0 0 0,-5 14 75 0 0,4-12-22 0 0,1-2 16 0 0,-1 1-16 0 0,-7 2-28 0 0,-1-2 46 0 0,7-2-49 0 0,0 1 0 0 0,0-1 1 0 0,0 0-1 0 0,1 0 1 0 0,-1 1-1 0 0,0-1 0 0 0,1 0 1 0 0,-1-1-1 0 0,1 1 0 0 0,-3-2 1 0 0,3 2-24 0 0,0 0 7 0 0,0 1 0 0 0,0-1-1 0 0,1 1 1 0 0,-1-1 0 0 0,0 1-1 0 0,0-1 1 0 0,1 1 0 0 0,-1-1-1 0 0,0 0 1 0 0,1 1 0 0 0,-1-1 0 0 0,1 0-1 0 0,-1 0 1 0 0,1 1 0 0 0,-1-1-1 0 0,1 0 1 0 0,-1 0 0 0 0,1 0 0 0 0,-1-1-1 0 0,0-2 13 0 0,-3-3 57 0 0,0-1 0 0 0,0-1 0 0 0,1 1 0 0 0,0 0 0 0 0,0-1 0 0 0,1 0 0 0 0,0 1-1 0 0,0-1 1 0 0,1 0 0 0 0,0 0 0 0 0,1 0 0 0 0,1-18 0 0 0,1 11 47 0 0,0 0 0 0 0,1 0-1 0 0,1 0 1 0 0,0 0 0 0 0,2 1 0 0 0,8-20 0 0 0,4 1 111 0 0,-12 24-131 0 0,0 0 1 0 0,-1-1 0 0 0,6-17-1 0 0,-8 22-45 0 0,0 0 0 0 0,1-1 0 0 0,0 1 0 0 0,0 1 0 0 0,0-1 1 0 0,0 1-1 0 0,1-1 0 0 0,0 1 0 0 0,0 1 0 0 0,7-5 0 0 0,13-15 135 0 0,-18 17-160 0 0,-1 0 1 0 0,2 0-1 0 0,-1 1 0 0 0,1 0 0 0 0,0 1 0 0 0,0 0 1 0 0,1 0-1 0 0,-1 1 0 0 0,1 0 0 0 0,0 0 1 0 0,0 1-1 0 0,13-3 0 0 0,-17 5-6 0 0,1 0 0 0 0,0 1 0 0 0,-1-1-1 0 0,8 1 1 0 0,-12 0-24 0 0,1 1-1 0 0,-1-1 0 0 0,1 1 0 0 0,-1-1 0 0 0,0 1 1 0 0,1-1-1 0 0,-1 1 0 0 0,0 0 0 0 0,3 1 1 0 0,0 1-8 0 0,12 8 5 0 0,-13-6 0 0 0,-1-1 0 0 0,2 2 4 0 0,-1-1 1 0 0,1 0-1 0 0,-1 1 0 0 0,0 0 0 0 0,0-1 1 0 0,-1 1-1 0 0,0 0 0 0 0,0 1 0 0 0,0-1 1 0 0,-1 0-1 0 0,0 0 0 0 0,0 1 0 0 0,0-1 1 0 0,-1 10-1 0 0,0-11-1 0 0,-1 0 0 0 0,1 0 1 0 0,-1 0-1 0 0,0-1 0 0 0,-1 1 0 0 0,1 0 0 0 0,-1-1 1 0 0,0 1-1 0 0,0-1 0 0 0,0 1 0 0 0,0-1 0 0 0,-1 0 1 0 0,0 0-1 0 0,0 0 0 0 0,0 0 0 0 0,0 0 0 0 0,-1-1 1 0 0,0 0-1 0 0,-5 5 0 0 0,-3 0-82 0 0,-1 0 0 0 0,1-1 0 0 0,-25 10-1 0 0,31-15 16 0 0,-1 1 0 0 0,0-2 0 0 0,1 1 0 0 0,-1-1 0 0 0,0 0 0 0 0,0 0 0 0 0,0-1 0 0 0,1 0 0 0 0,-1 0 0 0 0,-9-2 0 0 0,-20-5-3334 0 0,17 3-6039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2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11975 0 0,'0'0'267'0'0,"0"0"42"0"0,3 0 17 0 0,-2-1-308 0 0,0 1 0 0 0,0-1 1 0 0,0 0-1 0 0,0 1 0 0 0,1-1 1 0 0,-1 0-1 0 0,0 0 1 0 0,-1 0-1 0 0,1 0 0 0 0,0 0 1 0 0,0 0-1 0 0,0 0 0 0 0,-1 0 1 0 0,1 0-1 0 0,0-1 1 0 0,-1 1-1 0 0,1 0 0 0 0,-1 0 1 0 0,1-1-1 0 0,-1 1 0 0 0,1-2 1 0 0,9-39 939 0 0,-6 23 932 0 0,2-2-772 0 0,-2 9-595 0 0,-1 0 0 0 0,2-16-1 0 0,-4 20 70 0 0,-1 5-576 0 0,-4 8-16 0 0,-1 3 0 0 0,-2 3 0 0 0,7-11 0 0 0,-1 0 0 0 0,0 1 0 0 0,0-1 0 0 0,1 0 0 0 0,-1 1 0 0 0,1-1 0 0 0,-1 0 0 0 0,0 1 0 0 0,1-1 0 0 0,-1 1 0 0 0,1-1 0 0 0,-1 1 0 0 0,1-1 0 0 0,-1 1 0 0 0,1-1 0 0 0,-1 1 0 0 0,0 1 0 0 0,-19 23 0 0 0,15-19 0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3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1975 0 0,'0'0'267'0'0,"0"0"42"0"0,0 0 17 0 0,0 0-28 0 0,3-5-186 0 0,1-1 426 0 0,0 1 0 0 0,0 0 0 0 0,0 1 0 0 0,0-1 0 0 0,1 1 0 0 0,7-6 0 0 0,-10 8-332 0 0,0 0-1 0 0,1 1 1 0 0,-1-1 0 0 0,1 1-1 0 0,-1-1 1 0 0,1 1 0 0 0,0 0-1 0 0,-1 0 1 0 0,1 1-1 0 0,0-1 1 0 0,0 0 0 0 0,0 1-1 0 0,0 0 1 0 0,-1 0 0 0 0,7 0-1 0 0,-7 0-112 0 0,0 1 0 0 0,0 0-1 0 0,0 0 1 0 0,0-1 0 0 0,0 1-1 0 0,0 1 1 0 0,0-1 0 0 0,0 0 0 0 0,0 0-1 0 0,0 1 1 0 0,-1-1 0 0 0,4 4-1 0 0,15 22-170 0 0,-19-24 151 0 0,58 103 1788 0 0,3 7-1746 0 0,-26-58-115 0 0,38 54 0 0 0,-64-93 0 0 0,-6-10 0 0 0,0 0 0 0 0,0 0 0 0 0,0 0 0 0 0,1-1 0 0 0,6 5 0 0 0,-3-1 0 0 0,-8-9 0 0 0,0 0 0 0 0,0 0 0 0 0,0 0 0 0 0,0 0 0 0 0,0 0 0 0 0,0 0 0 0 0,0 1 0 0 0,0-1 0 0 0,0 0 0 0 0,0 0 0 0 0,0 0 0 0 0,0 0 0 0 0,0 0 0 0 0,0 0 0 0 0,0 0 0 0 0,0 0 0 0 0,0 0 0 0 0,0 0 0 0 0,0 0 0 0 0,1 1 0 0 0,-1-1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0 0 0 0,0-1 0 0 0,0 1 0 0 0,0 0 0 0 0,0 0 0 0 0,0 0 0 0 0,0 0 0 0 0,1 0 0 0 0,-1 0 0 0 0,0 0 0 0 0,1-9 0 0 0,-3-10 0 0 0,1 14-411 0 0,0 1 0 0 0,0 0 0 0 0,-1 0 0 0 0,0 0 0 0 0,-2-5 1 0 0,-2-3-1327 0 0,2 1 203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3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34 13823 0 0,'0'0'630'0'0,"0"0"-13"0"0,-1-7-368 0 0,0 6-212 0 0,1 0 0 0 0,0 0 0 0 0,0 0 1 0 0,-1 0-1 0 0,1 0 0 0 0,-1 0 0 0 0,1 0 0 0 0,-1 0 0 0 0,1 0 0 0 0,-1 0 0 0 0,1 0 0 0 0,-1 0 0 0 0,0 0 0 0 0,0 1 0 0 0,1-1 0 0 0,-1 0 0 0 0,-1-1 0 0 0,1 2 15 0 0,1 0 0 0 0,0 0 0 0 0,-1 0-1 0 0,1-1 1 0 0,0 1 0 0 0,-1 0-1 0 0,1-1 1 0 0,0 1 0 0 0,0 0 0 0 0,-1 0-1 0 0,1-1 1 0 0,0 1 0 0 0,0-1-1 0 0,-1 1 1 0 0,1 0 0 0 0,0-1 0 0 0,0 1-1 0 0,0 0 1 0 0,0-1 0 0 0,0 1-1 0 0,0-1 1 0 0,0 1 0 0 0,0 0 0 0 0,0-1-1 0 0,-17 12 1485 0 0,14-7-1347 0 0,0-1 1 0 0,1 1-1 0 0,-1 0 0 0 0,1-1 0 0 0,0 1 0 0 0,-1 4 0 0 0,-11 18 535 0 0,-170 241-116 0 0,169-240-519 0 0,0 1-1 0 0,2 1 1 0 0,1 0-1 0 0,-14 50 1 0 0,23-50 1177 0 0,3-28-1450 0 0,0 1 0 0 0,0-1 0 0 0,0 0 0 0 0,0 1 0 0 0,0-1 0 0 0,0 1-1 0 0,1-1 1 0 0,-1 0 0 0 0,1 1 0 0 0,-1-1 0 0 0,1 0 0 0 0,-1 0 0 0 0,1 1 0 0 0,0-1-1 0 0,-1 0 1 0 0,1 0 0 0 0,0 0 0 0 0,0 0 0 0 0,2 2 0 0 0,5 2-6979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4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8 15663 0 0,'99'-182'3732'0'0,"-78"137"-1487"0"0,1-2-423 0 0,-17 37-1772 0 0,0 0 0 0 0,4-13 0 0 0,-3 7 786 0 0,-6 15-325 0 0,0 1-68 0 0,-1 1-294 0 0,-5 5-146 0 0,1 1 0 0 0,0 0 0 0 0,0 0 0 0 0,1 0-1 0 0,0 1 1 0 0,-6 15 0 0 0,1 0-5 0 0,-5 29 0 0 0,10-41 2 0 0,2 1 0 0 0,0-1 0 0 0,0 1 0 0 0,1 0 0 0 0,0 0 0 0 0,1-1 0 0 0,1 1 0 0 0,-1 0 0 0 0,4 13 0 0 0,2-11 0 0 0,-2-12 0 0 0,-2-1 0 0 0,11 5 0 0 0,-9-6 0 0 0,-1-1 0 0 0,0 1 0 0 0,1 0 0 0 0,-1-1 0 0 0,0 1 0 0 0,0-1 0 0 0,0 0 0 0 0,0 0 0 0 0,0 0 0 0 0,1 0 0 0 0,-2 0 0 0 0,1-1 0 0 0,4-2 0 0 0,30-24 0 0 0,-30 21 0 0 0,0 0 0 0 0,10-15 0 0 0,3-2 0 0 0,-12 13 0 0 0,1 0 0 0 0,-2 0 0 0 0,9-18 0 0 0,6-9 0 0 0,-17 30 0 0 0,-1-1 0 0 0,1 1 0 0 0,-1-1 0 0 0,-1 0 0 0 0,0 0 0 0 0,3-16 0 0 0,-8 34 0 0 0,1 2 0 0 0,0-1 0 0 0,1 0 0 0 0,0 0 0 0 0,0 0 0 0 0,1 0 0 0 0,4 19 0 0 0,1-20 0 0 0,-4-6 0 0 0,1-1 0 0 0,0 0 0 0 0,-1 0 0 0 0,1 0 0 0 0,0 0 0 0 0,0-1 0 0 0,0 1 0 0 0,0-1 0 0 0,0 0 0 0 0,1 0 0 0 0,-1 0 0 0 0,6 1 0 0 0,-2-1 0 0 0,-1-1 0 0 0,0 0 0 0 0,0 0 0 0 0,0 0 0 0 0,0-1 0 0 0,10-2 0 0 0,-2-1 0 0 0,-1 0 0 0 0,0-1 0 0 0,1-1 0 0 0,-2 0 0 0 0,18-11 0 0 0,-21 11 0 0 0,0 0 0 0 0,0-1 0 0 0,0 0 0 0 0,11-13 0 0 0,-16 16 0 0 0,-1 0 0 0 0,0 0 0 0 0,0-1 0 0 0,0 1 0 0 0,-1-1 0 0 0,0 1 0 0 0,0-1 0 0 0,0 0 0 0 0,0 0 0 0 0,-1 0 0 0 0,0 0 0 0 0,1-5 0 0 0,-1 5 0 0 0,1-12 0 0 0,-4 9 0 0 0,2 7 0 0 0,0 1 0 0 0,0-1 0 0 0,0 1 0 0 0,0 0 0 0 0,0-1 0 0 0,0 1 0 0 0,0 0 0 0 0,0 0 0 0 0,-1-1 0 0 0,1 1 0 0 0,0 0 0 0 0,0-1 0 0 0,0 1 0 0 0,-1 0 0 0 0,1 0 0 0 0,0-1 0 0 0,0 1 0 0 0,-1 0 0 0 0,1 0 0 0 0,0-1 0 0 0,-1 1 0 0 0,1 0 0 0 0,0 0 0 0 0,-1 0 0 0 0,1 0 0 0 0,0 0 0 0 0,-1-1 0 0 0,1 1 0 0 0,0 0 0 0 0,-1 0 0 0 0,1 0 0 0 0,0 0 0 0 0,-1 0 0 0 0,1 0 0 0 0,0 0 0 0 0,-1 0 0 0 0,1 0 0 0 0,0 0 0 0 0,-1 0 0 0 0,1 1 0 0 0,0-1 0 0 0,-1 0 0 0 0,1 0 0 0 0,0 0 0 0 0,-1 0 0 0 0,-2 1 0 0 0,0 0 0 0 0,0 0 0 0 0,1 0 0 0 0,-1 0 0 0 0,0 1 0 0 0,1-1 0 0 0,-1 1 0 0 0,1-1 0 0 0,0 1 0 0 0,-1 0 0 0 0,1 0 0 0 0,0 0 0 0 0,0 0 0 0 0,-2 3 0 0 0,-4 5 0 0 0,1 0 0 0 0,-6 13 0 0 0,5-10 0 0 0,0 0 0 0 0,1 0 0 0 0,1 1 0 0 0,0 0 0 0 0,1 0 0 0 0,-5 17 0 0 0,9-25 0 0 0,-1 1 0 0 0,1 0 0 0 0,1 0 0 0 0,-1 0 0 0 0,1 0 0 0 0,0 0 0 0 0,0 0 0 0 0,1 0 0 0 0,0 0 0 0 0,0 0 0 0 0,1-1 0 0 0,0 1 0 0 0,3 8 0 0 0,2-4 0 0 0,-5-10 0 0 0,0 1 0 0 0,0 0 0 0 0,0 0 0 0 0,0-1 0 0 0,0 1 0 0 0,1-1 0 0 0,-1 0 0 0 0,0 0 0 0 0,1 1 0 0 0,-1-2 0 0 0,1 1 0 0 0,-1 0 0 0 0,1 0 0 0 0,-1-1 0 0 0,1 1 0 0 0,0-1 0 0 0,-1 0 0 0 0,1 0 0 0 0,0 0 0 0 0,-1 0 0 0 0,1-1 0 0 0,0 1 0 0 0,-1 0 0 0 0,1-1 0 0 0,2-1 0 0 0,7-2 0 0 0,-1-1 0 0 0,1 0 0 0 0,-1-1 0 0 0,11-8 0 0 0,-1 2 0 0 0,-13 7 0 0 0,-1 0 0 0 0,0 0 0 0 0,0-1 0 0 0,0 0 0 0 0,-1 0 0 0 0,0-1 0 0 0,7-9 0 0 0,1-5 0 0 0,16-29 0 0 0,-6 5 0 0 0,-1-2 0 0 0,17-54 0 0 0,-58 134 0 0 0,12-19 0 0 0,1 1 0 0 0,1-1 0 0 0,-3 18 0 0 0,6-27 0 0 0,1-1 0 0 0,-1 1 0 0 0,1-1 0 0 0,0 1 0 0 0,0-1 0 0 0,0 1 0 0 0,1-1 0 0 0,0 1 0 0 0,-1-1 0 0 0,2 1 0 0 0,-1-1 0 0 0,0 0 0 0 0,1 0 0 0 0,0 0 0 0 0,3 5 0 0 0,-4-6 0 0 0,-1-2 0 0 0,1-1 0 0 0,-1 1 0 0 0,1 0 0 0 0,-1 0 0 0 0,1-1 0 0 0,-1 1 0 0 0,1-1 0 0 0,0 1 0 0 0,-1 0 0 0 0,1-1 0 0 0,0 1 0 0 0,0-1 0 0 0,-1 1 0 0 0,1-1 0 0 0,0 0 0 0 0,0 1 0 0 0,1-1 0 0 0,2 2 0 0 0,-1 0 0 0 0,1-1 0 0 0,0 1 0 0 0,-1-1 0 0 0,1 0 0 0 0,0 0 0 0 0,0-1 0 0 0,0 1 0 0 0,0-1 0 0 0,0 0 0 0 0,-1 0 0 0 0,1 0 0 0 0,0 0 0 0 0,0-1 0 0 0,0 1 0 0 0,0-1 0 0 0,0 0 0 0 0,4-2 0 0 0,10-4 0 0 0,-1-1 0 0 0,30-19 0 0 0,-41 23 0 0 0,-4 6 0 0 0,-4 4 0 0 0,-4 11 0 0 0,4-13 0 0 0,-19 45 0 0 0,15-39 0 0 0,1 0 0 0 0,0 0 0 0 0,1 1 0 0 0,0 0 0 0 0,1-1 0 0 0,0 1 0 0 0,1 1 0 0 0,-1 12 0 0 0,5-2 0 0 0,-2-22 0 0 0,0 1 0 0 0,0-1 0 0 0,0 1 0 0 0,0-1 0 0 0,0 1 0 0 0,0-1 0 0 0,0 1 0 0 0,1-1 0 0 0,-1 1 0 0 0,0-1 0 0 0,0 1 0 0 0,0-1 0 0 0,1 1 0 0 0,-1-1 0 0 0,0 1 0 0 0,0-1 0 0 0,1 1 0 0 0,-1-1 0 0 0,1 1 0 0 0,-1-1 0 0 0,1 1 0 0 0,5-1 0 0 0,-6 0 0 0 0,12-1 0 0 0,0 1 0 0 0,0-2 0 0 0,0 1 0 0 0,0-2 0 0 0,0 1 0 0 0,-1-2 0 0 0,16-6 0 0 0,-14 6 0 0 0,3-3 128 0 0,0 0 0 0 0,0-1 0 0 0,-1-1 0 0 0,0 0 0 0 0,0-1 0 0 0,-1-1 0 0 0,0 0 0 0 0,-1-1 0 0 0,-1 0 0 0 0,0-1 0 0 0,0-1 0 0 0,-2 1 0 0 0,1-2 0 0 0,-2 0 0 0 0,11-19 0 0 0,-21 34-128 0 0,1 0 0 0 0,0 0 0 0 0,0 0 0 0 0,0 0 0 0 0,0 0 0 0 0,-1 0 0 0 0,1 0 0 0 0,0 0 0 0 0,0 0 0 0 0,0 0 0 0 0,0 0 0 0 0,0 0 0 0 0,-1 0 0 0 0,1 0 0 0 0,0 0 0 0 0,0 0 0 0 0,0 0 0 0 0,-1 0 0 0 0,1 0 0 0 0,0 0 0 0 0,0 0 0 0 0,0 0 0 0 0,0 0 0 0 0,0 0 0 0 0,-1 0 0 0 0,1 0 0 0 0,0 0 0 0 0,0 0 0 0 0,0-1 0 0 0,0 1 0 0 0,0 0 0 0 0,-1 0 0 0 0,1 0 0 0 0,0 0 0 0 0,0 0 0 0 0,0 0 0 0 0,0-1 0 0 0,0 1 0 0 0,0 0 0 0 0,0 0 0 0 0,0 0 0 0 0,0 0 0 0 0,-1 0 0 0 0,1-1 0 0 0,0 1 0 0 0,0 0 0 0 0,0 0 0 0 0,0 0 0 0 0,0 0 0 0 0,0-1 0 0 0,0 1 0 0 0,0 0 0 0 0,0 0 0 0 0,0 0 0 0 0,0 0 0 0 0,0-1 0 0 0,1 1 0 0 0,-1 0 0 0 0,0 0 0 0 0,0 0 0 0 0,0 0 0 0 0,0-1 0 0 0,0 1 0 0 0,-10 5 0 0 0,10-5 0 0 0,-7 5 0 0 0,0 0 0 0 0,1 0 0 0 0,0 1 0 0 0,1 0 0 0 0,-1 0 0 0 0,1 0 0 0 0,0 0 0 0 0,-7 13 0 0 0,3-3 0 0 0,1 1 0 0 0,-11 30 0 0 0,16-40 0 0 0,0 1 0 0 0,0-1 0 0 0,1 1 0 0 0,1 0 0 0 0,-1 0 0 0 0,1 0 0 0 0,0 0 0 0 0,1 0 0 0 0,0 0 0 0 0,1 9 0 0 0,-1-16 0 0 0,0 0 0 0 0,0 0 0 0 0,0 0 0 0 0,1 0 0 0 0,-1 0 0 0 0,0 0 0 0 0,0 0 0 0 0,1 0 0 0 0,-1-1 0 0 0,0 1 0 0 0,1 0 0 0 0,-1 0 0 0 0,1 0 0 0 0,-1 0 0 0 0,1 0 0 0 0,-1-1 0 0 0,1 1 0 0 0,0 0 0 0 0,0 0 0 0 0,2 2 0 0 0,0 1-233 0 0,1 0-1 0 0,-1 0 1 0 0,1 0-1 0 0,0-1 1 0 0,0 1-1 0 0,0-1 1 0 0,1 0-1 0 0,-1 0 1 0 0,1 0-1 0 0,-1-1 1 0 0,1 1-1 0 0,0-1 1 0 0,0 0-1 0 0,0-1 1 0 0,0 1-1 0 0,0-1 1 0 0,10 1-1 0 0,3-3-1299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7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226 13823 0 0,'0'0'315'0'0,"-1"-1"45"0"0,-2-2-175 0 0,-12-7 606 0 0,14 10-71 0 0,1 0 249 0 0,0 0 45 0 0,-14 11 208 0 0,12-8-1162 0 0,0 0-1 0 0,1 0 1 0 0,0 0-1 0 0,0 0 1 0 0,0 0-1 0 0,0 0 1 0 0,0 1 0 0 0,0-1-1 0 0,1 0 1 0 0,0 5-1 0 0,-4 14 750 0 0,0 2-669 0 0,1 0 1 0 0,1 1-1 0 0,2 34 0 0 0,0-39-93 0 0,6 98 1836 0 0,-3-93-1718 0 0,-3-18-165 0 0,0-1 0 0 0,-3 26 0 0 0,3-32-15 0 0,0 1 0 0 0,0-1 1 0 0,0 1-1 0 0,0-1 0 0 0,0 0 0 0 0,0 1 0 0 0,0-1 0 0 0,0 1 1 0 0,0-1-1 0 0,0 1 0 0 0,0-1 0 0 0,-1 0 0 0 0,1 1 0 0 0,0-1 1 0 0,0 0-1 0 0,0 1 0 0 0,-1-1 0 0 0,1 1 0 0 0,0-1 0 0 0,0 0 0 0 0,-1 0 1 0 0,1 1-1 0 0,0-1 0 0 0,-1 0 0 0 0,1 1 0 0 0,0-1 0 0 0,-1 0 1 0 0,1 0-1 0 0,0 0 0 0 0,-1 1 0 0 0,1-1 0 0 0,-1 0 0 0 0,1 0 1 0 0,0 0-1 0 0,-1 0 0 0 0,1 0 0 0 0,-1 0 0 0 0,1 0 0 0 0,-1 0 0 0 0,1 0 1 0 0,0 0-1 0 0,-1 0 0 0 0,-13-6-631 0 0,14 6 546 0 0,-10-4-688 0 0,7 3 486 0 0,0-1 0 0 0,-1 1 1 0 0,1 0-1 0 0,0-1 0 0 0,1 0 0 0 0,-1 0 0 0 0,0 0 0 0 0,0 0 0 0 0,1 0 0 0 0,-1-1 0 0 0,-3-4 1 0 0,-7-12-521 0 0,1 0 1 0 0,2-1-1 0 0,-13-31 1 0 0,-18-66 1035 0 0,27 75 1388 0 0,13 38-1291 0 0,0 0-1 0 0,0 0 1 0 0,0 0 0 0 0,1 0-1 0 0,-1 1 1 0 0,1-1-1 0 0,0 0 1 0 0,1 0-1 0 0,-1 0 1 0 0,1 0 0 0 0,-1 0-1 0 0,1 0 1 0 0,0 1-1 0 0,0-1 1 0 0,4-7-1 0 0,1 0 553 0 0,1-1-1 0 0,1 1 0 0 0,11-14 1 0 0,-10 13-586 0 0,1 1-181 0 0,0 1-1 0 0,1 0 1 0 0,0 1-1 0 0,1 0 1 0 0,15-8-1 0 0,-1 0-52 0 0,3-2 367 0 0,1 1-1 0 0,0 2 1 0 0,2 1-1 0 0,58-19 1 0 0,-87 33-410 0 0,0 0 0 0 0,1 0 0 0 0,-1 0 0 0 0,1 1 0 0 0,-1-1 0 0 0,1 1 0 0 0,-1 0 0 0 0,1 0 0 0 0,-1 0 0 0 0,1 1 0 0 0,-1-1 0 0 0,1 1 0 0 0,-1 0 0 0 0,1 0 0 0 0,-1 0 0 0 0,0 0 0 0 0,0 1 0 0 0,1-1 0 0 0,-1 1 0 0 0,0 0 0 0 0,0 0 0 0 0,-1 0 0 0 0,1 0 0 0 0,0 1 0 0 0,-1-1 0 0 0,1 1 0 0 0,-1-1 0 0 0,0 1 0 0 0,3 4 0 0 0,-1-1 0 0 0,-1 0 0 0 0,0 0 0 0 0,0 0 0 0 0,0 1 0 0 0,0-1 0 0 0,-1 1 0 0 0,0 0 0 0 0,-1 0 0 0 0,0-1 0 0 0,0 1 0 0 0,0 0 0 0 0,-1 0 0 0 0,0 0 0 0 0,-1 9 0 0 0,0-6 0 0 0,-2 0 0 0 0,1 0 0 0 0,-1 0 0 0 0,-1-1 0 0 0,0 1 0 0 0,0-1 0 0 0,-1 0 0 0 0,0 0 0 0 0,0 0 0 0 0,-1 0 0 0 0,-1-1 0 0 0,1 0 0 0 0,-1-1 0 0 0,-13 12 0 0 0,11-11-1 0 0,-9 7-66 0 0,0 1 0 0 0,0-2 1 0 0,-2-1-1 0 0,0 0 0 0 0,-28 13 1 0 0,20-14-1565 0 0,27-11 411 0 0,1-1-253 0 0,0 0-51 0 0,0 0-11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8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85 15663 0 0,'0'0'356'0'0,"0"0"50"0"0,0 0 20 0 0,0 0-42 0 0,0-2-112 0 0,1-4 488 0 0,1-8 3632 0 0,-4 11-2362 0 0,-5 6-1176 0 0,-1 2-854 0 0,1 1 0 0 0,1 1 0 0 0,-1-1 0 0 0,1 1 0 0 0,0 0 0 0 0,1 0 0 0 0,0 1 0 0 0,0 0 0 0 0,-7 15 0 0 0,5-8 0 0 0,1 1 0 0 0,1 0 0 0 0,-6 32 0 0 0,9-41 0 0 0,2 0 0 0 0,-1 0 0 0 0,1 0 0 0 0,0 0 0 0 0,0 0 0 0 0,1 0 0 0 0,0 0 0 0 0,0 0 0 0 0,1 0 0 0 0,0 0 0 0 0,0 0 0 0 0,3 6 0 0 0,-5-12 0 0 0,1 0 0 0 0,-1 0 0 0 0,0-1 0 0 0,1 1 0 0 0,-1 0 0 0 0,0 0 0 0 0,1-1 0 0 0,-1 1 0 0 0,1 0 0 0 0,-1-1 0 0 0,1 1 0 0 0,-1-1 0 0 0,1 1 0 0 0,0 0 0 0 0,-1-1 0 0 0,1 1 0 0 0,0-1 0 0 0,-1 0 0 0 0,1 1 0 0 0,0-1 0 0 0,0 0 0 0 0,-1 1 0 0 0,1-1 0 0 0,0 0 0 0 0,0 0 0 0 0,0 1 0 0 0,-1-1 0 0 0,1 0 0 0 0,0 0 0 0 0,0 0 0 0 0,1 0 0 0 0,1 0 0 0 0,-1 0 0 0 0,0 0 0 0 0,0 0 0 0 0,0 0 0 0 0,0 0 0 0 0,0-1 0 0 0,0 1 0 0 0,0-1 0 0 0,0 1 0 0 0,0-1 0 0 0,0 1 0 0 0,4-3 0 0 0,21-13 0 0 0,-16 8 0 0 0,-2 2 85 0 0,1-1-1 0 0,-2 0 1 0 0,1-1 0 0 0,-1 1-1 0 0,0-2 1 0 0,0 1 0 0 0,-1-1-1 0 0,-1-1 1 0 0,1 1 0 0 0,-1-1-1 0 0,4-10 1 0 0,-4 6 31 0 0,0 0-1 0 0,-2 0 1 0 0,0 0-1 0 0,0 0 1 0 0,-1 0-1 0 0,-1-1 1 0 0,0 0 0 0 0,-1-16-1 0 0,1 10-102 0 0,-2 17-122 0 0,1-1 0 0 0,-1 0 0 0 0,0 1-1 0 0,0-1 1 0 0,0 1 0 0 0,-1-1 0 0 0,-2-8 0 0 0,3 12-399 0 0,-1 0 483 0 0,0 1-1 0 0,0 0 1 0 0,0 0-1 0 0,1 0 1 0 0,-1-1 0 0 0,0 1-1 0 0,0 0 1 0 0,0 0-1 0 0,0 0 1 0 0,0 1 0 0 0,0-1-1 0 0,1 0 1 0 0,-1 0-1 0 0,0 0 1 0 0,0 0 0 0 0,-1 1-1 0 0,-14 6-150 0 0,12-5 177 0 0,0 1 1 0 0,0 0-1 0 0,0 0 0 0 0,1 1 0 0 0,-1-1 0 0 0,1 1 1 0 0,0 0-1 0 0,0 0 0 0 0,0 0 0 0 0,1 0 0 0 0,-1 0 1 0 0,1 1-1 0 0,0-1 0 0 0,-2 7 0 0 0,3-9-4 0 0,1 1 1 0 0,-1-1-1 0 0,0 0 1 0 0,1 0-1 0 0,-1 0 0 0 0,1 0 1 0 0,0 0-1 0 0,0 1 0 0 0,0-1 1 0 0,0 0-1 0 0,0 0 0 0 0,0 1 1 0 0,1-1-1 0 0,-1 0 0 0 0,1 0 1 0 0,-1 0-1 0 0,1 0 0 0 0,0 0 1 0 0,0 0-1 0 0,0 0 1 0 0,0 0-1 0 0,0 0 0 0 0,0 0 1 0 0,1 0-1 0 0,-1-1 0 0 0,1 1 1 0 0,-1 0-1 0 0,1-1 0 0 0,0 0 1 0 0,-1 1-1 0 0,1-1 0 0 0,0 0 1 0 0,4 2-1 0 0,-3-1-1 0 0,1-1 0 0 0,0 0 0 0 0,-1-1 0 0 0,1 1 0 0 0,0-1 0 0 0,0 1 0 0 0,-1-1 0 0 0,1 0-1 0 0,0 0 1 0 0,0-1 0 0 0,0 1 0 0 0,-1-1 0 0 0,8-2 0 0 0,5-3 32 0 0,29-12 0 0 0,-18 5-11 0 0,16-4 19 0 0,68-38 0 0 0,-110 54 335 0 0,-1 1 117 0 0,0 0 21 0 0,0 0-66 0 0,1 1-431 0 0,0 0 1 0 0,0 1 0 0 0,0-1 0 0 0,0 0-1 0 0,-1 1 1 0 0,1-1 0 0 0,0 1-1 0 0,-1-1 1 0 0,1 0 0 0 0,-1 1 0 0 0,1 0-1 0 0,-1 1 1 0 0,0 6-13 0 0,0-1 0 0 0,0 1 0 0 0,-1-1 0 0 0,-1 0 0 0 0,1 1 0 0 0,-1-1 0 0 0,-1 0 0 0 0,-4 12 0 0 0,-2 5 0 0 0,-28 80 0 0 0,7-24 0 0 0,17-57-64 0 0,12-22-273 0 0,1-2-138 0 0,0 0-33 0 0,-2 5-289 0 0,1-5-2743 0 0,2-4 2876 0 0,0 0 0 0 0,0 1 0 0 0,0-1 0 0 0,1 0 0 0 0,1-4 0 0 0,12-15-1383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8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36 23039 0 0,'3'0'528'0'0,"-2"0"-503"0"0,0 1 56 0 0,0-1 0 0 0,0 0-1 0 0,1-1 1 0 0,-1 1 0 0 0,0 0 0 0 0,0 0 0 0 0,0 0-1 0 0,0-1 1 0 0,0 1 0 0 0,0-1 0 0 0,1 0 0 0 0,0 0 2 0 0,0 0-1 0 0,-1-1 1 0 0,1 1 0 0 0,-1 0 0 0 0,0-1 0 0 0,1 0 0 0 0,-1 1 0 0 0,0-1 0 0 0,0 0-1 0 0,0 1 1 0 0,0-1 0 0 0,0-2 0 0 0,0 3-61 0 0,-1 1 1 0 0,0 0-1 0 0,0 0 0 0 0,0-1 0 0 0,1 1 1 0 0,-1 0-1 0 0,0 0 0 0 0,0-1 0 0 0,0 1 1 0 0,0 0-1 0 0,0-1 0 0 0,0 1 0 0 0,0 0 0 0 0,0-1 1 0 0,0 1-1 0 0,0 0 0 0 0,0-1 0 0 0,0 1 1 0 0,0 0-1 0 0,0-1 0 0 0,0 1 0 0 0,0 0 1 0 0,0-1-1 0 0,0 1 0 0 0,0 0 0 0 0,-1 0 1 0 0,1-1-1 0 0,0 1 0 0 0,0 0 0 0 0,-1-1 1 0 0,-9 1 1353 0 0,-13 10 582 0 0,13-4-1958 0 0,1 0 0 0 0,1 0 0 0 0,-1 1 0 0 0,1 0 0 0 0,0 1 0 0 0,1 0 0 0 0,-1 0 0 0 0,2 1 0 0 0,-1-1 0 0 0,-6 14 0 0 0,8-9 0 0 0,7-9 0 0 0,-2-2 0 0 0,2 4 0 0 0,0-1 0 0 0,0 1 0 0 0,0-1 0 0 0,1 0 0 0 0,0 0 0 0 0,0 0 0 0 0,0 0 0 0 0,0 0 0 0 0,8 8 0 0 0,-6-8 0 0 0,-4-4 0 0 0,0 0 0 0 0,0 0 0 0 0,0 0 0 0 0,0 0 0 0 0,0 0 0 0 0,0 0 0 0 0,0-1 0 0 0,0 1 0 0 0,0 0 0 0 0,1-1 0 0 0,1 2 0 0 0,0-1 0 0 0,0 0 0 0 0,0 1 0 0 0,-1-1 0 0 0,1 1 0 0 0,-1 0 0 0 0,1 0 0 0 0,-1 0 0 0 0,4 4 0 0 0,4 5 0 0 0,-10-6 0 0 0,0-2 0 0 0,4 9 0 0 0,-2-10 0 0 0,-1 1 0 0 0,0-1 0 0 0,0 1 0 0 0,0-1 0 0 0,-1 1 0 0 0,1-1 0 0 0,-1 1 0 0 0,1-1 0 0 0,-1 1 0 0 0,0 0 0 0 0,0-1 0 0 0,0 1 0 0 0,0 0 0 0 0,0-1 0 0 0,-1 1 0 0 0,1-1 0 0 0,-1 1 0 0 0,0-1 0 0 0,0 1 0 0 0,0-1 0 0 0,0 1 0 0 0,0-1 0 0 0,0 0 0 0 0,-1 1 0 0 0,1-1 0 0 0,-2 2 0 0 0,-7 7-282 0 0,-1 0-1 0 0,1-1 1 0 0,-2 0 0 0 0,1 0 0 0 0,-2-2-1 0 0,-20 13 1 0 0,27-18 58 0 0,4-3-855 0 0,2 0-370 0 0,0 0-72 0 0,1-1 1065 0 0,0-1 0 0 0,0 1 0 0 0,0-1 0 0 0,0 1 0 0 0,0 0 0 0 0,0-1 0 0 0,0 1 0 0 0,1 0 0 0 0,1-2 0 0 0,2-1-491 0 0,10-11-1097 0 0,2-2-4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 19351 0 0,'0'0'886'0'0,"0"0"-21"0"0,0 0-410 0 0,-7 4 1295 0 0,-6 4-892 0 0,1 0 0 0 0,0 2 1 0 0,1-1-1 0 0,-18 20 0 0 0,22-21-851 0 0,-6 7 0 0 0,-15 24 0 0 0,25-34-7 0 0,0-1 0 0 0,1 1-1 0 0,-1 0 1 0 0,1-1-1 0 0,0 1 1 0 0,1 0 0 0 0,-1 0-1 0 0,1 0 1 0 0,0 1-1 0 0,-1 7 1 0 0,2-10 0 0 0,2 9 0 0 0,12 7 0 0 0,-7-12 0 0 0,1-2 0 0 0,-1 1 0 0 0,1-1 0 0 0,0 0 0 0 0,0-1 0 0 0,11 5 0 0 0,10 6 0 0 0,1 1 0 0 0,-19-7 0 0 0,-10-5 0 0 0,-1-1 0 0 0,1-1 0 0 0,0 0 0 0 0,0 0 0 0 0,-1 0 0 0 0,1 0 0 0 0,-1 1 0 0 0,0-1 0 0 0,0 0 0 0 0,0 0 0 0 0,0 1 0 0 0,0-1 0 0 0,0 0 0 0 0,0 0 0 0 0,-1 1 0 0 0,1-1 0 0 0,-2 3 0 0 0,0-1 0 0 0,1 0 0 0 0,-1-1 0 0 0,-1 1 0 0 0,1 0 0 0 0,0-1 0 0 0,-1 1 0 0 0,-5 4 0 0 0,2-2 0 0 0,-1 0 0 0 0,0 0 0 0 0,-1-1 0 0 0,1 0 0 0 0,-1 0 0 0 0,0-1 0 0 0,-9 4 0 0 0,2-2-323 0 0,1-2-1 0 0,-32 6 1 0 0,38-8 108 0 0,0-1 1 0 0,-1-1-1 0 0,1 0 0 0 0,0 0 0 0 0,0 0 1 0 0,-1-1-1 0 0,-9-3 0 0 0,10 2-2630 0 0,3-1-5342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4:59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74 21191 0 0,'1'-1'480'0'0,"41"-27"2299"0"0,-42 27-2765 0 0,1 1 1 0 0,-1 0-1 0 0,0 0 1 0 0,0 0-1 0 0,0-1 1 0 0,0 1-1 0 0,0 0 0 0 0,1 0 1 0 0,-1 0-1 0 0,0 0 1 0 0,0 0-1 0 0,0 0 1 0 0,0-1-1 0 0,1 1 1 0 0,-1 0-1 0 0,0 0 1 0 0,0 0-1 0 0,0 0 1 0 0,1 0-1 0 0,-1 0 1 0 0,0 0-1 0 0,0 0 0 0 0,0 0 1 0 0,1 0-1 0 0,-1 0 1 0 0,0 0-1 0 0,0 0 1 0 0,0 0-1 0 0,1 0 1 0 0,-1 0-1 0 0,0 0 1 0 0,0 0-1 0 0,0 0 1 0 0,1 0-1 0 0,-1 0 0 0 0,0 0 1 0 0,0 0-1 0 0,0 1 1 0 0,1-1-1 0 0,-1 0 1 0 0,0 0-1 0 0,0 0 1 0 0,1 1-1 0 0,-2 11 1058 0 0,-7 16 385 0 0,-18 29-1457 0 0,16-35 0 0 0,0 0 0 0 0,-12 42 0 0 0,18-42 0 0 0,4-21 0 0 0,0 0 0 0 0,0 0 0 0 0,0-1 0 0 0,-1 1 0 0 0,1 0 0 0 0,0-1 0 0 0,0 1 0 0 0,0 0 0 0 0,0 0 0 0 0,0-1 0 0 0,0 1 0 0 0,0 0 0 0 0,1-1 0 0 0,-1 1 0 0 0,0 0 0 0 0,0 0 0 0 0,0-1 0 0 0,1 1 0 0 0,-1 0 0 0 0,0-1 0 0 0,1 1 0 0 0,-1 0 0 0 0,1 0 0 0 0,1 1 0 0 0,6 11 0 0 0,-3-13 0 0 0,-4-1 0 0 0,4 1 8 0 0,-1 0-1 0 0,0-1 1 0 0,1 1-1 0 0,-1-1 1 0 0,0 0-1 0 0,0-1 1 0 0,0 1-1 0 0,1-1 1 0 0,-1 0-1 0 0,-1 1 1 0 0,1-2-1 0 0,0 1 1 0 0,6-5-1 0 0,-2 0 61 0 0,0-1-1 0 0,-1 0 1 0 0,0 0-1 0 0,9-13 1 0 0,-14 17 113 0 0,1 0 0 0 0,-1 0 1 0 0,0-1-1 0 0,2-6 0 0 0,4-10 353 0 0,-2 8-513 0 0,-2 0-1 0 0,0 0 1 0 0,0 0 0 0 0,-1-1 0 0 0,-1 1 0 0 0,0-1 0 0 0,0-27 0 0 0,-1 15-23 0 0,-2 17 2 0 0,-5 6 0 0 0,4 3 0 0 0,1 1 0 0 0,-1-1 0 0 0,1 1 0 0 0,0 0 0 0 0,-1 0 0 0 0,1-1 0 0 0,0 1 0 0 0,-1 0 0 0 0,1 0 0 0 0,0 0 0 0 0,0 0 0 0 0,0 1 0 0 0,0-1 0 0 0,0 0 0 0 0,0 0 0 0 0,0 1 0 0 0,0-1 0 0 0,1 0 0 0 0,-2 3 0 0 0,1-2 0 0 0,1-1 0 0 0,0 0 0 0 0,-1 0 0 0 0,1 0 0 0 0,0 1 0 0 0,0-1 0 0 0,-1 0 0 0 0,1 0 0 0 0,0 1 0 0 0,0-1 0 0 0,1 0 0 0 0,-1 1 0 0 0,0-1 0 0 0,0 0 0 0 0,1 0 0 0 0,-1 0 0 0 0,0 1 0 0 0,2 1 0 0 0,0 2 0 0 0,-1 0 0 0 0,1-1 0 0 0,0 1 0 0 0,0 0 0 0 0,1-1 0 0 0,-1 1 0 0 0,5 5 0 0 0,-6-10 0 0 0,-1 1 0 0 0,0 0 0 0 0,1-1 0 0 0,-1 1 0 0 0,0 0 0 0 0,1-1 0 0 0,-1 1 0 0 0,1-1 0 0 0,0 1 0 0 0,-1-1 0 0 0,1 1 0 0 0,-1-1 0 0 0,1 1 0 0 0,0-1 0 0 0,-1 1 0 0 0,1-1 0 0 0,0 0 0 0 0,-1 1 0 0 0,1-1 0 0 0,0 0 0 0 0,0 0 0 0 0,1 1 0 0 0,1-1 0 0 0,1 2 0 0 0,1-1 0 0 0,0 0 0 0 0,0 0 0 0 0,0 0 0 0 0,0 0 0 0 0,0-1 0 0 0,0 0 0 0 0,8 0 0 0 0,3-2 0 0 0,21-6 0 0 0,-29 6 0 0 0,1 0 0 0 0,-1 0 0 0 0,0 1 0 0 0,1 0 0 0 0,-1 0 0 0 0,1 1 0 0 0,-1 0 0 0 0,0 1 0 0 0,17 2 0 0 0,-12 3 0 0 0,-11-2 0 0 0,-2-3 0 0 0,3 9 0 0 0,-4-5 0 0 0,0 1 0 0 0,0-1 0 0 0,-1 1 0 0 0,0-1 0 0 0,0 0 0 0 0,0 0 0 0 0,0 0 0 0 0,-1 0 0 0 0,0 0 0 0 0,0-1 0 0 0,0 1 0 0 0,-5 3 0 0 0,-7 15 0 0 0,2-5 0 0 0,29-36 0 0 0,23-21 0 0 0,-11 12 0 0 0,-5 6 0 0 0,0 1 0 0 0,2 0 0 0 0,0 2 0 0 0,1 1 0 0 0,47-23 0 0 0,-66 37 0 0 0,-6 2 0 0 0,1 0 0 0 0,0 0 0 0 0,0 0 0 0 0,0 0 0 0 0,0 0 0 0 0,0 1 0 0 0,0-1 0 0 0,0 1 0 0 0,1-1 0 0 0,-1 1 0 0 0,0 0 0 0 0,0 0 0 0 0,0 0 0 0 0,3 0 0 0 0,-4 0 0 0 0,0 0 0 0 0,0 0 0 0 0,0 0 0 0 0,0 1 0 0 0,0-1 0 0 0,0 0 0 0 0,0 0 0 0 0,0 1 0 0 0,0-1 0 0 0,0 0 0 0 0,-1 1 0 0 0,1-1 0 0 0,0 1 0 0 0,0-1 0 0 0,0 1 0 0 0,-1 0 0 0 0,1-1 0 0 0,0 1 0 0 0,0 0 0 0 0,-1-1 0 0 0,1 1 0 0 0,-1 0 0 0 0,1 0 0 0 0,-1 0 0 0 0,1 0 0 0 0,-1-1 0 0 0,1 1 0 0 0,-1 0 0 0 0,0 0 0 0 0,1 0 0 0 0,-1 0 0 0 0,0 0 0 0 0,0 0 0 0 0,0 0 0 0 0,0 0 0 0 0,0 0 0 0 0,0 0 0 0 0,0 0 0 0 0,0 0 0 0 0,0 0 0 0 0,-1 1 0 0 0,0 6 0 0 0,0 0 0 0 0,-1 0 0 0 0,-4 14 0 0 0,4-16 0 0 0,-8 25 0 0 0,-1-1 0 0 0,-1 0 0 0 0,-19 31 0 0 0,29-58-450 0 0,-1 1 1 0 0,1-1-1 0 0,-1 0 0 0 0,0 0 0 0 0,0-1 1 0 0,0 1-1 0 0,-4 3 0 0 0,1-2-155 0 0,-2 1-928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00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91 23039 0 0,'-2'-2'101'0'0,"0"0"0"0"0,0 0 1 0 0,0 1-1 0 0,0-1 0 0 0,1 0 0 0 0,-1-1 0 0 0,1 1 0 0 0,-1 0 0 0 0,1 0 0 0 0,0-1 0 0 0,0 1 1 0 0,0 0-1 0 0,0-1 0 0 0,0 1 0 0 0,1-1 0 0 0,-1 0 0 0 0,1 1 0 0 0,-1-1 0 0 0,1 1 1 0 0,0-1-1 0 0,0 0 0 0 0,0 1 0 0 0,0-1 0 0 0,2-3 0 0 0,-2 2 164 0 0,0 3-206 0 0,-1 0 1 0 0,1 0-1 0 0,0 1 1 0 0,0-1-1 0 0,1 0 1 0 0,-1 0-1 0 0,0 0 1 0 0,0 1-1 0 0,0-1 0 0 0,0 0 1 0 0,1 0-1 0 0,-1 1 1 0 0,0-1-1 0 0,1 0 1 0 0,-1 1-1 0 0,0-1 0 0 0,1 0 1 0 0,-1 1-1 0 0,1-1 1 0 0,-1 0-1 0 0,1 1 1 0 0,0-1-1 0 0,-1 1 0 0 0,1-1 1 0 0,-1 1-1 0 0,1-1 1 0 0,0 1-1 0 0,-1 0 1 0 0,2-1-1 0 0,0 0-313 0 0,1 0 0 0 0,-1 0 0 0 0,1 1 0 0 0,-1-1 0 0 0,1 1 0 0 0,-1 0 1 0 0,1-1-1 0 0,-1 1 0 0 0,1 0 0 0 0,4 1 0 0 0,-4-1-769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42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8 1375 0 0,'0'0'66'0'0,"-2"0"-8"0"0,-1 0 38 0 0,-1 0-1 0 0,0 0 0 0 0,1 0 0 0 0,-1 1 0 0 0,1-1 0 0 0,-1 1 1 0 0,1 0-1 0 0,0 0 0 0 0,-5 2 0 0 0,1 0 4674 0 0,-2 0 5086 0 0,-12 4-8123 0 0,19-6-1220 0 0,2-1 0 0 0,0 0 0 0 0,0 0 0 0 0,0 0 0 0 0,0 0 0 0 0,0 0 0 0 0,0 0 0 0 0,2-1 0 0 0,5-2-382 0 0,0 0-1 0 0,0 1 1 0 0,0 0 0 0 0,0 1-1 0 0,0-1 1 0 0,13 0-1 0 0,48 2 928 0 0,-36 0-869 0 0,12 2 238 0 0,-28-1-101 0 0,0 0-1 0 0,-1-1 0 0 0,1-1 1 0 0,27-5-1 0 0,-24 3-324 0 0,-17 4 0 0 0,-1-1 0 0 0,1 0 0 0 0,-1 0 0 0 0,1 0 0 0 0,-1-1 0 0 0,1 1 0 0 0,0 0 0 0 0,-1-1 0 0 0,1 1 0 0 0,1-1 0 0 0,5-3 0 0 0,0 0 0 0 0,4 0 16 0 0,7-7-96 0 0,-18 10-257 0 0,-1 1-138 0 0,0 0-33 0 0,0 0 51 0 0,0 0 229 0 0,0 0 100 0 0,0 0 21 0 0,0 0-169 0 0,-21 3-4158 0 0,12-2-845 0 0,7 0-1348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00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7503 0 0,'0'0'399'0'0,"0"0"60"0"0,0 0 21 0 0,0 0-59 0 0,0 0-136 0 0,3-2 1427 0 0,21-7-620 0 0,0 0-1 0 0,0 2 0 0 0,1 1 1 0 0,40-6-1 0 0,-11 3-216 0 0,-34 5-1463 0 0,24 1-1 0 0,17-3-1003 0 0,-39 1 569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02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368 19351 0 0,'0'0'439'0'0,"0"0"62"0"0,0 0 33 0 0,0 0-65 0 0,0 1-309 0 0,-3 10-105 0 0,0 1 1 0 0,1 0-1 0 0,0-1 1 0 0,0 18 0 0 0,3 51 1206 0 0,1-24-753 0 0,-4 55 523 0 0,-22 154 0 0 0,18-232-1032 0 0,-13 35 0 0 0,13-46 0 0 0,4-12 72 0 0,2-9 299 0 0,0-1 117 0 0,0 0 21 0 0,-1-1-451 0 0,1-1-1 0 0,-1 0 1 0 0,0 0-1 0 0,0 1 1 0 0,0-1-1 0 0,0 0 1 0 0,0 1 0 0 0,-2-2-1 0 0,-3-5 33 0 0,1-4-90 0 0,1-1 0 0 0,0 0 0 0 0,0 0 0 0 0,1 0 0 0 0,-2-26 0 0 0,3 23 0 0 0,1 9 0 0 0,-1-11 0 0 0,0 1 0 0 0,-1-1 0 0 0,-1 1 0 0 0,-1 0 0 0 0,-1 0 0 0 0,-9-21 0 0 0,13 35 0 0 0,0 0 0 0 0,0 1 0 0 0,0-1 0 0 0,0 1 0 0 0,0-1 0 0 0,-5-3 0 0 0,-4-2 0 0 0,7 10 0 0 0,3-2 0 0 0,0 0 0 0 0,1 0 0 0 0,-1 0 0 0 0,1 0 0 0 0,0 0 0 0 0,-1 0 0 0 0,1 0 0 0 0,-1 0 0 0 0,1 1 0 0 0,-1-1 0 0 0,1 0 0 0 0,0 0 0 0 0,-1 0 0 0 0,1 0 0 0 0,-1 1 0 0 0,1-1 0 0 0,0 0 0 0 0,-1 0 0 0 0,1 1 0 0 0,0-1 0 0 0,-1 0 0 0 0,1 0 0 0 0,0 1 0 0 0,0-1 0 0 0,-1 0 0 0 0,1 1 0 0 0,0-1 0 0 0,0 1 0 0 0,-1-1 0 0 0,1 0 0 0 0,0 1 0 0 0,0-1 0 0 0,0 1 0 0 0,0-1 0 0 0,0 0 0 0 0,0 1 0 0 0,-1 0 0 0 0,1 0 0 0 0,0 0 0 0 0,-1 1 0 0 0,1-1 0 0 0,-1 0 0 0 0,1 0 0 0 0,-1 1 0 0 0,1-1 0 0 0,0 0 0 0 0,-1 1 0 0 0,1-1 0 0 0,0 0 0 0 0,0 1 0 0 0,0-1 0 0 0,0 0 0 0 0,1 1 0 0 0,-1-1 0 0 0,0 0 0 0 0,1 3 0 0 0,5 4 0 0 0,-4-7 0 0 0,0 1 0 0 0,1-1 0 0 0,0 0 0 0 0,-1 1 0 0 0,1-1 0 0 0,0-1 0 0 0,-1 1 0 0 0,1 0 0 0 0,0-1 0 0 0,0 1 0 0 0,0-1 0 0 0,3 0 0 0 0,39-2 0 0 0,-28 1 0 0 0,14-2 0 0 0,0-1 0 0 0,0-2 0 0 0,37-11 0 0 0,86-39 0 0 0,-116 39 36 0 0,63-40 0 0 0,-99 56 335 0 0,-2 1 117 0 0,0 0 21 0 0,0 0-66 0 0,-6 17-276 0 0,2-8-169 0 0,-2 7 2 0 0,1 1 0 0 0,1 0 0 0 0,0 0 0 0 0,2 0 0 0 0,0 0 0 0 0,0 25 0 0 0,3-30 0 0 0,3-1 0 0 0,-2-9 0 0 0,-1-1 0 0 0,0 1 0 0 0,1-1 0 0 0,-1 1 0 0 0,1-1 0 0 0,-1 1 0 0 0,1-1 0 0 0,0 0 0 0 0,0 0 0 0 0,-1 0 0 0 0,1 0 0 0 0,0 0 0 0 0,0 0 0 0 0,0 0 0 0 0,0-1 0 0 0,0 1 0 0 0,0-1 0 0 0,0 1 0 0 0,1-1 0 0 0,-1 0 0 0 0,0 0 0 0 0,0 0 0 0 0,0 0 0 0 0,0 0 0 0 0,0-1 0 0 0,0 1 0 0 0,0 0 0 0 0,0-1 0 0 0,0 0 0 0 0,0 1 0 0 0,0-1 0 0 0,0 0 0 0 0,0 0 0 0 0,0 0 0 0 0,0 0 0 0 0,-1-1 0 0 0,1 1 0 0 0,0 0 0 0 0,-1-1 0 0 0,1 1 0 0 0,-1-1 0 0 0,0 0 0 0 0,1 1 0 0 0,-1-1 0 0 0,0 0 0 0 0,0 0 0 0 0,0 1 0 0 0,0-1 0 0 0,0 0 0 0 0,0-3 0 0 0,3-11 0 0 0,-3 10 0 0 0,1 1 0 0 0,-1-1 0 0 0,0 0 0 0 0,-1 0 0 0 0,1 0 0 0 0,-1 0 0 0 0,-1-9 0 0 0,0 8 0 0 0,0-6 0 0 0,-1 0 0 0 0,0 1 0 0 0,-1-1 0 0 0,0 1 0 0 0,-1 0 0 0 0,-1 0 0 0 0,-7-16 0 0 0,11 27-33 0 0,0-1 0 0 0,0 1-1 0 0,0 0 1 0 0,0 0 0 0 0,0 0 0 0 0,0 0 0 0 0,0 0-1 0 0,-1 1 1 0 0,1-1 0 0 0,0 0 0 0 0,0 0 0 0 0,-1 1-1 0 0,1-1 1 0 0,0 1 0 0 0,-1-1 0 0 0,1 1 0 0 0,-1-1-1 0 0,1 1 1 0 0,-1 0 0 0 0,1 0 0 0 0,-1 0 0 0 0,1 0-1 0 0,0 0 1 0 0,-1 0 0 0 0,1 0 0 0 0,-1 0 0 0 0,1 1-1 0 0,-1-1 1 0 0,1 1 0 0 0,0-1 0 0 0,-1 1 0 0 0,1-1-1 0 0,0 1 1 0 0,-1 0 0 0 0,1-1 0 0 0,0 1 0 0 0,0 0-1 0 0,0 0 1 0 0,-1 0 0 0 0,1 0 0 0 0,0 0 0 0 0,0 0-1 0 0,1 1 1 0 0,-1-1 0 0 0,0 0 0 0 0,0 0 0 0 0,1 1-1 0 0,-1-1 1 0 0,0 0 0 0 0,1 1 0 0 0,-1-1 0 0 0,1 0-1 0 0,0 1 1 0 0,-1-1 0 0 0,1 1 0 0 0,0-1 0 0 0,0 1-1 0 0,0-1 1 0 0,0 3 0 0 0,4 10 33 0 0,0-11 0 0 0,-2-2 0 0 0,1 2 0 0 0,1 0 0 0 0,0 0 0 0 0,0-1 0 0 0,0 1 0 0 0,0-1 0 0 0,0 0 0 0 0,1 0 0 0 0,-1 0 0 0 0,1-1 0 0 0,-1 0 0 0 0,1 0 0 0 0,-1 0 0 0 0,1 0 0 0 0,0 0 0 0 0,8-1 0 0 0,8-1 0 0 0,-1 0 0 0 0,29-7 0 0 0,-6 1 0 0 0,28-5 0 0 0,-48 7 0 0 0,1 1 0 0 0,35-1 0 0 0,-56 5 0 0 0,-1 0 0 0 0,0 0 0 0 0,0 0 0 0 0,0 1 0 0 0,0-1 0 0 0,0 1 0 0 0,4 1 0 0 0,6 6 0 0 0,-11-3 0 0 0,-1-4 0 0 0,1 3 0 0 0,1-1 0 0 0,-2 1 0 0 0,1 0 0 0 0,0 0 0 0 0,-1 0 0 0 0,1-1 0 0 0,-1 1 0 0 0,0 0 0 0 0,0 0 0 0 0,-1 0 0 0 0,1-1 0 0 0,-1 1 0 0 0,0 0 0 0 0,-2 6 0 0 0,-4 7 0 0 0,-1 1 0 0 0,-10 16 0 0 0,16-31 0 0 0,-2 4 64 0 0,4-6 273 0 0,0-1 138 0 0,0 0 33 0 0,0-8 84 0 0,2-4-589 0 0,1 1-1 0 0,0-1 1 0 0,1 1-1 0 0,0 0 1 0 0,1 0-1 0 0,6-11 1 0 0,0-1-5 0 0,-2 5-102 0 0,0 1-1 0 0,15-22 1 0 0,-21 34 57 0 0,1 0 0 0 0,0 0 0 0 0,0 0 0 0 0,1 0 0 0 0,-1 1 1 0 0,1 0-1 0 0,0 0 0 0 0,1 0 0 0 0,-1 0 0 0 0,0 1 0 0 0,7-3 0 0 0,-10 5 24 0 0,0 1 1 0 0,-1-1-1 0 0,1 1 0 0 0,0 0 0 0 0,0-1 1 0 0,-1 1-1 0 0,1 0 0 0 0,0 0 0 0 0,-1 0 1 0 0,1 0-1 0 0,0 1 0 0 0,0-1 0 0 0,-1 0 1 0 0,1 1-1 0 0,0-1 0 0 0,-1 1 0 0 0,1 0 0 0 0,0-1 1 0 0,1 2-1 0 0,3 2-95 0 0,0 1 0 0 0,-1-1 0 0 0,9 9 0 0 0,13 10-71 0 0,-19-18 189 0 0,2-1 0 0 0,-1 0 0 0 0,1 0 0 0 0,-1-1 0 0 0,1 0 0 0 0,0-1 0 0 0,0 0 0 0 0,0 0 0 0 0,0-1 0 0 0,0 0 0 0 0,20-2 0 0 0,-11-1 0 0 0,1 0 0 0 0,-1-2 0 0 0,1 0 0 0 0,-1-1 0 0 0,22-10 0 0 0,-31 11 0 0 0,-1 0 0 0 0,0 0 0 0 0,0-1 0 0 0,9-7 0 0 0,-15 10 0 0 0,-1 0 0 0 0,1 0 0 0 0,-1 0 0 0 0,1-1 0 0 0,-1 1 0 0 0,0-1 0 0 0,0 1 0 0 0,0-1 0 0 0,0 0 0 0 0,-1 1 0 0 0,1-1 0 0 0,-1 0 0 0 0,1 0 0 0 0,-1 0 0 0 0,0 0 0 0 0,1-6 0 0 0,-2 8 8 0 0,0-1 0 0 0,0 1 0 0 0,0 0-1 0 0,0 0 1 0 0,0 0 0 0 0,0-1 0 0 0,-1 1 0 0 0,1 0-1 0 0,0 0 1 0 0,-1 0 0 0 0,1 0 0 0 0,-1 0 0 0 0,1 0 0 0 0,-1 0-1 0 0,1-1 1 0 0,-1 1 0 0 0,0 1 0 0 0,1-1 0 0 0,-1 0 0 0 0,0 0-1 0 0,0 0 1 0 0,0 0 0 0 0,0 0 0 0 0,0 1 0 0 0,0-1 0 0 0,0 0-1 0 0,0 1 1 0 0,0-1 0 0 0,0 1 0 0 0,0-1 0 0 0,0 1-1 0 0,0 0 1 0 0,-1-1 0 0 0,1 1 0 0 0,0 0 0 0 0,0 0 0 0 0,0 0-1 0 0,0 0 1 0 0,-2 0 0 0 0,-2 0 62 0 0,-1 0 1 0 0,1 0-1 0 0,0 0 1 0 0,-1 1-1 0 0,1 0 0 0 0,0 0 1 0 0,-8 3-1 0 0,-2 3-122 0 0,0 0 0 0 0,1 1 0 0 0,0 1-1 0 0,0 0 1 0 0,-24 21 0 0 0,21-14-89 0 0,0 1 1 0 0,2 0-1 0 0,-23 32 0 0 0,34-42 141 0 0,-1 0 0 0 0,1 1 0 0 0,0-1 0 0 0,1 1 0 0 0,-3 8 0 0 0,5-13 0 0 0,1-1 0 0 0,-1 1 0 0 0,0-1 0 0 0,1 0 0 0 0,0 1 0 0 0,-1 0 0 0 0,1-1 0 0 0,0 1 0 0 0,0-1 0 0 0,0 1 0 0 0,1-1 0 0 0,-1 1 0 0 0,1-1 0 0 0,-1 1 0 0 0,1-1 0 0 0,0 1 0 0 0,0-1 0 0 0,0 0 0 0 0,0 0 0 0 0,0 1 0 0 0,2 1 0 0 0,-1-2 0 0 0,-1-1 0 0 0,1 0 0 0 0,0 0 0 0 0,-1 1 0 0 0,1-1 0 0 0,0-1 0 0 0,0 1 0 0 0,-1 0 0 0 0,1 0 0 0 0,0 0 0 0 0,0-1 0 0 0,0 1 0 0 0,0-1 0 0 0,0 0 0 0 0,0 0 0 0 0,0 1 0 0 0,0-1 0 0 0,0-1 0 0 0,0 1 0 0 0,3 0 0 0 0,5-2 0 0 0,0 0 0 0 0,18-8 0 0 0,-17 7 0 0 0,14-6 0 0 0,-1 0 0 0 0,0-2 0 0 0,0-1 0 0 0,39-25 0 0 0,-51 28 0 0 0,0 0 0 0 0,-1-1 0 0 0,0-1 0 0 0,0 0 0 0 0,-1 0 0 0 0,-1-1 0 0 0,0 0 0 0 0,0 0 0 0 0,12-26 0 0 0,-6 4 198 0 0,-2-1-1 0 0,-1 0 1 0 0,-2-1 0 0 0,-2-1 0 0 0,0 1-1 0 0,2-53 1 0 0,-10 87-174 0 0,0 1 0 0 0,0 0 0 0 0,0 0 0 0 0,0-1 0 0 0,0 1 0 0 0,0 0 0 0 0,0 0 0 0 0,-1-1 0 0 0,1 1 0 0 0,-1 0 0 0 0,0-2 0 0 0,1 2-53 0 0,0 1 1 0 0,-1 0-1 0 0,1-1 0 0 0,0 1 1 0 0,0 0-1 0 0,-1 0 1 0 0,1-1-1 0 0,0 1 0 0 0,-1 0 1 0 0,1 0-1 0 0,0 0 1 0 0,0-1-1 0 0,-1 1 0 0 0,1 0 1 0 0,-1 0-1 0 0,1 0 1 0 0,0 0-1 0 0,-1 0 0 0 0,1 0 1 0 0,0 0-1 0 0,-1 0 1 0 0,1 0-1 0 0,-1 0 0 0 0,1 0 1 0 0,-1 0-1 0 0,-1 0-9 0 0,1 1 0 0 0,-1 0 0 0 0,0-1 0 0 0,0 1 0 0 0,1 0 0 0 0,-1 0 0 0 0,0 0 1 0 0,1 0-1 0 0,-1 1 0 0 0,1-1 0 0 0,0 0 0 0 0,-3 3 0 0 0,-7 11 62 0 0,0-1 1 0 0,1 1-1 0 0,1 1 1 0 0,1 0 0 0 0,0 0-1 0 0,-10 31 1 0 0,6-12-240 0 0,-11 53-1 0 0,19-70 181 0 0,1 1 0 0 0,1 0 0 0 0,1 0-1 0 0,2 32 1 0 0,-1-46 53 0 0,1 0 1 0 0,0 1-1 0 0,0-1 1 0 0,0 0-1 0 0,1 0 1 0 0,0 0-1 0 0,0 0 0 0 0,0 0 1 0 0,0 0-1 0 0,1-1 1 0 0,0 1-1 0 0,0-1 0 0 0,0 0 1 0 0,1 1-1 0 0,-1-1 1 0 0,8 6-1 0 0,-6-7 17 0 0,0 0 0 0 0,0 0 1 0 0,0 0-1 0 0,0-1 0 0 0,0 1 0 0 0,1-1 0 0 0,-1-1 1 0 0,1 1-1 0 0,-1-1 0 0 0,1 0 0 0 0,0 0 0 0 0,-1 0 1 0 0,1-1-1 0 0,0 0 0 0 0,7-1 0 0 0,0-1 41 0 0,0 0 0 0 0,0-1 0 0 0,0 0 0 0 0,-1-1 0 0 0,0 0-1 0 0,1-1 1 0 0,-1-1 0 0 0,18-11 0 0 0,-18 9-22 0 0,1-1 0 0 0,-1 0 0 0 0,0-1 1 0 0,-1-1-1 0 0,0 1 0 0 0,-1-2 0 0 0,10-13 0 0 0,-15 19-54 0 0,-1-1 0 0 0,0 0 0 0 0,0 0 0 0 0,0 0 0 0 0,-1 0 0 0 0,0 0 0 0 0,0-1 0 0 0,-1 1 0 0 0,0-1 0 0 0,-1 0 0 0 0,2-10 0 0 0,-3 18 0 0 0,0 0 0 0 0,0-1 0 0 0,0 1 0 0 0,0 0 0 0 0,0-1 0 0 0,0 1 0 0 0,-1 0 0 0 0,1-1 0 0 0,0 1 0 0 0,0 0 0 0 0,0 0 0 0 0,0-1 0 0 0,0 1 0 0 0,-1 0 0 0 0,1 0 0 0 0,0-1 0 0 0,0 1 0 0 0,0 0 0 0 0,-1 0 0 0 0,1 0 0 0 0,0-1 0 0 0,0 1 0 0 0,-1 0 0 0 0,1 0 0 0 0,0 0 0 0 0,0 0 0 0 0,-1 0 0 0 0,1-1 0 0 0,0 1 0 0 0,-1 0 0 0 0,1 0 0 0 0,0 0 0 0 0,0 0 0 0 0,-1 0 0 0 0,1 0 0 0 0,0 0 0 0 0,-1 0 0 0 0,1 0 0 0 0,0 0 0 0 0,-1 0 0 0 0,1 0 0 0 0,0 0 0 0 0,0 0 0 0 0,-1 1 0 0 0,1-1 0 0 0,0 0 0 0 0,-1 0 0 0 0,1 0 0 0 0,0 1 0 0 0,-15 5 0 0 0,15-5 0 0 0,-5 2 0 0 0,0 1 0 0 0,0 0 0 0 0,0 0 0 0 0,1 0 0 0 0,0 1 0 0 0,0 0 0 0 0,0-1 0 0 0,0 1 0 0 0,1 1 0 0 0,0-1 0 0 0,-3 7 0 0 0,4-3 0 0 0,5-2 0 0 0,-2-6 0 0 0,1 0 0 0 0,-1 0 0 0 0,1 0 0 0 0,-1 0 0 0 0,1 0 0 0 0,0-1 0 0 0,0 1 0 0 0,-1 0 0 0 0,1-1 0 0 0,0 1 0 0 0,0-1 0 0 0,0 0 0 0 0,0 0 0 0 0,-1 0 0 0 0,1 0 0 0 0,0 0 0 0 0,0 0 0 0 0,0 0 0 0 0,2-1 0 0 0,5-1 0 0 0,-1 1 0 0 0,16-7 0 0 0,-17 5 0 0 0,0 0 0 0 0,0-1 0 0 0,0 0 0 0 0,0-1 0 0 0,-1 1 0 0 0,0-1 0 0 0,0-1 0 0 0,0 1 0 0 0,-1-1 0 0 0,1 0 0 0 0,-1 0 0 0 0,-1 0 0 0 0,1-1 0 0 0,-1 0 0 0 0,0 0 0 0 0,-1 0 0 0 0,4-8 0 0 0,-17 21 0 0 0,-5 10 0 0 0,7-2 0 0 0,-3 6 0 0 0,-9 22 0 0 0,17-36 0 0 0,1-1 0 0 0,0 1 0 0 0,1 0 0 0 0,-1 0 0 0 0,1 0 0 0 0,0 0 0 0 0,1 0 0 0 0,0 0 0 0 0,0 7 0 0 0,0-11 0 0 0,1 1 0 0 0,0 0 0 0 0,-1 0 0 0 0,1 0 0 0 0,0 0 0 0 0,1-1 0 0 0,-1 1 0 0 0,0-1 0 0 0,1 1 0 0 0,-1-1 0 0 0,1 1 0 0 0,0-1 0 0 0,0 0 0 0 0,0 0 0 0 0,0 0 0 0 0,0 0 0 0 0,1 0 0 0 0,-1 0 0 0 0,0-1 0 0 0,1 1 0 0 0,0-1 0 0 0,-1 1 0 0 0,1-1 0 0 0,0 0 0 0 0,-1 0 0 0 0,1 0 0 0 0,0-1 0 0 0,4 2 0 0 0,4-1 0 0 0,0 1 0 0 0,1-1 0 0 0,-1-1 0 0 0,0 0 0 0 0,1-1 0 0 0,12-2 0 0 0,-6 0 0 0 0,1-1 0 0 0,-1-1 0 0 0,0 0 0 0 0,-1-1 0 0 0,1-1 0 0 0,-1-1 0 0 0,-1-1 0 0 0,1 0 0 0 0,-2-1 0 0 0,1 0 0 0 0,-1-2 0 0 0,-1 0 0 0 0,0 0 0 0 0,-1-1 0 0 0,0-1 0 0 0,-1 0 0 0 0,0-1 0 0 0,-1 0 0 0 0,12-25 0 0 0,0-7 0 0 0,-2-2 0 0 0,-3 0 0 0 0,-1-1 0 0 0,-3-1 0 0 0,9-62 0 0 0,-18 85 0 0 0,-2-1 0 0 0,1-47 0 0 0,-6 63 0 0 0,2 13 3 0 0,0-1 1 0 0,0 1-1 0 0,0-1 1 0 0,0 1-1 0 0,0 0 0 0 0,0-1 1 0 0,0 1-1 0 0,-1-1 1 0 0,1 1-1 0 0,0 0 0 0 0,0-1 1 0 0,0 1-1 0 0,-1 0 1 0 0,1-1-1 0 0,0 1 0 0 0,0 0 1 0 0,-1-1-1 0 0,1 1 1 0 0,0 0-1 0 0,-1-1 0 0 0,1 1 1 0 0,0 0-1 0 0,-1 0 1 0 0,1-1-1 0 0,0 1 0 0 0,-1 0 1 0 0,1 0-1 0 0,0 0 1 0 0,-1 0-1 0 0,0-1 0 0 0,-3 3 335 0 0,1-1-274 0 0,1 0 0 0 0,0 0 0 0 0,-1 1 0 0 0,1-1 0 0 0,0 0 0 0 0,0 1 0 0 0,0 0 0 0 0,0-1 0 0 0,0 1 0 0 0,1 0 0 0 0,-1 0 0 0 0,0 0 0 0 0,1 0 0 0 0,-1 0 0 0 0,1 1 0 0 0,0-1 0 0 0,0 0 0 0 0,-2 4 0 0 0,0 4-313 0 0,0 0 0 0 0,0 0 0 0 0,-2 12 0 0 0,-2 23 188 0 0,2 0 0 0 0,1 0 1 0 0,3 1-1 0 0,2-1 0 0 0,1 1 1 0 0,3-1-1 0 0,1 0 0 0 0,3 0 1 0 0,14 43-1 0 0,-18-70 135 0 0,-4-12 90 0 0,1 0-1 0 0,0 0 1 0 0,0 0 0 0 0,0-1 0 0 0,1 1-1 0 0,0-1 1 0 0,3 6 0 0 0,-5-10 279 0 0,0-1-438 0 0,-1-1 0 0 0,1 1 1 0 0,0 0-1 0 0,-1 0 0 0 0,1-1 0 0 0,-1 1 1 0 0,1 0-1 0 0,0-1 0 0 0,-1 1 1 0 0,1 0-1 0 0,-1-1 0 0 0,1 1 0 0 0,-1-1 1 0 0,1 1-1 0 0,-1-1 0 0 0,0 1 1 0 0,1-1-1 0 0,-1 1 0 0 0,1-1 0 0 0,-1 0 1 0 0,0 1-1 0 0,0-1 0 0 0,1 0 1 0 0,-1 1-1 0 0,0-1 0 0 0,0 1 0 0 0,0-1 1 0 0,0 0-1 0 0,0-1 0 0 0,2-19 2 0 0,-3-11-23 0 0,-1 0 0 0 0,-1 1 0 0 0,-15-57 0 0 0,18 85-188 0 0,-1 0 1 0 0,-1 0-1 0 0,1-1 1 0 0,0 1-1 0 0,-1 0 0 0 0,1 0 1 0 0,-1 1-1 0 0,0-1 1 0 0,-4-4-1 0 0,5 6-1369 0 0,1 1-379 0 0,-2 3-80 0 0,-7 11-15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02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9 23039 0 0,'0'0'1057'0'0,"8"-4"341"0"0,-3 1-1048 0 0,0-1-1 0 0,0 0 1 0 0,0 0 0 0 0,-1-1-1 0 0,1 1 1 0 0,-1-1 0 0 0,-1 0 0 0 0,7-9-1 0 0,20-47 2737 0 0,-29 61-3139 0 0,-1-1 0 0 0,0 1 0 0 0,1-1 0 0 0,-1 1 0 0 0,0-1 0 0 0,0 1 0 0 0,0-1 0 0 0,1 1 0 0 0,-1-1 0 0 0,0 1 0 0 0,0-1 0 0 0,0 0 0 0 0,0 1 0 0 0,0-1 0 0 0,0 1 0 0 0,0-1 0 0 0,0 1 0 0 0,0-1 0 0 0,0 1 0 0 0,0-1 0 0 0,-1 0 0 0 0,1 1 0 0 0,0-1 0 0 0,0 1 0 0 0,0-1 0 0 0,-1 1 0 0 0,1-1 0 0 0,0 1 0 0 0,-1-1 0 0 0,1 1 0 0 0,0 0 0 0 0,-1-1-1 0 0,1 1 1 0 0,-1-1 0 0 0,1 1 0 0 0,-1 0 0 0 0,1-1 0 0 0,0 1 0 0 0,-1 0 0 0 0,1 0 0 0 0,-1-1 0 0 0,-1 1 0 0 0,1-1-364 0 0,-13-5-1103 0 0,-6-2-15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21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1 8287 0 0,'0'0'191'0'0,"0"0"26"0"0,0 0 9 0 0,-1-8 4 0 0,6 1-154 0 0,25-23 2000 0 0,-29 29-1705 0 0,-1 1 117 0 0,1-1-305 0 0,0 0-1 0 0,0 0 1 0 0,-1-1 0 0 0,1 1-1 0 0,0 0 1 0 0,-1-1 0 0 0,1 1-1 0 0,-1-1 1 0 0,1 1 0 0 0,-1-1-1 0 0,0 1 1 0 0,1 0 0 0 0,-1-4-1 0 0,0-7 1165 0 0,1 0 1 0 0,0 0-1 0 0,1 0 0 0 0,6-21 0 0 0,-7 30-1308 0 0,0 0-1 0 0,-1 0 1 0 0,0 0 0 0 0,0 0-1 0 0,0 0 1 0 0,0 0 0 0 0,-1-5-1 0 0,1 5 324 0 0,-1-1 0 0 0,1 0 0 0 0,0 0-1 0 0,0 0 1 0 0,1-5 0 0 0,-1-18 1326 0 0,0 26-1301 0 0,0 1 101 0 0,0 0 21 0 0,-1-1-66 0 0,-1-3-222 0 0,2 3 166 0 0,0 1 101 0 0,0 0 21 0 0,0 0-66 0 0,8 19-278 0 0,1 1-165 0 0,1-1 0 0 0,1 0 0 0 0,0-1 0 0 0,22 25 0 0 0,15 25 0 0 0,-23-28 24 0 0,-1 1 0 0 0,21 56 0 0 0,-30-65 556 0 0,-8-18-301 0 0,-1-1 1 0 0,-1 1-1 0 0,0 0 0 0 0,3 17 0 0 0,-6-4-279 0 0,0-20 0 0 0,-2-7-1 0 0,0 1 0 0 0,0-1-1 0 0,0 0 1 0 0,0 0 0 0 0,0 0 0 0 0,0 0 0 0 0,0 0-1 0 0,0 0 1 0 0,0 0 0 0 0,0 1 0 0 0,0-1 0 0 0,1 0-1 0 0,-1 0 1 0 0,0 0 0 0 0,0 0 0 0 0,0 0 0 0 0,0 0-1 0 0,0 0 1 0 0,0 0 0 0 0,0 0 0 0 0,1 0 0 0 0,-1 0-1 0 0,0 1 1 0 0,0-1 0 0 0,0 0 0 0 0,0 0 0 0 0,0 0-1 0 0,0 0 1 0 0,1 0 0 0 0,-1 0 0 0 0,0 0 0 0 0,0 0 0 0 0,0 0-1 0 0,0 0 1 0 0,0 0 0 0 0,1 0 0 0 0,-1-1 0 0 0,0 1-1 0 0,0 0 1 0 0,0 0 0 0 0,0 0 0 0 0,0 0 0 0 0,0 0-1 0 0,0 0 1 0 0,1 0 0 0 0,-1 0 0 0 0,0 0 0 0 0,0 0-1 0 0,0 0 1 0 0,0 0 0 0 0,0-1 0 0 0,0 1 0 0 0,0 0-1 0 0,0 0 1 0 0,0 0 0 0 0,0 0 0 0 0,1 0 0 0 0,-1 0-1 0 0,0-1 1 0 0,0 1 0 0 0,0 0 0 0 0,0 0 0 0 0,0 0-1 0 0,0 0 1 0 0,0 0 0 0 0,0 0 0 0 0,0-1 0 0 0,0 1-1 0 0,4-9-275 0 0,-4 8 236 0 0,3-5-99 0 0,-1 0 0 0 0,-1 0 0 0 0,1-1 1 0 0,-1 1-1 0 0,0-1 0 0 0,-1 0 0 0 0,0-9 0 0 0,-3-22-2804 0 0,0 14-4947 0 0,3 22 6824 0 0,-2-10-6839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21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87 11975 0 0,'0'0'267'0'0,"0"0"42"0"0,0-6 315 0 0,0 2-517 0 0,1 1 0 0 0,-1-1 0 0 0,1 1-1 0 0,0 0 1 0 0,0 0 0 0 0,0-1 0 0 0,3-4-1 0 0,0-1 1994 0 0,2-13 1994 0 0,-6 21-3139 0 0,0 1-290 0 0,0 0-632 0 0,0-1 365 0 0,-1 0-1 0 0,1 0 1 0 0,0 0 0 0 0,0 0-1 0 0,-1 0 1 0 0,1 0 0 0 0,-1 0-1 0 0,1 0 1 0 0,-1 0-1 0 0,1 0 1 0 0,-1 0 0 0 0,0 1-1 0 0,-1-3 1 0 0,2 3-392 0 0,-1 0 0 0 0,0-1 0 0 0,1 1 0 0 0,-1 0 0 0 0,0 0 0 0 0,1 0 0 0 0,-1 0 0 0 0,0 0 0 0 0,1 0 0 0 0,-1 0 0 0 0,0 0 0 0 0,1 0 0 0 0,-1 0 0 0 0,0 0 0 0 0,0 0 0 0 0,1 0 0 0 0,-1 0 0 0 0,0 1 0 0 0,1-1 0 0 0,-1 0 0 0 0,1 1 0 0 0,-1-1 0 0 0,0 0 0 0 0,1 1 0 0 0,-1-1 0 0 0,1 1 0 0 0,-1-1 0 0 0,0 2-1 0 0,-1-1-6 0 0,-6 6 160 0 0,0 0 0 0 0,0 1 1 0 0,0 0-1 0 0,1 1 0 0 0,0 0 0 0 0,1 0 0 0 0,0 0 1 0 0,-5 10-1 0 0,-22 33 440 0 0,17-32-588 0 0,-13 18-9 0 0,-45 46 1 0 0,60-72-3 0 0,1 2 0 0 0,1-1 0 0 0,0 2 0 0 0,0 0 0 0 0,2 0 0 0 0,-13 24 0 0 0,18-30 0 0 0,1 0 0 0 0,-2-1 0 0 0,1 0 0 0 0,-1 0 0 0 0,-13 13 0 0 0,15-17 0 0 0,9-8 0 0 0,12-13-719 0 0,-11 11 86 0 0,-1 0 0 0 0,1 1-1 0 0,9-6 1 0 0,16-12-2364 0 0,-14 9 1462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22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50 10135 0 0,'0'0'231'0'0,"0"0"29"0"0,7-4 257 0 0,16-19 846 0 0,0 2 8518 0 0,-22 20-9365 0 0,-1 1-4 0 0,0 0 0 0 0,0 0 0 0 0,0 0 0 0 0,0 0 0 0 0,0 0 0 0 0,0 0 0 0 0,0 0 0 0 0,0 0-68 0 0,-16 14-200 0 0,-43 34 644 0 0,34-29-344 0 0,-23 22 0 0 0,45-38-544 0 0,1-1 0 0 0,1-1 0 0 0,0 0 0 0 0,0 0 0 0 0,0 0 0 0 0,0 0 0 0 0,0 1 0 0 0,0-1 0 0 0,0 1 0 0 0,1-1 0 0 0,-1 0 0 0 0,0 1 0 0 0,1-1 0 0 0,-1 1 0 0 0,0 2 0 0 0,1 5 0 0 0,5-1 0 0 0,-3-6 0 0 0,1 0 0 0 0,0 0 0 0 0,0-1 0 0 0,0 1 0 0 0,0 0 0 0 0,0-1 0 0 0,0 0 0 0 0,1 0 0 0 0,-1 0 0 0 0,0 0 0 0 0,1-1 0 0 0,-1 1 0 0 0,0-1 0 0 0,1 0 0 0 0,4 0 0 0 0,3 0 0 0 0,0-1 0 0 0,0 0 0 0 0,15-4 0 0 0,-6-1 9 0 0,-12 4-19 0 0,0-1-1 0 0,0 2 1 0 0,0-1 0 0 0,0 1-1 0 0,0 0 1 0 0,8 1-1 0 0,-14 0-326 0 0,-2 0-138 0 0,0 0-33 0 0,0 0-72 0 0,0 0-285 0 0,0 0-126 0 0,-9 5-6973 0 0,-1 1 252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22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9351 0 0,'0'0'439'0'0,"0"0"62"0"0,0 0 33 0 0,1 2-65 0 0,-1-1-468 0 0,0-1 1 0 0,0 1-1 0 0,0 0 1 0 0,1-1-1 0 0,-1 1 1 0 0,0-1 0 0 0,1 1-1 0 0,-1 0 1 0 0,0-1-1 0 0,1 1 1 0 0,-1-1-1 0 0,1 1 1 0 0,-1-1-1 0 0,1 1 1 0 0,-1-1-1 0 0,1 1 1 0 0,-1-1-1 0 0,1 0 1 0 0,0 1-1 0 0,-1-1 1 0 0,1 0-1 0 0,-1 1 1 0 0,1-1-1 0 0,0 0 1 0 0,0 0 0 0 0,2 1 194 0 0,1 0 1 0 0,-1-1 0 0 0,0 1 0 0 0,0-1 0 0 0,7 0 0 0 0,2-2 944 0 0,1 1 1 0 0,13-5-1 0 0,-14 3-633 0 0,-2 0 6 0 0,-1 1-1 0 0,1 0 1 0 0,-1 1 0 0 0,1 0 0 0 0,9 0 0 0 0,-17 1-1210 0 0,-2 0-258 0 0,0 0-1694 0 0,0 0-6561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26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21 6447 0 0,'0'0'298'0'0,"0"0"-10"0"0,4-8 1650 0 0,-2 7-1586 0 0,-1-1-1 0 0,0 0 0 0 0,1 0 0 0 0,-1 1 1 0 0,0-1-1 0 0,0 0 0 0 0,0 0 1 0 0,0 0-1 0 0,0 0 0 0 0,0 0 0 0 0,-1-1 1 0 0,1 1-1 0 0,-1 0 0 0 0,1 0 1 0 0,-1 0-1 0 0,0-1 0 0 0,0 1 0 0 0,0 0 1 0 0,0 0-1 0 0,0-1 0 0 0,-1 1 1 0 0,1 0-1 0 0,-1 0 0 0 0,1 0 0 0 0,-1 0 1 0 0,0 0-1 0 0,-1-3 0 0 0,2 4 93 0 0,4-5-272 0 0,-4 5-127 0 0,1 0 0 0 0,-1 0-1 0 0,1 0 1 0 0,-1 0 0 0 0,1 0-1 0 0,-1 0 1 0 0,0 0 0 0 0,0 0-1 0 0,1 0 1 0 0,-1 0 0 0 0,0-1-1 0 0,0 1 1 0 0,0 0 0 0 0,0 0-1 0 0,0-1 1 0 0,-1 1 49 0 0,1 0 0 0 0,0-1 0 0 0,0 1 0 0 0,0 0 0 0 0,0 0 1 0 0,0 0-1 0 0,1 0 0 0 0,-1 0 0 0 0,0 0 0 0 0,0-1 0 0 0,1 1 0 0 0,-1 0 0 0 0,1-1 0 0 0,2-7 280 0 0,-1 1 0 0 0,0-1 0 0 0,-1 0-1 0 0,0 0 1 0 0,0 0 0 0 0,-1 0 0 0 0,0 0 0 0 0,-1 0-1 0 0,0 0 1 0 0,-3-15 0 0 0,3 17-374 0 0,1 7 39 0 0,0 0-1 0 0,-1-1 1 0 0,1 1 0 0 0,0-1-1 0 0,0 1 1 0 0,0-1-1 0 0,0 1 1 0 0,0-1-1 0 0,0 1 1 0 0,0 0 0 0 0,0-1-1 0 0,0 1 1 0 0,1-1-1 0 0,-1 1 1 0 0,0-1 0 0 0,0 1-1 0 0,0 0 1 0 0,0-1-1 0 0,1 1 1 0 0,-1-1 0 0 0,0 1-1 0 0,0 0 1 0 0,1-1-1 0 0,-1 1 1 0 0,1-1 2 0 0,-1 1 0 0 0,0-1 0 0 0,0 1 0 0 0,0 0 0 0 0,1-1 0 0 0,-1 1 0 0 0,0-1 0 0 0,0 1 0 0 0,0 0 0 0 0,0-1 0 0 0,0 1 1 0 0,1-1-1 0 0,-1 1 0 0 0,0-1 0 0 0,0 1 0 0 0,0-1 0 0 0,0 1 0 0 0,0 0 0 0 0,-1-1 0 0 0,1 1 0 0 0,0-1 0 0 0,0 1 0 0 0,0-1 0 0 0,0 1 0 0 0,-1-1 0 0 0,-1-7-25 0 0,0 1-16 0 0,1-2 0 0 0,0 0 0 0 0,-2-25 72 0 0,3 33 299 0 0,0 1 117 0 0,0 0 21 0 0,0 0-66 0 0,1 1-294 0 0,4 27-133 0 0,-3-21-16 0 0,-1-5 0 0 0,-1 0 0 0 0,1 0 0 0 0,0 1 0 0 0,-1-1 0 0 0,0 0 0 0 0,0 1 0 0 0,1-1 0 0 0,-1 0 0 0 0,-1 4 0 0 0,-5 75 0 0 0,0-19 0 0 0,-8 40 0 0 0,6-47 0 0 0,-3 27 0 0 0,10-73 0 0 0,1 1 0 0 0,1-2 0 0 0,-1-3 0 0 0,-3-10 0 0 0,1 2-763 0 0,-3-7-7702 0 0,5 10-323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53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71 15663 0 0,'0'0'356'0'0,"0"0"50"0"0,0 0 20 0 0,0 0-42 0 0,9-13 623 0 0,14-20 824 0 0,-2-1 0 0 0,-2-1 1 0 0,18-41-1 0 0,-32 65-1707 0 0,3-6 755 0 0,6-24 1 0 0,-12 33-731 0 0,-2 8-149 0 0,0 0 1 0 0,0 0-1 0 0,0 0 0 0 0,0 0 0 0 0,0 0 1 0 0,0 0-1 0 0,0 0 0 0 0,0 0 1 0 0,0 0-1 0 0,0-1 0 0 0,0 1 0 0 0,0 0 1 0 0,0 0-1 0 0,0 0 0 0 0,0 0 0 0 0,0 0 1 0 0,0 0-1 0 0,0 0 0 0 0,0 0 1 0 0,0 0-1 0 0,0 0 0 0 0,0 0 0 0 0,0 0 1 0 0,0 0-1 0 0,0-1 0 0 0,0 1 1 0 0,0 0-1 0 0,0 0 0 0 0,0 0 0 0 0,0 0 1 0 0,0 0-1 0 0,0 0 0 0 0,0 0 0 0 0,0 0 1 0 0,0 0-1 0 0,0 0 0 0 0,0 0 1 0 0,0 0-1 0 0,0 0 0 0 0,-1 0 0 0 0,1 0 1 0 0,0 0-1 0 0,0 0 0 0 0,0 0 0 0 0,0 0 1 0 0,0 0-1 0 0,0-1 0 0 0,0 1 1 0 0,0 0-1 0 0,0 0 0 0 0,0 0 0 0 0,0 0 1 0 0,0 0-1 0 0,0 0 0 0 0,-1 0 1 0 0,1 0-1 0 0,0 1 0 0 0,-4 2 4 0 0,-4 8-8 0 0,-12 18 273 0 0,1 1 0 0 0,2 1 0 0 0,1 1 0 0 0,2 0 0 0 0,1 1 0 0 0,-15 62 0 0 0,27-91-286 0 0,0 0 0 0 0,0 0 0 0 0,1 0 0 0 0,-1-1 0 0 0,1 1 1 0 0,0 0-1 0 0,0 0 0 0 0,1 0 0 0 0,-1 0 0 0 0,1 0 0 0 0,0 0 0 0 0,0-1 1 0 0,2 7-1 0 0,-1-8-106 0 0,0-1 1 0 0,0 0 0 0 0,1 1-1 0 0,-1-1 1 0 0,0 0 0 0 0,0 0-1 0 0,1 0 1 0 0,-1 0 0 0 0,1 0-1 0 0,-1-1 1 0 0,0 1-1 0 0,6 0 1 0 0,-6-1-134 0 0,0 0 0 0 0,0 0 0 0 0,1 0 0 0 0,-1-1 0 0 0,0 1 1 0 0,0 0-1 0 0,0-1 0 0 0,0 0 0 0 0,1 1 0 0 0,-1-1 0 0 0,0 0 0 0 0,0 0 0 0 0,0 0 0 0 0,0 0 0 0 0,-1-1 0 0 0,4-1 0 0 0,4-6-8273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53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 24879 0 0,'0'0'564'0'0,"0"0"83"0"0,0 0 34 0 0,0-2-76 0 0,1 0-591 0 0,0-1-1 0 0,0 1 0 0 0,0 0 0 0 0,0 0 0 0 0,1 0 0 0 0,-1-1 0 0 0,1 1 0 0 0,-1 1 1 0 0,1-1-1 0 0,-1 0 0 0 0,1 0 0 0 0,0 0 0 0 0,2-1 0 0 0,34-20 36 0 0,-3 0-51 0 0,-27 16-26 0 0,1 1-1 0 0,0-1 0 0 0,0 1 1 0 0,0 1-1 0 0,0 0 1 0 0,13-5-1 0 0,-6 7-3966 0 0,-6 3 2462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42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4607 0 0,'0'0'208'0'0,"0"0"368"0"0,0 0 1419 0 0,2-1 617 0 0,8-5-979 0 0,0 1 0 0 0,1 0 0 0 0,-1 1 0 0 0,18-5 0 0 0,-16 5-1039 0 0,66-17 2319 0 0,-70 19-2736 0 0,-1 1 0 0 0,1 0 0 0 0,0 0 0 0 0,0 1 0 0 0,0 0 1 0 0,-1 0-1 0 0,1 0 0 0 0,11 3 0 0 0,8 0-34 0 0,-23-3-126 0 0,12 0 49 0 0,-15-1-66 0 0,0 0-1 0 0,1 0 1 0 0,-1 1 0 0 0,0-1 0 0 0,1 0 0 0 0,-1 1-1 0 0,0-1 1 0 0,1 1 0 0 0,-1 0 0 0 0,1-1-1 0 0,1 1 1 0 0,10-3-531 0 0,-10 3 556 0 0,1-1 0 0 0,-1 0-1 0 0,0 0 1 0 0,0 0 0 0 0,6-3 0 0 0,8-10-8661 0 0,-9 5 2382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54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120 21191 0 0,'1'-2'480'0'0,"0"0"-345"0"0,0-1 0 0 0,1 0-1 0 0,-1 0 1 0 0,-1 1 0 0 0,1-1 0 0 0,0 0-1 0 0,-1 0 1 0 0,1 0 0 0 0,-1 0 0 0 0,0 0-1 0 0,0 0 1 0 0,0 0 0 0 0,0 0 0 0 0,-1 0-1 0 0,1 0 1 0 0,-1 1 0 0 0,0-1 0 0 0,0 0-1 0 0,0 0 1 0 0,0 0 0 0 0,0 1 0 0 0,0-1-1 0 0,-1 1 1 0 0,0-1 0 0 0,1 1 0 0 0,-1-1-1 0 0,0 1 1 0 0,0 0 0 0 0,0 0 0 0 0,0 0-1 0 0,-3-2 1 0 0,-4-1 259 0 0,0 0-1 0 0,0 1 1 0 0,0 0-1 0 0,-13-4 1 0 0,18 7-272 0 0,0 0 1 0 0,0 0-1 0 0,0 1 0 0 0,-1-1 0 0 0,1 1 1 0 0,0 0-1 0 0,0 0 0 0 0,0 0 1 0 0,0 1-1 0 0,0 0 0 0 0,0-1 0 0 0,0 1 1 0 0,-4 2-1 0 0,-43 15-122 0 0,40-15 0 0 0,0 0 0 0 0,0 1 0 0 0,1 1 0 0 0,-1 0 0 0 0,1 0 0 0 0,0 1 0 0 0,1 0 0 0 0,-12 9 0 0 0,16-11 0 0 0,-11 13 0 0 0,12-9 0 0 0,4 0 0 0 0,1-4 0 0 0,1-1 0 0 0,-1 1 0 0 0,1 0 0 0 0,0-1 0 0 0,0 0 0 0 0,1 1 0 0 0,-1-1 0 0 0,1 0 0 0 0,-1 0 0 0 0,1-1 0 0 0,0 1 0 0 0,0 0 0 0 0,0-1 0 0 0,5 3 0 0 0,-3-1 0 0 0,1 1 0 0 0,-1-1 0 0 0,7 9 0 0 0,-9-8 0 0 0,1 0 0 0 0,-1 0 0 0 0,0 0 0 0 0,0 0 0 0 0,-1 1 0 0 0,1-1 0 0 0,-1 1 0 0 0,-1 0 0 0 0,1 0 0 0 0,-1 0 0 0 0,1 11 0 0 0,-1-9 0 0 0,-2 1 0 0 0,1-1 0 0 0,-1 0 0 0 0,0 1 0 0 0,-1-1 0 0 0,0 0 0 0 0,-5 13 0 0 0,-5 6 0 0 0,-1-2 0 0 0,-1 1 0 0 0,-33 43 0 0 0,33-49 0 0 0,-1 1 0 0 0,-4 4 0 0 0,2 1 0 0 0,0 1 0 0 0,-19 44 0 0 0,33-62 0 0 0,3-8 0 0 0,0-1 0 0 0,0 1 0 0 0,-1-1 0 0 0,1 1 0 0 0,0-1 0 0 0,0 1 0 0 0,0-1 0 0 0,0 1 0 0 0,0-1 0 0 0,0 1 0 0 0,0-1 0 0 0,0 1 0 0 0,0-1 0 0 0,0 1 0 0 0,0-1 0 0 0,0 1 0 0 0,0-1 0 0 0,0 1 0 0 0,0-1 0 0 0,1 1 0 0 0,-1-1 0 0 0,0 0 0 0 0,0 1 0 0 0,1-1 0 0 0,-1 1 0 0 0,0-1 0 0 0,0 1 0 0 0,1-1 0 0 0,-1 0 0 0 0,0 1 0 0 0,1-1 0 0 0,0 1 0 0 0,0-1 0 0 0,-1 1 0 0 0,1 0 0 0 0,0 0 0 0 0,0 0 0 0 0,-1 0 0 0 0,1 0 0 0 0,0 0 0 0 0,0 0 0 0 0,0 0 0 0 0,0 0 0 0 0,0-1 0 0 0,0 1 0 0 0,0-1 0 0 0,0 1 0 0 0,1 0 0 0 0,-1-1 0 0 0,0 0 0 0 0,0 1 0 0 0,0-1 0 0 0,1 0 0 0 0,-1 0 0 0 0,0 1 0 0 0,0-1 0 0 0,2 0 0 0 0,4 0 0 0 0,-1 2 0 0 0,0-1 0 0 0,0 0 0 0 0,1-1 0 0 0,-1 1 0 0 0,0-1 0 0 0,0-1 0 0 0,1 1 0 0 0,-1-1 0 0 0,0 0 0 0 0,8-2 0 0 0,5-1 0 0 0,-11 3 0 0 0,18-4-201 0 0,-24 5-850 0 0,-2 0-385 0 0,0 0-988 0 0,0 0-3838 0 0,0 0-1644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54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9 19351 0 0,'0'0'886'0'0,"0"0"-21"0"0,-1-7-35 0 0,-1 6 6285 0 0,-12 12-7027 0 0,0 1 0 0 0,1 0 0 0 0,0 1 0 0 0,0 1 0 0 0,2 0 0 0 0,-19 30 0 0 0,20-28-88 0 0,2-2 0 0 0,0 1 0 0 0,-9 24 0 0 0,15-35 0 0 0,1 1 0 0 0,0 0 0 0 0,0-1 0 0 0,0 1 0 0 0,0 0 0 0 0,1-1 0 0 0,0 1 0 0 0,0 0 0 0 0,0 0 0 0 0,0-1 0 0 0,1 1 0 0 0,0 0 0 0 0,2 7 0 0 0,-2-11 0 0 0,-1 1 0 0 0,1-1 0 0 0,0 1 0 0 0,-1-1 0 0 0,1 1 0 0 0,0-1 0 0 0,0 0 0 0 0,0 1 0 0 0,0-1 0 0 0,0 0 0 0 0,1 0 0 0 0,-1 0 0 0 0,0 0 0 0 0,0 0 0 0 0,1 0 0 0 0,-1 0 0 0 0,0 0 0 0 0,4 1 0 0 0,-3-2 0 0 0,1 1 0 0 0,0 0 0 0 0,0-1 0 0 0,0 0 0 0 0,0 1 0 0 0,0-1 0 0 0,0 0 0 0 0,-1-1 0 0 0,7 0 0 0 0,-1-1 0 0 0,1 0 0 0 0,-1-1 0 0 0,1 0 0 0 0,-1-1 0 0 0,0 1 0 0 0,8-7 0 0 0,-8 5 0 0 0,-1-1 0 0 0,0 0 0 0 0,-1 0 0 0 0,1-1 0 0 0,-1 1 0 0 0,0-2 0 0 0,-1 1 0 0 0,0-1 0 0 0,0 1 0 0 0,0-1 0 0 0,3-9 0 0 0,-3 5 0 0 0,-1 1 0 0 0,0-1 0 0 0,0 0 0 0 0,-1-1 0 0 0,-1 1 0 0 0,0 0 0 0 0,1-20 0 0 0,-3 30-59 0 0,0 0 1 0 0,0 1-1 0 0,-1-1 0 0 0,1 0 0 0 0,0 0 1 0 0,0 1-1 0 0,-1-1 0 0 0,1 0 0 0 0,-1 1 1 0 0,0-1-1 0 0,1 0 0 0 0,-1 1 1 0 0,0-1-1 0 0,0 1 0 0 0,0-1 0 0 0,0 1 1 0 0,0 0-1 0 0,0-1 0 0 0,-2-1 0 0 0,1 2-10 0 0,1 1 1 0 0,0-1-1 0 0,-1 1 0 0 0,1-1 0 0 0,0 1 0 0 0,-1-1 0 0 0,1 1 0 0 0,-1 0 0 0 0,1-1 0 0 0,0 1 0 0 0,-1 0 0 0 0,1 0 0 0 0,-1 0 0 0 0,1 0 0 0 0,-1 0 0 0 0,1 1 0 0 0,-1-1 0 0 0,1 0 0 0 0,0 1 1 0 0,-1-1-1 0 0,1 1 0 0 0,0-1 0 0 0,-3 2 0 0 0,-21 14-1942 0 0,14-5 987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55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21191 0 0,'0'0'969'0'0,"0"0"-18"0"0,0 0-468 0 0,0 0 295 0 0,0 0 198 0 0,0 0 43 0 0,0 0-64 0 0,0 0-290 0 0,0 2-121 0 0,2 3-481 0 0,0 1 1 0 0,-1-1-1 0 0,0 1 1 0 0,0 0-1 0 0,-1-1 0 0 0,1 1 1 0 0,-1 0-1 0 0,0 0 0 0 0,-1-1 1 0 0,-2 11-1 0 0,0-1 46 0 0,-1 0 0 0 0,0 0-1 0 0,-7 14 1 0 0,-1-4-87 0 0,8-18-44 0 0,1-1 0 0 0,0 1 0 0 0,0 0-1 0 0,1-1 1 0 0,0 1 0 0 0,-3 12 0 0 0,2-12-276 0 0,1-2-1717 0 0,1-2-5837 0 0,1-3-498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55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0 21191 0 0,'0'0'969'0'0,"0"0"-18"0"0,0 0-468 0 0,0 0 295 0 0,0 0 198 0 0,0 0 43 0 0,1 2-64 0 0,1 2-880 0 0,1 0-1 0 0,-1 0 1 0 0,0 0 0 0 0,0 0 0 0 0,-1 1-1 0 0,1-1 1 0 0,-1 0 0 0 0,0 1 0 0 0,0 0 0 0 0,0-1-1 0 0,-1 1 1 0 0,0-1 0 0 0,1 1 0 0 0,-2 0-1 0 0,0 8 1 0 0,-2 8 285 0 0,-2 0 0 0 0,-8 25 0 0 0,8-27-295 0 0,-59 180 1375 0 0,61-190-1684 0 0,0 0 1 0 0,1 0-1 0 0,0 0 0 0 0,-1 18 0 0 0,3-27 238 0 0,0 0 0 0 0,0 0 0 0 0,1 1 0 0 0,-1-1 0 0 0,0 0 0 0 0,0 1 0 0 0,0-1 0 0 0,0 0 0 0 0,1 1 0 0 0,-1-1-1 0 0,0 0 1 0 0,0 0 0 0 0,0 1 0 0 0,1-1 0 0 0,-1 0 0 0 0,0 0 0 0 0,1 0 0 0 0,-1 0 0 0 0,0 1 0 0 0,0-1 0 0 0,1 0-1 0 0,-1 0 1 0 0,0 0 0 0 0,1 0 0 0 0,0 1-7 0 0,-1-1 13 0 0,1 1 0 0 0,0-1 0 0 0,0 0 0 0 0,-1 1 0 0 0,1-1 0 0 0,0 0 0 0 0,0 1 0 0 0,0-1 0 0 0,-1 0 0 0 0,1 0 0 0 0,0 0 0 0 0,0 0 0 0 0,0 0 0 0 0,0 0 0 0 0,-1 0 0 0 0,1 0 0 0 0,0 0 0 0 0,0 0 0 0 0,0 0 0 0 0,-1 0 0 0 0,1-1 0 0 0,0 1 0 0 0,0 0 0 0 0,0-1 0 0 0,-1 1 0 0 0,1 0 0 0 0,0-1 0 0 0,-1 1 0 0 0,1-1 0 0 0,1 0 0 0 0,-1-1 0 0 0,4-1-135 0 0,0-1-1 0 0,-1 0 1 0 0,0 0-1 0 0,0 0 1 0 0,0 0 0 0 0,0-1-1 0 0,-1 0 1 0 0,1 0 0 0 0,-1 0-1 0 0,0 0 1 0 0,-1 0-1 0 0,1 0 1 0 0,-1-1 0 0 0,0 0-1 0 0,-1 1 1 0 0,1-1-1 0 0,-1 0 1 0 0,0 0 0 0 0,-1 1-1 0 0,1-1 1 0 0,-2-12-1 0 0,1 16 114 0 0,0-1 0 0 0,-1 1 0 0 0,0-1 0 0 0,0 1 0 0 0,0-1 0 0 0,0 1 0 0 0,0 0 0 0 0,0-1 0 0 0,0 1 0 0 0,-1 0-1 0 0,1 0 1 0 0,-1 0 0 0 0,1 0 0 0 0,-1 0 0 0 0,0 0 0 0 0,0 0 0 0 0,0 1 0 0 0,0-1 0 0 0,0 1 0 0 0,0 0 0 0 0,-1-1 0 0 0,1 1-1 0 0,0 0 1 0 0,-1 0 0 0 0,1 0 0 0 0,-1 1 0 0 0,1-1 0 0 0,-1 0 0 0 0,1 1 0 0 0,-3 0 0 0 0,-3-1-21 0 0,1 0-1 0 0,0 1 1 0 0,-1 0 0 0 0,1 1-1 0 0,0 0 1 0 0,0 0 0 0 0,-1 0 0 0 0,1 1-1 0 0,-10 4 1 0 0,-2 1 234 0 0,7-3 136 0 0,1 1 0 0 0,0 0 1 0 0,0 0-1 0 0,-13 9 0 0 0,35-8-162 0 0,-6-5-90 0 0,0 0-1 0 0,0 0 0 0 0,0 0 1 0 0,0-1-1 0 0,0 1 1 0 0,0-1-1 0 0,8-1 1 0 0,37-8 969 0 0,-12 2-636 0 0,10-3-408 0 0,-9 0 0 0 0,-9 4-4011 0 0,1-1-3604 0 0,-21 6 1105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57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7503 0 0,'0'0'399'0'0,"0"0"60"0"0,0 0 21 0 0,0 0-59 0 0,3-6-260 0 0,-2 5-83 0 0,-1 1 0 0 0,0-1 0 0 0,0 0 0 0 0,1 1 0 0 0,-1-1 0 0 0,0 0 0 0 0,1 1 0 0 0,-1-1 1 0 0,1 1-1 0 0,-1-1 0 0 0,1 1 0 0 0,-1-1 0 0 0,1 1 0 0 0,-1-1 0 0 0,1 1 0 0 0,-1-1 0 0 0,1 1 0 0 0,0 0 0 0 0,-1-1 0 0 0,1 1 0 0 0,0 0 0 0 0,-1 0 0 0 0,1-1 0 0 0,0 1 0 0 0,-1 0 0 0 0,1 0 0 0 0,0 0 0 0 0,0 0 0 0 0,-1 0 0 0 0,1 0 0 0 0,0 0 0 0 0,-1 0 0 0 0,1 0 0 0 0,0 0 0 0 0,0 1 0 0 0,2-1-37 0 0,7 1 545 0 0,1 1 1 0 0,0 0 0 0 0,18 7 0 0 0,11 2 360 0 0,-15-5-947 0 0,1-2 0 0 0,0-1 0 0 0,-1-1 0 0 0,46-2 0 0 0,-25-7 657 0 0,-29 5-44 0 0,27-2 0 0 0,-43 4-608 0 0,0 0 1 0 0,-1 0 0 0 0,1 1-1 0 0,0-1 1 0 0,-1 0 0 0 0,1 1-1 0 0,0-1 1 0 0,-1 0 0 0 0,1 1-1 0 0,0-1 1 0 0,-1 1 0 0 0,1-1-1 0 0,-1 1 1 0 0,1-1 0 0 0,-1 1-1 0 0,1-1 1 0 0,-1 1 0 0 0,0 0-1 0 0,1-1 1 0 0,-1 1 0 0 0,1-1-1 0 0,-1 1 1 0 0,0 0 0 0 0,0 0-1 0 0,1-1 1 0 0,-1 1 0 0 0,0 1-1 0 0,3 20 2 0 0,-4-1 285 0 0,0 0 0 0 0,-2 1 0 0 0,0-1 1 0 0,-2-1-1 0 0,-10 32 0 0 0,2-7-13 0 0,0 6-269 0 0,-12 92 0 0 0,23-123-10 0 0,1-1-1 0 0,1 1 1 0 0,1-1-1 0 0,0 0 1 0 0,2 1-1 0 0,0-1 1 0 0,1 0-1 0 0,8 22 1 0 0,-8-35 0 0 0,3-5 0 0 0,-6-1 0 0 0,1-1 0 0 0,0 0 0 0 0,-1 0 0 0 0,1 1 0 0 0,-1-1 0 0 0,0 0 0 0 0,1 0 0 0 0,-1-1 0 0 0,1 1 0 0 0,-1 0 0 0 0,0 0 0 0 0,0-1 0 0 0,0 1 0 0 0,0 0 0 0 0,0-1 0 0 0,0 1 0 0 0,0-1 0 0 0,-1 1 0 0 0,1-1 0 0 0,0 0 0 0 0,-1 1 0 0 0,1-1 0 0 0,-1 0 0 0 0,0 1 0 0 0,1-1 0 0 0,-1-2 0 0 0,1-6 0 0 0,0 1 0 0 0,-1-1 0 0 0,-1-12 0 0 0,1 19-131 0 0,0 1-1 0 0,-1-1 1 0 0,1 1-1 0 0,-1 0 1 0 0,0-1-1 0 0,1 1 1 0 0,-1 0 0 0 0,0 0-1 0 0,0-1 1 0 0,0 1-1 0 0,-1 0 1 0 0,1 0-1 0 0,0 0 1 0 0,-1 1 0 0 0,-3-4-1 0 0,3 3-258 0 0,0 0 0 0 0,0 1-1 0 0,-1-1 1 0 0,1 1 0 0 0,-1 0 0 0 0,1-1-1 0 0,-1 1 1 0 0,0 0 0 0 0,0 1-1 0 0,1-1 1 0 0,-1 0 0 0 0,0 1 0 0 0,0 0-1 0 0,0-1 1 0 0,1 1 0 0 0,-1 0 0 0 0,0 1-1 0 0,0-1 1 0 0,0 0 0 0 0,-4 2 0 0 0,-2 1-7960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5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2 19351 0 0,'0'0'886'0'0,"0"0"-21"0"0,2 0-410 0 0,0-1-174 0 0,1 1 0 0 0,-1 0 0 0 0,1 0 0 0 0,-1 0 0 0 0,0 0 0 0 0,1 0 0 0 0,-1 1 0 0 0,1-1 0 0 0,-1 1 0 0 0,0 0 1 0 0,0-1-1 0 0,1 1 0 0 0,-1 0 0 0 0,0 0 0 0 0,3 2 0 0 0,-1 0-93 0 0,0 0 0 0 0,-1 0-1 0 0,1 1 1 0 0,-1-1 0 0 0,0 1 0 0 0,0-1 0 0 0,4 7 0 0 0,0 3-162 0 0,-1-1 0 0 0,0 1 0 0 0,0 0 0 0 0,5 21 0 0 0,-3-3 78 0 0,-1 1 0 0 0,-1-1 0 0 0,-2 1 0 0 0,-1 0 0 0 0,-2 0 0 0 0,0 1 0 0 0,-3-1 0 0 0,0 0 0 0 0,-3 0 0 0 0,0-1 0 0 0,-2 1 0 0 0,-1-1 0 0 0,-2 0 0 0 0,-1-1 0 0 0,-1 0 0 0 0,-1-1 0 0 0,-2 0 0 0 0,-27 39 0 0 0,25-45 131 0 0,0-1 1 0 0,-1 0-1 0 0,-1-2 0 0 0,-1 0 0 0 0,-1-1 0 0 0,-32 22 1 0 0,45-35-552 0 0,-17 9-1031 0 0,24-15 976 0 0,-11 0-671 0 0,8-1-3778 0 0,8-6 3285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5:59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433 17503 0 0,'0'0'399'0'0,"0"-7"540"0"0,0 3-720 0 0,0 0 1 0 0,-1 0 0 0 0,0-1 0 0 0,0 1 0 0 0,0 0 0 0 0,0 0 0 0 0,-1 0 0 0 0,1 0-1 0 0,-1 0 1 0 0,-2-3 0 0 0,2 5-87 0 0,1 1 0 0 0,-1-1 0 0 0,1 1 0 0 0,-1-1 0 0 0,0 1-1 0 0,0 0 1 0 0,0 0 0 0 0,1 0 0 0 0,-1 0 0 0 0,0 0 0 0 0,0 0 0 0 0,-1 0 0 0 0,1 1 0 0 0,0-1-1 0 0,0 1 1 0 0,0 0 0 0 0,0-1 0 0 0,0 1 0 0 0,-1 0 0 0 0,1 0 0 0 0,0 0 0 0 0,0 1 0 0 0,-4 0-1 0 0,-3 1-18 0 0,1 1 1 0 0,0 0-1 0 0,-1 0 0 0 0,1 0 0 0 0,0 1 0 0 0,1 1 0 0 0,-1-1 0 0 0,1 1 0 0 0,0 1 0 0 0,0-1 0 0 0,0 1 0 0 0,1 1 0 0 0,0-1 0 0 0,-6 9 0 0 0,5-5 18 0 0,0 0 1 0 0,1 0-1 0 0,0 0 0 0 0,1 1 1 0 0,0-1-1 0 0,1 1 1 0 0,0 1-1 0 0,1-1 0 0 0,0 0 1 0 0,-1 14-1 0 0,4-19-132 0 0,-2 1 0 0 0,1-1 0 0 0,1 1 0 0 0,-1-1 0 0 0,1 1 0 0 0,1 0 0 0 0,-1-1 0 0 0,1 1 0 0 0,3 12 0 0 0,2-6 0 0 0,-1-11 0 0 0,-3-1 0 0 0,2 1-6 0 0,1 0 0 0 0,-1 0 0 0 0,1 0 0 0 0,-1-1 1 0 0,1 0-1 0 0,0 0 0 0 0,-1 0 0 0 0,1 0 0 0 0,0-1 0 0 0,0 0 0 0 0,0 0 0 0 0,-1 0 0 0 0,1 0 0 0 0,0-1 1 0 0,0 0-1 0 0,-1 0 0 0 0,1 0 0 0 0,0-1 0 0 0,-1 0 0 0 0,1 1 0 0 0,-1-1 0 0 0,0-1 0 0 0,0 1 0 0 0,0-1 0 0 0,0 0 1 0 0,0 0-1 0 0,7-6 0 0 0,33-48 171 0 0,-18 24-165 0 0,-1 0 0 0 0,-2-1 0 0 0,-1-1 0 0 0,-2-1 0 0 0,-1-1 0 0 0,-2-1 0 0 0,-1 0 0 0 0,13-54 0 0 0,-25 78 0 0 0,4-15 0 0 0,0-1 0 0 0,-2 0 0 0 0,4-55 0 0 0,-11 73 0 0 0,1 12 10 0 0,0-1 0 0 0,0 1 0 0 0,0-1-1 0 0,0 0 1 0 0,0 1 0 0 0,-1-1 0 0 0,1 1 0 0 0,0-1 0 0 0,0 1-1 0 0,0-1 1 0 0,-1 1 0 0 0,1 0 0 0 0,0-1 0 0 0,-1 1 0 0 0,1-1-1 0 0,0 1 1 0 0,-1-1 0 0 0,-6 1 405 0 0,-1 7 433 0 0,3-1-797 0 0,0 0-1 0 0,1 0 1 0 0,0 0-1 0 0,0 1 1 0 0,0-1-1 0 0,0 1 1 0 0,-3 11 0 0 0,-14 52 147 0 0,18-58-193 0 0,-18 77-5 0 0,-19 184 0 0 0,39-258 0 0 0,0 0 0 0 0,2 1 0 0 0,3 26 0 0 0,-3-36 0 0 0,0 0 0 0 0,1 0 0 0 0,-1 0 0 0 0,1-1 0 0 0,0 1 0 0 0,1-1 0 0 0,0 0 0 0 0,-1 1 0 0 0,2-1 0 0 0,-1 0 0 0 0,0-1 0 0 0,8 8 0 0 0,-9-10 0 0 0,1 0 0 0 0,0 0 0 0 0,-1-1 0 0 0,1 1 0 0 0,0-1 0 0 0,0 0 0 0 0,0 0 0 0 0,0 0 0 0 0,0 0 0 0 0,0 0 0 0 0,1-1 0 0 0,-1 1 0 0 0,0-1 0 0 0,0 0 0 0 0,0 0 0 0 0,0 0 0 0 0,1-1 0 0 0,-1 1 0 0 0,0-1 0 0 0,0 1 0 0 0,5-3 0 0 0,1 0 0 0 0,0 0 0 0 0,1-1 0 0 0,-1 0 0 0 0,0-1 0 0 0,13-8 0 0 0,-10 5 0 0 0,-1 0 0 0 0,1-1 0 0 0,-1 0 0 0 0,-1-1 0 0 0,0 0 0 0 0,0 0 0 0 0,-1-1 0 0 0,9-13 0 0 0,2-8 0 0 0,-1-1 0 0 0,-1 0 0 0 0,17-48 0 0 0,-34 79 0 0 0,-1 0 0 0 0,1 1 0 0 0,-1-1 0 0 0,1 0 0 0 0,-1 0 0 0 0,0 1 0 0 0,1-1 0 0 0,-1 0 0 0 0,0 0 0 0 0,-1-3 0 0 0,1 5 0 0 0,0-1 0 0 0,0 1 0 0 0,0 0 0 0 0,0-1 0 0 0,-1 1 0 0 0,1 0 0 0 0,0-1 0 0 0,0 1 0 0 0,-1 0 0 0 0,1-1 0 0 0,0 1 0 0 0,-1 0 0 0 0,1-1 0 0 0,0 1 0 0 0,-1 0 0 0 0,1 0 0 0 0,0-1 0 0 0,-1 1 0 0 0,1 0 0 0 0,0 0 0 0 0,-1 0 0 0 0,1-1 0 0 0,-1 1 0 0 0,1 0 0 0 0,0 0 0 0 0,-1 0 0 0 0,1 0 0 0 0,-1 0 0 0 0,1 0 0 0 0,-1 0 0 0 0,1 0 0 0 0,-1 0 0 0 0,1 0 0 0 0,0 0 0 0 0,-1 0 0 0 0,1 0 0 0 0,-1 1 0 0 0,1-1 0 0 0,0 0 0 0 0,-1 0 0 0 0,1 0 0 0 0,-1 1 0 0 0,1-1 0 0 0,0 0 0 0 0,-1 0 0 0 0,1 1 0 0 0,0-1 0 0 0,-1 1 0 0 0,1-1 0 0 0,-4 3 0 0 0,1-1 0 0 0,-1 1 0 0 0,1 0 0 0 0,0 0 0 0 0,0 0 0 0 0,0 0 0 0 0,1 0 0 0 0,-1 1 0 0 0,1-1 0 0 0,0 1 0 0 0,-2 5 0 0 0,-3 6 0 0 0,-7 24 0 0 0,9-23 0 0 0,0 0 0 0 0,-2 26 0 0 0,6-35 0 0 0,0-1 0 0 0,1 0 0 0 0,0 0 0 0 0,1 1 0 0 0,-1-1 0 0 0,1 0 0 0 0,0 0 0 0 0,0 0 0 0 0,1 0 0 0 0,3 7 0 0 0,-5-12 0 0 0,1 1 0 0 0,0-1 0 0 0,0 0 0 0 0,-1 1 0 0 0,1-1 0 0 0,0 0 0 0 0,0 0 0 0 0,1 0 0 0 0,-1 0 0 0 0,0 0 0 0 0,0 0 0 0 0,0 0 0 0 0,1-1 0 0 0,-1 1 0 0 0,0 0 0 0 0,1-1 0 0 0,-1 1 0 0 0,1-1 0 0 0,-1 1 0 0 0,1-1 0 0 0,-1 1 0 0 0,1-1 0 0 0,-1 0 0 0 0,1 0 0 0 0,-1 0 0 0 0,1 0 0 0 0,-1 0 0 0 0,1 0 0 0 0,-1-1 0 0 0,3 0 0 0 0,3 0 0 0 0,-1-1 0 0 0,0 0 0 0 0,0 0 0 0 0,0-1 0 0 0,0 0 0 0 0,6-4 0 0 0,7-6 0 0 0,-1-2 0 0 0,-1 0 0 0 0,-1 0 0 0 0,23-28 0 0 0,-16 17 0 0 0,-7 7 0 0 0,-2-1 0 0 0,0-1 0 0 0,-1 0 0 0 0,-1-1 0 0 0,-2-1 0 0 0,10-25 0 0 0,-20 48 0 0 0,0 0 0 0 0,0 0 0 0 0,0 0 0 0 0,0 0 0 0 0,-1 0 0 0 0,1 0 0 0 0,0 0 0 0 0,0 1 0 0 0,0-1 0 0 0,0 0 0 0 0,0 0 0 0 0,-1 0 0 0 0,1 0 0 0 0,0 0 0 0 0,0 0 0 0 0,0 0 0 0 0,0 0 0 0 0,0 0 0 0 0,-1 0 0 0 0,1 0 0 0 0,0 0 0 0 0,0 0 0 0 0,0 0 0 0 0,0 0 0 0 0,-1 0 0 0 0,1-1 0 0 0,0 1 0 0 0,0 0 0 0 0,0 0 0 0 0,0 0 0 0 0,0 0 0 0 0,0 0 0 0 0,-1 0 0 0 0,1 0 0 0 0,0 0 0 0 0,0 0 0 0 0,0-1 0 0 0,0 1 0 0 0,0 0 0 0 0,0 0 0 0 0,0 0 0 0 0,0 0 0 0 0,0 0 0 0 0,-1 0 0 0 0,1-1 0 0 0,0 1 0 0 0,0 0 0 0 0,0 0 0 0 0,0 0 0 0 0,0 0 0 0 0,0-1 0 0 0,0 1 0 0 0,0 0 0 0 0,0 0 0 0 0,0 0 0 0 0,0 0 0 0 0,0 0 0 0 0,0-1 0 0 0,0 1 0 0 0,0 0 0 0 0,1 0 0 0 0,-1 0 0 0 0,0 0 0 0 0,0 0 0 0 0,0-1 0 0 0,0 1 0 0 0,0 0 0 0 0,0 0 0 0 0,-9 5 0 0 0,6-4 0 0 0,1 1 0 0 0,-1 0 0 0 0,1 0 0 0 0,0 0 0 0 0,0 0 0 0 0,0 1 0 0 0,0-1 0 0 0,0 1 0 0 0,1-1 0 0 0,-1 1 0 0 0,1 0 0 0 0,0-1 0 0 0,-2 6 0 0 0,1-2 0 0 0,0 1 0 0 0,1-1 0 0 0,0 1 0 0 0,0-1 0 0 0,1 10 0 0 0,1-6 0 0 0,3-2 0 0 0,-1-6 0 0 0,-1 1 0 0 0,1 0 0 0 0,0-1 0 0 0,0 0 0 0 0,0 0 0 0 0,0 0 0 0 0,0 0 0 0 0,0 0 0 0 0,6 2 0 0 0,35 9 0 0 0,-20-7 0 0 0,-22-5 0 0 0,0-1 0 0 0,0 1 0 0 0,0 0 0 0 0,0 0 0 0 0,0 0 0 0 0,0 0 0 0 0,0 0 0 0 0,-1 0 0 0 0,1 0 0 0 0,0 1 0 0 0,-1-1 0 0 0,1 1 0 0 0,-1-1 0 0 0,1 1 0 0 0,-1-1 0 0 0,0 1 0 0 0,1 0 0 0 0,-1 0 0 0 0,0 0 0 0 0,0 0 0 0 0,0 0 0 0 0,-1 0 0 0 0,1 0 0 0 0,0 0 0 0 0,-1 0 0 0 0,1 0 0 0 0,-1 0 0 0 0,0 0 0 0 0,0 0 0 0 0,0 0 0 0 0,0 1 0 0 0,0-1 0 0 0,0 0 0 0 0,-1 2 0 0 0,-1 8 0 0 0,-1 0 0 0 0,-1-1 0 0 0,0 0 0 0 0,-10 21 0 0 0,9-21 0 0 0,-4 5 0 0 0,-14 21 0 0 0,14-22 0 0 0,8-11 0 0 0,6-5 0 0 0,6-5 0 0 0,0-3-881 0 0,-2 0 0 0 0,1 0 1 0 0,-1-1-1 0 0,8-12 0 0 0,-5 7-326 0 0,16-18-838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0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240 15663 0 0,'0'0'719'0'0,"0"0"-20"0"0,5-14-210 0 0,-1 3 1258 0 0,-2 18 1686 0 0,-1 20 1432 0 0,-4 20-4353 0 0,-2 1-1 0 0,-21 87 1 0 0,4-23 1 0 0,18-94-1402 0 0,2-12 253 0 0,1 0 1 0 0,0 1-1 0 0,-1 8 0 0 0,2-20 82 0 0,-1 0 0 0 0,0 0 0 0 0,0 0 0 0 0,-1 0 0 0 0,-2-7 0 0 0,-3-7-738 0 0,-35-126-8819 0 0,-32-69 6244 0 0,69 200 5295 0 0,-1 0 1 0 0,-15-25 0 0 0,15 30 384 0 0,-1 0 1 0 0,0 0 0 0 0,0 0 0 0 0,-13-11-1 0 0,20 20-1679 0 0,-1 0 0 0 0,1 0 0 0 0,0-1 0 0 0,0 1 1 0 0,-1 0-1 0 0,1 0 0 0 0,0-1 0 0 0,0 1 0 0 0,-1 0 0 0 0,1-1 0 0 0,0 1 0 0 0,0 0 0 0 0,0-1 0 0 0,0 1 0 0 0,-1 0 0 0 0,1-1 0 0 0,0 1 0 0 0,0 0 0 0 0,0-1 1 0 0,0 1-1 0 0,0 0 0 0 0,0-1 0 0 0,0 1 0 0 0,0-1 0 0 0,0 1 0 0 0,0 0 0 0 0,0-1 0 0 0,0 1 0 0 0,0-1 0 0 0,10-7 1368 0 0,21-4-1152 0 0,-25 10 228 0 0,37-15-402 0 0,-25 9 43 0 0,29-9 1 0 0,-15 9 101 0 0,1 0 0 0 0,-1 2 0 0 0,1 2 0 0 0,48-1 0 0 0,-55 5-321 0 0,-4 1 0 0 0,26 2 0 0 0,-41-2 0 0 0,0 1 0 0 0,0-1 0 0 0,-1 1 0 0 0,1 0 0 0 0,-1 1 0 0 0,1 0 0 0 0,11 6 0 0 0,-16-7 39 0 0,0 0 1 0 0,0 0-1 0 0,0 0 1 0 0,0 0-1 0 0,0 0 0 0 0,-1 0 1 0 0,1 0-1 0 0,0 1 1 0 0,-1-1-1 0 0,0 1 0 0 0,0-1 1 0 0,0 1-1 0 0,0-1 0 0 0,0 1 1 0 0,0 0-1 0 0,0-1 1 0 0,-1 1-1 0 0,0 0 0 0 0,1 0 1 0 0,-1 0-1 0 0,0-1 0 0 0,0 1 1 0 0,-1 0-1 0 0,1 0 1 0 0,-1 3-1 0 0,-2 5 166 0 0,1 1 0 0 0,-2-1-1 0 0,1 0 1 0 0,-10 18 0 0 0,5-14-202 0 0,-1 0-1 0 0,0-1 1 0 0,-1 0 0 0 0,-1-1-1 0 0,-14 15 1 0 0,-66 55-75 0 0,87-79 64 0 0,-8 6-198 0 0,-9 9-570 0 0,-1-1 1 0 0,-1-1-1 0 0,0-1 1 0 0,-26 13-1 0 0,45-27-150 0 0,0 0 0 0 0,0-1-1 0 0,-1 1 1 0 0,1-1 0 0 0,-8 1 0 0 0,5-2-1121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0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0 23039 0 0,'-5'1'163'0'0,"0"-1"1"0"0,1 1-1 0 0,-1 1 0 0 0,0-1 0 0 0,0 0 1 0 0,0 1-1 0 0,1 0 0 0 0,-1 0 0 0 0,1 1 0 0 0,-1-1 1 0 0,1 1-1 0 0,0 0 0 0 0,0 0 0 0 0,0 1 1 0 0,1-1-1 0 0,-6 6 0 0 0,-5 7 216 0 0,1 1 0 0 0,-16 25 0 0 0,29-41-323 0 0,-27 40 66 0 0,3 1-1 0 0,1 0 1 0 0,2 2-1 0 0,-25 77 1 0 0,28-62-122 0 0,7-29 0 0 0,2 0 0 0 0,-6 38 0 0 0,14-61-15 0 0,0 0 0 0 0,1 0-1 0 0,0 1 1 0 0,1-1 0 0 0,1 13-1 0 0,-1-17-3 0 0,0 0 0 0 0,0 0-1 0 0,0 0 1 0 0,0 0 0 0 0,0 0-1 0 0,0 0 1 0 0,1 0 0 0 0,-1 0-1 0 0,1-1 1 0 0,0 1 0 0 0,0-1-1 0 0,0 1 1 0 0,0-1-1 0 0,1 1 1 0 0,1 1 0 0 0,-2-3-102 0 0,0 0 0 0 0,1-1 1 0 0,-1 1-1 0 0,0 0 1 0 0,0-1-1 0 0,0 1 0 0 0,0-1 1 0 0,0 0-1 0 0,1 0 0 0 0,-1 0 1 0 0,0 0-1 0 0,0 0 1 0 0,0 0-1 0 0,3-1 0 0 0,2-1-507 0 0,-1 1-1 0 0,1-1 0 0 0,8-4 1 0 0,7-4-896 0 0,2-3-11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1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2 0-201 0 0,1 0 40 0 0,1 0 0 0 0,-1 1 1 0 0,0-1-1 0 0,0 1 0 0 0,0-1 0 0 0,0 1 0 0 0,0 0 1 0 0,0 0-1 0 0,4 2 0 0 0,29 15 65 0 0,-31-15-437 0 0,-1-1 87 0 0,-1 0 0 0 0,0 1 0 0 0,0-1 0 0 0,0 1 0 0 0,0 0 1 0 0,0 0-1 0 0,0 0 0 0 0,0 0 0 0 0,-1 0 0 0 0,2 4 0 0 0,3 6 447 0 0,9 20 0 0 0,-9-17-409 0 0,-4-6-59 0 0,1-1 1 0 0,2 20-1 0 0,1 1 222 0 0,7 26 388 0 0,-7-25-195 0 0,14 37 0 0 0,-21-67-470 0 0,0 0 0 0 0,0-1 0 0 0,0 1 0 0 0,0 0 0 0 0,1-1 0 0 0,-1 1 0 0 0,0-1 0 0 0,0 1 0 0 0,1 0 0 0 0,-1-1 0 0 0,0 1 0 0 0,0-1 0 0 0,1 1 0 0 0,-1-1 0 0 0,1 1 0 0 0,-1-1 0 0 0,0 1 0 0 0,1-1 0 0 0,-1 1 0 0 0,1-1 0 0 0,-1 0 0 0 0,1 1 0 0 0,0-1 0 0 0,-1 0 0 0 0,1 1 0 0 0,-1-1 0 0 0,2 0 0 0 0,0 1 0 0 0,-2-1-36 0 0,1 1 0 0 0,0-1-1 0 0,-1 1 1 0 0,1-1 0 0 0,0 1 0 0 0,0-1 0 0 0,0 0-1 0 0,-1 1 1 0 0,1-1 0 0 0,0 0 0 0 0,0 0-1 0 0,0 0 1 0 0,0 0 0 0 0,-1 0 0 0 0,1 1 0 0 0,0-2-1 0 0,0 1 1 0 0,1 0 0 0 0,-1 0-77 0 0,0-1 0 0 0,-1 1 0 0 0,1-1 0 0 0,0 1 0 0 0,-1-1 1 0 0,1 1-1 0 0,-1-1 0 0 0,1 1 0 0 0,-1-1 0 0 0,1 0 0 0 0,-1 1 0 0 0,1-1 0 0 0,-1 0 0 0 0,1 0 0 0 0,-1 1 1 0 0,0-1-1 0 0,0 0 0 0 0,1-1 0 0 0,0 0-306 0 0,8-18-2844 0 0,-4 6-3644 0 0,0 2-999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8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11 10135 0 0,'0'0'231'0'0,"0"0"29"0"0,0 0 19 0 0,0 0 105 0 0,0 0 410 0 0,-6-5 793 0 0,2 5 3038 0 0,2 3-4438 0 0,0 0 0 0 0,0-1 0 0 0,1 1 0 0 0,-1 0 0 0 0,1 0 0 0 0,-1 0 0 0 0,1 1 0 0 0,0-1 0 0 0,0 0 0 0 0,1 0 0 0 0,-2 6 0 0 0,-1 42 750 0 0,2-37-942 0 0,0 4 5 0 0,0-10 0 0 0,0-1 0 0 0,1 0 0 0 0,2 13 0 0 0,-1-13 0 0 0,-1-4 0 0 0,1 0 0 0 0,-1-1 0 0 0,0 1 0 0 0,0 0 0 0 0,0 0 0 0 0,0 0 0 0 0,-1 0 0 0 0,1 0 0 0 0,-1 0 0 0 0,0-1 0 0 0,0 1 0 0 0,0 0 0 0 0,0 0 0 0 0,-2 2 0 0 0,2 0 0 0 0,-7 15 0 0 0,1-10 0 0 0,-4 3 0 0 0,6-10 0 0 0,1-2 0 0 0,-5 2 0 0 0,0-11 0 0 0,2-3 0 0 0,4-1 0 0 0,2-1 0 0 0,0 0 0 0 0,1 0 0 0 0,1 0 0 0 0,0 0 0 0 0,1 0 0 0 0,1 0 0 0 0,-1 0 0 0 0,8-16 0 0 0,4-9 0 0 0,28-48 0 0 0,-27 55 0 0 0,-11 26 0 0 0,6-16 72 0 0,-6 9 353 0 0,-4 12-399 0 0,0-1 0 0 0,1 1 0 0 0,-1 0 0 0 0,0 0-1 0 0,0 0 1 0 0,0-1 0 0 0,0 1 0 0 0,0 0 0 0 0,0 0 0 0 0,0-1 0 0 0,0 1-1 0 0,0 0 1 0 0,0 0 0 0 0,0-1 0 0 0,0 1 0 0 0,0 0 0 0 0,0 0-1 0 0,0-1 1 0 0,0 1 0 0 0,0 0 0 0 0,0 0 0 0 0,0-1 0 0 0,0 1 0 0 0,0 0-1 0 0,0 0 1 0 0,0-1 0 0 0,0 1 0 0 0,-1 0 0 0 0,1 0 0 0 0,0 0 0 0 0,0-1-1 0 0,0 1 1 0 0,0 0 0 0 0,-1 0 0 0 0,1 0 0 0 0,0 0 0 0 0,0-1-1 0 0,0 1 1 0 0,-1 0 0 0 0,1 0 0 0 0,0 0 0 0 0,0 0 0 0 0,-1 0 0 0 0,1 0-1 0 0,0 0 1 0 0,0 0 0 0 0,-1 0 0 0 0,1 0 0 0 0,0 0 0 0 0,0 0-1 0 0,-1 0 1 0 0,1 0 0 0 0,0 0 0 0 0,0 0 0 0 0,-1 0 0 0 0,1 0 0 0 0,0 0-1 0 0,0 0 1 0 0,-1 0 0 0 0,0 0-8 0 0,0 0-1 0 0,0 1 0 0 0,1-1 1 0 0,-1 0-1 0 0,0 1 0 0 0,0-1 1 0 0,0 0-1 0 0,0 1 1 0 0,1-1-1 0 0,-1 1 0 0 0,0-1 1 0 0,0 1-1 0 0,0 0 0 0 0,1 0 0 0 0,0-1 0 0 0,0 0-1 0 0,0 0 1 0 0,0 0 0 0 0,0 1 0 0 0,0-1-1 0 0,0 0 1 0 0,0 0 0 0 0,0 0-1 0 0,0 1 1 0 0,1-1 0 0 0,-1 0-1 0 0,0 0 1 0 0,0 0 0 0 0,0 0-1 0 0,0 1 1 0 0,0-1 0 0 0,1 0-1 0 0,-1 0 1 0 0,0 0 0 0 0,0 0-1 0 0,0 0 1 0 0,0 0 0 0 0,1 0-1 0 0,-1 1 1 0 0,0-1 0 0 0,0 0-1 0 0,0 0 1 0 0,1 0 0 0 0,-1 0 0 0 0,0 0-1 0 0,0 0 1 0 0,1 0 0 0 0,27 5 1111 0 0,-23-5-1019 0 0,4 2-109 0 0,0-2 0 0 0,0 1 0 0 0,0-1 0 0 0,0 0 0 0 0,0-1 0 0 0,12-2 0 0 0,52-17 0 0 0,-70 19 0 0 0,34-6 0 0 0,-36 7 0 0 0,7 0 0 0 0,-7 1 0 0 0,-1-1 0 0 0,0 1 0 0 0,1 0 0 0 0,-1-1 0 0 0,0 1 0 0 0,0 0 0 0 0,1-1 0 0 0,-1 1 0 0 0,0 0 0 0 0,0-1 0 0 0,0 1 0 0 0,0 0 0 0 0,0 0 0 0 0,0 0 0 0 0,-2 21 0 0 0,0 1 0 0 0,-2-1 0 0 0,-9 32 0 0 0,7-33 0 0 0,1 4 0 0 0,-3 49 0 0 0,2-19 0 0 0,5-38 0 0 0,0-15 0 0 0,-5 29 0 0 0,4-22-64 0 0,1-7-273 0 0,0-4-138 0 0,-12-45-3096 0 0,10 33 2097 0 0,-1 0 0 0 0,-1 1-1 0 0,-6-15 1 0 0,4 14-62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43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11055 0 0,'-2'1'852'0'0,"-20"3"-922"0"0,12-2 1240 0 0,0 0 3433 0 0,8-2-2831 0 0,2 0-675 0 0,0 0-295 0 0,0 0-60 0 0,0 0-30 0 0,0 0-100 0 0,0 0-41 0 0,0 0-10 0 0,0 0-40 0 0,0 0-161 0 0,10 10 207 0 0,-6-8-484 0 0,-1 1-1 0 0,1-1 0 0 0,0 0 1 0 0,0 0-1 0 0,1-1 1 0 0,-1 1-1 0 0,0-1 1 0 0,6 2-1 0 0,39 3 252 0 0,-35-4-250 0 0,-1-1 0 0 0,16 5 0 0 0,-21-3-64 0 0,45 14 187 0 0,-47-14-188 0 0,-1-1 0 0 0,1 1 0 0 0,-1 0 0 0 0,0 0 0 0 0,0 0 0 0 0,9 8 0 0 0,-13-10-19 0 0,0 1 0 0 0,1-1 0 0 0,-1 0 0 0 0,0 1 0 0 0,0-1 0 0 0,0 1 0 0 0,0 0 0 0 0,0-1 0 0 0,0 1 0 0 0,0 0 0 0 0,0-1 0 0 0,-1 1 0 0 0,1 0 0 0 0,-1 0 0 0 0,0 0 0 0 0,1-1 0 0 0,-1 1 0 0 0,0 0 0 0 0,0 0 0 0 0,0 0 0 0 0,0 0 0 0 0,0 2 0 0 0,-2-1 0 0 0,1 1 0 0 0,0-1 0 0 0,-1 1 0 0 0,1-1 0 0 0,-1 0 0 0 0,0 1 0 0 0,-4 3 0 0 0,3-2 0 0 0,-12 14 22 0 0,-1-1 0 0 0,-1 0-1 0 0,0-1 1 0 0,-2-1 0 0 0,-23 16 0 0 0,27-21 7 0 0,-9 11 194 0 0,20-17-195 0 0,-1 0 0 0 0,-1-1-1 0 0,1 0 1 0 0,0 0 0 0 0,-1 0 0 0 0,-9 5-1 0 0,4-4-100 0 0,9-4-68 0 0,2-1-293 0 0,-2-1-128 0 0,-8-3-22 0 0,8 2-148 0 0,2 2-594 0 0,-2-1-254 0 0,-6-7-53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1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4 17503 0 0,'0'0'803'0'0,"0"0"-18"0"0,4-1-227 0 0,-3 1-57 0 0,0-1 0 0 0,-1 1 1 0 0,1 0-1 0 0,0-1 0 0 0,0 1 1 0 0,0 0-1 0 0,-1 0 0 0 0,1 0 1 0 0,0 0-1 0 0,0 0 0 0 0,0 0 0 0 0,0 0 1 0 0,-1 0-1 0 0,1 0 0 0 0,1 0 1 0 0,-2 4-431 0 0,-1-1 0 0 0,0 1 1 0 0,1-1-1 0 0,-1 1 0 0 0,0-1 0 0 0,-1 1 1 0 0,1-1-1 0 0,-1 0 0 0 0,1 1 0 0 0,-1-1 1 0 0,-4 5-1 0 0,-4 5 445 0 0,-16 16 1 0 0,14-17-412 0 0,-48 45-105 0 0,2-3 0 0 0,-13 29 0 0 0,31-35 0 0 0,25-34 0 0 0,10-10 0 0 0,0 1 0 0 0,0-1 0 0 0,0 1 0 0 0,-4 6 0 0 0,9-10-44 0 0,-1-1-1 0 0,1 0 1 0 0,-1 1 0 0 0,1-1-1 0 0,0 1 1 0 0,-1-1 0 0 0,1 0 0 0 0,0 1-1 0 0,-1-1 1 0 0,1 1 0 0 0,0-1-1 0 0,0 1 1 0 0,-1-1 0 0 0,1 1-1 0 0,0-1 1 0 0,0 1 0 0 0,0-1-1 0 0,0 1 1 0 0,0 0 0 0 0,0-1-1 0 0,0 1 1 0 0,0-1 0 0 0,0 1-1 0 0,0-1 1 0 0,0 1 0 0 0,0 0-94 0 0,1-1 1 0 0,0 0-1 0 0,-1 0 1 0 0,1 0 0 0 0,-1 1-1 0 0,1-1 1 0 0,-1 0-1 0 0,1 0 1 0 0,0 0-1 0 0,-1 0 1 0 0,1 0-1 0 0,-1 0 1 0 0,1 0-1 0 0,-1 0 1 0 0,1 0-1 0 0,0-1 1 0 0,-1 1 0 0 0,1 0-1 0 0,31-13-4394 0 0,-10 0 2996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1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23039 0 0,'0'0'528'0'0,"0"0"69"0"0,0 0 38 0 0,0 0-80 0 0,0 0-291 0 0,0 0 128 0 0,0 0 96 0 0,2 0 21 0 0,3 1-384 0 0,-1 0 0 0 0,1 0 0 0 0,0-1 0 0 0,-1 0 0 0 0,1 0 0 0 0,-1 0 0 0 0,7-2 0 0 0,37-8 1178 0 0,-19 3-950 0 0,22 2 463 0 0,-39 4-512 0 0,1 0 0 0 0,0-1 0 0 0,13-3 0 0 0,-21 4-314 0 0,0 0 1 0 0,0 0-1 0 0,0 1 1 0 0,8-1-1 0 0,-12 1-327 0 0,-1 0-138 0 0,0 0-33 0 0,0 0-72 0 0,0 0-285 0 0,0 2 655 0 0,0-1 0 0 0,-1 0 0 0 0,1 1 0 0 0,-1-1 0 0 0,1 0 0 0 0,-1 1-1 0 0,0-1 1 0 0,1 0 0 0 0,-1 0 0 0 0,0 0 0 0 0,0 0 0 0 0,0 0 0 0 0,0 0 0 0 0,0 0 0 0 0,0 0 0 0 0,-1 1 0 0 0,-21 15-1638 0 0,19-15 1284 0 0,-28 17-1903 0 0,-43 20 0 0 0,20-12 1013 0 0,47-23 1559 0 0,0 1-1 0 0,0 0 1 0 0,0 0-1 0 0,1 1 1 0 0,0 0-1 0 0,0 0 1 0 0,-6 8-1 0 0,12-13 762 0 0,1-1 124 0 0,0 0 30 0 0,0 1-901 0 0,1 0 0 0 0,-1-1-1 0 0,1 1 1 0 0,-1 0 0 0 0,1 0 0 0 0,0-1 0 0 0,-1 1-1 0 0,1-1 1 0 0,-1 1 0 0 0,1 0 0 0 0,0-1-1 0 0,0 1 1 0 0,-1-1 0 0 0,1 0 0 0 0,0 1-1 0 0,0-1 1 0 0,0 1 0 0 0,0-1 0 0 0,-1 0-1 0 0,1 0 1 0 0,0 0 0 0 0,0 1 0 0 0,0-1-1 0 0,1 0 1 0 0,3 1 104 0 0,3 1 25 0 0,0 0 0 0 0,0-1 0 0 0,0 0 1 0 0,0-1-1 0 0,0 1 0 0 0,0-1 0 0 0,-1-1 0 0 0,13-1 0 0 0,23-2-1205 0 0,-29 4 449 0 0,-3-3-4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2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23039 0 0,'0'0'1057'0'0,"0"0"-29"0"0,-17 3-153 0 0,13 3-646 0 0,0 1 1 0 0,1-1-1 0 0,-1 1 0 0 0,1 0 0 0 0,-4 13 0 0 0,-7 41 1641 0 0,6-28-1451 0 0,-59 183 1293 0 0,42-143-1376 0 0,16-49-336 0 0,9-24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1 0 0 0,0-1 0 0 0,0 0 0 0 0,0 0 0 0 0,0 0 0 0 0,0 0 0 0 0,0 0 0 0 0,0 0 0 0 0,8-6 0 0 0,9-8 0 0 0,12-18 0 0 0,71-70 0 0 0,-85 89 0 0 0,1 0 0 0 0,0 1 0 0 0,1 1 0 0 0,0 1 0 0 0,21-10 0 0 0,-28 15 0 0 0,-7 4 0 0 0,-1-1 0 0 0,1 1 0 0 0,0 0 0 0 0,0 0 0 0 0,0 0 0 0 0,0 0 0 0 0,0 0 0 0 0,0 0 0 0 0,0 1 0 0 0,4-1 0 0 0,-7 1 0 0 0,1 0 0 0 0,0 0 0 0 0,-1 0 0 0 0,1 0 0 0 0,-1 0 0 0 0,1 0 0 0 0,-1 0 0 0 0,1 0 0 0 0,0 0 0 0 0,-1 0 0 0 0,1 0 0 0 0,-1 1 0 0 0,1-1 0 0 0,-1 0 0 0 0,1 0 0 0 0,-1 1 0 0 0,1-1 0 0 0,-1 0 0 0 0,1 0 0 0 0,-1 1 0 0 0,1-1 0 0 0,-1 1 0 0 0,1-1 0 0 0,-1 0 0 0 0,0 1 0 0 0,1-1 0 0 0,-1 1 0 0 0,1 0 0 0 0,0 0 0 0 0,3 8 0 0 0,-5-7 0 0 0,1 1 0 0 0,0 0 0 0 0,-1-1 0 0 0,0 1 0 0 0,1-1 0 0 0,-1 1 0 0 0,0-1 0 0 0,0 1 0 0 0,-1-1 0 0 0,1 0 0 0 0,0 1 0 0 0,-1-1 0 0 0,-2 3 0 0 0,-25 27 0 0 0,29-32 0 0 0,-9 8 0 0 0,0 0 0 0 0,-1-1 0 0 0,1 0 0 0 0,-17 8 0 0 0,11-7 0 0 0,0 1 0 0 0,-24 21 0 0 0,32-24 0 0 0,1 6 0 0 0,7-8 0 0 0,0-3 0 0 0,-1 9 0 0 0,1-4 0 0 0,-1 0 0 0 0,1 0 0 0 0,0 0 0 0 0,3 9 0 0 0,-4-14 0 0 0,1 0 0 0 0,-1 0 0 0 0,0 0 0 0 0,0 0 0 0 0,1 0 0 0 0,-1 0 0 0 0,1 0 0 0 0,-1 0 0 0 0,1 0 0 0 0,-1 0 0 0 0,1-1 0 0 0,-1 1 0 0 0,1 0 0 0 0,0 0 0 0 0,-1-1 0 0 0,1 1 0 0 0,0 0 0 0 0,0-1 0 0 0,0 1 0 0 0,-1-1 0 0 0,1 1 0 0 0,0-1 0 0 0,0 1 0 0 0,1-1 0 0 0,3 2 0 0 0,1 2 0 0 0,-2-1 0 0 0,-1-1 0 0 0,0 0 0 0 0,1 1 0 0 0,-1-2 0 0 0,1 1 0 0 0,-1 0 0 0 0,1-1 0 0 0,0 1 0 0 0,0-1 0 0 0,0 0 0 0 0,0-1 0 0 0,0 1 0 0 0,0-1 0 0 0,0 1 0 0 0,4-1 0 0 0,10-1-177 0 0,-12 1-24 0 0,0 0 0 0 0,1-1-1 0 0,-1 0 1 0 0,0 0 0 0 0,11-3 0 0 0,-6-6-1571 0 0,-8 5-1549 0 0,-2-5-5890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2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8 19351 0 0,'0'0'439'0'0,"0"0"62"0"0,2 0 33 0 0,12-3-425 0 0,-8 2 308 0 0,0 0 0 0 0,1 0 0 0 0,-1 0 0 0 0,1 1 0 0 0,-1 0 0 0 0,1 0 0 0 0,-1 0 1 0 0,1 1-1 0 0,-1 0 0 0 0,1 1 0 0 0,9 2 0 0 0,-10 0-218 0 0,0-1 0 0 0,0 1 0 0 0,-1-1 0 0 0,1 1 0 0 0,-1 1 0 0 0,0-1 0 0 0,-1 1 0 0 0,1 0 0 0 0,-1 0 0 0 0,0 1 0 0 0,0-1 0 0 0,0 1 0 0 0,-1-1 0 0 0,0 1 0 0 0,0 1-1 0 0,0-1 1 0 0,1 7 0 0 0,1 4 65 0 0,0 0 0 0 0,-2 0 0 0 0,0 0-1 0 0,-1 0 1 0 0,0 28 0 0 0,-3-15-142 0 0,-2 1-1 0 0,-1 0 1 0 0,-1-1-1 0 0,-19 57 1 0 0,17-68-171 0 0,0 0 0 0 0,-2-1 1 0 0,-1 0-1 0 0,0 0 0 0 0,-1-1 0 0 0,-1-1 1 0 0,0 0-1 0 0,-1 0 0 0 0,-1-1 0 0 0,0-1 0 0 0,-1 0 1 0 0,-1-1-1 0 0,0-1 0 0 0,-1-1 0 0 0,0 0 0 0 0,-30 14 1 0 0,41-23-582 0 0,0 0 1 0 0,0 0 0 0 0,0-1-1 0 0,0 0 1 0 0,0 0 0 0 0,0 0-1 0 0,-7-1 1 0 0,12 0-395 0 0,1 0-68 0 0,0 0 900 0 0,-1 0 0 0 0,1 0 1 0 0,0-1-1 0 0,-1 1 0 0 0,1 0 0 0 0,0 0 0 0 0,0-1 1 0 0,-1 1-1 0 0,1 0 0 0 0,0 0 0 0 0,0-1 0 0 0,0 1 0 0 0,0 0 1 0 0,-1 0-1 0 0,1-1 0 0 0,0 1 0 0 0,0 0 0 0 0,0-1 1 0 0,0 1-1 0 0,0 0 0 0 0,0-1 0 0 0,0 1 0 0 0,2-8-1344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3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24879 0 0,'0'0'564'0'0,"0"0"83"0"0,1-1 34 0 0,5-3-478 0 0,1 1 0 0 0,0 0 0 0 0,0 1 0 0 0,0-1 0 0 0,13-2-1 0 0,41-3 1394 0 0,-2 0-77 0 0,-40 5-1325 0 0,27-1 0 0 0,-24 2-121 0 0,-1 0 1 0 0,33-8-1 0 0,-47 8-137 0 0,-6 1-273 0 0,-1 1-138 0 0,0 0-33 0 0,0 0-276 0 0,-10 4-3579 0 0,-12 4 1827 0 0,-2-4-21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3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3039 0 0,'0'0'528'0'0,"2"1"69"0"0,10 0-143 0 0,0 0 0 0 0,1-1-1 0 0,-1 0 1 0 0,21-3-1 0 0,68-13 2754 0 0,-97 16-3207 0 0,15-3 0 0 0,-13 0-197 0 0,15-5-3785 0 0,-19 6 2449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4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80 0 0,0 0 176 0 0,2 1 107 0 0,4 5-61 0 0,0 0 1 0 0,0 0-1 0 0,-1 1 1 0 0,0-1-1 0 0,0 1 1 0 0,0 0-1 0 0,-1 1 0 0 0,0-1 1 0 0,-1 1-1 0 0,1 0 1 0 0,1 9-1 0 0,39 106 1787 0 0,-26-76-1839 0 0,-10-24-68 0 0,-1-1 0 0 0,6 30 0 0 0,-11-41-207 0 0,-1 0-1 0 0,0 0 0 0 0,-1 0 0 0 0,0 1 0 0 0,0-1 0 0 0,-4 21 0 0 0,-12 54-98 0 0,15-79 12 0 0,-7 23-88 0 0,9-37-407 0 0,0 1 1 0 0,-1-1-1 0 0,1 0 0 0 0,-1 1 0 0 0,0-1 1 0 0,-2-7-1 0 0,1-11-2279 0 0,2 2-5089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4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0 19351 0 0,'0'0'439'0'0,"0"0"62"0"0,0 0 33 0 0,0 0-65 0 0,3 5-292 0 0,-3-5-99 0 0,1 0-1 0 0,-1 0 0 0 0,0 0 1 0 0,1 0-1 0 0,-1 0 1 0 0,0 0-1 0 0,1 1 0 0 0,-1-1 1 0 0,0 0-1 0 0,0 0 1 0 0,1 0-1 0 0,-1 1 0 0 0,0-1 1 0 0,0 0-1 0 0,1 0 1 0 0,-1 1-1 0 0,0-1 0 0 0,0 0 1 0 0,0 0-1 0 0,1 1 0 0 0,-1-1 1 0 0,0 0-1 0 0,0 1 1 0 0,0-1-1 0 0,0 0 0 0 0,0 1 1 0 0,-5 10 2231 0 0,2-7-2708 0 0,-19 26 824 0 0,-2-1 1 0 0,-1 0-1 0 0,-45 39 1 0 0,0 0 16 0 0,50-48-442 0 0,4-5 0 0 0,-19 27 0 0 0,33-40 17 0 0,-3 12-167 0 0,5-13-546 0 0,1-1-258 0 0,3 1 471 0 0,0-1 0 0 0,0 0-1 0 0,0-1 1 0 0,0 1 0 0 0,0-1-1 0 0,0 1 1 0 0,0-1 0 0 0,5-2-1 0 0,32-13-2775 0 0,-34 13 2946 0 0,27-14-1734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5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4 13823 0 0,'0'0'315'0'0,"-5"-7"870"0"0,4 2-1034 0 0,1 4 569 0 0,0 1 249 0 0,0 0 45 0 0,0 0 8 0 0,0 0 2 0 0,0 0 0 0 0,0 0 0 0 0,0 0-69 0 0,0 1-842 0 0,0 0 0 0 0,-1 1 0 0 0,1-1 0 0 0,0 0 0 0 0,-1 1 1 0 0,1-1-1 0 0,-1 0 0 0 0,1 0 0 0 0,-1 1 0 0 0,0-1 0 0 0,1 0 0 0 0,-3 2 0 0 0,1 0 142 0 0,-47 99 1212 0 0,17-34-286 0 0,25-51-1179 0 0,0 0 0 0 0,0 0-1 0 0,2 1 1 0 0,0 0 0 0 0,1 0 0 0 0,1 1 0 0 0,1-1-1 0 0,-1 35 1 0 0,4-45-2 0 0,0 0 0 0 0,0 0 0 0 0,0 0 0 0 0,1 0 0 0 0,0 0 0 0 0,1-1 0 0 0,0 1 0 0 0,7 12 0 0 0,-8-16 0 0 0,0 0 0 0 0,1 0 0 0 0,0 0 0 0 0,0-1 0 0 0,0 1 0 0 0,0-1 0 0 0,0 0 0 0 0,0 0 0 0 0,1 0 0 0 0,0-1 0 0 0,0 1 0 0 0,-1-1 0 0 0,2 0 0 0 0,-1 0 0 0 0,0 0 0 0 0,9 3 0 0 0,-10-5-56 0 0,0 0 1 0 0,0 0-1 0 0,0 0 1 0 0,0 0-1 0 0,0 0 0 0 0,0-1 1 0 0,0 1-1 0 0,0-1 0 0 0,0 0 1 0 0,0 0-1 0 0,0 0 0 0 0,0 0 1 0 0,-1 0-1 0 0,1-1 0 0 0,0 1 1 0 0,-1-1-1 0 0,1 0 1 0 0,-1 0-1 0 0,1 0 0 0 0,-1 0 1 0 0,0 0-1 0 0,0 0 0 0 0,4-6 1 0 0,-3 4-59 0 0,0 0 1 0 0,0 0 0 0 0,-1-1-1 0 0,1 1 1 0 0,-1-1-1 0 0,0 0 1 0 0,0 0 0 0 0,0 0-1 0 0,-1 0 1 0 0,0 0 0 0 0,0 0-1 0 0,0 0 1 0 0,0-9-1 0 0,-1 10-47 0 0,0-1-1 0 0,-1 0 0 0 0,0 1 1 0 0,0-1-1 0 0,0 1 0 0 0,-1 0 0 0 0,1-1 1 0 0,-1 1-1 0 0,0 0 0 0 0,0 0 1 0 0,-1 0-1 0 0,1 0 0 0 0,-1 0 0 0 0,-5-5 1 0 0,4 5 77 0 0,-1 0 0 0 0,1 0 0 0 0,-1 1 0 0 0,0 0 1 0 0,0-1-1 0 0,-1 2 0 0 0,1-1 0 0 0,-1 1 0 0 0,1-1 1 0 0,-8 0-1 0 0,3 0 204 0 0,0 1 1 0 0,-1 1-1 0 0,1 0 1 0 0,0 0-1 0 0,-1 1 1 0 0,1 0-1 0 0,-1 1 1 0 0,1 0-1 0 0,0 1 1 0 0,-1 0-1 0 0,1 0 1 0 0,-15 7-1 0 0,14-2 370 0 0,-1 3-300 0 0,11-10-108 0 0,1 1-1 0 0,0 0 1 0 0,0 0 0 0 0,0 0-1 0 0,0-1 1 0 0,0 1 0 0 0,0 0-1 0 0,0 0 1 0 0,0 0 0 0 0,1 0-1 0 0,-1-1 1 0 0,0 1 0 0 0,0 0-1 0 0,1 0 1 0 0,-1-1 0 0 0,0 1-1 0 0,1 0 1 0 0,-1 0 0 0 0,1-1-1 0 0,-1 1 1 0 0,1-1 0 0 0,-1 1-1 0 0,1 0 1 0 0,11 2-52 0 0,0-2 0 0 0,0 1-1 0 0,0-2 1 0 0,1 0 0 0 0,-1 0-1 0 0,0-1 1 0 0,0 0 0 0 0,15-5-1 0 0,-7 2-663 0 0,-1-2 0 0 0,0 0 0 0 0,-1-2-1 0 0,26-12 1 0 0,-27 10-7558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5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15663 0 0,'0'0'356'0'0,"0"0"50"0"0,0 0 20 0 0,0 0-42 0 0,0 0-112 0 0,0 0 463 0 0,0 0 234 0 0,-1 2 45 0 0,-5 22 139 0 0,2 0 1 0 0,-4 42-1 0 0,4 52-877 0 0,3-69 722 0 0,2 26-694 0 0,17 118 0 0 0,-14-173-304 0 0,0 1 0 0 0,1-1 0 0 0,1 0 0 0 0,1 0 0 0 0,12 24 0 0 0,-16-38-115 0 0,1 0-1 0 0,0 0 1 0 0,0-1-1 0 0,0 0 1 0 0,0 1-1 0 0,1-1 1 0 0,0-1-1 0 0,0 1 1 0 0,1-1-1 0 0,-1 0 1 0 0,1 0-1 0 0,0 0 1 0 0,0-1-1 0 0,0 0 1 0 0,0 0-1 0 0,1 0 1 0 0,-1-1-1 0 0,1 0 1 0 0,10 2-1 0 0,-2-2-252 0 0,1 0 0 0 0,-1-1-1 0 0,1-1 1 0 0,-1 0-1 0 0,1-1 1 0 0,-1 0 0 0 0,1-2-1 0 0,15-3 1 0 0,29-11-1664 0 0,-4-3-15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43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9 10591 0 0,'0'0'819'0'0,"0"0"-315"0"0,0 0 659 0 0,-2-1 342 0 0,2 1-1507 0 0,-4-3 1559 0 0,3 2-841 0 0,0 1 0 0 0,0-1 0 0 0,0 1 1 0 0,0-1-1 0 0,0 1 0 0 0,0 0 0 0 0,0 0 0 0 0,0-1 0 0 0,0 1 0 0 0,0 0 0 0 0,0 0 0 0 0,0 0 0 0 0,-1 0 0 0 0,-8 6-520 0 0,-22 24 285 0 0,-25 26 311 0 0,33-28-792 0 0,-10 12 0 0 0,-55 81 0 0 0,87-118 25 0 0,0 0-1 0 0,1 0 1 0 0,-1 0-1 0 0,1 1 1 0 0,0-1-1 0 0,0 0 1 0 0,0 0-1 0 0,0 1 1 0 0,0-1-1 0 0,1 0 1 0 0,0 1-1 0 0,-1-1 1 0 0,1 1 0 0 0,1 5-1 0 0,0-7-6 0 0,-1 1-1 0 0,1-1 1 0 0,0 1-1 0 0,0-1 1 0 0,0 0-1 0 0,1 0 1 0 0,-1 1-1 0 0,0-1 1 0 0,1 0-1 0 0,-1 0 1 0 0,1 0-1 0 0,0-1 1 0 0,0 1-1 0 0,-1 0 1 0 0,1-1-1 0 0,0 1 1 0 0,1-1-1 0 0,-1 1 1 0 0,0-1 0 0 0,3 1-1 0 0,14 6-73 0 0,1-1 0 0 0,0 0 0 0 0,0-2 0 0 0,1-1 0 0 0,-1 0 0 0 0,1-1 0 0 0,0-1 0 0 0,31-2 0 0 0,100 3 572 0 0,-149-3-496 0 0,3 0 16 0 0,22 5 27 0 0,-16-2-10 0 0,-10-3 11 0 0,-2 3-226 0 0,0-3 119 0 0,0 1 1 0 0,0-1 0 0 0,0 1-1 0 0,0-1 1 0 0,1 0-1 0 0,-1 1 1 0 0,0-1 0 0 0,0 0-1 0 0,0 1 1 0 0,0-1-1 0 0,-1 1 1 0 0,1-1 0 0 0,0 0-1 0 0,0 1 1 0 0,0-1 0 0 0,0 0-1 0 0,0 1 1 0 0,0-1-1 0 0,0 0 1 0 0,-1 1 0 0 0,1-1-1 0 0,-1 1 1 0 0,-7 3-1997 0 0,-3 1-4029 0 0,-1 0-2272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6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0 17503 0 0,'0'0'399'0'0,"0"0"60"0"0,3 0 21 0 0,7 0-59 0 0,-9 1-410 0 0,0-1-1 0 0,1 1 1 0 0,-1 0-1 0 0,0 0 1 0 0,0 0 0 0 0,0-1-1 0 0,0 1 1 0 0,-1 0 0 0 0,1 0-1 0 0,0 0 1 0 0,0 1 0 0 0,0-1-1 0 0,0 1 1 0 0,1 1 1 0 0,6 9 843 0 0,1 1 0 0 0,-2 0 0 0 0,0 1 0 0 0,9 23 0 0 0,-11-25-662 0 0,3 10 58 0 0,-1 0-1 0 0,-1 0 0 0 0,0 0 1 0 0,-2 1-1 0 0,-1 0 1 0 0,1 22-1 0 0,-4 7-67 0 0,-8 80 0 0 0,5-113-30 0 0,-1 0 0 0 0,0 0 0 0 0,-1-1 0 0 0,-2 0 0 0 0,-13 30 0 0 0,2-13 191 0 0,-40 58-1 0 0,23-46-2363 0 0,26-36 91 0 0,-2 0 0 0 0,1 0 0 0 0,-22 17 0 0 0,21-21-5783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6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15 19351 0 0,'1'-2'439'0'0,"-1"-1"-254"0"0,1-1 0 0 0,0 1 0 0 0,0-1-1 0 0,0 1 1 0 0,0 0 0 0 0,0-1 0 0 0,1 1 0 0 0,2-4 0 0 0,3-6 186 0 0,-1 0 0 0 0,7-19 0 0 0,-6 13 997 0 0,-6 17-856 0 0,-1 2 0 0 0,0 0-69 0 0,0 0-222 0 0,0 0 166 0 0,0 0 101 0 0,0 0 21 0 0,0 0-66 0 0,0 2-426 0 0,0 1-1 0 0,0-1 1 0 0,0 0 0 0 0,0 0 0 0 0,-1 0 0 0 0,1-1-1 0 0,0 1 1 0 0,-1 0 0 0 0,-1 3 0 0 0,1 1-20 0 0,-9 44 3 0 0,-33 201 0 0 0,42-200 0 0 0,1-40 0 0 0,0-3 0 0 0,2-1 72 0 0,-1-6 299 0 0,-1-1 117 0 0,3-1-411 0 0,0 0 1 0 0,-1 0-1 0 0,1 0 0 0 0,0-1 1 0 0,-1 1-1 0 0,1-1 1 0 0,-1 0-1 0 0,1 0 1 0 0,-1 0-1 0 0,0 0 0 0 0,0 0 1 0 0,0 0-1 0 0,2-4 1 0 0,0 3-45 0 0,10-14-33 0 0,-1-1 0 0 0,14-23 0 0 0,11-15 0 0 0,-19 28 0 0 0,-13 19 0 0 0,0 0 0 0 0,0 0 0 0 0,13-12 0 0 0,-12 17 0 0 0,-6 6 0 0 0,-2 5 0 0 0,2-4 0 0 0,-2 3 0 0 0,-7 9 0 0 0,5-9 0 0 0,-1 1 0 0 0,0-1 0 0 0,0 0 0 0 0,-1-1 0 0 0,0 1 0 0 0,0-1 0 0 0,0 0 0 0 0,-1 0 0 0 0,1-1 0 0 0,-1 1 0 0 0,0-1 0 0 0,-12 6 0 0 0,17-10 0 0 0,1 0 0 0 0,-1 1 0 0 0,1 0 0 0 0,-1-1 0 0 0,1 1 0 0 0,-1-1 0 0 0,1 1 0 0 0,-1 0 0 0 0,1-1 0 0 0,0 1 0 0 0,-1 0 0 0 0,1-1 0 0 0,0 1 0 0 0,-1 0 0 0 0,1 0 0 0 0,0-1 0 0 0,0 1 0 0 0,0 0 0 0 0,0 0 0 0 0,0-1 0 0 0,0 1 0 0 0,0 0 0 0 0,0 0 0 0 0,0-1 0 0 0,0 1 0 0 0,0 0 0 0 0,0 0 0 0 0,1 0 0 0 0,-1-1 0 0 0,0 1 0 0 0,0 0 0 0 0,1-1 0 0 0,-1 1 0 0 0,1 1 0 0 0,0 0 0 0 0,4 16 0 0 0,1-1 0 0 0,1 1 0 0 0,1-1 0 0 0,0 0 0 0 0,14 20 0 0 0,-21-35 0 0 0,0 0 0 0 0,1-1 0 0 0,-1 1 0 0 0,0-1 0 0 0,1 1 0 0 0,0-1 0 0 0,-1 1 0 0 0,1-1 0 0 0,0 0 0 0 0,-1 0 0 0 0,1 0 0 0 0,0 0 0 0 0,3 1 0 0 0,-3-1-246 0 0,0-1 0 0 0,0 0 0 0 0,0 0-1 0 0,-1 0 1 0 0,1 0 0 0 0,0 0 0 0 0,0-1 0 0 0,0 1 0 0 0,-1-1 0 0 0,1 1-1 0 0,0-1 1 0 0,-1 1 0 0 0,1-1 0 0 0,0 0 0 0 0,-1 0 0 0 0,1 0 0 0 0,2-2-1 0 0,4-3-8962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7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55 21191 0 0,'0'0'480'0'0,"0"0"67"0"0,0 0 31 0 0,0 0-56 0 0,1 1-341 0 0,1-1-124 0 0,0 1-1 0 0,0 0 1 0 0,-1-1-1 0 0,1 0 1 0 0,0 1-1 0 0,0-1 1 0 0,0 0-1 0 0,0 0 1 0 0,0 0-1 0 0,0 0 1 0 0,0 0-1 0 0,0-1 1 0 0,0 1-1 0 0,-1-1 0 0 0,1 1 1 0 0,0-1-1 0 0,0 0 1 0 0,0 1-1 0 0,-1-1 1 0 0,1 0-1 0 0,1-1 1 0 0,7-3 882 0 0,-1-1-1 0 0,15-10 1 0 0,-6 2-462 0 0,-1-2 0 0 0,30-32 1 0 0,-41 42-316 0 0,-1 0 1 0 0,-1-1-1 0 0,1 0 1 0 0,-1 1 0 0 0,0-1-1 0 0,-1-1 1 0 0,0 1-1 0 0,0 0 1 0 0,0-1-1 0 0,-1 0 1 0 0,0 1-1 0 0,0-10 1 0 0,-1 15-120 0 0,-1-1 1 0 0,0 1-1 0 0,0 0 1 0 0,0-1-1 0 0,-1 1 1 0 0,1 0-1 0 0,-1-1 0 0 0,1 1 1 0 0,-1 0-1 0 0,0-1 1 0 0,1 1-1 0 0,-1 0 1 0 0,-3-3-1 0 0,4 4-43 0 0,-1 0 0 0 0,1 0 0 0 0,-1 1 0 0 0,0-1 0 0 0,1 1 0 0 0,-1-1 0 0 0,0 0 0 0 0,0 1 0 0 0,1-1 0 0 0,-1 1 0 0 0,0 0 0 0 0,0-1 0 0 0,0 1 0 0 0,0 0 0 0 0,0-1 0 0 0,0 1 0 0 0,0 0 0 0 0,1 0 0 0 0,-1 0 0 0 0,0 0 0 0 0,0 0 0 0 0,0 0 0 0 0,0 0 0 0 0,0 0 0 0 0,0 0 0 0 0,-1 0 0 0 0,0 1 0 0 0,-3 0 0 0 0,0 0 0 0 0,-1 0 0 0 0,1 1 0 0 0,0 0 0 0 0,0 0 0 0 0,0 1 0 0 0,0-1 0 0 0,1 1 0 0 0,-1 0 0 0 0,1 0 0 0 0,-6 5 0 0 0,-2 3 0 0 0,0 0 0 0 0,-14 19 0 0 0,15-17 0 0 0,2 1 0 0 0,-1 0 0 0 0,2 0 0 0 0,0 1 0 0 0,1 0 0 0 0,0 0 0 0 0,-5 20 0 0 0,10-28 0 0 0,0 1 0 0 0,0-1 0 0 0,1 0 0 0 0,0 1 0 0 0,0-1 0 0 0,1 1 0 0 0,0 0 0 0 0,0-1 0 0 0,0 1 0 0 0,1-1 0 0 0,1 1 0 0 0,-1-1 0 0 0,1 0 0 0 0,0 0 0 0 0,1 0 0 0 0,0 0 0 0 0,0 0 0 0 0,5 8 0 0 0,-4-10-36 0 0,0 0 1 0 0,0-1-1 0 0,1 1 0 0 0,-1-1 1 0 0,1 0-1 0 0,0 0 0 0 0,0 0 1 0 0,1-1-1 0 0,-1 0 0 0 0,1 0 0 0 0,-1-1 1 0 0,1 1-1 0 0,0-1 0 0 0,0 0 1 0 0,0-1-1 0 0,0 1 0 0 0,11 0 1 0 0,-9-1-41 0 0,-1-1 0 0 0,1 0 0 0 0,0 0 0 0 0,-1-1 0 0 0,1 1 0 0 0,0-2 0 0 0,-1 1 0 0 0,1-1 0 0 0,-1 0-1 0 0,0-1 1 0 0,1 0 0 0 0,-1 0 0 0 0,-1-1 0 0 0,8-4 0 0 0,-10 6-33 0 0,12-10-2355 0 0,2 1-4048 0 0,3 0-2476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7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3823 0 0,'0'0'630'0'0,"0"0"-13"0"0,-1 1-393 0 0,0-1 60 0 0,1 0 1 0 0,0 0-1 0 0,0 0 1 0 0,-1 0-1 0 0,1 0 1 0 0,0 0-1 0 0,-1 0 1 0 0,1 0-1 0 0,0 1 1 0 0,0-1-1 0 0,-1 0 0 0 0,1 0 1 0 0,0 0-1 0 0,0 0 1 0 0,-1 1-1 0 0,1-1 1 0 0,0 0-1 0 0,0 0 1 0 0,0 1-1 0 0,-1-1 1 0 0,1 0-1 0 0,0 0 1 0 0,0 1-1 0 0,0-1 0 0 0,0 0 1 0 0,0 0-1 0 0,0 1 1 0 0,0-1-1 0 0,-1 0 1 0 0,1 0-1 0 0,0 1 1 0 0,0-1-1 0 0,0 1 1 0 0,10 3 2799 0 0,26 0-3797 0 0,-29-4 1911 0 0,154 6-70 0 0,-137-9-1128 0 0,-20 2 0 0 0,-1 0 0 0 0,1 1 0 0 0,-1-1 0 0 0,1 1 0 0 0,-1 0 0 0 0,7 0 0 0 0,7 2-876 0 0,-18-2 683 0 0,1 0 0 0 0,-1 0 0 0 0,0 0 0 0 0,0 1 0 0 0,0-1-1 0 0,0 0 1 0 0,0 1 0 0 0,0-1 0 0 0,0 0 0 0 0,0 1 0 0 0,-1 0 0 0 0,-13 5-3145 0 0,-5-5 803 0 0,-3-3-23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8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 8 0 0,0 0 2 0 0,0 0 0 0 0,0 0 0 0 0,0 0-69 0 0,0 0-290 0 0,0 0-121 0 0,1 2-28 0 0,63 125 2148 0 0,14 16-1733 0 0,-37-76 186 0 0,-34-56-1117 0 0,-8-8 0 0 0,1-2 0 0 0,0-1 0 0 0,0 1 0 0 0,-1 0 0 0 0,1-1 0 0 0,0 1 0 0 0,0-1 0 0 0,0 1 0 0 0,0 0 0 0 0,0-1 0 0 0,0 1 0 0 0,0 0 0 0 0,0-1 0 0 0,0 1 0 0 0,0 0 0 0 0,0-1 0 0 0,0 1 0 0 0,0-1 0 0 0,0 1 0 0 0,1 0 0 0 0,-1-1 0 0 0,0 1 0 0 0,1-1 0 0 0,0 2 0 0 0,2 5-64 0 0,-2-6-273 0 0,-1-1-138 0 0,0 0-33 0 0,0 0-4 0 0,0 0 0 0 0,0 0 0 0 0,0 0 0 0 0,0 0-204 0 0,0 0-857 0 0,-8-6-2411 0 0,-2 0 1937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8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0 17503 0 0,'0'0'399'0'0,"0"0"60"0"0,0 0 21 0 0,0 0-59 0 0,0 0-68 0 0,0 0 742 0 0,0 0 354 0 0,0 0 72 0 0,0 0-123 0 0,-1 2-576 0 0,-9 9-311 0 0,-18 16 0 0 0,-11 12 182 0 0,9-3-693 0 0,2 1 0 0 0,-33 61 0 0 0,59-96 20 0 0,1-1-28 0 0,0-1 1 0 0,1 1 0 0 0,-1-1-1 0 0,1 1 1 0 0,0 0 0 0 0,-1-1 0 0 0,1 1-1 0 0,0 0 1 0 0,-1-1 0 0 0,1 1-1 0 0,0 0 1 0 0,0 0 0 0 0,-1-1 0 0 0,1 1-1 0 0,0 0 1 0 0,0 0 0 0 0,0-1 0 0 0,0 1-1 0 0,0 0 1 0 0,0 1 0 0 0,0-1-150 0 0,0 0 0 0 0,0-1 1 0 0,0 1-1 0 0,0 0 0 0 0,1 0 1 0 0,-1-1-1 0 0,0 1 0 0 0,0 0 1 0 0,0 0-1 0 0,1-1 0 0 0,-1 1 1 0 0,0 0-1 0 0,1-1 0 0 0,-1 1 0 0 0,1-1 1 0 0,-1 1-1 0 0,1 0 0 0 0,0 0 1 0 0,9 5-6470 0 0,-1-4-1086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09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5 21191 0 0,'0'0'480'0'0,"2"-1"67"0"0,5-1-98 0 0,-4 2-317 0 0,0-1 0 0 0,1 0 0 0 0,-1 0 0 0 0,0 0 0 0 0,0-1 0 0 0,4-2 0 0 0,-5 3 239 0 0,-2 1 117 0 0,0 0 21 0 0,0 0 3 0 0,0 0 0 0 0,2 11 708 0 0,-2-10-1184 0 0,0 0 0 0 0,1 1 0 0 0,-1-1 0 0 0,0 0 0 0 0,0 1 0 0 0,0-1 0 0 0,0 0 0 0 0,0 1 0 0 0,0-1 0 0 0,0 2 0 0 0,-7 20 405 0 0,-1-1-1 0 0,-19 40 1 0 0,-4 11 301 0 0,19-42-742 0 0,-18 61 0 0 0,28-83 0 0 0,0 1 0 0 0,1 0 0 0 0,0-1 0 0 0,0 1 0 0 0,1 0 0 0 0,0 0 0 0 0,3 15 0 0 0,-3-22-70 0 0,1 0 1 0 0,0 0-1 0 0,-1-1 0 0 0,1 1 0 0 0,1 0 1 0 0,-1 0-1 0 0,0-1 0 0 0,1 1 1 0 0,-1-1-1 0 0,1 1 0 0 0,0-1 0 0 0,-1 0 1 0 0,4 3-1 0 0,-4-4 32 0 0,0 0-1 0 0,1 0 1 0 0,-1 0-1 0 0,0-1 1 0 0,1 1-1 0 0,-1 0 1 0 0,1-1-1 0 0,-1 1 1 0 0,1-1-1 0 0,-1 1 1 0 0,1-1 0 0 0,-1 0-1 0 0,1 0 1 0 0,-1 0-1 0 0,1 1 1 0 0,0-1-1 0 0,-1-1 1 0 0,1 1-1 0 0,-1 0 1 0 0,1 0-1 0 0,-1-1 1 0 0,1 1-1 0 0,-1-1 1 0 0,1 1 0 0 0,1-2-1 0 0,1 1-130 0 0,0-1-1 0 0,-1 0 1 0 0,1 0-1 0 0,0-1 1 0 0,-1 1-1 0 0,0-1 1 0 0,1 0 0 0 0,-1 0-1 0 0,0 0 1 0 0,-1 0-1 0 0,1 0 1 0 0,0-1-1 0 0,-1 1 1 0 0,0-1-1 0 0,0 0 1 0 0,3-7 0 0 0,-3 5-80 0 0,0 1 0 0 0,-1-1 1 0 0,0 0-1 0 0,0 0 0 0 0,0 0 1 0 0,-1-1-1 0 0,0 1 0 0 0,0 0 1 0 0,0 0-1 0 0,-1 0 1 0 0,-2-7-1 0 0,2 7 59 0 0,-1-1 0 0 0,0 1 1 0 0,0-1-1 0 0,-1 1 0 0 0,0 0 0 0 0,0 0 0 0 0,-1 0 1 0 0,1 0-1 0 0,-1 1 0 0 0,-5-6 0 0 0,6 8 178 0 0,-1-1 0 0 0,1 1 0 0 0,-1 0 0 0 0,0 0 0 0 0,1 1 0 0 0,-1-1 0 0 0,0 1 0 0 0,-1 0 0 0 0,1 0 0 0 0,0 0 0 0 0,-1 0 0 0 0,1 1 0 0 0,-1 0 0 0 0,1 0 0 0 0,-6-1 0 0 0,2 2 297 0 0,0 0 0 0 0,0 0 0 0 0,-1 0 0 0 0,1 1 0 0 0,0 0 0 0 0,-14 5 0 0 0,18-5-91 0 0,0 0 0 0 0,-1 1-1 0 0,1 0 1 0 0,0 0 0 0 0,0 0 0 0 0,1 0 0 0 0,-1 0 0 0 0,0 1 0 0 0,1 0 0 0 0,-1 0 0 0 0,1 0 0 0 0,0 0 0 0 0,0 0 0 0 0,-2 5 0 0 0,4-7-135 0 0,1-1 0 0 0,-1 1 0 0 0,1 0 0 0 0,-1 0 0 0 0,1-1 0 0 0,0 1 0 0 0,-1 0 0 0 0,1 0 0 0 0,0 0 0 0 0,0-1 0 0 0,0 1 1 0 0,0 0-1 0 0,-1 0 0 0 0,1 0 0 0 0,0 0 0 0 0,1 0 0 0 0,-1 0 0 0 0,0-1 0 0 0,0 1 0 0 0,0 0 0 0 0,0 0 0 0 0,1 0 0 0 0,-1-1 0 0 0,0 1 0 0 0,1 0 0 0 0,-1 0 0 0 0,1 0 0 0 0,0 0 0 0 0,1 2 184 0 0,1 0-1 0 0,0 0 1 0 0,0-1 0 0 0,0 0-1 0 0,5 4 1 0 0,-1-2-386 0 0,1 0 0 0 0,0 0-1 0 0,0-1 1 0 0,1 0 0 0 0,-1 0-1 0 0,1-1 1 0 0,-1 0 0 0 0,1-1 0 0 0,0 1-1 0 0,-1-2 1 0 0,10 1 0 0 0,-4-2-212 0 0,-1 1 0 0 0,0-2 1 0 0,0 1-1 0 0,1-2 0 0 0,-1 0 0 0 0,18-7 0 0 0,-13 1-1178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10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14 13823 0 0,'0'0'315'0'0,"-11"-4"1526"0"0,9 2 4023 0 0,4 0-5768 0 0,0-1 0 0 0,1 1 0 0 0,0 0 0 0 0,0 0 0 0 0,0 0 0 0 0,0 0 0 0 0,0 0 0 0 0,0 1 0 0 0,0-1 0 0 0,0 1 0 0 0,0 0 0 0 0,1 0 0 0 0,-1 0 0 0 0,1 1 0 0 0,-1-1 0 0 0,0 1 0 0 0,5-1 0 0 0,10 1 536 0 0,0 0-1 0 0,20 4 0 0 0,-24-3-529 0 0,73 9-102 0 0,59 4 0 0 0,-51-11 0 0 0,147 0 0 0 0,479-25 0 0 0,-474 12 0 0 0,-74-1 0 0 0,-47 2 0 0 0,183-8 2032 0 0,-94-9-1973 0 0,-143 15 829 0 0,-70 10-379 0 0,-2 1-66 0 0,-29-6-3071 0 0,-38 3-1467 0 0,48 3 3071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10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 21191 0 0,'0'0'480'0'0,"0"0"67"0"0,0 0 31 0 0,0 0-56 0 0,0 0-269 0 0,0 0 138 0 0,0 0 97 0 0,0 0 21 0 0,0 0 3 0 0,1 1 0 0 0,3 7-444 0 0,-1-1-1 0 0,0 1 0 0 0,0 0 1 0 0,-1 0-1 0 0,0 1 1 0 0,-1-1-1 0 0,1 0 1 0 0,-1 0-1 0 0,-1 1 0 0 0,0-1 1 0 0,0 1-1 0 0,-1-1 1 0 0,-2 12-1 0 0,-3 12 162 0 0,-1 0 1 0 0,-12 31-1 0 0,-51 128 1803 0 0,68-187-2031 0 0,1 0 1 0 0,0-1-1 0 0,0 1 0 0 0,0 0 0 0 0,1-1 0 0 0,-1 1 1 0 0,1 0-1 0 0,0 0 0 0 0,-1 0 0 0 0,2 0 1 0 0,-1-1-1 0 0,2 8 0 0 0,-2-13 14 0 0,0-1 0 0 0,0 0-1 0 0,0 0 1 0 0,0 0 0 0 0,0 0 0 0 0,1 0-1 0 0,0 1 1 0 0,-1-1 0 0 0,1 0 0 0 0,0 0-1 0 0,1 1 1 0 0,1-5 0 0 0,24-38 400 0 0,-6 12-91 0 0,-7 9-187 0 0,0 1 0 0 0,1 1-1 0 0,2 0 1 0 0,28-29 0 0 0,-36 42-101 0 0,0 1 0 0 0,1-1 1 0 0,0 1-1 0 0,0 1 0 0 0,1 0 0 0 0,0 1 0 0 0,0 0 0 0 0,1 0 0 0 0,0 1 0 0 0,0 1 0 0 0,22-6 0 0 0,-31 10-36 0 0,0-1 0 0 0,0 1 0 0 0,-1 0 0 0 0,1 0 0 0 0,0 0 0 0 0,0 0 0 0 0,-1 0 0 0 0,1 1 0 0 0,0-1 0 0 0,0 1 0 0 0,-1 0 0 0 0,1 0 0 0 0,0 0 0 0 0,-1 0 0 0 0,1 0 0 0 0,-1 1 0 0 0,0-1 0 0 0,5 4 0 0 0,-6-4 0 0 0,1 1 0 0 0,-1 0 0 0 0,1 0 0 0 0,-1 0 0 0 0,0-1 0 0 0,1 1 0 0 0,-1 0 0 0 0,0 1 0 0 0,0-1 0 0 0,-1 0 0 0 0,1 0 0 0 0,0 0 0 0 0,-1 1 0 0 0,1-1 0 0 0,-1 0 0 0 0,0 0 0 0 0,0 1 0 0 0,0-1 0 0 0,0 0 0 0 0,0 1 0 0 0,0-1 0 0 0,-1 0 0 0 0,0 3 0 0 0,-1 3 0 0 0,-1 0 0 0 0,0 0 0 0 0,0 0 0 0 0,-1-1 0 0 0,0 0 0 0 0,0 1 0 0 0,-1-1 0 0 0,0-1 0 0 0,0 1 0 0 0,0-1 0 0 0,-1 0 0 0 0,-7 6 0 0 0,-9 6 0 0 0,-1-1 0 0 0,-29 17 0 0 0,32-22 0 0 0,11-7 0 0 0,0 0 0 0 0,-1 0 0 0 0,-17 5 0 0 0,23-8 0 0 0,0-1 0 0 0,0 0 0 0 0,-1 0 0 0 0,1 0 0 0 0,0-1 0 0 0,-1 1 0 0 0,1-1 0 0 0,0 0 0 0 0,-1 0 0 0 0,1-1 0 0 0,-8-1 0 0 0,11 2 0 0 0,1-1 0 0 0,-1 1 0 0 0,0 0 0 0 0,0-1 0 0 0,0 1 0 0 0,0-1 0 0 0,1 1 0 0 0,-1-1 0 0 0,0 0 0 0 0,1 1 0 0 0,-1-1 0 0 0,0 0 0 0 0,1 1 0 0 0,-1-1 0 0 0,1 0 0 0 0,-1 0 0 0 0,1 1 0 0 0,-1-1 0 0 0,1 0 0 0 0,0 0 0 0 0,-1 0 0 0 0,1 0 0 0 0,0 0 0 0 0,0 0 0 0 0,-1 0 0 0 0,1 0 0 0 0,0 0 0 0 0,0 1 0 0 0,0-1 0 0 0,0 0 0 0 0,0 0 0 0 0,1 0 0 0 0,-1 0 0 0 0,0 0 0 0 0,0 0 0 0 0,1 0 0 0 0,-1 0 0 0 0,0 0 0 0 0,1 1 0 0 0,-1-1 0 0 0,1 0 0 0 0,-1 0 0 0 0,2-1 0 0 0,1-3 0 0 0,0 0 0 0 0,0 1 0 0 0,0-1 0 0 0,1 1 0 0 0,-1 0 0 0 0,1 0 0 0 0,9-7 0 0 0,-1 3 0 0 0,23-12 0 0 0,-25 14 0 0 0,-10 6 0 0 0,1-1 0 0 0,-1 1 0 0 0,0 0 0 0 0,0 0 0 0 0,1-1 0 0 0,-1 1 0 0 0,0 0 0 0 0,1 0 0 0 0,-1 0 0 0 0,0 0 0 0 0,1-1 0 0 0,-1 1 0 0 0,0 0 0 0 0,1 0 0 0 0,-1 0 0 0 0,0 0 0 0 0,1 0 0 0 0,-1 0 0 0 0,0 0 0 0 0,1 0 0 0 0,-1 0 0 0 0,0 0 0 0 0,1 0 0 0 0,-1 0 0 0 0,0 0 0 0 0,1 0 0 0 0,-1 0 0 0 0,0 0 0 0 0,1 1 0 0 0,-1-1 0 0 0,0 0 0 0 0,1 0 0 0 0,-1 0 0 0 0,0 0 0 0 0,0 1 0 0 0,1-1 0 0 0,-1 0 0 0 0,0 0 0 0 0,0 1 0 0 0,1-1 0 0 0,-1 0 0 0 0,0 0 0 0 0,0 1 0 0 0,0-1 0 0 0,1 0 0 0 0,-1 1 0 0 0,0-1 0 0 0,0 0 0 0 0,0 1 0 0 0,0-1 0 0 0,0 0 0 0 0,0 1 0 0 0,1 0 0 0 0,2 6 0 0 0,-1 0 0 0 0,1 0 0 0 0,-1 0 0 0 0,-1 1 0 0 0,1-1 0 0 0,-1 1 0 0 0,0-1 0 0 0,-1 12 0 0 0,4 24 0 0 0,-2-31 0 0 0,1 0 0 0 0,0 0 0 0 0,7 15 0 0 0,-10-26-24 0 0,1 0 0 0 0,-1 1 0 0 0,1-1 0 0 0,0 0 0 0 0,-1 0 0 0 0,1 1 0 0 0,0-1 0 0 0,0 0 0 0 0,0 0 0 0 0,0 0 0 0 0,0 0 0 0 0,0 0 0 0 0,0 0 0 0 0,0 0 0 0 0,1 0 0 0 0,-1-1 0 0 0,0 1 0 0 0,1 0 0 0 0,-1-1 0 0 0,0 1 0 0 0,1-1 1 0 0,-1 1-1 0 0,0-1 0 0 0,1 0 0 0 0,-1 1 0 0 0,3-1 0 0 0,-1 0-121 0 0,1-1 0 0 0,0 0 1 0 0,-1 1-1 0 0,1-1 0 0 0,-1 0 1 0 0,0-1-1 0 0,6-2 1 0 0,-3 2-84 0 0,0-1-719 0 0,0 0-1 0 0,0-1 1 0 0,0 1 0 0 0,-1-1-1 0 0,7-6 1 0 0,4-3-7921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11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 23039 0 0,'0'0'528'0'0,"-5"-5"2912"0"0,9 43-2496 0 0,-3 0 0 0 0,-3 42 1 0 0,2 49 926 0 0,5-102-6439 0 0,-5-27-5328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44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9 3679 0 0,'0'0'284'0'0,"0"0"-12"0"0,1-1 644 0 0,15-16 2783 0 0,-1-1 0 0 0,24-38-1 0 0,-17 26 2958 0 0,-18 21-6218 0 0,-3 8-421 0 0,0-1-1 0 0,0 0 0 0 0,-1 0 0 0 0,1 0 0 0 0,0 0 0 0 0,-1 1 1 0 0,1-1-1 0 0,-1 0 0 0 0,1 0 0 0 0,-1-3 0 0 0,4-38 2104 0 0,-4 41-1749 0 0,0 2 117 0 0,0 0 21 0 0,0 0-66 0 0,0 2-294 0 0,-9 18-131 0 0,6-13-19 0 0,0 0 1 0 0,1 0-1 0 0,-3 13 1 0 0,-35 192 0 0 0,32-169 0 0 0,5-29 0 0 0,1 0 0 0 0,0 1 0 0 0,1-1 0 0 0,1 0 0 0 0,0 0 0 0 0,1 0 0 0 0,0 1 0 0 0,5 18 0 0 0,-1-17 0 0 0,-3-13 0 0 0,1-1 0 0 0,-1 0 0 0 0,0 0 0 0 0,0 0 0 0 0,0 0 0 0 0,1-1 0 0 0,-1 1 0 0 0,0 0 0 0 0,1-1 0 0 0,-1 0 0 0 0,1 1 0 0 0,0-1 0 0 0,-1 0 0 0 0,1 0 0 0 0,0-1 0 0 0,0 1 0 0 0,5 0 0 0 0,9 2 0 0 0,27 5-782 0 0,-41-8 688 0 0,-1 0-414 0 0,0 0 65 0 0,4-4 259 0 0,-4 4-8 0 0,2-4 869 0 0,0 3-3724 0 0,-3-1-6816 0 0,-1 2 5099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11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3 24879 0 0,'0'0'564'0'0,"0"0"83"0"0,0 0 34 0 0,0 0-76 0 0,1 2-397 0 0,0-2-197 0 0,-1 1-1 0 0,1-1 0 0 0,-1 0 0 0 0,1 1 0 0 0,-1-1 0 0 0,1 0 0 0 0,-1 1 0 0 0,1-1 0 0 0,0 0 0 0 0,-1 0 1 0 0,1 0-1 0 0,-1 1 0 0 0,1-1 0 0 0,0 0 0 0 0,-1 0 0 0 0,1 0 0 0 0,0 0 0 0 0,-1 0 0 0 0,1 0 1 0 0,-1 0-1 0 0,1 0 0 0 0,0-1 0 0 0,-1 1 0 0 0,2 0 0 0 0,20-10 1770 0 0,-7 4 257 0 0,-9 3-2004 0 0,0-2-33 0 0,-1-1 0 0 0,-2-2 0 0 0,-3 8 0 0 0,0-1 0 0 0,0 1 0 0 0,0 0 0 0 0,0-1 0 0 0,0 1 0 0 0,0 0 0 0 0,0-1 0 0 0,0 1 0 0 0,0-1 0 0 0,0 1 0 0 0,0 0 0 0 0,0-1 0 0 0,0 1 0 0 0,0-1 0 0 0,0 1 0 0 0,0 0 0 0 0,0-1 0 0 0,0 1 0 0 0,-1 0 0 0 0,1-1 0 0 0,0 1 0 0 0,0 0 0 0 0,0-1 0 0 0,-1 1 0 0 0,1 0 0 0 0,0 0 0 0 0,-1-1 0 0 0,1 1 0 0 0,0 0 0 0 0,0 0 0 0 0,-1-1 0 0 0,1 1 0 0 0,0 0 0 0 0,-1 0 0 0 0,0 0 0 0 0,1-1 0 0 0,-4-2-715 0 0,0 0 1 0 0,0 0-1 0 0,0 1 1 0 0,0-1-1 0 0,-1 1 1 0 0,1 0-1 0 0,-7-3 1 0 0,0 1-566 0 0,-11-6-1276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17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02 17503 0 0,'0'0'399'0'0,"-1"-3"60"0"0,-6-10 442 0 0,12-4 2109 0 0,-4 12-2508 0 0,-1 1 0 0 0,1 0 0 0 0,0 0 0 0 0,0 0 0 0 0,1 0 0 0 0,1-5 0 0 0,-1 5-278 0 0,-2 3 264 0 0,0 1 21 0 0,1-1-66 0 0,2-6-294 0 0,5-6 317 0 0,-3 4 1116 0 0,-14 73-1566 0 0,-11 38-16 0 0,-14 109 0 0 0,31-182 0 0 0,1-19 0 0 0,1 1 0 0 0,0-1 0 0 0,1 0 0 0 0,0 1 0 0 0,1-1 0 0 0,2 14 0 0 0,-2-17-133 0 0,0-6-563 0 0,-1-1-258 0 0,0 0-56 0 0,0 0-149 0 0,2-16-4594 0 0,-1 8 3706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17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43 17503 0 0,'-2'-3'136'0'0,"0"1"0"0"0,0-1 0 0 0,0 1 0 0 0,1-1 0 0 0,-1 0 0 0 0,1 0 0 0 0,0 0 0 0 0,0 0 0 0 0,0 0 0 0 0,0 0 0 0 0,0 0 0 0 0,1-1 0 0 0,-1-5 0 0 0,0-15 603 0 0,0 18-349 0 0,1 0 0 0 0,-1 0 0 0 0,1 0-1 0 0,1 0 1 0 0,-1 0 0 0 0,1 0 0 0 0,0 0 0 0 0,0 1 0 0 0,0-1 0 0 0,5-9 0 0 0,-6 13-378 0 0,9-14 855 0 0,16-23-1 0 0,-21 33-661 0 0,1 1 0 0 0,0-1 0 0 0,0 1 0 0 0,1 0 0 0 0,-1 1 0 0 0,12-8 0 0 0,12-6 136 0 0,0 2 1 0 0,54-21-1 0 0,-66 31-195 0 0,0 1 1 0 0,0 1-1 0 0,0 0 0 0 0,0 1 0 0 0,1 1 1 0 0,34 0-1 0 0,-45 2-146 0 0,0 1 0 0 0,0 0 0 0 0,0 1 0 0 0,0 0 0 0 0,0 0 0 0 0,0 0 0 0 0,0 1 0 0 0,-1 0 0 0 0,1 0 0 0 0,-1 0 0 0 0,0 1 0 0 0,0 0 0 0 0,0 0 0 0 0,-1 1 0 0 0,0-1 0 0 0,1 1 0 0 0,-1 1 0 0 0,-1-1 0 0 0,1 1 0 0 0,-1-1 0 0 0,0 1 0 0 0,-1 1 0 0 0,1-1 0 0 0,4 11 0 0 0,-6-8 0 0 0,0-4 0 0 0,0 0 0 0 0,-1 0 0 0 0,1 0 0 0 0,-1 0 0 0 0,0 0 0 0 0,-1 0 0 0 0,1 0 0 0 0,-1 0 0 0 0,0 1 0 0 0,-2 8 0 0 0,-1 4 0 0 0,2-9 0 0 0,0 0 0 0 0,0 0 0 0 0,-1-1 0 0 0,-1 1 0 0 0,0-1 0 0 0,0 1 0 0 0,0-1 0 0 0,-1 0 0 0 0,0 0 0 0 0,-1-1 0 0 0,-5 8 0 0 0,-1-1 0 0 0,-1-1 0 0 0,0 0 0 0 0,-1-1 0 0 0,0 0 0 0 0,-18 12 0 0 0,-18 9-793 0 0,-56 34-2234 0 0,93-61 1284 0 0,0-2-4478 0 0,2-3-1491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18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0 17503 0 0,'0'0'399'0'0,"0"0"60"0"0,0 0 21 0 0,0 0-59 0 0,-9 3-260 0 0,5-1 84 0 0,-1 1-1 0 0,1-1 0 0 0,-1 1 1 0 0,1 0-1 0 0,0 0 1 0 0,-7 7-1 0 0,-2 2 894 0 0,3-2-677 0 0,0 0-1 0 0,1 1 0 0 0,0 0 0 0 0,1 1 0 0 0,0 0 0 0 0,-9 20 0 0 0,-13 19 534 0 0,-2 0-618 0 0,2 3 0 0 0,-44 108 0 0 0,23-11-1760 0 0,49-145 1126 0 0,-1 0 0 0 0,2 0-1 0 0,-3 12 1 0 0,4-16 48 0 0,-1-1-1 0 0,1 1 1 0 0,0 0-1 0 0,0 0 1 0 0,0 0-1 0 0,1 0 1 0 0,-1 0-1 0 0,0-1 1 0 0,1 1 0 0 0,-1 0-1 0 0,1 0 1 0 0,0 0-1 0 0,-1-1 1 0 0,1 1-1 0 0,0 0 1 0 0,0-1-1 0 0,2 3 1 0 0,7 4-7641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1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 10135 0 0,'0'0'464'0'0,"0"0"-9"0"0,-16-9 1558 0 0,17 12 4841 0 0,1 4-3458 0 0,-1 1-3341 0 0,2 0 0 0 0,-1-1-1 0 0,1 1 1 0 0,7 13 0 0 0,9 6 727 0 0,-9-13-193 0 0,18 21 0 0 0,-14-18-312 0 0,21 32 1 0 0,-7-10 1066 0 0,-10-16-1227 0 0,-12-17-112 0 0,0 1 1 0 0,0 0-1 0 0,-1 0 0 0 0,-1 0 1 0 0,1 1-1 0 0,-1 0 0 0 0,0 0 1 0 0,3 10-1 0 0,-1 1-5 0 0,-7-11 0 0 0,-4-1-133 0 0,3-6-563 0 0,2-1-258 0 0,-11-8-2947 0 0,9 5 3433 0 0,1 1 1 0 0,-1-1-1 0 0,1 1 0 0 0,0-1 0 0 0,0 0 1 0 0,-2-4-1 0 0,0-1-279 0 0,-4-12-1300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19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45 15663 0 0,'6'-7'1418'0'0,"13"-25"-997"0"0,-19 31 315 0 0,4-4 4768 0 0,-8 11-3851 0 0,-42 76-1566 0 0,-93 124-1 0 0,47-75-87 0 0,87-124 14 0 0,2-4-24 0 0,1-1 0 0 0,1 1 0 0 0,-1-1 0 0 0,0 1 0 0 0,1-1 0 0 0,-3 5 0 0 0,4-5-326 0 0,1 0-291 0 0,-1-2 559 0 0,0 0-1 0 0,0 1 0 0 0,0-1 0 0 0,0 0 1 0 0,0 0-1 0 0,0 0 0 0 0,0 0 0 0 0,0 0 0 0 0,0 1 1 0 0,0-1-1 0 0,0 0 0 0 0,0 0 0 0 0,0 0 1 0 0,0 0-1 0 0,0 0 0 0 0,0 0 0 0 0,1 1 0 0 0,-1-1 1 0 0,0 0-1 0 0,0 0 0 0 0,0 0 0 0 0,0 0 0 0 0,0 0 1 0 0,0 0-1 0 0,0 0 0 0 0,0 0 0 0 0,1 0 1 0 0,-1 1-1 0 0,0-1 0 0 0,0 0 0 0 0,0 0 0 0 0,0 0 1 0 0,0 0-1 0 0,0 0 0 0 0,1 0 0 0 0,-1 0 1 0 0,0 0-1 0 0,0 0 0 0 0,0 0 0 0 0,8-2-2178 0 0,2-1-4916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0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49 17503 0 0,'0'0'399'0'0,"0"-8"961"0"0,0 4-1251 0 0,5-16 83 0 0,-4 18 534 0 0,-3-5 3420 0 0,1 6-4091 0 0,0 1-1 0 0,0-1 1 0 0,0 0-1 0 0,0 1 1 0 0,0-1-1 0 0,0 0 1 0 0,0 1-1 0 0,0-1 1 0 0,0 1-1 0 0,0-1 1 0 0,-1 1-1 0 0,1 0 1 0 0,0 0-1 0 0,0-1 1 0 0,0 1-1 0 0,0 0 1 0 0,-1 0-1 0 0,1 0 1 0 0,-2 0-1 0 0,0 1-42 0 0,1 0-1 0 0,-1-1 0 0 0,0 1 1 0 0,0 0-1 0 0,1 0 0 0 0,-1 1 1 0 0,1-1-1 0 0,-4 2 0 0 0,1 1 44 0 0,0 0 0 0 0,0 1-1 0 0,0-1 1 0 0,0 1 0 0 0,0 0-1 0 0,-6 9 1 0 0,2-1 194 0 0,-19 20 1 0 0,17-21-5 0 0,1 0 0 0 0,-12 18 0 0 0,20-27-217 0 0,-1 1 1 0 0,1 0-1 0 0,0 0 1 0 0,1 1 0 0 0,-1-1-1 0 0,1 0 1 0 0,0 0-1 0 0,0 1 1 0 0,0-1-1 0 0,1 1 1 0 0,-1-1 0 0 0,1 8-1 0 0,0-9-28 0 0,1-1 0 0 0,0 1 0 0 0,-1-1 0 0 0,1 1 0 0 0,0-1 0 0 0,0 0 0 0 0,0 1 0 0 0,0-1 0 0 0,0 0 0 0 0,1 0 0 0 0,-1 0 0 0 0,2 2 0 0 0,27 10 0 0 0,-29-13 0 0 0,0 0 0 0 0,0-1 0 0 0,0 1 0 0 0,0-1 0 0 0,0 0 0 0 0,0 1 0 0 0,0-1 0 0 0,0 0 0 0 0,0 1 0 0 0,0-1 0 0 0,0 0 0 0 0,0 0 0 0 0,0 0 0 0 0,0 0 0 0 0,0 0 0 0 0,1 0 0 0 0,3-1 0 0 0,11 1-198 0 0,0-1 1 0 0,0 0-1 0 0,-1-1 0 0 0,1-1 1 0 0,-1-1-1 0 0,18-6 0 0 0,-31 10-276 0 0,5-2 638 0 0,-5 1-6127 0 0,-2 1 3916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0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5663 0 0,'2'-1'719'0'0,"22"-10"562"0"0,1 2 0 0 0,42-10 0 0 0,-60 17-258 0 0,1 1 1 0 0,-1 0-1 0 0,9 0 1 0 0,-14 1-137 0 0,-1 0-583 0 0,3 3-400 0 0,-3-3-584 0 0,-1 0-270 0 0,0 0-60 0 0,0 0-13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2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2 8287 0 0,'0'0'191'0'0,"0"0"26"0"0,0 0 9 0 0,6-14 4 0 0,-4 9-53 0 0,11-29 5198 0 0,-13 33-5166 0 0,0 0 1 0 0,1-1 0 0 0,-1 1 0 0 0,0 0 0 0 0,0-1 0 0 0,0 1-1 0 0,0 0 1 0 0,0-1 0 0 0,0 1 0 0 0,0 0 0 0 0,-1-1 0 0 0,1 1 0 0 0,0 0-1 0 0,-1-1 1 0 0,1 1 0 0 0,-1 0 0 0 0,1 0 0 0 0,-1 0 0 0 0,0-1 0 0 0,1 1-1 0 0,-2-1 1 0 0,1 1 302 0 0,1 1-450 0 0,0-1-1 0 0,0 1 0 0 0,0 0 1 0 0,0-1-1 0 0,0 1 0 0 0,0 0 1 0 0,0-1-1 0 0,0 1 1 0 0,0 0-1 0 0,0-1 0 0 0,0 1 1 0 0,0 0-1 0 0,1-1 0 0 0,-1 1 1 0 0,0 0-1 0 0,0 0 1 0 0,0-1-1 0 0,0 1 0 0 0,1 0 1 0 0,-1 0-1 0 0,0-1 0 0 0,0 1 1 0 0,1 0-1 0 0,-1-1 1 0 0,12-10 115 0 0,-11 9 194 0 0,-1 2 117 0 0,0 0 21 0 0,0 0-416 0 0,0-1 1 0 0,0 0-1 0 0,0 1 0 0 0,0-1 1 0 0,0 0-1 0 0,0 1 0 0 0,0-1 0 0 0,0 0 1 0 0,0 1-1 0 0,1-1 0 0 0,-1 1 1 0 0,0-1-1 0 0,0 0 0 0 0,1 0 0 0 0,0-1 221 0 0,0-1 0 0 0,0 1 0 0 0,0 0 0 0 0,-1 0 0 0 0,1 0 0 0 0,-1-1 0 0 0,1 1 0 0 0,-1 0 0 0 0,0-4 0 0 0,0 1-165 0 0,0-2-133 0 0,1 59-16 0 0,-2 81 0 0 0,-10 20 0 0 0,11-142 0 0 0,0-8 0 0 0,0-1 0 0 0,0 1 0 0 0,-1 0 0 0 0,1-1 0 0 0,0 1 0 0 0,-1-1 0 0 0,0 1 0 0 0,1-1 0 0 0,-1 0 0 0 0,0 1 0 0 0,0-1 0 0 0,-2 3 0 0 0,0 2 72 0 0,2-7-48 0 0,1 1 1 0 0,0-1-1 0 0,0 0 0 0 0,0 0 1 0 0,0 1-1 0 0,0-1 1 0 0,0 0-1 0 0,0 0 0 0 0,0 1 1 0 0,0-1-1 0 0,0 0 0 0 0,1 0 1 0 0,-1 1-1 0 0,0-1 0 0 0,0 0 1 0 0,0 0-1 0 0,0 1 0 0 0,0-1 1 0 0,0 0-1 0 0,0 0 0 0 0,1 0 1 0 0,-1 1-1 0 0,0-1 1 0 0,0 0-1 0 0,0 0 0 0 0,1 0 1 0 0,-1 0-1 0 0,0 1 0 0 0,0-1 1 0 0,1 0 1 0 0,-1 0 1 0 0,0 1-1 0 0,1-1 1 0 0,-1 0-1 0 0,0 0 0 0 0,0 1 1 0 0,1-1-1 0 0,-1 0 1 0 0,0 1-1 0 0,0-1 1 0 0,0 0-1 0 0,1 1 1 0 0,-1-1-1 0 0,0 0 1 0 0,0 1-1 0 0,0-1 1 0 0,0 0-1 0 0,0 1 1 0 0,0-1-1 0 0,0 0 1 0 0,0 1-1 0 0,0-1 1 0 0,0 1-1 0 0,0-1 1 0 0,0 0-1 0 0,0 1 1 0 0,0-1-1 0 0,0 0 0 0 0,0 1 1 0 0,0-1-1 0 0,0 0 1 0 0,0 1-1 0 0,-1-1 1 0 0,1 1-1 0 0,0-1 1 0 0,0 0-1 0 0,0 0 1 0 0,-1 1-1 0 0,1-1 1 0 0,0 0-1 0 0,-1 1 1 0 0,0 0-723 0 0,1-1-258 0 0,-6-5-7561 0 0,-2 1 165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4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1 10135 0 0,'0'0'231'0'0,"0"0"29"0"0,0 0 19 0 0,0 0 105 0 0,0 0 410 0 0,0 0 184 0 0,0 0 40 0 0,0 0 6 0 0,0 0 0 0 0,0 0 0 0 0,0 0 0 0 0,0 0-69 0 0,8-13 770 0 0,2-10-170 0 0,-1-1 0 0 0,7-28-1 0 0,-6 17-1434 0 0,-6 23 539 0 0,-1-1-1 0 0,2-15 1 0 0,-5 20-659 0 0,0 8 0 0 0,0 0 0 0 0,0 0 0 0 0,0 0 0 0 0,0-1 0 0 0,0 1 0 0 0,0 0 0 0 0,0 0 0 0 0,0 0 0 0 0,0 0 0 0 0,0 0 0 0 0,0 0 0 0 0,0 0 0 0 0,0 0 0 0 0,0 0 0 0 0,0 0 0 0 0,0 0 0 0 0,0 0 0 0 0,0-1 0 0 0,0 1 0 0 0,0 0 0 0 0,0 0 0 0 0,0 0 0 0 0,-1 0 0 0 0,1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-1 0 0 0 0,-4 5 0 0 0,-4 5 0 0 0,5-2 0 0 0,0 1 0 0 0,0 0 0 0 0,1 0 0 0 0,0 0 0 0 0,0 0 0 0 0,-2 17 0 0 0,-1 3 0 0 0,4-23 0 0 0,1 0 0 0 0,0 0 0 0 0,0 0 0 0 0,1 1 0 0 0,0-1 0 0 0,0 0 0 0 0,0 0 0 0 0,1 1 0 0 0,0-1 0 0 0,2 10 0 0 0,-3-15-1 0 0,1 0-1 0 0,-1 1 1 0 0,1-1 0 0 0,-1 0-1 0 0,1 0 1 0 0,-1 0 0 0 0,1 1-1 0 0,0-1 1 0 0,-1 0-1 0 0,1 0 1 0 0,0 0 0 0 0,0 0-1 0 0,0 0 1 0 0,0 0 0 0 0,0 0-1 0 0,0-1 1 0 0,0 1-1 0 0,0 0 1 0 0,1 0 0 0 0,-1-1-1 0 0,0 1 1 0 0,0-1 0 0 0,0 1-1 0 0,1-1 1 0 0,-1 0 0 0 0,0 1-1 0 0,1-1 1 0 0,-1 0-1 0 0,2 0 1 0 0,1 1-91 0 0,-2-1-185 0 0,0 0 0 0 0,-1 0 0 0 0,1 0 1 0 0,0 0-1 0 0,0 0 0 0 0,0-1 0 0 0,0 1 1 0 0,0 0-1 0 0,0-1 0 0 0,2-1 0 0 0,9-4-6281 0 0,-3 0-1154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45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4143 0 0,'0'0'191'0'0,"0"0"288"0"0,0 0 1105 0 0,0 0 485 0 0,0 0 99 0 0,0 0-151 0 0,0 0-718 0 0,0 0-314 0 0,0 0-66 0 0,0 0-52 0 0,0 0-163 0 0,0 0-68 0 0,0 0-18 0 0,0 0-3 0 0,0 0-6 0 0,0 0-1 0 0,3 1 0 0 0,2-1-391 0 0,1 1 0 0 0,0-1 0 0 0,-1 0-1 0 0,1-1 1 0 0,-1 1 0 0 0,1-1 0 0 0,-1 0 0 0 0,1-1-1 0 0,5-1 1 0 0,-2 1 89 0 0,0 0 0 0 0,1 0 0 0 0,15 0 0 0 0,10-1 282 0 0,-6-1-377 0 0,-20 3-139 0 0,1-1 0 0 0,-1 1 1 0 0,14-6-1 0 0,-14 4-69 0 0,24-7-23 0 0,-26 9 18 0 0,-5 0-164 0 0,1 0 0 0 0,-1 0 0 0 0,1 1-1 0 0,-1-1 1 0 0,1 1 0 0 0,-1 0 0 0 0,1 0 0 0 0,3 0-1 0 0,-4 1-1198 0 0,-2-1-67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4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803'0'0,"0"0"-18"0"0,9-6 478 0 0,-6 3-1026 0 0,-1 1 1 0 0,1 0 0 0 0,0 0-1 0 0,-1 0 1 0 0,1 0 0 0 0,0 0-1 0 0,0 0 1 0 0,0 1 0 0 0,1 0-1 0 0,-1 0 1 0 0,0-1-1 0 0,6 0 1 0 0,7-3-295 0 0,-15 5-639 0 0,23 1-7085 0 0,-16 1 1343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5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106 19351 0 0,'2'-1'439'0'0,"0"-1"-402"0"0,4-3 669 0 0,0-14 215 0 0,-6 16-764 0 0,0 0 1 0 0,0 0-1 0 0,0-1 1 0 0,0 1 0 0 0,0 0-1 0 0,-1 0 1 0 0,0-1-1 0 0,0 1 1 0 0,1 0-1 0 0,-2 0 1 0 0,1 0-1 0 0,0 0 1 0 0,-1 0-1 0 0,1 1 1 0 0,-1-1 0 0 0,0 0-1 0 0,0 1 1 0 0,-3-5-1 0 0,1 5 203 0 0,0-1 0 0 0,0 1 0 0 0,0 0 0 0 0,0 1 0 0 0,-1-1 0 0 0,-5-1 0 0 0,10 3-320 0 0,-3-1-15 0 0,-1 1 0 0 0,0-1 0 0 0,1 1 0 0 0,-1-1 0 0 0,0 1 0 0 0,1 1 0 0 0,-1-1 0 0 0,0 0 0 0 0,1 1 0 0 0,-1 0 0 0 0,1 0 0 0 0,-1 0-1 0 0,1 0 1 0 0,-1 0 0 0 0,-5 4 0 0 0,-3 2 42 0 0,0 1 1 0 0,-19 15-1 0 0,20-14-60 0 0,4-3-90 0 0,0 0 0 0 0,0 1 0 0 0,1-1 0 0 0,-1 1 0 0 0,2 1 0 0 0,-1-1 0 0 0,1 1 0 0 0,0 0 0 0 0,1 1 0 0 0,-1-1 0 0 0,2 1 0 0 0,-1 0 0 0 0,1-1 0 0 0,1 2 0 0 0,0-1 0 0 0,0 0 0 0 0,0 0 0 0 0,2 1 0 0 0,-1-1 0 0 0,1 0 0 0 0,0 1 0 0 0,1-1 0 0 0,2 11 0 0 0,22 94 83 0 0,-15-84 0 0 0,-7-23 0 0 0,-1-1 0 0 0,0 1 0 0 0,0 1 0 0 0,0-1 0 0 0,-1 0 0 0 0,0 0 0 0 0,0 1 0 0 0,-1 12 0 0 0,0-18 0 0 0,-1 10 0 0 0,-1 0 0 0 0,1 0 0 0 0,-2 0 0 0 0,0 0 0 0 0,0-1 0 0 0,-8 17 0 0 0,3-13 0 0 0,0 0 0 0 0,-1 0 0 0 0,-1-1 0 0 0,-1 0 0 0 0,-18 19 0 0 0,10-20 0 0 0,15-10 0 0 0,-1 0 0 0 0,1 0 0 0 0,0 0 0 0 0,0 0 0 0 0,-5 6 0 0 0,-3 5 0 0 0,12-14 0 0 0,0 1 0 0 0,0-1 0 0 0,-1 0 0 0 0,1 1 0 0 0,0-1 0 0 0,0 1 0 0 0,0-1 0 0 0,-1 1 0 0 0,1-1 0 0 0,0 1 0 0 0,0-1 0 0 0,0 1 0 0 0,0-1 0 0 0,0 1 0 0 0,0-1 0 0 0,0 1 0 0 0,0-1 0 0 0,0 1 0 0 0,0-1 0 0 0,1 1 0 0 0,-1-1 0 0 0,0 1 0 0 0,0-1 0 0 0,0 1 0 0 0,1-1 0 0 0,-1 1 0 0 0,0-1 0 0 0,0 1 0 0 0,1-1 0 0 0,-1 0 0 0 0,0 1 0 0 0,1-1 0 0 0,-1 0 0 0 0,0 1 0 0 0,1-1 0 0 0,-1 0 0 0 0,1 1 0 0 0,-1-1 0 0 0,1 0 0 0 0,-1 0 0 0 0,1 1 0 0 0,-1-1 0 0 0,0 0 0 0 0,1 0 0 0 0,-1 0 0 0 0,1 0 0 0 0,-1 0 0 0 0,2 0 0 0 0,-2 1 0 0 0,3-1 0 0 0,0 1 0 0 0,0-1 0 0 0,0 1 0 0 0,0-1 0 0 0,1 0 0 0 0,-1 0 0 0 0,0 0 0 0 0,5-1 0 0 0,10 0 0 0 0,38 1 0 0 0,-39-1-1242 0 0,-14 1 261 0 0,-1 0 0 0 0,0 0 0 0 0,1 0 1 0 0,-1-1-1 0 0,1 1 0 0 0,-1 0 0 0 0,0-1 1 0 0,3-1-1 0 0,-5 2-4630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5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62 19351 0 0,'0'0'886'0'0,"3"-16"324"0"0,-2 15-1147 0 0,-1 0-1 0 0,1 0 1 0 0,-1 0 0 0 0,1 0-1 0 0,-1 0 1 0 0,0 0 0 0 0,0 0-1 0 0,1 0 1 0 0,-1-1 0 0 0,0 1-1 0 0,0 0 1 0 0,0 0 0 0 0,0 0-1 0 0,-1 0 1 0 0,1-1-1 0 0,0 1 1 0 0,0 0 0 0 0,-1 0-1 0 0,1 0 1 0 0,0 0 0 0 0,-1 0-1 0 0,1 0 1 0 0,-1 0 0 0 0,0 0-1 0 0,0-1 1 0 0,-1-1 284 0 0,1 2 165 0 0,1 1 0 0 0,0 0 0 0 0,0 0 0 0 0,0 0 0 0 0,0 0 0 0 0,-12 15 592 0 0,0 0-1098 0 0,2 0 1 0 0,-17 34-1 0 0,5-8-9 0 0,-14 36 3 0 0,17-36 0 0 0,18-39 0 0 0,0 0 0 0 0,0 0 0 0 0,0 1 0 0 0,0-1 0 0 0,0 0 0 0 0,0 0 0 0 0,1 1 0 0 0,-1-1 0 0 0,1 1 0 0 0,-1-1 0 0 0,1 1 0 0 0,0-1 0 0 0,0 0 0 0 0,0 1 0 0 0,0-1 0 0 0,1 1 0 0 0,-1-1 0 0 0,1 1 0 0 0,1 3 0 0 0,2 4 0 0 0,0 2 0 0 0,0-11 0 0 0,-2 0 0 0 0,-1-1 0 0 0,0 1 0 0 0,0 0 0 0 0,0-1 0 0 0,0 0 0 0 0,0 1 0 0 0,0-1 0 0 0,0 1 0 0 0,0-1 0 0 0,0 0 0 0 0,0 0 0 0 0,0 0 0 0 0,0 1 0 0 0,0-1 0 0 0,0 0 0 0 0,0 0 0 0 0,0 0 0 0 0,0-1 0 0 0,0 1 0 0 0,1 0 0 0 0,2-1 0 0 0,6-1 0 0 0,1 0 0 0 0,-1 0 0 0 0,0-1 0 0 0,0 0 0 0 0,0-1 0 0 0,-1 0 0 0 0,18-11 0 0 0,-19 11 0 0 0,-1-1 0 0 0,0 0 0 0 0,0-1 0 0 0,0 0 0 0 0,0 0 0 0 0,-1 0 0 0 0,0-1 0 0 0,-1 0 0 0 0,9-12 0 0 0,-11 13 0 0 0,-1 0 0 0 0,1 0 0 0 0,-1 0 0 0 0,0 0 0 0 0,0 0 0 0 0,-1 0 0 0 0,0 0 0 0 0,0-1 0 0 0,0 1 0 0 0,-1-9 0 0 0,-1 2 0 0 0,-1 1 0 0 0,0 0 0 0 0,0-1 0 0 0,-6-14 0 0 0,3 4-203 0 0,4 17 25 0 0,0 0-1 0 0,0-1 0 0 0,-1 1 0 0 0,-4-9 1 0 0,5 14 137 0 0,1 0 0 0 0,-1-1 1 0 0,0 1-1 0 0,0-1 0 0 0,0 1 1 0 0,0 0-1 0 0,0 0 0 0 0,0 0 1 0 0,-1 0-1 0 0,1 0 0 0 0,0 0 1 0 0,0 0-1 0 0,-1 0 0 0 0,1 0 1 0 0,-1 0-1 0 0,1 1 0 0 0,-1-1 1 0 0,1 1-1 0 0,-1-1 0 0 0,1 1 0 0 0,-1-1 1 0 0,-2 1-1 0 0,0 0-342 0 0,1-1-1 0 0,-1 2 1 0 0,0-1 0 0 0,0 0-1 0 0,0 1 1 0 0,1-1-1 0 0,-1 1 1 0 0,0 0 0 0 0,0 1-1 0 0,-3 1 1 0 0,-4 3-1152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5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 17503 0 0,'0'0'803'0'0,"0"0"-18"0"0,1-1-501 0 0,12-6 1863 0 0,-13 7-2086 0 0,0 0-1 0 0,0 0 1 0 0,0 0-1 0 0,0 0 1 0 0,0 0-1 0 0,1 0 1 0 0,-1 0-1 0 0,0 0 1 0 0,0 1-1 0 0,0-1 1 0 0,0 0-1 0 0,0 0 1 0 0,0 0-1 0 0,0 0 1 0 0,0 0-1 0 0,1 0 1 0 0,-1 0-1 0 0,0 0 1 0 0,0 0-1 0 0,0 0 1 0 0,0 0-1 0 0,0 1 1 0 0,0-1-1 0 0,0 0 1 0 0,0 0-1 0 0,0 0 1 0 0,0 0-1 0 0,0 0 1 0 0,0 0-1 0 0,0 0 1 0 0,0 1-1 0 0,0-1 1 0 0,0 0-1 0 0,0 0 1 0 0,0 0-1 0 0,0 0 1 0 0,0 0-1 0 0,0 0 1 0 0,0 0-1 0 0,0 1 1 0 0,0-1-1 0 0,0 0 1 0 0,0 0-1 0 0,1 6-741 0 0,-1-1 683 0 0,1 1 0 0 0,-1 0-1 0 0,-1-1 1 0 0,1 1 0 0 0,-1 0-1 0 0,0-1 1 0 0,0 1 0 0 0,-3 7 0 0 0,-2 11-2 0 0,3-9-50 0 0,-1-1 0 0 0,-9 23 0 0 0,3-11-3473 0 0,9-24 1571 0 0,1-2-80 0 0,0 0-15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6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78 15663 0 0,'0'0'356'0'0,"0"-3"50"0"0,-2-8 20 0 0,1 8-42 0 0,11-15 4105 0 0,-4 9-2361 0 0,-4 4-1768 0 0,1 1 0 0 0,-1 0-1 0 0,1-1 1 0 0,0 1-1 0 0,5-5 1 0 0,-7 8 128 0 0,-1 1 21 0 0,2-1-66 0 0,-2 1-440 0 0,0 0 0 0 0,0 0-1 0 0,1 0 1 0 0,-1 0 0 0 0,0-1 0 0 0,0 1 0 0 0,1 0 0 0 0,-1 0 0 0 0,0 0 0 0 0,0 0 0 0 0,1 0 0 0 0,-1 0 0 0 0,0 0-1 0 0,1 0 1 0 0,-1 0 0 0 0,0 0 0 0 0,0 0 0 0 0,1 0 0 0 0,-1 0 0 0 0,0 0 0 0 0,0 0 0 0 0,1 1 0 0 0,-1-1 0 0 0,0 0-1 0 0,0 0 1 0 0,1 0 0 0 0,-1 0 0 0 0,0 0 0 0 0,0 1 0 0 0,0-1 0 0 0,1 0 0 0 0,-1 0 0 0 0,0 0 0 0 0,0 1-1 0 0,0-1 1 0 0,1 0 0 0 0,-1 0 0 0 0,0 0 0 0 0,0 1 0 0 0,0-1 0 0 0,0 0 0 0 0,0 0 0 0 0,0 1 0 0 0,0-1 0 0 0,0 0-1 0 0,0 0 1 0 0,0 1 0 0 0,0-1 0 0 0,0 0 0 0 0,0 1 0 0 0,0-1 0 0 0,0 0 0 0 0,0 0 0 0 0,0 1 0 0 0,0-1-1 0 0,0 1 1 0 0,0-1-3 0 0,1 10 0 0 0,-1 1 0 0 0,0-1 0 0 0,0 1 0 0 0,-1-1 0 0 0,-4 15 0 0 0,-16 53 0 0 0,5-21 0 0 0,-1 2 351 0 0,10-39 12 0 0,1 1 0 0 0,-6 40 0 0 0,5-1 245 0 0,8-45-608 0 0,2-12 0 0 0,-1-1 0 0 0,-2 1 0 0 0,1-2 0 0 0,-1 0 0 0 0,0 0 0 0 0,0 0 0 0 0,1 0 0 0 0,-1 0 0 0 0,1-1 0 0 0,-1 1 0 0 0,0 0 0 0 0,1 0 0 0 0,-1-1 0 0 0,1 1 0 0 0,0 0 0 0 0,-1-1 0 0 0,1 1 0 0 0,0 0 0 0 0,-1-1 0 0 0,1 1 0 0 0,0-1 0 0 0,0 1 0 0 0,1 0 0 0 0,0 0 2 0 0,0 0 1 0 0,1 0-1 0 0,-1 0 1 0 0,0 0-1 0 0,1 0 0 0 0,-1-1 1 0 0,1 1-1 0 0,-1-1 0 0 0,1 0 1 0 0,-1 0-1 0 0,1 1 1 0 0,-1-1-1 0 0,4-1 0 0 0,1 0-43 0 0,0 1-1 0 0,0-1 0 0 0,11-4 1 0 0,-10 2-1064 0 0,0-1 0 0 0,-1 0-1 0 0,1 0 1 0 0,-1-1 0 0 0,11-9 0 0 0,-16 12-427 0 0,0-6-4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6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9351 0 0,'0'0'439'0'0,"0"0"62"0"0,7-3 502 0 0,5-1-467 0 0,21-10 0 0 0,7-3 2372 0 0,-23 11-2518 0 0,1 2 0 0 0,-1 0 0 0 0,1 0 1 0 0,0 2-1 0 0,19 0 0 0 0,-33 1-769 0 0,0 1 0 0 0,-1 1 0 0 0,1-1 0 0 0,0 1 0 0 0,5 1 0 0 0,2-1-1550 0 0,-2-1 396 0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27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5663 0 0,'-4'1'230'0'0,"1"-1"-74"0"0,1 0 1 0 0,-1 0-1 0 0,1 1 1 0 0,0-1 0 0 0,-1 1-1 0 0,1-1 1 0 0,0 1 0 0 0,0 0-1 0 0,0 0 1 0 0,-1 0-1 0 0,1 0 1 0 0,0 1 0 0 0,0-1-1 0 0,-2 3 1 0 0,3-3 812 0 0,1-1 45 0 0,0 0-61 0 0,17 11 772 0 0,-8-8-1361 0 0,0 0 0 0 0,1 0 1 0 0,0-1-1 0 0,0 0 0 0 0,0-1 0 0 0,18 1 0 0 0,64-8 1270 0 0,-42 2-1122 0 0,-16 2-338 0 0,128-4 1552 0 0,-161 7-1577 0 0,1 0-148 0 0,-1 0-1 0 0,0 0 1 0 0,0 0 0 0 0,0 0-1 0 0,0 0 1 0 0,0 1 0 0 0,0-1-1 0 0,-1 0 1 0 0,1 0 0 0 0,0 1-1 0 0,-1-1 1 0 0,1 0 0 0 0,-1 1-1 0 0,1-1 1 0 0,-1 0 0 0 0,1 1-1 0 0,-1-1 1 0 0,0 1 0 0 0,0-1-1 0 0,0 1 1 0 0,0-1-1 0 0,0 1 1 0 0,0-1 0 0 0,0 1-1 0 0,-1 2 1 0 0,0 2-2 0 0,-15 135 1 0 0,2-26 0 0 0,7-33 0 0 0,5 0 0 0 0,2 1 0 0 0,15 97 0 0 0,-9-93 0 0 0,-1-19 0 0 0,-5-63 0 0 0,0 0 0 0 0,0 1 0 0 0,-1-1 0 0 0,-1 8 0 0 0,2-13 0 0 0,0 0 0 0 0,-1 1 0 0 0,1-1 0 0 0,0 1 0 0 0,0-1 0 0 0,-1 1 0 0 0,1-1 0 0 0,0 0 0 0 0,-1 1 0 0 0,1-1 0 0 0,0 1 0 0 0,-1-1 0 0 0,1 0 0 0 0,-1 0 0 0 0,1 1 0 0 0,0-1 0 0 0,-1 0 0 0 0,1 0 0 0 0,-1 1 0 0 0,1-1 0 0 0,-1 0 0 0 0,1 0 0 0 0,-1 0 0 0 0,1 0 0 0 0,-1 0 0 0 0,1 0 0 0 0,-1 0 0 0 0,1 0 0 0 0,-1 0 0 0 0,1 0 0 0 0,-1 0 0 0 0,1 0 0 0 0,-1 0 0 0 0,1 0 0 0 0,-1 0 0 0 0,1 0 0 0 0,-1-1 0 0 0,1 1 0 0 0,-1 0 0 0 0,1 0 0 0 0,0-1 0 0 0,-2 1 0 0 0,2-1 0 0 0,-14-4 0 0 0,12 4 0 0 0,-1 0 0 0 0,1 0 0 0 0,-1 1 0 0 0,1-1 0 0 0,-1 0 0 0 0,0 1 0 0 0,-4-1 0 0 0,-41 0 0 0 0,28-1 0 0 0,-1 2 0 0 0,-32 3 0 0 0,31-1 13 0 0,17-2-26 0 0,-1 0 0 0 0,1 1 0 0 0,-1-1 1 0 0,1 2-1 0 0,-7 1 0 0 0,10-3-324 0 0,2 0-138 0 0,0 0-33 0 0,-17 11-3733 0 0,6-5 2209 0 0,9-5-15 0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37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8287 0 0,'0'0'382'0'0,"0"0"-8"0"0,0 0-102 0 0,0 0 463 0 0,0 0 234 0 0,0 0 45 0 0,0 0-61 0 0,0 0-288 0 0,0 0-121 0 0,0 0-28 0 0,0 0-4 0 0,0 0 0 0 0,0 0 0 0 0,-1 2 0 0 0,-11 19 4608 0 0,12-20-4608 0 0,0-1 0 0 0,0 0 0 0 0,0 0 0 0 0,0 0 0 0 0,0 0 0 0 0,0 0-68 0 0,6 8 1168 0 0,12 8-1004 0 0,-10-10-200 0 0,-3-3-135 0 0,-1 0 1 0 0,0 0-1 0 0,0 1 0 0 0,-1-1 1 0 0,7 9-1 0 0,-4-5-273 0 0,-2 1 0 0 0,-1 3 0 0 0,-3-10 0 0 0,13 16 0 0 0,-12-16 0 0 0,0 0 0 0 0,1 1 0 0 0,-1-1 0 0 0,0 0 0 0 0,1 0 0 0 0,-1 0 0 0 0,1 0 0 0 0,1 1 0 0 0,-1 0 0 0 0,-1-2 0 0 0,-1 0 0 0 0,1 0 0 0 0,-1 0 0 0 0,0 0 0 0 0,1 0 0 0 0,-1 0 0 0 0,1 1 0 0 0,-1-1 0 0 0,0 0 0 0 0,1 0 0 0 0,-1 1 0 0 0,1-1 0 0 0,-1 0 0 0 0,0 1 0 0 0,1-1 0 0 0,-1 0 0 0 0,0 1 0 0 0,0-1 0 0 0,1 0 0 0 0,-1 1 0 0 0,0-1 0 0 0,0 1 0 0 0,0-1 0 0 0,1 0 0 0 0,-1 1 0 0 0,0-1 0 0 0,0 1 0 0 0,0 0 0 0 0,3 12 0 0 0,16 56 0 0 0,-15-56 0 0 0,4 22 0 0 0,-6-23 0 0 0,0-1 0 0 0,1 0 0 0 0,5 13 0 0 0,-5-15 0 0 0,0 0 0 0 0,-1 0 0 0 0,0 0 0 0 0,1 18 0 0 0,0 0 0 0 0,-1-13 0 0 0,-2 1 0 0 0,1 0 0 0 0,-2 0 0 0 0,0 0 0 0 0,-1 0 0 0 0,-4 18 0 0 0,5-23 0 0 0,-1 0 0 0 0,2 0 0 0 0,0 11 0 0 0,-1 14 0 0 0,-24 134 0 0 0,11-88 0 0 0,11-62 0 0 0,3-11 0 0 0,-2 1 0 0 0,1-1 0 0 0,-1 1 0 0 0,-1-1 0 0 0,-4 12 0 0 0,-63 112 0 0 0,57-110 0 0 0,0-1 0 0 0,-19 25 0 0 0,8-10-64 0 0,23-35-273 0 0,1-1-138 0 0,0 0-33 0 0,-1-16-4449 0 0,2 8-3574 0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37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7503 0 0,'0'0'803'0'0,"0"0"-18"0"0,0 0-358 0 0,2-1 341 0 0,13-5 2065 0 0,1 1-1 0 0,28-6 1 0 0,-34 9-2570 0 0,3-1-139 0 0,1 2 0 0 0,0 0 0 0 0,15 1 0 0 0,20-2-4 0 0,-17-2-120 0 0,32-10 0 0 0,-53 12 0 0 0,-2 0-133 0 0,-8 2-563 0 0,-1 0-258 0 0,0 0-1102 0 0,0 0-4403 0 0,0 0-1891 0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38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21191 0 0,'0'0'480'0'0,"0"0"67"0"0,0 0 31 0 0,0 0-56 0 0,1 0-341 0 0,5 2-6 0 0,0-2-1 0 0,-1 1 1 0 0,1 0-1 0 0,-1-1 1 0 0,1 0 0 0 0,0-1-1 0 0,-1 1 1 0 0,11-3-1 0 0,47-16 2155 0 0,-42 12-1697 0 0,15-4-254 0 0,41-8 0 0 0,-74 19-2694 0 0,5-3-7236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45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 6911 0 0,'0'0'528'0'0,"0"0"-100"0"0,0 0 846 0 0,0 0 408 0 0,0 0 81 0 0,0 0-86 0 0,0 0-433 0 0,0 0-188 0 0,0 0-37 0 0,0 0-26 0 0,0 0-67 0 0,0 0-29 0 0,0 0-8 0 0,0 0-42 0 0,0 0-175 0 0,0 0-80 0 0,0 0-15 0 0,0 0-24 0 0,0 0-95 0 0,0 0-46 0 0,0 0-11 0 0,0 0-10 0 0,0 0-41 0 0,0 0-19 0 0,0 0-3 0 0,0 0-16 0 0,0 0-67 0 0,-2 1-27 0 0,-30 25 368 0 0,15-14-447 0 0,1 1-1 0 0,1 1 0 0 0,-26 28 1 0 0,-27 42 78 0 0,22-25-121 0 0,45-55-48 0 0,2 13-35 0 0,4-13-15 0 0,-4-4 3 0 0,1 2-1 0 0,0-1 0 0 0,0 1 0 0 0,0-1 0 0 0,0 0 0 0 0,0 1 0 0 0,0-1 0 0 0,0 0 0 0 0,0-1-1 0 0,0 1 1 0 0,1 0 0 0 0,-1 0 0 0 0,0-1 0 0 0,1 0 0 0 0,-1 1 0 0 0,3-1 0 0 0,2 0 1 0 0,0-1 0 0 0,0 0 0 0 0,12-3 0 0 0,7-1 49 0 0,10-4-39 0 0,-32 8-12 0 0,0 1 0 0 0,16 2 14 0 0,-7-1 29 0 0,-3 1-20 0 0,-5-2 20 0 0,4 0-20 0 0,-4 0 20 0 0,10-1-65 0 0,-11-2-6 0 0,-3 2 8 0 0,1 0-80 0 0,-2 1-10 0 0,0 0-110 0 0,0 0-459 0 0,0 0-199 0 0,0 0-1682 0 0,0 0-6586 0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38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61 15663 0 0,'0'0'719'0'0,"0"-2"-20"0"0,1-7-71 0 0,-1 1 1 0 0,-1-1 0 0 0,1 1 0 0 0,-4-15 0 0 0,3 21 393 0 0,1 2 2 0 0,0 0 0 0 0,0 0 0 0 0,0 0-137 0 0,0 0-509 0 0,0 0 38 0 0,1 2 80 0 0,1 1-450 0 0,-1 0-1 0 0,1 1 1 0 0,-1-1-1 0 0,0 1 1 0 0,0-1-1 0 0,0 1 0 0 0,-1-1 1 0 0,1 1-1 0 0,-1 0 1 0 0,0 5-1 0 0,-5 41 443 0 0,1-18-357 0 0,-14 136-131 0 0,17-157 0 0 0,-2-1 0 0 0,-4 17 0 0 0,4-18 0 0 0,0 0 0 0 0,1 0 0 0 0,-2 16 0 0 0,1-9 0 0 0,2-12 0 0 0,0-1 0 0 0,0 1 0 0 0,1 0 0 0 0,-1-1 0 0 0,1 1 0 0 0,0 0 0 0 0,0-1 0 0 0,1 5 0 0 0,0 0-64 0 0,-1-6-273 0 0,0-2-138 0 0,0 0-33 0 0,0 0-140 0 0,-3-8-2045 0 0,0-2 1169 0 0,1 1-11 0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39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20 17503 0 0,'-13'-9'1338'0'0,"8"5"-979"0"0,3 3-335 0 0,1 0 1 0 0,-1 0-1 0 0,1 0 0 0 0,0 0 0 0 0,0 0 0 0 0,0 0 1 0 0,0 0-1 0 0,0 0 0 0 0,0-1 0 0 0,0 1 0 0 0,0 0 1 0 0,0-1-1 0 0,0 1 0 0 0,0-2 0 0 0,0 1 229 0 0,1-1 1 0 0,-1 1-1 0 0,0 0 0 0 0,1 0 1 0 0,-1-1-1 0 0,1 1 0 0 0,0-1 0 0 0,0 1 1 0 0,0 0-1 0 0,0-1 0 0 0,0 1 0 0 0,1 0 1 0 0,-1-1-1 0 0,1 1 0 0 0,-1 0 1 0 0,2-3-1 0 0,2-4 289 0 0,0-1 0 0 0,7-11 0 0 0,-4 10-62 0 0,0-2-40 0 0,2 1-1 0 0,0 1 1 0 0,0 0-1 0 0,1 0 1 0 0,0 1-1 0 0,1 0 1 0 0,20-15-1 0 0,-15 14-414 0 0,-1 0-1 0 0,2 1 1 0 0,-1 1-1 0 0,1 0 1 0 0,0 1-1 0 0,29-8 1 0 0,-29 11-25 0 0,0 1 0 0 0,0 1 0 0 0,1 0 0 0 0,0 1 0 0 0,21 2 0 0 0,-32 0 0 0 0,0 0 0 0 0,0 1 0 0 0,0 1 0 0 0,-1-1 0 0 0,1 1 0 0 0,-1 0 0 0 0,1 0 0 0 0,-1 1 0 0 0,0 0 0 0 0,1 0 0 0 0,-2 0 0 0 0,1 1 0 0 0,0 0 0 0 0,-1 0 0 0 0,0 1 0 0 0,9 8 0 0 0,-10-8 68 0 0,0 0 1 0 0,0 1-1 0 0,0-1 0 0 0,-1 1 0 0 0,0-1 1 0 0,0 1-1 0 0,0 0 0 0 0,-1 0 0 0 0,0 0 1 0 0,0 1-1 0 0,0-1 0 0 0,-1 1 1 0 0,0-1-1 0 0,-1 1 0 0 0,1-1 0 0 0,-1 1 1 0 0,0-1-1 0 0,-1 1 0 0 0,1-1 0 0 0,-1 1 1 0 0,-1-1-1 0 0,1 0 0 0 0,-1 1 0 0 0,0-1 1 0 0,-1 0-1 0 0,1 0 0 0 0,-1 0 0 0 0,0-1 1 0 0,-7 10-1 0 0,-1-1-427 0 0,0-1 0 0 0,0-1-1 0 0,-2 0 1 0 0,1 0 0 0 0,-2-1 0 0 0,-28 18 0 0 0,9-9-1189 0 0,-1-2 0 0 0,-38 14-1 0 0,55-26-4714 0 0,-2-4-1643 0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39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21191 0 0,'-2'4'224'0'0,"-1"0"0"0"0,-1 1 1 0 0,1-2-1 0 0,-1 1 0 0 0,0 0 0 0 0,1-1 0 0 0,-6 4 0 0 0,-18 17 311 0 0,13-6-280 0 0,1 0 0 0 0,0 1 0 0 0,1 1 0 0 0,2 0-1 0 0,0 0 1 0 0,1 1 0 0 0,-9 32 0 0 0,2 4 691 0 0,-13 97 0 0 0,22-109-1005 0 0,3 1 0 0 0,1-1 0 0 0,7 88 0 0 0,-3-128-204 0 0,0 0 0 0 0,0 0 0 0 0,0-1 0 0 0,0 1 0 0 0,1 0 0 0 0,0-1 0 0 0,0 1 0 0 0,0-1 0 0 0,1 1 0 0 0,-1-1 0 0 0,1 0 0 0 0,3 4 0 0 0,-5-8 1 0 0,-1 1 0 0 0,0-1-1 0 0,1 0 1 0 0,-1 0 0 0 0,0 1 0 0 0,0-1-1 0 0,1 0 1 0 0,-1 0 0 0 0,0 0 0 0 0,1 0-1 0 0,-1 0 1 0 0,1 1 0 0 0,-1-1 0 0 0,0 0-1 0 0,1 0 1 0 0,-1 0 0 0 0,0 0 0 0 0,1 0-1 0 0,-1 0 1 0 0,1 0 0 0 0,-1 0-1 0 0,2 0-1369 0 0,7 0-5450 0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39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9 17503 0 0,'-1'0'40'0'0,"1"0"-1"0"0,0 0 1 0 0,-1 0-1 0 0,1 0 1 0 0,0 0-1 0 0,-1-1 1 0 0,1 1-1 0 0,0 0 1 0 0,-1 0-1 0 0,1-1 1 0 0,0 1-1 0 0,0 0 1 0 0,-1 0-1 0 0,1-1 1 0 0,0 1-1 0 0,0 0 1 0 0,0-1-1 0 0,-1 1 1 0 0,1 0-1 0 0,0-1 1 0 0,0 1-1 0 0,0 0 0 0 0,0-1 1 0 0,0 1-1 0 0,0 0 1 0 0,0-1-1 0 0,0 1 1 0 0,0-1-1 0 0,0 1 1 0 0,9-6 848 0 0,2 0-914 0 0,-8 3 233 0 0,1 1 0 0 0,0 0 0 0 0,-1 0 0 0 0,1 0 0 0 0,0 1 0 0 0,0-1 0 0 0,0 1 0 0 0,0 0 0 0 0,1 0 0 0 0,-1 1 0 0 0,0-1 0 0 0,0 1 0 0 0,1 0 0 0 0,-1 0 0 0 0,0 0 0 0 0,0 0 0 0 0,1 1 0 0 0,-1 0-1 0 0,5 1 1 0 0,-4 0 39 0 0,0 0-1 0 0,0 0 1 0 0,-1 1-1 0 0,1 0 0 0 0,-1 0 1 0 0,1 0-1 0 0,-1 0 0 0 0,0 1 1 0 0,0-1-1 0 0,-1 1 0 0 0,1 0 1 0 0,-1 0-1 0 0,0 0 0 0 0,0 1 1 0 0,3 4-1 0 0,0 2-245 0 0,-1 1 0 0 0,0-1 0 0 0,-1 1 0 0 0,5 21 0 0 0,3 48 0 0 0,-3-18 0 0 0,-8-53 82 0 0,1 2 371 0 0,0-1-1 0 0,6 17 1 0 0,-7-27-78 0 0,-1 0-432 0 0,0-1 0 0 0,0 0-1 0 0,0 1 1 0 0,1-1 0 0 0,-1 0 0 0 0,0 0 0 0 0,1 1 0 0 0,-1-1 0 0 0,0 0 0 0 0,0 0 0 0 0,1 1 0 0 0,-1-1-1 0 0,0 0 1 0 0,1 0 0 0 0,-1 0 0 0 0,1 0 0 0 0,-1 1 0 0 0,0-1 0 0 0,1 0 0 0 0,-1 0 0 0 0,0 0 0 0 0,1 0 0 0 0,-1 0-1 0 0,1 0 1 0 0,-1 0 0 0 0,0 0 0 0 0,1 0 0 0 0,-1 0 0 0 0,1-1 0 0 0,12 0-917 0 0,-11 0 691 0 0,0 0 0 0 0,-1-1 1 0 0,1 1-1 0 0,0 0 0 0 0,-1-1 0 0 0,1 1 0 0 0,-1-1 0 0 0,0 0 1 0 0,1 1-1 0 0,-1-1 0 0 0,0 0 0 0 0,0 0 0 0 0,0 0 0 0 0,0 1 1 0 0,0-1-1 0 0,-1 0 0 0 0,2-4 0 0 0,-2 4-3 0 0,4-7-1249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 21191 0 0,'-15'2'2127'0'0,"-6"4"-1854"0"0,2 10 265 0 0,0 2 0 0 0,2 0-1 0 0,0 1 1 0 0,1 1 0 0 0,-14 21 0 0 0,-13 18 259 0 0,30-43-797 0 0,1 1 0 0 0,1 1 0 0 0,1 0 0 0 0,0 0 0 0 0,2 1 0 0 0,0 0 0 0 0,-6 23 0 0 0,8-24-4203 0 0,6-18 2670 0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0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51 21191 0 0,'0'0'480'0'0,"0"0"67"0"0,0 0 31 0 0,0 0-56 0 0,1-1-341 0 0,7-2 49 0 0,0-1 0 0 0,0 1 0 0 0,0 1 0 0 0,12-3 0 0 0,2-1 592 0 0,9-2-393 0 0,0 2 0 0 0,0 1-1 0 0,0 1 1 0 0,35 0 0 0 0,-48 6-493 0 0,-16-2-273 0 0,-4 1-138 0 0,-5 7-257 0 0,-2-1 1 0 0,1-1-1 0 0,-1 0 0 0 0,-17 10 1 0 0,-44 15-3729 0 0,43-19 1669 0 0,-28 16 0 0 0,22-11 1905 0 0,-24 17-130 0 0,52-31 1257 0 0,-1 1 1 0 0,1 0 0 0 0,1 0-1 0 0,-1 1 1 0 0,1-1 0 0 0,0 1-1 0 0,-7 9 1 0 0,11-13 769 0 0,0-1-58 0 0,0 0-288 0 0,14 9 977 0 0,3-8-594 0 0,0 0 0 0 0,0-1 1 0 0,0-1-1 0 0,-1 0 0 0 0,18-4 1 0 0,4-1 271 0 0,24-3-2487 0 0,-60 9 157 0 0,-2 0-13 0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0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48 19351 0 0,'0'0'886'0'0,"4"-6"290"0"0,2-4-1685 0 0,-3 6 1228 0 0,-1 0 1 0 0,1 0-1 0 0,0 0 0 0 0,0 0 1 0 0,1 0-1 0 0,3-3 0 0 0,-6 6-175 0 0,-1 1-28 0 0,0 0-4 0 0,0 0 0 0 0,0 0 0 0 0,0 0 0 0 0,0 0-68 0 0,-5 12-272 0 0,-26 49-172 0 0,21-44 0 0 0,1 0 0 0 0,-12 32 0 0 0,12-23 0 0 0,3-11 0 0 0,-7 30 0 0 0,12-41 0 0 0,0-1 0 0 0,1 1 0 0 0,0 0 0 0 0,-1-1 0 0 0,1 1 0 0 0,1 0 0 0 0,-1 0 0 0 0,0-1 0 0 0,1 1 0 0 0,0 0 0 0 0,0-1 0 0 0,0 1 0 0 0,2 5 0 0 0,-2-8 0 0 0,-1 0 0 0 0,1 0 0 0 0,-1-1 0 0 0,0 1 0 0 0,1 0 0 0 0,0 0 0 0 0,-1 0 0 0 0,1-1 0 0 0,-1 1 0 0 0,1 0 0 0 0,0-1 0 0 0,-1 1 0 0 0,1-1 0 0 0,0 1 0 0 0,0-1 0 0 0,0 1 0 0 0,-1-1 0 0 0,1 1 0 0 0,0-1 0 0 0,0 0 0 0 0,0 1 0 0 0,0-1 0 0 0,0 0 0 0 0,0 0 0 0 0,1 1 0 0 0,1-1 0 0 0,2 0 0 0 0,0 0 0 0 0,0 0 0 0 0,0-1 0 0 0,-1 1 0 0 0,1-1 0 0 0,0 0 0 0 0,-1-1 0 0 0,1 1 0 0 0,0-1 0 0 0,-1 0 0 0 0,8-4 0 0 0,2 0 0 0 0,-4 1 0 0 0,0-1 0 0 0,0 1 0 0 0,-1-1 0 0 0,0-1 0 0 0,0 0 0 0 0,0 0 0 0 0,-1-1 0 0 0,0 0 0 0 0,-1 0 0 0 0,0-1 0 0 0,0 0 0 0 0,-1 0 0 0 0,7-12 0 0 0,-12 18 0 0 0,0 0 0 0 0,-1 0 0 0 0,1-1 0 0 0,-1 1 0 0 0,1 0 0 0 0,-1-1 0 0 0,0 1 0 0 0,0 0 0 0 0,0-1 0 0 0,-1 1 0 0 0,1 0 0 0 0,-1 0 0 0 0,-1-4 0 0 0,-2-6 0 0 0,-10-21 0 0 0,13 31-162 0 0,0 1 1 0 0,0 0-1 0 0,-1-1 0 0 0,1 1 0 0 0,-1 0 0 0 0,0 0 1 0 0,1 0-1 0 0,-1 1 0 0 0,0-1 0 0 0,0 0 1 0 0,0 1-1 0 0,-5-3 0 0 0,4 2-423 0 0,0 0-1 0 0,-1 1 1 0 0,0 0 0 0 0,1-1-1 0 0,-1 2 1 0 0,0-1-1 0 0,1 0 1 0 0,-1 1 0 0 0,0-1-1 0 0,0 1 1 0 0,0 0-1 0 0,0 1 1 0 0,-4 0 0 0 0,-6 2-7765 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1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3 17503 0 0,'0'0'399'0'0,"8"-6"961"0"0,6 1-1460 0 0,-1 0 1033 0 0,1 0 0 0 0,1 2 1 0 0,25-5-1 0 0,-35 8-722 0 0,-1 0 1 0 0,1 0-1 0 0,0 0 0 0 0,0 0 1 0 0,-1 1-1 0 0,1 0 0 0 0,0 0 0 0 0,-1 0 1 0 0,1 1-1 0 0,0-1 0 0 0,-1 1 1 0 0,0 0-1 0 0,0 1 0 0 0,1-1 1 0 0,-1 1-1 0 0,4 3 0 0 0,-3-1-79 0 0,0 0 0 0 0,0 0 0 0 0,0 1 0 0 0,-1 0 0 0 0,0 0 0 0 0,0 0 0 0 0,0 0 0 0 0,-1 1 0 0 0,0-1 0 0 0,0 1 0 0 0,0 0 0 0 0,2 14 0 0 0,-2-7 111 0 0,0 1 1 0 0,-2 0-1 0 0,0 1 0 0 0,0-1 1 0 0,-3 19-1 0 0,-1-6-612 0 0,-2 1 1 0 0,-1-1-1 0 0,-2 0 1 0 0,0 0-1 0 0,-2-1 0 0 0,-1 0 1 0 0,-1-1-1 0 0,-23 39 0 0 0,18-39-173 0 0,-1 0 0 0 0,-2-1-1 0 0,0-1 1 0 0,-1-1-1 0 0,-1-1 1 0 0,-2 0-1 0 0,-40 28 1 0 0,45-38-1505 0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1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11975 0 0,'0'0'547'0'0,"0"0"-11"0"0,2-1-344 0 0,27-25 1692 0 0,-15 14 2368 0 0,21-16 0 0 0,-30 25-3812 0 0,0-1 0 0 0,1 1 0 0 0,-1 1 0 0 0,1-1 0 0 0,0 1 0 0 0,-1 0 0 0 0,1 0 0 0 0,9-1 0 0 0,-1 1-388 0 0,4-1 284 0 0,1 0-1 0 0,-1 2 1 0 0,1 0-1 0 0,-1 1 1 0 0,37 4-1 0 0,-37-1-689 0 0,0-1 1 0 0,1-1-1 0 0,0-1 0 0 0,-1 0 1 0 0,1-2-1 0 0,-1 0 0 0 0,20-5 1 0 0,-37 7-638 0 0,-1 0-984 0 0,0 0-4014 0 0,0 0-1723 0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2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6 13823 0 0,'0'0'630'0'0,"0"0"-13"0"0,6-5-368 0 0,7-14 4655 0 0,-12 17-3880 0 0,-1 2 0 0 0,0 0-69 0 0,0 0-290 0 0,0 0-121 0 0,0 0-28 0 0,-3 21 100 0 0,2-1-157 0 0,0 22 0 0 0,1-24 98 0 0,-4 34 0 0 0,-10 82-541 0 0,14-128-74 0 0,-1 0-1 0 0,1 0 1 0 0,0 0-1 0 0,0 0 1 0 0,1 0 0 0 0,-1-1-1 0 0,1 1 1 0 0,1 0-1 0 0,-1 0 1 0 0,1 0 0 0 0,0-1-1 0 0,0 1 1 0 0,1-1-1 0 0,4 9 1 0 0,-6-13-450 0 0,-1-1-140 0 0,13-1-2045 0 0,10-6 1169 0 0,1-6-11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48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87 6447 0 0,'0'0'142'0'0,"0"0"22"0"0,0 0 13 0 0,0 0 123 0 0,-2 0 468 0 0,-5 0 205 0 0,5 0 41 0 0,2 0-61 0 0,0 0-288 0 0,0 0-121 0 0,0 0-28 0 0,0 0-4 0 0,0 0 0 0 0,0 0 0 0 0,0 0 0 0 0,0 0-68 0 0,0 0-217 0 0,1-2 161 0 0,7-15 609 0 0,-8 15-485 0 0,2 1 0 0 0,14-17 703 0 0,0-1-1 0 0,-1 0 0 0 0,24-40 1 0 0,-17 17-780 0 0,20-48 0 0 0,-25 50-471 0 0,26-69 1512 0 0,-32 76-884 0 0,-7 17-573 0 0,-5 12-20 0 0,0 2-1 0 0,-4-7 2 0 0,2 8 0 0 0,-1 0 0 0 0,1 0 0 0 0,-1 1 0 0 0,1-1 0 0 0,0 1 0 0 0,-1 0 0 0 0,1 0 0 0 0,-1 0 0 0 0,1 0 0 0 0,-1 1 0 0 0,-4 0 0 0 0,-36 20 72 0 0,39-18 103 0 0,1 0-1 0 0,-1 0 1 0 0,1 0 0 0 0,0 1 0 0 0,1-1-1 0 0,-1 1 1 0 0,1 0 0 0 0,-7 8-1 0 0,10-11-205 0 0,-24 33-1361 0 0,10-11 1255 0 0,13-14 106 0 0,0-1 34 0 0,-3 6-3 0 0,2 1 0 0 0,0-1 0 0 0,0 0 0 0 0,1 1 0 0 0,1-1 0 0 0,0 0 0 0 0,1 1 0 0 0,6 24 0 0 0,-1-2 0 0 0,-4-26 0 0 0,0-1 0 0 0,0 1 0 0 0,6 16 0 0 0,-6-20 0 0 0,0-1 0 0 0,0 1 0 0 0,-1 0 0 0 0,1 10 0 0 0,-1-10 0 0 0,0 1 0 0 0,0-1 0 0 0,4 12 0 0 0,0-9 0 0 0,6-3 0 0 0,-8-7 0 0 0,-2 1 0 0 0,1 0 0 0 0,0-1 0 0 0,0 1 0 0 0,0-1 0 0 0,0 0 0 0 0,-1 0 0 0 0,1 0 0 0 0,0 0 0 0 0,0 0 0 0 0,0 0 0 0 0,2-1 0 0 0,14 0 0 0 0,-13 2 0 0 0,21-5 0 0 0,-18 2 0 0 0,0 0 0 0 0,1 0 0 0 0,-1-1 0 0 0,0 0 0 0 0,-1-1 0 0 0,1 0 0 0 0,-1 0 0 0 0,13-10 0 0 0,-18 13 0 0 0,6-4 0 0 0,-3 1 0 0 0,1 1 0 0 0,-1-1 0 0 0,0 0 0 0 0,0 0 0 0 0,0-1 0 0 0,5-6 0 0 0,-4 4-5 0 0,1-1 0 0 0,10-7 0 0 0,9-9 84 0 0,-14 9 564 0 0,1 2-1 0 0,27-22 1 0 0,-40 35-643 0 0,1 0 0 0 0,-1-1 0 0 0,0 1 0 0 0,0 0 0 0 0,1 0 0 0 0,-1-1 0 0 0,0 1 0 0 0,1 0 0 0 0,-1 0 0 0 0,0-1 0 0 0,1 1 0 0 0,-1 0 0 0 0,1 0 0 0 0,-1 0 0 0 0,0 0 0 0 0,1 0 0 0 0,-1 0 0 0 0,0 0 0 0 0,1 0 0 0 0,-1 0 0 0 0,1 0 0 0 0,0 0 0 0 0,0 1 0 0 0,0 0 0 0 0,0 1 0 0 0,0-1 0 0 0,0 0 0 0 0,0 1 0 0 0,0-1 0 0 0,0 1 0 0 0,-1 0 0 0 0,1-1 0 0 0,-1 1 0 0 0,1-1 0 0 0,-1 1 0 0 0,1 0 0 0 0,-1 3 0 0 0,4 28 0 0 0,-7 22 0 0 0,3-51 0 0 0,1 19 0 0 0,2-14 0 0 0,1-8 0 0 0,1-6 0 0 0,8-7 0 0 0,-1-1 0 0 0,-1 0 0 0 0,-1 0 0 0 0,11-18 0 0 0,18-22 0 0 0,-22 32-7 0 0,-13 14 13 0 0,0 1 0 0 0,1 0 0 0 0,0 0 0 0 0,0 0 0 0 0,1 1 0 0 0,0 0 1 0 0,0 0-1 0 0,0 0 0 0 0,0 1 0 0 0,1 0 0 0 0,0 0 0 0 0,12-5 0 0 0,-19 9 3 0 0,0 0 0 0 0,0 0 0 0 0,0 0-1 0 0,0 0 1 0 0,0 0 0 0 0,0 0 0 0 0,1 0 0 0 0,-1 0 0 0 0,0 0-1 0 0,0 0 1 0 0,0 0 0 0 0,0 0 0 0 0,0 0 0 0 0,0 0-1 0 0,0 0 1 0 0,1 0 0 0 0,-1 0 0 0 0,0 0 0 0 0,0 0 0 0 0,0 0-1 0 0,0 0 1 0 0,0 0 0 0 0,0 0 0 0 0,0 0 0 0 0,0 0 0 0 0,1 0-1 0 0,-1 0 1 0 0,0 0 0 0 0,0 1 0 0 0,0-1 0 0 0,0 0 0 0 0,0 0-1 0 0,0 0 1 0 0,0 0 0 0 0,0 0 0 0 0,0 0 0 0 0,0 0-1 0 0,1 0 1 0 0,-1 0 0 0 0,0 1 0 0 0,0-1 0 0 0,2 2 38 0 0,-1 1 1 0 0,1 0 0 0 0,-1 0 0 0 0,1-1-1 0 0,-1 1 1 0 0,0 0 0 0 0,0 0 0 0 0,0 0-1 0 0,-1 1 1 0 0,1-1 0 0 0,-1 0 0 0 0,0 0-1 0 0,1 4 1 0 0,-2 10 333 0 0,-2 22 0 0 0,0-9-206 0 0,2-15-175 0 0,2-3 0 0 0,-1-11 0 0 0,0 0 0 0 0,0-1 0 0 0,1 1 0 0 0,-1-1 0 0 0,0 1 0 0 0,1 0 0 0 0,-1-1 0 0 0,0 1 0 0 0,1-1 0 0 0,-1 1 0 0 0,0-1 0 0 0,1 1 0 0 0,-1-1 0 0 0,1 1 0 0 0,0 0 0 0 0,0-1 0 0 0,0 0 0 0 0,-1 1 0 0 0,1-1 0 0 0,0 0 0 0 0,0 0 0 0 0,-1 0 0 0 0,1 0 0 0 0,0 0 0 0 0,0 0 0 0 0,0 0 0 0 0,-1 0 0 0 0,1 0 0 0 0,1 0 0 0 0,0-1-11 0 0,1 0 0 0 0,-1 1 0 0 0,0-1 0 0 0,0 0 1 0 0,0 0-1 0 0,0-1 0 0 0,2 0 0 0 0,-3 0-24 0 0,1 1 0 0 0,0 0 0 0 0,0 0 0 0 0,0 0 0 0 0,0 0 0 0 0,0 0 1 0 0,0 1-1 0 0,2-1 0 0 0,1-20-1596 0 0,-5 19 1104 0 0,0 0 0 0 0,0 0 0 0 0,0 0-1 0 0,0 0 1 0 0,0 0 0 0 0,0 0 0 0 0,-1-4 0 0 0,-1-4-1008 0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2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42 23039 0 0,'0'0'528'0'0,"0"0"69"0"0,0 0 38 0 0,0 0-80 0 0,3 1-363 0 0,-2-1-162 0 0,0 1 1 0 0,0-1-1 0 0,0 1 1 0 0,0 0-1 0 0,-1-1 1 0 0,1 1-1 0 0,0 0 1 0 0,0-1-1 0 0,0 1 1 0 0,-1 0-1 0 0,1 0 0 0 0,0 0 1 0 0,-1-1-1 0 0,1 1 1 0 0,0 0-1 0 0,-1 0 1 0 0,0 0-1 0 0,1 0 1 0 0,-1 0-1 0 0,1 0 1 0 0,-1 0-1 0 0,0 0 1 0 0,0 1-1 0 0,1 0 1 0 0,-1 33 1165 0 0,-1-17-1101 0 0,-2 31-91 0 0,-1 0 0 0 0,-3 1 0 0 0,-15 54 0 0 0,13-57 19 0 0,5-27-62 0 0,0 1 0 0 0,-1-1 0 0 0,-10 25 0 0 0,15-43-657 0 0,0-2-258 0 0,0 0-56 0 0,-1-6 92 0 0,0 1 0 0 0,1-1 1 0 0,-2 1-1 0 0,-2-10 0 0 0,-3-9-208 0 0,-23-199-2997 0 0,18 74 9362 0 0,11 146-5054 0 0,2 0-1 0 0,-1 1 1 0 0,0-1-1 0 0,0 0 1 0 0,1 0-1 0 0,0 1 1 0 0,-1-1 0 0 0,1 0-1 0 0,0 1 1 0 0,0-1-1 0 0,0 1 1 0 0,1-1-1 0 0,-1 1 1 0 0,1 0-1 0 0,-1 0 1 0 0,1-1-1 0 0,0 1 1 0 0,0 0 0 0 0,0 0-1 0 0,0 1 1 0 0,0-1-1 0 0,0 0 1 0 0,0 1-1 0 0,1-1 1 0 0,-1 1-1 0 0,1 0 1 0 0,-1-1-1 0 0,5 0 1 0 0,7-3-3 0 0,1 1 0 0 0,-1 1 0 0 0,1 0 0 0 0,15-1 0 0 0,-17 2 340 0 0,17-2-37 0 0,0 2 1 0 0,49 1-1 0 0,-67 2-365 0 0,-1 0 0 0 0,1 1 0 0 0,-1 0 0 0 0,1 1 0 0 0,-1 0 0 0 0,0 1 0 0 0,0 0 0 0 0,0 1 0 0 0,18 11 0 0 0,-26-15-120 0 0,0 1 0 0 0,-1 0 0 0 0,1 0 0 0 0,0 1 0 0 0,-1-1 0 0 0,0 1 0 0 0,1-1 0 0 0,-1 1 0 0 0,0 0 0 0 0,0-1 0 0 0,-1 1 0 0 0,1 0 0 0 0,0 0 0 0 0,-1 1 0 0 0,0-1 0 0 0,0 0 0 0 0,0 0 0 0 0,1 7 0 0 0,-2-6 0 0 0,0 0 0 0 0,0 0 0 0 0,-1 0 0 0 0,1 0 0 0 0,-1 0 0 0 0,0 0 0 0 0,0 0 0 0 0,0 0 0 0 0,-1 0 0 0 0,1 0 0 0 0,-1 0 0 0 0,0-1 0 0 0,0 1 0 0 0,0-1 0 0 0,-4 4 0 0 0,-4 5-16 0 0,0 0 1 0 0,-1-2-1 0 0,0 1 0 0 0,-23 15 1 0 0,-55 30-248 0 0,76-48 203 0 0,-84 43-2368 0 0,66-39 130 0 0,10-8-4359 0 0,8-2-1055 0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3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 23039 0 0,'0'0'1057'0'0,"0"0"-29"0"0,0 0-582 0 0,0 0-17 0 0,-14 8 1091 0 0,10-4-1403 0 0,1 0-1 0 0,-1 0 0 0 0,1 0 1 0 0,0 1-1 0 0,0-1 1 0 0,0 1-1 0 0,-2 5 1 0 0,-15 39 939 0 0,13-28-900 0 0,7-20-156 0 0,-60 166 0 0 0,46-122 0 0 0,-14 82 0 0 0,26-113 2 0 0,-6 55 12 0 0,7-60-28 0 0,1 0 1 0 0,1-1 0 0 0,0 1 0 0 0,0 0-1 0 0,4 15 1 0 0,-5-23-70 0 0,1 1-1 0 0,-1-1 1 0 0,1 0 0 0 0,0 1-1 0 0,-1-1 1 0 0,1 0-1 0 0,0 0 1 0 0,0 0 0 0 0,0 0-1 0 0,0 0 1 0 0,0 0 0 0 0,0 0-1 0 0,0 0 1 0 0,0 0 0 0 0,0 0-1 0 0,0 0 1 0 0,0-1-1 0 0,1 1 1 0 0,-1 0 0 0 0,0-1-1 0 0,0 1 1 0 0,3 0 0 0 0,13-1-2614 0 0,1-6-4409 0 0,-5-1-606 0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3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21191 0 0,'0'0'480'0'0,"0"0"67"0"0,6-6 553 0 0,-1 1-831 0 0,1 0-1 0 0,-1 1 1 0 0,1 0 0 0 0,0 0-1 0 0,0 1 1 0 0,1 0 0 0 0,-1 0-1 0 0,1 0 1 0 0,0 1 0 0 0,-1 0-1 0 0,1 0 1 0 0,0 1 0 0 0,0 0-1 0 0,0 0 1 0 0,0 0 0 0 0,0 1 0 0 0,0 0-1 0 0,1 1 1 0 0,-1-1 0 0 0,0 1-1 0 0,0 1 1 0 0,9 2 0 0 0,-14-3-227 0 0,0 0 1 0 0,0 0-1 0 0,0 1 1 0 0,0-1 0 0 0,0 0-1 0 0,0 1 1 0 0,0-1-1 0 0,0 1 1 0 0,-1 0-1 0 0,1 0 1 0 0,-1 0 0 0 0,1 0-1 0 0,-1 0 1 0 0,0 0-1 0 0,0 0 1 0 0,0 0 0 0 0,0 0-1 0 0,1 4 1 0 0,1 3 417 0 0,0 1 0 0 0,2 18 0 0 0,-5-27-452 0 0,24 151 8 0 0,-22-143-13 0 0,0 0-20 0 0,0 1 0 0 0,0-1 1 0 0,8 17-1 0 0,-10-26-60 0 0,1 1 0 0 0,-1 0 0 0 0,1 0 0 0 0,0-1 0 0 0,0 1 0 0 0,-1 0 1 0 0,1-1-1 0 0,0 1 0 0 0,0-1 0 0 0,0 1 0 0 0,0-1 0 0 0,-1 1 0 0 0,1-1 0 0 0,0 0 0 0 0,0 1 0 0 0,0-1 0 0 0,0 0 0 0 0,0 0 1 0 0,0 0-1 0 0,0 0 0 0 0,0 0 0 0 0,0 0 0 0 0,0 0 0 0 0,0 0 0 0 0,2 0 0 0 0,-1 0-294 0 0,-2 0-117 0 0,0 0-21 0 0,4-2-892 0 0,4-5-7598 0 0,-8 6 1287 0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3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13 21191 0 0,'0'0'480'0'0,"0"0"67"0"0,0 0 31 0 0,1-2-56 0 0,2-6-269 0 0,-2 6 138 0 0,-1 2 97 0 0,0 0 21 0 0,0 0 3 0 0,0 0 0 0 0,0 0 0 0 0,0 0 0 0 0,0 0 0 0 0,0 0 0 0 0,0 0 0 0 0,-1 1-381 0 0,-1 0-1 0 0,0 0 1 0 0,1 0-1 0 0,-1 1 0 0 0,1-1 1 0 0,0 1-1 0 0,-2 2 1 0 0,0-1-71 0 0,-95 123-40 0 0,5-4-24 0 0,41-67 4 0 0,-21 24 0 0 0,67-74 8 0 0,5-3-14 0 0,-1 0 1 0 0,0-1-1 0 0,1 1 1 0 0,0 0-1 0 0,-1 0 1 0 0,1 0-1 0 0,0 0 1 0 0,0 1-1 0 0,0-1 1 0 0,0 0-1 0 0,0 0 1 0 0,0 4-1 0 0,1-6-43 0 0,0 0 1 0 0,0 1-1 0 0,-1-1 1 0 0,1 1-1 0 0,0-1 0 0 0,0 0 1 0 0,0 1-1 0 0,0-1 1 0 0,0 0-1 0 0,0 1 0 0 0,0-1 1 0 0,0 0-1 0 0,1 1 0 0 0,-1-1 1 0 0,0 0-1 0 0,0 1 1 0 0,0-1-1 0 0,0 0 0 0 0,0 1 1 0 0,1-1-1 0 0,-1 0 0 0 0,0 1 1 0 0,0-1-1 0 0,0 0 1 0 0,1 1-1 0 0,-1-1 0 0 0,0 0 1 0 0,0 0-1 0 0,1 0 1 0 0,-1 1-1 0 0,0-1 0 0 0,1 0 1 0 0,-1 0-1 0 0,0 0 0 0 0,1 1 1 0 0,-1-1-1 0 0,0 0 1 0 0,1 0-1 0 0,-1 0 0 0 0,0 0 1 0 0,1 0-1 0 0,-1 0 1 0 0,0 0-1 0 0,1 0 0 0 0,-1 0 1 0 0,1 0-1 0 0,-1 0 0 0 0,0 0 1 0 0,1 0-1 0 0,-1 0 1 0 0,0 0-1 0 0,1 0 0 0 0,-1-1 1 0 0,1 1-1 0 0,24-7-2838 0 0,2-8 855 0 0,0-3-15 0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4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23039 0 0,'0'0'528'0'0,"0"0"69"0"0,0 0 38 0 0,0 0-80 0 0,1 0-363 0 0,43-10 396 0 0,-23 5 153 0 0,27-2-1 0 0,-33 5-447 0 0,-1 1-1 0 0,1 0 1 0 0,-1 1-1 0 0,1 1 1 0 0,-1 0-1 0 0,17 4 1 0 0,-23-2-293 0 0,-2 1-64 0 0,-5-3-273 0 0,-1-1-138 0 0,0 0-33 0 0,0 5-482 0 0,1-1-2885 0 0,-1-4 2340 0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4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7503 0 0,'0'0'803'0'0,"0"0"-18"0"0,0 1-501 0 0,4 6-109 0 0,-4-6 561 0 0,0-1 237 0 0,1 1-883 0 0,-1-1 0 0 0,0 0 0 0 0,0 1 0 0 0,0-1 0 0 0,1 1 0 0 0,-1-1 0 0 0,0 1 1 0 0,0-1-1 0 0,1 0 0 0 0,-1 1 0 0 0,0-1 0 0 0,1 0 0 0 0,-1 1 0 0 0,1-1 0 0 0,-1 0 0 0 0,0 0 0 0 0,1 1 0 0 0,-1-1 0 0 0,1 0 0 0 0,-1 0 0 0 0,1 0 0 0 0,-1 1 0 0 0,1-1 0 0 0,-1 0 0 0 0,1 0 0 0 0,0 0 0 0 0,14 2 497 0 0,-14-2-429 0 0,16 2 240 0 0,0-1-1 0 0,0-1 1 0 0,0 0-1 0 0,-1-1 1 0 0,1-1-1 0 0,0 0 1 0 0,18-6-1 0 0,-21 5-1344 0 0,-12 3 207 0 0,0 0 1 0 0,1-1 0 0 0,-1 1 0 0 0,0-1 0 0 0,0 0 0 0 0,1 0-1 0 0,-1 1 1 0 0,2-3 0 0 0,2-3-7853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4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23039 0 0,'0'0'528'0'0,"0"0"69"0"0,0 0 38 0 0,0 0-80 0 0,0 0-291 0 0,0 0 128 0 0,0 0 96 0 0,0 0 21 0 0,1 2 3 0 0,1 3-450 0 0,-1 0 1 0 0,1 0-1 0 0,-1 0 0 0 0,0 0 0 0 0,0 0 1 0 0,-1 1-1 0 0,1-1 0 0 0,-1 0 1 0 0,0 0-1 0 0,-1 1 0 0 0,-1 7 0 0 0,-2 5 431 0 0,-13 34-1 0 0,10-33-286 0 0,-5 24 0 0 0,6-22 248 0 0,0 0-1 0 0,-2 0 1 0 0,-12 24 0 0 0,18-40-754 0 0,1 0-1 0 0,-1 1 1 0 0,-1 9 0 0 0,2-9-25 0 0,0-5 527 0 0,1-1 248 0 0,0 0 50 0 0,0 0-126 0 0,0 0-576 0 0,0 0-248 0 0,1-1-50 0 0,21-24-1465 0 0,-15 13-5961 0 0,-5 4-862 0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5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8 17503 0 0,'0'0'399'0'0,"0"0"60"0"0,0 0 21 0 0,0 0-59 0 0,0 0-136 0 0,0 0 457 0 0,0 0 228 0 0,0 0 43 0 0,9-5 2178 0 0,-4 4-2889 0 0,-2 0 237 0 0,0 1 0 0 0,0 0 0 0 0,0-1 0 0 0,0 1 0 0 0,0 0 0 0 0,0 1 0 0 0,0-1 0 0 0,0 0 0 0 0,0 1 0 0 0,3 0 0 0 0,-3 0-538 0 0,-1-1 0 0 0,1 1 1 0 0,-1 0-1 0 0,1-1 0 0 0,-1 1 1 0 0,0 0-1 0 0,1 0 0 0 0,-1 1 0 0 0,0-1 1 0 0,0 0-1 0 0,0 1 0 0 0,0-1 1 0 0,3 4-1 0 0,-2-2-2 0 0,0 0 1 0 0,0-1 0 0 0,0 1 0 0 0,-1 0 0 0 0,1 0 0 0 0,-1 0 0 0 0,0 0 0 0 0,0 0 0 0 0,0 0 0 0 0,-1 0 0 0 0,3 5 0 0 0,2 5 0 0 0,0-2 0 0 0,49 93 0 0 0,-47-87 0 0 0,-1 0 0 0 0,-1 1 0 0 0,-1 0 0 0 0,4 24 0 0 0,-4-18 0 0 0,-2 1 0 0 0,-1-1 0 0 0,-1 0 0 0 0,-2 1 0 0 0,0-1 0 0 0,-1 1 0 0 0,-1-1 0 0 0,-2 0 0 0 0,-11 37 0 0 0,7-34 0 0 0,-2 0 0 0 0,0-1 0 0 0,-2 0 0 0 0,-32 47 0 0 0,38-63 0 0 0,-1 0 0 0 0,-19 17 0 0 0,6-10 0 0 0,-34 19 0 0 0,50-33-133 0 0,-5-6-1030 0 0,7 2-1272 0 0,2 1-4702 0 0,1 0-1851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5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3039 0 0,'0'0'528'0'0,"0"0"69"0"0,0 0 38 0 0,0 0-80 0 0,0 0-223 0 0,0 0 414 0 0,0 0 225 0 0,0 0 42 0 0,0 0-59 0 0,2 0-289 0 0,11-4-354 0 0,1 2 0 0 0,0 0 0 0 0,27-1 0 0 0,10-2 121 0 0,13 1-432 0 0,-55 4-64 0 0,-7 0-273 0 0,-2 0-138 0 0,0 0-33 0 0,0 0-276 0 0,0 0-1144 0 0,0 0-507 0 0,0 0-101 0 0,0 0-21 0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46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23039 0 0,'0'0'528'0'0,"1"-1"69"0"0,33-8 1111 0 0,64-9 0 0 0,18-5 2406 0 0,-106 20-4097 0 0,-3 0-1425 0 0,-6 3-5916 0 0,-1 0-2544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49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84 6447 0 0,'0'0'142'0'0,"0"0"22"0"0,0 0 13 0 0,0 0 123 0 0,0 0 468 0 0,0 0 205 0 0,0 0 41 0 0,0 0-61 0 0,0 0-288 0 0,0 0-121 0 0,0 0-28 0 0,0 0-4 0 0,0 0 0 0 0,0 0 0 0 0,1-2 0 0 0,36-39 3584 0 0,-35 39-3584 0 0,-2 2 0 0 0,9-11 956 0 0,3-10-1543 0 0,-8 15 4402 0 0,-16 16-4232 0 0,1 1 0 0 0,0 1 0 0 0,0 0 0 0 0,1 0 0 0 0,1 1 0 0 0,0 0-1 0 0,1 0 1 0 0,0 1 0 0 0,1 0 0 0 0,-5 16 0 0 0,1 3 160 0 0,2 1 0 0 0,1 1 0 0 0,-4 38 0 0 0,8-44-255 0 0,1 1 0 0 0,2 0 0 0 0,1-1 0 0 0,1 1 0 0 0,2 0 0 0 0,0-1 0 0 0,10 34 0 0 0,-7-44 0 0 0,0 0 0 0 0,2-1 0 0 0,0 0 0 0 0,1 0 0 0 0,20 30 0 0 0,-19-37 0 0 0,-1-3 0 0 0,1-3 0 0 0,2-2 0 0 0,1-3 0 0 0,-2-3-24 0 0,-9 3-104 0 0,-2 0-59 0 0,0 0 136 0 0,1-1 0 0 0,-1 1 0 0 0,1 0 0 0 0,-1-1 0 0 0,1 1 0 0 0,-1 0 0 0 0,1-1 0 0 0,-1 1 0 0 0,1 0 0 0 0,-1-1 0 0 0,0 1 0 0 0,1-1 0 0 0,-1 1 0 0 0,0-1 0 0 0,1 1 0 0 0,-1-1 0 0 0,0 1-1 0 0,0-1 1 0 0,0 1 0 0 0,1-1 0 0 0,-1 0 0 0 0,2-7-2003 0 0,-1 1-4446 0 0,-1-5-1084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1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3823 0 0,'2'-3'315'0'0,"8"-12"45"0"0,-8 11 21 0 0,-2 4-49 0 0,0 0-81 0 0,11-2 2446 0 0,-6 2 1023 0 0,2 3-3017 0 0,0 1 1 0 0,0 0-1 0 0,0 0 0 0 0,8 7 0 0 0,-14-10-688 0 0,0 0 0 0 0,0 1-1 0 0,0-1 1 0 0,0 0 0 0 0,0 0 0 0 0,-1 1-1 0 0,1-1 1 0 0,0 0 0 0 0,-1 1 0 0 0,1-1-1 0 0,0 2 1 0 0,6 10 52 0 0,24 14 959 0 0,-23-21-709 0 0,0 0 0 0 0,9 9-1 0 0,-5-2-316 0 0,-1 0 0 0 0,0 1 0 0 0,-1 0 0 0 0,0 1 0 0 0,11 23 0 0 0,-8-12 188 0 0,-9-19-49 0 0,0 0 0 0 0,-1 0 0 0 0,0 1 1 0 0,0-1-1 0 0,0 1 0 0 0,-1 0 0 0 0,-1 0 0 0 0,2 11 0 0 0,-10 26 469 0 0,2-20-608 0 0,5-24 0 0 0,-1 0 0 0 0,1 0 0 0 0,0 0 0 0 0,0 0 0 0 0,0 0 0 0 0,0 0 0 0 0,0 0 0 0 0,0 0 0 0 0,0 0 0 0 0,0 0 0 0 0,0-1 0 0 0,0 1 0 0 0,0 0 0 0 0,1 2 0 0 0,2 10 0 0 0,-4-11 0 0 0,-2 5 0 0 0,0 24 0 0 0,2-16-1349 0 0,1-15 1302 0 0,0 0 1 0 0,0 1-1 0 0,0-1 1 0 0,0 0-1 0 0,0 0 1 0 0,0 0-1 0 0,0 0 0 0 0,0 0 1 0 0,-1 0-1 0 0,1 0 1 0 0,0 0-1 0 0,0 0 1 0 0,0 0-1 0 0,0 0 1 0 0,0 1-1 0 0,0-1 1 0 0,0 0-1 0 0,0 0 1 0 0,0 0-1 0 0,-1 0 1 0 0,1 0-1 0 0,0 0 1 0 0,0 0-1 0 0,0 0 0 0 0,0 0 1 0 0,0 0-1 0 0,0 0 1 0 0,0 0-1 0 0,-1 0 1 0 0,1 0-1 0 0,0 0 1 0 0,0 0-1 0 0,0 0 1 0 0,0 0-1 0 0,0 0 1 0 0,0 0-1 0 0,0 0 1 0 0,0 0-1 0 0,-1-1 1 0 0,1 1-1 0 0,-1 0-128 0 0,0 0-337 0 0,1 0 0 0 0,-3-9-512 0 0,1-1-743 0 0,1 0 0 0 0,-1-17 0 0 0,1 13 795 0 0,2-10-1075 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1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6 15663 0 0,'0'0'356'0'0,"0"0"50"0"0,0 0 20 0 0,0 0-42 0 0,-3-7-236 0 0,2 7-11 0 0,0-1 0 0 0,0 0-1 0 0,0 0 1 0 0,0 1 0 0 0,1-1-1 0 0,-1 0 1 0 0,0 1 0 0 0,0-1-1 0 0,0 1 1 0 0,0-1 0 0 0,-1 1 0 0 0,1-1-1 0 0,0 1 1 0 0,0 0 0 0 0,0 0-1 0 0,0 0 1 0 0,0-1 0 0 0,0 1-1 0 0,0 0 1 0 0,-1 0 0 0 0,1 0-1 0 0,-2 1 1 0 0,-1 0 349 0 0,1 0 0 0 0,-1 0-1 0 0,0 1 1 0 0,1-1 0 0 0,-1 1-1 0 0,-3 2 1 0 0,-5 5-57 0 0,1-1 0 0 0,-20 20 0 0 0,6-5-76 0 0,-61 47-353 0 0,85-68 0 0 0,-1-1 0 0 0,1 0 0 0 0,-1 1 0 0 0,1 0 0 0 0,-1-1 0 0 0,1 1 0 0 0,-2 2 0 0 0,-16 23 0 0 0,18-27-5 0 0,1 0 1 0 0,0 0-1 0 0,0 0 0 0 0,0 0 1 0 0,-1 0-1 0 0,1 0 0 0 0,0 0 1 0 0,0 0-1 0 0,0 0 0 0 0,0 1 0 0 0,0-1 1 0 0,-1 0-1 0 0,1 0 0 0 0,0 0 1 0 0,0 0-1 0 0,0 0 0 0 0,0 1 1 0 0,0-1-1 0 0,0 0 0 0 0,0 0 1 0 0,0 0-1 0 0,-1 1 0 0 0,1-1 0 0 0,0 0 1 0 0,0 0-1 0 0,0 0 0 0 0,0 1 1 0 0,0-1-1 0 0,0 0 0 0 0,0 0 1 0 0,0 0-1 0 0,0 0 0 0 0,0 1 1 0 0,0-1-1 0 0,0 0 0 0 0,0 0 0 0 0,1 0 1 0 0,-1 1-1 0 0,0-1 0 0 0,0 0 1 0 0,0 0-1 0 0,0 0 0 0 0,0 0 1 0 0,0 1-1 0 0,0-1 0 0 0,0 0 1 0 0,1 0-1 0 0,-1 0 0 0 0,0 0 0 0 0,0 0 1 0 0,0 1-1 0 0,0-1 0 0 0,1 0 1 0 0,-1 0-1 0 0,0 0 0 0 0,0 0 1 0 0,0 0-1 0 0,0 0 0 0 0,1 0 1 0 0,-1 0-1 0 0,0 0 0 0 0,9 1-956 0 0,-8-1 734 0 0,1 0 0 0 0,-1 0 0 0 0,1-1 0 0 0,-1 1 0 0 0,1 0 0 0 0,-1-1 0 0 0,1 1 0 0 0,-1 0 0 0 0,1-1 0 0 0,-1 0 0 0 0,1 1 0 0 0,1-3 1 0 0,7-3-1308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2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15663 0 0,'0'0'356'0'0,"-6"-1"193"0"0,5 2 7834 0 0,2 4-8287 0 0,1-1 1 0 0,-1 1-1 0 0,-1-1 0 0 0,1 1 0 0 0,-1 0 1 0 0,0-1-1 0 0,0 1 0 0 0,0-1 0 0 0,0 1 1 0 0,-2 5-1 0 0,0 41 1493 0 0,-5 15-1569 0 0,-2 8-24 0 0,3-27 4 0 0,5-31 0 0 0,-1-1 0 0 0,-6 22 0 0 0,6-29 0 0 0,1-1 0 0 0,0 1 0 0 0,0 0 0 0 0,1 14 0 0 0,-2 17 0 0 0,0-29 0 0 0,6-1 0 0 0,-2-8-51 0 0,-1 0-1 0 0,0 0 0 0 0,1-1 1 0 0,-1 1-1 0 0,1 0 1 0 0,-1 0-1 0 0,1-1 1 0 0,0 1-1 0 0,-1-1 1 0 0,1 1-1 0 0,-1-1 1 0 0,1 0-1 0 0,0 0 1 0 0,-1 0-1 0 0,1 1 1 0 0,2-2-1 0 0,-3 1-456 0 0,0-1-4 0 0,13-9-342 0 0,-9 7 151 0 0,0-1 0 0 0,0 0-1 0 0,0 0 1 0 0,-1-1 0 0 0,0 1-1 0 0,7-10 1 0 0,6-9-1329 0 0,3-2-15 0 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2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3823 0 0,'0'0'630'0'0,"0"0"-13"0"0,0 0-252 0 0,0 0 391 0 0,2 0 216 0 0,7-1 63 0 0,-1 0-1 0 0,1-1 1 0 0,11-3 0 0 0,9-1 889 0 0,40-7-1145 0 0,-38 5-258 0 0,1 3-1 0 0,58-4 1 0 0,-60 10-972 0 0,-29 0 358 0 0,1-1-1 0 0,-1 0 1 0 0,1 0 0 0 0,0 0-1 0 0,-1 0 1 0 0,1-1 0 0 0,-1 1 0 0 0,1 0-1 0 0,1-1 1 0 0,9-4-419 0 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0 13823 0 0,'0'0'630'0'0,"0"0"-13"0"0,-14 0-368 0 0,9 1 121 0 0,0 0-1 0 0,1 0 1 0 0,-1 0-1 0 0,1 0 1 0 0,-1 1-1 0 0,1-1 1 0 0,-1 1-1 0 0,1 0 1 0 0,0 1-1 0 0,0-1 0 0 0,-7 6 1 0 0,5-3-3 0 0,1 0 0 0 0,-1 1-1 0 0,1 0 1 0 0,1 0 0 0 0,-1 0 0 0 0,-6 12 0 0 0,2 2-128 0 0,0 1 1 0 0,1 1 0 0 0,1-1-1 0 0,-4 24 1 0 0,6-26-207 0 0,-14 73-105 0 0,17-77 168 0 0,0 1 1 0 0,1-1-1 0 0,1 0 0 0 0,2 18 1 0 0,0-15 211 0 0,1 1 1 0 0,1 0 0 0 0,1-1-1 0 0,11 30 1 0 0,-10-36-351 0 0,0 0-1 0 0,0 0 1 0 0,1-1-1 0 0,1 0 1 0 0,0 0 0 0 0,1-1-1 0 0,12 13 1 0 0,-3-7-517 0 0,30 23 0 0 0,-12-17-1201 0 0,4-6-4543 0 0,-22-11-579 0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3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3823 0 0,'0'0'630'0'0,"0"0"-13"0"0,2 1-393 0 0,1-1 67 0 0,0 1-1 0 0,-1 0 1 0 0,1 0 0 0 0,0 0 0 0 0,0 0-1 0 0,-1 1 1 0 0,1-1 0 0 0,-1 1-1 0 0,1 0 1 0 0,-1-1 0 0 0,0 1 0 0 0,1 0-1 0 0,-1 0 1 0 0,0 1 0 0 0,0-1-1 0 0,-1 0 1 0 0,1 1 0 0 0,0-1 0 0 0,-1 1-1 0 0,0-1 1 0 0,1 1 0 0 0,-1 0-1 0 0,1 4 1 0 0,7 32 1047 0 0,5 60-1 0 0,-6-37-716 0 0,-2-22-435 0 0,-1 0 0 0 0,-2 1 1 0 0,-2-1-1 0 0,-7 71 0 0 0,4-102-85 0 0,-1 1 1 0 0,0-1-1 0 0,0 1 1 0 0,-1-1 0 0 0,0 0-1 0 0,0-1 1 0 0,-1 1-1 0 0,-1-1 1 0 0,1 0-1 0 0,-13 14 1 0 0,14-18-439 0 0,0-1 1 0 0,1 0-1 0 0,-1 0 0 0 0,-1 0 1 0 0,-5 3-1 0 0,5-3-627 0 0,0 0-1 0 0,-1-1 1 0 0,0 0-1 0 0,1 0 1 0 0,-1-1-1 0 0,0 1 1 0 0,-8 0-1 0 0,3-2-6747 0 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4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9 19351 0 0,'0'0'439'0'0,"1"-2"62"0"0,7-15 662 0 0,-6 13-967 0 0,3-10 3181 0 0,-5 13-1573 0 0,-5 9-1020 0 0,1 1-651 0 0,1 0 0 0 0,0 0-1 0 0,-3 13 1 0 0,-1 4 267 0 0,4-16-299 0 0,1 0 1 0 0,-1 1-1 0 0,2 0 1 0 0,0-1 0 0 0,0 1-1 0 0,1 0 1 0 0,0 0-1 0 0,1 0 1 0 0,0-1-1 0 0,4 16 1 0 0,-5-25-102 0 0,1 1 0 0 0,-1 0 0 0 0,1 0 0 0 0,0 0 0 0 0,0-1 0 0 0,0 1 0 0 0,0 0 0 0 0,0-1 0 0 0,0 1 0 0 0,0-1 0 0 0,0 1 0 0 0,1-1 0 0 0,-1 0 0 0 0,1 1 0 0 0,-1-1 0 0 0,1 0 0 0 0,2 2 0 0 0,-1-2 0 0 0,0 0 0 0 0,0 0 0 0 0,0 0 0 0 0,0 0 0 0 0,0 0 0 0 0,1-1 0 0 0,-1 1 0 0 0,0-1 0 0 0,6 0 0 0 0,0-1 0 0 0,0 0 0 0 0,0-1 0 0 0,0 0 0 0 0,0 0 0 0 0,0-1 0 0 0,13-5 0 0 0,-13 3 31 0 0,-1 1 0 0 0,1-1 0 0 0,-1-1-1 0 0,0 0 1 0 0,-1 0 0 0 0,1 0 0 0 0,-1-1 0 0 0,0 0 0 0 0,-1 0 0 0 0,9-14-1 0 0,-12 17-1 0 0,0-1-1 0 0,0 0 0 0 0,0 0 0 0 0,-1 0 0 0 0,0 0 0 0 0,0 0 0 0 0,0 0 1 0 0,-1-1-1 0 0,0 1 0 0 0,0-1 0 0 0,0 1 0 0 0,-1-1 0 0 0,0 1 1 0 0,0-1-1 0 0,0 1 0 0 0,0-1 0 0 0,-1 0 0 0 0,0 1 0 0 0,0 0 1 0 0,-3-7-1 0 0,3 9 21 0 0,-1 0 0 0 0,0 0 0 0 0,1 1 0 0 0,-1-1 0 0 0,0 0 0 0 0,-1 1 0 0 0,1-1 0 0 0,0 1 0 0 0,-1 0 0 0 0,1 0 0 0 0,-1 0 0 0 0,0 0 1 0 0,1 1-1 0 0,-1-1 0 0 0,0 0 0 0 0,0 1 0 0 0,0 0 0 0 0,0 0 0 0 0,-1 0 0 0 0,1 0 0 0 0,0 1 0 0 0,0-1 0 0 0,-5 0 0 0 0,-7 0-1046 0 0,-1 1-1 0 0,1 0 0 0 0,-25 4 0 0 0,13 0-5939 0 0,3 1-2051 0 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5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0135 0 0,'0'0'231'0'0,"0"0"29"0"0,0 0 19 0 0,0 0 105 0 0,0 0 410 0 0,0 0 184 0 0,0 0 40 0 0,0 0 6 0 0,0 0 0 0 0,0 0 0 0 0,0 0 0 0 0,0 0-137 0 0,9 9 1938 0 0,34-3-934 0 0,-12-2-710 0 0,-18-3-932 0 0,-1 0-1 0 0,1 0 1 0 0,20-3-1 0 0,4 0 1249 0 0,170 10-1332 0 0,-66 6-165 0 0,-123-13 0 0 0,27-1 0 0 0,5 1 0 0 0,165 5 0 0 0,-129-5 0 0 0,139-15 0 0 0,-116 4 0 0 0,20-5-18 0 0,22-1 108 0 0,-90 9 1886 0 0,-55 7-1976 0 0,-9 3-133 0 0,1-2-563 0 0,2-1-258 0 0,0 0-56 0 0,-38-2-4493 0 0,21 1 3967 0 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6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46 10135 0 0,'0'0'231'0'0,"0"0"29"0"0,0 0 19 0 0,0-2-41 0 0,1-3 24 0 0,0 3 427 0 0,0 0 0 0 0,0 0 0 0 0,0 0 0 0 0,1 1 0 0 0,-1-1 0 0 0,0 0 0 0 0,3-2 0 0 0,0-1 676 0 0,4-10 2624 0 0,-8 14-3034 0 0,0 1-290 0 0,0 0-121 0 0,0 0-28 0 0,0 0-4 0 0,0 0 0 0 0,0 0 0 0 0,0 0 0 0 0,-14-1 104 0 0,9 2-572 0 0,1 1-1 0 0,-1 0 1 0 0,0 0 0 0 0,1 0-1 0 0,-1 0 1 0 0,1 1-1 0 0,0 0 1 0 0,0 0 0 0 0,0 0-1 0 0,0 0 1 0 0,1 1 0 0 0,-5 4-1 0 0,-5 8 379 0 0,-18 27 1 0 0,29-40-395 0 0,-10 19 216 0 0,-12 25 0 0 0,0 1-124 0 0,-33 53-120 0 0,56-99 0 0 0,0 0 0 0 0,0 0 0 0 0,0 0 0 0 0,0 0 0 0 0,0 0 0 0 0,1 0 0 0 0,-1 0 0 0 0,1 0 0 0 0,0 1 0 0 0,-1-1 0 0 0,1 0 0 0 0,0 0 0 0 0,1 4 0 0 0,0-1 0 0 0,0 0 0 0 0,0 0 0 0 0,1 0 0 0 0,4 9 0 0 0,-6-13 0 0 0,1 0 0 0 0,0 1 0 0 0,-1-1 0 0 0,1 0 0 0 0,0 0 0 0 0,0 1 0 0 0,0-1 0 0 0,0 0 0 0 0,0 0 0 0 0,0 0 0 0 0,0 0 0 0 0,0 0 0 0 0,1 0 0 0 0,-1-1 0 0 0,0 1 0 0 0,0 0 0 0 0,1-1 0 0 0,-1 1 0 0 0,1-1 0 0 0,-1 1 0 0 0,0-1 0 0 0,1 1 0 0 0,-1-1 0 0 0,3 0 0 0 0,-1 1 0 0 0,2-1 0 0 0,-1 1 0 0 0,1-1 0 0 0,0-1 0 0 0,-1 1 0 0 0,1 0 0 0 0,-1-1 0 0 0,1 0 0 0 0,-1 0 0 0 0,0-1 0 0 0,1 1 0 0 0,-1-1 0 0 0,0 0 0 0 0,0 0 0 0 0,4-2 0 0 0,9-7 0 0 0,27-21 0 0 0,-30 20 0 0 0,20-24 0 0 0,-17 17 0 0 0,-14 15 0 0 0,0-1 0 0 0,0 1 0 0 0,0-1 0 0 0,0 1 0 0 0,-1-1 0 0 0,0 0 0 0 0,0 0 0 0 0,0 0 0 0 0,0 0 0 0 0,-1 0 0 0 0,1-10 0 0 0,-1 7 0 0 0,0-1 0 0 0,-1 1 0 0 0,0 0 0 0 0,-1 0 0 0 0,1-1 0 0 0,-5-15 0 0 0,3 20 0 0 0,1 0 0 0 0,-1-1 0 0 0,-1 1 0 0 0,1 0 0 0 0,0 1 0 0 0,-1-1 0 0 0,0 0 0 0 0,0 1 0 0 0,0-1 0 0 0,0 1 0 0 0,-1 0 0 0 0,1 0 0 0 0,-5-3 0 0 0,2 2 0 0 0,0 1 0 0 0,0-1 0 0 0,0 1 0 0 0,0 0 0 0 0,0 1 0 0 0,-1-1 0 0 0,1 1 0 0 0,-8-1 0 0 0,7 2-277 0 0,0 0-1 0 0,0 1 1 0 0,-1 0-1 0 0,1 0 1 0 0,0 1-1 0 0,0 0 1 0 0,0 0 0 0 0,0 1-1 0 0,0 0 1 0 0,0 0-1 0 0,0 0 1 0 0,1 1 0 0 0,-10 5-1 0 0,12-5-357 0 0,0-1 0 0 0,1 2 0 0 0,-1-1 0 0 0,1 0 0 0 0,-4 5 0 0 0,3-3 33 0 0,1-3-934 0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6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 21191 0 0,'5'-1'41'0'0,"4"-2"620"0"0,-8 1-201 0 0,-5 1-17 0 0,3 0 79 0 0,1 1-269 0 0,0 0 138 0 0,0 0 97 0 0,0 0 21 0 0,-12 25 99 0 0,11-17-608 0 0,0 0 0 0 0,1 0 0 0 0,0 1 0 0 0,0-1 0 0 0,1 0 0 0 0,0 0 0 0 0,2 9 0 0 0,-2-11 0 0 0,0 0 0 0 0,-1 1 0 0 0,1-1 0 0 0,-1 0 0 0 0,-1 0 0 0 0,-1 7 0 0 0,1-9 0 0 0,1 0 0 0 0,-1 0 0 0 0,1 0 0 0 0,0 1 0 0 0,-1-1 0 0 0,2 0 0 0 0,-1 0 0 0 0,0 0 0 0 0,1 0 0 0 0,0 0 0 0 0,0 0 0 0 0,0-1 0 0 0,0 1 0 0 0,1 0 0 0 0,0 0 0 0 0,3 6 0 0 0,-2-6-11 0 0,-2-3-65 0 0,1 0 1 0 0,-1 1-1 0 0,0-1 1 0 0,0 1-1 0 0,0-1 0 0 0,0 1 1 0 0,0 0-1 0 0,0-1 1 0 0,0 1-1 0 0,-1 0 1 0 0,1 0-1 0 0,-1-1 1 0 0,1 1-1 0 0,-1 0 1 0 0,0 0-1 0 0,0 0 0 0 0,1 0 1 0 0,-1 0-1 0 0,-1-1 1 0 0,1 1-1 0 0,0 2 1 0 0,-3 24-3862 0 0,3-25 1891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50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53 3223 0 0,'0'0'143'0'0,"0"0"293"0"0,0 0 1127 0 0,0 0 490 0 0,0 0 99 0 0,0 0-145 0 0,0 0-698 0 0,0 0-306 0 0,0 0-62 0 0,0 0-20 0 0,0 0-35 0 0,0 0-20 0 0,0 0-2 0 0,-4-11 2016 0 0,5 8-2424 0 0,-1 0-1 0 0,1 0 1 0 0,-1-1-1 0 0,1 1 1 0 0,0 0-1 0 0,0 0 0 0 0,0 0 1 0 0,0 1-1 0 0,4-6 1 0 0,-3 3 237 0 0,-1 4-181 0 0,-1 1-69 0 0,0 0-222 0 0,0 0 166 0 0,0 0 101 0 0,0 0 21 0 0,0 0-66 0 0,1 2-294 0 0,1 0-147 0 0,0 1-1 0 0,0 0 1 0 0,-1 0 0 0 0,1-1-1 0 0,-1 1 1 0 0,0 0 0 0 0,0 0-1 0 0,0 1 1 0 0,0-1 0 0 0,0 0-1 0 0,0 5 1 0 0,-1 1-3 0 0,-1-1 0 0 0,1 0 0 0 0,-4 14 0 0 0,0-2 3 0 0,-2 0 0 0 0,-13 33-1 0 0,8-22-14 0 0,-10 35 0 0 0,21-65 12 0 0,0-1 0 0 0,0 0 0 0 0,0 1 1 0 0,0-1-1 0 0,0 1 0 0 0,-1-1 0 0 0,1 0 1 0 0,0 1-1 0 0,0-1 0 0 0,0 0 0 0 0,-1 1 0 0 0,1-1 1 0 0,0 0-1 0 0,0 1 0 0 0,-1-1 0 0 0,1 0 1 0 0,0 1-1 0 0,0-1 0 0 0,-1 0 0 0 0,1 0 0 0 0,0 0 1 0 0,-1 1-1 0 0,1-1 0 0 0,-1 0 0 0 0,-1 2-3031 0 0,8-28 421 0 0,-3 11 759 0 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7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74 21191 0 0,'-2'0'246'0'0,"1"0"-214"0"0,1 0-1 0 0,0 0 1 0 0,0 0-1 0 0,0 0 1 0 0,-1 0-1 0 0,1 0 1 0 0,0 0-1 0 0,0 0 0 0 0,-1 0 1 0 0,1 0-1 0 0,0 0 1 0 0,0 0-1 0 0,-1 0 1 0 0,1 0-1 0 0,0 0 1 0 0,0 0-1 0 0,-1 0 1 0 0,1 0-1 0 0,0 0 0 0 0,0 0 1 0 0,0 0-1 0 0,-1 0 1 0 0,1 0-1 0 0,0-1 1 0 0,0 1-1 0 0,-1 0 1 0 0,1 0-1 0 0,0 0 1 0 0,0 0-1 0 0,0 0 0 0 0,0-1 1 0 0,-1 1-1 0 0,1 0 1 0 0,0 0-1 0 0,0 0 1 0 0,0-1-1 0 0,0 1 1 0 0,0 0-1 0 0,0 0 1 0 0,0-1-1 0 0,-1 1 0 0 0,1 0 1 0 0,0 0-1 0 0,0-1 1 0 0,0 1-1 0 0,0 0 1 0 0,0 0-1 0 0,0 0 1 0 0,0-1-1 0 0,0 1 1 0 0,0 0-1 0 0,0 0 0 0 0,0-1 1 0 0,1 1-1 0 0,-1 0 1 0 0,0 0-1 0 0,0-1 1 0 0,0 1-1 0 0,0 0 1 0 0,0 0-1 0 0,0 0 1 0 0,0-1-1 0 0,1 1 0 0 0,-1 0 1 0 0,0 0-1 0 0,0 0 1 0 0,0-1-1 0 0,0 1 1 0 0,1 0-1 0 0,-1 0 88 0 0,1-1-1 0 0,-1 0 1 0 0,0 1 0 0 0,1-1-1 0 0,-1 1 1 0 0,0-1-1 0 0,0 1 1 0 0,1-1 0 0 0,-1 0-1 0 0,0 1 1 0 0,0-1 0 0 0,0 1-1 0 0,0-1 1 0 0,0 0-1 0 0,0 1 1 0 0,0-1 0 0 0,0 0-1 0 0,0 1 1 0 0,0-1-1 0 0,0 0 1 0 0,-10-11 3911 0 0,-3-3-2479 0 0,0 9-1551 0 0,10 3 0 0 0,9-1 0 0 0,-6 2-133 0 0,-1 1-563 0 0,1 1-258 0 0,0 0-1194 0 0,0-1-4789 0 0,0-6-2051 0 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9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7 13823 0 0,'0'0'630'0'0,"0"0"-13"0"0,2-1-393 0 0,70-50 5729 0 0,-23 10-4914 0 0,-23 21-219 0 0,0-2 1 0 0,-2 0-1 0 0,29-35 0 0 0,-48 50-676 0 0,1-1 0 0 0,-2 1-1 0 0,1-1 1 0 0,-1 1 0 0 0,0-1-1 0 0,4-12 1 0 0,-8 17-104 0 0,1 1 0 0 0,0 0-1 0 0,-1-1 1 0 0,1 1 0 0 0,-1-1 0 0 0,0 1 0 0 0,0 0-1 0 0,0-1 1 0 0,0 1 0 0 0,0-1 0 0 0,0 1 0 0 0,-1-1-1 0 0,1 1 1 0 0,-1 0 0 0 0,0-1 0 0 0,1 1-1 0 0,-1 0 1 0 0,0 0 0 0 0,-1-1 0 0 0,1 1 0 0 0,0 0-1 0 0,-1 0 1 0 0,1 0 0 0 0,-1 1 0 0 0,1-1 0 0 0,-1 0-1 0 0,-3-2 1 0 0,4 3 48 0 0,-1 1 0 0 0,1 0 0 0 0,0-1 1 0 0,0 1-1 0 0,-1 0 0 0 0,1 0 0 0 0,0 0 0 0 0,-1 0 0 0 0,1 0 0 0 0,0 0 1 0 0,-1 0-1 0 0,0 1 0 0 0,-2-1 134 0 0,-2 1-183 0 0,-1 0 1 0 0,1 0-1 0 0,0 1 0 0 0,0 0 0 0 0,0 0 1 0 0,0 0-1 0 0,1 1 0 0 0,-1-1 1 0 0,1 2-1 0 0,-6 3 0 0 0,-5 5 49 0 0,-26 24 0 0 0,37-32-88 0 0,1 1 0 0 0,1 0 0 0 0,-1 0 0 0 0,0 0 0 0 0,1 0 0 0 0,0 0 0 0 0,-4 11 0 0 0,-11 43 0 0 0,11-34 0 0 0,5-14 0 0 0,0 0 0 0 0,0 0 0 0 0,1 0 0 0 0,1 1 0 0 0,0-1 0 0 0,2 14 0 0 0,-1-9 0 0 0,-1-12 0 0 0,0 0 0 0 0,1 0 0 0 0,-1 0 0 0 0,1 0 0 0 0,0 0 0 0 0,0 0 0 0 0,1 0 0 0 0,-1 0 0 0 0,1-1 0 0 0,0 1 0 0 0,0 0 0 0 0,0-1 0 0 0,0 1 0 0 0,1-1 0 0 0,-1 0 0 0 0,1 0 0 0 0,0 0 0 0 0,6 5 0 0 0,-5-5 0 0 0,1 0 0 0 0,0-1 0 0 0,0 1 0 0 0,0-1 0 0 0,0 0 0 0 0,0-1 0 0 0,1 1 0 0 0,-1-1 0 0 0,0 0 0 0 0,1 0 0 0 0,-1-1 0 0 0,1 1 0 0 0,9-2 0 0 0,2 0-753 0 0,0-1 0 0 0,0-1 0 0 0,0 0 0 0 0,18-7-1 0 0,-24 6 188 0 0,0 0 0 0 0,-1 0-1 0 0,0-1 1 0 0,0-1-1 0 0,0 0 1 0 0,-1 0-1 0 0,12-10 1 0 0,-13 8-969 0 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6:59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5663 0 0,'0'0'356'0'0,"0"0"50"0"0,0 0 20 0 0,0 0-42 0 0,0 0-112 0 0,9-4 2446 0 0,3-1-1925 0 0,-1 1 1 0 0,1 0-1 0 0,0 0 1 0 0,0 1 0 0 0,18-2-1 0 0,64-2 1519 0 0,-81 6-2012 0 0,80-5-347 0 0,-83 3-186 0 0,-7 0-1283 0 0,1 3-5337 0 0,-4 0-1305 0 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0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0 0 234 0 0,0 0 45 0 0,2 0-61 0 0,3 1-687 0 0,0 1 1 0 0,0 0-1 0 0,0 0 1 0 0,0 0-1 0 0,0 1 1 0 0,-1-1-1 0 0,1 1 1 0 0,6 6-1 0 0,35 30 1725 0 0,-40-32-1792 0 0,0-1 0 0 0,-1 1 1 0 0,0 0-1 0 0,0 0 0 0 0,4 12 0 0 0,11 14 489 0 0,55 65-530 0 0,-59-80-156 0 0,0-1 0 0 0,2-1-1 0 0,22 18 1 0 0,-37-33-2 0 0,7 10 0 0 0,-6-5-133 0 0,-3-5-563 0 0,-3 0-621 0 0,-1 1 697 0 0,0-2-2719 0 0,-26-12-1669 0 0,14 2 2449 0 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0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3 17503 0 0,'0'0'399'0'0,"0"0"60"0"0,0 0 21 0 0,0 0-59 0 0,-1-10 2041 0 0,-1 8 1277 0 0,-7 8-3462 0 0,-1 1-1 0 0,1 0 1 0 0,0 0-1 0 0,1 1 1 0 0,-13 14-1 0 0,-11 11 217 0 0,8-11-627 0 0,2 1 1 0 0,-36 48-1 0 0,38-45-1565 0 0,19-25 126 0 0,1-1-379 0 0,0 0-80 0 0,0 0-15 0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0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7503 0 0,'0'0'399'0'0,"0"0"60"0"0,0 0 21 0 0,0 0-59 0 0,0 0-136 0 0,0 0 457 0 0,0 0 228 0 0,0 0 43 0 0,0 0-59 0 0,2 0-289 0 0,0 1-560 0 0,0 0 0 0 0,-1-1 0 0 0,1 1-1 0 0,-1 0 1 0 0,1 0 0 0 0,-1 0 0 0 0,0 0 0 0 0,1 0-1 0 0,-1 0 1 0 0,0 1 0 0 0,0-1 0 0 0,0 0 0 0 0,0 1-1 0 0,1 1 1 0 0,-1-2 407 0 0,2 10 512 0 0,-2-3-975 0 0,0 0-1 0 0,0 0 1 0 0,-1 0 0 0 0,0 0-1 0 0,0-1 1 0 0,-3 13 0 0 0,-14 49 174 0 0,6-24-171 0 0,-24 135-52 0 0,33-171 0 0 0,1-1 0 0 0,0 1 0 0 0,1 0 0 0 0,0 0 0 0 0,0 0 0 0 0,1-1 0 0 0,0 1 0 0 0,3 9 0 0 0,-5-18 0 0 0,1 1 0 0 0,1 0 0 0 0,-1-1 0 0 0,0 1 0 0 0,0-1 0 0 0,0 1 0 0 0,0 0 0 0 0,0-1 0 0 0,0 1 0 0 0,1-1 0 0 0,-1 1 0 0 0,0-1 0 0 0,1 1 0 0 0,-1-1 0 0 0,0 1 0 0 0,1-1 0 0 0,-1 1 0 0 0,0-1 0 0 0,1 1 0 0 0,-1-1 0 0 0,1 0 0 0 0,-1 1 0 0 0,1-1 0 0 0,-1 0 0 0 0,1 1 0 0 0,-1-1 0 0 0,2 1 0 0 0,-1-1 0 0 0,1 2-121 0 0,0-1 0 0 0,0 0 0 0 0,0 0 0 0 0,0 0 0 0 0,0 0 0 0 0,0 0 0 0 0,1 0 0 0 0,-1 0-1 0 0,0-1 1 0 0,0 1 0 0 0,1-1 0 0 0,-1 0 0 0 0,0 1 0 0 0,0-1 0 0 0,1 0 0 0 0,-1-1 0 0 0,0 1 0 0 0,1 0 0 0 0,-1-1 0 0 0,3 0 0 0 0,4-2-827 0 0,-1 0 0 0 0,1-1 0 0 0,14-8 0 0 0,-14 6 518 0 0,5-2-1102 0 0,-4-3-4 0 0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1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3823 0 0,'0'0'630'0'0,"0"0"-13"0"0,7 7 504 0 0,-1-5-409 0 0,0 0-1 0 0,1-1 1 0 0,-1 0-1 0 0,0 0 0 0 0,0 0 1 0 0,12-1-1 0 0,43-5 1694 0 0,-27 1-2486 0 0,-7 2 485 0 0,135-15-4986 0 0,-133 9 3048 0 0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1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0 11975 0 0,'0'0'267'0'0,"0"0"42"0"0,0 0 17 0 0,0 0-28 0 0,-1 1-196 0 0,-3 1 47 0 0,3-1 571 0 0,1-1 249 0 0,0 0 45 0 0,0 0 8 0 0,0 0 2 0 0,0 0 0 0 0,0 0 0 0 0,0 0-69 0 0,8 0 254 0 0,14-2-483 0 0,0-1 0 0 0,0 0 0 0 0,27-9 0 0 0,-23 6-450 0 0,155-25 908 0 0,-34 8-320 0 0,-143 22-2267 0 0,10-1-6930 0 0,-22 2 621 0 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2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7503 0 0,'0'0'803'0'0,"1"-1"-18"0"0,26-15-489 0 0,-9 5 2589 0 0,-17 11-2821 0 0,-1 0-1 0 0,1-1 1 0 0,0 1-1 0 0,-1 0 1 0 0,1 0-1 0 0,0 0 0 0 0,-1 0 1 0 0,1-1-1 0 0,0 1 1 0 0,-1 0-1 0 0,1 0 0 0 0,0 0 1 0 0,-1 0-1 0 0,1 0 1 0 0,0 1-1 0 0,-1-1 0 0 0,1 0 1 0 0,0 0-1 0 0,-1 0 1 0 0,1 1-1 0 0,0-1 1 0 0,-1 0-1 0 0,1 1 0 0 0,-1-1 1 0 0,1 0-1 0 0,-1 1 1 0 0,1-1-1 0 0,0 1 0 0 0,0 0 1 0 0,0 0 62 0 0,0 0 1 0 0,0 0 0 0 0,0 0-1 0 0,0 0 1 0 0,-1 0-1 0 0,1 1 1 0 0,0-1-1 0 0,0 0 1 0 0,-1 1 0 0 0,1 1-1 0 0,3 21 147 0 0,-1-1 0 0 0,0 46-1 0 0,-11 48 856 0 0,6-81-1026 0 0,-1-12-179 0 0,1-5-1122 0 0,0 22-1 0 0,4-41-4990 0 0,9-1-1968 0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4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8 8287 0 0,'0'0'191'0'0,"-5"-4"252"0"0,-2-9-190 0 0,7 13-205 0 0,0-1 0 0 0,-1 0 0 0 0,1 1 0 0 0,0-1 0 0 0,-1 1 0 0 0,1-1-1 0 0,0 1 1 0 0,-1 0 0 0 0,1-1 0 0 0,-1 1 0 0 0,1-1 0 0 0,-1 1 0 0 0,1 0 0 0 0,-1-1 0 0 0,1 1 0 0 0,-1 0 0 0 0,0-1 0 0 0,0 1 174 0 0,1-1 0 0 0,0 1 0 0 0,0 0 0 0 0,0-1 0 0 0,0 1 1 0 0,0-1-1 0 0,0 1 0 0 0,-1 0 0 0 0,1-1 0 0 0,0 1 0 0 0,0-1 0 0 0,0 1 1 0 0,0 0-1 0 0,0-1 0 0 0,1 1 0 0 0,-1-1 0 0 0,0 1 0 0 0,0-1 0 0 0,0 1 1 0 0,0 0-1 0 0,0-1 0 0 0,0 1 0 0 0,1 0 0 0 0,-1-1 0 0 0,0 1 0 0 0,0 0 1 0 0,1-1-1 0 0,-1 1 0 0 0,0 0 0 0 0,0-1 0 0 0,1 1 0 0 0,-1 0 0 0 0,0 0 1 0 0,1-1-1 0 0,0 1 0 0 0,0-1 196 0 0,0 0 1 0 0,0 0-1 0 0,0 0 1 0 0,1 0-1 0 0,-1 1 1 0 0,0-1-1 0 0,1 0 1 0 0,-1 1-1 0 0,1-1 1 0 0,-1 1 0 0 0,0 0-1 0 0,1-1 1 0 0,-1 1-1 0 0,1 0 1 0 0,-1 0-1 0 0,1 0 1 0 0,2 0-1 0 0,-1 1-361 0 0,0-1 1 0 0,0 1-1 0 0,0 0 0 0 0,-1 1 0 0 0,1-1 1 0 0,0 0-1 0 0,0 1 0 0 0,-1 0 1 0 0,1-1-1 0 0,-1 1 0 0 0,1 0 0 0 0,-1 0 1 0 0,0 0-1 0 0,0 1 0 0 0,0-1 0 0 0,4 6 1 0 0,2 4 298 0 0,0 1 0 0 0,7 15 0 0 0,-14-25-350 0 0,76 179-6 0 0,-71-169 0 0 0,4 13 310 0 0,-1 0 1 0 0,8 44-1 0 0,-17-70-284 0 0,0 1-1 0 0,0-1 1 0 0,1 1 0 0 0,-1-1 0 0 0,0 0 0 0 0,0 1 0 0 0,0-1-1 0 0,0 1 1 0 0,0-1 0 0 0,0 1 0 0 0,1-1 0 0 0,-1 0-1 0 0,0 1 1 0 0,0-1 0 0 0,1 1 0 0 0,-1-1 0 0 0,0 0 0 0 0,0 1-1 0 0,1-1 1 0 0,3 6 389 0 0,0 18-229 0 0,-4-16-186 0 0,0 0 0 0 0,0 0 0 0 0,-2 0 0 0 0,0-2-64 0 0,1-4-273 0 0,1-2 256 0 0,0 4-543 0 0,-1-4 580 0 0,1 1-1 0 0,0-1 1 0 0,-1 0-1 0 0,1 1 0 0 0,-1-1 1 0 0,1 0-1 0 0,0 0 0 0 0,-1 1 1 0 0,1-1-1 0 0,-1 0 1 0 0,1 0-1 0 0,-1 0 0 0 0,1 1 1 0 0,-1-1-1 0 0,1 0 0 0 0,0 0 1 0 0,-1 0-1 0 0,1 0 1 0 0,-1 0-1 0 0,1 0 0 0 0,-1 0 1 0 0,0 0-1 0 0,0-1-121 0 0,0 1-1 0 0,0 0 1 0 0,-1-1-1 0 0,1 1 1 0 0,0-1-1 0 0,0 0 1 0 0,0 1-1 0 0,0-1 1 0 0,0 0-1 0 0,1 1 1 0 0,-1-1 0 0 0,0 0-1 0 0,-1-2 1 0 0,0 1-213 0 0,-3-3-798 0 0,1 0 0 0 0,0-1 1 0 0,0 0-1 0 0,0 1 0 0 0,1-1 0 0 0,-3-7 1 0 0,5 10 1093 0 0,-7-16-2476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50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11455 0 0,'0'0'528'0'0,"0"0"-16"0"0,0 0-178 0 0,0 0 446 0 0,0 0 232 0 0,0 0 48 0 0,0 0-8 0 0,0 0-76 0 0,0 0-31 0 0,0 0-8 0 0,0 0-45 0 0,0 0-186 0 0,0 0-88 0 0,0 0-11 0 0,0 0-29 0 0,0 0-95 0 0,0 0-40 0 0,0 0-10 0 0,0 0-9 0 0,0 0-32 0 0,0 0-9 0 0,2-1-6 0 0,7-4-269 0 0,0 0-1 0 0,0 1 1 0 0,0 1-1 0 0,16-5 1 0 0,46-7 644 0 0,2-1-338 0 0,33-16 1010 0 0,-45 14-1107 0 0,-41 12-259 0 0,0 0 0 0 0,0 1 0 0 0,1 1 1 0 0,29-1-1 0 0,-40 4-122 0 0,-8 1-273 0 0,-2 0-138 0 0,0 0-33 0 0,0 0-96 0 0,0 0-388 0 0,0 0-175 0 0,-14 1-6859 0 0,-2 0 471 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5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35 17503 0 0,'2'-1'399'0'0,"4"-5"16"0"0,0 0 1 0 0,0-1-1 0 0,5-7 0 0 0,-10 13 311 0 0,-1 1 244 0 0,0 0 43 0 0,0 0-59 0 0,0 0-289 0 0,0 0-121 0 0,0 0-28 0 0,0 0-72 0 0,-11 2-272 0 0,1 2-27 0 0,0-1-1 0 0,0 2 1 0 0,1-1 0 0 0,0 1-1 0 0,-12 9 1 0 0,-41 34 975 0 0,49-37-1060 0 0,-110 95-60 0 0,70-55 16 0 0,47-45-29 0 0,0 1-1 0 0,1 0 1 0 0,0 0 0 0 0,0 1-1 0 0,-8 15 1 0 0,13-22-324 0 0,0-1-138 0 0,0 0-33 0 0,20 2-1587 0 0,-17-1 1127 0 0,1 0 0 0 0,-1-1 0 0 0,0 0 0 0 0,1 0 0 0 0,-1 0 0 0 0,1 0 0 0 0,4-1 1 0 0,13-3-6115 0 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5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13823 0 0,'0'0'315'0'0,"0"0"45"0"0,0 0 21 0 0,0 0-49 0 0,0 0-81 0 0,0 0 481 0 0,0 0 237 0 0,0 0 45 0 0,0 0 8 0 0,0 0 2 0 0,0 0 0 0 0,0 0 0 0 0,0 0-137 0 0,0 0-509 0 0,0 1 38 0 0,-10 29 317 0 0,2-1 0 0 0,1 2-1 0 0,2-1 1 0 0,-3 45-1 0 0,-6 54-732 0 0,12-112 0 0 0,-3 11 0 0 0,3-20 0 0 0,0 1 0 0 0,1-1 0 0 0,0 1 0 0 0,1 11 0 0 0,0 15 0 0 0,0-33 0 0 0,0-1 0 0 0,0 1-1 0 0,0-1 1 0 0,0 0 0 0 0,1 1 0 0 0,-1-1-1 0 0,0 0 1 0 0,1 1 0 0 0,-1-1 0 0 0,1 0-1 0 0,-1 0 1 0 0,1 1 0 0 0,0-1 0 0 0,0 0-1 0 0,-1 0 1 0 0,1 0 0 0 0,0 0 0 0 0,0 0 0 0 0,2 2-1 0 0,0 0-58 0 0,-2-2-278 0 0,11-1-883 0 0,19 0 832 0 0,-30 0 207 0 0,1-1-1 0 0,0 1 1 0 0,0-1 0 0 0,0 1 0 0 0,-1-1-1 0 0,1 1 1 0 0,0-1 0 0 0,-1 0 0 0 0,1 0-1 0 0,0 0 1 0 0,-1 0 0 0 0,1 0 0 0 0,-1 0-1 0 0,2-2 1 0 0,-2 1-252 0 0,0 0 0 0 0,0 0 0 0 0,0 0 0 0 0,-1 0 0 0 0,1 0 1 0 0,-1-1-1 0 0,1 1 0 0 0,-1 0 0 0 0,0 0 0 0 0,1 0 0 0 0,-1 0 0 0 0,0-1 0 0 0,-1-3 0 0 0,1-10-1170 0 0,4-2 67 0 0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5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3823 0 0,'0'0'315'0'0,"0"0"45"0"0,0 0 21 0 0,0 0-49 0 0,1 1-81 0 0,3 2 154 0 0,0-1 0 0 0,0 0 0 0 0,0 0 0 0 0,1-1 0 0 0,-1 1 0 0 0,0-1 0 0 0,1 0 0 0 0,-1 0 0 0 0,1 0 0 0 0,-1-1 0 0 0,1 1 0 0 0,-1-1 0 0 0,7-1 0 0 0,5 0 383 0 0,-1 0 0 0 0,27-7-1 0 0,22-12-759 0 0,-30 9-443 0 0,-15 2-1956 0 0,-18 8-5135 0 0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6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8 13823 0 0,'0'0'315'0'0,"0"0"45"0"0,0 0 21 0 0,0 0-49 0 0,0-1-220 0 0,-3-3-29 0 0,3 3 282 0 0,-8 0 2167 0 0,4 3-2314 0 0,0 0-1 0 0,0 0 0 0 0,1 1 1 0 0,-1 0-1 0 0,0 0 0 0 0,1 0 1 0 0,0 0-1 0 0,-1 0 0 0 0,2 1 1 0 0,-1-1-1 0 0,0 1 0 0 0,-2 5 1 0 0,-5 7 673 0 0,-10 29 0 0 0,7-16-759 0 0,2 0 1 0 0,2 1-1 0 0,0 1 0 0 0,-7 53 0 0 0,15-68-136 0 0,-1 1-1 0 0,2-1 0 0 0,0 1 0 0 0,1-1 0 0 0,1 0 0 0 0,1 1 1 0 0,0-1-1 0 0,1 0 0 0 0,0 0 0 0 0,13 27 0 0 0,-11-30-27 0 0,1 0 0 0 0,1 0 1 0 0,0 0-1 0 0,1-1 0 0 0,1 0 0 0 0,14 14 0 0 0,-16-19-510 0 0,-1 0-1 0 0,2-1 0 0 0,-1 0 1 0 0,1-1-1 0 0,0 1 0 0 0,11 4 1 0 0,8 0-6621 0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6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8 13823 0 0,'0'0'315'0'0,"0"0"45"0"0,0 0 21 0 0,2 0-49 0 0,19-4 771 0 0,-19 3-827 0 0,0 0 0 0 0,-1 1 0 0 0,1-1 0 0 0,0 1 0 0 0,0 0 0 0 0,0 0 0 0 0,0-1 0 0 0,0 1 0 0 0,-1 0 0 0 0,1 1 0 0 0,0-1 0 0 0,0 0 0 0 0,0 0 1 0 0,0 1-1 0 0,-1-1 0 0 0,1 1 0 0 0,0 0 0 0 0,0 0 0 0 0,-1-1 0 0 0,1 1 0 0 0,2 2 0 0 0,0 0-174 0 0,-1 0 0 0 0,0 0 0 0 0,0 0 0 0 0,0 0 0 0 0,0 0 0 0 0,0 1 0 0 0,-1-1 0 0 0,0 1 0 0 0,1-1 0 0 0,-1 1 0 0 0,2 8 0 0 0,1 1 178 0 0,-1 0-1 0 0,3 19 1 0 0,13 109 404 0 0,-19-119-597 0 0,-1 0 0 0 0,-1-1-1 0 0,-1 1 1 0 0,-6 33-1 0 0,3-36-86 0 0,-1 0 0 0 0,-1-1 0 0 0,0 0 0 0 0,-1 0 0 0 0,-1-1 0 0 0,-1 0 0 0 0,-22 29 0 0 0,27-40-568 0 0,0-1 0 0 0,-1 0 0 0 0,-11 10 0 0 0,14-13-80 0 0,-1 1 0 0 0,0-1 0 0 0,0 0 0 0 0,0 0 0 0 0,-1 0 0 0 0,1 0 0 0 0,0-1 0 0 0,-5 1 0 0 0,-5 0-6872 0 0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7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3823 0 0,'0'0'315'0'0,"0"0"45"0"0,0 0 21 0 0,1-8 63 0 0,-1 8-348 0 0,0-1 0 0 0,0 1 0 0 0,-1-1 1 0 0,1 1-1 0 0,0-1 0 0 0,1 1 0 0 0,-1-1 0 0 0,0 1 0 0 0,0-1 0 0 0,0 1 0 0 0,0-1 0 0 0,0 1 0 0 0,0-1 0 0 0,1 1 0 0 0,-1 0 0 0 0,0-1 0 0 0,0 1 0 0 0,1-1 0 0 0,-1 1 0 0 0,0-1 1 0 0,1 1-1 0 0,-1 0 0 0 0,0-1 0 0 0,1 1 0 0 0,-1 0 0 0 0,0-1 0 0 0,1 1 0 0 0,-1 0 0 0 0,1 0 0 0 0,-1-1 0 0 0,1 1 0 0 0,-1 0 0 0 0,1 0 0 0 0,-1 0 0 0 0,1 0 0 0 0,-1 0 1 0 0,1-1-1 0 0,-1 1 0 0 0,1 0 0 0 0,-1 0 0 0 0,1 0 0 0 0,-1 0 0 0 0,1 1 0 0 0,-1-1 0 0 0,1 0 0 0 0,-1 0 0 0 0,1 0 0 0 0,-1 0 0 0 0,1 0 0 0 0,-1 1 0 0 0,0-1 0 0 0,1 0 1 0 0,-1 0-1 0 0,1 1 0 0 0,-1-1 0 0 0,1 0 0 0 0,-1 1 0 0 0,0-1 0 0 0,1 0 0 0 0,-1 1 0 0 0,0-1 0 0 0,1 0 0 0 0,-1 1 0 0 0,2 3-31 0 0,0 0-1 0 0,-1 0 1 0 0,0 0-1 0 0,0 0 1 0 0,0 0-1 0 0,0 0 1 0 0,0 0-1 0 0,-1 0 1 0 0,0 6-1 0 0,-5 40 1181 0 0,1-14-1087 0 0,1 80-1034 0 0,3-114 368 0 0,0-2-4 0 0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8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87 13823 0 0,'0'0'315'0'0,"0"0"45"0"0,0 0 21 0 0,0 0-49 0 0,0 0-149 0 0,0 0 194 0 0,0 0 110 0 0,7-1 602 0 0,-1-2-283 0 0,1 0 1 0 0,-1-1-1 0 0,1 0 0 0 0,-1 0 0 0 0,8-8 0 0 0,0 1-87 0 0,-2 2-232 0 0,0-1-1 0 0,17-20 1 0 0,-24 25-336 0 0,0-1-1 0 0,-1 0 1 0 0,0 0-1 0 0,0 0 1 0 0,0-1-1 0 0,-1 1 1 0 0,5-14-1 0 0,-6 13 53 0 0,-1-1 1 0 0,0 1-1 0 0,0-1 0 0 0,0 0 0 0 0,-1 0 0 0 0,0 1 0 0 0,-1-1 1 0 0,0 0-1 0 0,-3-12 0 0 0,4 18-203 0 0,-1-1 1 0 0,0 1-1 0 0,0 0 1 0 0,0-1-1 0 0,0 1 0 0 0,0 0 1 0 0,-1 0-1 0 0,1-1 1 0 0,-1 1-1 0 0,1 0 0 0 0,-1 1 1 0 0,0-1-1 0 0,0 0 0 0 0,0 0 1 0 0,0 1-1 0 0,0-1 1 0 0,0 1-1 0 0,0 0 0 0 0,0-1 1 0 0,-1 1-1 0 0,1 0 0 0 0,0 0 1 0 0,-1 1-1 0 0,1-1 1 0 0,-1 0-1 0 0,1 1 0 0 0,-1-1 1 0 0,0 1-1 0 0,1 0 1 0 0,-1 0-1 0 0,1 0 0 0 0,-1 0 1 0 0,1 1-1 0 0,-1-1 0 0 0,1 1 1 0 0,-1-1-1 0 0,1 1 1 0 0,-1 0-1 0 0,1 0 0 0 0,0 0 1 0 0,-3 1-1 0 0,-1 3 0 0 0,1-1 0 0 0,-1 0 0 0 0,1 1 0 0 0,0 0 0 0 0,1 1 0 0 0,-1-1 0 0 0,1 1 0 0 0,0-1 0 0 0,0 1 0 0 0,1 0 0 0 0,0 1 0 0 0,-4 9 0 0 0,1 1 0 0 0,1 0 0 0 0,0 0 0 0 0,-4 32 0 0 0,8-39 0 0 0,1-1 0 0 0,-1 0 0 0 0,1 1 0 0 0,1-1 0 0 0,0 1 0 0 0,1-1 0 0 0,-1 0 0 0 0,2 0 0 0 0,3 12 0 0 0,-4-17 0 0 0,0 1 0 0 0,0-1 0 0 0,0 0 0 0 0,1 0 0 0 0,-1 0 0 0 0,1 0 0 0 0,0 0 0 0 0,0 0 0 0 0,0-1 0 0 0,1 1 0 0 0,-1-1 0 0 0,1 0 0 0 0,0 0 0 0 0,0-1 0 0 0,0 1 0 0 0,0-1 0 0 0,0 0 0 0 0,1 0 0 0 0,8 3 0 0 0,-7-3-6 0 0,0 0 0 0 0,1-1 1 0 0,-1 0-1 0 0,1 0 0 0 0,0-1 0 0 0,-1 0 0 0 0,1 0 1 0 0,-1 0-1 0 0,1-1 0 0 0,11-2 0 0 0,-3-1-1272 0 0,29-10 0 0 0,-36 10-330 0 0,-1 0 0 0 0,14-8 0 0 0,-8 2-5900 0 0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9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3823 0 0,'0'0'315'0'0,"0"0"45"0"0,0 0 21 0 0,0 0-49 0 0,0 0-81 0 0,0 0 481 0 0,0 0 237 0 0,1-1 45 0 0,9-2 155 0 0,-1 0 0 0 0,14-3 0 0 0,3-1 50 0 0,-15 4-1040 0 0,1 1 0 0 0,0 0 0 0 0,0 1 0 0 0,20 1 0 0 0,-16 0-1710 0 0,24-3 1 0 0,-39 2-5976 0 0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9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2 0-250 0 0,3 1 593 0 0,1 0 1 0 0,-1 1 0 0 0,1-1-1 0 0,-1 1 1 0 0,0 1 0 0 0,9 4 0 0 0,-8-4-385 0 0,0 2 0 0 0,0-1 0 0 0,0 0 0 0 0,-1 1 0 0 0,0 0 0 0 0,0 0 0 0 0,0 1 0 0 0,7 10 0 0 0,7 16-337 0 0,0 2-1 0 0,17 45 1 0 0,-33-74-6 0 0,0 1 0 0 0,0-1 0 0 0,1 0 0 0 0,4 6 0 0 0,6 8 0 0 0,-9-12 0 0 0,2-1-133 0 0,-6-5-563 0 0,-1-1-258 0 0,0 0-920 0 0,0 0-3643 0 0,0 0-1565 0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09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17503 0 0,'0'0'399'0'0,"0"0"60"0"0,0 0 21 0 0,0 0-59 0 0,0 0-136 0 0,0 0 457 0 0,0 0 228 0 0,0 0 43 0 0,0 0-59 0 0,0 0-289 0 0,0 0-121 0 0,-1 1-28 0 0,-2 4-452 0 0,0 1 0 0 0,0-1 1 0 0,-1-1-1 0 0,0 1 0 0 0,0 0 0 0 0,-1-1 0 0 0,1 0 0 0 0,-6 4 0 0 0,-3 4-25 0 0,-39 46-39 0 0,36-40 0 0 0,-26 27 0 0 0,13-13-1167 0 0,8-7-1323 0 0,20-24-3027 0 0,1-1-1565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51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7367 0 0,'0'0'568'0'0,"1"-2"-85"0"0,7-20 3037 0 0,-7 20-1416 0 0,-1 2-123 0 0,0 0-1877 0 0,1 0 0 0 0,-1 0 0 0 0,0-1 0 0 0,1 1-1 0 0,-1 0 1 0 0,1-1 0 0 0,-1 1 0 0 0,1 0 0 0 0,-1-1 0 0 0,0 1 0 0 0,1 0-1 0 0,-1-1 1 0 0,0 1 0 0 0,1-1 0 0 0,-1 1 0 0 0,0-1 0 0 0,0 1-1 0 0,1-1 1 0 0,-1 1 0 0 0,0-1 0 0 0,0 0 0 0 0,5-7 1384 0 0,-1 4 2272 0 0,-2 2-3595 0 0,-2 2-74 0 0,0 0-1 0 0,0 0 0 0 0,0 0 0 0 0,1-1 0 0 0,-1 1 0 0 0,0 0 1 0 0,0 0-1 0 0,1 0 0 0 0,-1 0 0 0 0,0 0 0 0 0,0-1 0 0 0,1 1 1 0 0,-1 0-1 0 0,0 0 0 0 0,0 0 0 0 0,1 0 0 0 0,-1 0 0 0 0,0 0 1 0 0,0 0-1 0 0,1 0 0 0 0,-1 0 0 0 0,0 0 0 0 0,0 0 0 0 0,1 0 1 0 0,-1 0-1 0 0,0 0 0 0 0,1 0 0 0 0,-1 1 0 0 0,0-1 0 0 0,0 0 1 0 0,0 0-1 0 0,1 0 0 0 0,0 2-8 0 0,0 0 0 0 0,0 0 0 0 0,0 0 0 0 0,0 0 0 0 0,0 0 0 0 0,-1 0 0 0 0,1 0 0 0 0,-1 0 0 0 0,1 1 0 0 0,-1 2 0 0 0,2 3-66 0 0,0 28-16 0 0,-3-14 0 0 0,0 1 0 0 0,-8 44 0 0 0,5-49 5 0 0,3-17 5 0 0,-2 3 9 0 0,-9 28 0 0 0,8-22-8 0 0,0 0-23 0 0,3-8-51 0 0,1-2-22 0 0,0 0-3 0 0,0 0-37 0 0,0 0-157 0 0,0 0-66 0 0,0-2 194 0 0,0-5-830 0 0,0 0 1 0 0,1 0-1 0 0,0 0 1 0 0,0 0-1 0 0,3-7 1 0 0,0 2-6671 0 0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0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5663 0 0,'0'0'356'0'0,"0"0"50"0"0,0 0 20 0 0,0 0-42 0 0,0 0-112 0 0,0 0 463 0 0,0 0 234 0 0,0 0 45 0 0,0 0-61 0 0,0 0-288 0 0,8 8 1419 0 0,-6-3-1891 0 0,-1 1-1 0 0,0 0 1 0 0,0 0 0 0 0,-1 0-1 0 0,0 0 1 0 0,0 0 0 0 0,0 0-1 0 0,-2 7 1 0 0,-12 52-379 0 0,9-41 350 0 0,-23 135 1800 0 0,27-151-1952 0 0,0 0-166 0 0,1-1 1 0 0,-1 0-1 0 0,1 1 0 0 0,1-1 1 0 0,-1 1-1 0 0,4 13 0 0 0,-3-17 52 0 0,0 0-1 0 0,0 0 1 0 0,1 0-1 0 0,0 0 1 0 0,0 0-1 0 0,0-1 1 0 0,0 1-1 0 0,0-1 1 0 0,1 1-1 0 0,-1-1 1 0 0,1 0 0 0 0,6 6-1 0 0,-8-9 22 0 0,0 0 1 0 0,0 1-1 0 0,0-1 0 0 0,0 0 1 0 0,0 0-1 0 0,0 0 0 0 0,0 0 1 0 0,0 0-1 0 0,0 0 0 0 0,-1 0 1 0 0,1 0-1 0 0,0-1 1 0 0,0 1-1 0 0,0 0 0 0 0,2-1 1 0 0,2-1-1943 0 0,-3 3 1461 0 0,6-4-2860 0 0,-2-2 1375 0 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0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1 1-250 0 0,0 1-13 0 0,0 0 0 0 0,1-1 1 0 0,-1 1-1 0 0,1-1 0 0 0,0 1 1 0 0,-1-1-1 0 0,1 0 0 0 0,0 0 1 0 0,0 0-1 0 0,0 0 1 0 0,0 0-1 0 0,0 0 0 0 0,0 0 1 0 0,0-1-1 0 0,0 1 0 0 0,0-1 1 0 0,4 1-1 0 0,40 5 2169 0 0,-9-6-2008 0 0,-1-2 1 0 0,40-6-1 0 0,-44 1-2246 0 0,-19 3 941 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1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9 8287 0 0,'-12'-1'382'0'0,"9"1"-8"0"0,3 0-102 0 0,0 0 463 0 0,0 0 234 0 0,0 0 45 0 0,0 0-928 0 0,0 0 1 0 0,0 0-1 0 0,-1-1 1 0 0,1 1-1 0 0,0 0 1 0 0,0 0-1 0 0,-1 0 1 0 0,1 0-1 0 0,0 0 1 0 0,0-1-1 0 0,0 1 1 0 0,-1 0-1 0 0,1 0 1 0 0,0 0-1 0 0,0-1 1 0 0,0 1-1 0 0,0 0 1 0 0,-1 0-1 0 0,1-1 1 0 0,0 1-1 0 0,0 0 1 0 0,0 0-1 0 0,0-1 1 0 0,0 1-1 0 0,36-12 3930 0 0,-34 11-3024 0 0,0 1-761 0 0,-1-1 1 0 0,1 1-1 0 0,0-1 0 0 0,0 1 0 0 0,-1 0 0 0 0,1-1 1 0 0,0 1-1 0 0,2 0 0 0 0,2 0-101 0 0,5-1 255 0 0,1 0 0 0 0,0 1 0 0 0,17 1 0 0 0,-21-1-244 0 0,0 1 1 0 0,1-1-1 0 0,9-2 0 0 0,20-1-141 0 0,53 2 0 0 0,-53 2 0 0 0,56-7 0 0 0,61-2-8 0 0,-87 7 459 0 0,70 2 1154 0 0,-74-1-1605 0 0,-38 1 0 0 0,1-2 0 0 0,44-5 0 0 0,-34 0 0 0 0,36 1 0 0 0,-35 3 0 0 0,167-9 0 0 0,-56 12 0 0 0,-93 0 0 0 0,63-2 0 0 0,-14-8 0 0 0,-56 12 0 0 0,-11-6 0 0 0,-16 1 0 0 0,-16 2 0 0 0,1 0 0 0 0,-1-1 0 0 0,1 0 0 0 0,8-2 0 0 0,-10 1 0 0 0,16-2 0 0 0,13 2 0 0 0,-27 1 0 0 0,-2-1 0 0 0,-8 1-133 0 0,2 1-563 0 0,1 0-258 0 0,0 0-56 0 0,0 0-13 0 0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2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59 15663 0 0,'-1'1'-4'0'0,"-9"1"392"0"0,11-5 417 0 0,6-11-288 0 0,-5 10-450 0 0,-1 1 1 0 0,1-1 0 0 0,0 1-1 0 0,0 0 1 0 0,0 0 0 0 0,0-1-1 0 0,1 1 1 0 0,3-3 0 0 0,11-16 2179 0 0,10-29 1455 0 0,-25 29-1142 0 0,-2 21-2048 0 0,0 1-68 0 0,1-1-289 0 0,1-9 70 0 0,-4 8-64 0 0,2 2-87 0 0,-1-1 414 0 0,1 1 21 0 0,-1-1-66 0 0,1 1-440 0 0,0 0 0 0 0,0 0 0 0 0,-1 0 0 0 0,1 0 0 0 0,0-1 1 0 0,0 1-1 0 0,-1 0 0 0 0,1 0 0 0 0,0 0 0 0 0,0 0 0 0 0,-1 0 0 0 0,1 0 1 0 0,0 0-1 0 0,0 0 0 0 0,0 0 0 0 0,-1 1 0 0 0,1-1 0 0 0,0 0 0 0 0,0 0 1 0 0,-1 0-1 0 0,1 0 0 0 0,0 0 0 0 0,0 0 0 0 0,0 0 0 0 0,-1 0 0 0 0,1 1 1 0 0,0-1-1 0 0,0 0 0 0 0,0 0 0 0 0,0 0 0 0 0,-1 0 0 0 0,1 1 0 0 0,0-1 1 0 0,0 0-1 0 0,0 0 0 0 0,0 0 0 0 0,0 1 0 0 0,0-1 0 0 0,0 0 0 0 0,-1 0 1 0 0,1 1-1 0 0,0-1 0 0 0,0 0 0 0 0,0 0 0 0 0,0 1 0 0 0,0-1 0 0 0,0 0 1 0 0,0 0-1 0 0,0 1 0 0 0,0-1 0 0 0,0 0 0 0 0,1 1 0 0 0,-2-1-4 0 0,-1 8 1 0 0,-2 4 0 0 0,0 0 0 0 0,1 0 0 0 0,-3 25 0 0 0,3-21 0 0 0,0 0 0 0 0,-8 26 0 0 0,-3 10 0 0 0,-7 56 0 0 0,9-72 0 0 0,9-28 0 0 0,0 0 0 0 0,0 0 0 0 0,1 0 0 0 0,-1 10 0 0 0,-2 30 0 0 0,1-39 0 0 0,4-8 0 0 0,0-1 0 0 0,0 0 0 0 0,-1 1 0 0 0,1-1 0 0 0,0 0 0 0 0,0 1 0 0 0,0-1 0 0 0,0 0 0 0 0,0 1 0 0 0,0-1 0 0 0,-1 1 0 0 0,1-1 0 0 0,0 0 0 0 0,0 1 0 0 0,0-1 0 0 0,0 1 0 0 0,0-1 0 0 0,0 0 0 0 0,0 1 0 0 0,1-1 0 0 0,-1 0 0 0 0,0 1 0 0 0,0 0 0 0 0,4-1 0 0 0,-3 0 0 0 0,7 0 0 0 0,-1-5 0 0 0,-6 5-7 0 0,-1 0-1 0 0,0 0 1 0 0,1 0 0 0 0,-1-1-1 0 0,0 1 1 0 0,1 0 0 0 0,-1 0 0 0 0,0-1-1 0 0,1 1 1 0 0,-1 0 0 0 0,0-1-1 0 0,0 1 1 0 0,1 0 0 0 0,-1-1-1 0 0,0 1 1 0 0,0 0 0 0 0,0-1-1 0 0,0 1 1 0 0,1 0 0 0 0,-1-1 0 0 0,0 1-1 0 0,0-1 1 0 0,0 1 0 0 0,0 0-1 0 0,0-1 1 0 0,0 1 0 0 0,0-1-1 0 0,0 1 1 0 0,0-1 0 0 0,0 1-1 0 0,0 0 1 0 0,0-1 0 0 0,0 1-1 0 0,-1-1 1 0 0,1 1 0 0 0,0 0 0 0 0,0-1-1 0 0,-1 0-115 0 0,1-31-3149 0 0,0 31 3070 0 0,0 0 1 0 0,0-1 0 0 0,0 1-1 0 0,0 0 1 0 0,1-1 0 0 0,-1 1-1 0 0,0 0 1 0 0,1 0 0 0 0,-1-1 0 0 0,0 1-1 0 0,1 0 1 0 0,-1 0 0 0 0,1-1-1 0 0,0 1 1 0 0,-1 0 0 0 0,1 0-1 0 0,2-2 1 0 0,-2 1-159 0 0,13-13-1687 0 0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2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 17503 0 0,'0'0'399'0'0,"0"0"60"0"0,0 0 21 0 0,-1 0-59 0 0,-3-1-136 0 0,3 1 457 0 0,1 0 228 0 0,0 0 43 0 0,0 0-59 0 0,0 0-289 0 0,0 0-121 0 0,0 0-28 0 0,0 0-4 0 0,0 0 0 0 0,-1 11 512 0 0,-13 68-408 0 0,13-69-616 0 0,-1 0 0 0 0,0 0 0 0 0,-1 0 0 0 0,-4 11 0 0 0,4-13 0 0 0,0 1 0 0 0,1 0 0 0 0,-1-1 0 0 0,2 1 0 0 0,-2 15 0 0 0,2-18 0 0 0,0-4 0 0 0,1-1 0 0 0,0 0 0 0 0,0 1 0 0 0,-1-1 0 0 0,1 1 0 0 0,0-1 0 0 0,0 1 0 0 0,0-1 0 0 0,0 1 0 0 0,1-1 0 0 0,-1 1 0 0 0,1 2 0 0 0,-1-4-40 0 0,0 1 0 0 0,0-1 1 0 0,0 1-1 0 0,0-1 0 0 0,0 0 0 0 0,0 1 0 0 0,0-1 0 0 0,0 0 1 0 0,1 1-1 0 0,-1-1 0 0 0,0 1 0 0 0,0-1 0 0 0,0 0 0 0 0,0 1 0 0 0,1-1 1 0 0,-1 0-1 0 0,0 1 0 0 0,0-1 0 0 0,1 0 0 0 0,-1 0 0 0 0,0 1 1 0 0,0-1-1 0 0,1 0 0 0 0,-1 0 0 0 0,0 1 0 0 0,1-1 0 0 0,-1 0 1 0 0,0 0-1 0 0,1 0 0 0 0,-1 0 0 0 0,1 0 0 0 0,-1 1 0 0 0,0-1 0 0 0,1 0 1 0 0,-1 0-1 0 0,0 0 0 0 0,1 0 0 0 0,-1 0 0 0 0,1 0 0 0 0,-1 0 1 0 0,1 0-1 0 0,0 0-206 0 0,0 0 0 0 0,0 0 0 0 0,0 0-1 0 0,0 0 1 0 0,0 0 0 0 0,0 0 0 0 0,0 0 0 0 0,0 0 0 0 0,0-1 0 0 0,0 1 0 0 0,0 0 0 0 0,0-1 0 0 0,0 1 0 0 0,0 0 0 0 0,1-2-1 0 0,5-3-1798 0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3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 21191 0 0,'0'0'480'0'0,"0"0"67"0"0,0 0 31 0 0,0 0-56 0 0,-2 1-341 0 0,-6 2-21 0 0,5-2 565 0 0,3-1 246 0 0,0 0 42 0 0,0 0-127 0 0,0 0-508 0 0,0 0 38 0 0,0 0-396 0 0,0-1 1 0 0,0 1-1 0 0,0 0 0 0 0,0 0 0 0 0,0 0 0 0 0,0 0 0 0 0,0 0 0 0 0,-1 0 0 0 0,1 0 0 0 0,0 0 0 0 0,0-1 0 0 0,0 1 0 0 0,0 0 1 0 0,0 0-1 0 0,0 0 0 0 0,0 0 0 0 0,0 0 0 0 0,0 0 0 0 0,0-1 0 0 0,0 1 0 0 0,0 0 0 0 0,0 0 0 0 0,0 0 0 0 0,0 0 0 0 0,0 0 0 0 0,0-1 1 0 0,0 1-1 0 0,0 0 0 0 0,0 0 0 0 0,0 0 0 0 0,0 0 0 0 0,0 0 0 0 0,0-1 0 0 0,0 1 0 0 0,0 0 0 0 0,0 0 0 0 0,0 0 0 0 0,0 0 1 0 0,1 0-1 0 0,-1 0 0 0 0,0 0 0 0 0,0-1 0 0 0,0 1 0 0 0,0 0 0 0 0,0 0 0 0 0,0 0 0 0 0,0 0 0 0 0,0 0 0 0 0,1 0 0 0 0,-1 0 0 0 0,0 0 1 0 0,0 0-1 0 0,0 0 0 0 0,0 0 0 0 0,0 0 0 0 0,1 0 0 0 0,-1 0 0 0 0,0 0 0 0 0,0 0 0 0 0,0 0 0 0 0,0 0 0 0 0,0 0 0 0 0,1 0 0 0 0,-1 0 1 0 0,0 0-1 0 0,0 0 0 0 0,-1-1-1424 0 0,1 1-511 0 0,0 0-108 0 0,0 0-22 0 0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4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6447 0 0,'0'0'298'0'0,"0"0"-10"0"0,0 0-118 0 0,0 0 206 0 0,0 0 111 0 0,0 0 22 0 0,0 0 3 0 0,0 0 0 0 0,0 0 0 0 0,0 0 0 0 0,0 0 0 0 0,0 0 0 0 0,0 0 0 0 0,0 0 0 0 0,0 0 68 0 0,0 0 286 0 0,0 0 124 0 0,0 0 30 0 0,0 0 4 0 0,0 0 0 0 0,0 0 0 0 0,0 0 0 0 0,0 0-69 0 0,0 0-290 0 0,0 0-121 0 0,0 0-28 0 0,0 0-4 0 0,0 0 0 0 0,0 0 0 0 0,0 0 0 0 0,0 0-68 0 0,0 0-217 0 0,0 0 161 0 0,0 0 100 0 0,0 0 21 0 0,0 0-66 0 0,2 0-294 0 0,88-25-61 0 0,-46 14 1229 0 0,-11 2-1019 0 0,43-4-1 0 0,-74 12-634 0 0,3-1-334 0 0,-5 1-7962 0 0,-13 0 6586 0 0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5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7503 0 0,'0'0'399'0'0,"0"0"60"0"0,0 0 21 0 0,0 0-59 0 0,2 0-276 0 0,70-13 3959 0 0,117-34 0 0 0,-178 44-4104 0 0,0 0 0 0 0,19-2 0 0 0,-26 4 0 0 0,26-4-2793 0 0,-22 2 1770 0 0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3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7 15663 0 0,'0'0'356'0'0,"0"0"50"0"0,-7-2 404 0 0,1 0-538 0 0,5 1 463 0 0,1 1 234 0 0,0 0 45 0 0,0 0-61 0 0,0 0-288 0 0,0 0-121 0 0,7-15 2464 0 0,0 11-2806 0 0,0 0 0 0 0,-1 0 0 0 0,1 1-1 0 0,1 0 1 0 0,-1 0 0 0 0,0 1 0 0 0,1 0 0 0 0,-1 0-1 0 0,1 0 1 0 0,8 1 0 0 0,100-7-202 0 0,-57 6 0 0 0,-13 2 0 0 0,-36 0 0 0 0,5 0 16 0 0,-4 0-96 0 0,-10 0-257 0 0,-1 0-138 0 0,0 0-33 0 0,-7-6-1719 0 0,3 5-1606 0 0,-6 3-3675 0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4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7503 0 0,'0'0'399'0'0,"0"0"60"0"0,0 0 21 0 0,0 0-59 0 0,1-1-276 0 0,28-5 1565 0 0,-22 4-1017 0 0,1 1 1 0 0,-1-1 0 0 0,11-4-1 0 0,4-1 222 0 0,-1 0 0 0 0,1 1 0 0 0,40-4 0 0 0,-51 8-851 0 0,-3 1-72 0 0,-3 0-41 0 0,1 1 0 0 0,-1-1 0 0 0,0 1 0 0 0,1 0-1 0 0,-1 0 1 0 0,1 1 0 0 0,6 1 0 0 0,-12-2 43 0 0,6 1-829 0 0,1 0 1 0 0,-1 0-1 0 0,1-1 1 0 0,-1 0-1 0 0,1 0 0 0 0,8-1 1 0 0,-4-2-70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18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16 11975 0 0,'0'0'267'0'0,"0"0"42"0"0,0 0 17 0 0,0-16 84 0 0,-1 1 2461 0 0,0-1 0 0 0,-6-22 1 0 0,7 37-2894 0 0,0-1 210 0 0,0 0-1 0 0,1 0 1 0 0,0 0-1 0 0,-1 0 1 0 0,1-1-1 0 0,0 1 1 0 0,0 0-1 0 0,0 1 1 0 0,0-1-1 0 0,0 0 1 0 0,3-3-1 0 0,-2 2 123 0 0,12-17 43 0 0,2 1 0 0 0,0 0 0 0 0,1 1 0 0 0,0 1 0 0 0,2 1-1 0 0,0 0 1 0 0,0 1 0 0 0,43-23 0 0 0,-60 37-353 0 0,3-2 0 0 0,1 0 0 0 0,0 0 0 0 0,0 1 0 0 0,0-1 0 0 0,0 1 0 0 0,9-2 0 0 0,-9 4 0 0 0,-1 0 0 0 0,1 0 0 0 0,-1 0 0 0 0,1 1 0 0 0,-1 0 0 0 0,1 0 0 0 0,6 2 0 0 0,-10-2 0 0 0,6 0 0 0 0,-1 2 0 0 0,0-1 0 0 0,1 1 0 0 0,-1 0 0 0 0,0 1 0 0 0,0-1 0 0 0,-1 2 0 0 0,1-1 0 0 0,9 9 0 0 0,4 4 8 0 0,-13-12-1 0 0,-1 1 1 0 0,0-1-1 0 0,9 11 1 0 0,-13-13-7 0 0,0 1 1 0 0,0-1-1 0 0,0 0 1 0 0,0 1-1 0 0,0 0 1 0 0,-1-1-1 0 0,0 1 1 0 0,1 0-1 0 0,-2 0 1 0 0,1 0 0 0 0,1 6-1 0 0,-2-6 34 0 0,0 1 0 0 0,-1-1 0 0 0,1 1 0 0 0,-1-1 0 0 0,0 0 0 0 0,0 1 0 0 0,0-1 0 0 0,-1 0 0 0 0,1 0 0 0 0,-1 0 0 0 0,0 0 0 0 0,0 0 0 0 0,0 0 0 0 0,-1 0 0 0 0,1-1 0 0 0,-1 1 0 0 0,0-1 0 0 0,-5 5 0 0 0,-6 4 207 0 0,0-1 0 0 0,0 0 0 0 0,-20 11 0 0 0,9-6-116 0 0,16-11-269 0 0,2 0-234 0 0,1 0 0 0 0,-1 0-1 0 0,0-1 1 0 0,-1-1 0 0 0,1 1 0 0 0,0-1 0 0 0,-1 0-1 0 0,0-1 1 0 0,-13 3 0 0 0,17-16-3148 0 0,2 0 1493 0 0,5 3-15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8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1975 0 0,'0'0'267'0'0,"0"0"42"0"0,0 0 17 0 0,0 0-28 0 0,0 0-126 0 0,0 0 204 0 0,0 0 111 0 0,0 0 22 0 0,3 0 3 0 0,15-1 252 0 0,1 0 0 0 0,-1-2 0 0 0,29-7 1 0 0,55-21 461 0 0,-92 28-1317 0 0,-7 2 80 0 0,-1-1 41 0 0,14-7-250 0 0,15-11-3781 0 0,-29 18 2467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51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7503 0 0,'0'0'399'0'0,"0"0"60"0"0,0 0 21 0 0,0 0-59 0 0,3-1-276 0 0,17-4 2311 0 0,32-15 0 0 0,-50 19-1432 0 0,11-3 893 0 0,-6 3-1671 0 0,-2 0-135 0 0,0 0 0 0 0,0 0-1 0 0,0 0 1 0 0,0-1 0 0 0,0 1 0 0 0,0-1 0 0 0,5-3-1 0 0,-4 1-30 0 0,-3 3-117 0 0,-1 1 0 0 0,1-1 0 0 0,-1 1 0 0 0,1-1 0 0 0,-1 1 0 0 0,1 0 0 0 0,-1 0 0 0 0,1 0 0 0 0,2 1 0 0 0,-2-2-490 0 0,-3 1-148 0 0,0 0-27 0 0,12-6-1482 0 0,-10 4 605 0 0,-2 2-41 0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4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9351 0 0,'-14'3'2103'0'0,"10"0"-1946"0"0,3-2 568 0 0,1-1 246 0 0,0 0 42 0 0,0 0-127 0 0,0 1-582 0 0,2 1-272 0 0,-1 0 0 0 0,0-1 1 0 0,0 1-1 0 0,1-1 0 0 0,-1 1 0 0 0,1-1 1 0 0,-1 0-1 0 0,1 1 0 0 0,0-1 0 0 0,-1 0 0 0 0,1 0 1 0 0,0 0-1 0 0,0 0 0 0 0,2 0 0 0 0,34 10 1194 0 0,-12-3-846 0 0,29 7-361 0 0,-42-13-19 0 0,-1 1-1 0 0,1 1 1 0 0,-1 0-1 0 0,0 1 1 0 0,16 8-1 0 0,-26-11 1 0 0,1 0 0 0 0,0 0 0 0 0,-1 1 0 0 0,0-1 0 0 0,1 0 0 0 0,-1 1 0 0 0,0 0 0 0 0,0-1 0 0 0,0 1 0 0 0,-1 0 0 0 0,1 0 0 0 0,-1 0 0 0 0,0 0 0 0 0,1 0 0 0 0,-1 0 0 0 0,1 7 0 0 0,-2-6 0 0 0,1 1 0 0 0,0 0 0 0 0,-1 0 0 0 0,0 0 0 0 0,0 0 0 0 0,-1-1 0 0 0,0 1 0 0 0,1 0 0 0 0,-1 0 0 0 0,-4 8 0 0 0,4-8 0 0 0,-6 12 0 0 0,0 0 0 0 0,-19 30 0 0 0,13-28 0 0 0,3-3 0 0 0,0-1 0 0 0,-1 0 0 0 0,-1-1 0 0 0,-13 14 0 0 0,10-14-938 0 0,1 2 1 0 0,-17 24-1 0 0,21-27-544 0 0,2-1-7047 0 0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5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71 15663 0 0,'0'0'356'0'0,"0"0"50"0"0,0 0 20 0 0,-2-3-42 0 0,-1-1-306 0 0,2 3-67 0 0,0 0 0 0 0,0 0 0 0 0,1-1 0 0 0,-1 1 0 0 0,0 0 0 0 0,1-1 0 0 0,-1 1 0 0 0,1 0 0 0 0,-1-1 0 0 0,1 1 0 0 0,-1-1 0 0 0,1 1 0 0 0,0-1 0 0 0,0 1 0 0 0,0-1 0 0 0,0 1 0 0 0,0-1 0 0 0,0-1 0 0 0,0-11 2692 0 0,0 13-2668 0 0,0 1 1 0 0,0 0-1 0 0,0 0 1 0 0,0 0 0 0 0,0 0-1 0 0,0 0 1 0 0,0-1-1 0 0,0 1 1 0 0,0 0 0 0 0,0 0-1 0 0,0 0 1 0 0,0 0 0 0 0,0 0-1 0 0,0-1 1 0 0,0 1-1 0 0,0 0 1 0 0,0 0 0 0 0,0 0-1 0 0,0 0 1 0 0,0 0-1 0 0,0-1 1 0 0,0 1 0 0 0,-1 0-1 0 0,1 0 1 0 0,0 0 0 0 0,0 0-1 0 0,0 0 1 0 0,0 0-1 0 0,0-1 1 0 0,0 1 0 0 0,0 0-1 0 0,0 0 1 0 0,-1 0-1 0 0,1 0 1 0 0,0 0 0 0 0,0 0-1 0 0,0 0 1 0 0,-1 0-16 0 0,1 0-1 0 0,0 0 1 0 0,0 0 0 0 0,0-1 0 0 0,0 1-1 0 0,0 0 1 0 0,0 0 0 0 0,0 0 0 0 0,-1 0-1 0 0,1 0 1 0 0,0 0 0 0 0,0 0 0 0 0,0 0-1 0 0,0 0 1 0 0,0 0 0 0 0,0-1-1 0 0,0 1 1 0 0,0 0 0 0 0,0 0 0 0 0,0 0-1 0 0,0 0 1 0 0,0 0 0 0 0,0 0 0 0 0,0-1-1 0 0,0 1 1 0 0,-1 0 0 0 0,1 0 0 0 0,0 0-1 0 0,0 0 1 0 0,0 0 0 0 0,0 0 0 0 0,0-1-1 0 0,1 1 1 0 0,-1 0 0 0 0,0 0-1 0 0,0 0 1 0 0,0 0 0 0 0,0 0 0 0 0,0 0-1 0 0,0-1 1 0 0,0 1 54 0 0,0-1-1 0 0,1 1 0 0 0,-1 0 1 0 0,0-1-1 0 0,0 1 0 0 0,0-1 0 0 0,0 1 1 0 0,0-1-1 0 0,0 1 0 0 0,0-1 1 0 0,0 1-1 0 0,0-1 0 0 0,0 1 1 0 0,0-1-1 0 0,0 1 0 0 0,0-1 1 0 0,0 1-1 0 0,0-1 0 0 0,-1 1 1 0 0,1-1-1 0 0,-1 0 439 0 0,1 1 0 0 0,0 0 0 0 0,0 0 0 0 0,1 1 0 0 0,1 4-460 0 0,0-1 0 0 0,0 1 1 0 0,-1-1-1 0 0,0 1 0 0 0,0 0 0 0 0,0-1 0 0 0,-1 1 1 0 0,1 0-1 0 0,-1 9 0 0 0,-2 1 196 0 0,-5 27 0 0 0,0-8-138 0 0,6-23-110 0 0,1-1 0 0 0,-1 1 0 0 0,3 11 0 0 0,-1-12 0 0 0,-1-1 0 0 0,0 1 0 0 0,0-1 0 0 0,-2 13 0 0 0,-4 0 0 0 0,-2 18 0 0 0,7-29 0 0 0,-1-2 0 0 0,-1 1 0 0 0,1 0 0 0 0,-9 18 0 0 0,10-26 0 0 0,-3 20 0 0 0,4-20 0 0 0,0 0 0 0 0,-1 0 0 0 0,1 1 0 0 0,-1-1 0 0 0,1 0 0 0 0,-1 0 0 0 0,1 0 0 0 0,-1 0 0 0 0,-2 4 0 0 0,-3 7 0 0 0,6-12 0 0 0,0 0 0 0 0,-1 0 0 0 0,1 0 0 0 0,0 0 0 0 0,-1 0 0 0 0,1 0 0 0 0,-1 0 0 0 0,1 0 0 0 0,-1 0 0 0 0,0-1 0 0 0,1 1 0 0 0,-1 0 0 0 0,0 0 0 0 0,0 0 0 0 0,1-1 0 0 0,-2 2 0 0 0,-12 4-2341 0 0,-6-4-5591 0 0,17-2 6983 0 0,-7 0-6133 0 0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5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14 17503 0 0,'0'0'399'0'0,"-3"-9"961"0"0,1 7-1345 0 0,1 0 0 0 0,0 1-1 0 0,0-1 1 0 0,0 0 0 0 0,0 0 0 0 0,0 1 0 0 0,0-1-1 0 0,0 0 1 0 0,-1-4 0 0 0,2 5 27 0 0,0 0 0 0 0,0 0 0 0 0,0 0-1 0 0,0 0 1 0 0,1 0 0 0 0,-1 0 0 0 0,0 0 0 0 0,0 0 0 0 0,1 0-1 0 0,-1 0 1 0 0,1 0 0 0 0,-1 0 0 0 0,1 0 0 0 0,-1 0 0 0 0,1 0-1 0 0,-1 0 1 0 0,1 0 0 0 0,0 0 0 0 0,0 0 0 0 0,1-1 0 0 0,1-1 313 0 0,-1 0 1 0 0,1 0 0 0 0,-1-1 0 0 0,0 1 0 0 0,1-1 0 0 0,-1 1 0 0 0,-1-1 0 0 0,3-5 0 0 0,-1 2 43 0 0,-2 5-313 0 0,0 0 1 0 0,1 0-1 0 0,0 0 0 0 0,-1 0 1 0 0,1 0-1 0 0,0 0 0 0 0,0 1 1 0 0,0-1-1 0 0,0 0 1 0 0,0 1-1 0 0,0 0 0 0 0,5-2 1 0 0,9-8 294 0 0,2-5-218 0 0,-10 8-143 0 0,1 0 1 0 0,0 1-1 0 0,14-8 0 0 0,89-38 1565 0 0,-65 33-1194 0 0,-29 12-308 0 0,-4 0 195 0 0,1 2 1 0 0,0 0-1 0 0,0 0 1 0 0,0 2-1 0 0,0 0 1 0 0,25-3-1 0 0,-20 4-264 0 0,-15 2-13 0 0,-1 0 0 0 0,0 0 0 0 0,0 1-1 0 0,1 0 1 0 0,-1 0 0 0 0,8 1 0 0 0,-11-1-2 0 0,1 1 1 0 0,-1-1 0 0 0,1 1 0 0 0,-1 0 0 0 0,0-1 0 0 0,1 1 0 0 0,-1 0-1 0 0,0 0 1 0 0,0 0 0 0 0,0 0 0 0 0,1 0 0 0 0,-1 0 0 0 0,0 0 0 0 0,0 0-1 0 0,-1 1 1 0 0,1-1 0 0 0,0 0 0 0 0,0 0 0 0 0,-1 1 0 0 0,1-1-1 0 0,0 1 1 0 0,-1-1 0 0 0,1 3 0 0 0,2 6 0 0 0,-1 0 0 0 0,-1 0 0 0 0,0 0 0 0 0,0 0 0 0 0,-1 0 0 0 0,0 0 0 0 0,-1 0 0 0 0,-3 20 0 0 0,-2-3 0 0 0,-1-1 0 0 0,-12 27 0 0 0,11-36 1 0 0,0-1-1 0 0,-1 0 1 0 0,-1-1 0 0 0,-1 0-1 0 0,0 0 1 0 0,-20 19 0 0 0,-10 14-70 0 0,36-41-199 0 0,0-1-1 0 0,-1 0 1 0 0,0 0 0 0 0,-1 0-1 0 0,-6 5 1 0 0,-5-2-2877 0 0,-1-3-3820 0 0,11-4-747 0 0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5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0 17503 0 0,'11'2'2530'0'0,"-17"4"2550"0"0,-7 6-4254 0 0,5-4-616 0 0,2 1-1 0 0,-1-1 1 0 0,1 1-1 0 0,1 1 1 0 0,0-1-1 0 0,0 1 1 0 0,-5 16-1 0 0,7-15-209 0 0,-1-1 0 0 0,0 0 0 0 0,0 1 0 0 0,-1-2 0 0 0,-1 1 0 0 0,-10 15 0 0 0,4-6 0 0 0,1 1 0 0 0,1 0 0 0 0,1 1 0 0 0,1 0 0 0 0,-7 29 0 0 0,12-42 0 0 0,-1 0 0 0 0,0 0 0 0 0,0 0 0 0 0,-7 9 0 0 0,7-11 0 0 0,0 0 0 0 0,0 1 0 0 0,0-1 0 0 0,1 1 0 0 0,0 0 0 0 0,-3 12 0 0 0,1 50 0 0 0,0-49 0 0 0,3-11 0 0 0,0 1 0 0 0,1 0 0 0 0,0 0 0 0 0,0 13 0 0 0,1-19 0 0 0,-1 1 0 0 0,1-1 0 0 0,-1 1 0 0 0,0-1 0 0 0,0 0 0 0 0,-1 1 0 0 0,1-1 0 0 0,-3 6 0 0 0,-3 6 0 0 0,7-15 1 0 0,-1 0-1 0 0,1 0 1 0 0,0 0 0 0 0,0 0-1 0 0,-1-1 1 0 0,1 1-1 0 0,0 0 1 0 0,0 0 0 0 0,0 0-1 0 0,0 0 1 0 0,0 0-1 0 0,0 0 1 0 0,0 0 0 0 0,1 0-1 0 0,-1 0 1 0 0,0 0 0 0 0,0-1-1 0 0,1 1 1 0 0,-1 0-1 0 0,0 0 1 0 0,1 0 0 0 0,0 1-1 0 0,0-1-2 0 0,1 1-1 0 0,0-1 1 0 0,-1 0-1 0 0,1 1 1 0 0,0-1 0 0 0,0 0-1 0 0,2 1 1 0 0,6 4-57 0 0,-8-5-278 0 0,-2-1-138 0 0,14 2-7315 0 0,0-2-368 0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94 15663 0 0,'-5'-1'205'0'0,"-16"-9"746"0"0,20 10-935 0 0,1 0 0 0 0,-1-1-1 0 0,0 1 1 0 0,1 0 0 0 0,-1-1 0 0 0,1 1 0 0 0,0-1 0 0 0,-1 1 0 0 0,1-1 0 0 0,-1 1 0 0 0,1-1-1 0 0,0 1 1 0 0,-1-1 0 0 0,1 1 0 0 0,0-1 0 0 0,0 1 0 0 0,-1-1 0 0 0,1 0 0 0 0,0 1 0 0 0,0-1 0 0 0,0 1-1 0 0,0-1 1 0 0,0 0 0 0 0,0 1 0 0 0,0-1 0 0 0,0 0 0 0 0,0 1 0 0 0,0-1 0 0 0,0 1 0 0 0,0-1 0 0 0,0 0-1 0 0,0 1 1 0 0,1-2 0 0 0,-1 2 46 0 0,1-1 0 0 0,-1 0 0 0 0,0 0-1 0 0,1 0 1 0 0,-1 0 0 0 0,0 0 0 0 0,0 0-1 0 0,0 0 1 0 0,0 0 0 0 0,0 1 0 0 0,0-1-1 0 0,0 0 1 0 0,0 0 0 0 0,0 0 0 0 0,0 0-1 0 0,0 0 1 0 0,-1 0 0 0 0,1 0 0 0 0,0 0-1 0 0,-1 0 1 0 0,1 1 0 0 0,0-1 0 0 0,-1 0 0 0 0,1 0-1 0 0,-1 0 1 0 0,0 1 0 0 0,0-2 0 0 0,-8-13 1074 0 0,11-9 4639 0 0,-3 26-5695 0 0,0-1 0 0 0,0 1 0 0 0,1-1 0 0 0,-1 1 0 0 0,0 0 0 0 0,1 0 0 0 0,-1-1 0 0 0,1 1 0 0 0,-1 0 0 0 0,1 0 0 0 0,0-1 0 0 0,0 1 0 0 0,0 0-1 0 0,0 0 1 0 0,0-1 0 0 0,0 1 0 0 0,1 0 0 0 0,-1 0 0 0 0,1 2 0 0 0,0-1-77 0 0,-1 0-1 0 0,0-1 1 0 0,0 1-1 0 0,0 0 1 0 0,0-1-1 0 0,0 1 1 0 0,-1 3-1 0 0,0-3-2 0 0,1-1-1 0 0,0 1 0 0 0,-1 0 1 0 0,1 0-1 0 0,0 0 1 0 0,1 3-1 0 0,0 2 1 0 0,1-1 0 0 0,-1 0 0 0 0,0 0 0 0 0,0 0 0 0 0,-1 8 0 0 0,0-11 0 0 0,0 1 0 0 0,1-1 0 0 0,0 0 0 0 0,-1 0 0 0 0,4 9 0 0 0,-3-9 0 0 0,1-1 0 0 0,-1 1 0 0 0,-1 0 0 0 0,1 0 0 0 0,0 0 0 0 0,-1 0 0 0 0,0 6 0 0 0,-1-7 0 0 0,1-1 0 0 0,0 0 0 0 0,-1 1 0 0 0,1-1 0 0 0,0 1 0 0 0,0-1 0 0 0,1 0 0 0 0,-1 1 0 0 0,0-1 0 0 0,1 1 0 0 0,-1-1 0 0 0,1 0 0 0 0,0 1 0 0 0,0-1 0 0 0,0 0 0 0 0,0 0 0 0 0,0 0 0 0 0,1 0 0 0 0,-1 0 0 0 0,3 3 0 0 0,6 3 0 0 0,-7-7 0 0 0,1 1 0 0 0,0-1 0 0 0,-1 0 0 0 0,1 0 0 0 0,3 0 0 0 0,1 1 0 0 0,24 2 0 0 0,-20-7 0 0 0,-5 0 0 0 0,7-3 0 0 0,-12 4 0 0 0,0 0 0 0 0,0 0 0 0 0,0 0 0 0 0,0 0 0 0 0,0 0 0 0 0,-1 0 0 0 0,3-5 0 0 0,6-8 0 0 0,74-70 0 0 0,-83 83-1 0 0,1 0 0 0 0,-1 0-1 0 0,1 0 1 0 0,-1-1 0 0 0,0 1 0 0 0,0 0-1 0 0,0 0 1 0 0,0-1 0 0 0,0 1 0 0 0,-1 0-1 0 0,1-1 1 0 0,-1 1 0 0 0,1-5 0 0 0,-1-1 13 0 0,0 0 1 0 0,-1 0 0 0 0,-1-8 0 0 0,0 7 25 0 0,-4-10 1004 0 0,6 18-1011 0 0,0 1 0 0 0,0-1 0 0 0,-1 1 1 0 0,1-1-1 0 0,0 1 0 0 0,-1-1 0 0 0,1 1 0 0 0,0-1 0 0 0,-1 1 0 0 0,1-1 1 0 0,-1 1-1 0 0,1 0 0 0 0,-1-1 0 0 0,1 1 0 0 0,-1 0 0 0 0,1-1 0 0 0,-1 1 0 0 0,1 0 1 0 0,-1 0-1 0 0,0-1 0 0 0,1 1 0 0 0,-1 0 0 0 0,1 0 0 0 0,-1 0 0 0 0,0 0 1 0 0,1 0-1 0 0,-1 0 0 0 0,0 0 0 0 0,0 0 0 0 0,-4 4-31 0 0,6 3 0 0 0,-1-6 0 0 0,0 0 0 0 0,0 0 0 0 0,0 0 0 0 0,0 0 0 0 0,0 0 0 0 0,0 0 0 0 0,0 0 0 0 0,0 0 0 0 0,0 0 0 0 0,0 0 0 0 0,-1 0 0 0 0,1 0 0 0 0,0-1 0 0 0,-1 1 0 0 0,1 0 0 0 0,-1 1 0 0 0,-10 14 0 0 0,7-11 0 0 0,0 0 0 0 0,1-1 0 0 0,0 1 0 0 0,0 1 0 0 0,-3 9 0 0 0,3-7 0 0 0,1-2 0 0 0,0 0 0 0 0,0 0 0 0 0,0 0 0 0 0,1 1 0 0 0,0-1 0 0 0,0 1 0 0 0,1-1 0 0 0,0 9 0 0 0,1-10 0 0 0,0 0 0 0 0,0 0 0 0 0,-1 0 0 0 0,0 0 0 0 0,0 0 0 0 0,0 0 0 0 0,0 0 0 0 0,-1 0 0 0 0,0 0 0 0 0,0-1 0 0 0,0 1 0 0 0,-1 0 0 0 0,1 0 0 0 0,-5 7 0 0 0,2-6 0 0 0,1 1 0 0 0,0-1 0 0 0,0 0 0 0 0,0 1 0 0 0,1-1 0 0 0,0 1 0 0 0,1 0 0 0 0,-1 0 0 0 0,1-1 0 0 0,0 14 0 0 0,2-14 0 0 0,0-1 0 0 0,-1-1 0 0 0,1 1 0 0 0,-1-1 0 0 0,0 1 0 0 0,0-1 0 0 0,0 1 0 0 0,-1-1 0 0 0,0 0 0 0 0,1 1 0 0 0,-2-1 0 0 0,-1 7 0 0 0,-3 7 0 0 0,0 0 0 0 0,-3 23 0 0 0,6-25 0 0 0,-1 0 0 0 0,-1 0 0 0 0,-9 22 0 0 0,11-31 0 0 0,0 1 0 0 0,0-1 0 0 0,-2 16 0 0 0,1-8 0 0 0,2-12 0 0 0,2-2 0 0 0,-1-1 0 0 0,1 1 0 0 0,0 0 0 0 0,-1 0 0 0 0,1-1 0 0 0,0 1 0 0 0,0 0 0 0 0,-1 0 0 0 0,1 0 0 0 0,0-1 0 0 0,0 1 0 0 0,0 0 0 0 0,0 0 0 0 0,0 0 0 0 0,0 0 0 0 0,0-1 0 0 0,1 2 0 0 0,1 7 0 0 0,2-1 0 0 0,-4-8 0 0 0,0 1 0 0 0,0-1 0 0 0,0 0 0 0 0,0 0 0 0 0,0 1 0 0 0,0-1 0 0 0,0 0 0 0 0,0 0 0 0 0,0 1 0 0 0,0-1 0 0 0,0 0 0 0 0,0 0 0 0 0,0 1 0 0 0,0-1 0 0 0,0 0 0 0 0,0 0 0 0 0,0 1 0 0 0,0-1 0 0 0,0 0 0 0 0,0 0 0 0 0,0 0 0 0 0,1 1 0 0 0,-1-1 0 0 0,0 0 0 0 0,0 0 0 0 0,0 0 0 0 0,0 1 0 0 0,1-1 0 0 0,-1 0 0 0 0,0 0 0 0 0,0 0 0 0 0,0 0 0 0 0,1 1 0 0 0,-1-1 0 0 0,0 0 0 0 0,0 0 0 0 0,0 0 0 0 0,1 0 0 0 0,-1 0 0 0 0,0 0 0 0 0,0 0 0 0 0,1 0 0 0 0,-1 0 0 0 0,1 0 0 0 0,1 1 0 0 0,-1-1-15 0 0,-1 0 0 0 0,1 0 1 0 0,-1 0-1 0 0,1 0 0 0 0,-1 1 0 0 0,1-1 0 0 0,-1 0 0 0 0,1 0 0 0 0,-1 0 1 0 0,1 0-1 0 0,-1 0 0 0 0,1 0 0 0 0,-1 0 0 0 0,0-1 0 0 0,1 1 0 0 0,-1 0 1 0 0,1 0-1 0 0,-1 0 0 0 0,1 0 0 0 0,-1-1 0 0 0,1 1 0 0 0,-1 0 1 0 0,1 0-1 0 0,-1-1 0 0 0,0 1 0 0 0,1 0 0 0 0,-1-1 0 0 0,0 1 0 0 0,1 0 1 0 0,-1-1-1 0 0,0 1 0 0 0,1 0 0 0 0,-1-1 0 0 0,0 1 0 0 0,0-1 0 0 0,0 1 1 0 0,1-1-1 0 0,-1 1 0 0 0,0-1 0 0 0,0 1 0 0 0,0-1 0 0 0,0 1 1 0 0,0-1-1 0 0,0 1 0 0 0,0-1 0 0 0,1-1-178 0 0,1-2-583 0 0,-1-1 1 0 0,1 1-1 0 0,-1 0 0 0 0,0-1 0 0 0,1-4 1 0 0,4-15-2761 0 0,2 7 978 0 0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7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7 10135 0 0,'0'0'231'0'0,"0"0"29"0"0,0 0 19 0 0,0 0 105 0 0,0 0 410 0 0,1-2 184 0 0,0 2-726 0 0,18-15 2195 0 0,-11 7 1588 0 0,-6 6-3924 0 0,0 1-1 0 0,-1-1 0 0 0,1 1 1 0 0,0 0-1 0 0,0-1 1 0 0,1 1-1 0 0,-1 0 0 0 0,0 1 1 0 0,0-1-1 0 0,0 0 1 0 0,1 1-1 0 0,2-1 0 0 0,11-2 4170 0 0,-10 1-4024 0 0,-6 1-362 0 0,-5 0 1896 0 0,-1 4-1641 0 0,6-3-149 0 0,-1 0 1 0 0,1 0-1 0 0,0 0 1 0 0,-1 0-1 0 0,1 0 1 0 0,0 0-1 0 0,-1 1 0 0 0,1-1 1 0 0,0 0-1 0 0,-1 0 1 0 0,1 1-1 0 0,0-1 1 0 0,0 0-1 0 0,-1 0 0 0 0,1 1 1 0 0,0-1-1 0 0,0 0 1 0 0,-1 0-1 0 0,1 1 0 0 0,0-1 1 0 0,0 0-1 0 0,0 1 1 0 0,0-1-1 0 0,-1 1 1 0 0,1-1-1 0 0,0 0 0 0 0,0 1 1 0 0,0-1-1 0 0,0 0 1 0 0,0 1-1 0 0,0-1 0 0 0,0 0 1 0 0,0 1-1 0 0,0-1 1 0 0,0 1-1 0 0,0-1 1 0 0,0 0-1 0 0,1 1 0 0 0,-1 0 1 0 0,0-1-2 0 0,0 2 1 0 0,0-1 0 0 0,-1 0 0 0 0,1 1 0 0 0,-1-1 0 0 0,1 0 0 0 0,-1 0 0 0 0,0 1 0 0 0,1-1 0 0 0,-1 0 0 0 0,0 0 0 0 0,0 0 0 0 0,0 0 0 0 0,0 0 0 0 0,-2 2 0 0 0,-18 12 0 0 0,11-8 0 0 0,1 1 206 0 0,0 0 0 0 0,1 0 0 0 0,-9 13 0 0 0,-8 7 410 0 0,20-23-452 0 0,0 1-1 0 0,-7 13 1 0 0,-2 0-47 0 0,7-8-117 0 0,5-2 0 0 0,2-8 0 0 0,0 1 0 0 0,0-1 0 0 0,1 1 0 0 0,-1-1 0 0 0,0 0 0 0 0,1 1 0 0 0,-1-1 0 0 0,1 1 0 0 0,-1-1 0 0 0,1 0 0 0 0,0 0 0 0 0,0 1 0 0 0,-1-1 0 0 0,1 0 0 0 0,0 0 0 0 0,0 0 0 0 0,0 0 0 0 0,0 0 0 0 0,0 0 0 0 0,1 0 0 0 0,-1 0 0 0 0,0 0 0 0 0,0 0 0 0 0,3 0 0 0 0,-2 0 0 0 0,0 0 0 0 0,0 0 0 0 0,0 0 0 0 0,1-1 0 0 0,-1 1 0 0 0,0-1 0 0 0,1 0 0 0 0,-1 1 0 0 0,0-1 0 0 0,1 0 0 0 0,-1 0 0 0 0,0-1 0 0 0,1 1 0 0 0,3-1 0 0 0,1-1 0 0 0,1 0 0 0 0,0 1 0 0 0,-1 0 0 0 0,1 1 0 0 0,15 0 0 0 0,15 0 0 0 0,-35 0 0 0 0,1 0 0 0 0,-1 0 0 0 0,1-1 0 0 0,-1 1 0 0 0,1-1 0 0 0,-1 0 0 0 0,1 0 0 0 0,-1 0 0 0 0,4-2 0 0 0,3-1 0 0 0,35-5-1535 0 0,-34 8 1106 0 0,-9 1-436 0 0,-2 0-126 0 0,0 0-29 0 0,0 0-140 0 0,0 0-572 0 0,0 0-253 0 0,-3 2-938 0 0,-9 12-3557 0 0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7503 0 0,'0'0'399'0'0,"0"0"60"0"0,0 0 21 0 0,0 0-59 0 0,1 0-276 0 0,78-7 2720 0 0,-67 6-2283 0 0,0 0-1 0 0,0-2 1 0 0,0 1-1 0 0,-1-1 0 0 0,0-1 1 0 0,12-5-1 0 0,16-4 675 0 0,-19 8-1236 0 0,-14 6-20 0 0,-1 0-3 0 0,2 0-845 0 0,-7 1-1388 0 0,0 0-864 0 0,8-1-452 0 0,-8-1-4160 0 0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8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60 15663 0 0,'-1'-1'719'0'0,"-17"-11"230"0"0,18 12-948 0 0,0 0 0 0 0,0 0 0 0 0,0 0 0 0 0,-1 0-1 0 0,1 0 1 0 0,0 0 0 0 0,0 0 0 0 0,0-1 0 0 0,0 1-1 0 0,-1 0 1 0 0,1 0 0 0 0,0 0 0 0 0,0 0 0 0 0,0 0 0 0 0,0-1-1 0 0,0 1 1 0 0,0 0 0 0 0,0 0 0 0 0,-1 0 0 0 0,1 0 0 0 0,0 0-1 0 0,0-1 1 0 0,0 1 0 0 0,0 0 0 0 0,0 0 0 0 0,0 0-1 0 0,0-1 1 0 0,0 1 0 0 0,0 0 0 0 0,0 0 0 0 0,0 0 0 0 0,0-1-1 0 0,0 1 1 0 0,0 0 45 0 0,1-1-1 0 0,-1 1 1 0 0,0-1 0 0 0,0 1-1 0 0,0-1 1 0 0,0 1-1 0 0,1-1 1 0 0,-1 1 0 0 0,0-1-1 0 0,0 1 1 0 0,0-1-1 0 0,0 1 1 0 0,0-1 0 0 0,0 1-1 0 0,0-1 1 0 0,-1 1-1 0 0,1-1 1 0 0,0 0 0 0 0,0 1-1 0 0,0 0 1 0 0,0-1-1 0 0,-1 1 1 0 0,1-1 0 0 0,0 1-1 0 0,0-1 1 0 0,-1 1-1 0 0,1-1 1 0 0,0 1 0 0 0,-1 0-1 0 0,1-1 1 0 0,0 1 0 0 0,-1 0-1 0 0,1-1 1 0 0,-1 1-1 0 0,0-1 26 0 0,1 1-1 0 0,-1 0 1 0 0,1-1-1 0 0,0 1 1 0 0,-1 0-1 0 0,1-1 1 0 0,0 1-1 0 0,-1-1 1 0 0,1 1-1 0 0,0-1 1 0 0,-1 1-1 0 0,1 0 1 0 0,0-1-1 0 0,0 1 1 0 0,0-1-1 0 0,0 1 1 0 0,-1-2 0 0 0,4 1 882 0 0,-2 0-791 0 0,11-3 471 0 0,-12 4-614 0 0,0 0 0 0 0,1 0 0 0 0,-1 0 0 0 0,0 0 0 0 0,0 0 0 0 0,0-1 0 0 0,0 1 0 0 0,1 0 0 0 0,-1 0 0 0 0,0 0 0 0 0,0 0 0 0 0,0 0 0 0 0,0 0 0 0 0,1-1 0 0 0,-1 1 0 0 0,0 0 0 0 0,0 0 0 0 0,0 0 0 0 0,0 0 0 0 0,0 0 0 0 0,0-1 0 0 0,0 1 0 0 0,1 0 0 0 0,-1 0 0 0 0,0 0 0 0 0,0-1 0 0 0,0 1 0 0 0,0 0-1 0 0,0 0 1 0 0,0 0 0 0 0,0-1 0 0 0,0 1 0 0 0,0 0 0 0 0,0 0 0 0 0,0 0 0 0 0,0-1 0 0 0,0 1 0 0 0,0 0 0 0 0,0 0 0 0 0,0 0 0 0 0,-1-1 0 0 0,1 1 0 0 0,0 0 0 0 0,0 0 0 0 0,0 0 0 0 0,0 0 0 0 0,0-1 0 0 0,0 1 0 0 0,3-1 656 0 0,2-1-269 0 0,-2 4 3208 0 0,0 4-3597 0 0,-4-4-17 0 0,0-1 0 0 0,1 0 0 0 0,-1 1 0 0 0,0-1 0 0 0,0 0 0 0 0,1 1 0 0 0,-1-1 0 0 0,0 0 0 0 0,0 0 0 0 0,-1 0 0 0 0,1 0 0 0 0,0 0 0 0 0,0 0 0 0 0,0 0 0 0 0,-1 0 0 0 0,1 0 0 0 0,-1-1 0 0 0,-1 2 0 0 0,2-2 0 0 0,-1 1 0 0 0,1 0 0 0 0,0-1 0 0 0,-1 1 0 0 0,1 0 0 0 0,0 0 0 0 0,-1 0 0 0 0,1 0 0 0 0,0 0 0 0 0,0 0 0 0 0,0 0 0 0 0,0 0 0 0 0,0 1 0 0 0,0-1 0 0 0,0 0 0 0 0,0 0 0 0 0,0 1 0 0 0,1-1 0 0 0,-1 1 0 0 0,1-1 0 0 0,-1 1 0 0 0,1-1 0 0 0,-1 4 0 0 0,1-3 56 0 0,0 1-1 0 0,1 0 1 0 0,-1-1-1 0 0,1 1 1 0 0,0 0-1 0 0,0-1 1 0 0,2 5-1 0 0,-2-5 4 0 0,-1 0-1 0 0,1-1 1 0 0,0 1-1 0 0,0 0 1 0 0,-1 0 0 0 0,1 0-1 0 0,-1 0 1 0 0,0 0-1 0 0,0 1 1 0 0,1-1 0 0 0,-1 0-1 0 0,0 0 1 0 0,-1 0-1 0 0,1 0 1 0 0,0 0-1 0 0,-1 2 1 0 0,-12 26 337 0 0,10-25-354 0 0,0 1 1 0 0,0 0-1 0 0,1 0 1 0 0,-3 8-1 0 0,5-12-42 0 0,-2 8 0 0 0,0 0 0 0 0,0 0 0 0 0,-2-1 0 0 0,-7 19 0 0 0,7-19 0 0 0,-1-1 0 0 0,2 1 0 0 0,-1 0 0 0 0,2 0 0 0 0,-1 1 0 0 0,1-1 0 0 0,0 0 0 0 0,1 1 0 0 0,0-1 0 0 0,1 1 0 0 0,0-1 0 0 0,2 19 0 0 0,-2-23 0 0 0,1-1 0 0 0,-1 0 0 0 0,0 1 0 0 0,-1-1 0 0 0,1 1 0 0 0,-1-1 0 0 0,0 0 0 0 0,-2 8 0 0 0,1-8 0 0 0,1 1 0 0 0,0-1 0 0 0,0 1 0 0 0,0-1 0 0 0,1 1 0 0 0,0-1 0 0 0,0 6 0 0 0,0-8 0 0 0,1 0-1 0 0,0 0 1 0 0,-1 0 0 0 0,1 0-1 0 0,0 0 1 0 0,0 0 0 0 0,0-1-1 0 0,1 1 1 0 0,-1 0-1 0 0,0-1 1 0 0,1 1 0 0 0,-1-1-1 0 0,1 1 1 0 0,0-1 0 0 0,-1 0-1 0 0,1 1 1 0 0,0-1 0 0 0,0 0-1 0 0,2 1 1 0 0,5 4-57 0 0,-7-5-280 0 0,11 4-646 0 0,-12-5 762 0 0,0 0 0 0 0,1 1 1 0 0,-1-1-1 0 0,0 0 0 0 0,0 0 0 0 0,0 0 0 0 0,0 0 0 0 0,0 0 0 0 0,0 0 1 0 0,0 0-1 0 0,0 0 0 0 0,0 0 0 0 0,0 0 0 0 0,0-1 0 0 0,0 1 1 0 0,0 0-1 0 0,0-1 0 0 0,0 1 0 0 0,0-1 0 0 0,0 1 0 0 0,0-1 0 0 0,1 0 1 0 0,17-19-6587 0 0,-9 6-275 0 0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38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5663 0 0,'0'0'356'0'0,"2"1"50"0"0,4 3 20 0 0,-4-3-42 0 0,0 0-250 0 0,9 1 557 0 0,-1 0 0 0 0,1-1 1 0 0,0 0-1 0 0,0-1 1 0 0,18-2-1 0 0,56-12 2047 0 0,-40 6-1598 0 0,-41 8-1119 0 0,-1-1 0 0 0,1 1 1 0 0,0 0-1 0 0,-1 1 0 0 0,1-1 0 0 0,0 1 0 0 0,6 1 0 0 0,15 2-18 0 0,-11-4-1695 0 0,0-1-3654 0 0,-12 1-2616 0 0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0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 13823 0 0,'0'0'315'0'0,"0"0"45"0"0,0 0 21 0 0,0 0-49 0 0,0 0-81 0 0,0 0 481 0 0,3-2 237 0 0,1 2-363 0 0,1-1 0 0 0,0 1 0 0 0,-1-1 0 0 0,1 1 0 0 0,0 0 0 0 0,-1 1 0 0 0,1-1 0 0 0,-1 1 0 0 0,1 0 0 0 0,-1 0 0 0 0,9 4 0 0 0,-8-3-488 0 0,-1 0 0 0 0,0 0 0 0 0,0 1 1 0 0,0 0-1 0 0,0 0 0 0 0,0 0 0 0 0,-1 0 0 0 0,0 1 0 0 0,1-1 0 0 0,-1 1 0 0 0,3 5 1 0 0,0 1 280 0 0,-1 0 0 0 0,0 0 0 0 0,6 19 1 0 0,-1 4-347 0 0,-1 0 0 0 0,7 58-1 0 0,-4 70-45 0 0,-10-119 334 0 0,-2 0 1 0 0,-3 0-1 0 0,-1 0 0 0 0,-2 0 1 0 0,-19 70-1 0 0,22-101-341 0 0,-2 1 0 0 0,0-1 0 0 0,0 1 0 0 0,-1-1 0 0 0,0-1 0 0 0,-1 1 0 0 0,0-1 0 0 0,-1-1 0 0 0,0 1 0 0 0,0-1 0 0 0,-14 11 0 0 0,-6-5-899 0 0,19-11 535 0 0,1 0-1 0 0,-15 9 1 0 0,22-13 361 0 0,0 1 1 0 0,0 0-1 0 0,-1-1 1 0 0,1 1-1 0 0,-1-1 0 0 0,1 1 1 0 0,-1-1-1 0 0,1 0 1 0 0,-1 0-1 0 0,1 1 0 0 0,-1-1 1 0 0,1 0-1 0 0,-2-1 1 0 0,0 1-34 0 0,2 0-335 0 0,1 0-117 0 0,0 0-21 0 0,-5-1-854 0 0,2 1-3334 0 0,3 0-2811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52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56 13823 0 0,'0'0'630'0'0,"0"0"-13"0"0,0 0-252 0 0,0 0 391 0 0,0 0 216 0 0,0 0 42 0 0,0 0 8 0 0,0 0 2 0 0,0 0 0 0 0,2 1 0 0 0,0 0-642 0 0,-1-1-221 0 0,-1 1 1 0 0,1-1-1 0 0,0 0 0 0 0,-1 0 1 0 0,1 1-1 0 0,-1-1 0 0 0,1 1 0 0 0,-1-1 1 0 0,1 0-1 0 0,-1 1 0 0 0,1-1 1 0 0,-1 1-1 0 0,0-1 0 0 0,1 1 1 0 0,-1 0-1 0 0,1 0 0 0 0,1 3-82 0 0,0-1-1 0 0,0 1 1 0 0,0-1-1 0 0,0 1 1 0 0,0 0 0 0 0,-1 0-1 0 0,0 0 1 0 0,0 0-1 0 0,0 0 1 0 0,-1 0 0 0 0,1 1-1 0 0,-1-1 1 0 0,0 0-1 0 0,0 0 1 0 0,-1 8 0 0 0,0 12 718 0 0,1-3-756 0 0,-1 0 1 0 0,0 0 0 0 0,-7 34-1 0 0,-5 28-42 0 0,12-56 1 0 0,1-15 0 0 0,2 1 0 0 0,0 0 0 0 0,1-2 0 0 0,-5 1 0 0 0,-3-2 0 0 0,-3-5 0 0 0,-2-3 0 0 0,1 0 0 0 0,0 2 0 0 0,-2 1 0 0 0,2 0 0 0 0,1-9 0 0 0,2-4 0 0 0,4 2 60 0 0,1 0-1 0 0,-1 0 1 0 0,1 0 0 0 0,0-1 0 0 0,1 1-1 0 0,-1 0 1 0 0,1 0 0 0 0,1-1-1 0 0,1-10 1 0 0,2-6 460 0 0,11-29 0 0 0,-1-3-125 0 0,4-16-379 0 0,-16 62-16 0 0,-1 3 0 0 0,1 1 0 0 0,-1-1 0 0 0,1 1 0 0 0,1-1 0 0 0,4-9 0 0 0,-1 3 0 0 0,1 0 0 0 0,0 0 0 0 0,0 0 0 0 0,1 1 0 0 0,1 0 0 0 0,0 1 0 0 0,0 0 0 0 0,1 0 0 0 0,13-9 0 0 0,-12 11 83 0 0,-9 6 29 0 0,0 1 1 0 0,0-1-1 0 0,1 0 1 0 0,-1 1-1 0 0,1-1 1 0 0,-1 1-1 0 0,1 0 1 0 0,-1 0-1 0 0,1 0 1 0 0,0 0-1 0 0,0 0 1 0 0,0 0-1 0 0,-1 1 1 0 0,1 0-1 0 0,4-1 1 0 0,-5 2 36 0 0,8 5-133 0 0,-8-6-16 0 0,0 1 0 0 0,0-1 0 0 0,0 1 0 0 0,-1 0 0 0 0,1 0 0 0 0,0 0 0 0 0,-1 0 0 0 0,1 0 0 0 0,-1 0 0 0 0,3 3 0 0 0,-1 0 0 0 0,11 10 0 0 0,-12-9 0 0 0,0 0 0 0 0,1-1 0 0 0,0 2 0 0 0,2 15 0 0 0,-3 5 0 0 0,-3-22 0 0 0,-3 21 0 0 0,2-21 0 0 0,-3 8 0 0 0,-4 4 0 0 0,4-13 0 0 0,2-2 0 0 0,-12 10 0 0 0,9-6 0 0 0,0-1 0 0 0,0 0 0 0 0,0 0 0 0 0,0 0 0 0 0,-12 4 0 0 0,-5 1-187 0 0,13-5-66 0 0,-1 0-1 0 0,1-1 0 0 0,-1 0 0 0 0,1 0 0 0 0,-1-1 0 0 0,-15 1 0 0 0,23-3-138 0 0,1 0 0 0 0,-1-1 0 0 0,1 1 0 0 0,-1-1-1 0 0,1 1 1 0 0,0-1 0 0 0,-1 0 0 0 0,1 0 0 0 0,-4-2 0 0 0,5 2-6069 0 0,1 1-1889 0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0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7503 0 0,'0'0'803'0'0,"0"0"-18"0"0,0 0-358 0 0,0 0 341 0 0,0 0 205 0 0,11 0 2087 0 0,18 0 10 0 0,42-5-1404 0 0,-65 4-1509 0 0,0 1 1 0 0,0 0-1 0 0,11 2 0 0 0,-11-1-147 0 0,0-1 1 0 0,0 1-1 0 0,0-1 0 0 0,7-1 0 0 0,18-5 403 0 0,-23 3-257 0 0,0 1 0 0 0,1 1 1 0 0,-1 0-1 0 0,1 0 0 0 0,-1 0 1 0 0,1 1-1 0 0,-1 1 0 0 0,1-1 1 0 0,9 3-1 0 0,-12-2-220 0 0,-5 0-273 0 0,-1-1-138 0 0,0 0-33 0 0,0 0-140 0 0,-1 1-572 0 0,-13 11-3244 0 0,4-5-4404 0 0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1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9351 0 0,'0'0'439'0'0,"0"0"62"0"0,0 0 33 0 0,7-5 95 0 0,-3 4-592 0 0,0 0 1 0 0,0 0-1 0 0,0 1 1 0 0,0-1-1 0 0,0 1 0 0 0,7 1 1 0 0,-7-1 287 0 0,1 0 1 0 0,-1 0 0 0 0,0 0-1 0 0,0 0 1 0 0,0-1-1 0 0,0 0 1 0 0,7-2-1 0 0,-2 0 476 0 0,1 0 0 0 0,17-2 1 0 0,12-4 497 0 0,-27 6-858 0 0,1 0-1 0 0,11-1 0 0 0,-1 1-121 0 0,-22 3-319 0 0,-1 0 0 0 0,1-1 0 0 0,0 1 0 0 0,0 0 0 0 0,0 0 0 0 0,-1 0 0 0 0,1 0 0 0 0,0 0 0 0 0,0 0 0 0 0,0 0 0 0 0,-1 0 0 0 0,1 1 0 0 0,0-1 0 0 0,0 0 0 0 0,-1 0 0 0 0,1 1 0 0 0,0-1 0 0 0,0 0 0 0 0,-1 1 0 0 0,1-1 0 0 0,0 1 0 0 0,-1-1 0 0 0,1 1 0 0 0,-1-1 0 0 0,1 1 0 0 0,0 0 0 0 0,1 1 0 0 0,4 3-201 0 0,-5-4-850 0 0,-1-1-385 0 0,0 0-79 0 0,0 0-18 0 0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2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23 11975 0 0,'4'2'93'0'0,"8"2"716"0"0,-12-5-511 0 0,2-3 134 0 0,0 1-1 0 0,-1-1 0 0 0,0 0 1 0 0,0-1-1 0 0,0 1 0 0 0,0 0 1 0 0,-1 0-1 0 0,1 0 0 0 0,-1-7 1 0 0,1-6 370 0 0,6-34 1762 0 0,-4 13-1022 0 0,-1 29-1031 0 0,-1 0-1 0 0,-1 0 1 0 0,0-18-1 0 0,-1 19-285 0 0,1 1-1 0 0,0 0 1 0 0,0-1 0 0 0,2-8-1 0 0,0 9 31 0 0,-2 0-1 0 0,1 0 1 0 0,-1-1 0 0 0,0 1-1 0 0,0 0 1 0 0,-1 0-1 0 0,-2-12 1 0 0,0 14-239 0 0,-3 4-16 0 0,6 4 127 0 0,-1 0 1 0 0,0 0-1 0 0,1 0 1 0 0,-1 0-1 0 0,1 1 0 0 0,0-1 1 0 0,1 5-1 0 0,-1 2 294 0 0,-3 76-97 0 0,-7 73-40 0 0,-6 13-284 0 0,4-23 0 0 0,6-123 0 0 0,5-22 0 0 0,0 1 0 0 0,0 0 0 0 0,0-1 0 0 0,0 1 0 0 0,0 8 0 0 0,2 27 0 0 0,1-33 0 0 0,-2-11-64 0 0,-4-13-1216 0 0,4 15 1174 0 0,-1 1-1 0 0,1-1 1 0 0,-1 1 0 0 0,1-1-1 0 0,0 1 1 0 0,0-1-1 0 0,-1 0 1 0 0,1 1-1 0 0,0-3 1 0 0,0 2-12 0 0,0 0 1 0 0,0 0-1 0 0,0 0 0 0 0,0 0 1 0 0,-1 0-1 0 0,1 1 0 0 0,-2-5 1 0 0,1 4-537 0 0,0-1 0 0 0,1 1 1 0 0,-1 0-1 0 0,1-1 0 0 0,-1 1 1 0 0,1-1-1 0 0,0-4 1 0 0,1-4-1883 0 0,-1 8-22 0 0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2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7503 0 0,'0'0'399'0'0,"0"0"60"0"0,0 0 21 0 0,1-1-59 0 0,6-3 694 0 0,-1 1 0 0 0,1 0 0 0 0,-1 0 0 0 0,1 1 0 0 0,9-3 1 0 0,-3 3-411 0 0,1 0 1 0 0,0 1 0 0 0,14 0-1 0 0,-3 1 11 0 0,9-2-601 0 0,-13 0-96 0 0,1 1 0 0 0,35 4 0 0 0,-19 0-19 0 0,23 2 0 0 0,-46-1 16 0 0,-3 3-96 0 0,-10-7-257 0 0,-2 0-138 0 0,0 0-33 0 0,0 0-140 0 0,0 0-572 0 0,0 0-253 0 0,0 0-51 0 0,0 0-11 0 0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3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6 11975 0 0,'0'0'267'0'0,"0"0"42"0"0,0 0 17 0 0,0 0-28 0 0,2-1-58 0 0,35-6 4520 0 0,-36 7-3736 0 0,19-12 1620 0 0,-6 4-2118 0 0,-9 6-331 0 0,-1-1-1 0 0,1 1 1 0 0,-1-1 0 0 0,1 0 0 0 0,-1-1 0 0 0,0 1-1 0 0,6-9 1 0 0,-3 6 47 0 0,-1-1 0 0 0,1 1-1 0 0,0 1 1 0 0,15-10 0 0 0,10-8 189 0 0,-23 16-364 0 0,17-17 602 0 0,-24 22-619 0 0,-1 1 0 0 0,0-1 0 0 0,1 0 1 0 0,-1 0-1 0 0,0 0 0 0 0,0 0 1 0 0,0 0-1 0 0,-1 0 0 0 0,1 0 1 0 0,0 0-1 0 0,-1-1 0 0 0,1 1 1 0 0,-1-3-1 0 0,0 0-12 0 0,1 0 0 0 0,-1-1 0 0 0,1 1 0 0 0,0 0 0 0 0,1 0 0 0 0,-1-1 0 0 0,1 1 0 0 0,0 0 0 0 0,0 0 0 0 0,1 1 0 0 0,-1-1 0 0 0,1 0 0 0 0,0 1 0 0 0,0 0 0 0 0,7-7 0 0 0,-9 10-33 0 0,0 0 0 0 0,0 1 0 0 0,0-1 0 0 0,-1 0 0 0 0,1 1 0 0 0,0-1 0 0 0,0 0 0 0 0,-1 0 0 0 0,1 0 0 0 0,0 0 0 0 0,-1 0 0 0 0,1 0 0 0 0,-1 0 0 0 0,1 0 0 0 0,-1 0 0 0 0,0 0 0 0 0,1 0 0 0 0,-1 0 0 0 0,0 0 0 0 0,0-2 0 0 0,0 2 14 0 0,0-1 0 0 0,-1 1 0 0 0,1 0-1 0 0,-1 0 1 0 0,0 0 0 0 0,1 0 0 0 0,-1 0-1 0 0,0 0 1 0 0,1 0 0 0 0,-1 0 0 0 0,0 0-1 0 0,0 0 1 0 0,0 0 0 0 0,0 0 0 0 0,0 0-1 0 0,0 1 1 0 0,-2-2 0 0 0,-1-1 146 0 0,3 2-67 0 0,-1 1 0 0 0,1-1 0 0 0,0 0 0 0 0,0 0 0 0 0,-1 0 0 0 0,1 0 0 0 0,0 0 0 0 0,0 0 0 0 0,0 0 1 0 0,0-1-1 0 0,0 1 0 0 0,-1-3 0 0 0,-6 0 67 0 0,6 4-165 0 0,0-1 0 0 0,1 0 0 0 0,-1 1 0 0 0,0 0 0 0 0,1-1 0 0 0,-1 1 0 0 0,0 0 0 0 0,1 0 0 0 0,-1 0 0 0 0,0 0 0 0 0,0 0 0 0 0,1 0 0 0 0,-1 0 0 0 0,0 1 0 0 0,0-1 0 0 0,1 0 0 0 0,-1 1 0 0 0,-2 0 0 0 0,0 1 0 0 0,-14 4 0 0 0,15-3 0 0 0,0 0 0 0 0,-3 1 0 0 0,0 1 0 0 0,0-1 0 0 0,1 1 0 0 0,-1 0 0 0 0,1 0 0 0 0,0 0 0 0 0,1 1 0 0 0,-1 0 0 0 0,1 0 0 0 0,1 0 0 0 0,-5 8 0 0 0,-13 24 0 0 0,8-17 0 0 0,-13 33 0 0 0,24-47 0 0 0,0-1 0 0 0,1 1 0 0 0,0 0 0 0 0,0 0 0 0 0,0 9 0 0 0,-2 17 0 0 0,2-27 0 0 0,1 0 0 0 0,0 0 0 0 0,0-1 0 0 0,1 1 0 0 0,0 0 0 0 0,0 0 0 0 0,3 11 0 0 0,3 18 0 0 0,-6-29 0 0 0,0 0 0 0 0,0 0 0 0 0,0 0 0 0 0,1 0 0 0 0,0 0 0 0 0,0-1 0 0 0,1 1 0 0 0,-1 0 0 0 0,1-1 0 0 0,6 9 0 0 0,-6-11 0 0 0,0 0 0 0 0,-1 0 0 0 0,1 0 0 0 0,0 0 0 0 0,0 0 0 0 0,1-1 0 0 0,-1 1 0 0 0,0-1 0 0 0,1 0 0 0 0,0 0 0 0 0,-1 0 0 0 0,1-1 0 0 0,0 1 0 0 0,0-1 0 0 0,0 0 0 0 0,7 1 0 0 0,11 0-63 0 0,-1-2 1 0 0,1 0-1 0 0,-1-2 1 0 0,33-5-1 0 0,83-27-500 0 0,-122 30-3 0 0,-2-1 0 0 0,1 0-1 0 0,0-1 1 0 0,-1 0 0 0 0,0-1-1 0 0,13-10 1 0 0,-12 5-458 0 0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2 11975 0 0,'0'0'267'0'0,"0"0"42"0"0,0 0 17 0 0,-2-3-28 0 0,2 2-316 0 0,-1 0-1 0 0,0-1 0 0 0,1 1 1 0 0,-1 0-1 0 0,0 0 0 0 0,0 0 1 0 0,0 0-1 0 0,0 0 1 0 0,0 0-1 0 0,0 0 0 0 0,-1 0 1 0 0,-22-8 4148 0 0,16 7-3178 0 0,5 1-528 0 0,1 0-1 0 0,0 1 0 0 0,-1-1 0 0 0,1 1 1 0 0,-1-1-1 0 0,1 1 0 0 0,-1 0 0 0 0,1 0 1 0 0,-1 0-1 0 0,1 0 0 0 0,0 0 0 0 0,-5 2 0 0 0,5-2-7 0 0,2 0 80 0 0,0 0 15 0 0,0 0-68 0 0,39 10 295 0 0,0-2-1 0 0,64 5 1 0 0,-45-9-738 0 0,-38-3 0 0 0,-11 0 0 0 0,0 0 0 0 0,16-2 0 0 0,-16-1-786 0 0,-31-1-460 0 0,-12-3-2971 0 0,26 4 2682 0 0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5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7503 0 0,'0'0'399'0'0,"0"0"60"0"0,0 0 21 0 0,0 0-59 0 0,2-2-276 0 0,0 1 202 0 0,0 0 0 0 0,0-1 0 0 0,0 1 0 0 0,1 0 0 0 0,-1 0 0 0 0,0 0 0 0 0,1 0-1 0 0,-1 1 1 0 0,1-1 0 0 0,-1 1 0 0 0,1-1 0 0 0,4 1 0 0 0,-4 0-373 0 0,-2 0 570 0 0,-1 0-28 0 0,2 0-4 0 0,0 0-445 0 0,0 0-1 0 0,0 0 1 0 0,0 0-1 0 0,-1 0 1 0 0,1 0-1 0 0,0 1 1 0 0,0-1 0 0 0,0 1-1 0 0,0 0 1 0 0,-1-1-1 0 0,1 1 1 0 0,0 0-1 0 0,0 0 1 0 0,-1 0-1 0 0,3 2 1 0 0,-1 0 107 0 0,0 0 0 0 0,0 1-1 0 0,-1 0 1 0 0,1-1 0 0 0,2 7 0 0 0,-1-3-130 0 0,15 29 486 0 0,14 41 0 0 0,15 30 458 0 0,-26-63-988 0 0,-12-23 0 0 0,24 38 0 0 0,-29-53 0 0 0,0 0 0 0 0,2-1-64 0 0,-5-4-273 0 0,-2-1-138 0 0,0 0-33 0 0,0 0-4 0 0,0 0 0 0 0,0 0 0 0 0,0 0 0 0 0,-15-21-4309 0 0,11 13-3030 0 0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5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0 17503 0 0,'0'0'399'0'0,"0"0"60"0"0,0 0 21 0 0,0 0-59 0 0,0 0-204 0 0,0 0 170 0 0,0 0 101 0 0,0 0 21 0 0,0 0 71 0 0,0 0 285 0 0,0 0 126 0 0,0 0 29 0 0,0 0-133 0 0,-1 1-583 0 0,-5 2-179 0 0,0 0-1 0 0,1 1 1 0 0,0 0 0 0 0,0-1 0 0 0,0 2-1 0 0,0-1 1 0 0,1 0 0 0 0,0 1 0 0 0,0 0 0 0 0,0 0-1 0 0,-6 10 1 0 0,4-5-26 0 0,0 0 0 0 0,-1-1 0 0 0,0-1 1 0 0,-1 1-1 0 0,0-1 0 0 0,-10 9 0 0 0,9-9-180 0 0,0 1 0 0 0,0 0-1 0 0,1 0 1 0 0,0 1 0 0 0,-7 11 0 0 0,14-19-36 0 0,0 0 1 0 0,0 0 0 0 0,0 0 0 0 0,0 1-1 0 0,1-1 1 0 0,-1 0 0 0 0,1 1-1 0 0,-1-1 1 0 0,1 0 0 0 0,0 1 0 0 0,0-1-1 0 0,0 0 1 0 0,1 4 0 0 0,-1 7-3576 0 0,4-15 1740 0 0,13-3-80 0 0,5-3-15 0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6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15663 0 0,'0'0'356'0'0,"0"0"50"0"0,0 0 20 0 0,0 0-42 0 0,0 0-112 0 0,0 0 463 0 0,0 0 234 0 0,0 0 45 0 0,0 0-61 0 0,0 0-288 0 0,0 0-121 0 0,0 0-28 0 0,0 0-4 0 0,0 0 0 0 0,0 0 0 0 0,0 1 0 0 0,-2 11-29 0 0,2-7-454 0 0,-1 0 0 0 0,0 1 1 0 0,0-1-1 0 0,-1 0 0 0 0,0 0 1 0 0,-2 5-1 0 0,-27 63 1216 0 0,8-19-514 0 0,14-35-731 0 0,1 0 0 0 0,0 1 0 0 0,1 0 0 0 0,2 0 0 0 0,-6 34 0 0 0,8-24 0 0 0,1-18 0 0 0,1 1 0 0 0,0 0 0 0 0,1 0 0 0 0,2 23 0 0 0,0-30 0 0 0,-1 0 0 0 0,1 0 0 0 0,0 0 0 0 0,1 0 0 0 0,-1-1 0 0 0,1 1 0 0 0,0-1 0 0 0,1 1 0 0 0,-1-1 0 0 0,1 0 0 0 0,0 0 0 0 0,0-1 0 0 0,9 8 0 0 0,-5-6 0 0 0,-6-5-85 0 0,0 0 0 0 0,-1 0 0 0 0,1 0 0 0 0,0-1 0 0 0,0 1 1 0 0,0-1-1 0 0,0 1 0 0 0,0-1 0 0 0,0 0 0 0 0,0 1 0 0 0,0-1 0 0 0,0 0 0 0 0,0 0 0 0 0,0-1 0 0 0,0 1 0 0 0,0 0 0 0 0,0-1 0 0 0,0 1 0 0 0,0-1 1 0 0,0 0-1 0 0,0 1 0 0 0,0-1 0 0 0,0 0 0 0 0,-1 0 0 0 0,1 0 0 0 0,0-1 0 0 0,-1 1 0 0 0,1 0 0 0 0,-1 0 0 0 0,3-3 0 0 0,-1 1-111 0 0,7-8-1899 0 0,-6 2-4203 0 0,-3 8-784 0 0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6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7503 0 0,'8'0'399'0'0,"-7"0"60"0"0,-1 0 21 0 0,0 0-59 0 0,0 0-136 0 0,0 0 457 0 0,2 0 228 0 0,64-4 1059 0 0,-40 2-890 0 0,36 0 1 0 0,-48 3-2075 0 0,0 0 0 0 0,1-1 0 0 0,-1-1 0 0 0,0 0 0 0 0,28-7 0 0 0,-21 1-1111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53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0135 0 0,'0'0'231'0'0,"0"0"29"0"0,2-1 19 0 0,25-23 7 0 0,-22 20 1449 0 0,0 0 0 0 0,1 0 0 0 0,9-4 0 0 0,-13 7-679 0 0,-1 1-662 0 0,0-1 1 0 0,1 1-1 0 0,-1-1 0 0 0,0 1 0 0 0,1 0 0 0 0,-1 0 0 0 0,0 0 0 0 0,1-1 1 0 0,-1 1-1 0 0,1 1 0 0 0,-1-1 0 0 0,3 0 0 0 0,-2 1 562 0 0,-2-1-285 0 0,2-1-126 0 0,20-4 570 0 0,-13 3-1026 0 0,-7 2-5 0 0,0 0-1 0 0,-1 1 1 0 0,1-1-1 0 0,0 1 1 0 0,0-1-1 0 0,-1 1 1 0 0,1 0 0 0 0,0-1-1 0 0,-1 1 1 0 0,1 0-1 0 0,-1 0 1 0 0,1 0-1 0 0,1 2 1 0 0,-1-1 114 0 0,5 3-6 0 0,0 1 1 0 0,-1 0-1 0 0,0 1 0 0 0,0-1 1 0 0,-1 1-1 0 0,1 1 0 0 0,7 14 1 0 0,-7-9-79 0 0,-1 1 0 0 0,0-1 0 0 0,-1 1 0 0 0,0 1 0 0 0,2 25 0 0 0,-1 75 319 0 0,-8-49-433 0 0,-3-1 0 0 0,-3 0 0 0 0,-30 113 0 0 0,14-53 0 0 0,-1-5 0 0 0,26-123 4 0 0,6-56-2667 0 0,-4 43-4476 0 0,-2-3-2295 0 0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49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3 8287 0 0,'0'0'191'0'0,"0"0"26"0"0,0 0 9 0 0,2 0-34 0 0,27-10 1708 0 0,-28 9-882 0 0,-1 1 6 0 0,0 0 0 0 0,0 0 0 0 0,0 0 0 0 0,0 0-69 0 0,0 0-290 0 0,9 0 1036 0 0,-9-1-224 0 0,-6 0-948 0 0,-36 3 419 0 0,41-2-439 0 0,1 0-66 0 0,1 1-294 0 0,-1-1-128 0 0,1 1 0 0 0,-1-1-1 0 0,0 1 1 0 0,0-1 0 0 0,1 0 0 0 0,-1 1-1 0 0,0-1 1 0 0,0 1 0 0 0,0-1 0 0 0,1 1-1 0 0,-1-1 1 0 0,0 1 0 0 0,0-1 0 0 0,0 1-1 0 0,0-1 1 0 0,0 1 0 0 0,0 0 0 0 0,0-1-1 0 0,0 1 1 0 0,0-1 0 0 0,0 1 0 0 0,-1-1-1 0 0,1 1 1 0 0,0-1 0 0 0,0 1 0 0 0,0-1-1 0 0,-1 0 1 0 0,1 1 0 0 0,0-1 0 0 0,0 1-1 0 0,-1-1 1 0 0,1 1 0 0 0,0-1 0 0 0,-1 0 0 0 0,1 1-1 0 0,-1-1 1 0 0,1 0 0 0 0,0 1 0 0 0,-1-1-1 0 0,1 0 1 0 0,-1 0 0 0 0,1 1 0 0 0,-1-1-1 0 0,0 0 1 0 0,0 1-8 0 0,-19 9 391 0 0,18-10-367 0 0,0 1 1 0 0,0 0-1 0 0,-1 0 1 0 0,1 0-1 0 0,0 0 1 0 0,0 0 0 0 0,0 1-1 0 0,0-1 1 0 0,0 0-1 0 0,1 1 1 0 0,-1 0-1 0 0,0-1 1 0 0,1 1-1 0 0,-1 0 1 0 0,1 0-1 0 0,0 0 1 0 0,-1 0 0 0 0,-1 4-1 0 0,-8 14-53 0 0,10-18 22 0 0,-1 0 1 0 0,1 0-1 0 0,0-1 0 0 0,0 1 0 0 0,0 0 1 0 0,0 0-1 0 0,0 1 0 0 0,0-1 1 0 0,1 0-1 0 0,-1 0 0 0 0,1 0 0 0 0,-1 0 1 0 0,1 3-1 0 0,0-1 115 0 0,1-1 0 0 0,-1 1-1 0 0,0-1 1 0 0,0 1 0 0 0,-1-1-1 0 0,1 0 1 0 0,-1 1 0 0 0,0-1-1 0 0,1 0 1 0 0,-2 1 0 0 0,1-1 0 0 0,0 0-1 0 0,-1 0 1 0 0,-3 6 0 0 0,-24 34 20 0 0,14-23-129 0 0,-17 33 0 0 0,26-38-12 0 0,1 0 0 0 0,0 0 0 0 0,2 1 0 0 0,0-1 0 0 0,-3 30 0 0 0,1-5 0 0 0,4-30 0 0 0,1 0 0 0 0,-1 0 0 0 0,1 0 0 0 0,1 1 0 0 0,0-1 0 0 0,1 0 0 0 0,0-1 0 0 0,6 20 0 0 0,-7-22 0 0 0,1 0 0 0 0,-1 1 0 0 0,-1-1 0 0 0,1 0 0 0 0,-2 14 0 0 0,2 16 0 0 0,9 43 0 0 0,-9-77 0 0 0,0 1 0 0 0,0-1 0 0 0,0 0 0 0 0,1 0 0 0 0,-1-1 0 0 0,1 1 0 0 0,0 0 0 0 0,0 0 0 0 0,3 3 0 0 0,-2-3 0 0 0,-1 0 0 0 0,0-1 0 0 0,0 1 0 0 0,0 0 0 0 0,2 6 0 0 0,-3-8 0 0 0,-1 0 0 0 0,0 1 0 0 0,1-1 0 0 0,-1 0 0 0 0,0 0 0 0 0,0 1 0 0 0,0-1 0 0 0,0 0 0 0 0,0 1 0 0 0,0-1 0 0 0,-1 0 0 0 0,1 1 0 0 0,0-1 0 0 0,-1 0 0 0 0,1 0 0 0 0,-1 0 0 0 0,1 1 0 0 0,-1-1 0 0 0,-1 2 0 0 0,2-3 0 0 0,-1 1 0 0 0,1 0 0 0 0,0-1 0 0 0,-1 1 0 0 0,1 0 0 0 0,-1-1 0 0 0,1 1 0 0 0,0 0 0 0 0,0 0 0 0 0,-1-1 0 0 0,1 1 0 0 0,0 0 0 0 0,0 0 0 0 0,0-1 0 0 0,0 1 0 0 0,0 0 0 0 0,0 0 0 0 0,0-1 0 0 0,0 1 0 0 0,0 0 0 0 0,0 0 0 0 0,1 0 0 0 0,2 17 0 0 0,-3-17 0 0 0,0 1 0 0 0,0-1 0 0 0,0 0 0 0 0,0 0 0 0 0,0 1 0 0 0,0-1 0 0 0,1 0 0 0 0,-1 0 0 0 0,1 0 0 0 0,-1 1 0 0 0,1-1 0 0 0,-1 0 0 0 0,1 0 0 0 0,-1 0 0 0 0,1 0 0 0 0,0 0 0 0 0,0 0 0 0 0,0 0 0 0 0,-1 0 0 0 0,3 1 0 0 0,1 1 0 0 0,9 8 0 0 0,-7-10 0 0 0,-3-1 0 0 0,6 0 0 0 0,-2-5 0 0 0,-6 4 0 0 0,-1 0 0 0 0,-1 1 0 0 0,1-1 0 0 0,-1 1 0 0 0,1-1 0 0 0,-1 0 0 0 0,1 1 0 0 0,-1-1 0 0 0,1 1 0 0 0,0-1 0 0 0,-1 0 0 0 0,1 1 0 0 0,0-1 0 0 0,0 0 0 0 0,-1 0 0 0 0,1 1 0 0 0,0-1 0 0 0,0 0 0 0 0,0 0 0 0 0,-7-18-935 0 0,6 16 572 0 0,-1 0 0 0 0,1 0 0 0 0,0-1 0 0 0,0 1 0 0 0,0 0 0 0 0,0-1 0 0 0,1 1 0 0 0,-1-6-1 0 0,2-1-1169 0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6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0 13823 0 0,'0'0'315'0'0,"0"0"45"0"0,0 0 21 0 0,0 0-49 0 0,6-1 651 0 0,3-2-80 0 0,0-1 0 0 0,0-1 0 0 0,13-8 1 0 0,7-4 144 0 0,0 2-433 0 0,-2-2-1 0 0,0-1 1 0 0,-1 0-1 0 0,0-2 1 0 0,-2-2-1 0 0,-1 0 1 0 0,0-1-1 0 0,-2-1 1 0 0,0-1 0 0 0,20-35-1 0 0,-34 50-441 0 0,-1-1 0 0 0,0-1 0 0 0,-1 1 0 0 0,7-21 0 0 0,-10 26-88 0 0,-1 0 0 0 0,0 0 0 0 0,1 0 0 0 0,-2-1-1 0 0,1 1 1 0 0,-1 0 0 0 0,0-1 0 0 0,0 1-1 0 0,-1 0 1 0 0,0-1 0 0 0,-2-6 0 0 0,3 11-41 0 0,-1 0-34 0 0,0 0 0 0 0,0 0 0 0 0,1 0 0 0 0,-1 0 0 0 0,-1 0 0 0 0,1 0 1 0 0,0 0-1 0 0,0 0 0 0 0,-1 0 0 0 0,1 0 0 0 0,-4-3 0 0 0,5 5-10 0 0,-1 0 0 0 0,1-1 0 0 0,0 1 0 0 0,0 0 0 0 0,-1-1 0 0 0,1 1 0 0 0,0 0 0 0 0,-1-1 0 0 0,1 1 0 0 0,0 0 0 0 0,-1-1 0 0 0,1 1 0 0 0,0 0 0 0 0,-1 0 0 0 0,1 0 0 0 0,0-1 0 0 0,-1 1 0 0 0,1 0 0 0 0,-1 0 0 0 0,1 0 0 0 0,-1 0 0 0 0,1 0 0 0 0,0 0 0 0 0,-1 0 0 0 0,1 0 0 0 0,-1 0 0 0 0,1 0 0 0 0,-1 0 0 0 0,1 0 0 0 0,-1 0 0 0 0,0 0 0 0 0,0 0 0 0 0,-2 0 0 0 0,0 1 0 0 0,0-1 0 0 0,-1 0 0 0 0,1 1 0 0 0,0 0 0 0 0,0-1 0 0 0,0 1 0 0 0,0 0 0 0 0,0 1 0 0 0,0-1 0 0 0,0 1 0 0 0,0-1 0 0 0,1 1 0 0 0,-1 0 0 0 0,1 0 0 0 0,-1 0 0 0 0,1 0 0 0 0,0 0 0 0 0,-4 5 0 0 0,-3 4 0 0 0,0 1 0 0 0,1 0 0 0 0,-6 13 0 0 0,-1 2 0 0 0,2 0 0 0 0,1 1 0 0 0,-10 32 0 0 0,18-46 0 0 0,0 1 0 0 0,1 0 0 0 0,1 0 0 0 0,0 0 0 0 0,1 1 0 0 0,1-1 0 0 0,0 0 0 0 0,3 17 0 0 0,-2-25 0 0 0,1-1 0 0 0,-1 1 0 0 0,1-1 0 0 0,1 0 0 0 0,-1 0 0 0 0,1 0 0 0 0,0 0 0 0 0,0 0 0 0 0,1 0 0 0 0,0-1 0 0 0,0 0 0 0 0,0 0 0 0 0,9 8 0 0 0,-9-9 0 0 0,-1-1 0 0 0,1 0 0 0 0,0-1 0 0 0,1 1 0 0 0,-1-1 0 0 0,0 0 0 0 0,1 0 0 0 0,0 0 0 0 0,-1 0 0 0 0,1-1 0 0 0,0 0 0 0 0,0 0 0 0 0,-1 0 0 0 0,1-1 0 0 0,0 0 0 0 0,0 1 0 0 0,0-2 0 0 0,0 1 0 0 0,5-1 0 0 0,18-5-591 0 0,-1-2 1 0 0,0 0-1 0 0,0-2 0 0 0,0-1 1 0 0,-2-1-1 0 0,1-1 0 0 0,23-17 1 0 0,-34 20-934 0 0,-4-1-11 0 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6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1975 0 0,'0'0'267'0'0,"0"0"42"0"0,0 0 17 0 0,-2 0-28 0 0,-21 3-149 0 0,4 0 4702 0 0,18-3-3827 0 0,1 0 0 0 0,0 0-69 0 0,0 0-290 0 0,0 0-121 0 0,0 0-28 0 0,0 0-4 0 0,0 0 0 0 0,0 0 0 0 0,0 0 0 0 0,2 1-320 0 0,0 1 0 0 0,0-1 0 0 0,0 0 0 0 0,0 0 0 0 0,1 0 0 0 0,-1 0 0 0 0,2 0 0 0 0,10 2-26 0 0,0 0 0 0 0,0-1 0 0 0,0-1 0 0 0,0 0 0 0 0,27-3 0 0 0,-4 1-34 0 0,62-2-132 0 0,-96 3-347 0 0,-8 1-693 0 0,-7 1-3106 0 0,4-2-4041 0 0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7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12 0 0,19 3 5124 0 0,-8 3-4925 0 0,-1 0 1 0 0,1 1-1 0 0,-1 0 0 0 0,-1 0 0 0 0,1 1 0 0 0,-2 1 1 0 0,1 0-1 0 0,-1 0 0 0 0,10 13 0 0 0,115 174-471 0 0,-109-165 0 0 0,-20-22 0 0 0,-2-5 0 0 0,-2-3 0 0 0,0-1 0 0 0,1 0 0 0 0,-1 1 0 0 0,0-1 0 0 0,0 1 0 0 0,1-1 0 0 0,-1 1 0 0 0,0-1 0 0 0,0 0 0 0 0,0 1 0 0 0,0-1 0 0 0,0 1 0 0 0,0-1 0 0 0,0 1 0 0 0,0-1 0 0 0,0 1 0 0 0,0-1 0 0 0,0 1 0 0 0,0-1 0 0 0,0 1 0 0 0,0-1 0 0 0,0 1 0 0 0,0-1 0 0 0,-1 1 0 0 0,-3 10 0 0 0,4-10-314 0 0,0 0 1 0 0,-1 0-1 0 0,1 0 0 0 0,0 0 1 0 0,0 1-1 0 0,-1-1 0 0 0,1 0 1 0 0,0 0-1 0 0,0 0 0 0 0,0 1 1 0 0,1 1-1 0 0,-1-10-4218 0 0,-4-1 2996 0 0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7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 13823 0 0,'0'0'630'0'0,"0"0"-13"0"0,0 0-252 0 0,0 0 391 0 0,0 0 216 0 0,0 0 42 0 0,0 0-61 0 0,0 0-288 0 0,-15 6 907 0 0,-3 4-1015 0 0,-1 0 0 0 0,2 1 0 0 0,-27 21 0 0 0,-44 46 1415 0 0,81-71-1972 0 0,0 0 0 0 0,-1 0 0 0 0,1 1 0 0 0,0 0 0 0 0,1 0 0 0 0,-10 18 0 0 0,12-18 0 0 0,4 0-133 0 0,0-7-563 0 0,0-1-258 0 0,2 0-56 0 0,7-1-13 0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8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3 15663 0 0,'0'0'356'0'0,"0"0"50"0"0,2-2 20 0 0,13-17 965 0 0,-14 18-422 0 0,-1 1 45 0 0,0 0-61 0 0,0 0-288 0 0,0 0-121 0 0,0 0-28 0 0,0 0-4 0 0,0 0 0 0 0,0 0 0 0 0,0 0 0 0 0,0 0 0 0 0,0 0 0 0 0,0 0 0 0 0,0 0 0 0 0,1 11 87 0 0,-2-5-596 0 0,0 1 1 0 0,0 0-1 0 0,0 0 0 0 0,-1-1 1 0 0,-4 9-1 0 0,-1 7-6 0 0,-17 51 662 0 0,15-48-196 0 0,1 0 0 0 0,-9 48 0 0 0,14-57-463 0 0,-2 35 0 0 0,4-46 0 0 0,2 0 0 0 0,-1 0 0 0 0,0-1 0 0 0,1 1 0 0 0,0 0 0 0 0,0 0 0 0 0,0-1 0 0 0,3 7 0 0 0,-4-9 0 0 0,1 0 0 0 0,0-1 0 0 0,0 1 0 0 0,0 0 0 0 0,0 0 0 0 0,0 0 0 0 0,0 0 0 0 0,1-1 0 0 0,-1 1 0 0 0,1-1 0 0 0,-1 1 0 0 0,1-1 0 0 0,-1 1 0 0 0,1-1 0 0 0,0 0 0 0 0,-1 0 0 0 0,4 1 0 0 0,-2 0 0 0 0,-1 0-66 0 0,0-1 0 0 0,0 0-1 0 0,0 0 1 0 0,0 0 0 0 0,0-1 0 0 0,0 1 0 0 0,0 0-1 0 0,0-1 1 0 0,0 1 0 0 0,0-1 0 0 0,0 0 0 0 0,0 1-1 0 0,1-1 1 0 0,-1 0 0 0 0,3-1 0 0 0,2 1-259 0 0,-3 0 138 0 0,0 0-1 0 0,-1 0 1 0 0,1 0 0 0 0,0-1-1 0 0,-1 1 1 0 0,1-1 0 0 0,-1 0-1 0 0,1 0 1 0 0,-1 0-1 0 0,1-1 1 0 0,-1 1 0 0 0,0-1-1 0 0,0 0 1 0 0,0 1 0 0 0,0-1-1 0 0,0-1 1 0 0,0 1 0 0 0,0 0-1 0 0,0-1 1 0 0,-1 0 0 0 0,0 1-1 0 0,1-1 1 0 0,-1 0-1 0 0,2-4 1 0 0,1-3-2177 0 0,-1 0-1 0 0,4-12 1 0 0,-4 3-195 0 0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7:18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3823 0 0,'0'0'630'0'0,"0"0"-13"0"0,12 0 1476 0 0,-3-1-949 0 0,1 0-1 0 0,0-1 0 0 0,11-4 1 0 0,-3 2 345 0 0,74-15 852 0 0,-91 19-2341 0 0,1 0 0 0 0,-1-1 0 0 0,1 1 0 0 0,-1 0 0 0 0,1 0 0 0 0,-1 0 0 0 0,1 1 0 0 0,-1-1 0 0 0,1 0 0 0 0,2 1 0 0 0,18 4 0 0 0,-13-4-1644 0 0,0 0-3750 0 0,-7-1-2568 0 0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0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47 8287 0 0,'0'0'191'0'0,"0"0"26"0"0,0 0 9 0 0,4 0-34 0 0,-3 0-191 0 0,1 1 1 0 0,-1-1 0 0 0,1 0-1 0 0,-1 0 1 0 0,1 0 0 0 0,0 0-1 0 0,-1-1 1 0 0,1 1 0 0 0,-1 0 0 0 0,1-1-1 0 0,-1 1 1 0 0,0-1 0 0 0,1 1-1 0 0,-1-1 1 0 0,1 0 0 0 0,-1 0-1 0 0,0 1 1 0 0,1-1 0 0 0,-1 0-1 0 0,0 0 1 0 0,0 0 0 0 0,2-2-1 0 0,34-33 2063 0 0,-24 24-2061 0 0,-11 10 48 0 0,-1 1 0 0 0,1 0-1 0 0,0-1 1 0 0,-1 0-1 0 0,1 1 1 0 0,-1-1 0 0 0,0 0-1 0 0,2-3 1 0 0,-2 4 46 0 0,0 0-1 0 0,0 0 1 0 0,0 0 0 0 0,0 0-1 0 0,0 0 1 0 0,0 0-1 0 0,0 0 1 0 0,0 0 0 0 0,2-1-1 0 0,-2 1 15 0 0,0 1 0 0 0,0-1 0 0 0,0 1-1 0 0,0-1 1 0 0,-1 1 0 0 0,1-1 0 0 0,0 0 0 0 0,-1 1-1 0 0,1-1 1 0 0,0 0 0 0 0,-1 0 0 0 0,1 1 0 0 0,-1-1-1 0 0,1 0 1 0 0,-1 0 0 0 0,1 0 0 0 0,-1 0 0 0 0,0 0-1 0 0,1 1 1 0 0,-1-1 0 0 0,0 0 0 0 0,0 0-1 0 0,0-1 1 0 0,4-12 4031 0 0,-4 13-3970 0 0,0 0 1 0 0,0 0 0 0 0,1 0 0 0 0,-1 0 0 0 0,0 0 0 0 0,0 0 0 0 0,0 0-1 0 0,-1 0 1 0 0,1 0 0 0 0,0 0 0 0 0,0 0 0 0 0,0 0 0 0 0,-1 1 0 0 0,1-1 0 0 0,-1 0-1 0 0,1 0 1 0 0,0 0 0 0 0,-1 0 0 0 0,1 1 0 0 0,-1-1 0 0 0,0 0 0 0 0,1 0 0 0 0,-1 1-1 0 0,0-1 1 0 0,-1-1 0 0 0,1 1 339 0 0,1 1 0 0 0,0 0-69 0 0,-1 2-222 0 0,-3 1-33 0 0,1 1 1 0 0,0 0-1 0 0,0 0 1 0 0,0 0-1 0 0,1 0 0 0 0,-4 7 1 0 0,-10 16 484 0 0,10-18-673 0 0,0 1 0 0 0,1 0 0 0 0,-7 17 0 0 0,-3 4 0 0 0,-107 249 0 0 0,113-252 0 0 0,-10 57 0 0 0,14-61 0 0 0,3-7-4 0 0,0-1 1 0 0,1 0-1 0 0,0 1 1 0 0,3 21-1 0 0,13 65 94 0 0,-11-83 239 0 0,0 0 1 0 0,2-1-1 0 0,0 0 0 0 0,2 0 1 0 0,9 19-1 0 0,-15-34-329 0 0,0 0 0 0 0,1 0 0 0 0,-1 0 0 0 0,1-1 0 0 0,0 1 0 0 0,0-1 0 0 0,0 0 0 0 0,0 0 0 0 0,5 3 0 0 0,-1 0 0 0 0,-1-3 0 0 0,-9-8 0 0 0,-26-40-133 0 0,28 44-563 0 0,-4-5-1181 0 0,4 3-5715 0 0,-1-4-758 0 0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1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81 0 0,0 0 481 0 0,0 0 237 0 0,0 0 45 0 0,2 1-61 0 0,-2-1-952 0 0,10 4 1140 0 0,0 0-1 0 0,0 0 1 0 0,1-1 0 0 0,0 0-1 0 0,15 2 1 0 0,-21-4-959 0 0,-1 0 1 0 0,1 0-1 0 0,0 0 0 0 0,-1 0 0 0 0,1 1 0 0 0,-1 0 1 0 0,1 0-1 0 0,7 5 0 0 0,-2 0-141 0 0,-8-3 87 0 0,0 2 146 0 0,6 5-7 0 0,-5-8-164 0 0,0 0-1 0 0,-1 1 1 0 0,1-1 0 0 0,-1 1 0 0 0,0 0 0 0 0,0 0 0 0 0,0 0 0 0 0,0 0 0 0 0,-1 0 0 0 0,0 0 0 0 0,0 0 0 0 0,1 5 0 0 0,8 45-103 0 0,-7-33 0 0 0,-2-17 0 0 0,-1-1 0 0 0,1 1 0 0 0,-1 0 0 0 0,0 0 0 0 0,0-1 0 0 0,-1 8 0 0 0,1-6 0 0 0,0 0 0 0 0,0-1 0 0 0,1 1 0 0 0,-1 0 0 0 0,1 0 0 0 0,0-1 0 0 0,1 6 0 0 0,3 11 0 0 0,-4-17 0 0 0,-1 0 0 0 0,1 0 0 0 0,-1 1 0 0 0,0-1 0 0 0,0 0 0 0 0,0 0 0 0 0,-1 1 0 0 0,0-1 0 0 0,1 0 0 0 0,-3 5 0 0 0,1-1 0 0 0,2 2 0 0 0,1-1 0 0 0,6 0-64 0 0,-7-9 33 0 0,0 0 1 0 0,0 0-1 0 0,0 0 1 0 0,0 0-1 0 0,1 0 0 0 0,-1 0 1 0 0,0 0-1 0 0,0 0 0 0 0,0 1 1 0 0,0-1-1 0 0,0 0 0 0 0,0 0 1 0 0,1 0-1 0 0,-1 0 1 0 0,0 0-1 0 0,0 0 0 0 0,0 0 1 0 0,0 0-1 0 0,0 0 0 0 0,1 0 1 0 0,-1 0-1 0 0,0 0 0 0 0,0 0 1 0 0,0 0-1 0 0,0 0 1 0 0,0 0-1 0 0,1 0 0 0 0,-1 0 1 0 0,0 0-1 0 0,0 0 0 0 0,0 0 1 0 0,0 0-1 0 0,0-1 0 0 0,1 1 1 0 0,-1 0-1 0 0,0 0 1 0 0,0 0-1 0 0,0 0 0 0 0,0 0 1 0 0,0 0-1 0 0,0 0 0 0 0,0 0 1 0 0,0-1-1 0 0,1 1 0 0 0,-1 0 1 0 0,0 0-1 0 0,0 0 1 0 0,0 0-1 0 0,0 0 0 0 0,0-1 1 0 0,0 1-1 0 0,0 0 0 0 0,0 0 1 0 0,0 0-1 0 0,1-15-923 0 0,-5-17-2411 0 0,2 28 2417 0 0,0 1 0 0 0,1-1 0 0 0,-2 0 0 0 0,1 0-1 0 0,0 1 1 0 0,-5-5 0 0 0,5 5 492 0 0,-9-10-2103 0 0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1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21 13823 0 0,'0'0'315'0'0,"0"0"45"0"0,0 0 21 0 0,0 0-49 0 0,5-7-208 0 0,-5 7-100 0 0,0-1 0 0 0,0 0 0 0 0,1 1 0 0 0,-1-1 0 0 0,0 0 0 0 0,1 1 0 0 0,-1-1 0 0 0,1 1 0 0 0,-1-1 0 0 0,1 0-1 0 0,-1 1 1 0 0,1-1 0 0 0,-1 1 0 0 0,1 0 0 0 0,-1-1 0 0 0,1 1 0 0 0,0-1 0 0 0,0 0 0 0 0,1 1 380 0 0,0-1 565 0 0,-2 1 45 0 0,0 0 8 0 0,0 0 2 0 0,0 0 0 0 0,0 0 0 0 0,-2-1-69 0 0,1 1-887 0 0,0 0 0 0 0,0-1 0 0 0,0 1 0 0 0,0 0 1 0 0,0 0-1 0 0,0 0 0 0 0,-1 0 0 0 0,1 0 0 0 0,0 0 0 0 0,0 0 1 0 0,0 1-1 0 0,0-1 0 0 0,0 0 0 0 0,0 0 0 0 0,0 1 0 0 0,0-1 0 0 0,0 1 1 0 0,0-1-1 0 0,0 1 0 0 0,0-1 0 0 0,0 1 0 0 0,0 0 0 0 0,1 0 1 0 0,-1-1-1 0 0,0 1 0 0 0,0 0 0 0 0,1 0 0 0 0,-2 1 0 0 0,-10 8 297 0 0,-15 6-6 0 0,23-14-251 0 0,0 0 0 0 0,0 1 0 0 0,0-1 0 0 0,1 1 0 0 0,-1-1 1 0 0,0 1-1 0 0,1 0 0 0 0,0 1 0 0 0,-5 4 0 0 0,2 0-26 0 0,-1-1 0 0 0,0 0 0 0 0,-1 0 0 0 0,-15 10 0 0 0,15-11-54 0 0,1-1 0 0 0,0 1 1 0 0,0 0-1 0 0,1 0 0 0 0,-1 0 1 0 0,-9 15-1 0 0,11-15-15 0 0,-7 14-90 0 0,12-20 23 0 0,-1 0-1 0 0,1 0 1 0 0,0 0 0 0 0,0 0-1 0 0,0 0 1 0 0,0 1 0 0 0,0-1-1 0 0,-1 0 1 0 0,1 0 0 0 0,0 0-1 0 0,0 0 1 0 0,0 1 0 0 0,0-1-1 0 0,0 0 1 0 0,0 0 0 0 0,0 0-1 0 0,0 1 1 0 0,0-1 0 0 0,0 0-1 0 0,0 0 1 0 0,0 0 0 0 0,0 1-1 0 0,0-1 1 0 0,0 0 0 0 0,0 0-1 0 0,0 0 1 0 0,0 1 0 0 0,0-1-1 0 0,0 0 1 0 0,0 0 0 0 0,0 0-1 0 0,0 1 1 0 0,0-1 0 0 0,1 0-1 0 0,-1 0 1 0 0,0 0 0 0 0,0 0-1 0 0,0 1 1 0 0,0-1 0 0 0,0 0-1 0 0,0 0 1 0 0,1 0 0 0 0,-1 0-1 0 0,0 0 1 0 0,0 0 0 0 0,0 0-1 0 0,0 1 1 0 0,1-1 0 0 0,-1 0-1 0 0,0 0 1 0 0,0 0-1 0 0,0 0 1 0 0,1 0 0 0 0,-1 0-1 0 0,0 0 1 0 0,0 0 0 0 0,0 0-1 0 0,1 0 1 0 0,-1 0 0 0 0,0 0-1 0 0,16-4-2815 0 0,-1-4 1335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2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 11975 0 0,'0'0'547'0'0,"0"0"-11"0"0,0 0-203 0 0,0 0 419 0 0,0 0 220 0 0,0 0 42 0 0,0 0-61 0 0,-5 7 256 0 0,1-1-969 0 0,0 0 0 0 0,0 1-1 0 0,1-1 1 0 0,-1 1 0 0 0,2-1-1 0 0,-1 1 1 0 0,-2 13 0 0 0,-6 54 1148 0 0,5-26-1514 0 0,6-48 126 0 0,-6 38 0 0 0,-1 0 0 0 0,-25 70 0 0 0,22-79-7 0 0,7-18 489 0 0,-1 0 1 0 0,-10 18-1 0 0,13-27-107 0 0,1-2-577 0 0,0 0-248 0 0,0 0-50 0 0,0 0 59 0 0,3-27-2684 0 0,1 9-2020 0 0,1 1-655 0 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1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9 11975 0 0,'0'0'267'0'0,"0"0"42"0"0,0 0 17 0 0,0 0-28 0 0,0 0-58 0 0,0 0 491 0 0,0 0 238 0 0,10-4 3235 0 0,17 0-2668 0 0,-26 4-1024 0 0,-1 0 0 0 0,0 0 0 0 0,0 0 0 0 0,0 1 0 0 0,0 6-108 0 0,-1 0 1 0 0,0 0-1 0 0,0 0 0 0 0,-5 12 0 0 0,4-13-322 0 0,0 1 0 0 0,0 0 0 0 0,1 0 0 0 0,0 0 0 0 0,0 0 0 0 0,0 8 0 0 0,1-10 24 0 0,0-1 0 0 0,0 1 0 0 0,-1 0 0 0 0,1 0 0 0 0,-1 0-1 0 0,-1-1 1 0 0,1 1 0 0 0,0 0 0 0 0,-1-1 0 0 0,0 1 0 0 0,0-1 0 0 0,-1 0 0 0 0,1 0 0 0 0,-5 6 0 0 0,6-8-104 0 0,-1 1 0 0 0,1 0 0 0 0,0-1 0 0 0,0 1 0 0 0,0 0 0 0 0,0 0 0 0 0,1-1 0 0 0,-1 1 0 0 0,0 4 0 0 0,-4 18-6 0 0,-12 11 4 0 0,13-31 0 0 0,0 1 0 0 0,1 1 0 0 0,0-1 0 0 0,0 0 0 0 0,1 1 0 0 0,0-1 0 0 0,0 1 0 0 0,0 0 0 0 0,1 0 0 0 0,0-1 0 0 0,0 13 0 0 0,1-15 0 0 0,0 1 0 0 0,0-1 0 0 0,0 0 0 0 0,-1 0 0 0 0,0 0 0 0 0,-1 6 0 0 0,-1 6 0 0 0,2-13 0 0 0,1 5 0 0 0,11 7 0 0 0,-6-9 0 0 0,-3-4 0 0 0,0 1 0 0 0,0-1 0 0 0,0 0 0 0 0,1 0 0 0 0,-1 0 0 0 0,0 0 0 0 0,1 0 0 0 0,-1-1 0 0 0,1 1 0 0 0,0-1 0 0 0,-1 0 0 0 0,1 1 0 0 0,3-1 0 0 0,0 1 0 0 0,1 0 0 0 0,0-1 0 0 0,-1 0 0 0 0,1 0 0 0 0,0-1 0 0 0,12 0 0 0 0,-9-2-132 0 0,-11 0-177 0 0,1 2 301 0 0,0 0 0 0 0,-1 0 0 0 0,1 0 0 0 0,0 0 0 0 0,0 0 0 0 0,0 0 0 0 0,0 0 0 0 0,0 0 0 0 0,0-1-1 0 0,0 1 1 0 0,0 0 0 0 0,0 0 0 0 0,0 0 0 0 0,0 0 0 0 0,0 0 0 0 0,0 0 0 0 0,0 0 0 0 0,-1 0 0 0 0,1 0 0 0 0,0 0 0 0 0,0 0 0 0 0,0 0 0 0 0,0 0 0 0 0,0-1 0 0 0,0 1 0 0 0,0 0 0 0 0,0 0 0 0 0,0 0-1 0 0,0 0 1 0 0,0 0 0 0 0,0 0 0 0 0,0 0 0 0 0,0 0 0 0 0,0 0 0 0 0,0 0 0 0 0,0 0 0 0 0,0-1 0 0 0,0 1 0 0 0,0 0 0 0 0,0 0 0 0 0,1 0 0 0 0,-1 0 0 0 0,0 0 0 0 0,0 0 0 0 0,0 0 0 0 0,0 0-1 0 0,0 0 1 0 0,0 0 0 0 0,0 0 0 0 0,0 0 0 0 0,0 0 0 0 0,0 0 0 0 0,0-1 0 0 0,2 0-160 0 0,1 0 0 0 0,-1 0 0 0 0,0-1 0 0 0,0 1 0 0 0,0-1 0 0 0,0 0 0 0 0,-1 1 1 0 0,4-5-1 0 0,3-13-3650 0 0,-6 9-4033 0 0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2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7503 0 0,'0'0'399'0'0,"0"0"60"0"0,0 0 21 0 0,0 0-59 0 0,2-1-276 0 0,46-29 2720 0 0,-44 27-2569 0 0,1 1 0 0 0,-1-1 0 0 0,1 1 0 0 0,0 0 0 0 0,0 0 0 0 0,0 0 0 0 0,0 1 0 0 0,8-2 0 0 0,0 0 231 0 0,-1 0-244 0 0,-1 0 340 0 0,0 1 0 0 0,21-3 0 0 0,-26 5-623 0 0,-5-1 0 0 0,0 1 0 0 0,0 0 0 0 0,0 0 0 0 0,-1 0 0 0 0,1 0 0 0 0,0 0 0 0 0,0 0 0 0 0,0 0 0 0 0,0 0 0 0 0,-1 0 0 0 0,1 0 0 0 0,0 0 0 0 0,0 0 0 0 0,0 1 0 0 0,1-1 0 0 0,16 8 0 0 0,-11-7-1170 0 0,0 1 0 0 0,0-1 0 0 0,0-1 0 0 0,0 1 0 0 0,13-2 0 0 0,2-2-1386 0 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4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3823 0 0,'0'0'315'0'0,"0"0"45"0"0,0 0 21 0 0,0 0-49 0 0,8-3-208 0 0,13-1 1464 0 0,0 1-1 0 0,33-2 1 0 0,10-1 1217 0 0,1-5-2134 0 0,33-5-726 0 0,-82 14 55 0 0,-10 0 0 0 0,-1 2 0 0 0,1-1 0 0 0,0 1 0 0 0,0 0 0 0 0,-1 0 0 0 0,7 1 0 0 0,-9-1-343 0 0,-8 1-1177 0 0,-9-1-5227 0 0,3-1 309 0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4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 15663 0 0,'0'0'356'0'0,"0"0"50"0"0,0 0 20 0 0,0 0-42 0 0,2-1-112 0 0,-1 1-79 0 0,0 0 0 0 0,0-1 0 0 0,-1 1 0 0 0,1 0 0 0 0,0 0 0 0 0,0 0 0 0 0,0 0 0 0 0,0 0 0 0 0,0 0 0 0 0,0 0 0 0 0,-1 0 0 0 0,1 0 0 0 0,0 0 0 0 0,0 0 0 0 0,0 1 0 0 0,0-1 0 0 0,-1 0 0 0 0,1 1 0 0 0,0-1 0 0 0,0 0 0 0 0,0 1 0 0 0,-1-1 1 0 0,1 1-1 0 0,0-1 0 0 0,-1 1 0 0 0,1 0 0 0 0,0-1 0 0 0,-1 1 0 0 0,1 0 0 0 0,0 0 0 0 0,0 1-191 0 0,0 0 0 0 0,0 1 1 0 0,-1-1-1 0 0,1 0 0 0 0,0 0 1 0 0,-1 1-1 0 0,1-1 1 0 0,-1 0-1 0 0,0 1 0 0 0,0-1 1 0 0,0 4-1 0 0,-1-3-2 0 0,1 0 0 0 0,-1 0 0 0 0,0 0 0 0 0,0 0 0 0 0,0 0 0 0 0,0 0 0 0 0,-2 3 0 0 0,-5 17 0 0 0,0 34 443 0 0,6-27 410 0 0,3-27-822 0 0,-1 1 1 0 0,0 0 0 0 0,0-1 0 0 0,-1 1 0 0 0,1-1-1 0 0,-1 1 1 0 0,0-1 0 0 0,0 1 0 0 0,-2 3-1 0 0,1-2-216 0 0,0 0 0 0 0,0 0 0 0 0,1 0 0 0 0,-1 0-1 0 0,-1 9 1 0 0,3-13 228 0 0,0 1 0 0 0,0-1-1 0 0,0 1 1 0 0,0-1 0 0 0,0 1-1 0 0,0-1 1 0 0,0 1 0 0 0,1-1-1 0 0,-1 1 1 0 0,1-1 0 0 0,-1 1 0 0 0,1-1-1 0 0,-1 1 1 0 0,1-1 0 0 0,0 0-1 0 0,0 1 1 0 0,0-1 0 0 0,-1 0-1 0 0,1 0 1 0 0,1 0 0 0 0,0 2-1 0 0,0-2 332 0 0,-2-1-576 0 0,0 0-248 0 0,0 0-50 0 0,0 0-79 0 0,1 1 206 0 0,1-1 0 0 0,-1 1 0 0 0,1-1 0 0 0,-1 1 0 0 0,1-1 0 0 0,-1 0 0 0 0,1 0-1 0 0,0 0 1 0 0,-1 0 0 0 0,3 0 0 0 0,7-3-6791 0 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4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9351 0 0,'0'0'439'0'0,"0"0"62"0"0,0 0 33 0 0,0 0-65 0 0,1 2-309 0 0,2 5 301 0 0,0 1-1 0 0,0 0 1 0 0,-1-1 0 0 0,0 1-1 0 0,0 0 1 0 0,-1 0 0 0 0,0 0 0 0 0,-1 1-1 0 0,0-1 1 0 0,0 0 0 0 0,0 0-1 0 0,-3 13 1 0 0,0-2-403 0 0,1 0 0 0 0,1 39 0 0 0,1-33-60 0 0,0-19 8 0 0,0 1 1 0 0,-1-1-1 0 0,-2 10 1 0 0,-3 14-166 0 0,6-28-537 0 0,0-2-258 0 0,-3-9-6999 0 0,1-1 241 0 0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5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1"1"62"0"0,18 1 9 0 0,-8 0 91 0 0,1 0 0 0 0,13 4 0 0 0,-21-4-268 0 0,0-1 1 0 0,0 1-1 0 0,0 0 1 0 0,0 0-1 0 0,0 0 1 0 0,-1 1 0 0 0,1-1-1 0 0,-1 1 1 0 0,6 6-1 0 0,3 4-29 0 0,-1 2 0 0 0,0-1 0 0 0,-1 1 0 0 0,0 1 0 0 0,7 18 0 0 0,-1 3 342 0 0,13 48 0 0 0,-17-44-443 0 0,-3 1-1 0 0,6 61 1 0 0,-14-89-95 0 0,-1 0 1 0 0,0 0-1 0 0,-4 17 0 0 0,0 22 390 0 0,4-49-407 0 0,0 0 1 0 0,0 0 0 0 0,-1 0 0 0 0,1 1 0 0 0,-1-1-1 0 0,0 0 1 0 0,0 0 0 0 0,0 0 0 0 0,-1 0-1 0 0,1 0 1 0 0,-5 6 0 0 0,-11 26-75 0 0,14-29-17 0 0,-1 1 1 0 0,1-1-1 0 0,-1 0 1 0 0,-5 7-1 0 0,7-12 0 0 0,0 0 0 0 0,0 0 0 0 0,0 0-1 0 0,-1 0 1 0 0,1 0 0 0 0,0 0 0 0 0,-1-1 0 0 0,1 1-1 0 0,-1-1 1 0 0,1 1 0 0 0,-1-1 0 0 0,0 0 0 0 0,0 0-1 0 0,1 0 1 0 0,-5 0 0 0 0,0 0-133 0 0,6-1-563 0 0,-22-6-9343 0 0,8 3 1051 0 0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7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9 13823 0 0,'0'0'315'0'0,"0"0"45"0"0,0 0 21 0 0,0 0-49 0 0,1-2-220 0 0,-1 1-74 0 0,0-1 1 0 0,0 1-1 0 0,1-1 0 0 0,-1 1 0 0 0,0-1 1 0 0,0 1-1 0 0,0-1 0 0 0,0 1 0 0 0,0-1 0 0 0,-1 1 1 0 0,1 0-1 0 0,0-1 0 0 0,-1 1 0 0 0,1-1 0 0 0,-2-1 1 0 0,1 0 508 0 0,0 1 1 0 0,0 0-1 0 0,1-1 1 0 0,-1 1 0 0 0,1-1-1 0 0,0 0 1 0 0,-1 1 0 0 0,1-4-1 0 0,0 5-426 0 0,0 0 0 0 0,1 0 0 0 0,-1 0-1 0 0,0 0 1 0 0,0 0 0 0 0,0 0 0 0 0,1 1-1 0 0,-1-1 1 0 0,0 0 0 0 0,1 0 0 0 0,-1 0 0 0 0,1 0-1 0 0,-1 0 1 0 0,1 1 0 0 0,-1-1 0 0 0,1 0 0 0 0,0 1-1 0 0,-1-1 1 0 0,1 0 0 0 0,0 1 0 0 0,0-1-1 0 0,0 0 1 0 0,15-13 1789 0 0,-9 8-1500 0 0,0 0-1 0 0,0 1 1 0 0,0 1-1 0 0,12-7 1 0 0,27-18 1654 0 0,-38 27-2064 0 0,-1 6 0 0 0,-5-3 0 0 0,-1 0 0 0 0,0 0 0 0 0,1 0 0 0 0,-1 0 0 0 0,0 0 0 0 0,0 0 0 0 0,0 1 0 0 0,0-1 0 0 0,0 0 0 0 0,0 1 0 0 0,0-1 0 0 0,-1 1 0 0 0,1-1 0 0 0,0 1 0 0 0,-1-1 0 0 0,1 1 0 0 0,-1 1 0 0 0,3 5 0 0 0,0 1 0 0 0,0-1 0 0 0,0 1 0 0 0,-1 0 0 0 0,0 0 0 0 0,0 14 0 0 0,2-1 0 0 0,3 31 0 0 0,-6-34 0 0 0,2 0 0 0 0,0-1 0 0 0,1 1 0 0 0,9 25 0 0 0,-2-13 0 0 0,-6-19 0 0 0,-1 0 0 0 0,1 0 0 0 0,1 0 0 0 0,8 14 0 0 0,-12-22 0 0 0,-2-3 0 0 0,0 0 0 0 0,1 0 0 0 0,-1 0 0 0 0,1 0 0 0 0,-1 0 0 0 0,1 0 0 0 0,-1 0 0 0 0,1 0 0 0 0,0 0 0 0 0,-1 0 0 0 0,1 0 0 0 0,0 0 0 0 0,0-1 0 0 0,1 2 0 0 0,12 12-64 0 0,-13-13-273 0 0,-9-1-1238 0 0,6 0 1419 0 0,0 0 30 0 0,1 1 0 0 0,0-1 0 0 0,0 0-1 0 0,0 0 1 0 0,0 1 0 0 0,-1-1 0 0 0,1 1 0 0 0,0-1 0 0 0,0 1 0 0 0,0 0 0 0 0,0-1-1 0 0,0 1 1 0 0,0 0 0 0 0,-1 1 0 0 0,-1 1 110 0 0,7 0-2489 0 0,-8-4-2352 0 0,4 1-1965 0 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8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46 15663 0 0,'0'0'356'0'0,"2"-19"994"0"0,0 14-1723 0 0,2-5 2337 0 0,-2-2 4471 0 0,-18 22-6263 0 0,-1 5 184 0 0,2 0 0 0 0,-20 25 0 0 0,20-22 134 0 0,-33 30 0 0 0,32-34-486 0 0,-65 58-72 0 0,80-71-269 0 0,-4-4-394 0 0,4 1-4386 0 0,5-5 3582 0 0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8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2 13823 0 0,'0'0'315'0'0,"0"0"45"0"0,0 0 21 0 0,0 0-49 0 0,-2 0-81 0 0,-3-1 616 0 0,1-1-1 0 0,-1 1 1 0 0,0-1 0 0 0,-5-2-1 0 0,9 3-750 0 0,0 1 0 0 0,0 0-1 0 0,0 0 1 0 0,0 0 0 0 0,0 0 0 0 0,0 0-1 0 0,0 0 1 0 0,0 0 0 0 0,0 0 0 0 0,0 0-1 0 0,0 0 1 0 0,1 0 0 0 0,-1 1 0 0 0,0-1-1 0 0,0 0 1 0 0,0 1 0 0 0,0-1 0 0 0,0 1-1 0 0,0-1 1 0 0,0 1 0 0 0,1-1-1 0 0,-3 2 1 0 0,1 0 94 0 0,0 0 0 0 0,0 0 0 0 0,0 0 0 0 0,0 0 0 0 0,0 0 0 0 0,-2 4 0 0 0,-15 31 338 0 0,2 1-1 0 0,-15 52 0 0 0,-16 83 1355 0 0,35-124-1758 0 0,11-42-144 0 0,-9 42 0 0 0,10-44 0 0 0,1 1 0 0 0,-1-1 0 0 0,1 1 0 0 0,0-1 0 0 0,0 1 0 0 0,3 9 0 0 0,-3-13 0 0 0,0-1 0 0 0,0 0 0 0 0,0 0 0 0 0,1 0 0 0 0,-1 0 0 0 0,0 0 0 0 0,1 0 0 0 0,-1 0 0 0 0,1 0 0 0 0,-1 0 0 0 0,1 0 0 0 0,-1 0 0 0 0,1 0 0 0 0,0 0 0 0 0,0 0 0 0 0,-1-1 0 0 0,1 1 0 0 0,0 0 0 0 0,0 0 0 0 0,0-1 0 0 0,1 1 0 0 0,1 1 0 0 0,-2-1 0 0 0,0 0 0 0 0,0 0 0 0 0,0-1 0 0 0,0 1 0 0 0,0 0 0 0 0,0 0 0 0 0,0-1 0 0 0,0 1 0 0 0,0-1 0 0 0,1 1 0 0 0,-1-1 0 0 0,0 0 0 0 0,0 1 0 0 0,1-1 0 0 0,-1 0 0 0 0,0 0 0 0 0,0 0 0 0 0,1 0 0 0 0,-1 0 0 0 0,0 0 0 0 0,2 0 0 0 0,1-1 0 0 0,2 0-138 0 0,-1 0 0 0 0,1 0 0 0 0,-1-1 0 0 0,1 1 0 0 0,-1-1 0 0 0,0-1 0 0 0,0 1-1 0 0,0-1 1 0 0,0 0 0 0 0,0 0 0 0 0,6-6 0 0 0,3-2-583 0 0,-1-2 0 0 0,15-17 0 0 0,-24 24 60 0 0,0 0 0 0 0,0-1 0 0 0,0 0 0 0 0,-1 0 0 0 0,0 0 0 0 0,0 0-1 0 0,-1 0 1 0 0,0-1 0 0 0,0 1 0 0 0,-1-1 0 0 0,1-10 0 0 0,-1-9-1386 0 0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9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3823 0 0,'0'0'315'0'0,"0"0"45"0"0,0 0 21 0 0,0 0-49 0 0,0 0-81 0 0,0 0 481 0 0,0 0 237 0 0,0 0 45 0 0,3 0 8 0 0,20-1 882 0 0,32-5-1 0 0,65-18-1513 0 0,-107 21-420 0 0,21-6-2610 0 0,-21 7 1617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3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1975 0 0,'0'0'547'0'0,"0"0"-11"0"0,0 0-203 0 0,0 0 419 0 0,0 0 220 0 0,0 0 42 0 0,0 0 8 0 0,0 0 2 0 0,0 0 0 0 0,0 0 0 0 0,0 0-69 0 0,0 0-290 0 0,0 0-121 0 0,0 0-28 0 0,0 2-72 0 0,0 15-329 0 0,0 3 235 0 0,0 0 1 0 0,1 0 0 0 0,0 0 0 0 0,2 0 0 0 0,10 37 0 0 0,-10-48-351 0 0,5 4 0 0 0,-4-11 0 0 0,-2-2 0 0 0,1 1 0 0 0,-1 0 0 0 0,0 0 0 0 0,1 0 0 0 0,-1 0 0 0 0,1-1 0 0 0,-1 1 0 0 0,1-1 0 0 0,0 0 0 0 0,-1 0 0 0 0,1 0 0 0 0,-1 0 0 0 0,1 0 0 0 0,-1-1 0 0 0,1 1 0 0 0,-1-1 0 0 0,1 1 0 0 0,-1-1 0 0 0,1 0 0 0 0,-1 0 0 0 0,5-3 0 0 0,-3 2 0 0 0,0 0 0 0 0,1-1 0 0 0,-1 1 0 0 0,0-1 0 0 0,-1 0 0 0 0,1 0 0 0 0,0-1 0 0 0,-1 1 0 0 0,0-1 0 0 0,4-5 0 0 0,47-67 0 0 0,-46 63 0 0 0,19-23 0 0 0,2-1 0 0 0,-27 34 9 0 0,0 0 0 0 0,0 1 0 0 0,0-1 0 0 0,1 1 0 0 0,-1-1 0 0 0,1 1 0 0 0,4-3 0 0 0,-6 4 362 0 0,-1 1 117 0 0,0 0 21 0 0,0 0-66 0 0,1 22-309 0 0,0-14-126 0 0,-1 0 0 0 0,0 0-1 0 0,-2 10 1 0 0,-1 3-8 0 0,-2 1 0 0 0,-9 26 0 0 0,-3 17 0 0 0,9-29 0 0 0,-12 73 0 0 0,8-32 0 0 0,11-73 10 0 0,0 12-84 0 0,1-15-263 0 0,0-1-138 0 0,0 0-33 0 0,0 0-4 0 0,13-10-1024 0 0,14-27-3920 0 0,-22 29 4639 0 0,7-7-1230 0 0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9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21191 0 0,'0'0'480'0'0,"0"0"67"0"0,0 0 31 0 0,0 0-56 0 0,1-2-341 0 0,1 1-154 0 0,0-1 0 0 0,-1 1 0 0 0,1 0 0 0 0,0 0 0 0 0,-1 0 0 0 0,1 0 0 0 0,0 0 0 0 0,0 0 0 0 0,0 1 0 0 0,0-1 0 0 0,0 1 0 0 0,4-1-1 0 0,32-3 1349 0 0,-19 3-616 0 0,-6-1-567 0 0,-1 0 96 0 0,1 1 0 0 0,-1 0 0 0 0,1 1 0 0 0,18 2 0 0 0,74 6 1760 0 0,-100-6-2163 0 0,0-1-1 0 0,1-1 1 0 0,-1 1 0 0 0,1-1-1 0 0,-1 0 1 0 0,1 0 0 0 0,-1-1-1 0 0,1 0 1 0 0,-1 1 0 0 0,1-2-1 0 0,8-2 1 0 0,-13 4-328 0 0,5-3-552 0 0,-5 2-2432 0 0,-5-3 1892 0 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09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 21191 0 0,'0'0'480'0'0,"0"0"67"0"0,0 0 31 0 0,0 0-56 0 0,0 0-269 0 0,0 0 138 0 0,0 0 97 0 0,0 0 21 0 0,0 1 3 0 0,-24 61 324 0 0,-17 42 472 0 0,37-92-1308 0 0,0 1 0 0 0,1 0 0 0 0,0 0 0 0 0,-1 25 0 0 0,3-30 0 0 0,0-7-36 0 0,1 1 1 0 0,0 0-1 0 0,0-1 0 0 0,0 1 0 0 0,0 0 1 0 0,0 0-1 0 0,0-1 0 0 0,0 1 1 0 0,1 0-1 0 0,-1 0 0 0 0,0-1 0 0 0,1 1 1 0 0,0-1-1 0 0,-1 1 0 0 0,1 0 0 0 0,0-1 1 0 0,0 1-1 0 0,0-1 0 0 0,0 1 1 0 0,0-1-1 0 0,1 2 0 0 0,0-2-77 0 0,0 0 0 0 0,-1 0-1 0 0,1 0 1 0 0,0 0 0 0 0,0 0-1 0 0,0 0 1 0 0,-1-1 0 0 0,1 1 0 0 0,0-1-1 0 0,3 1 1 0 0,-4-1-4 0 0,-1 0 0 0 0,1 0 0 0 0,-1 0 1 0 0,1 0-1 0 0,-1 0 0 0 0,1-1 0 0 0,-1 1 0 0 0,1 0 0 0 0,-1 0 0 0 0,1 0 0 0 0,-1-1 0 0 0,1 1 0 0 0,-1 0 1 0 0,1 0-1 0 0,-1-1 0 0 0,1 1 0 0 0,-1 0 0 0 0,1-1 0 0 0,1-1-355 0 0,26-11-7101 0 0,-15 7 935 0 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1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7503 0 0,'-6'0'636'0'0,"4"3"3497"0"0,8 23-1542 0 0,-5-21-2211 0 0,1 0 1 0 0,-1 0-1 0 0,0 1 0 0 0,0-1 1 0 0,-1 0-1 0 0,0 1 0 0 0,0-1 1 0 0,0 1-1 0 0,0-1 1 0 0,-2 6-1 0 0,0-4-167 0 0,1 0 0 0 0,-2 15 0 0 0,3-16-203 0 0,-1 0 0 0 0,0 0 0 0 0,0 0-1 0 0,-4 12 1 0 0,2-10 249 0 0,0 0-1 0 0,1 1 1 0 0,0-1 0 0 0,0 1-1 0 0,0 0 1 0 0,1 9 0 0 0,0-7-203 0 0,0 0-1 0 0,-5 18 1 0 0,-2 5-58 0 0,5-23 2 0 0,3-5 0 0 0,2 2 0 0 0,0-2-133 0 0,-1-5-563 0 0,-5-15-3860 0 0,4 13 4340 0 0,-1 0 0 0 0,1 0 0 0 0,0 0 0 0 0,-1 0 0 0 0,1 0 0 0 0,0 0 0 0 0,0 0 0 0 0,0 1 0 0 0,-1-1 0 0 0,1 0 0 0 0,0 0 0 0 0,0 0 0 0 0,0 0 0 0 0,1 0 0 0 0,-1 0 0 0 0,0 0 0 0 0,0 0 0 0 0,0 0 0 0 0,1-1 0 0 0,4-10-1831 0 0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10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9351 0 0,'6'-3'283'0'0,"0"0"-1"0"0,0 0 1 0 0,1 1-1 0 0,-1 0 1 0 0,1 1 0 0 0,-1 0-1 0 0,1 0 1 0 0,0 0-1 0 0,0 0 1 0 0,-1 1-1 0 0,1 0 1 0 0,0 1 0 0 0,12 2-1 0 0,-16-2-35 0 0,0 0 0 0 0,-1 1 1 0 0,1-1-1 0 0,0 1 0 0 0,-1-1 0 0 0,0 1 0 0 0,1 0 0 0 0,-1 0 0 0 0,0 0 0 0 0,0 1 1 0 0,0-1-1 0 0,3 5 0 0 0,18 34 960 0 0,-19-32-911 0 0,15 33 291 0 0,-1 2 0 0 0,-2 0 0 0 0,-2 0 0 0 0,-3 2 1 0 0,9 61-1 0 0,-18-86-563 0 0,-2-1 0 0 0,0 0 0 0 0,-2 1 0 0 0,0-1 0 0 0,-1 0-1 0 0,-7 24 1 0 0,0 2-26 0 0,6-26 2 0 0,-9 21 0 0 0,2-7 0 0 0,9-29 0 0 0,1-1 0 0 0,-1 0 0 0 0,0 0 0 0 0,0 0 0 0 0,-4 6 0 0 0,1-2 0 0 0,0 0 0 0 0,1 0 0 0 0,-3 9 0 0 0,4-11 0 0 0,-2-5-201 0 0,-10-4-3801 0 0,15 3 2469 0 0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22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4 13823 0 0,'0'0'315'0'0,"0"0"45"0"0,0 0 21 0 0,0 0-49 0 0,1-2-220 0 0,0-3 49 0 0,1 0-1 0 0,0 1 1 0 0,1-1-1 0 0,-1 1 0 0 0,1 0 1 0 0,0-1-1 0 0,0 1 1 0 0,4-4-1 0 0,44-48 4520 0 0,-25 31-3487 0 0,-16 16-753 0 0,16-20-1 0 0,-2-2-92 0 0,-12 16 78 0 0,0 0 1 0 0,-1-1-1 0 0,14-28 0 0 0,-13 19-137 0 0,-1-1 0 0 0,-1 0 0 0 0,-2-1 0 0 0,6-27 0 0 0,-14 53-281 0 0,2-7 53 0 0,-1 0 0 0 0,1 0 0 0 0,-1 0 1 0 0,-1-1-1 0 0,0 1 0 0 0,0 0 0 0 0,0 0 0 0 0,-1-1 0 0 0,-3-12 0 0 0,4 20-60 0 0,0 0 0 0 0,-1 0 0 0 0,1 0 0 0 0,-1 0 0 0 0,1 0 0 0 0,0 0 0 0 0,-1-1 0 0 0,0 1 0 0 0,1 0 0 0 0,-1 0 0 0 0,0 1 0 0 0,1-1 0 0 0,-1 0 0 0 0,0 0 0 0 0,0 0 0 0 0,0 0 0 0 0,0 1 0 0 0,0-1 0 0 0,0 0 0 0 0,0 1 0 0 0,0-1 0 0 0,-2 0 0 0 0,2 0 0 0 0,-10-1 0 0 0,8 3 0 0 0,0-1 0 0 0,0 1 0 0 0,0 0 0 0 0,0 0 0 0 0,1 0 0 0 0,-1 1 0 0 0,0-1 0 0 0,1 1 0 0 0,-1-1 0 0 0,1 1 0 0 0,0 0 0 0 0,-1 0 0 0 0,1 0 0 0 0,0 0 0 0 0,0 0 0 0 0,-2 3 0 0 0,-3 4 0 0 0,1 0 0 0 0,0 1 0 0 0,-5 10 0 0 0,2 1 0 0 0,0 0 0 0 0,2 1 0 0 0,-10 42 0 0 0,-3 71 0 0 0,14-90 0 0 0,-27 386 0 0 0,32-391 0 0 0,-6 82 0 0 0,0-80 0 0 0,6-32 0 0 0,-3-3-64 0 0,3-6-273 0 0,1-1-138 0 0,0 0-33 0 0,-2-1 65 0 0,0 0 138 0 0,0-1-1 0 0,-1 1 0 0 0,1-1 0 0 0,0 1 0 0 0,0-1 0 0 0,0 0 0 0 0,0 0 1 0 0,0 0-1 0 0,0 0 0 0 0,1 0 0 0 0,-1 0 0 0 0,-1-4 0 0 0,-1-4-4924 0 0,4 8 3965 0 0,-1 1-5373 0 0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23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09 15663 0 0,'-8'0'267'0'0,"6"0"-174"0"0,0 0-1 0 0,0 0 0 0 0,0 0 0 0 0,0 0 1 0 0,0-1-1 0 0,0 1 0 0 0,0 0 1 0 0,0-1-1 0 0,0 0 0 0 0,1 1 0 0 0,-1-1 1 0 0,0 0-1 0 0,0 0 0 0 0,1 0 0 0 0,-1 0 1 0 0,0 0-1 0 0,-1-2 0 0 0,2 2 986 0 0,1-1 366 0 0,2-1-1267 0 0,0 0 1 0 0,0 1 0 0 0,0-1 0 0 0,0 0 0 0 0,1 1 0 0 0,-1-1-1 0 0,1 1 1 0 0,0 0 0 0 0,-1 0 0 0 0,1 0 0 0 0,0 0 0 0 0,0 1-1 0 0,0-1 1 0 0,0 1 0 0 0,5-2 0 0 0,10-3 1096 0 0,28-6 1 0 0,-38 10-1215 0 0,39-6 350 0 0,1 1-1 0 0,0 3 1 0 0,1 2-1 0 0,69 5 1 0 0,-105 0-410 0 0,-9-2 0 0 0,0 0 0 0 0,0 0 0 0 0,0 0 0 0 0,0-1 0 0 0,0 1 0 0 0,0-1 0 0 0,0 0 0 0 0,5 0 0 0 0,-2 0 72 0 0,-6 0 299 0 0,-1 0 117 0 0,0 0 21 0 0,0 0-134 0 0,0 0-577 0 0,0 0-248 0 0,-10-19-3769 0 0,4 10-4653 0 0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27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36 15663 0 0,'0'0'356'0'0,"0"0"50"0"0,0 0 20 0 0,0 0-42 0 0,-1-1-250 0 0,0-5 184 0 0,0 1 1 0 0,0 0 0 0 0,0 0 0 0 0,0-1 0 0 0,1-8 0 0 0,-3-18 3302 0 0,3 30-3109 0 0,0 0 0 0 0,-1 0-373 0 0,1 1 0 0 0,0-1 0 0 0,0 0 0 0 0,1 0-1 0 0,-1 1 1 0 0,0-1 0 0 0,0 0 0 0 0,1 0 0 0 0,-1 1 0 0 0,1-1-1 0 0,0 1 1 0 0,-1-1 0 0 0,1 0 0 0 0,1-1 0 0 0,0 2 349 0 0,-2 1 21 0 0,0 0-66 0 0,1 2-294 0 0,15 23-141 0 0,19 43 0 0 0,-33-63-8 0 0,2 2 0 0 0,0 0 0 0 0,9 11 0 0 0,-2-4 0 0 0,-9-11 0 0 0,0-1 0 0 0,-1 0 0 0 0,1 0 0 0 0,-1-1 0 0 0,1 1 0 0 0,0 0 0 0 0,0-1 0 0 0,0 0 0 0 0,0 1 0 0 0,0-1 0 0 0,4 2 0 0 0,-5-3 0 0 0,3 3 0 0 0,-2-2 0 0 0,0 0 0 0 0,-1 0 0 0 0,1 0 0 0 0,0 0 0 0 0,-1-1 0 0 0,1 1 0 0 0,0-1 0 0 0,0 1 0 0 0,-1-1 0 0 0,1 0 0 0 0,0 1 0 0 0,0-1 0 0 0,0 0 0 0 0,-1 0 0 0 0,1 0 0 0 0,3-1 0 0 0,-2 1 0 0 0,1 0 0 0 0,0 0 0 0 0,-1 0 0 0 0,1-1 0 0 0,0 1 0 0 0,-1-1 0 0 0,1 0 0 0 0,-1 0 0 0 0,4-2 0 0 0,-2 0 0 0 0,-1 1 0 0 0,0-2 0 0 0,0 1 0 0 0,0 0 0 0 0,-1-1 0 0 0,1 1 0 0 0,-1-1 0 0 0,6-8 0 0 0,-3 3 0 0 0,1 0 0 0 0,-2 0 0 0 0,1-1 0 0 0,-1 1 0 0 0,-1-1 0 0 0,1 0 0 0 0,-2-1 0 0 0,0 1 0 0 0,0-1 0 0 0,0 0 0 0 0,-2 0 0 0 0,2-13 0 0 0,-3 12 0 0 0,0 12 0 0 0,0 0 0 0 0,0-1 0 0 0,0 1 0 0 0,0 0 0 0 0,0 0 0 0 0,0-1 0 0 0,-1 1 0 0 0,1 0 0 0 0,0-1 0 0 0,0 1 0 0 0,0 0 0 0 0,0 0 0 0 0,0-1 0 0 0,0 1 0 0 0,0 0 0 0 0,-1-1 0 0 0,1 1 0 0 0,0 0 0 0 0,0 0 0 0 0,0 0 0 0 0,-1-1 0 0 0,1 1 0 0 0,0 0 0 0 0,0 0 0 0 0,-1 0 0 0 0,1-1 0 0 0,-2 2 0 0 0,1 1 0 0 0,-1-1 0 0 0,1 0 0 0 0,0 0 0 0 0,0 1 0 0 0,-1-1 0 0 0,1 1 0 0 0,0 0 0 0 0,0-1 0 0 0,0 1 0 0 0,1 0 0 0 0,-2 1 0 0 0,-11 27 0 0 0,3 0 0 0 0,-11 54 0 0 0,14-52 0 0 0,-19 103 0 0 0,-10 38 0 0 0,29-138 0 0 0,4-25-64 0 0,3-8-273 0 0,0-2-138 0 0,0 0-33 0 0,0 0-140 0 0,0 0-572 0 0,0-2-253 0 0,3-7-1246 0 0,0-2-4789 0 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28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8 15663 0 0,'0'0'356'0'0,"0"0"50"0"0,0-3 20 0 0,1-9-42 0 0,0 9-112 0 0,-1 3 463 0 0,0 0 234 0 0,0 0 45 0 0,0 0-61 0 0,0 0-288 0 0,-7 6 395 0 0,3 0-961 0 0,0 1 0 0 0,0 0 0 0 0,0 0 0 0 0,1 0 0 0 0,0 0 0 0 0,0 0 0 0 0,-2 14 0 0 0,3-12 168 0 0,-21 78 1322 0 0,11-45-1586 0 0,2 1 1 0 0,2 0-1 0 0,2 0 0 0 0,-1 65 0 0 0,6-94-3 0 0,2 0 0 0 0,0 0 0 0 0,0 0 0 0 0,1-1 0 0 0,6 23 0 0 0,-4-27 0 0 0,1-2-201 0 0,-4-6 24 0 0,0-1-1 0 0,0 1 1 0 0,0-1 0 0 0,1 1 0 0 0,-1-1 0 0 0,0 1-1 0 0,0-1 1 0 0,0 0 0 0 0,0 0 0 0 0,0 1 0 0 0,1-1-1 0 0,0 0 1 0 0,15-4-7568 0 0,-6-2 1107 0 0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28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0 13823 0 0,'0'0'630'0'0,"0"0"-13"0"0,0 0-252 0 0,0 0 391 0 0,0 0 216 0 0,0 0 42 0 0,0 0 8 0 0,0 0 2 0 0,0 0 0 0 0,0 0 0 0 0,1 2-137 0 0,2 9-707 0 0,-1 0 0 0 0,0 0 0 0 0,0 0 1 0 0,-1 1-1 0 0,0 21 0 0 0,-1-10 540 0 0,0 8-429 0 0,-7 43 0 0 0,5-50-265 0 0,-14 65-26 0 0,-1 8 0 0 0,17-91-64 0 0,0-4-273 0 0,0-2-138 0 0,0 0-33 0 0,6-28-1767 0 0,-5 24 2227 0 0,1 0 1 0 0,-1 1-1 0 0,0-1 0 0 0,-1 0 1 0 0,1 0-1 0 0,-1 0 1 0 0,0-6-1 0 0,-1-3-388 0 0,-1 0 0 0 0,-6-17 0 0 0,7 25 194 0 0,-1 0 0 0 0,0 0-1 0 0,0 0 1 0 0,0 0 0 0 0,-1 1 0 0 0,0-1 0 0 0,0 1-1 0 0,-6-7 1 0 0,7 9 244 0 0,0 0 0 0 0,-1 0 1 0 0,1 1-1 0 0,0-1 0 0 0,-1 1 0 0 0,1 0 0 0 0,-1 0 0 0 0,1 0 0 0 0,-1 0 1 0 0,0 0-1 0 0,0 0 0 0 0,1 1 0 0 0,-1-1 0 0 0,0 1 0 0 0,0 0 0 0 0,1 0 1 0 0,-1 0-1 0 0,0 0 0 0 0,0 0 0 0 0,0 1 0 0 0,1-1 0 0 0,-1 1 0 0 0,-3 1 0 0 0,0-1 132 0 0,1 2-1 0 0,-1-1 0 0 0,1 0 1 0 0,0 1-1 0 0,0 0 0 0 0,0 0 0 0 0,0 1 1 0 0,0-1-1 0 0,-7 9 0 0 0,6-6 227 0 0,1 0 0 0 0,0 0 0 0 0,-4 8 0 0 0,8-12 83 0 0,1-1-294 0 0,1 0-110 0 0,-1 0 0 0 0,0 0-1 0 0,1 0 1 0 0,-1 0 0 0 0,1 0-1 0 0,-1 0 1 0 0,1 0 0 0 0,-1 0-1 0 0,1 0 1 0 0,0 0 0 0 0,-1-1-1 0 0,1 1 1 0 0,0 0 0 0 0,0 0-1 0 0,0-1 1 0 0,-1 1 0 0 0,1 0-1 0 0,0-1 1 0 0,0 1 0 0 0,0-1-1 0 0,0 0 1 0 0,0 1 0 0 0,0-1-1 0 0,0 0 1 0 0,0 1 0 0 0,0-1-1 0 0,0 0 1 0 0,0 0 0 0 0,0 0-1 0 0,2 0 1 0 0,1 0 218 0 0,7 2-162 0 0,1-1-1 0 0,-1-1 1 0 0,0 0-1 0 0,0-1 1 0 0,0 0-1 0 0,20-4 0 0 0,-13 0-107 0 0,0-1 0 0 0,0 0-1 0 0,21-12 1 0 0,24-13-2769 0 0,-48 23-4724 0 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28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51 13823 0 0,'0'0'630'0'0,"4"-8"211"0"0,10-9-686 0 0,-9 13 990 0 0,0 1 0 0 0,0-1-1 0 0,1 1 1 0 0,-1 1 0 0 0,11-5 0 0 0,-13 6-1085 0 0,-2 0 464 0 0,-1 1-471 0 0,1 0 1 0 0,-1 0 0 0 0,0 0-1 0 0,0 0 1 0 0,1 0-1 0 0,-1 0 1 0 0,0 0 0 0 0,0-1-1 0 0,1 1 1 0 0,-1 0-1 0 0,0 0 1 0 0,0 0-1 0 0,1 0 1 0 0,-1 0 0 0 0,0 0-1 0 0,1 0 1 0 0,-1 0-1 0 0,0 1 1 0 0,0-1 0 0 0,1 0-1 0 0,-1 0 1 0 0,0 0-1 0 0,0 0 1 0 0,1 0 0 0 0,-1 0-1 0 0,0 0 1 0 0,0 1-1 0 0,0-1 1 0 0,1 0 0 0 0,-1 0-1 0 0,0 1 1 0 0,11 4 841 0 0,-11-5-944 0 0,4 4 159 0 0,0 1-1 0 0,-1-1 0 0 0,1 0 1 0 0,-1 1-1 0 0,0 0 1 0 0,-1 0-1 0 0,1 0 1 0 0,-1 0-1 0 0,0 0 1 0 0,2 6-1 0 0,-1 2 128 0 0,0-1 0 0 0,0 1 0 0 0,0 17 0 0 0,-3 69-237 0 0,1-73 0 0 0,-2 1 0 0 0,-1 0 0 0 0,-1-1 0 0 0,-1 1 0 0 0,-9 30 0 0 0,8-39 0 0 0,-1 0 0 0 0,0 0 0 0 0,-1-1 0 0 0,-1 0 0 0 0,-1 0 0 0 0,0-1 0 0 0,-1 0 0 0 0,0-1 0 0 0,-20 21 0 0 0,19-23-12 0 0,7-8-21 0 0,1-1 1 0 0,-1 0-1 0 0,0 0 1 0 0,0 0 0 0 0,-1 0-1 0 0,1 0 1 0 0,-1-1-1 0 0,1 0 1 0 0,-1 0 0 0 0,0 0-1 0 0,-6 2 1 0 0,10-5-443 0 0,1 0-33 0 0,-14-19-2948 0 0,14 14 2599 0 0,0 0 1 0 0,1 0-1 0 0,-1 0 0 0 0,1 1 0 0 0,1-1 1 0 0,-1 0-1 0 0,3-7 0 0 0,-3 11 798 0 0,7-17-1988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3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37 13823 0 0,'0'0'315'0'0,"0"0"45"0"0,11-11 465 0 0,3-5-759 0 0,-11 13 337 0 0,-1 1 0 0 0,0-1 0 0 0,1 1 0 0 0,-1-1-1 0 0,0 0 1 0 0,0 0 0 0 0,-1 0 0 0 0,1 0 0 0 0,-1 0 0 0 0,1 0-1 0 0,1-6 1 0 0,1-5 953 0 0,-3 11-1090 0 0,0 1 0 0 0,-1 0 0 0 0,1 0 0 0 0,0 0 0 0 0,-1-1-1 0 0,0 1 1 0 0,1 0 0 0 0,-1-1 0 0 0,0 1 0 0 0,0 0 0 0 0,0-1 0 0 0,0 1-1 0 0,-1 0 1 0 0,0-4 0 0 0,-3 0-194 0 0,4 5-38 0 0,-1 0-1 0 0,0 0 1 0 0,0 0 0 0 0,0 1-1 0 0,1-1 1 0 0,-1 0-1 0 0,0 0 1 0 0,0 1 0 0 0,0-1-1 0 0,0 1 1 0 0,-1-1-1 0 0,1 1 1 0 0,0-1 0 0 0,0 1-1 0 0,0 0 1 0 0,0-1 0 0 0,0 1-1 0 0,-1 0 1 0 0,1 0-1 0 0,0 0 1 0 0,0 0 0 0 0,0 0-1 0 0,0 0 1 0 0,-1 0-1 0 0,1 0 1 0 0,0 1 0 0 0,0-1-1 0 0,0 0 1 0 0,0 1-1 0 0,-2 0 1 0 0,0 0 83 0 0,-1 1 0 0 0,1 0-1 0 0,-1 0 1 0 0,1 0 0 0 0,0 1 0 0 0,-1-1-1 0 0,-2 4 1 0 0,-5 7 38 0 0,1 0 0 0 0,0 1 0 0 0,1 0 1 0 0,0 1-1 0 0,-7 16 0 0 0,6-10-301 0 0,0 0 0 0 0,1 1 0 0 0,2 0 1 0 0,0 0-1 0 0,-5 33 0 0 0,11-48 146 0 0,1-1 0 0 0,0 1 0 0 0,1-1 0 0 0,1 10 0 0 0,-1-15 0 0 0,-1 0 0 0 0,0 0 0 0 0,0 0 0 0 0,1 0 0 0 0,-1 0 0 0 0,0 0 0 0 0,1 0 0 0 0,-1 0 0 0 0,1 0 0 0 0,-1 0 0 0 0,2 1 0 0 0,3-1 0 0 0,-4-1 0 0 0,0 1 0 0 0,1-1 0 0 0,0 0 0 0 0,0 0 0 0 0,0 0 0 0 0,0 0 0 0 0,-1 0 0 0 0,1 0 0 0 0,0 0 0 0 0,0 0 0 0 0,0-1 0 0 0,-1 1 0 0 0,1-1 0 0 0,0 0 0 0 0,0 1 0 0 0,-1-1 0 0 0,1 0 0 0 0,0 0 0 0 0,1-2 0 0 0,30-23 0 0 0,-27 21 0 0 0,7-9 0 0 0,0-1 0 0 0,0 0 0 0 0,-1-1 0 0 0,12-22 0 0 0,6-7 0 0 0,-30 45 0 0 0,0 0 0 0 0,0 0 0 0 0,0 0 0 0 0,0 0 0 0 0,0-1 0 0 0,0 1 0 0 0,0 0 0 0 0,0 0 0 0 0,0 0 0 0 0,0 0 0 0 0,0 0 0 0 0,0 0 0 0 0,0 0 0 0 0,0-1 0 0 0,0 1 0 0 0,0 0 0 0 0,0 0 0 0 0,0 0 0 0 0,1 0 0 0 0,-1 0 0 0 0,0 0 0 0 0,0 0 0 0 0,0 0 0 0 0,0 0 0 0 0,0 0 0 0 0,0 0 0 0 0,0 0 0 0 0,0 0 0 0 0,1-1 0 0 0,-1 1 0 0 0,0 0 0 0 0,0 0 0 0 0,0 0 0 0 0,0 0 0 0 0,0 0 0 0 0,0 0 0 0 0,0 0 0 0 0,1 0 0 0 0,-1 0 0 0 0,0 0 0 0 0,0 0 0 0 0,0 0 0 0 0,0 0 0 0 0,0 0 0 0 0,0 1 0 0 0,0-1 0 0 0,1 0 0 0 0,-1 7 0 0 0,-4 10 0 0 0,-3 10-70 0 0,2-10-145 0 0,1 0-1 0 0,1 1 1 0 0,-3 32 0 0 0,6-49-1966 0 0,0-1-6691 0 0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29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0'0'399'0'0,"0"0"60"0"0,2 0 21 0 0,30-9 310 0 0,-31 8 289 0 0,-1 1 370 0 0,0 0 72 0 0,0 0-191 0 0,2 0-861 0 0,10-2-100 0 0,1 1 0 0 0,0 0-1 0 0,19 2 1 0 0,6-1 292 0 0,99-16-661 0 0,-120 14 0 0 0,-10 0-133 0 0,-6 1-563 0 0,-1 1-258 0 0,0 0-1011 0 0,0 0-4023 0 0,0 0-1724 0 0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29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823 0 0,'0'0'315'0'0,"12"2"870"0"0,48 4 655 0 0,-53-5-1278 0 0,-1 0 1 0 0,1-1-1 0 0,0 1 0 0 0,-1-2 1 0 0,1 1-1 0 0,0-1 0 0 0,0 0 0 0 0,10-3 1 0 0,3-2 723 0 0,27-13-1 0 0,-34 13-1370 0 0,-10 5-172 0 0,0-1 0 0 0,0 1 0 0 0,0-1 0 0 0,-1 0 0 0 0,1 0 0 0 0,4-5 0 0 0,-5 5 120 0 0,12-11-886 0 0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44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0 10135 0 0,'0'0'464'0'0,"0"0"-9"0"0,-9-14 1558 0 0,0 2 2193 0 0,7 9 5971 0 0,3 3-10170 0 0,0 0 0 0 0,0 0 0 0 0,0 0 0 0 0,0 0 0 0 0,0 0 0 0 0,0 0 0 0 0,0 1 0 0 0,0-1-1 0 0,-1 0 1 0 0,1 1 0 0 0,0-1 0 0 0,0 0 0 0 0,0 1 0 0 0,0-1 0 0 0,0 1 0 0 0,0-1 0 0 0,-1 1 0 0 0,1 0 0 0 0,0-1 0 0 0,0 1 0 0 0,-1 0 0 0 0,1 0 0 0 0,1 1 0 0 0,-1 0-9 0 0,6 7 2 0 0,4 9 0 0 0,0 1 0 0 0,12 28 0 0 0,-4-7 0 0 0,-7-16 0 0 0,30 51 0 0 0,-40-71 0 0 0,1 1 0 0 0,-1-1 0 0 0,0 1 0 0 0,0-1 0 0 0,0 1 0 0 0,-1 0 0 0 0,1-1 0 0 0,0 8 0 0 0,-1-8 0 0 0,0 0 0 0 0,0-1 0 0 0,0 1 0 0 0,1 0 0 0 0,1 3 0 0 0,-1-5 0 0 0,-1 1 0 0 0,0-1 0 0 0,0 1 0 0 0,0 0 0 0 0,0-1 0 0 0,0 1 0 0 0,-1 0 0 0 0,1 0 0 0 0,-1 0 0 0 0,1 5 0 0 0,-1-5 0 0 0,0 1 0 0 0,0 0 0 0 0,0 0 0 0 0,1 0 0 0 0,0-1 0 0 0,0 1 0 0 0,0 0 0 0 0,0 0 0 0 0,2 3 0 0 0,8 27 0 0 0,-9-25 0 0 0,2-1 0 0 0,-6 0 0 0 0,-4-1 0 0 0,0 2 0 0 0,6-9 0 0 0,-1 1 0 0 0,1-1 0 0 0,0 0 0 0 0,-1 1 0 0 0,1-1 0 0 0,0 0 0 0 0,-1 1 0 0 0,1-1 0 0 0,0 0 0 0 0,-1 0 0 0 0,1 1 0 0 0,-1-1 0 0 0,1 0 0 0 0,-1 0 0 0 0,1 0 0 0 0,-1 1 0 0 0,1-1 0 0 0,-1 0 0 0 0,1 0 0 0 0,-1 0 0 0 0,0 0 0 0 0,-2 1 0 0 0,2-1-312 0 0,-1 1 0 0 0,1-1-1 0 0,0 1 1 0 0,0-1 0 0 0,-1 0 0 0 0,1 1 0 0 0,0-1-1 0 0,-1 0 1 0 0,1 0 0 0 0,0 0 0 0 0,-1 0 0 0 0,1 0-1 0 0,0-1 1 0 0,0 1 0 0 0,-1 0 0 0 0,1 0 0 0 0,0-1-1 0 0,-2 0 1 0 0,3 0 17 0 0,0 0 0 0 0,0-1 0 0 0,0 1-1 0 0,0 0 1 0 0,0 0 0 0 0,0-1 0 0 0,0 1 0 0 0,0 0-1 0 0,0 0 1 0 0,1 0 0 0 0,0-3 0 0 0,0-1-575 0 0,-1-5-666 0 0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45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4 11975 0 0,'0'0'547'0'0,"0"0"-11"0"0,0 0-203 0 0,0 0 419 0 0,3-7 846 0 0,-1 4 1860 0 0,0-1-2175 0 0,-10 11 874 0 0,-12 13 771 0 0,-55 68-2856 0 0,54-64 406 0 0,0-2 0 0 0,-2 0 0 0 0,-27 19 0 0 0,49-40-815 0 0,1-1-138 0 0,0 0-33 0 0,0-1 223 0 0,-1-1-1 0 0,1 1 1 0 0,0-1-1 0 0,0 1 1 0 0,1-1-1 0 0,-1 0 1 0 0,0 1-1 0 0,0-1 1 0 0,1 1-1 0 0,-1 0 1 0 0,1-1-1 0 0,1-2 1 0 0,-1 2-825 0 0,2-7-6741 0 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47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80 8287 0 0,'0'0'382'0'0,"2"0"-8"0"0,4 1-102 0 0,-4 0 463 0 0,-2-1 234 0 0,0 0 45 0 0,0 0 8 0 0,0 0 2 0 0,0 0 0 0 0,0 0 0 0 0,0 0-69 0 0,0 0-290 0 0,1-1-121 0 0,12-3 49 0 0,0-1-1 0 0,0-1 1 0 0,-1 0-1 0 0,0-1 1 0 0,0 0 0 0 0,-1 0-1 0 0,1-1 1 0 0,-2-1-1 0 0,1 0 1 0 0,-1 0-1 0 0,14-19 1 0 0,-23 27-587 0 0,0 1 0 0 0,-1-1-1 0 0,1 0 1 0 0,0 0 0 0 0,-1 0 0 0 0,1 0 0 0 0,-1 0 0 0 0,1 0 0 0 0,-1 0 0 0 0,1 0 0 0 0,-1 0 0 0 0,0 0 0 0 0,1 0-1 0 0,-1 0 1 0 0,0 0 0 0 0,0 0 0 0 0,0 0 0 0 0,0-1 0 0 0,0 1 0 0 0,0 0 0 0 0,0 0 0 0 0,0 0 0 0 0,0 0-1 0 0,0 0 1 0 0,-1 0 0 0 0,1 0 0 0 0,-1-2 0 0 0,0-1 27 0 0,0 1 1 0 0,1-1-1 0 0,0 1 0 0 0,0-1 1 0 0,0 1-1 0 0,0-1 0 0 0,1 0 1 0 0,-1 1-1 0 0,1-1 0 0 0,0 1 1 0 0,0-1-1 0 0,0 1 0 0 0,1 0 0 0 0,2-6 1 0 0,-1 3 74 0 0,-1 0-1 0 0,0 0 1 0 0,2-9 0 0 0,-1 2 288 0 0,-3 10-330 0 0,1 1-1 0 0,0-1 1 0 0,-1 1-1 0 0,1-1 1 0 0,-1 0-1 0 0,0 1 1 0 0,1-1-1 0 0,-1 0 1 0 0,-1 0 0 0 0,1-3-1 0 0,-5 1-65 0 0,2 4 0 0 0,1 0 0 0 0,-1 1 0 0 0,0-1 0 0 0,1 1 0 0 0,-1 0 0 0 0,0 0 0 0 0,0 0 0 0 0,0 0 0 0 0,1 0 0 0 0,-1 1 0 0 0,0-1 0 0 0,1 1 0 0 0,-5 1 0 0 0,2 0 0 0 0,-1 0 0 0 0,1 0 0 0 0,-1 0 0 0 0,1 1 0 0 0,-8 5 0 0 0,-1 4 0 0 0,2 0 0 0 0,-1 0 0 0 0,2 2 0 0 0,-11 14 0 0 0,16-18 0 0 0,0 1 0 0 0,1 0 0 0 0,0 0 0 0 0,1 0 0 0 0,1 1 0 0 0,-1-1 0 0 0,-2 23 0 0 0,5-31 0 0 0,0 5 0 0 0,1 0 0 0 0,-1 0 0 0 0,1 0 0 0 0,1-1 0 0 0,-1 1 0 0 0,1 0 0 0 0,1 0 0 0 0,0 0 0 0 0,0-1 0 0 0,0 1 0 0 0,1-1 0 0 0,0 0 0 0 0,0 0 0 0 0,6 9 0 0 0,-6-12 0 0 0,1 0 0 0 0,0 0 0 0 0,0-1 0 0 0,0 1 0 0 0,1-1 0 0 0,-1 0 0 0 0,1 0 0 0 0,0-1 0 0 0,0 1 0 0 0,0-1 0 0 0,0 0 0 0 0,0 0 0 0 0,0-1 0 0 0,1 0 0 0 0,-1 1 0 0 0,1-2 0 0 0,-1 1 0 0 0,0-1 0 0 0,7 0 0 0 0,-10 0 0 0 0,-1 0 0 0 0,1 0 0 0 0,-1 0 0 0 0,1 0 0 0 0,0 0 0 0 0,-1-1 0 0 0,1 1 0 0 0,-1 0 0 0 0,1-1 0 0 0,-1 1 0 0 0,1-1 0 0 0,-1 0 0 0 0,3-1 0 0 0,2-1 0 0 0,32-11 0 0 0,-6-2 0 0 0,-31 15-46 0 0,0 1 0 0 0,0-1 0 0 0,0 1-1 0 0,0-1 1 0 0,0 1 0 0 0,0-1 0 0 0,0 0 0 0 0,0 1 0 0 0,0-1-1 0 0,-1 0 1 0 0,1 0 0 0 0,0 0 0 0 0,-1 1 0 0 0,1-1 0 0 0,0 0 0 0 0,-1 0-1 0 0,1 0 1 0 0,-1 0 0 0 0,1-2 0 0 0,4-4-814 0 0,1 3-1652 0 0,-5 3-6017 0 0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47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 11975 0 0,'0'0'267'0'0,"0"0"42"0"0,0 0 17 0 0,-1-1-28 0 0,-3 0-58 0 0,3 1 491 0 0,1 0 238 0 0,0 0 45 0 0,0 0-61 0 0,0 0-288 0 0,0 0-121 0 0,0 0-28 0 0,0 0-4 0 0,0 0 0 0 0,1 0 0 0 0,44 3 616 0 0,-29-1-412 0 0,28-2 1 0 0,-29 0-410 0 0,29 3 1 0 0,-24 0-308 0 0,-17-2-6 0 0,-2-1-2 0 0,0 0 0 0 0,0 0 0 0 0,0 0 0 0 0,0 0 0 0 0,0 0 0 0 0,0 0 0 0 0,0 0 0 0 0,0 0 0 0 0,0-1 0 0 0,0 1 0 0 0,0 0 1 0 0,0-1-1 0 0,0 1 0 0 0,0 0 0 0 0,1-1 0 0 0,0 0-688 0 0,7-2-2496 0 0,1 0-3971 0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48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0 0-252 0 0,0 0 391 0 0,0 0 216 0 0,0 0 42 0 0,0 0-61 0 0,0 0-288 0 0,0 0-121 0 0,0 0-28 0 0,0 0-4 0 0,0 0 0 0 0,1 2 0 0 0,0 2-292 0 0,1 0-68 0 0,-1 0-1 0 0,1 0 0 0 0,0 0 1 0 0,1 0-1 0 0,3 5 0 0 0,6 12 485 0 0,16 39-1 0 0,-2-1 142 0 0,11 24-777 0 0,-29-65 0 0 0,7 24 0 0 0,-11-33 0 0 0,9 8 0 0 0,-8-4 0 0 0,-6-9 0 0 0,1-2 0 0 0,0 6 0 0 0,0 1 0 0 0,2-2-201 0 0,-2-5-850 0 0,0-2-385 0 0,-1 0-1273 0 0,-7 3-4798 0 0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48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26 15663 0 0,'0'0'356'0'0,"0"0"50"0"0,0 0 20 0 0,0-1-42 0 0,1 1-318 0 0,-1-1-1 0 0,1 0 0 0 0,-1 0 0 0 0,1 0 1 0 0,-1 0-1 0 0,1 0 0 0 0,-1 0 0 0 0,0-1 1 0 0,0 1-1 0 0,0 0 0 0 0,1 0 0 0 0,-1 0 1 0 0,0 0-1 0 0,0 0 0 0 0,-1-2 1 0 0,1-2 865 0 0,1 4 83 0 0,-1 1 8 0 0,0 0 2 0 0,0 0 0 0 0,0 0 0 0 0,0 0-137 0 0,-8 5-550 0 0,7-5-337 0 0,1 0 0 0 0,-1 1 0 0 0,0-1 0 0 0,1 0 0 0 0,-1 0 0 0 0,1 1 0 0 0,-1-1 0 0 0,1 1 0 0 0,-1-1 0 0 0,1 1 0 0 0,0-1 0 0 0,-1 0 0 0 0,1 1 0 0 0,-1-1 0 0 0,1 1 0 0 0,0 0 0 0 0,-1-1 0 0 0,1 1 0 0 0,0-1 0 0 0,0 1 0 0 0,-1 0 0 0 0,1-1 0 0 0,0 1 0 0 0,0-1 0 0 0,0 2 0 0 0,0 0 0 0 0,-41 80 13 0 0,21-43-50 0 0,-24 62 0 0 0,44-100-289 0 0,0-1-140 0 0,0 0-41 0 0,0 0-141 0 0,0 0-572 0 0,0 0-253 0 0,0 0-1108 0 0,0 0-4241 0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49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6 13823 0 0,'0'0'315'0'0,"0"0"45"0"0,0 0 21 0 0,0-13 75 0 0,4 1 671 0 0,-4 12-1073 0 0,0 0-1 0 0,0 0 0 0 0,0 0 0 0 0,0 0 1 0 0,0 0-1 0 0,0 0 0 0 0,0 0 0 0 0,0 0 1 0 0,0 0-1 0 0,0 0 0 0 0,0 0 0 0 0,0 0 0 0 0,0 0 1 0 0,-1 0-1 0 0,1 0 0 0 0,0 0 0 0 0,0 0 1 0 0,0 0-1 0 0,0 0 0 0 0,0 0 0 0 0,0 0 1 0 0,0 0-1 0 0,0 0 0 0 0,0 0 0 0 0,0 0 1 0 0,0 0-1 0 0,0 0 0 0 0,0 0 0 0 0,0 0 1 0 0,0 0-1 0 0,0 0 0 0 0,0 0 0 0 0,0 0 1 0 0,0 0-1 0 0,0 0 0 0 0,0 0 0 0 0,0 0 1 0 0,0 0-1 0 0,0 0 0 0 0,-1 0 0 0 0,1 0 1 0 0,0 0-1 0 0,0 0 0 0 0,0 0 0 0 0,0 0 0 0 0,0 0 1 0 0,0-1-1 0 0,0 1 0 0 0,0 0 0 0 0,-9 16 5563 0 0,6-10-4789 0 0,-13 23 45 0 0,-23 60-1 0 0,23-50-566 0 0,-7 32-305 0 0,10-28 0 0 0,9-31 0 0 0,1-1 0 0 0,0 1 0 0 0,1 0 0 0 0,0 0 0 0 0,1 0 0 0 0,0 18 0 0 0,3-19 0 0 0,3-2 0 0 0,-4-7-93 0 0,1 0-1 0 0,-1-1 1 0 0,1 1-1 0 0,0-1 1 0 0,-1 1 0 0 0,1-1-1 0 0,0 1 1 0 0,0-1-1 0 0,0 0 1 0 0,0 0 0 0 0,0 0-1 0 0,0 0 1 0 0,1 0-1 0 0,-1-1 1 0 0,0 1-1 0 0,4 0 1 0 0,-2-1-91 0 0,-1 0-1 0 0,1 0 1 0 0,0 0 0 0 0,0-1-1 0 0,-1 1 1 0 0,1-1-1 0 0,0 0 1 0 0,-1 0 0 0 0,5-2-1 0 0,-7 2-49 0 0,0 1 0 0 0,1-1 0 0 0,-1 1 0 0 0,-1-1-1 0 0,1 0 1 0 0,0 0 0 0 0,0 1 0 0 0,0-1 0 0 0,0 0 0 0 0,0 0 0 0 0,-1 0 0 0 0,1 0-1 0 0,0 0 1 0 0,-1 0 0 0 0,1 0 0 0 0,-1 0 0 0 0,1 0 0 0 0,-1 0 0 0 0,1 0 0 0 0,-1 0-1 0 0,0 0 1 0 0,0-1 0 0 0,1 1 0 0 0,-1 0 0 0 0,0 0 0 0 0,0-2 0 0 0,0-2-866 0 0,-1 0 1 0 0,0 0 0 0 0,1 1 0 0 0,-3-8-1 0 0,1 7 502 0 0,2 2-1450 0 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49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10135 0 0,'-5'2'160'0'0,"3"-2"-84"0"0,1 1 0 0 0,0-1 1 0 0,0 1-1 0 0,0-1 0 0 0,0 1 1 0 0,0 0-1 0 0,0-1 0 0 0,0 1 1 0 0,0 0-1 0 0,0 0 0 0 0,0 0 0 0 0,0-1 1 0 0,0 1-1 0 0,-1 2 0 0 0,1-2 1003 0 0,3 0 370 0 0,1-1-1007 0 0,1 4 1542 0 0,-8 0 4010 0 0,7-2-5824 0 0,-1-1-1 0 0,1 0 0 0 0,0 0 1 0 0,0 0-1 0 0,0 0 0 0 0,0-1 1 0 0,-1 1-1 0 0,1-1 1 0 0,0 1-1 0 0,0-1 0 0 0,0 0 1 0 0,3-1-1 0 0,2 2 193 0 0,27 0 91 0 0,0-1-1 0 0,1-1 1 0 0,-1-2-1 0 0,56-12 1 0 0,-78 12-1054 0 0,-4 0-1282 0 0,0 1-3898 0 0,0 2-2377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4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3 15663 0 0,'0'0'356'0'0,"0"0"50"0"0,9-1 404 0 0,-6-2-793 0 0,-1 1 0 0 0,1-1-1 0 0,-1 0 1 0 0,0 0 0 0 0,0 0 0 0 0,0 0-1 0 0,0 0 1 0 0,1-4 0 0 0,3-2 119 0 0,87-167 6068 0 0,-55 88-5247 0 0,29-105-1 0 0,-67 193-956 0 0,11-33 659 0 0,-2-2-1 0 0,9-65 1 0 0,-18 98-622 0 0,0 0 0 0 0,0 0 0 0 0,0 0 0 0 0,-1 0 0 0 0,1 0-1 0 0,-1 0 1 0 0,0 0 0 0 0,1 0 0 0 0,-1 0 0 0 0,0 0 0 0 0,-2-3 0 0 0,2 4 451 0 0,0 2 21 0 0,-4 4-458 0 0,-1 0-1 0 0,1 1 1 0 0,0-1 0 0 0,1 1-1 0 0,0 0 1 0 0,-1 0 0 0 0,2 1-1 0 0,-1-1 1 0 0,1 1 0 0 0,0 0-1 0 0,-4 13 1 0 0,-16 131-51 0 0,5 51-1493 0 0,11-103 994 0 0,6-90 499 0 0,0-2 0 0 0,1 0 0 0 0,-1 1 0 0 0,1-1 0 0 0,1 0 0 0 0,0 1 0 0 0,0-1 0 0 0,4 13 0 0 0,-5-19 0 0 0,0 0 0 0 0,0-1 0 0 0,0 1 0 0 0,0 0 0 0 0,1-1 0 0 0,-1 1 0 0 0,0-1 0 0 0,0 1 0 0 0,1-1 0 0 0,-1 1 0 0 0,1-1 0 0 0,-1 1 0 0 0,0-1 0 0 0,1 1 0 0 0,-1-1 0 0 0,2 1 0 0 0,2-1 0 0 0,-3 0 0 0 0,7 1 0 0 0,0-3 0 0 0,-3-2 0 0 0,0 0 0 0 0,-1 0 0 0 0,1 0 0 0 0,-1-1 0 0 0,0 0 0 0 0,6-8 0 0 0,5-6 0 0 0,44-55 169 0 0,-44 53-27 0 0,1 1-1 0 0,0 0 0 0 0,1 1 1 0 0,37-30-1 0 0,-54 49-131 0 0,0 0-1 0 0,0-1 1 0 0,0 1-1 0 0,1 0 1 0 0,-1 0-1 0 0,0 0 1 0 0,1-1-1 0 0,-1 1 1 0 0,0 0 0 0 0,0 0-1 0 0,1 0 1 0 0,-1 0-1 0 0,0 0 1 0 0,1-1-1 0 0,-1 1 1 0 0,0 0-1 0 0,1 0 1 0 0,-1 0-1 0 0,0 0 1 0 0,1 0 0 0 0,-1 0-1 0 0,0 0 1 0 0,1 0-1 0 0,-1 0 1 0 0,0 0-1 0 0,1 0 1 0 0,-1 1-1 0 0,0-1 1 0 0,1 0-1 0 0,-1 0 1 0 0,0 0 0 0 0,1 1-1 0 0,2 10 359 0 0,-6 17 65 0 0,-12 43-433 0 0,11-59-154 0 0,1-1 0 0 0,0 0 1 0 0,0 1-1 0 0,1 0 0 0 0,1-1 0 0 0,0 1 1 0 0,1 0-1 0 0,1 18 0 0 0,-2-27-289 0 0,-2 2 222 0 0,2-3-166 0 0,1-2-101 0 0,10-9-669 0 0,24-21-3060 0 0,-20 18 2682 0 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1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85 10135 0 0,'0'0'231'0'0,"0"0"29"0"0,0 0 19 0 0,1-1-41 0 0,45-43 1802 0 0,-37 31-396 0 0,-8 11-1488 0 0,0 1 0 0 0,-1 0 0 0 0,1-1 0 0 0,0 1 0 0 0,0 0 0 0 0,0-1 0 0 0,0 1 0 0 0,0 0 0 0 0,0 0 0 0 0,0 0 0 0 0,0 0 0 0 0,0 0 0 0 0,1 0 0 0 0,-1 0 0 0 0,0 0 0 0 0,1 0 0 0 0,-1 1 0 0 0,2-2 0 0 0,-7 0 2576 0 0,3 2-2644 0 0,1-1 1 0 0,0 1-1 0 0,0 0 1 0 0,0 0-1 0 0,-1 0 1 0 0,1-1-1 0 0,0 1 1 0 0,0 0-1 0 0,-1 0 0 0 0,1 0 1 0 0,0 0-1 0 0,-1 0 1 0 0,1-1-1 0 0,0 1 1 0 0,-1 0-1 0 0,1 0 1 0 0,0 0-1 0 0,0 0 1 0 0,-1 0-1 0 0,1 0 1 0 0,0 0-1 0 0,-1 0 1 0 0,1 0-1 0 0,0 0 0 0 0,-1 0 1 0 0,1 0-1 0 0,0 1 1 0 0,-1-1-1 0 0,1 0 1 0 0,0 0-1 0 0,-1 0 1 0 0,-7 3 57 0 0,4-1-80 0 0,0-1 0 0 0,0 1 0 0 0,0 0 0 0 0,0 0 0 0 0,0 0 0 0 0,-7 6 0 0 0,-8 9 196 0 0,11-11-49 0 0,0 1 1 0 0,0 0-1 0 0,-7 10 1 0 0,13-14-179 0 0,0-1 0 0 0,0 1 0 0 0,1 0 0 0 0,-1 0 0 0 0,1 1 0 0 0,-1-1-1 0 0,1 0 1 0 0,0 0 0 0 0,0 1 0 0 0,1-1 0 0 0,-1 1 0 0 0,1-1 0 0 0,-1 5 0 0 0,1-1-35 0 0,-1-1 0 0 0,0 0 0 0 0,-1 1 0 0 0,1-1 0 0 0,-1 0 0 0 0,0 0 0 0 0,-1 0 0 0 0,0 0 0 0 0,1-1 0 0 0,-6 8 0 0 0,3-4 0 0 0,0 0 0 0 0,1 0 0 0 0,-4 11 0 0 0,-4 24 0 0 0,-9 73 0 0 0,18-91 0 0 0,0 0 0 0 0,2-1 0 0 0,1 1 0 0 0,1 0 0 0 0,1 0 0 0 0,1-1 0 0 0,1 1 0 0 0,11 36 0 0 0,-5-33 0 0 0,22 45 0 0 0,-30-70-4 0 0,-1-2 10 0 0,0 0 1 0 0,0 0 0 0 0,1-1 0 0 0,-1 1 0 0 0,1 0 0 0 0,-1-1 0 0 0,1 1 0 0 0,0-1 0 0 0,-1 1 0 0 0,5 1 0 0 0,-5-1 364 0 0,2 1 366 0 0,-2-3-686 0 0,0 1-1 0 0,-1-1 0 0 0,1 1 0 0 0,-1-1 0 0 0,1 1 0 0 0,-1 0 0 0 0,1-1 0 0 0,-1 1 0 0 0,1 0 0 0 0,-1-1 1 0 0,1 1-1 0 0,-1 0 0 0 0,0-1 0 0 0,1 1 0 0 0,-1 0 0 0 0,1 1 0 0 0,-4-1-637 0 0,-5 5 1429 0 0,3-4-9747 0 0,5-2 747 0 0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2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0135 0 0,'0'0'464'0'0,"0"0"-9"0"0,0 0-155 0 0,0 0 443 0 0,0 0 227 0 0,0 0 44 0 0,0 0 8 0 0,0 0 2 0 0,0 0 0 0 0,0 0 0 0 0,0 0 0 0 0,0 0 0 0 0,0 0 0 0 0,0 0 0 0 0,8-6 1140 0 0,-7 5-1914 0 0,5-2 1510 0 0,-5 3-1670 0 0,0 0 0 0 0,1 0 0 0 0,-1 1 0 0 0,0-1 0 0 0,0 1 0 0 0,0-1 0 0 0,0 1 0 0 0,0-1 0 0 0,0 1 0 0 0,0 0 0 0 0,0 0 0 0 0,2 1 0 0 0,34 34-90 0 0,-34-33 0 0 0,-1 1 0 0 0,0-1 0 0 0,0 1 0 0 0,0 0 0 0 0,0-1 0 0 0,0 1 0 0 0,-1 0 0 0 0,0 0 0 0 0,0 0 0 0 0,0 0 0 0 0,0 0 0 0 0,-1 0 0 0 0,1 7 0 0 0,5 24 0 0 0,0-14 0 0 0,-2-11 0 0 0,0 1 0 0 0,2 17 0 0 0,-3-13 0 0 0,1-1 0 0 0,1 0 0 0 0,6 15 0 0 0,-4-10 0 0 0,-4-11-6 0 0,-2-5 12 0 0,0 0 1 0 0,0 0-1 0 0,0 0 1 0 0,1 0-1 0 0,-1-1 1 0 0,1 1-1 0 0,0-1 1 0 0,0 1-1 0 0,0-1 1 0 0,0 1 0 0 0,4 2-1 0 0,-6-4 78 0 0,1 0-1 0 0,-1 0 1 0 0,0-1 0 0 0,1 1 0 0 0,-1 0-1 0 0,0 0 1 0 0,0 0 0 0 0,0 0-1 0 0,0-1 1 0 0,1 1 0 0 0,-1 0-1 0 0,0 0 1 0 0,-1 0 0 0 0,1 1 0 0 0,0 6 403 0 0,1-3-177 0 0,1 17-451 0 0,-2-20-196 0 0,0-2-138 0 0,0 0-33 0 0,0 0 65 0 0,13 4 276 0 0,-12-3 169 0 0,4 1 16 0 0,-6-1-1 0 0,-12-2-192 0 0,7-17-2534 0 0,-17-26-4203 0 0,15 27 4865 0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2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5 15663 0 0,'0'0'356'0'0,"0"0"50"0"0,0 0 20 0 0,0 0-42 0 0,5-11 1568 0 0,-5 8 4067 0 0,-4 3-6001 0 0,1 0 1 0 0,-1 1 0 0 0,1-1-1 0 0,-1 1 1 0 0,1 0 0 0 0,0 0-1 0 0,-1 1 1 0 0,1-1 0 0 0,0 1-1 0 0,0-1 1 0 0,0 1 0 0 0,0 0-1 0 0,0 0 1 0 0,0 1 0 0 0,-3 3-1 0 0,-5 4-4 0 0,2 2 1 0 0,-13 17-1 0 0,6-8-18 0 0,0-1 4 0 0,1 0 0 0 0,1 1 0 0 0,1 1 0 0 0,1 1 0 0 0,-12 28 0 0 0,19-32-129 0 0,5-17-551 0 0,1 8-3748 0 0,11-2 1393 0 0,-11-7 1499 0 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3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0 13823 0 0,'0'0'630'0'0,"-3"-5"211"0"0,2 1-742 0 0,0 4 277 0 0,1 0 113 0 0,0 0 20 0 0,0 0 139 0 0,0 0 572 0 0,0 0 254 0 0,0 0 50 0 0,0 0-195 0 0,0 0-860 0 0,0 0-306 0 0,0 0 207 0 0,0 0 116 0 0,-5 15 148 0 0,5-14-590 0 0,-1 0 0 0 0,0 1 0 0 0,1-1 0 0 0,-1 1 0 0 0,1-1 0 0 0,-1 1-1 0 0,1 0 1 0 0,0-1 0 0 0,-1 1 0 0 0,1 2 0 0 0,0 1-40 0 0,1-3 27 0 0,-1 1 0 0 0,0 0 1 0 0,0 0-1 0 0,0 0 0 0 0,0-1 1 0 0,0 1-1 0 0,-1 0 1 0 0,1 0-1 0 0,-1 0 0 0 0,0-1 1 0 0,0 1-1 0 0,0 0 0 0 0,-2 3 1 0 0,-1 2 195 0 0,0 0 0 0 0,0 1 0 0 0,1-1 0 0 0,0 1 0 0 0,1-1 0 0 0,-3 12 0 0 0,3-11-223 0 0,-1 0 0 0 0,0 0 0 0 0,0-1 0 0 0,-7 13 0 0 0,-8 18-8 0 0,15-30 4 0 0,0 1 0 0 0,0-1 0 0 0,1 0 0 0 0,0 1 0 0 0,0-1 0 0 0,1 1 0 0 0,1 0 0 0 0,0 10 0 0 0,0-17 0 0 0,0 0 0 0 0,0 0 0 0 0,0 0 0 0 0,-1 0 0 0 0,1 0 0 0 0,-1 1 0 0 0,0-1 0 0 0,0 0 0 0 0,-1 3 0 0 0,0-1 0 0 0,1 0 0 0 0,-1 0 0 0 0,1-1 0 0 0,0 1 0 0 0,0 0 0 0 0,1 0 0 0 0,0 0 0 0 0,0 0 0 0 0,0 6 0 0 0,0-8 0 0 0,6 13 0 0 0,0-1 15 0 0,-3-11-39 0 0,4 3-31 0 0,-5-6-51 0 0,0 0 0 0 0,-1-1-1 0 0,1 1 1 0 0,0-1 0 0 0,-1 1 0 0 0,1-1 0 0 0,0 1-1 0 0,-1-1 1 0 0,1 0 0 0 0,0 0 0 0 0,0 0-1 0 0,-1 0 1 0 0,1 0 0 0 0,0 0 0 0 0,-1-1 0 0 0,1 1-1 0 0,2-1 1 0 0,-2 0 52 0 0,0 1-1 0 0,0-1 1 0 0,0 1-1 0 0,0-1 1 0 0,0 1-1 0 0,0-1 1 0 0,-1 0-1 0 0,1 0 1 0 0,0 0-1 0 0,-1 0 0 0 0,1 0 1 0 0,0-1-1 0 0,-1 1 1 0 0,0 0-1 0 0,1-1 1 0 0,-1 1-1 0 0,0-1 1 0 0,2-2-1 0 0,1-1-365 0 0,-2 3 22 0 0,-1-1 0 0 0,1 1 0 0 0,-1 0 0 0 0,0-1 0 0 0,1 1 0 0 0,-1-1 0 0 0,0 1 0 0 0,1-5 0 0 0,-1-12-6364 0 0,-2 8 770 0 0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3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2 11975 0 0,'0'0'547'0'0,"-15"5"202"0"0,10-2-607 0 0,4-3 588 0 0,1 0 242 0 0,0 0 42 0 0,0 0 8 0 0,0 0 2 0 0,13 0 1024 0 0,5 1-1205 0 0,0-1 1 0 0,1-1-1 0 0,-1-1 0 0 0,29-7 0 0 0,92-16-52 0 0,-129 21-7474 0 0,-10 4 4127 0 0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3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9351 0 0,'8'1'940'0'0,"1"-2"-678"0"0,0 0 0 0 0,-1 0 0 0 0,1-1 0 0 0,-1-1 0 0 0,1 0 0 0 0,14-6 0 0 0,13-5 1933 0 0,-11 6-1431 0 0,-1 1-1 0 0,1 2 0 0 0,0 0 0 0 0,0 2 1 0 0,0 0-1 0 0,32 2 0 0 0,-10 11-763 0 0,-44-9 26 0 0,-1 1-34 0 0,18 2-143 0 0,-19-4-545 0 0,-1 0-258 0 0,0 0-56 0 0,0 0-149 0 0,0 0-573 0 0,0-2-253 0 0,-1-11-51 0 0,-7 0-11 0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4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4 17503 0 0,'0'0'399'0'0,"2"0"60"0"0,2-2-283 0 0,-1 0 0 0 0,1 0 0 0 0,-1 0 0 0 0,0-1 0 0 0,1 1 0 0 0,4-6 0 0 0,2-3 4122 0 0,-9 10-3754 0 0,-1 1-28 0 0,0 0-72 0 0,1 12-272 0 0,-1 5-199 0 0,-1 0-1 0 0,-1 0 0 0 0,-1 0 1 0 0,0 0-1 0 0,-1 0 0 0 0,-8 20 1 0 0,6-19-96 0 0,1 0-1 0 0,0 1 1 0 0,2 0 0 0 0,-3 34 0 0 0,9-35-1776 0 0,1-8-4567 0 0,-4-9-616 0 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4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19351 0 0,'0'0'439'0'0,"0"0"62"0"0,0 0 33 0 0,0 0-65 0 0,0 0-169 0 0,0 9 1413 0 0,-18 57 2513 0 0,3-14-3701 0 0,-12 56 1080 0 0,25-95-1605 0 0,0 0 0 0 0,1 14 0 0 0,-1 2 0 0 0,1-21-64 0 0,-1-2-6655 0 0,-1-11 4288 0 0,-1-14 2019 0 0,4 17-306 0 0,-4-15-818 0 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4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5663 0 0,'0'0'719'0'0,"0"0"-20"0"0,1 0-449 0 0,17-4 600 0 0,-8 2 948 0 0,0 0 0 0 0,13 0-1 0 0,-20 2-1533 0 0,0 0-1 0 0,0 0 1 0 0,0 0-1 0 0,0 1 1 0 0,0-1-1 0 0,0 1 0 0 0,0 0 1 0 0,0 0-1 0 0,0 0 1 0 0,0 0-1 0 0,0 0 1 0 0,3 3-1 0 0,2 1-59 0 0,0 1-1 0 0,0 1 1 0 0,0-1 0 0 0,-1 1 0 0 0,0 1-1 0 0,0-1 1 0 0,-1 1 0 0 0,0 0-1 0 0,-1 1 1 0 0,1-1 0 0 0,-2 1-1 0 0,8 17 1 0 0,-3-4-58 0 0,-2 0-1 0 0,0 1 1 0 0,-1 0-1 0 0,-2 0 1 0 0,0 0 0 0 0,-2 0-1 0 0,0 1 1 0 0,-1-1-1 0 0,-5 43 1 0 0,0-39-59 0 0,-1 0 0 0 0,-1-1 0 0 0,-1 1-1 0 0,-2-2 1 0 0,0 1 0 0 0,-26 47 0 0 0,24-53-87 0 0,-2-1 0 0 0,0 0 0 0 0,-1-1 0 0 0,-1 0 0 0 0,-1-1 0 0 0,-19 17 0 0 0,31-32 23 0 0,-8 11-179 0 0,11-12-540 0 0,1-1-258 0 0,0 0-1194 0 0,0 0-4789 0 0,0 0-2051 0 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0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69 11975 0 0,'0'0'267'0'0,"0"0"42"0"0,0 0 17 0 0,0 0-28 0 0,0-1-196 0 0,2-3 47 0 0,-2 1 513 0 0,-1 1 1 0 0,0-1-1 0 0,0 1 1 0 0,1 0 0 0 0,-2-1-1 0 0,1 1 1 0 0,0 0-1 0 0,-3-4 1 0 0,2 2 346 0 0,0 0 0 0 0,0 0 0 0 0,0 0 1 0 0,-2-6-1 0 0,4 9-493 0 0,0 0-72 0 0,0 0-424 0 0,0 1 0 0 0,0-1 0 0 0,0 1 1 0 0,0-1-1 0 0,0 1 0 0 0,0-1 0 0 0,0 1 0 0 0,0-1 0 0 0,0 1 0 0 0,0-1 0 0 0,1 1 1 0 0,-1-1-1 0 0,0 1 0 0 0,0-1 0 0 0,0 1 0 0 0,1-1 0 0 0,-1 1 0 0 0,0 0 0 0 0,1-1 1 0 0,5 2 687 0 0,7 10 388 0 0,-13-11-1083 0 0,4 4-13 0 0,-1 0 0 0 0,0-1 0 0 0,0 1 0 0 0,0 0 0 0 0,-1 0 0 0 0,1 1 0 0 0,-1-1 0 0 0,0 0 0 0 0,0 1 0 0 0,-1 0 0 0 0,1-1 0 0 0,-1 1 0 0 0,0 0 0 0 0,0 0 0 0 0,-1-1 0 0 0,1 1 0 0 0,-1 6 0 0 0,0 1 0 0 0,1 0 0 0 0,1 1 0 0 0,0-1 0 0 0,5 17 0 0 0,0 1 0 0 0,17 65 0 0 0,-10-44 0 0 0,22 58 0 0 0,-29-87 0 0 0,-5-17 0 0 0,0 0 0 0 0,0 1 0 0 0,-1-1 0 0 0,1 1 0 0 0,0 10 0 0 0,-4-1 205 0 0,1-14 33 0 0,1 0 250 0 0,0-1 21 0 0,0 2-66 0 0,-1 3-358 0 0,0-4-406 0 0,1-1-154 0 0,0 0-33 0 0,0 0 65 0 0,0 0 222 0 0,0 0-166 0 0,0 0-101 0 0,0 0-21 0 0,-7-28-3551 0 0,5 16-1718 0 0,2 0-1304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7:15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04 17503 0 0,'0'0'399'0'0,"1"-1"60"0"0,7-7 120 0 0,0 1 1 0 0,-1-2 0 0 0,0 1-1 0 0,11-19 1 0 0,-13 20 374 0 0,-4 5-753 0 0,1 1 1 0 0,-1-1-1 0 0,0 1 1 0 0,0-1 0 0 0,-1 1-1 0 0,1-1 1 0 0,0 1-1 0 0,0-1 1 0 0,-1 0-1 0 0,1 0 1 0 0,-1 1-1 0 0,1-1 1 0 0,-1 0-1 0 0,0 0 1 0 0,0 1 0 0 0,0-3-1 0 0,0 4-152 0 0,0-1 0 0 0,0 1 0 0 0,0 0-1 0 0,0-1 1 0 0,-1 1 0 0 0,1 0 0 0 0,0-1 0 0 0,0 1 0 0 0,0 0-1 0 0,-1-1 1 0 0,1 1 0 0 0,0 0 0 0 0,0 0 0 0 0,-1-1 0 0 0,1 1-1 0 0,0 0 1 0 0,-1 0 0 0 0,1 0 0 0 0,0 0 0 0 0,-1-1 0 0 0,1 1-1 0 0,0 0 1 0 0,-1 0 0 0 0,1 0 0 0 0,0 0 0 0 0,-1 0 0 0 0,1 0-1 0 0,0 0 1 0 0,-1 0 0 0 0,1 0 0 0 0,0 0 0 0 0,-1 0 0 0 0,1 0-1 0 0,-1 0 1 0 0,1 0 0 0 0,0 0 0 0 0,-1 0 0 0 0,1 0 0 0 0,-1 1 0 0 0,-14 3 901 0 0,5 1-887 0 0,0 1-1 0 0,0 1 1 0 0,0 0-1 0 0,1 0 1 0 0,0 1-1 0 0,0 0 1 0 0,1 0-1 0 0,0 1 1 0 0,0 0 0 0 0,-12 20-1 0 0,12-15-8 0 0,0 0 0 0 0,1 0 0 0 0,0 1 0 0 0,1 0 0 0 0,1 0 0 0 0,1 0 0 0 0,-5 26 0 0 0,8-34-54 0 0,0-1 0 0 0,1 1 0 0 0,0-1 0 0 0,0 1 0 0 0,0-1 0 0 0,1 0 0 0 0,3 13 0 0 0,-4-18 0 0 0,0-1 0 0 0,0 1 0 0 0,0 0 0 0 0,1 0 0 0 0,-1 0 0 0 0,0 0 0 0 0,1-1 0 0 0,-1 1 0 0 0,1 0 0 0 0,-1 0 0 0 0,1-1 0 0 0,-1 1 0 0 0,1 0 0 0 0,-1-1 0 0 0,1 1 0 0 0,0-1 0 0 0,-1 1 0 0 0,1 0 0 0 0,0-1 0 0 0,-1 0 0 0 0,1 1 0 0 0,0-1 0 0 0,0 1 0 0 0,0-1 0 0 0,-1 0 0 0 0,1 1 0 0 0,0-1 0 0 0,0 0 0 0 0,0 0 0 0 0,1 0 0 0 0,1 1 0 0 0,1 0 0 0 0,0 0 0 0 0,0-1 0 0 0,0 1 0 0 0,0-1 0 0 0,0 0 0 0 0,0 0 0 0 0,0 0 0 0 0,0 0 0 0 0,0-1 0 0 0,0 0 0 0 0,0 0 0 0 0,0 0 0 0 0,0 0 0 0 0,-1 0 0 0 0,1-1 0 0 0,0 0 0 0 0,-1 0 0 0 0,1 0 0 0 0,-1 0 0 0 0,5-4 0 0 0,4-4 0 0 0,1-1 0 0 0,-2-1 0 0 0,18-21 0 0 0,-25 27 0 0 0,52-72 0 0 0,-56 79 0 0 0,0-1 0 0 0,0 0 0 0 0,0 0 0 0 0,0 0 0 0 0,0 0 0 0 0,0 1 0 0 0,0-1 0 0 0,0 0 0 0 0,0 0 0 0 0,0 0 0 0 0,0 0 0 0 0,0 0 0 0 0,0 1 0 0 0,0-1 0 0 0,0 0 0 0 0,0 0 0 0 0,1 0 0 0 0,-1 0 0 0 0,0 0 0 0 0,0 0 0 0 0,0 1 0 0 0,0-1 0 0 0,0 0 0 0 0,0 0 0 0 0,0 0 0 0 0,1 0 0 0 0,-1 0 0 0 0,0 0 0 0 0,0 0 0 0 0,0 0 0 0 0,0 0 0 0 0,0 0 0 0 0,1 0 0 0 0,-1 0 0 0 0,0 0 0 0 0,0 1 0 0 0,0-1 0 0 0,0 0 0 0 0,1 0 0 0 0,-1 0 0 0 0,0 0 0 0 0,0-1 0 0 0,0 1 0 0 0,0 0 0 0 0,0 0 0 0 0,1 0 0 0 0,-1 0 0 0 0,0 0 0 0 0,0 0 0 0 0,0 0 0 0 0,0 0 0 0 0,0 0 0 0 0,1 0 0 0 0,-1 0 0 0 0,0 0 0 0 0,0 0 0 0 0,0-1 0 0 0,0 1 0 0 0,0 0 0 0 0,0 0 0 0 0,0 0 0 0 0,1 0 0 0 0,-1 0 0 0 0,0 0 0 0 0,0-1 0 0 0,0 1 0 0 0,0 0 0 0 0,2 16 0 0 0,-1-13 0 0 0,-2 20 0 0 0,0-19 0 0 0,1 1 0 0 0,0-1 0 0 0,0 1 0 0 0,0 0 0 0 0,0-1 0 0 0,2 8 0 0 0,0-4 0 0 0,5-3 0 0 0,-5-5-98 0 0,-1 1-1 0 0,0-1 1 0 0,1 0 0 0 0,-1-1-1 0 0,1 1 1 0 0,-1 0 0 0 0,0 0-1 0 0,1 0 1 0 0,-1-1-1 0 0,1 1 1 0 0,-1-1 0 0 0,0 1-1 0 0,0-1 1 0 0,1 0 0 0 0,-1 1-1 0 0,0-1 1 0 0,0 0 0 0 0,0 0-1 0 0,0 0 1 0 0,0 0-1 0 0,2-1 1 0 0,0-1-284 0 0,-1 0 0 0 0,1 0-1 0 0,-1 0 1 0 0,0 0 0 0 0,1-1-1 0 0,1-5 1 0 0,0 0-642 0 0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00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 3 11975 0 0,'0'0'267'0'0,"0"0"42"0"0,0 0 17 0 0,0 0-28 0 0,0 0-58 0 0,0 0 491 0 0,-2 0 238 0 0,-13-2 998 0 0,13 1-1302 0 0,2 1-121 0 0,0 0-28 0 0,-6 3 583 0 0,3-2 2221 0 0,-10 7-2922 0 0,1 0 0 0 0,0 1 0 0 0,-18 16 1 0 0,-20 15 349 0 0,-82 58-748 0 0,85-54 49 0 0,35-31-59 0 0,-1-1 0 0 0,-1 0 1 0 0,0-1-1 0 0,-18 12 0 0 0,31-22-377 0 0,1-1-101 0 0,0 0-21 0 0,0 0-71 0 0,1-2-25 0 0,1 1 0 0 0,0-1 1 0 0,0 1-1 0 0,0-1 0 0 0,-1 0 0 0 0,1 1 0 0 0,-1-1 0 0 0,2-3 1 0 0,0 2-2647 0 0,5-7-3187 0 0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05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37 10135 0 0,'0'0'231'0'0,"0"0"29"0"0,0 0 19 0 0,-2 0-41 0 0,-16-2-44 0 0,18 2-126 0 0,0 0 1 0 0,0 0-1 0 0,0 0 1 0 0,0 0-1 0 0,0-1 1 0 0,0 1-1 0 0,0 0 1 0 0,0 0-1 0 0,0 0 1 0 0,0 0-1 0 0,0 0 1 0 0,0 0-1 0 0,1 0 1 0 0,-1 0-1 0 0,0 0 1 0 0,0 0 0 0 0,0 0-1 0 0,0 0 1 0 0,0 0-1 0 0,0 0 1 0 0,0 0-1 0 0,0 0 1 0 0,0 0-1 0 0,0 0 1 0 0,0 0-1 0 0,0-1 1 0 0,0 1-1 0 0,0 0 1 0 0,0 0-1 0 0,0 0 1 0 0,0 0-1 0 0,0 0 1 0 0,0 0-1 0 0,0 0 1 0 0,0 0-1 0 0,0 0 1 0 0,0 0-1 0 0,0 0 1 0 0,0 0 0 0 0,0-1-1 0 0,0 1 1 0 0,0 0-1 0 0,0 0 1 0 0,0 0-1 0 0,0 0 1 0 0,0 0-1 0 0,0 0 1 0 0,0 0-1 0 0,0 0 1 0 0,0 0-1 0 0,0 0 1 0 0,0 0-1 0 0,0 0 1 0 0,0 0-1 0 0,0 0 1 0 0,0-1-1 0 0,0 1 1 0 0,-1 0-1 0 0,1 0 1 0 0,0 0-1 0 0,0 0 1 0 0,0 0-1 0 0,0 0 3 0 0,0 0 0 0 0,0 0 0 0 0,0 0 0 0 0,0-1 0 0 0,-1 1 0 0 0,1 0 0 0 0,0 0 0 0 0,0 0 0 0 0,0-1 0 0 0,0 1 0 0 0,0 0 0 0 0,0 0 0 0 0,0 0 0 0 0,0-1 0 0 0,0 1 0 0 0,0 0 0 0 0,0 0 0 0 0,0 0 0 0 0,0-1 0 0 0,0 1 0 0 0,0 0 0 0 0,0 0 0 0 0,0 0 0 0 0,0-1 0 0 0,0 1 0 0 0,0 0 0 0 0,0 0 0 0 0,1 0 0 0 0,-1-1 0 0 0,0 1-48 0 0,0 0 0 0 0,0 0-1 0 0,0 0 1 0 0,0 0 0 0 0,0-1-1 0 0,0 1 1 0 0,0 0 0 0 0,0 0-1 0 0,0 0 1 0 0,0 0-1 0 0,0 0 1 0 0,0 0 0 0 0,0-1-1 0 0,0 1 1 0 0,0 0 0 0 0,0 0-1 0 0,0 0 1 0 0,0 0 0 0 0,-1 0-1 0 0,1 0 1 0 0,0 0 0 0 0,0-1-1 0 0,0 1 1 0 0,0 0 0 0 0,0 0-1 0 0,0 0 1 0 0,0 0 0 0 0,0 0-1 0 0,0 0 1 0 0,-1 0 0 0 0,1 0-1 0 0,0 0 1 0 0,0 0 0 0 0,0 0-1 0 0,0 0 1 0 0,0 0 0 0 0,0-1-1 0 0,-1 1 1 0 0,1 0 0 0 0,0 0-1 0 0,0 0 1 0 0,0 0 0 0 0,-4-2 641 0 0,7 0 1440 0 0,-2 2-1716 0 0,-9 0 1052 0 0,12 2-1420 0 0,0 0 1 0 0,0-1-1 0 0,0 1 1 0 0,0-1 0 0 0,1 0-1 0 0,-1-1 1 0 0,6 1-1 0 0,31 4 53 0 0,-46-5 351 0 0,3 0-338 0 0,1 0 0 0 0,0 0 1 0 0,-1 0-1 0 0,1 0 0 0 0,0 0 0 0 0,-1-1 1 0 0,1 1-1 0 0,0 0 0 0 0,-1-1 0 0 0,1 0 0 0 0,0 1 1 0 0,0-1-1 0 0,0 1 0 0 0,-1-1 0 0 0,1 0 1 0 0,0 0-1 0 0,-1-1 0 0 0,0 0-86 0 0,-1 1 0 0 0,1-1 0 0 0,-1 1 0 0 0,1 0 0 0 0,-1 0 0 0 0,0 0 0 0 0,1 0 0 0 0,-4-1 0 0 0,-13-3 0 0 0,12 3 0 0 0,0 1 0 0 0,1 0 0 0 0,-1 1 0 0 0,-9-1 0 0 0,2 1 0 0 0,12 0 0 0 0,0-1 0 0 0,1 1 0 0 0,-1 0 0 0 0,0 0 0 0 0,0 0 0 0 0,0 0 0 0 0,0 1 0 0 0,0-1 0 0 0,0 0 0 0 0,0 1 0 0 0,-3 0 0 0 0,-2 1 0 0 0,-9 0 0 0 0,13-1 0 0 0,2 1 0 0 0,1-2 0 0 0,0 0 0 0 0,0 0 0 0 0,0 0 0 0 0,0 0 0 0 0,0 0 0 0 0,0 0 0 0 0,0 0 0 0 0,0 0 0 0 0,0 0 0 0 0,1 1 0 0 0,-1-1 0 0 0,0 0 0 0 0,0 0 0 0 0,0 0 0 0 0,0 0 0 0 0,0 0 0 0 0,0 0 0 0 0,0 0 0 0 0,0 0 0 0 0,0 0 0 0 0,0 0 0 0 0,0 0 0 0 0,0 0 0 0 0,0 1 0 0 0,0-1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-1 0 0 0 0,1 0 0 0 0,0 0 0 0 0,0 0 0 0 0,0 0 0 0 0,0 0 0 0 0,0 0 0 0 0,0 0 0 0 0,0 0 0 0 0,0 0 0 0 0,0 0 0 0 0,0 0 0 0 0,-1 0 0 0 0,1 0 0 0 0,0 0 0 0 0,0 0 0 0 0,18 6 0 0 0,-11-5 0 0 0,1 0 0 0 0,0 0 0 0 0,0 0 0 0 0,0-1 0 0 0,11-1 0 0 0,5 0 0 0 0,-19 1-12 0 0,13-3 96 0 0,-16 2 287 0 0,9-3 626 0 0,-9 3-941 0 0,3-1-14 0 0,0 0 0 0 0,1 0 0 0 0,-1 0 0 0 0,1 1 0 0 0,0 0-1 0 0,0 0 1 0 0,-1 0 0 0 0,1 1 0 0 0,7 0 0 0 0,-11 0-738 0 0,-5 0-258 0 0,-8 3-1558 0 0,-2-1-6017 0 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5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3823 0 0,'0'0'315'0'0,"0"0"45"0"0,0 0 21 0 0,0 0-49 0 0,0 0-149 0 0,0 0 194 0 0,0 0 110 0 0,0 0 22 0 0,0 0 71 0 0,0 0 286 0 0,0 0 124 0 0,0 0 30 0 0,0 0-65 0 0,0 0-290 0 0,0 0-121 0 0,0 0-28 0 0,0 0-4 0 0,0 0 0 0 0,2 0 0 0 0,6 0 0 0 0,-7 0-68 0 0,2-1-289 0 0,13-3 86 0 0,1 0 0 0 0,0 1 1 0 0,0 1-1 0 0,0 1 1 0 0,19 1-1 0 0,36-4 376 0 0,152-25-617 0 0,-174 23-1783 0 0,-57 4-6170 0 0,6 2 241 0 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8:55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 13823 0 0,'0'0'315'0'0,"0"0"45"0"0,0 0 21 0 0,0 0-49 0 0,-1 0-220 0 0,-6-1 39 0 0,6 1 569 0 0,1 0 249 0 0,0 0 45 0 0,0 0 8 0 0,0 0 2 0 0,0 0 0 0 0,0 0 0 0 0,0 0-69 0 0,0 0-290 0 0,0 0-121 0 0,0 0-28 0 0,0 0-72 0 0,0 2-418 0 0,1 0 1 0 0,0-1-1 0 0,0 1 0 0 0,0 0 1 0 0,0 0-1 0 0,0 0 0 0 0,0-1 1 0 0,3 4-1 0 0,2 3 352 0 0,-3-1-219 0 0,-1 0 0 0 0,1 0 0 0 0,-1 0 0 0 0,-1 0 0 0 0,1 0 1 0 0,0 15-1 0 0,-1-11 5 0 0,0 0-1 0 0,4 13 1 0 0,0-8-164 0 0,-1 1 0 0 0,-1-1 0 0 0,-1 1 0 0 0,-1 0 0 0 0,0 24 0 0 0,-7 45 1883 0 0,7-83-1734 0 0,2 5-133 0 0,3-1-16 0 0,0-2-64 0 0,-5-4-273 0 0,1-2 39 0 0,0 1 1 0 0,0 0 0 0 0,0-1 0 0 0,0 0-1 0 0,0 1 1 0 0,0-1 0 0 0,-1 0 0 0 0,1 0-1 0 0,0 0 1 0 0,-1 0 0 0 0,1 0 0 0 0,-1 0-1 0 0,1-1 1 0 0,-1 1 0 0 0,3-3-1 0 0,-3 3-339 0 0,0 0-5352 0 0,-1 1-1723 0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16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58 8287 0 0,'0'0'191'0'0,"0"0"26"0"0,0 0 9 0 0,2-1 42 0 0,2-1 80 0 0,0-1 0 0 0,-1 1 0 0 0,0-1 1 0 0,1 0-1 0 0,-1 0 0 0 0,0 0 1 0 0,0 0-1 0 0,-1 0 0 0 0,4-5 0 0 0,-5 6 164 0 0,0 0 0 0 0,20-28 1120 0 0,-19 27-1225 0 0,0-1 0 0 0,0 1 1 0 0,0-1-1 0 0,-1 1 0 0 0,1-1 0 0 0,0-4 0 0 0,12-28 1770 0 0,-11 30-1435 0 0,1-10-295 0 0,-4 14-76 0 0,0 2 117 0 0,0 0 21 0 0,0 0-66 0 0,-2 0-294 0 0,-7 4-133 0 0,-1 1-16 0 0,1 2 0 0 0,1-1 0 0 0,-3 2 206 0 0,10-7-120 0 0,0-1 1 0 0,1 1 0 0 0,-1-1-1 0 0,0 1 1 0 0,1-1 0 0 0,-1 1-1 0 0,0 0 1 0 0,1-1 0 0 0,-1 1-1 0 0,1 0 1 0 0,-1-1 0 0 0,1 1-1 0 0,-1 0 1 0 0,1 0 0 0 0,0 0-1 0 0,-1-1 1 0 0,1 3 0 0 0,-6 12 195 0 0,0-4-282 0 0,-1 1 0 0 0,1-2 0 0 0,0 0 0 0 0,1 2 0 0 0,0 1 0 0 0,0-2 0 0 0,0 1 0 0 0,2 0 0 0 0,1 1 0 0 0,0 0 0 0 0,1-1 0 0 0,-2 1 0 0 0,-1 0 0 0 0,0-1 0 0 0,-2 0 0 0 0,1 0 0 0 0,-1 1 0 0 0,1 0 0 0 0,0 0 0 0 0,1-1 0 0 0,0 0 0 0 0,0-1 0 0 0,3 1 0 0 0,1 1 0 0 0,-1 54 0 0 0,2-54 0 0 0,1-1 0 0 0,-1 1 0 0 0,-1 0 0 0 0,-2 11 0 0 0,2-20 0 0 0,-1-1 0 0 0,1 0 0 0 0,0 1 0 0 0,0-1 0 0 0,0 0 0 0 0,1 0 0 0 0,0 4 0 0 0,3 11 0 0 0,-3-14 0 0 0,-1 1 0 0 0,1 0 0 0 0,-1 0 0 0 0,0 0 0 0 0,-1 7 0 0 0,0-12 0 0 0,1 15 0 0 0,-2-1 0 0 0,1 45 0 0 0,2-51 0 0 0,0 1 0 0 0,4 20 0 0 0,-2-4 0 0 0,-1-7 0 0 0,7 28 0 0 0,-6-33 0 0 0,2 24 0 0 0,-4-31 74 0 0,1 1 0 0 0,-1 0 0 0 0,1-1 0 0 0,0 1 0 0 0,6 10 0 0 0,5 19 413 0 0,-12-32-566 0 0,1 0 0 0 0,0 0 0 0 0,0 1 1 0 0,1-1-1 0 0,-1 0 0 0 0,1-1 0 0 0,0 1 0 0 0,6 6 0 0 0,-8-8 210 0 0,1 0-1 0 0,0 0 1 0 0,0 0-1 0 0,0 0 0 0 0,0 0 1 0 0,0 0-1 0 0,0-1 0 0 0,1 1 1 0 0,-1-1-1 0 0,0 0 0 0 0,5 2 1 0 0,-3-2 115 0 0,1 3-230 0 0,-7 2-16 0 0,-1-3-326 0 0,0 0 0 0 0,0 0 0 0 0,0-1 0 0 0,0 0 0 0 0,-1 0 0 0 0,1 0-1 0 0,-5 2 1 0 0,2 0-1360 0 0,-1-1-6843 0 0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06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5 10135 0 0,'61'-1'1056'0'0,"-57"0"-243"0"0,-5 0 1092 0 0,-1 0 760 0 0,10 0-1064 0 0,-8 1-1558 0 0,-1 1 0 0 0,1-1-1 0 0,0 0 1 0 0,0 0 0 0 0,0 0 0 0 0,-1 0 0 0 0,1 0-1 0 0,0 0 1 0 0,0 0 0 0 0,-1 0 0 0 0,1 0-1 0 0,0 0 1 0 0,-1 0 0 0 0,1 0 0 0 0,0 0-1 0 0,0 0 1 0 0,0 0 0 0 0,-1 0 0 0 0,1-1-1 0 0,0 1 1 0 0,0 0 0 0 0,-1 0 0 0 0,1 0-1 0 0,0 0 1 0 0,0 0 0 0 0,0-1 0 0 0,-1 1-1 0 0,1 0 1 0 0,0 0 0 0 0,0 0 0 0 0,0 0-1 0 0,0-1 1 0 0,-1 1 0 0 0,1 0 0 0 0,0 0-1 0 0,0-1 1 0 0,0 1 0 0 0,0 0 0 0 0,0 0-1 0 0,0-1 1 0 0,0 1 0 0 0,0 0 0 0 0,0-1 0 0 0,5-9 814 0 0,-1 3-404 0 0,-5-1 112 0 0,1 8-528 0 0,0-1 0 0 0,0 1 1 0 0,0-1-1 0 0,0 1 1 0 0,0-1-1 0 0,0 1 0 0 0,0-1 1 0 0,0 0-1 0 0,0 1 0 0 0,0-1 1 0 0,0 1-1 0 0,0-1 0 0 0,0 1 1 0 0,0-1-1 0 0,0 0 1 0 0,0 1-1 0 0,1-1 0 0 0,-1 1 1 0 0,0-1-1 0 0,0 1 0 0 0,1-1 1 0 0,-1 1-1 0 0,0-1 0 0 0,1 1 1 0 0,0-1-1 0 0,4-3 65 0 0,-1 0 0 0 0,1 0-1 0 0,1 1 1 0 0,-1-1 0 0 0,11-4-1 0 0,3-2-95 0 0,-6 2 371 0 0,-1-1-1 0 0,1 0 1 0 0,-1-1-1 0 0,13-15 1 0 0,-11 13-216 0 0,-9 7-111 0 0,0 1-1 0 0,0-1 1 0 0,0 0 0 0 0,-1-1-1 0 0,0 1 1 0 0,0-1-1 0 0,0 0 1 0 0,4-9 0 0 0,2-5 430 0 0,-8 16-378 0 0,0 1 0 0 0,0-1 1 0 0,0 0-1 0 0,-1 0 0 0 0,0 0 1 0 0,1 0-1 0 0,-1 0 0 0 0,0 0 0 0 0,-1 0 1 0 0,1-7-1 0 0,-2 8-102 0 0,0 0 0 0 0,-1 1 0 0 0,1-1 0 0 0,-1 1 0 0 0,0 0 0 0 0,0-1 0 0 0,0 1 0 0 0,0 0 0 0 0,0 0 0 0 0,-1 0 0 0 0,1 0 0 0 0,-1 1 0 0 0,-4-4 0 0 0,5 4 0 0 0,0 1 0 0 0,0-1 0 0 0,0 0 0 0 0,1 1 0 0 0,-1-1 0 0 0,0 1 0 0 0,0-1 0 0 0,0 1 0 0 0,0 0 0 0 0,0 0 0 0 0,0 0 0 0 0,-1 0 0 0 0,1 0 0 0 0,0 1 0 0 0,-3 0 0 0 0,-2 1 0 0 0,-4-1 0 0 0,1 2 0 0 0,0-1 0 0 0,0 2 0 0 0,0-1 0 0 0,1 1 0 0 0,-1 1 0 0 0,1 0 0 0 0,-14 9 0 0 0,21-12 0 0 0,0 0 0 0 0,0 0 0 0 0,0 1 0 0 0,1-1 0 0 0,-1 0 0 0 0,1 1 0 0 0,0-1 0 0 0,-1 1 0 0 0,1-1 0 0 0,0 1 0 0 0,1 0 0 0 0,-1-1 0 0 0,0 1 0 0 0,1 0 0 0 0,-1 4 0 0 0,1-3 0 0 0,-1 0 0 0 0,0 0 0 0 0,0 0 0 0 0,0 0 0 0 0,0 0 0 0 0,-4 6 0 0 0,1-4 0 0 0,0 1 0 0 0,1 0 0 0 0,-1 0 0 0 0,-3 13 0 0 0,6-17 0 0 0,1 0 0 0 0,-1 1 0 0 0,1-1 0 0 0,0 0 0 0 0,0 0 0 0 0,0 1 0 0 0,1-1 0 0 0,-1 0 0 0 0,1 1 0 0 0,-1-1 0 0 0,1 0 0 0 0,0 0 0 0 0,3 6 0 0 0,1 2 0 0 0,-1 0 0 0 0,6 21 0 0 0,-10-30 0 0 0,1 0 0 0 0,0 0 0 0 0,0 0 0 0 0,0-1 0 0 0,0 1 0 0 0,0 0 0 0 0,0-1 0 0 0,0 1 0 0 0,0-1 0 0 0,1 1 0 0 0,-1-1 0 0 0,1 1 0 0 0,1 0 0 0 0,24 16 0 0 0,-24-17 0 0 0,8 4 0 0 0,0-1 0 0 0,1 0 0 0 0,-1-1 0 0 0,1 0 0 0 0,0-1 0 0 0,0 0 0 0 0,20-1 0 0 0,-21 0 0 0 0,0-1 0 0 0,0 0 0 0 0,-1-1 0 0 0,1 0 0 0 0,12-4 0 0 0,-18 4 0 0 0,-1 0 0 0 0,1-1 0 0 0,-1 0 0 0 0,1 0 0 0 0,-1 0 0 0 0,0 0 0 0 0,0-1 0 0 0,0 0 0 0 0,0 0 0 0 0,0 0 0 0 0,0 0 0 0 0,-1 0 0 0 0,5-7 0 0 0,24-36-4295 0 0,-25 35-4234 0 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07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64 11975 0 0,'0'0'267'0'0,"-3"1"42"0"0,-6 0-1360 0 0,8 0 1476 0 0,0-1 0 0 0,0 0 0 0 0,-1 1 0 0 0,1-1 1 0 0,0 0-1 0 0,-1 0 0 0 0,1 0 0 0 0,0 0 0 0 0,-1 0 1 0 0,1 0-1 0 0,0 0 0 0 0,-1 0 0 0 0,1-1 0 0 0,0 1 1 0 0,0 0-1 0 0,-1-1 0 0 0,1 1 0 0 0,0-1 0 0 0,0 1 0 0 0,0-1 1 0 0,-2-1-1 0 0,1 1 88 0 0,2 1-1 0 0,3-1-276 0 0,0 1 1 0 0,0-1-1 0 0,0 0 0 0 0,0 0 1 0 0,0 0-1 0 0,-1 0 0 0 0,6-3 1 0 0,11-5 944 0 0,30-1-40 0 0,75-6 1 0 0,-66 10-761 0 0,-36 1-782 0 0,-8 4-243 0 0,-11 1 347 0 0,1 0-1 0 0,0 0 1 0 0,-1-1-1 0 0,1 1 1 0 0,4-2 0 0 0,-7 1-694 0 0,-1 1-1394 0 0,0 0-5466 0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07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7503 0 0,'6'-1'414'0'0,"10"-1"-386"0"0,8 2 4299 0 0,-22 1-3959 0 0,-1 0-1 0 0,1 0 1 0 0,0 0-1 0 0,-1 0 1 0 0,1 1-1 0 0,-1-1 0 0 0,1 0 1 0 0,-1 1-1 0 0,3 2 1 0 0,7 7 172 0 0,0-5-416 0 0,-1 0 91 0 0,-1 1-1 0 0,11 8 1 0 0,-17-12-179 0 0,1 0 0 0 0,-1 0 0 0 0,-1 1 0 0 0,1-1 0 0 0,0 1 0 0 0,-1 0 0 0 0,0-1 0 0 0,0 1 0 0 0,2 6 0 0 0,-1-5-36 0 0,-1 0 0 0 0,1 0 0 0 0,1-1 0 0 0,-1 1 0 0 0,1-1 0 0 0,0 1 0 0 0,5 4 0 0 0,-3-4 0 0 0,-1 1 0 0 0,0 0 0 0 0,6 9 0 0 0,4 14 0 0 0,-10-20 0 0 0,-1 0 0 0 0,13 16 0 0 0,18 30 0 0 0,-33-52-500 0 0,-3-7-997 0 0,0-4-2039 0 0,1 0-4651 0 0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07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1 15663 0 0,'0'0'719'0'0,"0"0"-20"0"0,-1-1-449 0 0,1-1 501 0 0,4 0-1245 0 0,2-1 2602 0 0,-4 2 3402 0 0,-14-1-5206 0 0,1 4-196 0 0,-20 14 1019 0 0,29-15-1066 0 0,0 0 0 0 0,1 1 0 0 0,-1-1 0 0 0,0 0 0 0 0,0 1 0 0 0,1 0 0 0 0,-1-1 0 0 0,1 1 0 0 0,0 0 0 0 0,-1 0 0 0 0,1 0 0 0 0,0 0 0 0 0,-1 2 0 0 0,-3 10-59 0 0,0-1 0 0 0,-1 0-1 0 0,0 0 1 0 0,-1 0 0 0 0,-1-1 0 0 0,0 0 0 0 0,-1-1-1 0 0,-17 20 1 0 0,22-27-134 0 0,1 1 0 0 0,0 0 0 0 0,0 0 1 0 0,0 0-1 0 0,1 0 0 0 0,0 1 0 0 0,0-1 0 0 0,0 1 0 0 0,1-1 0 0 0,-1 1 0 0 0,1 0 0 0 0,0 8 1 0 0,-1-1-187 0 0,2-11-902 0 0,0-2-253 0 0,0 0-1246 0 0,0 0-4789 0 0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08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1 17503 0 0,'3'-2'399'0'0,"11"-6"14"0"0,3-2 3544 0 0,-16 10-3003 0 0,-1 0-289 0 0,0 0-121 0 0,0 0-28 0 0,0 0-480 0 0,-1-1 0 0 0,1 1-1 0 0,0 0 1 0 0,-1 0 0 0 0,1 1 0 0 0,0-1 0 0 0,-1 0-1 0 0,1 0 1 0 0,0 0 0 0 0,-1 0 0 0 0,1 0 0 0 0,0 0-1 0 0,-1 0 1 0 0,1 0 0 0 0,0 1 0 0 0,0-1-1 0 0,-1 0 1 0 0,1 0 0 0 0,0 0 0 0 0,-1 1 0 0 0,1-1-1 0 0,0 0 1 0 0,0 0 0 0 0,0 1 0 0 0,-1-1 0 0 0,1 0-1 0 0,0 1 1 0 0,0-1 0 0 0,0 0 0 0 0,0 1-1 0 0,-1-1 1 0 0,1 0 0 0 0,0 1 0 0 0,0-1 0 0 0,0 0-1 0 0,0 1 1 0 0,0-1 0 0 0,0 0 0 0 0,0 1-1 0 0,0-1 1 0 0,0 0 0 0 0,0 1 0 0 0,0-1 0 0 0,0 1-1 0 0,0 0 41 0 0,0 1-1 0 0,0-1 0 0 0,0 0 0 0 0,0 1 1 0 0,-1-1-1 0 0,1 0 0 0 0,0 1 1 0 0,-1-1-1 0 0,1 0 0 0 0,-1 0 0 0 0,1 0 1 0 0,-1 1-1 0 0,-1 0 0 0 0,-2 5-75 0 0,1-1 0 0 0,0 1 0 0 0,0 0 0 0 0,0 0 0 0 0,1 0 0 0 0,0 1 0 0 0,0-1 0 0 0,1 1 0 0 0,0-1 0 0 0,0 15 0 0 0,-3 13 0 0 0,1-20 0 0 0,0-1 0 0 0,-1 0 0 0 0,-11 26 0 0 0,13-35 0 0 0,1 1 0 0 0,-1 0 0 0 0,1 0 0 0 0,1-1 0 0 0,-1 1 0 0 0,1 0 0 0 0,0 7 0 0 0,0 10 0 0 0,0 16 0 0 0,1-31 0 0 0,0 0 0 0 0,-1-1 0 0 0,-1 1 0 0 0,1 0 0 0 0,-3 10 0 0 0,3-17 0 0 0,-1 0 0 0 0,1 1 0 0 0,-1-1 0 0 0,1 0 0 0 0,0 1 0 0 0,0-1 0 0 0,0 1 0 0 0,0-1 0 0 0,0 0 0 0 0,0 1 0 0 0,0-1 0 0 0,0 1 0 0 0,1-1 0 0 0,-1 0 0 0 0,0 1 0 0 0,1-1 0 0 0,-1 0 0 0 0,1 1 0 0 0,0-1 0 0 0,-1 0 0 0 0,1 0 0 0 0,1 3 0 0 0,1-2 0 0 0,0 0 0 0 0,0 0 0 0 0,0 0 0 0 0,0-1 0 0 0,0 1 0 0 0,0 0 0 0 0,0-1 0 0 0,4 1 0 0 0,-5-1-30 0 0,-1-1 0 0 0,0 1-1 0 0,0-1 1 0 0,0 0 0 0 0,1 1-1 0 0,-1-1 1 0 0,0 0 0 0 0,1 0 0 0 0,-1 0-1 0 0,0 0 1 0 0,0 0 0 0 0,1 0 0 0 0,-1 0-1 0 0,0 0 1 0 0,0-1 0 0 0,1 1 0 0 0,-1 0-1 0 0,0-1 1 0 0,2 0 0 0 0,2-1-241 0 0,0 1-5 0 0,1-1 1 0 0,0 1-1 0 0,10-6 0 0 0,-14 6 179 0 0,0 0 0 0 0,0 0 0 0 0,-1 0 1 0 0,1 0-1 0 0,-1-1 0 0 0,1 1 0 0 0,0-1 0 0 0,-1 1 0 0 0,0-1 0 0 0,1 1 1 0 0,-1-1-1 0 0,0 0 0 0 0,0 1 0 0 0,2-5 0 0 0,4-7-941 0 0,-6 12 713 0 0,0-1-1 0 0,-1 1 0 0 0,1-1 1 0 0,0 1-1 0 0,0-1 0 0 0,-1 1 1 0 0,1-1-1 0 0,-1 0 0 0 0,1 1 1 0 0,-1-1-1 0 0,0 0 1 0 0,1 1-1 0 0,-1-1 0 0 0,0-3 1 0 0,-3-6-6497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8:00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51 6447 0 0,'0'0'298'0'0,"0"0"-10"0"0,0 0-118 0 0,0 0 206 0 0,0 0 111 0 0,0 0 22 0 0,0 0 3 0 0,0 0 0 0 0,0 0 0 0 0,0 0 0 0 0,0 0 0 0 0,0 0 0 0 0,0 0 0 0 0,0 0 0 0 0,0 0 0 0 0,0 0 0 0 0,0 0 0 0 0,0 0 0 0 0,0 0 0 0 0,0 0 0 0 0,0 0 0 0 0,0 0 0 0 0,0 0 0 0 0,0 0 0 0 0,0 0 0 0 0,0 0 0 0 0,0 1-69 0 0,-5 6-294 0 0,0-2-61 0 0,0 1 86 0 0,1 0-1 0 0,-1 0 0 0 0,1 0 1 0 0,0 1-1 0 0,0-1 0 0 0,1 1 1 0 0,0 0-1 0 0,0 0 0 0 0,1 1 1 0 0,-1-1-1 0 0,2 0 0 0 0,-2 10 1 0 0,-1 11 428 0 0,2 54-1 0 0,2-65-34 0 0,0-13-567 0 0,0 0 0 0 0,0 0 0 0 0,0 0 0 0 0,1 1 0 0 0,-1-1 0 0 0,1 0 0 0 0,0 0 0 0 0,0 0 0 0 0,3 7 0 0 0,-3-11 0 0 0,-1 1 0 0 0,0-1 0 0 0,0 1 0 0 0,1 0 0 0 0,-1-1 0 0 0,0 1 0 0 0,1-1 0 0 0,-1 1 0 0 0,1-1 0 0 0,-1 1 0 0 0,0-1 0 0 0,1 1 0 0 0,-1-1 0 0 0,1 0 0 0 0,-1 1 0 0 0,1-1 0 0 0,0 1 0 0 0,-1-1 0 0 0,1 0 0 0 0,-1 0 0 0 0,1 1 0 0 0,0-1 0 0 0,-1 0 0 0 0,1 0 0 0 0,-1 0 0 0 0,2 0 0 0 0,0 0 0 0 0,2 1 0 0 0,-1 0 0 0 0,1 0 0 0 0,-1-1 0 0 0,1 0 0 0 0,-1 0 0 0 0,1 0 0 0 0,-1 0 0 0 0,1 0 0 0 0,-1-1 0 0 0,1 0 0 0 0,-1 0 0 0 0,1 0 0 0 0,-1 0 0 0 0,1 0 0 0 0,-1 0 0 0 0,0-1 0 0 0,0 0 0 0 0,0 0 0 0 0,0 0 0 0 0,0 0 0 0 0,0 0 0 0 0,-1 0 0 0 0,5-5 0 0 0,5-6 0 0 0,-1 0 0 0 0,-1 0 0 0 0,15-26 0 0 0,-17 25 0 0 0,-1 3 0 0 0,0 1 0 0 0,-1-2 0 0 0,-1 1 0 0 0,0-1 0 0 0,-1 0 0 0 0,0 0 0 0 0,0 0 0 0 0,2-22 0 0 0,-6 31 40 0 0,0-1-1 0 0,0 0 0 0 0,-1 1 1 0 0,1-1-1 0 0,-1 0 0 0 0,0 1 1 0 0,0-1-1 0 0,0 1 1 0 0,-1-1-1 0 0,1 1 0 0 0,-1 0 1 0 0,0-1-1 0 0,0 1 1 0 0,0 0-1 0 0,0 0 0 0 0,0 0 1 0 0,-1 1-1 0 0,1-1 0 0 0,-1 1 1 0 0,0-1-1 0 0,0 1 1 0 0,0 0-1 0 0,0 0 0 0 0,0 0 1 0 0,-7-3-1 0 0,2 1 64 0 0,0 1-1 0 0,0 0 0 0 0,-1 0 1 0 0,1 1-1 0 0,-1 0 1 0 0,0 1-1 0 0,0-1 0 0 0,0 2 1 0 0,-15 0-1 0 0,17-1-77 0 0,4 1-43 0 0,1 0 1 0 0,-1 0-1 0 0,0 0 1 0 0,0 0-1 0 0,1 0 0 0 0,-1 1 1 0 0,0-1-1 0 0,-3 2 1 0 0,4-1-679 0 0,2-1-258 0 0,0 0-1421 0 0,0 0-5475 0 0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08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3823 0 0,'0'0'630'0'0,"0"0"-13"0"0,0 0-252 0 0,0 0 391 0 0,2 2 216 0 0,-1-1-751 0 0,0 1 0 0 0,1-1-1 0 0,-1 1 1 0 0,1-1 0 0 0,-1 0-1 0 0,1 0 1 0 0,0 0 0 0 0,0 0-1 0 0,-1 0 1 0 0,1 0 0 0 0,0-1-1 0 0,0 1 1 0 0,0-1 0 0 0,0 1-1 0 0,0-1 1 0 0,0 0 0 0 0,0 1-1 0 0,0-1 1 0 0,2 0 0 0 0,9 0 971 0 0,25-4-1 0 0,-16 2-716 0 0,76-11 1492 0 0,-47 5-926 0 0,-29 3-1392 0 0,-1 0 0 0 0,26-9 0 0 0,-44 13-6024 0 0,3-3-2217 0 0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17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61 6447 0 0,'0'0'142'0'0,"0"0"22"0"0,0 0 13 0 0,0-2-20 0 0,-2-6-50 0 0,2 6 274 0 0,0 0-136 0 0,-1 0 1 0 0,1 1-1 0 0,-1-1 0 0 0,0 1 0 0 0,1-1 0 0 0,-1 1 0 0 0,0-1 0 0 0,-2-1 0 0 0,-5-13 2133 0 0,6 2 799 0 0,2 14-3081 0 0,0 0-1 0 0,0 0 1 0 0,0-1-1 0 0,0 1 1 0 0,0 0-1 0 0,0 0 0 0 0,0 0 1 0 0,0 0-1 0 0,0 0 1 0 0,0 0-1 0 0,0 0 1 0 0,0 0-1 0 0,0-1 1 0 0,0 1-1 0 0,0 0 0 0 0,0 0 1 0 0,1 0-1 0 0,-1 0 1 0 0,0 0-1 0 0,0 0 1 0 0,0 0-1 0 0,0 0 1 0 0,0 0-1 0 0,0 0 0 0 0,0 0 1 0 0,0 0-1 0 0,1 0 1 0 0,-1 0-1 0 0,0 0 1 0 0,0 0-1 0 0,0 0 0 0 0,0 0 1 0 0,0 0-1 0 0,0 0 1 0 0,0 0-1 0 0,1 0 1 0 0,-1 0-1 0 0,0 0 1 0 0,0 0-1 0 0,0 0 0 0 0,0 0 1 0 0,0 0-1 0 0,0 0 1 0 0,0 0-1 0 0,0 0 1 0 0,1 0-1 0 0,-1 0 0 0 0,0 0 1 0 0,0 0-1 0 0,19 18 4869 0 0,-13-12-6445 0 0,2 2 1588 0 0,-1 0-1 0 0,-1 1 0 0 0,1 0 1 0 0,-2 0-1 0 0,1 1 1 0 0,6 15-1 0 0,20 66 917 0 0,-17-44-815 0 0,15 55-208 0 0,19 112 0 0 0,-25-49 1024 0 0,-22-131-683 0 0,-2 0 1 0 0,-7 65-1 0 0,-3-25-341 0 0,-3-1 0 0 0,-34 105 0 0 0,40-159 0 0 0,2-8 0 0 0,2-1 0 0 0,-1 1 0 0 0,-2 19 0 0 0,4-22 0 0 0,1 4 0 0 0,-5 10 0 0 0,6-22-15 0 0,0 0 0 0 0,0 1 1 0 0,0-1-1 0 0,0 0 0 0 0,0 1 0 0 0,0-1 0 0 0,0 0 0 0 0,0 1 0 0 0,0-1 1 0 0,0 0-1 0 0,-1 1 0 0 0,1-1 0 0 0,0 0 0 0 0,0 1 0 0 0,0-1 1 0 0,-1 0-1 0 0,1 1 0 0 0,0-1 0 0 0,0 0 0 0 0,-1 0 0 0 0,1 0 0 0 0,0 1 1 0 0,0-1-1 0 0,-1 0 0 0 0,1 0 0 0 0,0 0 0 0 0,-1 1 0 0 0,1-1 1 0 0,0 0-1 0 0,-1 0 0 0 0,1 0 0 0 0,0 0 0 0 0,-1 0 0 0 0,1 0 0 0 0,0 0 1 0 0,-1 0-1 0 0,1 0 0 0 0,-1 0 0 0 0,1 0 0 0 0,0 0 0 0 0,-1 0 0 0 0,1 0 1 0 0,0 0-1 0 0,-1 0 0 0 0,1 0 0 0 0,0-1 0 0 0,-1 1 0 0 0,1 0 1 0 0,0 0-1 0 0,-1 0 0 0 0,1-1 0 0 0,0 1 0 0 0,0 0 0 0 0,-1 0 0 0 0,1-1 1 0 0,0 1-1 0 0,0 0 0 0 0,-1-1 0 0 0,-7-8-4739 0 0,7 7 1718 0 0,0 1-5122 0 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20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3823 0 0,'0'0'315'0'0,"0"0"45"0"0,0 0 21 0 0,0 0-49 0 0,0 0-81 0 0,0 0 481 0 0,0 0 237 0 0,0 0 45 0 0,0 0 8 0 0,1-3 2 0 0,4-5 0 0 0,-4 6 0 0 0,-2 1-832 0 0,1 0-1 0 0,0 1 0 0 0,0-1 1 0 0,0 0-1 0 0,0 1 1 0 0,0-1-1 0 0,0 0 1 0 0,0 1-1 0 0,1-1 0 0 0,-1 0 1 0 0,0 0-1 0 0,0 1 1 0 0,1-2-1 0 0,20-13 425 0 0,-9 9-411 0 0,0 0 0 0 0,0 1 0 0 0,0 0-1 0 0,26-5 1 0 0,-7 5 307 0 0,46-2 0 0 0,39 10-512 0 0,-33 0 0 0 0,-72-3 0 0 0,-3 3 0 0 0,-12 2 0 0 0,2-3-11 0 0,-1 0-1 0 0,0-1 1 0 0,0 1 0 0 0,0-1-1 0 0,0 1 1 0 0,0-1 0 0 0,0 0-1 0 0,0 0 1 0 0,0 0 0 0 0,-1-1-1 0 0,-4 1 1 0 0,-41 0-433 0 0,33-1 195 0 0,-6-1-809 0 0,11 1-1056 0 0,2-1-3621 0 0,7 1-1977 0 0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21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7503 0 0,'0'0'399'0'0,"0"0"60"0"0,0 0 21 0 0,0 0-59 0 0,2 1-276 0 0,4 1 3 0 0,-1 0 1 0 0,0-1-1 0 0,0 0 0 0 0,0 0 0 0 0,1 0 0 0 0,-1-1 1 0 0,0 0-1 0 0,1 0 0 0 0,5 0 0 0 0,55-11 3549 0 0,-25 4-2820 0 0,-15 3-688 0 0,165-18 1774 0 0,-161 19-2027 0 0,-28 3-273 0 0,-2 0-138 0 0,0 0-1705 0 0,0 0-6692 0 0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26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3 13823 0 0,'0'0'630'0'0,"-1"-1"-13"0"0,-11-6 4202 0 0,11 7-4707 0 0,1 0-1 0 0,0-1 1 0 0,0 1-1 0 0,0 0 1 0 0,0 0-1 0 0,0 0 1 0 0,0-1 0 0 0,-1 1-1 0 0,1 0 1 0 0,0 0-1 0 0,0-1 1 0 0,0 1-1 0 0,0 0 1 0 0,0 0-1 0 0,0-1 1 0 0,0 1 0 0 0,0 0-1 0 0,0 0 1 0 0,0-1-1 0 0,0 1 1 0 0,0 0-1 0 0,0 0 1 0 0,0-1-1 0 0,0 1 1 0 0,0 0-1 0 0,1 0 1 0 0,-1-1 0 0 0,0 1-1 0 0,0 0 1 0 0,0 0-1 0 0,1-2-57 0 0,-1 1 0 0 0,1 0 1 0 0,0 0-1 0 0,0 0 0 0 0,-1-1 0 0 0,1 1 0 0 0,0 0 1 0 0,0 0-1 0 0,0 0 0 0 0,0 0 0 0 0,0 1 0 0 0,2-2 0 0 0,3 0 3345 0 0,0 1-3250 0 0,2 4-133 0 0,-7-2-16 0 0,-1-1 0 0 0,1 0 0 0 0,-1 1 0 0 0,1-1 0 0 0,0 0 0 0 0,-1 1 0 0 0,1-1 0 0 0,-1 1 0 0 0,1-1 0 0 0,-1 1 0 0 0,1-1 0 0 0,-1 1 0 0 0,1-1 0 0 0,-1 1 0 0 0,1 0 0 0 0,-1-1 0 0 0,0 1 0 0 0,1-1 0 0 0,-1 1 0 0 0,0 0 0 0 0,0-1 0 0 0,0 1 0 0 0,1 1 0 0 0,-1 0 0 0 0,5 11 372 0 0,0 1 0 0 0,-2-1-1 0 0,4 19 1 0 0,2 7 189 0 0,11 38-561 0 0,-2 1 0 0 0,-13-51 0 0 0,10 30 0 0 0,0-16 0 0 0,-14-38 0 0 0,1 1 0 0 0,11 23 0 0 0,1-2 0 0 0,-11-17 0 0 0,-4-1-64 0 0,1-6-273 0 0,0-1-138 0 0,0 0-33 0 0,0 0 65 0 0,-1 0 212 0 0,0-1-1 0 0,0 0 1 0 0,-1 0-1 0 0,1 1 1 0 0,0-1-1 0 0,0 0 1 0 0,0 0-1 0 0,1 0 0 0 0,-1 0 1 0 0,0 0-1 0 0,0 0 1 0 0,0-1-1 0 0,1 1 1 0 0,-2-2-1 0 0,0-3-1265 0 0,-1-10-6052 0 0,4 6 911 0 0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26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5 13823 0 0,'0'0'315'0'0,"0"0"45"0"0,0 0 21 0 0,0 0-49 0 0,0 0-149 0 0,0 0 194 0 0,0 0 110 0 0,0 0 22 0 0,-5-4 543 0 0,3 4 4703 0 0,-2 3-5508 0 0,0 0 0 0 0,0 0 0 0 0,0 0 0 0 0,1 1 1 0 0,-1-1-1 0 0,1 1 0 0 0,-6 8 0 0 0,4-4-105 0 0,-1 0 1 0 0,0-1-1 0 0,0 0 0 0 0,0-1 0 0 0,-1 1 0 0 0,-10 6 1 0 0,5-3 317 0 0,-61 44 148 0 0,-4-2-608 0 0,27-20 0 0 0,23-20-3432 0 0,48-32 91 0 0,-4 7 1817 0 0,2-1-11 0 0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27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53 10135 0 0,'0'0'231'0'0,"2"-1"29"0"0,6-2-133 0 0,-1-1 1 0 0,0 0-1 0 0,0-1 1 0 0,7-5-1 0 0,7-4 1671 0 0,-20 13-780 0 0,2 1-563 0 0,1-1 0 0 0,-1 1 1 0 0,0-1-1 0 0,0 0 0 0 0,0 0 0 0 0,0 0 0 0 0,0-1 0 0 0,3-1 0 0 0,-5 2 500 0 0,-1 1-290 0 0,0 0-121 0 0,0 0-28 0 0,0 0-4 0 0,0 0 0 0 0,0 0 0 0 0,0 0 0 0 0,-1 0-473 0 0,0 1-1 0 0,0-1 1 0 0,0 0-1 0 0,-1 1 1 0 0,1-1-1 0 0,0 1 1 0 0,0-1-1 0 0,0 1 1 0 0,0-1-1 0 0,0 1 1 0 0,0 0-1 0 0,0-1 1 0 0,1 1-1 0 0,-1 0 1 0 0,-1 1-1 0 0,-5 3 155 0 0,-1-1 0 0 0,1 0 0 0 0,-1 0 0 0 0,0-1 0 0 0,0 0 0 0 0,0 0 0 0 0,-11 1 0 0 0,-18 7 311 0 0,29-8-504 0 0,62-17 0 0 0,-40 10-8 0 0,-6 3 21 0 0,1-1 1 0 0,-1 1-1 0 0,1 1 0 0 0,-1-1 1 0 0,12 2-1 0 0,-17-1 141 0 0,-1 1 1 0 0,1-1-1 0 0,0 1 0 0 0,0-1 0 0 0,-1 1 1 0 0,5 1-1 0 0,2 1 134 0 0,-5-3-132 0 0,2 1-9 0 0,12 10 142 0 0,-15-9-287 0 0,1 1 0 0 0,0-1 0 0 0,-1 1 0 0 0,1 0 0 0 0,-1 0 0 0 0,0 0 0 0 0,4 6 0 0 0,-6-9-2 0 0,-1 1 0 0 0,1 0 0 0 0,0 0 0 0 0,-1 0 0 0 0,1 1 0 0 0,-1-1 0 0 0,1 0 0 0 0,-1 0 0 0 0,1 0 0 0 0,-1 0 0 0 0,0 0 0 0 0,0 1 0 0 0,1-1 0 0 0,-1 0 0 0 0,0 0 0 0 0,0 0 0 0 0,0 1 0 0 0,0-1 0 0 0,0 0 0 0 0,-1 0 0 0 0,1 0 0 0 0,0 0 0 0 0,-1 1 0 0 0,1-1 0 0 0,0 0 0 0 0,-1 0 0 0 0,0 2 0 0 0,-2 2 0 0 0,2-2 12 0 0,-1 0 1 0 0,1-1-1 0 0,-1 1 0 0 0,0-1 0 0 0,0 1 0 0 0,0-1 1 0 0,0 0-1 0 0,0 0 0 0 0,-1 0 0 0 0,1 0 1 0 0,-1 0-1 0 0,1 0 0 0 0,-1-1 0 0 0,-5 3 0 0 0,-15 12 248 0 0,13-8-133 0 0,-5 6 366 0 0,-1 0-1 0 0,-34 20 1 0 0,45-31-493 0 0,-39 24 0 0 0,40-24 0 0 0,0 0 0 0 0,0 0 0 0 0,1 0 0 0 0,-1 0 0 0 0,1 1 0 0 0,0 0 0 0 0,0-1 0 0 0,-4 8 0 0 0,6-9 0 0 0,0 11 0 0 0,1-12 0 0 0,0 0 0 0 0,0 0 0 0 0,0 0 0 0 0,0 0 0 0 0,0 0 0 0 0,0 0 0 0 0,0 0 0 0 0,0 0 0 0 0,1 0 0 0 0,-1 0 0 0 0,1 0 0 0 0,-1 0 0 0 0,0 0 0 0 0,1 0 0 0 0,-1 0 0 0 0,1-1 0 0 0,0 1 0 0 0,-1 0 0 0 0,1 0 0 0 0,0 0 0 0 0,0-1 0 0 0,-1 1 0 0 0,1 0 0 0 0,0-1 0 0 0,0 1 0 0 0,0-1 0 0 0,0 1 0 0 0,0-1 0 0 0,0 1 0 0 0,1 0 0 0 0,3 1 0 0 0,2 2 0 0 0,-1-1 0 0 0,1 0 0 0 0,0 0 0 0 0,0-1 0 0 0,0 0 0 0 0,0 0 0 0 0,0-1 0 0 0,0 1 0 0 0,1-2 0 0 0,7 1 0 0 0,13-1 0 0 0,36-5 0 0 0,-38 3 0 0 0,56-12-64 0 0,-80 14-273 0 0,-2 0-138 0 0,-1 1 363 0 0,0 0 0 0 0,0 0 1 0 0,0 0-1 0 0,0 0 0 0 0,0 0 0 0 0,0 0 0 0 0,0-1 0 0 0,-1 1 1 0 0,1 0-1 0 0,0 0 0 0 0,-2 0 0 0 0,0 0-78 0 0,-5 6-166 0 0,6-6-145 0 0,0 1-1 0 0,0 0 1 0 0,0-1 0 0 0,0 0 0 0 0,-1 1 0 0 0,1-1 0 0 0,-4 1 0 0 0,-14 2-1023 0 0,15-3-11 0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0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5 6447 0 0,'0'0'298'0'0,"0"0"-10"0"0,2-1-188 0 0,6-1 49 0 0,-6 2 571 0 0,-2 0-545 0 0,0-1 0 0 0,0 1 1 0 0,-1 0-1 0 0,1 0 0 0 0,0 0 0 0 0,0 0 0 0 0,-1-1 1 0 0,1 1-1 0 0,0 0 0 0 0,0 0 0 0 0,0-1 0 0 0,-1 1 0 0 0,1 0 1 0 0,0 0-1 0 0,0-1 0 0 0,0 1 0 0 0,0 0 0 0 0,0-1 1 0 0,0 1-1 0 0,0 0 0 0 0,0 0 0 0 0,-1-1 0 0 0,12-10 1873 0 0,-10 10-1093 0 0,-2-7 254 0 0,1 6-1076 0 0,0 0 0 0 0,0 1-1 0 0,0-1 1 0 0,0 0 0 0 0,1 0 0 0 0,-1 0-1 0 0,1 1 1 0 0,-1-1 0 0 0,1 0-1 0 0,-1 1 1 0 0,1-1 0 0 0,0 0-1 0 0,0 1 1 0 0,0-1 0 0 0,0 1 0 0 0,0-1-1 0 0,0 1 1 0 0,2-2 0 0 0,-2 2-21 0 0,1-1 1 0 0,-1 0 0 0 0,0 0 0 0 0,0 1-1 0 0,0-1 1 0 0,1 0 0 0 0,-2 0 0 0 0,1 0-1 0 0,0 0 1 0 0,0 0 0 0 0,-1 0 0 0 0,1 0-1 0 0,0-3 1 0 0,-1 0 120 0 0,1-1 0 0 0,0 1-1 0 0,1-1 1 0 0,-1 1 0 0 0,1 0 0 0 0,0-1-1 0 0,1 1 1 0 0,-1 0 0 0 0,1 1-1 0 0,5-8 1 0 0,-6 7-155 0 0,1 0-1 0 0,-1 0 0 0 0,0 0 1 0 0,-1-1-1 0 0,1 1 1 0 0,-1-1-1 0 0,0-6 1 0 0,4-14-82 0 0,-1 11 318 0 0,1 0 0 0 0,0 0-1 0 0,1 0 1 0 0,1 1 0 0 0,8-14 0 0 0,-14 26-304 0 0,1-1 0 0 0,-1 1 1 0 0,1 0-1 0 0,-1-1 0 0 0,0 1 1 0 0,0-1-1 0 0,0 1 0 0 0,0-1 1 0 0,-1 1-1 0 0,1-1 0 0 0,-1 0 1 0 0,1 1-1 0 0,-1-1 0 0 0,0 0 1 0 0,-1-4-1 0 0,2 5-5 0 0,-1 0 1 0 0,0 1-1 0 0,1-1 0 0 0,-1 0 1 0 0,1 1-1 0 0,-1-1 0 0 0,1 1 0 0 0,0-1 1 0 0,0 1-1 0 0,0-1 0 0 0,-1 1 1 0 0,2 0-1 0 0,-1-1 0 0 0,0 1 1 0 0,0 0-1 0 0,0 0 0 0 0,0 0 0 0 0,1 0 1 0 0,1-2-1 0 0,-1 2 13 0 0,-1 0-1 0 0,1 0 1 0 0,-1 0 0 0 0,1 0 0 0 0,-1 0-1 0 0,0-1 1 0 0,0 1 0 0 0,1-1-1 0 0,-1 1 1 0 0,0-1 0 0 0,-1 1 0 0 0,1-1-1 0 0,0 1 1 0 0,0-1 0 0 0,-1 0 0 0 0,1 0-1 0 0,0 1 1 0 0,-1-3 0 0 0,0 3 8 0 0,0 1 1 0 0,0-1 0 0 0,0 1-1 0 0,0-1 1 0 0,0 1 0 0 0,0 0 0 0 0,-1-1-1 0 0,1 1 1 0 0,0-1 0 0 0,0 1-1 0 0,0-1 1 0 0,-1 1 0 0 0,1 0-1 0 0,0-1 1 0 0,-1 1 0 0 0,1 0-1 0 0,0-1 1 0 0,-1 1 0 0 0,1 0-1 0 0,0 0 1 0 0,-1-1 0 0 0,1 1-1 0 0,-1 0 1 0 0,1 0 0 0 0,0 0-1 0 0,-1-1 1 0 0,1 1 0 0 0,-1 0-1 0 0,1 0 1 0 0,-1 0 0 0 0,1 0-1 0 0,-1 0 1 0 0,-11-5 682 0 0,8 1-693 0 0,-5 5-16 0 0,-7 10 0 0 0,10-4 0 0 0,7-2 0 0 0,3 6 0 0 0,-3-8 0 0 0,-1 0 0 0 0,0 0 0 0 0,0 1 0 0 0,0-1 0 0 0,-2 5 0 0 0,2-5 0 0 0,-1 1 0 0 0,1-1 0 0 0,0 1 0 0 0,0-1 0 0 0,0 5 0 0 0,1-4 0 0 0,-1 0 0 0 0,0 0 0 0 0,0-1 0 0 0,0 1 0 0 0,0 0 0 0 0,0 0 0 0 0,-1 0 0 0 0,0 0 0 0 0,0 0 0 0 0,0-1 0 0 0,0 1 0 0 0,-1 0 0 0 0,1-1 0 0 0,-3 4 0 0 0,-7 26 0 0 0,2-3 0 0 0,-3-4 0 0 0,5-13 0 0 0,1 0 0 0 0,0 1 0 0 0,1 0 0 0 0,0 0 0 0 0,1 1 0 0 0,-2 17 0 0 0,5-25 0 0 0,0-1 0 0 0,0 1 0 0 0,-1-1 0 0 0,0 0 0 0 0,0 0 0 0 0,-1 1 0 0 0,0-1 0 0 0,-5 8 0 0 0,6-8 0 0 0,-1 0 0 0 0,1 1 0 0 0,0-1 0 0 0,0 1 0 0 0,1 0 0 0 0,-1 10 0 0 0,1-11 0 0 0,1-5 0 0 0,0 0 0 0 0,0 0 0 0 0,-1 0 0 0 0,1 0 0 0 0,0 0 0 0 0,0 0 0 0 0,0 0 0 0 0,0 0 0 0 0,0 0 0 0 0,0 0 0 0 0,1 0 0 0 0,-1-1 0 0 0,0 1 0 0 0,0 0 0 0 0,1 0 0 0 0,-1 0 0 0 0,1 1 0 0 0,7 17 0 0 0,-7-16 0 0 0,3 4 0 0 0,13 3 0 0 0,-13-8 0 0 0,0-1 0 0 0,0-1 0 0 0,0 1 0 0 0,-1 0 0 0 0,1-1 0 0 0,0 0 0 0 0,0 0 0 0 0,0 0 0 0 0,0 0 0 0 0,0-1 0 0 0,0 0 0 0 0,-1 1 0 0 0,7-3 0 0 0,8-1 0 0 0,-11 2 0 0 0,1 0 0 0 0,-1-1 0 0 0,0 0 0 0 0,12-6 0 0 0,15-7 0 0 0,26-6-876 0 0,-59 22-336 0 0,-1 0-2962 0 0,-1-1-1304 0 0,-6-5-254 0 0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0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8 11975 0 0,'0'0'547'0'0,"0"0"-11"0"0,-11-2-387 0 0,7 0 3795 0 0,-5-2-3056 0 0,9 2 789 0 0,14 3 2290 0 0,4 2-2083 0 0,42 4-1218 0 0,-42-4-320 0 0,0-1-1 0 0,1-1 1 0 0,25-1-1 0 0,-42 0-345 0 0,20-1-825 0 0,0-2-1 0 0,33-8 1 0 0,-38 6-5365 0 0,0 1-1968 0 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1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31 6447 0 0,'0'0'298'0'0,"0"0"-10"0"0,2 1-188 0 0,4 3 2229 0 0,-6-2 4026 0 0,0 0-2192 0 0,6-1-5848 0 0,-2-1 1972 0 0,0-1 0 0 0,0 1 1 0 0,-1-1-1 0 0,1 1 0 0 0,0-1 0 0 0,0 0 0 0 0,0 0 0 0 0,-1-1 0 0 0,1 1 0 0 0,-1-1 0 0 0,1 0 1 0 0,-1 0-1 0 0,4-2 0 0 0,2-3 32 0 0,0 0 0 0 0,-1 0 0 0 0,11-12 0 0 0,13-23 804 0 0,-5 5-270 0 0,-23 33-629 0 0,-1-1 0 0 0,0 0 0 0 0,0 0 0 0 0,0 0 0 0 0,0 0 0 0 0,-1 0-1 0 0,3-9 1 0 0,3-7 33 0 0,-4 6-257 0 0,-2 8 0 0 0,-7 2 0 0 0,3 4 0 0 0,1 0 0 0 0,0 0 0 0 0,0 1 0 0 0,0-1 0 0 0,0 0 0 0 0,0 1 0 0 0,0-1 0 0 0,0 1 0 0 0,0 0 0 0 0,0-1 0 0 0,0 1 0 0 0,0 0 0 0 0,0 0 0 0 0,0 0 0 0 0,0-1 0 0 0,0 1 0 0 0,0 0 0 0 0,-1 0 0 0 0,1 1 0 0 0,0-1 0 0 0,-1 0 0 0 0,-10 3 0 0 0,-20 8 0 0 0,29-10 0 0 0,1 0 0 0 0,-1 0 0 0 0,1 0 0 0 0,0 1 0 0 0,0-1 0 0 0,0 1 0 0 0,-4 3 0 0 0,-1 0 0 0 0,-1 0-1 0 0,1 1 0 0 0,-1 0 1 0 0,1 0-1 0 0,1 1 0 0 0,-1 0 0 0 0,1 0 0 0 0,-7 9 0 0 0,-10 13 80 0 0,22-28-7 0 0,0 0 0 0 0,0 0 0 0 0,0 0 0 0 0,1 0 0 0 0,-1 0 0 0 0,0 0 0 0 0,0 1 0 0 0,1-1 0 0 0,-1 0 0 0 0,1 0 0 0 0,-1 1 0 0 0,1-1 0 0 0,0 0 0 0 0,0 1 0 0 0,-1-1 0 0 0,1 0 0 0 0,0 1 0 0 0,0 1 0 0 0,0-1-35 0 0,0 0 0 0 0,-1 0 0 0 0,0 0 0 0 0,1 0 0 0 0,-1-1 0 0 0,0 1 0 0 0,1 0 0 0 0,-1 0 0 0 0,0-1 0 0 0,0 1 0 0 0,-1-1 0 0 0,0 2 0 0 0,-9 15 90 0 0,5-5-127 0 0,6-12 0 0 0,-1 0 0 0 0,0 1 0 0 0,1-1 0 0 0,-1 0 0 0 0,1 1 0 0 0,-1-1 0 0 0,1 0 0 0 0,-1 1 0 0 0,1-1 0 0 0,0 1 0 0 0,0-1 0 0 0,0 1 0 0 0,0-1 0 0 0,0 1 0 0 0,0-1 0 0 0,0 0 0 0 0,1 3 0 0 0,-1-2 0 0 0,0-1 0 0 0,0 1 0 0 0,0 0 0 0 0,0-1 0 0 0,0 1 0 0 0,0 0 0 0 0,0 0 0 0 0,-1-1 0 0 0,1 1 0 0 0,-1-1 0 0 0,1 1 0 0 0,-3 2 0 0 0,3-2 0 0 0,-1 0 0 0 0,0 0 0 0 0,0 0 0 0 0,1 1 0 0 0,-1-1 0 0 0,1 0 0 0 0,-1 0 0 0 0,1 0 0 0 0,0 2 0 0 0,0-1-52 0 0,0-1-1 0 0,1 1 1 0 0,-1-1-1 0 0,0 1 1 0 0,1-1 0 0 0,0 0-1 0 0,-1 1 1 0 0,1-1-1 0 0,0 0 1 0 0,0 0-1 0 0,1 0 1 0 0,-1 0 0 0 0,0 0-1 0 0,1 0 1 0 0,-1 0-1 0 0,1 0 1 0 0,0 0-1 0 0,1 1 1 0 0,2 0-90 0 0,0 0-1 0 0,-1 0 1 0 0,1-1 0 0 0,0 0 0 0 0,1 0-1 0 0,9 3 1 0 0,1-1 142 0 0,0-1 0 0 0,0 0 0 0 0,0-1 0 0 0,0 0 0 0 0,32-2 0 0 0,-15-3 0 0 0,-1-2 0 0 0,43-11 0 0 0,-59 10-277 0 0,-15 6-1161 0 0,-1 0-490 0 0,0-2-96 0 0,-3-4-21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08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30 8287 0 0,'0'0'382'0'0,"0"0"-8"0"0,0-1-240 0 0,3-5 11 0 0,-1 1 0 0 0,1 0 0 0 0,5-9 0 0 0,2-2 721 0 0,-8 10-464 0 0,1 1 0 0 0,0 0-1 0 0,0 1 1 0 0,1-1 0 0 0,6-7 0 0 0,-6 8 540 0 0,0-1 1 0 0,0 0 0 0 0,-1 1-1 0 0,6-12 1 0 0,-8 14-765 0 0,2-2 205 0 0,-1-1 0 0 0,0 1 0 0 0,-1-1-1 0 0,1 1 1 0 0,-1-1 0 0 0,1 0 0 0 0,-1 0 0 0 0,-1 1 0 0 0,1-1 0 0 0,-1 0 0 0 0,0 0 0 0 0,0-5 0 0 0,0-1 194 0 0,0 10-471 0 0,1-1-1 0 0,-1 1 0 0 0,0 0 1 0 0,0-1-1 0 0,0 1 1 0 0,-1 0-1 0 0,1-1 0 0 0,0 1 1 0 0,0 0-1 0 0,-1-1 1 0 0,1 1-1 0 0,-1 0 0 0 0,1 0 1 0 0,-1-1-1 0 0,0 1 1 0 0,1 0-1 0 0,-1 0 0 0 0,0 0 1 0 0,0 0-1 0 0,0 0 1 0 0,0 0-1 0 0,0 0 0 0 0,-2-2 1 0 0,3 3-62 0 0,-1 0 1 0 0,1 0 0 0 0,-1-1-1 0 0,1 1 1 0 0,-1 0-1 0 0,1 0 1 0 0,-1 0 0 0 0,1-1-1 0 0,-1 1 1 0 0,1 0-1 0 0,-1 0 1 0 0,1 0-1 0 0,-1 0 1 0 0,1 0 0 0 0,-1 0-1 0 0,1 0 1 0 0,-1 0-1 0 0,1 0 1 0 0,-1 1 0 0 0,1-1-1 0 0,-1 0 1 0 0,1 0-1 0 0,-1 0 1 0 0,1 0 0 0 0,-1 1-1 0 0,1-1 1 0 0,-1 0-1 0 0,1 1 1 0 0,-1-1 0 0 0,1 0-1 0 0,0 1 1 0 0,-1-1-1 0 0,1 0 1 0 0,-1 1 0 0 0,1 0-1 0 0,-15 23-44 0 0,1 1 0 0 0,2 1 0 0 0,-11 30 0 0 0,8-19 0 0 0,-31 103 0 0 0,26-68 0 0 0,-30 101 0 0 0,44-136 0 0 0,23-90-829 0 0,17-105-8047 0 0,-23 121 6829 0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1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 10135 0 0,'0'0'464'0'0,"0"0"-9"0"0,0 0-155 0 0,0 0 443 0 0,0 0 227 0 0,0 0 44 0 0,-1 0-782 0 0,0 0 1 0 0,1-1 0 0 0,0 1 0 0 0,-1-1 0 0 0,1 1 0 0 0,-1-1 0 0 0,1 0-1 0 0,0 1 1 0 0,-1-1 0 0 0,1 1 0 0 0,0-1 0 0 0,-1 0 0 0 0,1-1 0 0 0,1 1-74 0 0,0 0-1 0 0,0 0 1 0 0,1 1 0 0 0,-1-1 0 0 0,0 0 0 0 0,1 0 0 0 0,-1 1 0 0 0,0-1 0 0 0,1 1 0 0 0,-1-1 0 0 0,1 1 0 0 0,-1-1 0 0 0,1 1 0 0 0,-1 0 0 0 0,1 0 0 0 0,-1 0 0 0 0,1 0 0 0 0,1 0 0 0 0,34 3 4128 0 0,-20-1-3368 0 0,37-3-919 0 0,-18 0 0 0 0,-26 0 0 0 0,15 0 0 0 0,-18 2-64 0 0,-5 0-273 0 0,-2-1-138 0 0,0 0-1034 0 0,0 0-4210 0 0,0 0-1801 0 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2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5663 0 0,'0'0'356'0'0,"2"0"50"0"0,25-9 623 0 0,-25 9-664 0 0,0 0 1175 0 0,12 0 3548 0 0,-10 0-4898 0 0,0 0-1 0 0,1 1 1 0 0,-1-1-1 0 0,7 3 1 0 0,2 2-8 0 0,-11-1-172 0 0,0-2 42 0 0,2 2 116 0 0,-2-3-88 0 0,-1 0 0 0 0,0 0 0 0 0,0 0 0 0 0,0 0 0 0 0,0 0 0 0 0,0 0 0 0 0,0 1 0 0 0,0-1 0 0 0,0 0 0 0 0,0 0 0 0 0,-1 1 0 0 0,1-1 0 0 0,-1 1 0 0 0,2 1 0 0 0,-1 2-26 0 0,1 0 0 0 0,0 0 0 0 0,1-1 0 0 0,-1 1 0 0 0,1-1 0 0 0,0 0 0 0 0,5 6 0 0 0,-5-6-32 0 0,1 1 0 0 0,-1-1 0 0 0,0 1 0 0 0,-1-1 0 0 0,1 1 0 0 0,-1 0 0 0 0,3 6 0 0 0,-3-4-22 0 0,1 0 0 0 0,-1-1 0 0 0,2 1 0 0 0,3 6 0 0 0,-3-7 0 0 0,0 1 0 0 0,-1-1 0 0 0,5 14 0 0 0,-7-15 0 0 0,1 0 0 0 0,0 0 0 0 0,6 9 0 0 0,6 15 0 0 0,-12-22 0 0 0,1 0 0 0 0,0 0 0 0 0,1 0 0 0 0,4 7 0 0 0,11 22 0 0 0,-18-36-10 0 0,-1 0 0 0 0,0 0 0 0 0,0 0 0 0 0,0 1 0 0 0,0-1 0 0 0,1 0 0 0 0,-1 0 0 0 0,0 0 0 0 0,0 1 0 0 0,0-1 0 0 0,0 0 0 0 0,0 0 0 0 0,0 0 0 0 0,0 1 0 0 0,0-1-1 0 0,0 0 1 0 0,0 0 0 0 0,0 1 0 0 0,0-1 0 0 0,0 0 0 0 0,0 0 0 0 0,0 0 0 0 0,0 1 0 0 0,0-1 0 0 0,0 0 0 0 0,0 0 0 0 0,0 1 0 0 0,0-1 0 0 0,0 0 0 0 0,0 0 0 0 0,0 0 0 0 0,0 1 0 0 0,0-1 0 0 0,-1 0 0 0 0,1 0 0 0 0,0 0 0 0 0,0 1 0 0 0,0-1 0 0 0,0 0 0 0 0,-1 0 0 0 0,1 0 0 0 0,0 0-1 0 0,0 0 1 0 0,0 1 0 0 0,-1-1 0 0 0,1 0 0 0 0,0 0 0 0 0,0 0 0 0 0,0 0 0 0 0,-1 0 0 0 0,1 0 0 0 0,0 0 0 0 0,0 0 0 0 0,-1 0 0 0 0,1 0 0 0 0,0 0 0 0 0,0 0 0 0 0,0 0 0 0 0,-1 0 0 0 0,1 0 0 0 0,0 0 0 0 0,0 0 0 0 0,-1 0 0 0 0,-11-3-1131 0 0,2-4-3367 0 0,7 5 1063 0 0,-3-3-4267 0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2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 17503 0 0,'0'0'399'0'0,"0"0"60"0"0,0 0 21 0 0,2 0-59 0 0,5 0-136 0 0,-5 0 457 0 0,-2 0 228 0 0,0 0 43 0 0,0 0-59 0 0,0 0-289 0 0,-2 0-121 0 0,-1 1-481 0 0,0-1 0 0 0,0 1 0 0 0,1 0 0 0 0,-1 0 0 0 0,0 0-1 0 0,0 1 1 0 0,1-1 0 0 0,-1 0 0 0 0,1 1 0 0 0,-1 0 0 0 0,1 0 0 0 0,0 0 0 0 0,0 0 0 0 0,0 0-1 0 0,0 0 1 0 0,0 0 0 0 0,-3 5 0 0 0,2-4 4 0 0,1 1 0 0 0,-1-1-1 0 0,-1 0 1 0 0,1 0 0 0 0,0 0 0 0 0,-1-1 0 0 0,1 1-1 0 0,-8 3 1 0 0,-5 4 263 0 0,-32 25 61 0 0,-66 44 335 0 0,108-76-726 0 0,0 1 0 0 0,0-1 0 0 0,0 1 0 0 0,0 0 0 0 0,1 0 0 0 0,0 1 0 0 0,0-1 0 0 0,0 1 0 0 0,0 1 0 0 0,-5 6 0 0 0,0 2-224 0 0,-15 17 1 0 0,4-4-582 0 0,20-26-631 0 0,1-1-897 0 0,1-1-3458 0 0,7-4-1477 0 0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3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48 11975 0 0,'0'0'267'0'0,"0"0"42"0"0,0 0 17 0 0,-7-5 74 0 0,3 2-251 0 0,3 3 571 0 0,1 0 249 0 0,0 0 45 0 0,1-2-644 0 0,-1 0 1 0 0,0 1-1 0 0,1-1 1 0 0,-1 1 0 0 0,1-1-1 0 0,-1 1 1 0 0,1-1-1 0 0,0 1 1 0 0,-1-1 0 0 0,3-2-1 0 0,-2 3-35 0 0,0 0 0 0 0,-1 0 0 0 0,1-1 0 0 0,0 1 1 0 0,-1 0-1 0 0,1-1 0 0 0,-1 1 0 0 0,1-1 0 0 0,-1 1 0 0 0,1-3 0 0 0,5 1 509 0 0,-4 4 2020 0 0,-3 2-2863 0 0,0 0 0 0 0,0 0 0 0 0,0 0 0 0 0,0 0 0 0 0,0 0 0 0 0,-1 0 0 0 0,1-1 0 0 0,-1 1 0 0 0,0 0 0 0 0,0-1 0 0 0,-3 4 0 0 0,-9 13 75 0 0,-15 31 294 0 0,10-20 32 0 0,2 0-1 0 0,1 2 1 0 0,-12 33-1 0 0,22-52-401 0 0,0 0 0 0 0,0 0 0 0 0,-11 16 0 0 0,9-18 0 0 0,2 1 0 0 0,-1-1 0 0 0,2 2 0 0 0,-6 14 0 0 0,10-25 0 0 0,0 1 0 0 0,0-1 0 0 0,1 1 0 0 0,-1 0 0 0 0,1-1 0 0 0,0 1 0 0 0,-1 0 0 0 0,1 0 0 0 0,1-1 0 0 0,-1 1 0 0 0,0 0 0 0 0,1 0 0 0 0,-1-1 0 0 0,1 1 0 0 0,0 0 0 0 0,1 3 0 0 0,3 18 0 0 0,-4-22 0 0 0,-1 0 0 0 0,0 1 0 0 0,1-1 0 0 0,-1 1 0 0 0,1-1 0 0 0,-1 0 0 0 0,1 1 0 0 0,0-1 0 0 0,0 0 0 0 0,0 0 0 0 0,1 0 0 0 0,1 3 0 0 0,14 11 0 0 0,-10-10 0 0 0,-4-2 0 0 0,1-1 0 0 0,0 0 0 0 0,0 0 0 0 0,0-1 0 0 0,8 5 0 0 0,-10-5 0 0 0,-1-2 0 0 0,0 1 0 0 0,0-1 0 0 0,0 1 0 0 0,0-1 0 0 0,0 0 0 0 0,0 1 0 0 0,0-1 0 0 0,0 0 0 0 0,0 0 0 0 0,0 0 0 0 0,0 0 0 0 0,0 0 0 0 0,0 0 0 0 0,0 0 0 0 0,0 0 0 0 0,1 0 0 0 0,3 0-290 0 0,1 0 0 0 0,0 0 0 0 0,0 0 0 0 0,0-1 0 0 0,-1 0 0 0 0,1 0 0 0 0,0-1 0 0 0,-1 0 0 0 0,1 0 0 0 0,-1 0 0 0 0,0 0 0 0 0,0-1 0 0 0,8-5 0 0 0,-1-1-1255 0 0,0-1 1 0 0,-1 0-1 0 0,-1 0 0 0 0,12-14 0 0 0,-12 13-6167 0 0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3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5663 0 0,'0'0'719'0'0,"0"0"-20"0"0,0 0-306 0 0,0 0 371 0 0,0 0 209 0 0,0 0 41 0 0,3-1 8 0 0,72-16 4730 0 0,86 1-5273 0 0,-44 7 1541 0 0,-84 7-1259 0 0,-19 2-5279 0 0,-9 0 783 0 0,-5 0 1688 0 0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5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2 11975 0 0,'-15'-2'547'0'0,"12"1"-11"0"0,-26-2 4581 0 0,28 3-4093 0 0,1 0 0 0 0,0 0 0 0 0,0 0 0 0 0,0 0-69 0 0,0 0-290 0 0,0 0-121 0 0,0 0-28 0 0,0 0-4 0 0,0 0 0 0 0,0 0 0 0 0,2-1 0 0 0,14-6 87 0 0,-8 4-589 0 0,1 0-9 0 0,0 0 0 0 0,0 0 0 0 0,0 1 1 0 0,0 0-1 0 0,18-1 0 0 0,124-5-1 0 0,-133 9 0 0 0,-14 0 0 0 0,-1 2 0 0 0,8 2 0 0 0,-11-5-3 0 0,1 0-1 0 0,-1 1 1 0 0,1-1 0 0 0,-1 0-1 0 0,1 1 1 0 0,-1-1-1 0 0,0 0 1 0 0,1 1 0 0 0,-1-1-1 0 0,0 0 1 0 0,1 1 0 0 0,-1-1-1 0 0,0 1 1 0 0,0-1 0 0 0,1 0-1 0 0,-1 1 1 0 0,0-1-1 0 0,1 1 1 0 0,-2 0-38 0 0,1 0 0 0 0,0 0 0 0 0,0-1 0 0 0,-1 1 0 0 0,1 0 0 0 0,-1-1 0 0 0,1 1 0 0 0,0 0 0 0 0,-1-1 0 0 0,1 1 0 0 0,-1-1 0 0 0,1 1 0 0 0,-1-1 0 0 0,0 1 0 0 0,1-1 0 0 0,-1 1 0 0 0,1-1 0 0 0,-1 0 0 0 0,0 1 0 0 0,1-1 1 0 0,-3 1-1 0 0,2-1-517 0 0,-1 1 0 0 0,1 0 1 0 0,-1-1-1 0 0,0 1 0 0 0,1-1 1 0 0,-1 0-1 0 0,0 0 0 0 0,0 0 1 0 0,1 1-1 0 0,-1-2 0 0 0,-2 1 1 0 0,-3-1-1490 0 0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6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 15663 0 0,'-19'5'2579'0'0,"30"2"1566"0"0,6-6-2976 0 0,0-1 1 0 0,-1-1-1 0 0,32-4 0 0 0,-35 3-790 0 0,0 1-235 0 0,17-3-116 0 0,-27 2-28 0 0,14 0 0 0 0,2 1-4295 0 0,-19 1-4234 0 0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8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1975 0 0,'0'0'267'0'0,"1"-3"42"0"0,3-11 17 0 0,-3 10-28 0 0,-1 4-126 0 0,0 0 204 0 0,6 0 390 0 0,-2 0 3048 0 0,32 6-1254 0 0,-42-1-512 0 0,26 7-1456 0 0,-13-5-576 0 0,-3 10 364 0 0,-4-14-244 0 0,0-1 1 0 0,1 1 0 0 0,-1-1-1 0 0,1 1 1 0 0,0-1 0 0 0,0 1-1 0 0,0-1 1 0 0,0 1 0 0 0,0-1-1 0 0,2 3 1 0 0,3 2-15 0 0,-1-1-1 0 0,0 1 1 0 0,0 0 0 0 0,-1 0 0 0 0,1 1-1 0 0,-2-1 1 0 0,1 1 0 0 0,4 15 0 0 0,-7-17 15 0 0,0 0 1 0 0,0 0 0 0 0,-1 0-1 0 0,0 0 1 0 0,0 0 0 0 0,0 1-1 0 0,-2 8 1 0 0,2-15-138 0 0,-1 5 3 0 0,1 0 0 0 0,1 0 0 0 0,-1-1-1 0 0,0 1 1 0 0,1 0 0 0 0,2 7 0 0 0,-1-7-4 0 0,-1 0 0 0 0,0 1 1 0 0,-1-1-1 0 0,1 10 0 0 0,-1-11 1 0 0,1 0 0 0 0,-1 1 0 0 0,1-1 0 0 0,0 1 0 0 0,0-1 0 0 0,1 0 0 0 0,1 5 0 0 0,5 18 0 0 0,-7-23 0 0 0,0 0 0 0 0,0 0 0 0 0,1 0 0 0 0,2 7 0 0 0,-2-9 0 0 0,-1 0 0 0 0,0 0 0 0 0,0 1 0 0 0,0-1 0 0 0,0 0 0 0 0,-1 1 0 0 0,1-1 0 0 0,-1 0 0 0 0,1 1 0 0 0,-1-1 0 0 0,0 1 0 0 0,0-1 0 0 0,0 1 0 0 0,0-1 0 0 0,-1 3 0 0 0,0-4 0 0 0,1 0 0 0 0,0 0 0 0 0,-1 0 0 0 0,1 0 0 0 0,0 0 0 0 0,0 0 0 0 0,0 0 0 0 0,0 0 0 0 0,-1 0 0 0 0,1 0 0 0 0,1 0 0 0 0,-1 0 0 0 0,0 0 0 0 0,0 0 0 0 0,0 0 0 0 0,0 0 0 0 0,1 0 0 0 0,-1 0 0 0 0,0-1 0 0 0,1 1 0 0 0,-1 0 0 0 0,1 0 0 0 0,-1 0 0 0 0,1 0 0 0 0,-1 0 0 0 0,1-1 0 0 0,0 1 0 0 0,-1 0 0 0 0,1-1 0 0 0,1 2 0 0 0,3 6 0 0 0,-6 0 0 0 0,6 0 0 0 0,-8 0 0 0 0,3-8-1 0 0,0 1 1 0 0,-1-1-1 0 0,1 1 0 0 0,0-1 1 0 0,0 1-1 0 0,0-1 0 0 0,-1 1 0 0 0,1-1 1 0 0,0 1-1 0 0,0-1 0 0 0,0 1 1 0 0,0 0-1 0 0,0-1 0 0 0,0 1 1 0 0,0-1-1 0 0,0 1 0 0 0,0-1 0 0 0,0 1 1 0 0,0-1-1 0 0,1 1 0 0 0,-1-1 1 0 0,0 1-1 0 0,0-1 0 0 0,0 1 0 0 0,1-1 1 0 0,-1 1-1 0 0,0-1 0 0 0,1 1 1 0 0,-1-1-1 0 0,0 1 0 0 0,1-1 1 0 0,-1 0-1 0 0,1 1 0 0 0,0 0 0 0 0,-1-1-38 0 0,1 1-298 0 0,-1-1-138 0 0,0 0-33 0 0,0 0 65 0 0,-1 1 294 0 0,-2 2 131 0 0,2-2 11 0 0,-1 0 0 0 0,1 0 0 0 0,-1 0 0 0 0,0 0 0 0 0,1 0 0 0 0,-1 0 0 0 0,0 0 0 0 0,0 0 0 0 0,-2 0 0 0 0,3 0-364 0 0,1-1-117 0 0,0 0-21 0 0,0 0 66 0 0,-9-13-913 0 0,8 11 1055 0 0,0 1 0 0 0,-1-1 1 0 0,1 1-1 0 0,0-1 0 0 0,0 1 0 0 0,0-1 0 0 0,0 0 0 0 0,1 1 1 0 0,-1-1-1 0 0,0 0 0 0 0,1 1 0 0 0,-1-1 0 0 0,1 0 0 0 0,0 0 1 0 0,-1 0-1 0 0,1-2 0 0 0,1-5-1234 0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38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20 15663 0 0,'0'0'356'0'0,"0"0"50"0"0,0 0 20 0 0,0-1-42 0 0,1 0-374 0 0,-1 0 0 0 0,0 0 0 0 0,0 1 0 0 0,0-1 0 0 0,0 0 0 0 0,1 1 0 0 0,-1-1-1 0 0,0 0 1 0 0,1 1 0 0 0,-1-1 0 0 0,0 1 0 0 0,1-1 0 0 0,-1 0 0 0 0,1 1 0 0 0,-1-1 0 0 0,1 1 0 0 0,-1-1 0 0 0,1 1-1 0 0,-1 0 1 0 0,1-1 0 0 0,-1 1 0 0 0,1-1 0 0 0,0 1 0 0 0,-1 0 0 0 0,1 0 0 0 0,0-1 0 0 0,0 1 0 0 0,4-3 783 0 0,-5 3-284 0 0,0 0 71 0 0,0 0 286 0 0,-2 0-563 0 0,-1 0 1 0 0,1 0-1 0 0,0 0 1 0 0,0 0-1 0 0,0 1 1 0 0,0-1-1 0 0,0 1 1 0 0,-3 1-1 0 0,4-2-137 0 0,1 0-150 0 0,0 1 0 0 0,-1-1 0 0 0,1 0 0 0 0,0 0 0 0 0,-1 1 0 0 0,1-1 0 0 0,0 0 0 0 0,-1 1 0 0 0,1-1 0 0 0,0 1 0 0 0,0-1 0 0 0,-1 0 0 0 0,1 1 0 0 0,0-1 0 0 0,0 1 0 0 0,0-1 1 0 0,0 1-1 0 0,0-1 0 0 0,0 1 0 0 0,-1 1 0 0 0,-2 2 73 0 0,0 0 0 0 0,1 0-1 0 0,-2-1 1 0 0,1 0 0 0 0,0 1 0 0 0,-1-1-1 0 0,-5 4 1 0 0,-14 12 665 0 0,-33 35-452 0 0,36-36-240 0 0,1 1-1 0 0,0 1 0 0 0,2 0 0 0 0,-17 24 0 0 0,32-37-48 0 0,1-5-19 0 0,0 0-1 0 0,1-1 1 0 0,-1 1-1 0 0,0 0 1 0 0,0-1 0 0 0,0 1-1 0 0,0-1 1 0 0,0 1-1 0 0,0-1 1 0 0,0 0 0 0 0,-2 2-1 0 0,2-1-330 0 0,1-2-138 0 0,0 0-33 0 0,0 0-140 0 0,0 0-572 0 0,0 0-253 0 0,1-1-1108 0 0,3-3-4241 0 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1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6 13823 0 0,'-20'4'315'0'0,"18"-4"-116"0"0,2 0-182 0 0,0 0-1 0 0,-1 0 0 0 0,1 1 1 0 0,0-1-1 0 0,0 0 0 0 0,-1 0 1 0 0,1 0-1 0 0,0 0 0 0 0,0 0 0 0 0,-1 0 1 0 0,1 0-1 0 0,0 0 0 0 0,0 0 1 0 0,-1 0-1 0 0,1 0 0 0 0,0 0 1 0 0,0 0-1 0 0,-1-1 0 0 0,1 1 1 0 0,0 0-1 0 0,0 0 0 0 0,0 0 1 0 0,-1 0-1 0 0,1 0 0 0 0,0 0 1 0 0,0-1-1 0 0,-1 1 0 0 0,1 0 1 0 0,0 0-1 0 0,0 0 0 0 0,0 0 1 0 0,0-1-1 0 0,-1 1 0 0 0,1 0 1 0 0,0 0-1 0 0,0-1 0 0 0,0 1 0 0 0,0 0 1 0 0,0 0-1 0 0,0-1 0 0 0,0 1 1 0 0,0 0-1 0 0,0 0 0 0 0,0-1 1 0 0,0 1-1 0 0,-2-3 302 0 0,2 2 47 0 0,-5 1 145 0 0,1-1-1 0 0,-1 1 1 0 0,1 0-1 0 0,-1 0 0 0 0,1 1 1 0 0,-1 0-1 0 0,1-1 1 0 0,-1 1-1 0 0,1 1 0 0 0,-1-1 1 0 0,1 1-1 0 0,0 0 1 0 0,-7 3-1 0 0,-14 1 107 0 0,16-3-614 0 0,6-4-11 0 0,-5-3 88 0 0,7 4 292 0 0,0-2 297 0 0,1 2-647 0 0,0 0 0 0 0,0 0 0 0 0,0 0 0 0 0,0 0 0 0 0,0 0 0 0 0,0 0 0 0 0,-1 0-1 0 0,1 0 1 0 0,0 0 0 0 0,0-1 0 0 0,0 1 0 0 0,0 0 0 0 0,0 0 0 0 0,0 0 0 0 0,0 0 0 0 0,0 0 0 0 0,0 0 0 0 0,0 0 0 0 0,0-1 0 0 0,0 1 0 0 0,0 0 0 0 0,0 0-1 0 0,0 0 1 0 0,0 0 0 0 0,0 0 0 0 0,0 0 0 0 0,0 0 0 0 0,0-1 0 0 0,0 1 0 0 0,0 0 0 0 0,0 0 0 0 0,0 0 0 0 0,0 0 0 0 0,0 0 0 0 0,0 0 0 0 0,0 0 0 0 0,0-1 0 0 0,0 1-1 0 0,0 0 1 0 0,0 0 0 0 0,0 0 0 0 0,0 0 0 0 0,1 0 0 0 0,-1-1-20 0 0,1 0 0 0 0,0 0 0 0 0,0 1 0 0 0,0-1 0 0 0,0 1 1 0 0,0-1-1 0 0,-1 0 0 0 0,1 1 0 0 0,0-1 0 0 0,0 1 0 0 0,1 0 0 0 0,-1-1 0 0 0,0 1 0 0 0,0 0 0 0 0,0 0 0 0 0,2 0 0 0 0,0 0-3 0 0,15-2 2 0 0,-18 2 0 0 0,1 1 0 0 0,0-1 0 0 0,0 0 0 0 0,0 1 0 0 0,0-1 0 0 0,0 0 0 0 0,0 0 0 0 0,0 0 0 0 0,-1 0 0 0 0,1 0 0 0 0,0 0 0 0 0,0 0 0 0 0,0 0 0 0 0,0 0 0 0 0,0 0 0 0 0,1-1 0 0 0,6 0 0 0 0,-5 1 0 0 0,0 0 0 0 0,0-1 0 0 0,0 1 0 0 0,0 0 0 0 0,0 1 0 0 0,-1-1 0 0 0,1 0 0 0 0,0 1 0 0 0,0 0 0 0 0,0-1 0 0 0,2 2 0 0 0,21 7 0 0 0,-16-4 0 0 0,-10-5 0 0 0,1 1 0 0 0,-1-1 0 0 0,0 0 0 0 0,1 1 0 0 0,-1-1 0 0 0,0 0 0 0 0,1 1 0 0 0,-1-1 0 0 0,0 1 0 0 0,0-1 0 0 0,1 1 0 0 0,-1-1 0 0 0,0 1 0 0 0,0-1 0 0 0,0 1 0 0 0,0-1 0 0 0,1 1 0 0 0,6 22 0 0 0,-3-15 0 0 0,-2-3 0 0 0,1 1 0 0 0,-1 0 0 0 0,0-1 0 0 0,1 11 0 0 0,-2-14 0 0 0,-1 0 0 0 0,0 0 0 0 0,0-1 0 0 0,0 1 0 0 0,0 0 0 0 0,-1-1 0 0 0,1 1 0 0 0,0 0 0 0 0,-1-1 0 0 0,1 1 0 0 0,-1 0 0 0 0,0-1 0 0 0,1 1 0 0 0,-1-1 0 0 0,0 1 0 0 0,0-1 0 0 0,0 1 0 0 0,0-1 0 0 0,0 1 0 0 0,0-1 0 0 0,-2 2 0 0 0,-11 9 471 0 0,0 0-1 0 0,-1 0 1 0 0,-25 14 0 0 0,31-21-413 0 0,-5 2-31 0 0,0 1-1 0 0,1 0 1 0 0,-22 19 0 0 0,21-9-27 0 0,14-18 0 0 0,0 0 0 0 0,-1 1 0 0 0,1-1 0 0 0,0 0 0 0 0,0 0 0 0 0,0 0 0 0 0,-1 0 0 0 0,1 1 0 0 0,0-1 0 0 0,0 0 0 0 0,0 0 0 0 0,0 0 0 0 0,-1 1 0 0 0,1-1 0 0 0,0 0 0 0 0,0 0 0 0 0,0 0 0 0 0,0 1 0 0 0,0-1 0 0 0,0 0 0 0 0,0 0 0 0 0,0 1 0 0 0,0-1 0 0 0,0 0 0 0 0,0 0 0 0 0,0 1 0 0 0,0-1 0 0 0,0 0 0 0 0,0 0 0 0 0,0 1 0 0 0,0-1 0 0 0,0 0 0 0 0,0 0 0 0 0,0 1 0 0 0,0-1 0 0 0,0 0 0 0 0,0 0 0 0 0,0 1 0 0 0,1-1 0 0 0,-1 0 0 0 0,0 0 0 0 0,0 0 0 0 0,0 1 0 0 0,0-1 0 0 0,1 0 0 0 0,-1 0 0 0 0,0 0 0 0 0,0 0 0 0 0,0 1 0 0 0,1-1 0 0 0,-1 0 0 0 0,0 0 0 0 0,0 0 0 0 0,1 0 0 0 0,-1 0 0 0 0,0 0 0 0 0,1 1 0 0 0,2 2 0 0 0,0 0 0 0 0,0 0 0 0 0,1 0 0 0 0,-1 0 0 0 0,1-1 0 0 0,0 1 0 0 0,0-1 0 0 0,0 0 0 0 0,0 0 0 0 0,0 0 0 0 0,0-1 0 0 0,1 1 0 0 0,-1-1 0 0 0,8 1 0 0 0,2 1 0 0 0,-10-2 0 0 0,0 0 0 0 0,1 0 0 0 0,-1 0 0 0 0,1-1 0 0 0,-1 1 0 0 0,1-1 0 0 0,0 0 0 0 0,6-2 0 0 0,-4 1 0 0 0,-1 0-133 0 0,-5 1-563 0 0,-1 0-258 0 0,0 0-56 0 0,0 0-13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4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1 13823 0 0,'0'0'315'0'0,"0"0"45"0"0,0 0 21 0 0,0 0-49 0 0,0-1-220 0 0,3-3 39 0 0,-3 3 569 0 0,0 0-600 0 0,0 1-1 0 0,-1 0 1 0 0,1-1-1 0 0,-1 1 1 0 0,1 0-1 0 0,0-1 1 0 0,-1 1 0 0 0,1 0-1 0 0,0 0 1 0 0,-1 0-1 0 0,1-1 1 0 0,-1 1 0 0 0,1 0-1 0 0,-1 0 1 0 0,1 0-1 0 0,-1 0 1 0 0,1 0 0 0 0,0 0-1 0 0,-1 0 1 0 0,1 0-1 0 0,-1 0 1 0 0,1 0 0 0 0,-1 0-1 0 0,-12 1 902 0 0,12-1-883 0 0,-10 0 228 0 0,-1 2 0 0 0,1 0 0 0 0,0 0 0 0 0,0 1 0 0 0,0 0 0 0 0,0 1 0 0 0,-15 7 0 0 0,21-8-224 0 0,0 0 0 0 0,0 0 0 0 0,0 1 1 0 0,1-1-1 0 0,-1 1 0 0 0,1 0 0 0 0,0 0 0 0 0,0 0 0 0 0,0 1 0 0 0,0 0 0 0 0,1-1 1 0 0,0 1-1 0 0,0 0 0 0 0,0 1 0 0 0,1-1 0 0 0,-3 7 0 0 0,3-5-95 0 0,0-2 157 0 0,0 0 0 0 0,1 0 0 0 0,-1 1 0 0 0,1-1 0 0 0,1 1 0 0 0,-1-1 0 0 0,1 1 0 0 0,0 9 0 0 0,5 7-26 0 0,1-15-209 0 0,-1-2-15 0 0,-1-1-31 0 0,0 0-1 0 0,0 0 1 0 0,0-1 0 0 0,0 1-1 0 0,1-1 1 0 0,-1 0 0 0 0,1 0-1 0 0,0-1 1 0 0,0 1 0 0 0,0-1-1 0 0,0 0 1 0 0,6 1 0 0 0,10 2-385 0 0,36 5 1 0 0,-56-10 461 0 0,9 1-35 0 0,1-1 0 0 0,-1 0 0 0 0,11-2 0 0 0,-18 2-690 0 0,-3 0-246 0 0,0 0-1407 0 0,0 0-5472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09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99 11975 0 0,'0'0'547'0'0,"0"0"-11"0"0,-3-2-133 0 0,2 1 269 0 0,1 1 0 0 0,-1 0-1 0 0,0-1 1 0 0,1 1-1 0 0,-1-1 1 0 0,1 1-1 0 0,-1-1 1 0 0,1 1 0 0 0,-1-1-1 0 0,1 1 1 0 0,-1-1-1 0 0,1 1 1 0 0,-1-1-1 0 0,1 0 1 0 0,-1 1 0 0 0,1-1-1 0 0,-1-1 1 0 0,47-36 575 0 0,-10 8-429 0 0,-19 17-818 0 0,-12 10 0 0 0,-5 2 0 0 0,1 1 0 0 0,-1 0 0 0 0,0 0 0 0 0,0 0 0 0 0,0 0 0 0 0,1 0 0 0 0,-1 0 0 0 0,0 0 0 0 0,0 0 0 0 0,0 0 0 0 0,1 0 0 0 0,-1 0 0 0 0,0 0 0 0 0,0 0 0 0 0,0 0 0 0 0,1 0 0 0 0,-1 0 0 0 0,0 0 0 0 0,0 0 0 0 0,0 0 0 0 0,1 0 0 0 0,-1 0 0 0 0,0 0 0 0 0,0 0 0 0 0,0 0 0 0 0,1 0 0 0 0,-1 0 0 0 0,0 1 0 0 0,0-1 0 0 0,0 0 0 0 0,1 0 0 0 0,-1 0 0 0 0,0 0 0 0 0,0 0 0 0 0,0 1 0 0 0,0-1 0 0 0,0 0 0 0 0,0 0 0 0 0,1 0 0 0 0,-1 1 0 0 0,0-1 0 0 0,0 0 0 0 0,0 0 0 0 0,0 0 0 0 0,0 1 0 0 0,0-1 0 0 0,0 0 0 0 0,0 0 0 0 0,0 0 0 0 0,0 1 0 0 0,0-1 0 0 0,0 0 0 0 0,2 14 0 0 0,-2-13 0 0 0,4 58 0 0 0,-4-37 0 0 0,2-1 0 0 0,5 26 0 0 0,-4-25 0 0 0,2 23 0 0 0,-1-7 0 0 0,-2-25 0 0 0,-1-10 0 0 0,0 0 0 0 0,-1 0 0 0 0,0 1 0 0 0,1-1 0 0 0,-1 0 0 0 0,0 1 0 0 0,-1 4 0 0 0,-2 8 0 0 0,-2 11 0 0 0,4-25 0 0 0,1 1 0 0 0,-1-1 0 0 0,1 1 0 0 0,0-1 0 0 0,0 1 0 0 0,0 4 0 0 0,-2 15 0 0 0,-16 27 0 0 0,16-45 0 0 0,5-9 0 0 0,3 2 0 0 0,0 0 0 0 0,9-15 0 0 0,-10 11 0 0 0,-1 0 0 0 0,0-1 0 0 0,0-1 0 0 0,-1 0 0 0 0,7-12 0 0 0,1-1 0 0 0,-4 9 0 0 0,-1 0 0 0 0,2 0 0 0 0,0 1 0 0 0,0 1 0 0 0,1-1 0 0 0,20-19 0 0 0,-18 20 0 0 0,5-10 0 0 0,-10 13 0 0 0,0 0 0 0 0,1 0 0 0 0,-1 1 0 0 0,2 0 0 0 0,10-9 0 0 0,-4 2-16 0 0,18-12 104 0 0,-10 10 1872 0 0,-15 10-1944 0 0,0 2-16 0 0,0 2 0 0 0,-6 1 0 0 0,-1 1 0 0 0,1 0 0 0 0,0 0 0 0 0,-1 0 0 0 0,1 0 0 0 0,0 0 0 0 0,-1 0 0 0 0,1 0 0 0 0,-1 0 0 0 0,1 0 0 0 0,0 0 0 0 0,-1 0 0 0 0,1 0 0 0 0,-1 1 0 0 0,1-1 0 0 0,0 0 0 0 0,-1 0 0 0 0,1 1 0 0 0,-1-1 0 0 0,1 0 0 0 0,-1 1 0 0 0,1-1 0 0 0,-1 0 0 0 0,1 1 0 0 0,-1-1 0 0 0,1 1 0 0 0,-1-1 0 0 0,0 1 0 0 0,1-1 0 0 0,-1 1 0 0 0,0-1 0 0 0,1 1 0 0 0,-1-1 0 0 0,0 1 0 0 0,1 0 0 0 0,-1 1 0 0 0,2 1 0 0 0,0 0 0 0 0,-1 0 0 0 0,0 0 0 0 0,0 0 0 0 0,0 0 0 0 0,0 0 0 0 0,0 0 0 0 0,0 1 0 0 0,-1-1 0 0 0,0 0 0 0 0,0 0 0 0 0,1 1 0 0 0,-2 3 0 0 0,0 6 0 0 0,-2-1 0 0 0,-3 15 0 0 0,0 4 0 0 0,-5 19 0 0 0,-29 87 0 0 0,8-22 0 0 0,11-29 0 0 0,19-77 0 0 0,2-2-64 0 0,0-6-273 0 0,0-1-138 0 0,2-4-186 0 0,1-1 1 0 0,-1 0-1 0 0,0 0 0 0 0,-1 0 1 0 0,2-7-1 0 0,0 2-363 0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3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74 10135 0 0,'0'0'231'0'0,"0"0"29"0"0,0 0 19 0 0,-1-6 7 0 0,5-1-286 0 0,7-3 317 0 0,-9 9-211 0 0,0-1-1 0 0,0 1 1 0 0,-1-1 0 0 0,1 0 0 0 0,0 0-1 0 0,-1 1 1 0 0,0-1 0 0 0,1 0 0 0 0,-1 0 0 0 0,2-4-1 0 0,2-8 1431 0 0,2 1 0 0 0,0-1 0 0 0,15-20 0 0 0,-22 33-1024 0 0,3-21 1632 0 0,-4 19-1022 0 0,1 1 820 0 0,5-16-910 0 0,4-12-1032 0 0,-9 27 0 0 0,0 0 0 0 0,8-13 0 0 0,-4 9 0 0 0,1 0 37 0 0,-3 4 229 0 0,5-14 362 0 0,-7 15-446 0 0,1 1-135 0 0,-1 0-1 0 0,1 1 1 0 0,0-1 0 0 0,-1 0 0 0 0,1 0 0 0 0,0 0-1 0 0,0 0 1 0 0,-1 0 0 0 0,1 1 0 0 0,0-1-1 0 0,0 0 1 0 0,0 1 0 0 0,0-1 0 0 0,0 1-1 0 0,0-1 1 0 0,0 1 0 0 0,0-1 0 0 0,0 1-1 0 0,1-1 1 0 0,8-2-47 0 0,-2 2 0 0 0,-6 7 0 0 0,-1 2 0 0 0,-1-6 0 0 0,0 0 0 0 0,0 0 0 0 0,0 0 0 0 0,0 0 0 0 0,-1 0 0 0 0,1 0 0 0 0,-1 0 0 0 0,1 0 0 0 0,-1 0 0 0 0,0-1 0 0 0,0 1 0 0 0,0 0 0 0 0,0 0 0 0 0,-2 2 0 0 0,1 0 0 0 0,1-3 0 0 0,1-1 0 0 0,-1 1 0 0 0,0 0 0 0 0,1 0 0 0 0,-1 0 0 0 0,1 0 0 0 0,0 0 0 0 0,-1 0 0 0 0,1 0 0 0 0,0 0 0 0 0,-1 0 0 0 0,1 0 0 0 0,0 0 0 0 0,0 0 0 0 0,0 0 0 0 0,0 0 0 0 0,0 0 0 0 0,0 0 0 0 0,0 1 0 0 0,0 6 0 0 0,-10 12 0 0 0,7-14 0 0 0,-1 0 0 0 0,1 1 0 0 0,-2 7 0 0 0,-6 19 0 0 0,-22 45 0 0 0,27-64 0 0 0,0 0 0 0 0,1 0 0 0 0,-4 21 0 0 0,8-32 0 0 0,0 1 0 0 0,1 0 0 0 0,-1-1 0 0 0,1 1 0 0 0,0 0 0 0 0,0-1 0 0 0,0 1 0 0 0,0 0 0 0 0,1 5 0 0 0,0-7 0 0 0,-1 1 0 0 0,0-1 0 0 0,0 0 0 0 0,0 0 0 0 0,0 0 0 0 0,0 1 0 0 0,-1-1 0 0 0,1 0 0 0 0,0 0 0 0 0,-2 4 0 0 0,1-4 0 0 0,0 0 0 0 0,1 0 0 0 0,-1 0 0 0 0,1 0 0 0 0,-1 0 0 0 0,1 0 0 0 0,0 0 0 0 0,0 0 0 0 0,0 0 0 0 0,0 0 0 0 0,1 3 0 0 0,0-3 0 0 0,-1-1 0 0 0,0 1 0 0 0,1 0 0 0 0,-1 0 0 0 0,0 0 0 0 0,0-1 0 0 0,0 1 0 0 0,0 0 0 0 0,-1 0 0 0 0,1 0 0 0 0,0-1 0 0 0,-1 1 0 0 0,1 0 0 0 0,-2 2 0 0 0,-3 13 0 0 0,3 7 0 0 0,8-9 0 0 0,2-1 0 0 0,-7-10 0 0 0,1-1 0 0 0,0 1 0 0 0,1 0 0 0 0,-1-1 0 0 0,0 1 0 0 0,1-1 0 0 0,0 0 0 0 0,0 0 0 0 0,4 4 0 0 0,-1-5 0 0 0,0 1 0 0 0,-1-1 0 0 0,1 0 0 0 0,0-1 0 0 0,0 0 0 0 0,0 1 0 0 0,10-1 0 0 0,-1 0 0 0 0,-9-1 0 0 0,10-4 0 0 0,-9 2-218 0 0,1-1 1 0 0,-1 0-1 0 0,0 0 1 0 0,0 0-1 0 0,0-1 0 0 0,0 0 1 0 0,-1-1-1 0 0,0 1 0 0 0,0-1 1 0 0,0 0-1 0 0,0-1 0 0 0,4-6 1 0 0,-9 11-121 0 0,0 0 1 0 0,0-1-1 0 0,0 1 0 0 0,0-1 1 0 0,0 1-1 0 0,-1-1 1 0 0,1 1-1 0 0,-1-1 0 0 0,1-2 1 0 0,1-4-7514 0 0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3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0135 0 0,'0'0'464'0'0,"0"0"-9"0"0,-17 7 2572 0 0,17-7-2818 0 0,-1 1 1 0 0,1-1 0 0 0,-1 0-1 0 0,1 1 1 0 0,-1-1 0 0 0,1 1-1 0 0,-1-1 1 0 0,1 0 0 0 0,-1 1-1 0 0,1-1 1 0 0,-1 1 0 0 0,1 0-1 0 0,0-1 1 0 0,-1 1 0 0 0,1-1-1 0 0,0 1 1 0 0,0-1 0 0 0,0 1-1 0 0,-1 0 1 0 0,1-1 0 0 0,0 1-1 0 0,0 0 1 0 0,0-1 0 0 0,0 1-1 0 0,0 0 1 0 0,0-1 0 0 0,0 1-1 0 0,0 0 1 0 0,0 0 0 0 0,1 0-26 0 0,0 1-1 0 0,0-1 1 0 0,0 1 0 0 0,0-1-1 0 0,0 1 1 0 0,0-1-1 0 0,0 0 1 0 0,1 0 0 0 0,-1 1-1 0 0,2 0 1 0 0,-1-1 328 0 0,-1 0 0 0 0,4 1-435 0 0,-1 0 1 0 0,1-1-1 0 0,0 1 0 0 0,0-1 0 0 0,-1 0 1 0 0,1-1-1 0 0,0 1 0 0 0,6-1 0 0 0,42-3 873 0 0,2 0-443 0 0,-29 4-507 0 0,0-1 0 0 0,31-5 0 0 0,-51 3 46 0 0,-5 2-67 0 0,0-1 0 0 0,1 1 0 0 0,-1 0 0 0 0,0-1 0 0 0,0 1 0 0 0,1 0 0 0 0,-1 0 0 0 0,0 0 0 0 0,0 0 0 0 0,1 0 0 0 0,-1 0 0 0 0,0 0 0 0 0,1 0 0 0 0,1 1 0 0 0,-1 0-1383 0 0,-2-1-511 0 0,0 0-107 0 0,0 0-24 0 0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4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32 15663 0 0,'0'0'356'0'0,"1"-9"860"0"0,3 5-944 0 0,-3 3 463 0 0,-1 1 234 0 0,0 0 45 0 0,-11-14 1664 0 0,10 14-2628 0 0,0-1-1 0 0,0 1 1 0 0,-1-1-1 0 0,1 1 1 0 0,0 0 0 0 0,-1-1-1 0 0,1 1 1 0 0,-1 0-1 0 0,1 0 1 0 0,0 0-1 0 0,-1 0 1 0 0,-2 1 0 0 0,-22 10-81 0 0,17-6 105 0 0,-10 3 1737 0 0,16-4-1662 0 0,10-1-133 0 0,1-3-16 0 0,1 0 0 0 0,-1 0 0 0 0,1-1 0 0 0,-1 0 0 0 0,14-4 0 0 0,19-2 0 0 0,-18 5 0 0 0,-8 0 0 0 0,0 1 0 0 0,21 2 0 0 0,-35-2 0 0 0,-1 1 0 0 0,1 0 0 0 0,-1 0 0 0 0,1 0 0 0 0,-1 0 0 0 0,1 0 0 0 0,-1 0 0 0 0,1 0 0 0 0,-1 0 0 0 0,1 1 0 0 0,-1-1 0 0 0,1 0 0 0 0,-1 0 0 0 0,1 0 0 0 0,-1 0 0 0 0,0 1 0 0 0,1-1 0 0 0,-1 0 0 0 0,1 1 0 0 0,-1-1 0 0 0,1 0 0 0 0,-1 0 0 0 0,0 1 0 0 0,1-1 0 0 0,-1 1 0 0 0,0-1 0 0 0,1 0 0 0 0,-1 1 0 0 0,0-1 0 0 0,0 1 0 0 0,1-1 0 0 0,-1 1 0 0 0,0 0 0 0 0,0 0 0 0 0,2 1 43 0 0,-1 1-1 0 0,0-1 1 0 0,0 1 0 0 0,-1-1-1 0 0,1 1 1 0 0,0-1 0 0 0,-1 1-1 0 0,0-1 1 0 0,0 1 0 0 0,1 0-1 0 0,-1-1 1 0 0,-1 1 0 0 0,1-1-1 0 0,0 1 1 0 0,-1 0 0 0 0,1-1-1 0 0,-1 1 1 0 0,0-1 0 0 0,0 1-1 0 0,0-1 1 0 0,0 1 0 0 0,0-1-1 0 0,-3 3 1 0 0,0 3 128 0 0,-1 0-1 0 0,-1-1 1 0 0,1 1 0 0 0,-1-1-1 0 0,-12 10 1 0 0,7-8-171 0 0,-2-1 0 0 0,1 0 0 0 0,-1-1 0 0 0,-21 9 0 0 0,-9 6 0 0 0,19-9 0 0 0,-33 27 0 0 0,56-40 0 0 0,1 0 0 0 0,0 0 0 0 0,0 0 0 0 0,-1 0 0 0 0,1 0 0 0 0,0 0 0 0 0,0 1 0 0 0,0-1 0 0 0,-1 0 0 0 0,1 0 0 0 0,0 0 0 0 0,0 0 0 0 0,0 1 0 0 0,-1-1 0 0 0,1 0 0 0 0,0 0 0 0 0,0 1 0 0 0,0-1 0 0 0,0 0 0 0 0,0 0 0 0 0,0 1 0 0 0,0-1 0 0 0,-1 0 0 0 0,1 0 0 0 0,0 1 0 0 0,0-1 0 0 0,0 0 0 0 0,0 0 0 0 0,0 1 0 0 0,0-1 0 0 0,0 0 0 0 0,0 0 0 0 0,0 1 0 0 0,1-1 0 0 0,-1 0 0 0 0,0 1 0 0 0,0-1 0 0 0,0 0 0 0 0,0 0 0 0 0,0 0 0 0 0,0 1 0 0 0,0-1 0 0 0,1 0 0 0 0,-1 0 0 0 0,0 1 0 0 0,0-1 0 0 0,0 0 0 0 0,0 0 0 0 0,1 0 0 0 0,-1 0 0 0 0,0 1 0 0 0,0-1 0 0 0,1 0 0 0 0,-1 0 0 0 0,0 0 0 0 0,0 0 0 0 0,1 0 0 0 0,-1 0 0 0 0,0 0 0 0 0,0 0 0 0 0,1 1 0 0 0,8 4 0 0 0,1-1 0 0 0,0 1 0 0 0,13 3 0 0 0,27 11 0 0 0,-47-17 0 0 0,7 0 0 0 0,4 1 0 0 0,-9-2-34 0 0,0-1 1 0 0,1 0-1 0 0,-1 0 0 0 0,0 0 1 0 0,0-1-1 0 0,1 1 0 0 0,7-3 1 0 0,3-7-5309 0 0,-6 4 3297 0 0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4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7503 0 0,'0'0'399'0'0,"0"0"60"0"0,0 0 21 0 0,0 0-59 0 0,2 0-276 0 0,3-3-543 0 0,4-2 1222 0 0,0 1 0 0 0,1 0 0 0 0,-1 1 0 0 0,1 0 0 0 0,14-3-1 0 0,-22 6-327 0 0,-2 0 15 0 0,1 0-68 0 0,7-1-294 0 0,0 1-133 0 0,4 2-713 0 0,-10-1-842 0 0,3 2-427 0 0,3-2 432 0 0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5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7503 0 0,'0'0'803'0'0,"0"0"-18"0"0,0 0-358 0 0,0 0 341 0 0,0 0 205 0 0,0 0 40 0 0,0 0-59 0 0,5 10 771 0 0,-7 15-1192 0 0,0 0 0 0 0,-2 0-1 0 0,-1 0 1 0 0,-9 29 0 0 0,-4 33-533 0 0,18-75-1719 0 0,2-9-765 0 0,-2-3 951 0 0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7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3 10135 0 0,'0'0'464'0'0,"0"0"-9"0"0,0 0-155 0 0,0 0 443 0 0,0 0 227 0 0,0 0 44 0 0,0 0 8 0 0,6-6 1026 0 0,6-4-131 0 0,21-13-1 0 0,12-8 515 0 0,55-65 164 0 0,-92 89-2435 0 0,-1-1 1 0 0,0 0-1 0 0,0-1 1 0 0,-1 1-1 0 0,0-1 1 0 0,-1 0-1 0 0,0-1 1 0 0,0 0 0 0 0,6-17-1 0 0,0-6-178 0 0,-11 31 25 0 0,0-1-1 0 0,1 1 0 0 0,-1 0 1 0 0,0 0-1 0 0,0 0 1 0 0,-1-1-1 0 0,1 1 0 0 0,0 0 1 0 0,-1 0-1 0 0,1 0 1 0 0,-1 0-1 0 0,0 0 1 0 0,0-3-1 0 0,0 4 365 0 0,1 1-347 0 0,0-1 0 0 0,0 1 1 0 0,0-1-1 0 0,0 1 1 0 0,-1-1-1 0 0,1 1 0 0 0,0-1 1 0 0,0 1-1 0 0,-1-1 0 0 0,1 1 1 0 0,0-1-1 0 0,0 1 0 0 0,-1-1 1 0 0,1 1-1 0 0,-1-1 0 0 0,1 1 1 0 0,0 0-1 0 0,-1-1 1 0 0,1 1-1 0 0,-1 0 0 0 0,1-1 1 0 0,-1 1-1 0 0,1 0 0 0 0,-1 0 1 0 0,1-1-1 0 0,-1 1 0 0 0,1 0 1 0 0,-1 0-1 0 0,0 0 1 0 0,-19-3 747 0 0,14 3-670 0 0,-9 1-102 0 0,11 3 0 0 0,3-3 0 0 0,-12 12 0 0 0,1 1 0 0 0,0 0 0 0 0,1 1 0 0 0,-13 22 0 0 0,10-19 0 0 0,11-15 0 0 0,0 0 0 0 0,1 0 0 0 0,0 1 0 0 0,-1-1 0 0 0,1 1 0 0 0,-3 7 0 0 0,-8 12 0 0 0,11-20 0 0 0,0 0 0 0 0,0 0 0 0 0,0 1 0 0 0,0-1 0 0 0,1 0 0 0 0,-1 1 0 0 0,0 3 0 0 0,0 0 0 0 0,1-3 0 0 0,0 1 0 0 0,0 0 0 0 0,0 0 0 0 0,0 0 0 0 0,1 0 0 0 0,-1 0 0 0 0,1 1 0 0 0,1-1 0 0 0,-1 0 0 0 0,2 7 0 0 0,1-1 0 0 0,0-1 0 0 0,0 1 0 0 0,1 0 0 0 0,7 11 0 0 0,-9-18 0 0 0,0-1 0 0 0,1 1 0 0 0,-1-1 0 0 0,1 1 0 0 0,0-1 0 0 0,0 0 0 0 0,0 0 0 0 0,0 0 0 0 0,1-1 0 0 0,-1 1 0 0 0,1-1 0 0 0,-1 0 0 0 0,1 0 0 0 0,6 3 0 0 0,2-2 0 0 0,0 0 0 0 0,1 0 0 0 0,-1-1 0 0 0,1-1 0 0 0,0 0 0 0 0,-1 0 0 0 0,1-2 0 0 0,0 1 0 0 0,22-5 0 0 0,6-8 0 0 0,-20 6 0 0 0,-11 3-430 0 0,0-1 0 0 0,0 1 0 0 0,17-13 0 0 0,-20 12 254 0 0,-3 2-120 0 0,1-1 0 0 0,-1 1 0 0 0,-1-1 0 0 0,1 0 0 0 0,4-6 0 0 0,4-10-4610 0 0,-12 19 2370 0 0,0 1-22 0 0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7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8 13823 0 0,'-1'0'315'0'0,"-16"-2"92"0"0,2 0 670 0 0,-4 1 3096 0 0,17 1-3629 0 0,2 0-28 0 0,0 0-4 0 0,0 0 0 0 0,17 1 169 0 0,0-1 0 0 0,1-1 0 0 0,23-4 0 0 0,-24 2 118 0 0,10 1-715 0 0,43 2 0 0 0,-34 0-87 0 0,-27 0 31 0 0,0 1 0 0 0,14 2 0 0 0,15 0-449 0 0,-36-3-1338 0 0,0-2-638 0 0,9-4-130 0 0,-9 4-29 0 0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8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2-250 0 0,1 4 19 0 0,-1-4 567 0 0,0-2 249 0 0,0 9 998 0 0,0-7-1815 0 0,0 0 0 0 0,0 0-1 0 0,1 0 1 0 0,-1 0 0 0 0,0 0 0 0 0,1 0 0 0 0,-1 0 0 0 0,1 0-1 0 0,0 0 1 0 0,-1 0 0 0 0,1 0 0 0 0,0 0 0 0 0,0-1 0 0 0,0 1-1 0 0,1 0 1 0 0,-1-1 0 0 0,0 1 0 0 0,0-1 0 0 0,1 1 0 0 0,-1-1 0 0 0,1 0-1 0 0,0 1 1 0 0,-1-1 0 0 0,3 1 0 0 0,10 9 424 0 0,-3 2-317 0 0,1 0 0 0 0,-1 0-1 0 0,-1 2 1 0 0,-1-1 0 0 0,0 1 0 0 0,13 30 0 0 0,-3-6-6 0 0,-4-10-253 0 0,-10-16 0 0 0,1-2 0 0 0,12 20 0 0 0,-15-27 0 0 0,0 1 0 0 0,0-1 0 0 0,-1 1 0 0 0,0-1 0 0 0,2 6 0 0 0,0 0 0 0 0,0-1 0 0 0,8 15 0 0 0,-7-16 0 0 0,-1-3-64 0 0,-3-4-273 0 0,-1-1-138 0 0,0 0-33 0 0,-2 0 358 0 0,0 0 0 0 0,0-1-1 0 0,0 1 1 0 0,0-1 0 0 0,1 0 0 0 0,-1 1-1 0 0,0-1 1 0 0,0 0 0 0 0,1 0 0 0 0,-1 0-1 0 0,0 0 1 0 0,-1-2 0 0 0,-6-5-4866 0 0,8 7 3217 0 0,-6-4-5721 0 0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8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0 19351 0 0,'0'0'439'0'0,"0"0"62"0"0,0 0 33 0 0,0 0-65 0 0,0 0-237 0 0,0 0 156 0 0,0 0 100 0 0,0 0 21 0 0,-7 4 515 0 0,-9 1-216 0 0,-13 7 0 0 0,-34 18-788 0 0,-1 1-24 0 0,48-22 6 0 0,-56 36 12 0 0,66-40-22 0 0,0 0 0 0 0,0 0 0 0 0,1 0 0 0 0,0 0 0 0 0,0 1 0 0 0,0 0 0 0 0,1 0 0 0 0,-1 0 0 0 0,-2 7 0 0 0,6-12-89 0 0,1 0 1 0 0,-1-1-1 0 0,1 1 0 0 0,0 0 1 0 0,-1-1-1 0 0,1 1 0 0 0,0 0 1 0 0,-1 0-1 0 0,1 0 0 0 0,0-1 1 0 0,0 1-1 0 0,0 0 0 0 0,0 0 1 0 0,0 0-1 0 0,0-1 0 0 0,0 1 1 0 0,0 0-1 0 0,0 0 0 0 0,0 0 1 0 0,1 0-1 0 0,-1-1 0 0 0,0 1 1 0 0,1 0-1 0 0,-1 0 0 0 0,0-1 1 0 0,1 1-1 0 0,-1 0 0 0 0,1-1 1 0 0,-1 1-1 0 0,1 0 0 0 0,-1-1 1 0 0,1 1-1 0 0,-1-1 0 0 0,1 1 1 0 0,0-1-1 0 0,0 1 0 0 0,1 0-237 0 0,1 0-1 0 0,-1 0 0 0 0,0 0 0 0 0,0-1 1 0 0,1 1-1 0 0,-1-1 0 0 0,0 0 1 0 0,1 1-1 0 0,-1-1 0 0 0,1 0 1 0 0,2-1-1 0 0,15-4-1712 0 0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8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4 17503 0 0,'0'0'399'0'0,"0"0"60"0"0,0 0 21 0 0,0 0-59 0 0,3 0-276 0 0,6-2 11 0 0,-6 1 570 0 0,-3 1 244 0 0,0 0 43 0 0,0 0-59 0 0,0 0-289 0 0,0 0-121 0 0,0 0-28 0 0,0 0-72 0 0,-1 11-272 0 0,-5 9-172 0 0,4-14 0 0 0,0 0 0 0 0,1 0 0 0 0,-2 12 0 0 0,3-13 60 0 0,-1 0-1 0 0,0 1 1 0 0,-1-1 0 0 0,1 0-1 0 0,-1 0 1 0 0,0 0 0 0 0,-4 8-1 0 0,-23 32 869 0 0,21-34-714 0 0,0 1 1 0 0,-8 18-1 0 0,1 8-214 0 0,-16 56 0 0 0,30-89 0 0 0,0 1 0 0 0,0-1 0 0 0,1 1 0 0 0,-1-1 0 0 0,1 1 0 0 0,0 0 0 0 0,1-1 0 0 0,0 1 0 0 0,-1 0 0 0 0,2-1 0 0 0,-1 1 0 0 0,1-1 0 0 0,0 0 0 0 0,0 1 0 0 0,0-1 0 0 0,1 0 0 0 0,-1 0 0 0 0,1-1 0 0 0,1 1 0 0 0,-1 0 0 0 0,1-1 0 0 0,-1 0 0 0 0,1 0 0 0 0,0 0 0 0 0,6 4 0 0 0,4 2-50 0 0,-8-10-114 0 0,-3 0-23 0 0,-2 0 73 0 0,0 0 1 0 0,0 0-1 0 0,-1 1 1 0 0,1-1-1 0 0,0 0 0 0 0,0 0 1 0 0,0 0-1 0 0,-1 0 1 0 0,1 0-1 0 0,0 0 1 0 0,0 0-1 0 0,-1 0 1 0 0,1-1-1 0 0,0 1 1 0 0,0 0-1 0 0,-1 0 0 0 0,1-1 1 0 0,0 1-1 0 0,0 0 1 0 0,-1-1-1 0 0,1 1 1 0 0,1-1-1 0 0,-2-1-172 0 0,1 1-1 0 0,0 0 1 0 0,-1 0 0 0 0,0 0-1 0 0,1 0 1 0 0,-1-1 0 0 0,0 1-1 0 0,1 0 1 0 0,-1-1 0 0 0,0-1-1 0 0,5-16-3267 0 0,3 2 1518 0 0,-5 0-11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10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1 8287 0 0,'0'0'382'0'0,"0"0"-8"0"0,0 0-102 0 0,0 0 463 0 0,1-1 234 0 0,1-5-2238 0 0,2-6 10256 0 0,-4 11-3721 0 0,-2 7-3874 0 0,-30 98-1220 0 0,4 2-172 0 0,21-82-52 0 0,8-26-417 0 0,0 1 0 0 0,-1-1 0 0 0,1 0-1 0 0,0 1 1 0 0,0-1 0 0 0,0 0 0 0 0,0 1 0 0 0,1 0 0 0 0,0-2-1 0 0,1-1-395 0 0,-1 1-1182 0 0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4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3823 0 0,'0'2'315'0'0,"-4"4"-51"0"0,4-5-182 0 0,-1 1-1 0 0,0-1 1 0 0,0 1-1 0 0,1-1 1 0 0,-1 1-1 0 0,1-1 1 0 0,-1 1-1 0 0,1 0 1 0 0,0-1-1 0 0,0 1 1 0 0,0 0-1 0 0,-1-1 1 0 0,2 3-1 0 0,-1-3 99 0 0,0 0-1 0 0,0 0 1 0 0,0 0-1 0 0,1 0 0 0 0,-1 0 1 0 0,0 0-1 0 0,1 0 1 0 0,-1-1-1 0 0,0 1 1 0 0,1 0-1 0 0,-1 0 1 0 0,1 0-1 0 0,0-1 0 0 0,-1 1 1 0 0,1 0-1 0 0,0-1 1 0 0,-1 1-1 0 0,1 0 1 0 0,0-1-1 0 0,0 1 1 0 0,-1-1-1 0 0,1 1 0 0 0,0-1 1 0 0,0 0-1 0 0,1 1 1 0 0,21 5 1838 0 0,6-3-1277 0 0,-1-1 1 0 0,1-2-1 0 0,35-3 0 0 0,83-19 1682 0 0,-128 17-3354 0 0,-1 1 0 0 0,22-10 0 0 0,-38 13-92 0 0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51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64 11975 0 0,'0'0'547'0'0,"0"0"-11"0"0,0 0-271 0 0,0 0 133 0 0,-2-12 1112 0 0,4 3-486 0 0,-2 9-512 0 0,1-2 0 0 0,20-25 1536 0 0,-19 26-1536 0 0,17-13 1399 0 0,-17 12-1774 0 0,4-3 198 0 0,-4 3-236 0 0,-1 1-1 0 0,1 0 1 0 0,-1 0-1 0 0,1 0 1 0 0,0 0-1 0 0,-1 0 1 0 0,1 0-1 0 0,0 0 1 0 0,0 1 0 0 0,0-1-1 0 0,-1 0 1 0 0,5 0-1 0 0,-2 1-87 0 0,18-9-6 0 0,-18 7 11 0 0,7-4 322 0 0,0 1 1 0 0,0 1 0 0 0,0 0 0 0 0,1 0-1 0 0,14-2 1 0 0,-5 2-339 0 0,0 2 0 0 0,-3-1 0 0 0,-1-1 0 0 0,0 2 0 0 0,20-1 0 0 0,-24 2 0 0 0,16-5 0 0 0,-2 4 0 0 0,52 1 0 0 0,-41 1 0 0 0,5 2 0 0 0,-35-2 0 0 0,0 0 0 0 0,1 1 0 0 0,13 2 0 0 0,0 1 0 0 0,37 1 0 0 0,-44-3 0 0 0,0-1 0 0 0,23 0 0 0 0,85-3 0 0 0,-77 2 0 0 0,103 7 0 0 0,-84-3 0 0 0,49 1 0 0 0,-17 1 1279 0 0,-46-1-675 0 0,32-8-439 0 0,-67 3-744 0 0,33-3 0 0 0,4 0-239 0 0,0 2 1146 0 0,97 4 1320 0 0,-109 0-1648 0 0,49 1 0 0 0,131-5 0 0 0,-153-1 0 0 0,-54 2 0 0 0,-1 0 0 0 0,23 2 0 0 0,-29-1 0 0 0,1 0 0 0 0,-1 0 0 0 0,1-1 0 0 0,10-2 0 0 0,228-26 0 0 0,-181 25 0 0 0,4 1 0 0 0,-26 3 0 0 0,46-12 0 0 0,-31 2 0 0 0,-35 7 0 0 0,-19 2-113 0 0,5-1-527 0 0,-7 2 281 0 0,-6 1 86 0 0,-3 0-591 0 0,0 0 0 0 0,0 0 1 0 0,-14 1-1 0 0,5-1-160 0 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53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107 10591 0 0,'0'0'819'0'0,"0"0"-408"0"0,0 0 266 0 0,0-2 174 0 0,0 1-602 0 0,0 0 0 0 0,0 0-1 0 0,0 0 1 0 0,0 0 0 0 0,0 0 0 0 0,0 0 0 0 0,0 0 0 0 0,0 0 0 0 0,0 0 0 0 0,0 0 0 0 0,1 0 0 0 0,-1 0 0 0 0,1-2 0 0 0,4 14 4058 0 0,0 12-1358 0 0,-1-4-3536 0 0,-3-1 589 0 0,-1 0 0 0 0,0 0 1 0 0,-2-1-1 0 0,0 1 0 0 0,-1 0 0 0 0,-5 19 0 0 0,-2 10-1 0 0,1-9-28 0 0,5-24 486 0 0,1-1-1 0 0,0 1 1 0 0,-2 25 0 0 0,12-54-402 0 0,-2 8-50 0 0,-3 1-8 0 0,-1 0 0 0 0,1 1 0 0 0,-1-1 0 0 0,0 0 1 0 0,0 0-1 0 0,0-12 0 0 0,-4-38-19 0 0,-1 17-2 0 0,4 7-110 0 0,-2 1 0 0 0,-2 0 0 0 0,-10-47 0 0 0,11 70 117 0 0,1 0 0 0 0,-2 0 0 0 0,1 0 0 0 0,-1 1 0 0 0,0-1-1 0 0,0 1 1 0 0,-1 0 0 0 0,-6-7 0 0 0,8 11 10 0 0,0 0 0 0 0,0 0 0 0 0,0 0 0 0 0,0 1 0 0 0,0 0 0 0 0,0-1 0 0 0,-1 1 0 0 0,1 0 0 0 0,-1 0 0 0 0,0 1 0 0 0,1-1-1 0 0,-1 1 1 0 0,0 0 0 0 0,0 0 0 0 0,0 0 0 0 0,0 1 0 0 0,0-1 0 0 0,-7 1 0 0 0,-10 2 51 0 0,0 1 1 0 0,-26 7-1 0 0,-17 3 71 0 0,36-7-17 0 0,24-4-72 0 0,0-1 1 0 0,-1 0-1 0 0,1 0 1 0 0,-1 0 0 0 0,1 0-1 0 0,-1-1 1 0 0,-5 0-1 0 0,8 0 44 0 0,2 0 0 0 0,0 0 1 0 0,0 0 6 0 0,3 1 2 0 0,5 1-30 0 0,0 0-1 0 0,1-1 0 0 0,-1 0 1 0 0,0-1-1 0 0,14 0 0 0 0,16 1 71 0 0,-19 1-65 0 0,-1-2 0 0 0,0 0 0 0 0,1-1 0 0 0,18-3 0 0 0,13-3 55 0 0,35-7 130 0 0,-75 11-205 0 0,1 1-1 0 0,-1 0 1 0 0,0 0 0 0 0,0 1 0 0 0,1 0-1 0 0,-1 1 1 0 0,0 0 0 0 0,1 1-1 0 0,-1 0 1 0 0,0 1 0 0 0,0 0-1 0 0,19 6 1 0 0,0-2 90 0 0,1 1 39 0 0,-24-6-152 0 0,-4-1-10 0 0,0 0 0 0 0,0 1 1 0 0,0-1-1 0 0,0 1 1 0 0,-1-1-1 0 0,1 1 0 0 0,0 0 1 0 0,0 0-1 0 0,-1 0 0 0 0,1 0 1 0 0,2 2-1 0 0,9 5-3 0 0,-1 2 11 0 0,-3 3 31 0 0,-8-11-38 0 0,0 0 0 0 0,-1 0 0 0 0,1 1 0 0 0,-1-1 1 0 0,1 0-1 0 0,-1 1 0 0 0,0-1 0 0 0,0 0 0 0 0,0 1 0 0 0,0-1 0 0 0,0 0 0 0 0,-1 1 0 0 0,1-1 0 0 0,-1 0 0 0 0,1 1 0 0 0,-1-1 0 0 0,0 0 0 0 0,-1 3 0 0 0,-3 4 19 0 0,0 0 0 0 0,-12 15 0 0 0,14-20-22 0 0,-1 1 5 0 0,1-1 4 0 0,-1 0-1 0 0,1 0 1 0 0,-1-1 0 0 0,0 1-1 0 0,-5 2 1 0 0,5-3-4 0 0,-13 13-44 0 0,12-9-698 0 0,10-8-1828 0 0,12-9-333 0 0,-3 0 1158 0 0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53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10591 0 0,'0'0'819'0'0,"0"0"-284"0"0,0 0 787 0 0,0 0 402 0 0,0 0 79 0 0,0 0-128 0 0,0 0-614 0 0,0 0-269 0 0,0 0-51 0 0,0 0-42 0 0,0 0-158 0 0,0 3-70 0 0,-5 23 68 0 0,0 0 0 0 0,-2 0 1 0 0,0-1-1 0 0,-16 35 0 0 0,6-18-291 0 0,14-32-200 0 0,-5 10 11 0 0,1-1 1 0 0,1 1-1 0 0,1 1 1 0 0,-5 40-1 0 0,10-47-59 0 0,3-2 0 0 0,3-4-11 0 0,-5-7-34 0 0,0 0-1 0 0,0-1 0 0 0,0 1 1 0 0,0 0-1 0 0,0-1 0 0 0,0 1 0 0 0,0-1 1 0 0,0 1-1 0 0,0-1 0 0 0,1 0 0 0 0,-1 1 1 0 0,0-1-1 0 0,0 0 0 0 0,0 0 0 0 0,0 0 1 0 0,1 0-1 0 0,0 0 0 0 0,20-3-897 0 0,-17 2 247 0 0,0-1 0 0 0,0 0 0 0 0,9-6-1 0 0,-6 4-290 0 0,6-3-704 0 0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53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1975 0 0,'-8'3'923'0'0,"7"-3"-380"0"0,-1 0 637 0 0,-6 0 342 0 0,6 0 70 0 0,2 0-78 0 0,0 0-366 0 0,0 0-164 0 0,0 0-31 0 0,0 0-76 0 0,0 0-288 0 0,0 0-127 0 0,0 0-22 0 0,0 0-32 0 0,0 0-108 0 0,0 0-48 0 0,0 0-11 0 0,0 0-13 0 0,0 0-49 0 0,3 1-19 0 0,46 13 286 0 0,-40-12-397 0 0,23 9 126 0 0,1 8 116 0 0,-31-18-226 0 0,-1 1-34 0 0,0 0-1 0 0,0 0 0 0 0,0 0 1 0 0,0 0-1 0 0,0 0 1 0 0,0 1-1 0 0,-1-1 0 0 0,1 3 1 0 0,0-3-11 0 0,-1 1 8 0 0,0-1 1 0 0,0 1 0 0 0,-1 0-1 0 0,1 0 1 0 0,-1-1 0 0 0,0 1 0 0 0,1 0-1 0 0,-1 0 1 0 0,0-1 0 0 0,-1 1-1 0 0,1-1 1 0 0,0 1 0 0 0,-1-1-1 0 0,1 0 1 0 0,-1 1 0 0 0,-3 2-1 0 0,-2 3 106 0 0,-1 0 0 0 0,-15 12 0 0 0,-18 8 140 0 0,26-19-182 0 0,-19 16 1 0 0,25-19-61 0 0,5-4-22 0 0,0 0 1 0 0,1 0 0 0 0,-1 1-1 0 0,1-1 1 0 0,0 1 0 0 0,-4 4-1 0 0,-6 7 1 0 0,11-10-11 0 0,-3 5 0 0 0,5 0 0 0 0,1-7 0 0 0,0-1 0 0 0,0 0 0 0 0,0 0 0 0 0,0 0 0 0 0,0 0 0 0 0,1 0 0 0 0,-1 0 0 0 0,0 0 0 0 0,0 0 0 0 0,1 0 0 0 0,-1-1 0 0 0,3 2 0 0 0,-2-1 0 0 0,-1 0 0 0 0,1 0 0 0 0,0 0 0 0 0,0 0 0 0 0,0 0 0 0 0,0 0 0 0 0,0 0 0 0 0,0 0 0 0 0,0-1 0 0 0,0 1 0 0 0,0-1 0 0 0,0 0 0 0 0,1 1 0 0 0,-1-1 0 0 0,0 0 0 0 0,0 0 0 0 0,4-1 0 0 0,1 0 0 0 0,19 2 0 0 0,-18-2 0 0 0,28-6 0 0 0,-10 0 0 0 0,-9 4-112 0 0,-13 3-116 0 0,0-1-1 0 0,0 0 1 0 0,0 0-1 0 0,-1 0 1 0 0,1 0-1 0 0,0-1 1 0 0,5-2-1 0 0,-6 3-330 0 0,1-1 142 0 0,2-2-6883 0 0,2-4-908 0 0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59:54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8 17647 0 0,'0'0'811'0'0,"0"0"-19"0"0,1-1-507 0 0,1 1-260 0 0,10-12 92 0 0,-11 11 445 0 0,0 0-283 0 0,0 0 0 0 0,0-1 0 0 0,0 1 0 0 0,1 0 0 0 0,-1 0 0 0 0,0 0 0 0 0,1 1 0 0 0,-1-1 0 0 0,1 0 0 0 0,-1 0 0 0 0,1 1 0 0 0,-1-1 0 0 0,1 1 0 0 0,-1-1 0 0 0,1 1 0 0 0,2 0 0 0 0,-2 0-169 0 0,-1 0-1 0 0,0 0 1 0 0,0 0 0 0 0,0 1 0 0 0,1-1 0 0 0,-1 0 0 0 0,0 1 0 0 0,0-1-1 0 0,0 1 1 0 0,0 0 0 0 0,0-1 0 0 0,0 1 0 0 0,0 0 0 0 0,0 0-1 0 0,0-1 1 0 0,0 1 0 0 0,1 1 0 0 0,0 1-41 0 0,0 0 0 0 0,0 0 0 0 0,0 0 1 0 0,0 1-1 0 0,-1-1 0 0 0,0 0 0 0 0,1 1 0 0 0,-1-1 0 0 0,0 1 0 0 0,-1-1 1 0 0,1 1-1 0 0,0 0 0 0 0,-1 3 0 0 0,0 32 267 0 0,-2 1 0 0 0,-1-1 0 0 0,-2 0 0 0 0,-14 49 0 0 0,14-69-296 0 0,3-8-15 0 0,-1 0 0 0 0,-1 0 0 0 0,0 0 0 0 0,0 0 0 0 0,-1 0-1 0 0,0-1 1 0 0,-1 0 0 0 0,-12 15 0 0 0,12-18-41 0 0,4-5-337 0 0,-3 3 705 0 0,1-5-3687 0 0,-4-6 1807 0 0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05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29 15663 0 0,'0'0'719'0'0,"-1"-2"-20"0"0,1 1-675 0 0,0-1 0 0 0,-1 1 1 0 0,1-1-1 0 0,0 0 0 0 0,0 1 1 0 0,0-1-1 0 0,0 0 1 0 0,0 1-1 0 0,0-1 0 0 0,1 0 1 0 0,-1 1-1 0 0,0-1 1 0 0,1 1-1 0 0,0-1 0 0 0,-1 1 1 0 0,1-1-1 0 0,0 1 0 0 0,1-3 1 0 0,0 1 228 0 0,1 0 1 0 0,-1 0 0 0 0,1 0-1 0 0,0 1 1 0 0,0-1 0 0 0,6-4-1 0 0,18-16 2778 0 0,-9 6-2110 0 0,-13 13-713 0 0,1 1 0 0 0,-1-1 0 0 0,1 1 0 0 0,0 0 0 0 0,0 0 0 0 0,0 1 0 0 0,0 0 0 0 0,1 0 0 0 0,-1 1 0 0 0,0-1 0 0 0,1 1 0 0 0,-1 1 0 0 0,11-1 0 0 0,-15 2-167 0 0,0-1 1 0 0,0 0-1 0 0,0 1 0 0 0,-1 0 0 0 0,1-1 1 0 0,0 1-1 0 0,0 0 0 0 0,-1 0 0 0 0,1 0 1 0 0,-1 0-1 0 0,1 0 0 0 0,2 3 0 0 0,14 15 102 0 0,-15-14-127 0 0,0 0 1 0 0,-1 0 0 0 0,0 1-1 0 0,0-1 1 0 0,0 0-1 0 0,-1 1 1 0 0,1 0 0 0 0,-1-1-1 0 0,-1 1 1 0 0,1-1-1 0 0,-1 11 1 0 0,0-9 0 0 0,0 1 1 0 0,-1-1-1 0 0,0 0 1 0 0,-1 1-1 0 0,0-1 0 0 0,0 0 1 0 0,0 0-1 0 0,-5 10 1 0 0,4-11-5 0 0,-1 2 20 0 0,0 0-1 0 0,0-1 0 0 0,-1 1 0 0 0,0-1 1 0 0,0 0-1 0 0,0 0 0 0 0,-1-1 0 0 0,-12 11 1 0 0,11-11 7 0 0,-1-1 1 0 0,1 0 0 0 0,-1-1 0 0 0,0 0-1 0 0,0 0 1 0 0,-1 0 0 0 0,1-1-1 0 0,-1 0 1 0 0,0-1 0 0 0,0 0 0 0 0,0 0-1 0 0,0-1 1 0 0,0 0 0 0 0,-14-1-1 0 0,21 0-30 0 0,0 0-1 0 0,0 0 0 0 0,-1 0 0 0 0,1 0 0 0 0,0 0 0 0 0,0-1 0 0 0,0 1 0 0 0,0-1 0 0 0,-1 0 0 0 0,1 1 1 0 0,0-1-1 0 0,0 0 0 0 0,-2-1 0 0 0,-2-2 5 0 0,-1 1-3 0 0,4 2-5 0 0,-1 0 0 0 0,1 0 0 0 0,0-1 1 0 0,0 1-1 0 0,0-1 0 0 0,0 0 0 0 0,0 0 1 0 0,1 0-1 0 0,-1 0 0 0 0,1 0 0 0 0,-1-1 1 0 0,1 1-1 0 0,0-1 0 0 0,0 0 1 0 0,0 1-1 0 0,-3-6 0 0 0,-5-9-25 0 0,9 16-70 0 0,1 1-2 0 0,0 0-15 0 0,0 0-106 0 0,0 0-48 0 0,4-4-350 0 0,1 0 0 0 0,-1 0 0 0 0,1 1 0 0 0,0 0 0 0 0,0 0 0 0 0,0 0 0 0 0,0 1 0 0 0,6-3 0 0 0,7-1-7547 0 0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05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 15487 0 0,'0'0'712'0'0,"0"0"-16"0"0,0 0-301 0 0,0 0 401 0 0,0 0 219 0 0,-7-1 691 0 0,2 0 2362 0 0,-5 0-3284 0 0,9 4-968 0 0,8 3-2483 0 0,1-1-5662 0 0</inkml:trace>
  <inkml:trace contextRef="#ctx0" brushRef="#br0" timeOffset="1">44 368 919 0 0,'0'0'0'0'0,"0"0"80"0"0,0 0-80 0 0,0 0 0 0 0,0 0 0 0 0,0 0 0 0 0,-5-10 3968 0 0,5 10 784 0 0,-9-5 152 0 0,9 5 32 0 0,-10-8-3632 0 0,10 8-728 0 0,0 0-152 0 0,-8-4-24 0 0,8 4-1408 0 0,-11-5-280 0 0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06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200 919 0 0,'1'-2'67'0'0,"10"-14"721"0"0,-9 12 898 0 0,0-1 1 0 0,0 1-1 0 0,0-1 0 0 0,-1 1 1 0 0,1-6-1 0 0,2-5 265 0 0,-3 11-1464 0 0,1 0-1 0 0,-1 1 1 0 0,0-1-1 0 0,-1 0 1 0 0,1 0-1 0 0,0 0 1 0 0,-1 1-1 0 0,0-1 1 0 0,0 0-1 0 0,0 0 0 0 0,-1 0 1 0 0,1 0-1 0 0,-3-5 1 0 0,2 4-190 0 0,-1 0 1 0 0,-1 1-1 0 0,1 0 1 0 0,0 0-1 0 0,-1-1 0 0 0,0 1 1 0 0,0 1-1 0 0,-1-1 1 0 0,1 0-1 0 0,-1 1 1 0 0,1 0-1 0 0,-1 0 0 0 0,-7-5 1 0 0,-1-1 643 0 0,9 8-866 0 0,1 0 0 0 0,-1 0 1 0 0,1 0-1 0 0,-1 0 0 0 0,0 0 0 0 0,1 1 0 0 0,-1-1 0 0 0,0 1 0 0 0,1 0 1 0 0,-1 0-1 0 0,0 0 0 0 0,-5 1 0 0 0,2-1 93 0 0,3 1-136 0 0,0-1 0 0 0,0 1-1 0 0,1 0 1 0 0,-1 0 0 0 0,0 0-1 0 0,0 0 1 0 0,1 0 0 0 0,-1 1-1 0 0,1-1 1 0 0,-1 1 0 0 0,1 0-1 0 0,-4 3 1 0 0,-4 3-33 0 0,0-1 12 0 0,0 0 0 0 0,1 1 0 0 0,0 0 0 0 0,0 0 0 0 0,-11 16 0 0 0,11-13-12 0 0,1 1 0 0 0,0 0 1 0 0,1 1-1 0 0,1 0 0 0 0,0 0 0 0 0,1 0 1 0 0,-6 23-1 0 0,10-31 1 0 0,0 0 0 0 0,0-1 0 0 0,1 1 0 0 0,0 0 0 0 0,0 0 0 0 0,0 0 0 0 0,2 7 0 0 0,3 1-11 0 0,-4-10 8 0 0,1 1-1 0 0,0-1 0 0 0,0 0 0 0 0,1 0 0 0 0,-1 0 1 0 0,1 0-1 0 0,-1 0 0 0 0,1 0 0 0 0,0-1 0 0 0,0 0 1 0 0,0 1-1 0 0,1-1 0 0 0,3 2 0 0 0,12 3 4 0 0,-14-8 0 0 0,0 0 0 0 0,0 1 0 0 0,1 0 0 0 0,-1 0 0 0 0,0-1 0 0 0,0 0-1 0 0,1 0 1 0 0,-1-1 0 0 0,0 1 0 0 0,0-1 0 0 0,0 0 0 0 0,-1 0-1 0 0,8-5 1 0 0,3-3 10 0 0,0-1-1 0 0,14-12 1 0 0,11-10 80 0 0,9-7 52 0 0,-47 39-65 0 0,-2 1 3 0 0,0 0 3 0 0,4 31 146 0 0,-9-1-217 0 0,-1-1-1 0 0,-1 1 0 0 0,-2-1 1 0 0,-16 35-1 0 0,-6 23-4 0 0,24-67-7 0 0,-12 22 0 0 0,-3 10 0 0 0,12-25 0 0 0,-2 1 0 0 0,0-2 0 0 0,-31 49 0 0 0,29-50 24 0 0,11-19-12 0 0,0 0 0 0 0,-1-1 0 0 0,1 1 0 0 0,-1-1 0 0 0,0 0 0 0 0,-1 0 0 0 0,1 0 0 0 0,-1-1 0 0 0,0 1 0 0 0,0-1 0 0 0,0 0 0 0 0,0-1 0 0 0,-7 4 0 0 0,10-6-1 0 0,1 0-1 0 0,-1 0 1 0 0,1-1 0 0 0,-1 1 0 0 0,1-1-1 0 0,-1 1 1 0 0,1-1 0 0 0,-1 1-1 0 0,0-1 1 0 0,1 0 0 0 0,-1 0-1 0 0,0 0 1 0 0,1 0 0 0 0,-1 0-1 0 0,0 0 1 0 0,1 0 0 0 0,-1-1 0 0 0,0 1-1 0 0,1-1 1 0 0,-3 0 0 0 0,2 0 0 0 0,0-1 1 0 0,0 1-1 0 0,0-1 1 0 0,0 1-1 0 0,0-1 1 0 0,0 0-1 0 0,0 0 1 0 0,0 0-1 0 0,1 0 1 0 0,-1 0-1 0 0,-1-4 1 0 0,-1-1 6 0 0,1 0 0 0 0,0-1 0 0 0,0 1 0 0 0,1-1 1 0 0,0 1-1 0 0,1-1 0 0 0,-2-13 0 0 0,2 9-12 0 0,1 1 0 0 0,0 0 0 0 0,1 0-1 0 0,1-1 1 0 0,-1 1 0 0 0,2 0 0 0 0,-1 0 0 0 0,2 0 0 0 0,-1 0 0 0 0,1 1-1 0 0,1 0 1 0 0,6-11 0 0 0,-9 18-6 0 0,2-4-1 0 0,0 1-1 0 0,1-1 1 0 0,0 1-1 0 0,0 0 0 0 0,1 0 1 0 0,7-6-1 0 0,9-4-106 0 0,25-19-317 0 0,-17 16-353 0 0,-5 3-947 0 0,0 1-1 0 0,28-12 0 0 0,-27 16-495 0 0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07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13 8287 0 0,'2'-2'639'0'0,"16"-23"-457"0"0,-7 9 3320 0 0,-10 14-2475 0 0,1 0-1 0 0,-1-1 1 0 0,0 1 0 0 0,0-1-1 0 0,0 1 1 0 0,1-5 0 0 0,-1 5-1002 0 0,0 0 984 0 0,-5-11 508 0 0,4 11-1327 0 0,-1 1 0 0 0,1-1 0 0 0,-1 1 0 0 0,0-1 0 0 0,1 1 0 0 0,-1-1 0 0 0,0 1 0 0 0,0-1 0 0 0,0 1 0 0 0,0 0 0 0 0,0-1 0 0 0,-1 1 0 0 0,1 0 0 0 0,0 0 0 0 0,-1 0 0 0 0,-1-1 0 0 0,0 1-48 0 0,0-1 1 0 0,0 1-1 0 0,-1 0 1 0 0,1 1-1 0 0,0-1 1 0 0,-5 0-1 0 0,0 0 326 0 0,6 1-438 0 0,1 0 0 0 0,-1 1 0 0 0,1-1 0 0 0,-1 0 0 0 0,1 1 0 0 0,-1-1 0 0 0,1 1 0 0 0,0-1 0 0 0,-1 1 0 0 0,1 0 0 0 0,-2 1 0 0 0,-6 2 69 0 0,2-1-60 0 0,0 0 0 0 0,0 0 0 0 0,0 1 0 0 0,1 0 0 0 0,-1 1 0 0 0,1-1 0 0 0,0 1 0 0 0,0 0 1 0 0,-6 9-1 0 0,-3-1-10 0 0,6-3-19 0 0,0 1-1 0 0,0 0 1 0 0,1 1 0 0 0,-9 18 0 0 0,8-15-6 0 0,4-6-4 0 0,1 0 0 0 0,0 0 0 0 0,1 1 0 0 0,0-1 0 0 0,1 1 0 0 0,-1 0 0 0 0,2 0 0 0 0,0 0 0 0 0,0 19 0 0 0,2-16 0 0 0,4 0-11 0 0,-2-10 5 0 0,-1 0-1 0 0,1 0 0 0 0,0-1 1 0 0,-1 1-1 0 0,1-1 0 0 0,0 1 1 0 0,5 2-1 0 0,2-1 7 0 0,-5-4 4 0 0,-1 0 0 0 0,0 0 0 0 0,0-1 0 0 0,0 1 0 0 0,0-1 0 0 0,1 0 0 0 0,-1 0-1 0 0,0-1 1 0 0,0 1 0 0 0,-1-1 0 0 0,1 0 0 0 0,0 0 0 0 0,0 0 0 0 0,-1 0 0 0 0,1 0 0 0 0,-1-1 0 0 0,0 0 0 0 0,4-3 0 0 0,6-8 29 0 0,-1 0 1 0 0,19-27 0 0 0,-25 32-29 0 0,14-24 81 0 0,-19 31-33 0 0,-1 2 11 0 0,0 3-61 0 0,-1 0 0 0 0,0-1-1 0 0,1 1 1 0 0,-1 0 0 0 0,0 0-1 0 0,0-1 1 0 0,-1 1 0 0 0,-1 3 0 0 0,-1 2-24 0 0,-32 72-751 0 0,35-78 443 0 0,1-2-478 0 0,-1 9-873 0 0,1-7-1642 0 0,0-2 1364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1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89 10135 0 0,'0'0'464'0'0,"0"0"-9"0"0,-4-16 2458 0 0,1 8-167 0 0,-1 0 0 0 0,1 0 0 0 0,-2-10 0 0 0,5 17-2234 0 0,0 1 0 0 0,0 0 0 0 0,0 0 0 0 0,0 0-68 0 0,5 22-272 0 0,-4-11-172 0 0,1 0 0 0 0,0 0 0 0 0,1 0 0 0 0,0-1 0 0 0,1 1 0 0 0,0-1 0 0 0,0 0 0 0 0,1 0 0 0 0,1-1 0 0 0,12 19 0 0 0,-16-26 0 0 0,-1 0 0 0 0,1 0 0 0 0,0-1 0 0 0,0 1 0 0 0,0 0 0 0 0,0-1 0 0 0,0 1 0 0 0,0-1 0 0 0,0 0 0 0 0,1 0 0 0 0,-1 0 0 0 0,0 0 0 0 0,4 1 0 0 0,-4-2 0 0 0,0 1 0 0 0,-1-1 0 0 0,1 0 0 0 0,0 0 0 0 0,0 0 0 0 0,0-1 0 0 0,0 1 0 0 0,0 0 0 0 0,-1-1 0 0 0,1 1 0 0 0,0-1 0 0 0,0 1 0 0 0,-1-1 0 0 0,3-1 0 0 0,1-2 0 0 0,1 0 0 0 0,-1 0 0 0 0,0-1 0 0 0,0 1 0 0 0,0-1 0 0 0,7-11 0 0 0,-6 9 0 0 0,1-4 160 0 0,0 0 0 0 0,-1-1 0 0 0,0 0 0 0 0,-1 0 0 0 0,0 0 0 0 0,-1 0 0 0 0,-1-1 0 0 0,3-14 0 0 0,-2 4 432 0 0,-5 18-576 0 0,-3 8-12 0 0,-2 6-8 0 0,-10 29 4 0 0,1 1 0 0 0,-17 79 0 0 0,25-88 0 0 0,-48 163 0 0 0,32-129-35 0 0,17-48-63 0 0,10-40-4506 0 0,-3 12-957 0 0,1-5-2789 0 0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08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5 6911 0 0,'0'0'315'0'0,"0"0"-7"0"0,0 0 183 0 0,1-2 1501 0 0,7-20 5555 0 0,3-1-3565 0 0,-8 18-3659 0 0,0-1 0 0 0,1 1 0 0 0,0 0 0 0 0,0 0 0 0 0,0 0 0 0 0,0 1 0 0 0,1 0 0 0 0,0-1 0 0 0,0 2 0 0 0,6-5 0 0 0,108-53 2072 0 0,-107 56-2205 0 0,1 0 1 0 0,0 1 0 0 0,0 1-1 0 0,17-3 1 0 0,-26 6-99 0 0,7 5-17 0 0,-1 3-21 0 0,-8-6-51 0 0,0 1 0 0 0,0-1-1 0 0,-1 1 1 0 0,0-1 0 0 0,1 1-1 0 0,-1-1 1 0 0,1 6 0 0 0,-1-6 0 0 0,0 0 0 0 0,0 0 1 0 0,0 0-1 0 0,-1 0 0 0 0,1 1 0 0 0,-1-1 1 0 0,1 0-1 0 0,-1 0 0 0 0,0 1 0 0 0,0-1 1 0 0,0 0-1 0 0,0 0 0 0 0,-1 0 0 0 0,1 1 1 0 0,-1 1-1 0 0,-1 3 9 0 0,-6 33 41 0 0,0-13-53 0 0,8-27 0 0 0,0 0 0 0 0,0 0 0 0 0,0 0 0 0 0,0 1 0 0 0,0-1 0 0 0,-1 0 0 0 0,1 0 0 0 0,0 0 0 0 0,0 0 0 0 0,0 0 0 0 0,0 0 0 0 0,0 1 0 0 0,0-1 0 0 0,0 0 0 0 0,0 0 0 0 0,0 0 0 0 0,0 0 0 0 0,0 0 0 0 0,0 1 0 0 0,0-1 0 0 0,0 0 0 0 0,0 0 0 0 0,0 0 0 0 0,0 0 0 0 0,0 0 0 0 0,0 1 0 0 0,0-1 0 0 0,0 0 0 0 0,0 0 0 0 0,0 0 0 0 0,1 0 0 0 0,-1 0 0 0 0,0 0 0 0 0,0 0 0 0 0,0 1 0 0 0,0-1 0 0 0,0 0 0 0 0,0 0 0 0 0,0 0 0 0 0,0 0 0 0 0,1 0 0 0 0,-1 0 0 0 0,0 0 0 0 0,0 0 0 0 0,0 0 0 0 0,0 0 0 0 0,0 0 0 0 0,1 1 0 0 0,7-5 0 0 0,9-7 0 0 0,-17 11 0 0 0,25-21 0 0 0,40-45 0 0 0,9-8 0 0 0,-71 71 0 0 0,-3 2 0 0 0,1 0 0 0 0,0 0 0 0 0,-1 0 0 0 0,1 1 0 0 0,0-1 0 0 0,0 0 0 0 0,0 1 0 0 0,0-1 0 0 0,0 0 0 0 0,0 1 0 0 0,0-1 0 0 0,0 1 0 0 0,0-1 0 0 0,0 1 0 0 0,0 0 0 0 0,2-1 0 0 0,7-2 11 0 0,-10 3-10 0 0,0 0-1 0 0,0 0 1 0 0,0 0 0 0 0,1 0 0 0 0,-1 0-1 0 0,0 0 1 0 0,0 0 0 0 0,0 0 0 0 0,0 0 0 0 0,0 0-1 0 0,0 0 1 0 0,0 0 0 0 0,0 0 0 0 0,0 0 0 0 0,0 0-1 0 0,0 0 1 0 0,1 0 0 0 0,-1 0 0 0 0,0 0 0 0 0,0 0-1 0 0,0 0 1 0 0,0 0 0 0 0,0 0 0 0 0,0 0 0 0 0,0 0-1 0 0,0 0 1 0 0,0 0 0 0 0,0 0 0 0 0,0 0-1 0 0,0 0 1 0 0,1 0 0 0 0,-1 0 0 0 0,0 0 0 0 0,0 0-1 0 0,0 0 1 0 0,0 0 0 0 0,0 0 0 0 0,0 1 0 0 0,0-1-1 0 0,0 0 1 0 0,0 0 0 0 0,0 0 0 0 0,0 0 0 0 0,0 0-1 0 0,0 0 1 0 0,0 0 0 0 0,0 0 0 0 0,0 0-1 0 0,0 0 1 0 0,0 0 0 0 0,0 1 0 0 0,0-1 0 0 0,0 0-1 0 0,5 18 13 0 0,-6-11-13 0 0,-1-3-2 0 0,1 7 11 0 0,0-1-1 0 0,-1 0 1 0 0,-1 0 0 0 0,0 0-1 0 0,0 0 1 0 0,-8 15 0 0 0,2-4-6 0 0,3-7-3 0 0,6-14 0 0 0,0 0 0 0 0,0 1 0 0 0,-1-1 0 0 0,1 0 0 0 0,0 1 0 0 0,0-1 0 0 0,0 0 0 0 0,0 0 0 0 0,0 1 0 0 0,0-1 0 0 0,0 0 0 0 0,0 1 0 0 0,0-1 0 0 0,-1 1 0 0 0,2-1 0 0 0,-1 0 0 0 0,0 1 0 0 0,0-1 0 0 0,0 0 0 0 0,0 1 0 0 0,0-1 0 0 0,0 0 0 0 0,0 1 0 0 0,0-1 0 0 0,1 1 0 0 0,0-1 0 0 0,1 0 0 0 0,-1 0 1 0 0,1 0-1 0 0,-1 0 0 0 0,0 0 0 0 0,1 0 0 0 0,-1-1 0 0 0,1 1 1 0 0,-1-1-1 0 0,0 1 0 0 0,1-1 0 0 0,-1 1 0 0 0,1-1 0 0 0,1-1 1 0 0,26-15-7 0 0,-21 12-2 0 0,2-2-4 0 0,0 0 0 0 0,-1 0 0 0 0,14-14 0 0 0,-7 6 7 0 0,15-14 5 0 0,-20 22 0 0 0,-10 6 0 0 0,-1 1 0 0 0,1 0 0 0 0,-1-1 0 0 0,1 1 0 0 0,-1 0 0 0 0,1 0 0 0 0,-1 0 0 0 0,1-1 0 0 0,0 1 0 0 0,-1 0 0 0 0,1 0 0 0 0,-1 0 0 0 0,1 0 0 0 0,0 0 0 0 0,-1 0 0 0 0,2 0 0 0 0,-2 0 0 0 0,1 1 0 0 0,-1-1 0 0 0,1 1 0 0 0,0-1 0 0 0,-1 0 0 0 0,1 1 0 0 0,-1-1 0 0 0,1 1 0 0 0,-1 0 0 0 0,0-1 0 0 0,1 1 0 0 0,-1-1 0 0 0,0 1 0 0 0,1-1 0 0 0,-1 2 0 0 0,3 11 0 0 0,-5-2 0 0 0,0 0 0 0 0,-1-1 0 0 0,0 1 0 0 0,-1-1 0 0 0,-5 11 0 0 0,3-8 0 0 0,0-2 0 0 0,6-11 0 0 0,-1 0 0 0 0,1 0 0 0 0,0 0 0 0 0,0 0 0 0 0,0 0 0 0 0,0 1 0 0 0,0-1 0 0 0,0 0 0 0 0,0 0 0 0 0,-1 0 0 0 0,1 0 0 0 0,0 0 0 0 0,0 1 0 0 0,0-1 0 0 0,0 0 0 0 0,0 0 0 0 0,0 0 0 0 0,0 0 0 0 0,0 1 0 0 0,0-1 0 0 0,0 0 0 0 0,0 0 0 0 0,0 0 0 0 0,0 1 0 0 0,0-1 0 0 0,0 0 0 0 0,0 0 0 0 0,0 0 0 0 0,0 0 0 0 0,0 1 0 0 0,0-1 0 0 0,0 0 0 0 0,0 0 0 0 0,1 0 0 0 0,-1 1 0 0 0,6-2 0 0 0,8-6 0 0 0,85-57 17 0 0,13-8 19 0 0,-107 69-24 0 0,18-4-13 0 0,-20 6 5 0 0,-2 1 0 0 0,0-1 1 0 0,0 1-1 0 0,0 0 1 0 0,0-1-1 0 0,0 1 1 0 0,1 0-1 0 0,-1 0 1 0 0,0 0-1 0 0,0-1 1 0 0,0 1-1 0 0,1 1 1 0 0,-1-1-1 0 0,0 0 1 0 0,0 0-1 0 0,0 0 1 0 0,1 1-1 0 0,-1-1 1 0 0,0 0-1 0 0,0 1 0 0 0,0-1 1 0 0,0 1-1 0 0,0 0 1 0 0,0-1-1 0 0,0 1 1 0 0,0 0-1 0 0,0-1 1 0 0,0 1-1 0 0,0 0 1 0 0,-1 0-1 0 0,1 0 1 0 0,0 0-1 0 0,0 0 1 0 0,-1 0-1 0 0,1 0 1 0 0,-1 0-1 0 0,1 0 1 0 0,-1 0-1 0 0,1 0 1 0 0,-1 0-1 0 0,0 1 1 0 0,1 0-1 0 0,0 3 10 0 0,0-1-1 0 0,-1 1 1 0 0,1 0-1 0 0,-1 0 1 0 0,0-1-1 0 0,0 1 1 0 0,-2 8-1 0 0,-8 35 13 0 0,7-35-32 0 0,1-5 8 0 0,-2 22 49 0 0,4-17-40 0 0,2 3-11 0 0,2-13 0 0 0,-2-1 0 0 0,6 5 0 0 0,-7-7-15 0 0,0 1 0 0 0,0-1 1 0 0,0 1-1 0 0,0-1 0 0 0,0 0 0 0 0,0 0 1 0 0,0 1-1 0 0,0-1 0 0 0,0 0 0 0 0,0 0 0 0 0,0 0 1 0 0,0 0-1 0 0,0 0 0 0 0,0-1 0 0 0,0 1 0 0 0,0 0 1 0 0,0 0-1 0 0,0-1 0 0 0,0 1 0 0 0,0 0 0 0 0,0-1 1 0 0,0 1-1 0 0,2-2 0 0 0,9-11-3222 0 0,-11 11 1693 0 0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09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84 919 0 0,'-2'1'67'0'0,"-15"9"272"0"0,15-9 1351 0 0,0 0 593 0 0,-1 1-963 0 0,0-1 547 0 0,-1 1 1 0 0,1-1-1 0 0,-1 1 1 0 0,0-1 0 0 0,-5 1-1 0 0,10-23 285 0 0,0 18-2000 0 0,-1 0 1 0 0,1 1-1 0 0,0-1 0 0 0,0 1 0 0 0,0-1 0 0 0,1 1 0 0 0,-1-1 1 0 0,1 1-1 0 0,-1 0 0 0 0,1-1 0 0 0,2-1 0 0 0,27-24 1073 0 0,-13 13-565 0 0,-2 1-126 0 0,1 2 0 0 0,36-22 0 0 0,-8 7 25 0 0,-23 14-144 0 0,28-13 0 0 0,-26 15-165 0 0,-23 10-227 0 0,0 1-1 0 0,-1 0 1 0 0,1-1 0 0 0,0 1-1 0 0,-1 0 1 0 0,1 0-1 0 0,0-1 1 0 0,-1 1 0 0 0,1 0-1 0 0,0 0 1 0 0,0 0 0 0 0,-1 0-1 0 0,1 0 1 0 0,0 0 0 0 0,-1 0-1 0 0,1 0 1 0 0,0 0-1 0 0,0 1 1 0 0,-1-1 0 0 0,1 0-1 0 0,0 0 1 0 0,-1 1 0 0 0,1-1-1 0 0,-1 0 1 0 0,1 1-1 0 0,0-1 1 0 0,-1 1 0 0 0,1-1-1 0 0,-1 0 1 0 0,1 1 0 0 0,-1-1-1 0 0,1 1 1 0 0,-1 0 0 0 0,1-1-1 0 0,-1 1 1 0 0,1 0-1 0 0,-1 0-59 0 0,6 10 112 0 0,-5-8-68 0 0,0-1 1 0 0,-1 1 0 0 0,1-1-1 0 0,-1 1 1 0 0,0-1 0 0 0,0 1-1 0 0,0 0 1 0 0,0-1-1 0 0,-1 6 1 0 0,-12 29 45 0 0,7-23-49 0 0,0 0-4 0 0,1-4 11 0 0,17-10 42 0 0,-5-2-53 0 0,1 0-1 0 0,-1 0 0 0 0,1-1 1 0 0,-1 0-1 0 0,0-1 1 0 0,0 1-1 0 0,11-9 1 0 0,42-39 44 0 0,-2 3-20 0 0,-48 44-24 0 0,-9 5 0 0 0,0-1 0 0 0,0 1 0 0 0,0 0 0 0 0,0-1 0 0 0,0 1 0 0 0,0 0 0 0 0,0 0 0 0 0,-1 0 0 0 0,1 0 0 0 0,0 0 0 0 0,-1 0 0 0 0,1 0 0 0 0,0 0 0 0 0,-1 0 0 0 0,1 0 0 0 0,-1 0 0 0 0,0 0 0 0 0,1 0 0 0 0,-1 2 0 0 0,3 10 11 0 0,-4-3-5 0 0,0 0 1 0 0,0 0-1 0 0,-1-1 1 0 0,0 1 0 0 0,-1-1-1 0 0,0 1 1 0 0,-1-1-1 0 0,-8 17 1 0 0,1-2 40 0 0,56-77 28 0 0,64-61 61 0 0,-102 106-128 0 0,2 1 0 0 0,-1 0 0 0 0,1 1 0 0 0,-1 0 0 0 0,2 0 0 0 0,-1 1 0 0 0,13-5 0 0 0,-21 9-8 0 0,-1 1 0 0 0,1 0 0 0 0,0 0 0 0 0,-1-1 0 0 0,1 1 0 0 0,0 0 0 0 0,0 0 0 0 0,-1 0 0 0 0,1 0 0 0 0,0 0 0 0 0,0 0 0 0 0,-1 0 0 0 0,1 0 0 0 0,0 0 0 0 0,1 0 0 0 0,-1 2 0 0 0,1-1 0 0 0,0 0 0 0 0,-1 1 0 0 0,1-1 0 0 0,-1 1 0 0 0,0-1 0 0 0,1 1 0 0 0,-1 0 0 0 0,0 0 0 0 0,0 0 0 0 0,0-1 0 0 0,0 1 0 0 0,-1 0 0 0 0,2 3 0 0 0,-1-1 0 0 0,1 1 0 0 0,-1 0 0 0 0,0 0 0 0 0,0 0 0 0 0,0 6 0 0 0,-2 4 8 0 0,-1 0 0 0 0,0 1 0 0 0,-2-1 0 0 0,1 0 0 0 0,-2-1 0 0 0,0 1 0 0 0,-11 21 0 0 0,-1-4-223 0 0,16-30 134 0 0,1-2-28 0 0,0 0-123 0 0,0 0-51 0 0,0 0-6 0 0,0 0-211 0 0,0 0-863 0 0,0 0-374 0 0,0 0-78 0 0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09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72 16903 0 0,'0'0'771'0'0,"0"0"-14"0"0,0-2-483 0 0,3-17-84 0 0,-3 17 120 0 0,0 0 0 0 0,0 0 0 0 0,0 0 0 0 0,0 0 0 0 0,0 0-1 0 0,-1 0 1 0 0,1 0 0 0 0,-1 0 0 0 0,1 0 0 0 0,-1 0 0 0 0,0 0 0 0 0,0 0 0 0 0,0 1-1 0 0,0-1 1 0 0,0 0 0 0 0,0 1 0 0 0,0-1 0 0 0,0 1 0 0 0,-1-1 0 0 0,1 1 0 0 0,-1-1-1 0 0,1 1 1 0 0,-1 0 0 0 0,1 0 0 0 0,-4-2 0 0 0,3 2-235 0 0,0 0 1 0 0,0 1-1 0 0,0-1 1 0 0,0 0-1 0 0,0 1 1 0 0,0 0-1 0 0,0-1 1 0 0,0 1-1 0 0,-1 0 1 0 0,1 0-1 0 0,0 0 1 0 0,0 0-1 0 0,0 1 1 0 0,0-1-1 0 0,0 1 1 0 0,0-1-1 0 0,0 1 1 0 0,0 0-1 0 0,0-1 1 0 0,0 1-1 0 0,0 0 1 0 0,0 0-1 0 0,0 0 1 0 0,-2 3-1 0 0,-28 24 149 0 0,-45 53-1 0 0,45-46-222 0 0,-43 45-1 0 0,73-77 0 0 0,-1 0 0 0 0,1 0 0 0 0,-1 0 0 0 0,1 1 0 0 0,0-1 0 0 0,0 1 0 0 0,-1 4 0 0 0,-1 5 0 0 0,4-13 0 0 0,0 1 0 0 0,0-1 0 0 0,0 0 0 0 0,1 1 0 0 0,-1-1 0 0 0,0 1 0 0 0,0-1 0 0 0,0 0 0 0 0,0 1 0 0 0,0-1 0 0 0,0 1 0 0 0,1-1 0 0 0,-1 0 0 0 0,0 1 0 0 0,0-1 0 0 0,1 0 0 0 0,-1 1 0 0 0,0-1 0 0 0,1 0 0 0 0,-1 1 0 0 0,0-1 0 0 0,1 0 0 0 0,1 1 0 0 0,1 0 0 0 0,-1 0 0 0 0,0-1 0 0 0,1 1 0 0 0,-1-1 0 0 0,0 0 0 0 0,1 0 0 0 0,-1 0 0 0 0,0 0 0 0 0,1 0 0 0 0,-1 0 0 0 0,0-1 0 0 0,1 1 0 0 0,-1-1 0 0 0,4-1 0 0 0,34-15 0 0 0,-15 4 52 0 0,-1-1-1 0 0,-1 0 1 0 0,0-2-1 0 0,-1-1 1 0 0,38-38-1 0 0,-41 37 33 0 0,-17 17-5 0 0,-2 1 1 0 0,-5 11 11 0 0,-9 18-82 0 0,-16 35 155 0 0,27-56-255 0 0,1 0-1 0 0,0 0 1 0 0,0 0-1 0 0,0 0 1 0 0,1 0-1 0 0,0 10 1 0 0,3-10-428 0 0,0-2-2163 0 0,1-5 1480 0 0,12 1-548 0 0,1-3-233 0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12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3 245 10591 0 0,'0'0'819'0'0,"-1"-1"-534"0"0,-43-90 7083 0 0,43 89-6608 0 0,1 2 10 0 0,-3-4 183 0 0,3 3-843 0 0,0 1 1 0 0,0-1-1 0 0,-1 1 1 0 0,1-1-1 0 0,0 1 0 0 0,0-1 1 0 0,0 1-1 0 0,-1-1 1 0 0,1 1-1 0 0,0-1 1 0 0,0 1-1 0 0,-1-1 1 0 0,1 1-1 0 0,0-1 0 0 0,-1 1 1 0 0,1 0-1 0 0,-1-1 1 0 0,-15-9 570 0 0,14 10-368 0 0,2 0-94 0 0,-2 1-40 0 0,-2 3-120 0 0,0-1 0 0 0,1 1 0 0 0,-1 0 0 0 0,1 0 1 0 0,-1 1-1 0 0,1-1 0 0 0,1 1 0 0 0,-4 6 0 0 0,-17 46 220 0 0,14-35-194 0 0,-37 113 207 0 0,16-47-207 0 0,11-32-14 0 0,-25 68 13 0 0,18-60-27 0 0,-39 89 86 0 0,-5 11 3 0 0,25-57-108 0 0,-4-13 17 0 0,31-61-4 0 0,11-21-35 0 0,1 0 0 0 0,-2-1 0 0 0,-9 13 0 0 0,5-12-4 0 0,8-11-9 0 0,1 0 4 0 0,3-1-5 0 0,-1 0 1 0 0,0 1-1 0 0,1-1 0 0 0,-1 0 1 0 0,1 0-1 0 0,-1 0 1 0 0,0 0-1 0 0,1 1 1 0 0,-1-1-1 0 0,0 0 1 0 0,1 0-1 0 0,-1 0 0 0 0,0 0 1 0 0,1-1-1 0 0,-1 1 1 0 0,0 0-1 0 0,1 0 1 0 0,-1 0-1 0 0,-1-1 0 0 0,0 0 3 0 0,-4 1-5 0 0,1-1 0 0 0,-1 0 0 0 0,0-1 0 0 0,1 1 0 0 0,-1-1 0 0 0,1 0 0 0 0,0 0 0 0 0,-8-5 0 0 0,9 5 0 0 0,-1-1-2 0 0,-1-1 1 0 0,1 0-1 0 0,0 0 0 0 0,0 0 1 0 0,0 0-1 0 0,1-1 0 0 0,-1 0 1 0 0,1 0-1 0 0,0 0 0 0 0,0 0 1 0 0,1-1-1 0 0,0 1 0 0 0,0-1 1 0 0,0 0-1 0 0,0 0 0 0 0,1 0 0 0 0,0 0 1 0 0,-1-8-1 0 0,2 8 1 0 0,0 1-1 0 0,0-1 1 0 0,1 0-1 0 0,0 0 0 0 0,0 1 1 0 0,0-1-1 0 0,1 0 1 0 0,0 1-1 0 0,0-1 1 0 0,0 0-1 0 0,1 1 1 0 0,0-1-1 0 0,0 1 1 0 0,0 0-1 0 0,1 0 1 0 0,0 0-1 0 0,0 0 1 0 0,0 0-1 0 0,0 0 1 0 0,7-6-1 0 0,4-1-11 0 0,0 1 1 0 0,0 1-1 0 0,1 0 0 0 0,0 1 0 0 0,19-8 0 0 0,-7 3 18 0 0,62-26-67 0 0,-58 28 61 0 0,51-29 0 0 0,302-203 1105 0 0,-348 219-815 0 0,23-13 837 0 0,-57 37-936 0 0,-2 1-19 0 0,0 0-3 0 0,0 0-7 0 0,0 0-29 0 0,0 0-17 0 0,-10 7 90 0 0,-6 8-193 0 0,0 1 0 0 0,0 1 0 0 0,2 0 0 0 0,0 1-1 0 0,1 1 1 0 0,-17 32 0 0 0,19-28-12 0 0,-15 43 0 0 0,23-53 0 0 0,3-12 0 0 0,0-1 0 0 0,0 1 0 0 0,0-1 0 0 0,1 1 0 0 0,-1-1 0 0 0,0 1 0 0 0,0-1 0 0 0,0 0 0 0 0,0 1 0 0 0,1-1 0 0 0,-1 1 0 0 0,0-1 0 0 0,0 1 0 0 0,1-1 0 0 0,-1 0 0 0 0,0 1 0 0 0,1-1 0 0 0,-1 0 0 0 0,0 1 0 0 0,1-1 0 0 0,-1 0 0 0 0,2 1 0 0 0,0 0-2 0 0,1-1 0 0 0,-1 1 0 0 0,1-1 1 0 0,-1 0-1 0 0,1 0 0 0 0,-1 0 0 0 0,1 0 0 0 0,0 0 0 0 0,-1 0 0 0 0,1-1 0 0 0,-1 1 0 0 0,1-1 1 0 0,-1 1-1 0 0,1-1 0 0 0,-1 0 0 0 0,3-2 0 0 0,2 0-4 0 0,0 0-1 0 0,0-1 1 0 0,-1 0-1 0 0,9-7 1 0 0,8-9 6 0 0,36-40 0 0 0,-49 49 0 0 0,-1-1 0 0 0,-1 0 0 0 0,0-1 0 0 0,-1 0 0 0 0,11-23 0 0 0,-13 19 0 0 0,0 1 0 0 0,-1-1 0 0 0,3-28 0 0 0,-6 44 0 0 0,-1 1 0 0 0,0-1 0 0 0,0 1 0 0 0,0-1 0 0 0,0 1 0 0 0,0-1 0 0 0,0 0 0 0 0,0 1 0 0 0,0-1 0 0 0,0 1 0 0 0,0-1 0 0 0,0 0 0 0 0,0 1 0 0 0,0-1 0 0 0,-1 1 0 0 0,1-1 0 0 0,0 1 0 0 0,0-1 0 0 0,-1 1 0 0 0,1-1 0 0 0,0 1 0 0 0,-1-1 0 0 0,1 1 0 0 0,-1-1 0 0 0,-3 0 0 0 0,3 1-1 0 0,-1 0 1 0 0,1 0-1 0 0,0 0 1 0 0,0 0-1 0 0,0 0 0 0 0,0 0 1 0 0,0 0-1 0 0,0 0 0 0 0,0 0 1 0 0,-1 1-1 0 0,1-1 1 0 0,0 0-1 0 0,0 1 0 0 0,0-1 1 0 0,0 0-1 0 0,0 1 1 0 0,-1 1-1 0 0,-1 0-3 0 0,0 0 0 0 0,1 0 1 0 0,0 0-1 0 0,-1 0 0 0 0,1 1 0 0 0,-2 2 1 0 0,-1 2-8 0 0,1 0 0 0 0,0 1 1 0 0,0-1-1 0 0,-2 9 0 0 0,-7 24-53 0 0,11-29 11 0 0,2-11 52 0 0,0 0-1 0 0,0 0 1 0 0,0 0 0 0 0,0 1 0 0 0,0-1-1 0 0,0 0 1 0 0,0 0 0 0 0,0 0-1 0 0,0 0 1 0 0,0 0 0 0 0,0 0-1 0 0,0 0 1 0 0,0 1 0 0 0,0-1 0 0 0,0 0-1 0 0,0 0 1 0 0,0 0 0 0 0,0 0-1 0 0,0 0 1 0 0,0 0 0 0 0,0 0-1 0 0,0 0 1 0 0,0 1 0 0 0,1-1 0 0 0,-1 0-1 0 0,0 0 1 0 0,0 0 0 0 0,0 0-1 0 0,0 0 1 0 0,0 0 0 0 0,0 0-1 0 0,0 0 1 0 0,0 0 0 0 0,0 0 0 0 0,1 0-1 0 0,-1 0 1 0 0,0 0 0 0 0,0 0-1 0 0,0 0 1 0 0,0 1 0 0 0,6 1-2 0 0,-1 0 0 0 0,1 0 1 0 0,0 0-1 0 0,0 0 1 0 0,0-1-1 0 0,0 0 0 0 0,0 0 1 0 0,0-1-1 0 0,0 0 1 0 0,0 0-1 0 0,0 0 0 0 0,0-1 1 0 0,11-2-1 0 0,9-3-14 0 0,48-18 1 0 0,-34 10 11 0 0,-26 10 5 0 0,2 0 0 0 0,-1 1 0 0 0,0 1 0 0 0,1 0 0 0 0,-1 1 0 0 0,1 1 0 0 0,16 2 0 0 0,-28-2 0 0 0,-1 1 0 0 0,0 0 0 0 0,1-1 0 0 0,-1 1 0 0 0,0 1 0 0 0,4 1 0 0 0,3 4 0 0 0,-9-6 3 0 0,1 1-1 0 0,-1 0 1 0 0,0 0-1 0 0,0 0 1 0 0,0 0-1 0 0,0 0 1 0 0,0 1-1 0 0,0-1 1 0 0,-1 0-1 0 0,1 0 1 0 0,-1 1-1 0 0,1-1 1 0 0,-1 0-1 0 0,0 1 1 0 0,0-1-1 0 0,0 0 1 0 0,0 4-1 0 0,-2 3 21 0 0,1 1 1 0 0,-7 17-1 0 0,2-7-10 0 0,3-10-1 0 0,-1 0 0 0 0,0 0 0 0 0,-1-1 0 0 0,-7 11 0 0 0,7-10-8 0 0,4-8 2 0 0,1-1-3 0 0,-1-1-1 0 0,1 1 1 0 0,0 0 0 0 0,0-1-1 0 0,-1 1 1 0 0,1-1-1 0 0,0 1 1 0 0,-1-1 0 0 0,1 0-1 0 0,0 1 1 0 0,-1-1 0 0 0,1 1-1 0 0,-1-1 1 0 0,1 0-1 0 0,-1 1 1 0 0,1-1 0 0 0,-1 1-1 0 0,0-1 0 0 0,0 1-1 0 0,0-1 0 0 0,0 1 1 0 0,1-1-1 0 0,-1 1 1 0 0,0-1-1 0 0,0 0 0 0 0,0 0 1 0 0,0 1-1 0 0,0-1 0 0 0,0 0 1 0 0,0 0-1 0 0,-1 0 0 0 0,1 0 0 0 0,1 0 0 0 0,0 0 0 0 0,0 0 0 0 0,-1 0-1 0 0,1-1 1 0 0,0 1 0 0 0,0 0 0 0 0,-1 0-1 0 0,1 0 1 0 0,0 0 0 0 0,0 0 0 0 0,0-1 0 0 0,-1 1-1 0 0,1 0 1 0 0,0 0 0 0 0,0-1 0 0 0,0 1 0 0 0,0 0-1 0 0,0 0 1 0 0,-1 0 0 0 0,1-1 0 0 0,0 1 0 0 0,0 0-1 0 0,0 0 1 0 0,0-1 0 0 0,0 1 0 0 0,0 0 0 0 0,0-1-1 0 0,3-17 32 0 0,-3 17-31 0 0,4-15-1 0 0,1 0 0 0 0,1 0 0 0 0,1 0 0 0 0,0 1 0 0 0,0 0 0 0 0,2 0 0 0 0,15-20 0 0 0,-5 10-9 0 0,-7 9-25 0 0,29-30 0 0 0,-37 42 29 0 0,1 0 0 0 0,-1 1-1 0 0,1-1 1 0 0,0 1 0 0 0,0 0 0 0 0,1 0 0 0 0,-1 0 0 0 0,0 1 0 0 0,1 0 0 0 0,0 0-1 0 0,7-2 1 0 0,0 5-48 0 0,-2 5-11 0 0,-8-3 49 0 0,0 0-1 0 0,0 0 1 0 0,0 0-1 0 0,0 1 1 0 0,0-1 0 0 0,-1 1-1 0 0,0 0 1 0 0,0 0-1 0 0,0 0 1 0 0,2 5 0 0 0,2 2-40 0 0,-4-7 29 0 0,0 1 0 0 0,1-1-1 0 0,-1 0 1 0 0,1 0 0 0 0,0-1 0 0 0,1 1 0 0 0,-1-1 0 0 0,1 1-1 0 0,-1-1 1 0 0,5 3 0 0 0,10 3-40 0 0,-11-8 66 0 0,-3-2-10 0 0,4 2 6 0 0,1-1 0 0 0,0-1 0 0 0,-1 1 0 0 0,1-2 0 0 0,-1 1 0 0 0,1-1 0 0 0,10-4 0 0 0,58-26-21 0 0,-46 18 22 0 0,5-3 8 0 0,40-25 1 0 0,-57 27 296 0 0,-17 11 62 0 0,-11 9-241 0 0,-25 19-87 0 0,2 1-1 0 0,-51 51 0 0 0,17-15-13 0 0,56-52-22 0 0,-23 22 0 0 0,30-29 0 0 0,1 1 0 0 0,0-1 0 0 0,-1 1 0 0 0,2 0 0 0 0,-1 0 0 0 0,0 0 0 0 0,0 0 0 0 0,1 0 0 0 0,0 0 0 0 0,-2 4 0 0 0,3 6-12 0 0,2-4-49 0 0,-2-8 55 0 0,1-1 0 0 0,-1 1 0 0 0,1-1 0 0 0,-1 1 0 0 0,0-1 0 0 0,1 1 0 0 0,-1-1 0 0 0,1 1 0 0 0,-1-1 0 0 0,1 0 0 0 0,0 1 0 0 0,-1-1 0 0 0,1 0 0 0 0,-1 1 0 0 0,1-1 0 0 0,0 0 0 0 0,-1 0 0 0 0,1 0 0 0 0,-1 0 0 0 0,2 1 0 0 0,-1-1-11 0 0,3 1-1 0 0,-1 0 0 0 0,1-1 0 0 0,-1 1 0 0 0,1-1 0 0 0,-1 1 0 0 0,1-1 0 0 0,-1-1 0 0 0,1 1-1 0 0,-1 0 1 0 0,1-1 0 0 0,-1 1 0 0 0,0-1 0 0 0,5-2 0 0 0,6-2-89 0 0,23-13-1 0 0,-20 10 16 0 0,0-1 2 0 0,0-2 0 0 0,22-16-1 0 0,1-1 7 0 0,-18 13 75 0 0,-1-1 0 0 0,-1-1-1 0 0,-1-1 1 0 0,-1-1 0 0 0,0 0-1 0 0,26-38 1 0 0,-4-4 57 0 0,37-77 0 0 0,-65 114-4 0 0,0-2 0 0 0,-2 0 1 0 0,-1 0-1 0 0,-1-1 0 0 0,7-42 0 0 0,-14 61 61 0 0,-1-1 0 0 0,0 1-1 0 0,-1-10 1 0 0,0 16 8 0 0,1 2-27 0 0,-2 1-13 0 0,-6 4-51 0 0,0 1 0 0 0,1 0 0 0 0,-1 0 0 0 0,1 1 0 0 0,0 0 0 0 0,1 0 0 0 0,-10 14 0 0 0,-35 64 2 0 0,40-65-16 0 0,-6 14-8 0 0,2 1 0 0 0,-17 56 0 0 0,14-35 0 0 0,-3-1-11 0 0,8-22-7 0 0,2 1 1 0 0,-14 61-1 0 0,24-87 19 0 0,0-4-2 0 0,1-1-1 0 0,0 1 0 0 0,0 0 1 0 0,0 0-1 0 0,0-1 0 0 0,0 1 1 0 0,2 3-1 0 0,-1-2-46 0 0,10 10 9 0 0,-6-13 24 0 0,-2-1 4 0 0,0 0 6 0 0,-1 0 1 0 0,0 0-1 0 0,0 0 1 0 0,1 0 0 0 0,-1 0-1 0 0,1-1 1 0 0,-1 1-1 0 0,0-1 1 0 0,1 0-1 0 0,-1 0 1 0 0,1 0 0 0 0,-1 0-1 0 0,4 0 1 0 0,33-10-73 0 0,-19 4 61 0 0,14-4-5 0 0,-1-1-1 0 0,38-19 1 0 0,-34 12 21 0 0,37-24 0 0 0,-61 34 0 0 0,0-1 0 0 0,-1 0 0 0 0,0-1 0 0 0,-1-1 0 0 0,0 0 0 0 0,10-13 0 0 0,-21 24 0 0 0,5-6 17 0 0,0 0 1 0 0,-1-1-1 0 0,0 1 0 0 0,-1-1 1 0 0,1 0-1 0 0,-1 0 0 0 0,2-10 1 0 0,-4 15 66 0 0,-2 1-6 0 0,0 1-76 0 0,1 0 0 0 0,0-1 0 0 0,-1 1 1 0 0,1 0-1 0 0,-1-1 0 0 0,1 1 0 0 0,-1 0 0 0 0,1 0 0 0 0,-1 0 0 0 0,1-1 0 0 0,-1 1 0 0 0,1 0 0 0 0,-1 0 0 0 0,1 0 0 0 0,-1 0 0 0 0,1 0 0 0 0,-1 0 0 0 0,1 0 0 0 0,-1 0 0 0 0,1 0 0 0 0,-1 0 0 0 0,1 1 0 0 0,-1-1 0 0 0,1 0 0 0 0,-1 0 0 0 0,1 0 0 0 0,-1 1 1 0 0,1-1-1 0 0,-1 0 0 0 0,1 0 0 0 0,-1 1 0 0 0,1-1 0 0 0,-1 1 0 0 0,0 0 7 0 0,-6 3-2 0 0,1 0-1 0 0,-1 1 1 0 0,1 0-1 0 0,0 0 1 0 0,1 1-1 0 0,-1 0 1 0 0,1 0-1 0 0,0 0 1 0 0,-5 10-1 0 0,0-1-7 0 0,2 1 0 0 0,0 0-1 0 0,-6 18 1 0 0,-2 20-91 0 0,16-53 77 0 0,0 0-1 0 0,0 0 1 0 0,0 0-1 0 0,0 0 1 0 0,0 0-1 0 0,0 0 1 0 0,1 0 0 0 0,-1 1-1 0 0,0-1 1 0 0,1 0-1 0 0,-1 0 1 0 0,1 0-1 0 0,-1 0 1 0 0,1 0 0 0 0,-1 0-1 0 0,1 0 1 0 0,0 0-1 0 0,-1-1 1 0 0,1 1-1 0 0,0 0 1 0 0,0 0 0 0 0,0 0-1 0 0,1 0 1 0 0,-2 0 21 0 0,12 5-86 0 0,-5-5 66 0 0,-1 0 1 0 0,1 0-1 0 0,0 0 0 0 0,-1-1 0 0 0,1 0 0 0 0,0-1 1 0 0,-1 0-1 0 0,1 0 0 0 0,-1 0 0 0 0,11-3 1 0 0,7-5 2 0 0,33-15 1 0 0,-40 17 14 0 0,6-5-4 0 0,0-1 0 0 0,0-1 0 0 0,-2 0 0 0 0,1-2 0 0 0,30-30 0 0 0,-32 26 37 0 0,-1-2 1 0 0,-1 0-1 0 0,-1-1 0 0 0,0-1 1 0 0,12-25-1 0 0,-11 12 38 0 0,-1 0-1 0 0,23-75 1 0 0,-36 98-45 0 0,0 0 0 0 0,-2 0 0 0 0,1 0 0 0 0,-1-18-1 0 0,-2 30 39 0 0,0 2 20 0 0,-2 0 3 0 0,0 0-87 0 0,-1-1 0 0 0,1 1 0 0 0,-1 0 0 0 0,1 0 0 0 0,-1 0 0 0 0,1 0 0 0 0,0 1 0 0 0,-1-1 0 0 0,1 1 0 0 0,-1-1 0 0 0,1 1 0 0 0,0 0 0 0 0,-1 0 0 0 0,1 0 0 0 0,0 0 0 0 0,0 0 0 0 0,0 0 0 0 0,0 1 0 0 0,0-1 0 0 0,-2 3 0 0 0,0 0 5 0 0,0 1-1 0 0,1-1 1 0 0,-1 1-1 0 0,1 0 1 0 0,1 0 0 0 0,-4 6-1 0 0,1 0-4 0 0,-16 37-20 0 0,2 0 0 0 0,1 2 0 0 0,-14 72 0 0 0,25-86 16 0 0,3 0 0 0 0,0 1 0 0 0,3 49 0 0 0,3-60 3 0 0,4-15-9 0 0,-3-8-3 0 0,7 5-39 0 0,-4-5 38 0 0,0 0 1 0 0,0-1-1 0 0,1 1 1 0 0,-1-1-1 0 0,1-1 1 0 0,-1 0-1 0 0,1 1 0 0 0,0-2 1 0 0,0 1-1 0 0,-1-1 1 0 0,1 0-1 0 0,0-1 0 0 0,0 1 1 0 0,-1-1-1 0 0,9-3 1 0 0,10-3-58 0 0,1-1 0 0 0,37-18 0 0 0,-22 8 41 0 0,-10 5 26 0 0,0-1 0 0 0,-1-2 0 0 0,40-26 0 0 0,-53 29 0 0 0,-1 0 0 0 0,0 0 0 0 0,-1-2 0 0 0,-1 0 0 0 0,0 0 0 0 0,20-31 0 0 0,-4-6 89 0 0,-3 0 1 0 0,34-91-1 0 0,-43 99-61 0 0,-11 23 36 0 0,-1 0-1 0 0,5-29 1 0 0,-1 4 44 0 0,-9 41-77 0 0,0 0 1 0 0,0 0-1 0 0,-1-1 0 0 0,0-6 1 0 0,0 3 40 0 0,0 7 8 0 0,0 2 3 0 0,0 0 10 0 0,-2 1-86 0 0,0 0 0 0 0,0 0 0 0 0,1 0 1 0 0,-1 0-1 0 0,0 0 0 0 0,1 0 0 0 0,-1 0 0 0 0,1 0 0 0 0,0 1 0 0 0,-1-1 0 0 0,1 1 1 0 0,-2 2-1 0 0,0-1 8 0 0,-14 19-8 0 0,0 1-1 0 0,1 0 1 0 0,1 1 0 0 0,1 1-1 0 0,2 0 1 0 0,0 1 0 0 0,2 0-1 0 0,-9 31 1 0 0,-63 204-7 0 0,49-159 0 0 0,13-30-11 0 0,19-68-6 0 0,-4 12-19 0 0,5-12 34 0 0,2 3-69 0 0,-2-6 54 0 0,0 1 1 0 0,0-1 0 0 0,0 0-1 0 0,0 1 1 0 0,1-1-1 0 0,-1 0 1 0 0,0 0 0 0 0,1 1-1 0 0,-1-1 1 0 0,1 0-1 0 0,0 0 1 0 0,-1 1 0 0 0,1-1-1 0 0,0 0 1 0 0,0 0-1 0 0,0 0 1 0 0,0 0 0 0 0,0 0-1 0 0,0 0 1 0 0,0-1-1 0 0,0 1 1 0 0,0 0 0 0 0,0 0-1 0 0,0-1 1 0 0,0 1 0 0 0,1 0-1 0 0,-1-1 1 0 0,0 0-1 0 0,0 1 1 0 0,1-1 0 0 0,-1 0-1 0 0,0 1 1 0 0,1-1-1 0 0,-1 0 1 0 0,0 0 0 0 0,1 0-1 0 0,-1 0 1 0 0,0 0-1 0 0,1-1 1 0 0,1 1 0 0 0,10-2-129 0 0,-1-1 1 0 0,0 0 0 0 0,0-1-1 0 0,-1 0 1 0 0,1-1 0 0 0,-1 0-1 0 0,0-1 1 0 0,0 0 0 0 0,12-10-1 0 0,-12 9-725 0 0,-1-2 0 0 0,0 1 0 0 0,0-2 0 0 0,-1 1 0 0 0,0-1 0 0 0,-1-1-1 0 0,0 1 1 0 0,10-19 0 0 0,-8 7-7118 0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12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22 1375 0 0,'-21'1'245'0'0,"0"1"-1"0"0,0 1 0 0 0,-35 9 0 0 0,7 2 7718 0 0,39-11-4961 0 0,-8 3 1274 0 0,1 0 3301 0 0,40-9-7026 0 0,1-2-1 0 0,26-8 1 0 0,101-28-1427 0 0,-131 35 178 0 0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15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08 11975 0 0,'0'0'267'0'0,"0"0"42"0"0,0 0 17 0 0,0 0-28 0 0,0 0-58 0 0,0 0 491 0 0,0 0 238 0 0,0 0 45 0 0,-1-3 8 0 0,-4-11 2 0 0,4 11 0 0 0,1 3 0 0 0,-10-20 1656 0 0,8 18-2448 0 0,2-1 0 0 0,-1 0 0 0 0,0 0 0 0 0,1 0-1 0 0,-1 0 1 0 0,1 0 0 0 0,0 0 0 0 0,0 0 0 0 0,0 0 0 0 0,0 0 0 0 0,2-6-1 0 0,0 0 355 0 0,0 0 0 0 0,6-15 0 0 0,-1 10-454 0 0,0 1 0 0 0,0-1 0 0 0,2 1 0 0 0,-1 0 0 0 0,2 1-1 0 0,0 0 1 0 0,0 1 0 0 0,13-11 0 0 0,-8 9 40 0 0,1 0 0 0 0,0 1 1 0 0,1 1-1 0 0,0 1 0 0 0,32-14 0 0 0,-45 22-172 0 0,0 0 0 0 0,0 1 0 0 0,0-1 0 0 0,0 1 0 0 0,0 0 0 0 0,0 0 0 0 0,0 1 0 0 0,1-1 0 0 0,-1 1 0 0 0,8 0 0 0 0,-10 1 0 0 0,0 0 0 0 0,0-1 0 0 0,0 1 0 0 0,1 0 0 0 0,-1 0 0 0 0,0 0 0 0 0,0 0 0 0 0,-1 1 0 0 0,1-1 0 0 0,0 0 0 0 0,0 1 0 0 0,-1 0 0 0 0,1-1 0 0 0,-1 1 0 0 0,1 0 0 0 0,-1 0 0 0 0,0-1 0 0 0,1 1 0 0 0,-1 0 0 0 0,0 0 0 0 0,1 3 0 0 0,0 2 0 0 0,1 0 0 0 0,-1 0 0 0 0,-1 0 0 0 0,1 0 0 0 0,-1 0 0 0 0,-1 1 0 0 0,1-1 0 0 0,-1 0 0 0 0,-1 10 0 0 0,-1 2 0 0 0,-1 0 0 0 0,-6 24 0 0 0,5-31 0 0 0,0 0 0 0 0,-1 0 0 0 0,0 0 0 0 0,-1-1 0 0 0,0 0 0 0 0,-9 11 0 0 0,11-19 0 0 0,4-8 0 0 0,3-8 0 0 0,2 3 0 0 0,-1 1 0 0 0,2-1 0 0 0,-1 1 0 0 0,2 0 0 0 0,10-12 0 0 0,41-37 0 0 0,-35 36 0 0 0,1 1 0 0 0,0 1 0 0 0,2 1 0 0 0,34-18 0 0 0,-59 36 0 0 0,0 0 0 0 0,1 1 0 0 0,-1-1 0 0 0,1 1 0 0 0,0-1 0 0 0,-1 1 0 0 0,1-1 0 0 0,-1 1 0 0 0,1 0 0 0 0,0-1 0 0 0,-1 1 0 0 0,1 0 0 0 0,0 0 0 0 0,-1 0 0 0 0,1 1 0 0 0,0-1 0 0 0,-1 0 0 0 0,1 1 0 0 0,-1-1 0 0 0,1 1 0 0 0,-1-1 0 0 0,1 1 0 0 0,-1 0 0 0 0,1 0 0 0 0,-1-1 0 0 0,1 1 0 0 0,-1 0 0 0 0,0 0 0 0 0,1 0 0 0 0,-1 1 0 0 0,0-1 0 0 0,0 0 0 0 0,2 3 0 0 0,-2-2 0 0 0,1 1 0 0 0,0 0 0 0 0,-1 0 0 0 0,0 1 0 0 0,1-1 0 0 0,-1 0 0 0 0,-1 0 0 0 0,1 1 0 0 0,0-1 0 0 0,-1 0 0 0 0,0 1 0 0 0,1-1 0 0 0,-1 0 0 0 0,0 1 0 0 0,-1 4 0 0 0,-2 2 0 0 0,0 1 0 0 0,-1-1 0 0 0,0-1 0 0 0,0 1 0 0 0,-1 0 0 0 0,-10 13 0 0 0,10-14 0 0 0,-3 2 0 0 0,5-10 0 0 0,1 0 0 0 0,2-1 0 0 0,0 0 0 0 0,0 0 0 0 0,-1 0 0 0 0,1 0 0 0 0,0 1 0 0 0,0-1 0 0 0,0 0 0 0 0,-1 0 0 0 0,1 0 0 0 0,0 0 0 0 0,0 0 0 0 0,0 0 0 0 0,-1 0 0 0 0,1 0 0 0 0,0 0 0 0 0,0 0 0 0 0,-1 0 0 0 0,1 0 0 0 0,0 0 0 0 0,0 0 0 0 0,-1 0 0 0 0,1 0 0 0 0,0 0 0 0 0,0 0 0 0 0,-1 0 0 0 0,1 0 0 0 0,0 0 0 0 0,0 0 0 0 0,0 0 0 0 0,-1 0 0 0 0,1 0 0 0 0,0 0 0 0 0,0-1 0 0 0,0 1 0 0 0,-1 0 0 0 0,1 0 0 0 0,0 0 0 0 0,0 0 0 0 0,0-1 0 0 0,0 1 0 0 0,-1 0 0 0 0,1 0 0 0 0,0 0 0 0 0,0-1 0 0 0,0 1 0 0 0,0 0 0 0 0,0 0 0 0 0,0 0 0 0 0,0-1 0 0 0,0 1 0 0 0,0 0 0 0 0,0 0 0 0 0,0-1 0 0 0,0 1 0 0 0,0 0 0 0 0,0 0 0 0 0,0-1 0 0 0,0 1 0 0 0,0 0 0 0 0,0 0 0 0 0,0-1 0 0 0,0 1 0 0 0,0 0 0 0 0,0-3 0 0 0,1 1 0 0 0,-1-1 0 0 0,1 0 0 0 0,0 1 0 0 0,0-1 0 0 0,0 1 0 0 0,0 0 0 0 0,0-1 0 0 0,0 1 0 0 0,1 0 0 0 0,-1-1 0 0 0,1 1 0 0 0,2-3 0 0 0,27-25 0 0 0,-25 25 0 0 0,24-22 0 0 0,10-10 0 0 0,2 2 0 0 0,65-43 0 0 0,-96 71 0 0 0,0 1 0 0 0,1 0 0 0 0,15-4 0 0 0,-19 10 0 0 0,-7 1 0 0 0,0 0 0 0 0,0 0 0 0 0,0 0 0 0 0,-1 0 0 0 0,1 0 0 0 0,-1 0 0 0 0,1 0 0 0 0,-1 0 0 0 0,1 1 0 0 0,-1-1 0 0 0,0 0 0 0 0,1 0 0 0 0,-1 1 0 0 0,0-1 0 0 0,0 0 0 0 0,0 0 0 0 0,0 1 0 0 0,0-1 0 0 0,0 0 0 0 0,-1 3 0 0 0,-6 26 0 0 0,-33 63 0 0 0,12-31 0 0 0,27-59 0 0 0,0 1 0 0 0,0-1 0 0 0,0 1 0 0 0,1-1 0 0 0,-1 1 0 0 0,1-1 0 0 0,0 1 0 0 0,0 0 0 0 0,0-1 0 0 0,1 5 0 0 0,-1-8 0 0 0,0 1 0 0 0,0-1 0 0 0,0 1 0 0 0,0-1 0 0 0,0 0 0 0 0,0 1 0 0 0,1-1 0 0 0,-1 1 0 0 0,0-1 0 0 0,0 1 0 0 0,0-1 0 0 0,0 0 0 0 0,0 1 0 0 0,0-1 0 0 0,1 0 0 0 0,-1 1 0 0 0,0-1 0 0 0,0 1 0 0 0,1-1 0 0 0,-1 0 0 0 0,0 0 0 0 0,1 1 0 0 0,-1-1 0 0 0,0 0 0 0 0,1 1 0 0 0,-1-1 0 0 0,0 0 0 0 0,1 0 0 0 0,-1 0 0 0 0,0 1 0 0 0,1-1 0 0 0,-1 0 0 0 0,1 0 0 0 0,-1 0 0 0 0,0 0 0 0 0,1 0 0 0 0,0 0 0 0 0,4 2-56 0 0,0-1-1 0 0,0 0 1 0 0,1 0 0 0 0,-1-1 0 0 0,0 1-1 0 0,0-1 1 0 0,0 0 0 0 0,1-1 0 0 0,-1 1-1 0 0,0-1 1 0 0,6-2 0 0 0,6-1-88 0 0,-1-1 0 0 0,18-8 0 0 0,3-4 202 0 0,-1-2 0 0 0,-1-1-1 0 0,54-43 1 0 0,-79 56-13 0 0,-2-1-1 0 0,1 0 1 0 0,-1-1 0 0 0,0 0 0 0 0,-1 0-1 0 0,8-13 1 0 0,-10 15 11 0 0,-1-1 1 0 0,0 0-1 0 0,-1 0 0 0 0,0 0 1 0 0,0 0-1 0 0,0-1 0 0 0,-1 1 0 0 0,0-1 1 0 0,0-9-1 0 0,-2 17-56 0 0,0-1 0 0 0,0 1 0 0 0,0 0 0 0 0,0-1 0 0 0,0 1 0 0 0,0-1 0 0 0,-1 1 0 0 0,1 0 0 0 0,0-1 0 0 0,-1 1 0 0 0,1 0 0 0 0,-1 0 0 0 0,-1-2 0 0 0,2 2 0 0 0,0 1 0 0 0,0 0 0 0 0,0-1 0 0 0,0 1 0 0 0,-1 0 0 0 0,1-1 0 0 0,0 1 0 0 0,0 0 0 0 0,0 0 0 0 0,-1-1 0 0 0,1 1 0 0 0,0 0 0 0 0,0 0 0 0 0,-1-1 0 0 0,1 1 0 0 0,0 0 0 0 0,-1 0 0 0 0,1 0 0 0 0,0 0 0 0 0,-1-1 0 0 0,1 1 0 0 0,0 0 0 0 0,-1 0 0 0 0,1 0 0 0 0,0 0 0 0 0,-1 0 0 0 0,1 0 0 0 0,0 0 0 0 0,-1 0 0 0 0,1 0 0 0 0,0 0 0 0 0,-1 0 0 0 0,1 0 0 0 0,0 0 0 0 0,-1 0 0 0 0,1 0 0 0 0,0 1 0 0 0,-1-1 0 0 0,1 0 0 0 0,0 0 0 0 0,-1 0 0 0 0,1 0 0 0 0,0 1 0 0 0,-1-1 0 0 0,1 0 0 0 0,-9 4 0 0 0,0 1 0 0 0,1 0 0 0 0,-1 0 0 0 0,1 1 0 0 0,0-1 0 0 0,1 2 0 0 0,0-1 0 0 0,-10 12 0 0 0,3-2 0 0 0,2 0 0 0 0,0 1 0 0 0,-10 19 0 0 0,18-29-27 0 0,0 1 0 0 0,1-1 1 0 0,-1 1-1 0 0,2 0 0 0 0,-1 0 0 0 0,1 0 0 0 0,0 0 1 0 0,0 10-1 0 0,2-16 1 0 0,0 0 0 0 0,0-1 1 0 0,0 1-1 0 0,0 0 0 0 0,0 0 0 0 0,1 0 1 0 0,-1 0-1 0 0,1 0 0 0 0,-1 0 0 0 0,1-1 1 0 0,-1 1-1 0 0,1 0 0 0 0,0 0 1 0 0,0-1-1 0 0,0 1 0 0 0,0-1 0 0 0,2 3 1 0 0,-1-2 2 0 0,1 0 0 0 0,-1 0 0 0 0,1 0 0 0 0,-1 0 0 0 0,1-1 0 0 0,0 1 0 0 0,-1-1 0 0 0,1 0 0 0 0,0 0 0 0 0,3 1 0 0 0,4 0-11 0 0,-1 0 0 0 0,1 0 0 0 0,0-1 1 0 0,0-1-1 0 0,17-1 0 0 0,11-3 15 0 0,0-2-1 0 0,0-1 1 0 0,-1-3-1 0 0,-1-1 1 0 0,0-1-1 0 0,51-25 1 0 0,-62 24 111 0 0,33-20 0 0 0,-52 28-72 0 0,1 1 1 0 0,-1-1-1 0 0,0 0 1 0 0,-1 0-1 0 0,1-1 0 0 0,-1 0 1 0 0,0 0-1 0 0,-1 0 0 0 0,1 0 1 0 0,4-10-1 0 0,-9 16-9 0 0,0 0 0 0 0,0 0 0 0 0,0-1 0 0 0,0 1-1 0 0,0 0 1 0 0,0 0 0 0 0,0 0 0 0 0,1 0 0 0 0,-1-1 0 0 0,0 1 0 0 0,0 0-1 0 0,0 0 1 0 0,0 0 0 0 0,0-1 0 0 0,0 1 0 0 0,0 0 0 0 0,0 0 0 0 0,0 0-1 0 0,0-1 1 0 0,0 1 0 0 0,0 0 0 0 0,-1 0 0 0 0,1 0 0 0 0,0-1 0 0 0,0 1 0 0 0,0 0-1 0 0,0 0 1 0 0,0 0 0 0 0,0 0 0 0 0,0-1 0 0 0,0 1 0 0 0,-1 0 0 0 0,1 0-1 0 0,0 0 1 0 0,0 0 0 0 0,0 0 0 0 0,0 0 0 0 0,0-1 0 0 0,-1 1 0 0 0,1 0-1 0 0,0 0 1 0 0,0 0 0 0 0,-1 0 0 0 0,-11 0 239 0 0,-15 7-106 0 0,6 5-141 0 0,0 1 1 0 0,1 1-1 0 0,1 0 0 0 0,0 1 1 0 0,-22 24-1 0 0,6-1 255 0 0,32-36-247 0 0,1 1 0 0 0,0 0 0 0 0,0 0-1 0 0,0 0 1 0 0,1 0 0 0 0,-1 0 0 0 0,1 0 0 0 0,0 0 0 0 0,-1 0-1 0 0,1 1 1 0 0,1-1 0 0 0,-2 4 0 0 0,3-6-23 0 0,0 0 1 0 0,0 0-1 0 0,0 0 1 0 0,0 0-1 0 0,0 0 1 0 0,0-1-1 0 0,0 1 1 0 0,0 0-1 0 0,0-1 1 0 0,0 1-1 0 0,1 0 1 0 0,-1-1-1 0 0,0 0 1 0 0,0 1-1 0 0,1-1 1 0 0,0 1-1 0 0,-1-1-3 0 0,5 1 2 0 0,0 0 0 0 0,0 0 0 0 0,-1-1 0 0 0,1 1 0 0 0,0-2 0 0 0,0 1-1 0 0,0 0 1 0 0,-1-1 0 0 0,1 0 0 0 0,0-1 0 0 0,0 1 0 0 0,5-3 0 0 0,7-3-32 0 0,0-1 1 0 0,21-12-1 0 0,-21 9 45 0 0,-1-1 0 0 0,-1-1 0 0 0,0-1 0 0 0,-1 0 0 0 0,0 0 0 0 0,-1-2 0 0 0,-1 0 0 0 0,-1 0 0 0 0,16-28 0 0 0,-6 10 0 0 0,-5 7 0 0 0,-1-1 0 0 0,13-31 0 0 0,-22 44 7 0 0,0-3 28 0 0,7-22 0 0 0,-13 36-31 0 0,0 1 0 0 0,0-1 0 0 0,0 0 0 0 0,-1 0 0 0 0,1 0 0 0 0,-1 0 0 0 0,0 0 0 0 0,0 0-1 0 0,-1 0 1 0 0,1 1 0 0 0,-1-1 0 0 0,-1-6 0 0 0,1 9-4 0 0,1 0 0 0 0,-1 0 0 0 0,1 0 0 0 0,-1 0 0 0 0,0 0 0 0 0,1 0 0 0 0,-1 1 0 0 0,0-1 0 0 0,0 0 0 0 0,0 0 0 0 0,0 1 0 0 0,0-1 0 0 0,1 0 0 0 0,-1 1 0 0 0,0-1 0 0 0,-1 1 0 0 0,1-1 0 0 0,0 1 0 0 0,0 0 0 0 0,0-1 0 0 0,0 1 0 0 0,0 0 0 0 0,0 0 0 0 0,0 0 0 0 0,0 0 0 0 0,-1 0 0 0 0,1 0 0 0 0,0 0 0 0 0,0 0 0 0 0,0 0 0 0 0,0 1 0 0 0,0-1 0 0 0,0 0 0 0 0,-2 1 0 0 0,-2 1 0 0 0,-1 0 0 0 0,1 0 0 0 0,0 1 0 0 0,0 0 0 0 0,-7 5 0 0 0,0 2 0 0 0,0 0 0 0 0,1 2 0 0 0,1-1 0 0 0,0 1 0 0 0,0 0-1 0 0,1 1 1 0 0,1 1 0 0 0,0-1 0 0 0,-8 20 0 0 0,0 6 4 0 0,1 0 0 0 0,-10 46 0 0 0,22-75-119 0 0,1 0 1 0 0,1 0 0 0 0,-1-1-1 0 0,2 1 1 0 0,0 0 0 0 0,1 19-1 0 0,0-25-163 0 0,-1 0 1 0 0,1 0-1 0 0,0 0 0 0 0,0 0 0 0 0,0 0 0 0 0,1 0 1 0 0,-1-1-1 0 0,1 1 0 0 0,0 0 0 0 0,0-1 0 0 0,0 1 1 0 0,1-1-1 0 0,-1 0 0 0 0,1 0 0 0 0,0 0 1 0 0,-1 0-1 0 0,1 0 0 0 0,5 3 0 0 0,11 2-1350 0 0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16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75 11975 0 0,'1'-1'547'0'0,"8"-13"485"0"0,17-18 1 0 0,-4 4 4603 0 0,-21 27-4681 0 0,-1 1-290 0 0,0 0-121 0 0,0 0-28 0 0,0 0-72 0 0,1 1-289 0 0,0-1-155 0 0,0 0 1 0 0,-1 0 0 0 0,1 1-1 0 0,-1-1 1 0 0,1 0 0 0 0,0 1-1 0 0,-1-1 1 0 0,1 1-1 0 0,-1-1 1 0 0,1 1 0 0 0,-1-1-1 0 0,1 1 1 0 0,-1-1-1 0 0,1 1 1 0 0,-1-1 0 0 0,0 1-1 0 0,1-1 1 0 0,-1 1 0 0 0,0 0-1 0 0,0-1 1 0 0,1 1-1 0 0,-1 0 1 0 0,0-1 0 0 0,0 1-1 0 0,0 1 1 0 0,1 1 0 0 0,0 2 3 0 0,1 0 1 0 0,-1 1-1 0 0,0 0 0 0 0,-1-1 0 0 0,1 1 1 0 0,-1 0-1 0 0,0-1 0 0 0,-2 10 0 0 0,-12 48 676 0 0,5-23 42 0 0,-10 41-662 0 0,-3 0 0 0 0,-4-2 0 0 0,-41 89 0 0 0,62-157-93 0 0,-28 57-6 0 0,29-58 50 0 0,3-10-1 0 0,0 0 0 0 0,1 0 0 0 0,-1 0 0 0 0,1 0 0 0 0,-1 0 0 0 0,1 0 0 0 0,-1 0 0 0 0,0 0 0 0 0,1 0-1 0 0,-1 0 1 0 0,1 0 0 0 0,-1-1 0 0 0,1 1 0 0 0,-1 0 0 0 0,0 0 0 0 0,1-1 0 0 0,-1 1 0 0 0,1 0 0 0 0,-1-1 0 0 0,1 1 0 0 0,0 0 0 0 0,-2-1 0 0 0,-11-13 77 0 0,11 11-19 0 0,-3-4 6 0 0,4 3-18 0 0,-1-2-19 0 0,1-1 0 0 0,-1 1 0 0 0,1-1-1 0 0,1 1 1 0 0,-1-1 0 0 0,1 1 0 0 0,0-1-1 0 0,1 1 1 0 0,1-8 0 0 0,0 3 103 0 0,2 0 1 0 0,0 0-1 0 0,6-13 1 0 0,3-9 159 0 0,37-81 574 0 0,-21 51-479 0 0,-9 23 242 0 0,33-50-1 0 0,-43 72-488 0 0,10-10-132 0 0,1 0-1 0 0,1 2 0 0 0,1 0 0 0 0,2 1 1 0 0,0 2-1 0 0,45-32 0 0 0,-62 49-15 0 0,0 0 0 0 0,1 0 0 0 0,0 1 0 0 0,0 1 0 0 0,0 0 0 0 0,20-7 0 0 0,-23 10 0 0 0,0 0 0 0 0,1 0 0 0 0,-1 0 0 0 0,0 1 0 0 0,1 0 0 0 0,-1 0 0 0 0,1 1 0 0 0,-1 0 0 0 0,0 0 0 0 0,0 0 0 0 0,1 1 0 0 0,6 2 0 0 0,-6-1 0 0 0,0 1 0 0 0,0-1 0 0 0,0 2 0 0 0,-1-1 0 0 0,0 0 0 0 0,0 1 0 0 0,0 0 0 0 0,-1 1 0 0 0,1-1 0 0 0,-1 1 0 0 0,0 0 0 0 0,4 8 0 0 0,-4-7 0 0 0,0 1 0 0 0,-1 1 0 0 0,0-1 0 0 0,0 1 0 0 0,-1-1 0 0 0,0 1 0 0 0,-1 0 0 0 0,0 0 0 0 0,2 17 0 0 0,-4-21-1 0 0,0 1 0 0 0,0-1 1 0 0,0 0-1 0 0,-1 1 0 0 0,0-1 0 0 0,0 0 0 0 0,0 0 1 0 0,-1 0-1 0 0,0 0 0 0 0,0 0 0 0 0,0 0 0 0 0,0 0 1 0 0,-1-1-1 0 0,0 1 0 0 0,0-1 0 0 0,0 0 0 0 0,-5 5 1 0 0,2-3 19 0 0,0-1 0 0 0,0 0 0 0 0,0-1 0 0 0,-1 1 0 0 0,1-1-1 0 0,-1 0 1 0 0,0-1 0 0 0,-1 0 0 0 0,1 0 0 0 0,0-1 0 0 0,-11 3 0 0 0,1-1-50 0 0,-84 17-226 0 0,82-19 143 0 0,-1 0 1 0 0,0-1-1 0 0,-24-1 1 0 0,38-1-14 0 0,1 0 0 0 0,-1 0 1 0 0,1 0-1 0 0,-1-1 0 0 0,1 0 1 0 0,-7-3-1 0 0,11 4 26 0 0,0 1-1 0 0,0-1 1 0 0,1 0 0 0 0,-1 1 0 0 0,0-1-1 0 0,1 0 1 0 0,-1 1 0 0 0,0-1-1 0 0,1 0 1 0 0,-1 0 0 0 0,1 0-1 0 0,-1 0 1 0 0,1 0 0 0 0,0 1 0 0 0,-1-1-1 0 0,1 0 1 0 0,0 0 0 0 0,0 0-1 0 0,-1 0 1 0 0,1 0 0 0 0,0 0 0 0 0,0 0-1 0 0,0 0 1 0 0,0 0 0 0 0,1-2-1 0 0,-1 1-808 0 0,0 0 0 0 0,0-1-1 0 0,1 1 1 0 0,0 0 0 0 0,-1-1-1 0 0,1 1 1 0 0,0 0 0 0 0,2-4 0 0 0,6-6-6624 0 0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17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228 14279 0 0,'0'0'1103'0'0,"1"-2"-720"0"0,-1 1-203 0 0,1-1 1 0 0,-1 0 0 0 0,0 0-1 0 0,1 0 1 0 0,-1 0 0 0 0,0 1-1 0 0,0-1 1 0 0,-1 0 0 0 0,1 0-1 0 0,0 0 1 0 0,0 0 0 0 0,-1 1-1 0 0,1-1 1 0 0,-1 0-1 0 0,0 0 1 0 0,0 1 0 0 0,1-1-1 0 0,-1 1 1 0 0,0-1 0 0 0,0 0-1 0 0,-1 1 1 0 0,1 0 0 0 0,0-1-1 0 0,0 1 1 0 0,-1 0 0 0 0,1-1-1 0 0,-1 1 1 0 0,1 0 0 0 0,-1 0-1 0 0,1 0 1 0 0,-1 0 0 0 0,1 1-1 0 0,-1-1 1 0 0,-2 0 0 0 0,-1-1 170 0 0,0 0 1 0 0,-1 0 0 0 0,1 1 0 0 0,0 0-1 0 0,-1 0 1 0 0,1 1 0 0 0,-1-1 0 0 0,1 1-1 0 0,0 1 1 0 0,-1-1 0 0 0,-6 2-1 0 0,0 1-199 0 0,0 1-1 0 0,0 0 0 0 0,0 0 0 0 0,1 2 0 0 0,0-1 0 0 0,0 2 1 0 0,0-1-1 0 0,1 1 0 0 0,-12 11 0 0 0,5-3-102 0 0,1 1-1 0 0,1 0 1 0 0,1 1-1 0 0,-17 26 1 0 0,26-35-49 0 0,0 0 0 0 0,1 1 1 0 0,0-1-1 0 0,-4 13 0 0 0,6-17-1 0 0,1 0 0 0 0,0 0 0 0 0,0 0 0 0 0,1 0 0 0 0,-1 1 0 0 0,1-1 0 0 0,0 0 0 0 0,0 0 0 0 0,0 1 0 0 0,1-1 0 0 0,0 6 0 0 0,0-9-2 0 0,-1 0 0 0 0,1-1 0 0 0,0 1-1 0 0,-1 0 1 0 0,1 0 0 0 0,0 0 0 0 0,-1 0 0 0 0,1-1-1 0 0,0 1 1 0 0,0 0 0 0 0,-1-1 0 0 0,1 1-1 0 0,0-1 1 0 0,0 1 0 0 0,0-1 0 0 0,0 1-1 0 0,0-1 1 0 0,0 0 0 0 0,2 1 0 0 0,19 3-53 0 0,-13-4 49 0 0,0 0-1 0 0,1 0 0 0 0,-1-1 0 0 0,0 0 0 0 0,0-1 0 0 0,1 0 0 0 0,-1 0 0 0 0,0-1 1 0 0,-1 0-1 0 0,1 0 0 0 0,9-6 0 0 0,9-7 58 0 0,50-38 0 0 0,-59 40 4 0 0,-6 4 18 0 0,0 0 1 0 0,0-1-1 0 0,-1-1 0 0 0,-1 0 0 0 0,0-1 0 0 0,12-19 0 0 0,-15 22-5 0 0,-1-1 0 0 0,-1 0 0 0 0,0 0 0 0 0,0-1 0 0 0,-1 1 0 0 0,-1-1 0 0 0,0 0 0 0 0,0 0 0 0 0,0-13 0 0 0,-3 13-36 0 0,-2 4 41 0 0,2 8-69 0 0,0 0-1 0 0,-1 0 1 0 0,1 0 0 0 0,0 0 0 0 0,0-1 0 0 0,0 1-1 0 0,-1 0 1 0 0,1 0 0 0 0,0 0 0 0 0,0 0 0 0 0,0 0-1 0 0,-1 0 1 0 0,1 0 0 0 0,0 0 0 0 0,0 0 0 0 0,-1 0-1 0 0,1 0 1 0 0,0 0 0 0 0,0 0 0 0 0,0 0 0 0 0,-1 0-1 0 0,1 0 1 0 0,0 0 0 0 0,0 0 0 0 0,-1 0 0 0 0,1 0-1 0 0,0 0 1 0 0,0 0 0 0 0,-1 1 0 0 0,-2 0 7 0 0,0 1 1 0 0,0 1 0 0 0,0-1-1 0 0,0 0 1 0 0,0 1-1 0 0,0 0 1 0 0,1-1 0 0 0,-1 1-1 0 0,1 0 1 0 0,-3 5-1 0 0,-20 34 63 0 0,-9 22-73 0 0,32-60-16 0 0,0 1-1 0 0,1-1 1 0 0,-1 1-1 0 0,1 0 1 0 0,0-1-1 0 0,0 1 1 0 0,0 6-1 0 0,1-6-4 0 0,-1 0 0 0 0,1 0 0 0 0,-1 0 0 0 0,-1 0-1 0 0,1 0 1 0 0,-3 5 0 0 0,14 2-107 0 0,-8-11 121 0 0,1 1 0 0 0,-1-1 0 0 0,1 0 0 0 0,-1 1 0 0 0,1-1 0 0 0,-1 0 0 0 0,1 0 0 0 0,0-1 0 0 0,-1 1 0 0 0,1 0 0 0 0,0-1-1 0 0,0 0 1 0 0,-1 1 0 0 0,1-1 0 0 0,0-1 0 0 0,0 1 0 0 0,-1 0 0 0 0,1 0 0 0 0,0-1 0 0 0,4-1 0 0 0,3-1-16 0 0,-1 0 0 0 0,1 0-1 0 0,-1-1 1 0 0,14-8 0 0 0,-7 3 28 0 0,-1-1 0 0 0,0 0 0 0 0,-1-1 0 0 0,0-1 0 0 0,-1 0 0 0 0,0-1 0 0 0,0-1 0 0 0,-2 0 0 0 0,0 0 0 0 0,0-1 0 0 0,10-21 0 0 0,0-4 22 0 0,26-55 22 0 0,-40 81-49 0 0,-2 8 2 0 0,-1 9-1 0 0,-2 4-17 0 0,1 4-24 0 0,9 22 2 0 0,-6-20-4 0 0,2 0 31 0 0,-7-11 11 0 0,0 0 0 0 0,0 0 0 0 0,1 0 0 0 0,-1 0 0 0 0,0 0 0 0 0,1 0 0 0 0,0 0 0 0 0,-1 0 0 0 0,1-1 0 0 0,0 1 0 0 0,0-1 0 0 0,0 1 0 0 0,3 0 0 0 0,2 2 0 0 0,5 4 0 0 0,15 6 0 0 0,-13-4 0 0 0,-5-1 0 0 0,-8-7 1 0 0,0 1 0 0 0,-1-1 1 0 0,1 0-1 0 0,-1 0 0 0 0,1 1 0 0 0,-1-1 0 0 0,0 0 1 0 0,0 0-1 0 0,0 1 0 0 0,0-1 0 0 0,0 0 0 0 0,-1 1 1 0 0,1-1-1 0 0,-1 0 0 0 0,1 0 0 0 0,-1 0 0 0 0,0 1 1 0 0,-2 2-1 0 0,-3 7 13 0 0,0 0 0 0 0,-9 11 0 0 0,8-12-3 0 0,-1 2 6 0 0,-1-1 0 0 0,-12 14 0 0 0,-6 5-8 0 0,26-30-253 0 0,0 0 1 0 0,0 0-1 0 0,0 0 0 0 0,0 0 0 0 0,0 0 0 0 0,0 0 1 0 0,1 1-1 0 0,-1-1 0 0 0,0 0 0 0 0,0 1 1 0 0,1-1-1 0 0,-1 3 0 0 0,9-6-6273 0 0,-5 1 4382 0 0,10-3-5292 0 0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17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23 9215 0 0,'0'0'707'0'0,"1"-1"-464"0"0,6-5 139 0 0,-6 5 1464 0 0,-1 1 628 0 0,0 0 118 0 0,0 0-184 0 0,0 0-885 0 0,0-1-1387 0 0,0 1 0 0 0,0-1 0 0 0,0 1 0 0 0,-1-1 1 0 0,1 1-1 0 0,0-1 0 0 0,-1 1 0 0 0,1-1 0 0 0,0 1 0 0 0,-1-1 0 0 0,1 1 1 0 0,0-1-1 0 0,-1 1 0 0 0,1-1 0 0 0,-1 1 0 0 0,1 0 0 0 0,-1-1 0 0 0,1 1 1 0 0,-1 0-1 0 0,1-1 0 0 0,-1 1 0 0 0,1 0 0 0 0,-1 0 0 0 0,0 0 0 0 0,0-1 1 0 0,-17-2 881 0 0,12 3-767 0 0,-1 0 0 0 0,1 1 0 0 0,-1 0 0 0 0,1 0-1 0 0,0 1 1 0 0,-1 0 0 0 0,-8 3 0 0 0,-42 22 522 0 0,56-26-763 0 0,-19 9 30 0 0,-60 34 175 0 0,71-37-194 0 0,-1-1 0 0 0,1 2 0 0 0,0-1 0 0 0,1 1 0 0 0,-14 16 0 0 0,8-9-21 0 0,12-13 0 0 0,-1 1 0 0 0,1-1 0 0 0,0 1 0 0 0,-1 0 0 0 0,1 0 0 0 0,1 0 0 0 0,-1 0 0 0 0,0 0 0 0 0,1 0 0 0 0,-1 1 0 0 0,1-1 0 0 0,0 0 0 0 0,0 1 0 0 0,1-1 0 0 0,-1 1 0 0 0,1-1 0 0 0,-1 5 0 0 0,1-6-1 0 0,0 0 0 0 0,0-1 1 0 0,0 1-1 0 0,0 0 0 0 0,0 0 0 0 0,0-1 0 0 0,0 1 0 0 0,1 0 1 0 0,-1 0-1 0 0,0-1 0 0 0,1 1 0 0 0,1 2 0 0 0,5 6-56 0 0,-3-8 51 0 0,-1 0 0 0 0,1 0 0 0 0,0 0 0 0 0,0-1 0 0 0,0 1 0 0 0,0-1 0 0 0,0 0 1 0 0,0 0-1 0 0,0 0 0 0 0,0-1 0 0 0,0 1 0 0 0,1-1 0 0 0,-1 0 0 0 0,0 0 0 0 0,0-1 0 0 0,6 0 0 0 0,4-2-10 0 0,0 0 1 0 0,-1 0-1 0 0,24-10 0 0 0,-32 11 16 0 0,24-10 3 0 0,-1-1-1 0 0,0-1 1 0 0,31-22 0 0 0,-74 47 10 0 0,-25 25 1 0 0,27-23-198 0 0,0-1 0 0 0,-25 16 1 0 0,10-10-2039 0 0,18-10 901 0 0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20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787 5527 0 0,'0'0'423'0'0,"-3"0"-278"0"0,0 0 516 0 0,-1 0 0 0 0,1-1 0 0 0,-1 1-1 0 0,1-1 1 0 0,0 0 0 0 0,-1 0 0 0 0,1 0-1 0 0,-6-3 1 0 0,8 4 1336 0 0,-5-12 526 0 0,5 9-2230 0 0,0 0 0 0 0,-1 0 0 0 0,1 0 1 0 0,0 0-1 0 0,0-1 0 0 0,1 1 0 0 0,-1 0 0 0 0,1-1 0 0 0,0 1 1 0 0,0 0-1 0 0,0-1 0 0 0,0 1 0 0 0,0 0 0 0 0,1-1 0 0 0,-1 1 1 0 0,1 0-1 0 0,0 0 0 0 0,0-1 0 0 0,0 1 0 0 0,1 0 0 0 0,-1 0 0 0 0,1 0 1 0 0,2-4-1 0 0,6-7 73 0 0,0 0 0 0 0,0 1 0 0 0,1 0 0 0 0,1 1 0 0 0,0 0-1 0 0,1 1 1 0 0,25-17 0 0 0,-14 12-149 0 0,1 1-1 0 0,1 2 1 0 0,47-18-1 0 0,-61 26-167 0 0,1 1 0 0 0,0 0 0 0 0,0 1 0 0 0,0 1 0 0 0,25-2-1 0 0,-24 5 19 0 0,-2 3 13 0 0,-11-4-74 0 0,0 1 0 0 0,1-1-1 0 0,-1 1 1 0 0,0 0 0 0 0,0-1 0 0 0,0 1-1 0 0,-1 0 1 0 0,1 0 0 0 0,0 0 0 0 0,0 0-1 0 0,0 0 1 0 0,-1 0 0 0 0,1 0 0 0 0,0 0 0 0 0,-1 0-1 0 0,1 0 1 0 0,-1 0 0 0 0,1 0 0 0 0,0 2-1 0 0,-1-1 0 0 0,1 1 0 0 0,0-1 0 0 0,-1 1 0 0 0,0-1 0 0 0,1 1 0 0 0,-1 0 0 0 0,0 2 0 0 0,-2 5 5 0 0,0 0 1 0 0,0-1 0 0 0,-1 1 0 0 0,0-1-1 0 0,-1 0 1 0 0,0 1 0 0 0,0-2 0 0 0,-8 12-1 0 0,-3 2 43 0 0,-33 37-1 0 0,5-18 99 0 0,42-40-217 0 0,3-1 59 0 0,0-1 1 0 0,0 0-1 0 0,0 0 0 0 0,-1 1 0 0 0,1-1 0 0 0,0 0 0 0 0,0-1 0 0 0,0 1 0 0 0,1-2 0 0 0,3 0 3 0 0,100-72 97 0 0,-54 37 5 0 0,74-41-1 0 0,-121 76-96 0 0,17-4 9 0 0,-22 7-9 0 0,0 0 0 0 0,0 0 0 0 0,0 0-1 0 0,0 0 1 0 0,0 0 0 0 0,0 0 0 0 0,1 0 0 0 0,-1 0 0 0 0,0 0 0 0 0,0 0 0 0 0,0 0 0 0 0,0 0 0 0 0,0 0 0 0 0,0 0 0 0 0,0 0 0 0 0,0 0 0 0 0,1 0-1 0 0,-1 0 1 0 0,0 0 0 0 0,0 0 0 0 0,0 0 0 0 0,0 0 0 0 0,0 0 0 0 0,0 0 0 0 0,0 0 0 0 0,0 0 0 0 0,0 0 0 0 0,1 0 0 0 0,-1 0 0 0 0,0 0 0 0 0,0 1-1 0 0,0-1 1 0 0,0 0 0 0 0,0 0 0 0 0,0 0 0 0 0,0 0 0 0 0,0 0 0 0 0,0 0 0 0 0,0 0 0 0 0,0 0 0 0 0,0 0 0 0 0,0 0 0 0 0,0 1 0 0 0,0-1-1 0 0,0 0 1 0 0,2 3 3 0 0,-1 0 0 0 0,1 1 0 0 0,-1-1-1 0 0,0 1 1 0 0,-1-1 0 0 0,1 1 0 0 0,0-1-1 0 0,-1 1 1 0 0,0-1 0 0 0,0 1-1 0 0,0-1 1 0 0,0 1 0 0 0,-1-1 0 0 0,1 1-1 0 0,-1-1 1 0 0,0 1 0 0 0,0-1 0 0 0,0 1-1 0 0,-3 4 1 0 0,-1 5 4 0 0,0 0 0 0 0,-1 0 0 0 0,-1-1 0 0 0,0 0 0 0 0,-1 0 0 0 0,0-1 0 0 0,-17 19 0 0 0,18-24 3 0 0,13-12 2 0 0,-1 1 1 0 0,-1-1-1 0 0,7-8 0 0 0,2-4-13 0 0,0 4 0 0 0,23-20 0 0 0,-2 4 0 0 0,147-125 64 0 0,-151 134-11 0 0,-30 20-52 0 0,0 1-1 0 0,0 0 0 0 0,0 0 1 0 0,1-1-1 0 0,-1 1 0 0 0,0 0 1 0 0,1-1-1 0 0,-1 1 1 0 0,0 0-1 0 0,0 0 0 0 0,1 0 1 0 0,-1-1-1 0 0,0 1 0 0 0,1 0 1 0 0,-1 0-1 0 0,1 0 0 0 0,-1 0 1 0 0,0 0-1 0 0,1 0 0 0 0,-1 0 1 0 0,0 0-1 0 0,1 0 0 0 0,-1 0 1 0 0,1 0-1 0 0,-1 0 0 0 0,0 0 1 0 0,1 0-1 0 0,-1 0 1 0 0,0 0-1 0 0,1 0 0 0 0,-1 0 1 0 0,0 0-1 0 0,1 1 0 0 0,-1-1 1 0 0,0 0-1 0 0,1 0 0 0 0,0 1 1 0 0,0 7-4 0 0,-1-8 3 0 0,2 5 4 0 0,-1-1 0 0 0,0 1-1 0 0,-1 0 1 0 0,1 0 0 0 0,-1 0 0 0 0,0 0-1 0 0,0 0 1 0 0,0 0 0 0 0,-1 0 0 0 0,0 0 0 0 0,0 0-1 0 0,-3 7 1 0 0,-6 34 11 0 0,9-42-15 0 0,-1 1 0 0 0,5 12 0 0 0,2-6 0 0 0,-3-7-18 0 0,14 10-61 0 0,-14-13 77 0 0,8 7-40 0 0,2-3 31 0 0,-3 0 0 0 0,-7-1-31 0 0,1 6 31 0 0,-1 8 11 0 0,-3-14 0 0 0,-1 0 0 0 0,1 6-11 0 0,1-10 11 0 0,0 0-1 0 0,0 0 0 0 0,0 0 1 0 0,0 0-1 0 0,0 0 0 0 0,0 0 1 0 0,0 0-1 0 0,0 0 0 0 0,1 0 1 0 0,-1 0-1 0 0,0 0 0 0 0,0 0 0 0 0,0 0 1 0 0,0 0-1 0 0,0 0 0 0 0,0 0 1 0 0,0 0-1 0 0,0 0 0 0 0,0 0 1 0 0,0 0-1 0 0,0 0 0 0 0,0 0 1 0 0,0 0-1 0 0,0 0 0 0 0,1 0 1 0 0,-1 0-1 0 0,0 0 0 0 0,0 0 0 0 0,0 0 1 0 0,0 0-1 0 0,0 0 0 0 0,0 0 1 0 0,0 0-1 0 0,0 0 0 0 0,0 0 1 0 0,0 0-1 0 0,0 0 0 0 0,0 0 1 0 0,0 0-1 0 0,0 0 0 0 0,0 0 1 0 0,0 0-1 0 0,0 0 0 0 0,1 0 0 0 0,-1 0 1 0 0,0 0-1 0 0,0 0 0 0 0,0 0 1 0 0,0 1-1 0 0,0-1 0 0 0,0 0 1 0 0,0 0-1 0 0,0 0 0 0 0,0 0 1 0 0,0 0-1 0 0,0 0 0 0 0,0 0 1 0 0,0 0-1 0 0,0 0 0 0 0,0 0 0 0 0,0 0 1 0 0,25-11-2 0 0,0-1 0 0 0,0-1 0 0 0,-1-2 1 0 0,-1 0-1 0 0,22-19 0 0 0,-4-1 2 0 0,34-25 11 0 0,-73 59 42 0 0,-2 1 11 0 0,0 0 0 0 0,-2 1-11 0 0,-7 3-42 0 0,2 1 0 0 0,6-23 42 0 0,1 4-44 0 0,1 13-6 0 0,-1 0 0 0 0,0 1 0 0 0,0-1-1 0 0,0 0 1 0 0,0 0 0 0 0,-1 0 0 0 0,1 1 0 0 0,0-1-1 0 0,0 0 1 0 0,0 0 0 0 0,-1 0 0 0 0,1 1 0 0 0,0-1-1 0 0,-1 0 1 0 0,1 0 0 0 0,0 1 0 0 0,-1-1 0 0 0,1 0-1 0 0,-2 0 1 0 0,-2-6 7 0 0,1 6 32 0 0,-7 4-31 0 0,-1 3-11 0 0,4 0 0 0 0,2-1 0 0 0,-1 1 0 0 0,1 1 0 0 0,0-1 0 0 0,0 1 0 0 0,-6 9 0 0 0,2 2 0 0 0,-11 28 0 0 0,15-35 0 0 0,2-4 0 0 0,0 0 0 0 0,0 0 0 0 0,1 0 0 0 0,0 1 0 0 0,0-1 0 0 0,1 1 0 0 0,-1 11 0 0 0,5-1 0 0 0,0-15 0 0 0,-1-1 0 0 0,0 0-1 0 0,-1-1 0 0 0,1 1 0 0 0,-1-1 0 0 0,1 1 0 0 0,0-1 0 0 0,-1 0 0 0 0,1 0 0 0 0,0 0 0 0 0,0 0 0 0 0,0 0 0 0 0,0 0 0 0 0,0 0-1 0 0,0-1 1 0 0,0 1 0 0 0,0-1 0 0 0,1 1 0 0 0,-1-1 0 0 0,0 0 0 0 0,0 0 0 0 0,0 0 0 0 0,0 0 0 0 0,1 0 0 0 0,-1-1 0 0 0,4 0 0 0 0,5-2-8 0 0,0 0 0 0 0,0-1 1 0 0,16-8-1 0 0,-14 6 6 0 0,28-14 22 0 0,0-1 0 0 0,-2-2 1 0 0,-1-1-1 0 0,-1-2 0 0 0,-1-2 0 0 0,-1-2 0 0 0,47-50 0 0 0,-34 30 96 0 0,-14 15-29 0 0,47-61 0 0 0,-50 53-22 0 0,-2-2 0 0 0,33-70 0 0 0,-61 112 0 0 0,-1 3 0 0 0,0 0 0 0 0,-2 1-44 0 0,1-1 0 0 0,-1 0-1 0 0,1 1 1 0 0,-1-1 0 0 0,0 1 0 0 0,1-1 0 0 0,-1 1-1 0 0,1 0 1 0 0,0-1 0 0 0,-1 1 0 0 0,1 0 0 0 0,-1 0-1 0 0,0 1 1 0 0,-17 17 132 0 0,13-13-101 0 0,-37 43 18 0 0,3 2 1 0 0,-43 70-1 0 0,55-72-69 0 0,1 2 0 0 0,-24 66 0 0 0,23-50 0 0 0,6-11 0 0 0,17-44 0 0 0,4-2 11 0 0,13-17 42 0 0,-7 3-46 0 0,-1 0 1 0 0,1-1-1 0 0,-1 0 1 0 0,0 0-1 0 0,-1 0 0 0 0,1-1 1 0 0,4-8-1 0 0,16-45 62 0 0,-19 47-69 0 0,4-10-10 0 0,-4 10 25 0 0,0 0 0 0 0,-1 0-1 0 0,-1-1 1 0 0,4-18 0 0 0,-6 18-15 0 0,-1 5 0 0 0,-4 7 0 0 0,-2 5 0 0 0,4-1 0 0 0,0-1 0 0 0,-1 1 0 0 0,1-1 0 0 0,1 1 0 0 0,-1 0 0 0 0,0 0 0 0 0,1-1 0 0 0,-3 7 1 0 0,-4 8-15 0 0,0-4-17 0 0,1 0 0 0 0,1 1 1 0 0,-10 26-1 0 0,14-34 24 0 0,1 0 1 0 0,-1 0-1 0 0,1 1 0 0 0,0-1 1 0 0,1 0-1 0 0,0 1 0 0 0,0-1 1 0 0,0 1-1 0 0,0-1 0 0 0,1 1 1 0 0,3 8-1 0 0,-1-5-4 0 0,-3-9 9 0 0,0-1-1 0 0,1 1 1 0 0,-1-1-1 0 0,0 1 1 0 0,1 0-1 0 0,-1-1 1 0 0,1 1-1 0 0,-1-1 1 0 0,1 0-1 0 0,-1 1 1 0 0,1-1-1 0 0,0 1 1 0 0,-1-1-1 0 0,1 0 1 0 0,-1 1-1 0 0,1-1 1 0 0,0 0-1 0 0,-1 0 1 0 0,2 1-1 0 0,0-1 0 0 0,2 2 3 0 0,-1-1 0 0 0,1 0 0 0 0,0 0 0 0 0,0 0 0 0 0,-1 0 0 0 0,1-1 0 0 0,0 0 0 0 0,0 0 0 0 0,-1 0 0 0 0,8-1 0 0 0,1-1 0 0 0,-1 0 0 0 0,13-5 0 0 0,3-1 0 0 0,5-2 0 0 0,-1-1 0 0 0,-1-2 0 0 0,49-27 0 0 0,-66 32 21 0 0,-1 0-1 0 0,0-1 1 0 0,0-1 0 0 0,-1 0-1 0 0,12-14 1 0 0,-18 17-2 0 0,1 0 0 0 0,-1 0 0 0 0,-1-1-1 0 0,0 0 1 0 0,0 0 0 0 0,0 0 0 0 0,4-16 0 0 0,-5 13 34 0 0,-3 9 11 0 0,-2 2-55 0 0,0 1 0 0 0,0-1 0 0 0,0 0 0 0 0,0 1 0 0 0,0 0 0 0 0,0-1 0 0 0,0 1 0 0 0,0 0 0 0 0,0 0-1 0 0,1 0 1 0 0,-4 2 0 0 0,2-1 8 0 0,-9 6-4 0 0,0 1 0 0 0,0 1-1 0 0,1 0 1 0 0,0 1 0 0 0,1 0 0 0 0,-16 22-1 0 0,10-12-9 0 0,8-11-3 0 0,0 0 0 0 0,1 0 0 0 0,1 1 0 0 0,-1 0 0 0 0,2 1 0 0 0,0-1 0 0 0,0 1 0 0 0,1 0 0 0 0,0 0 0 0 0,-2 16 0 0 0,6-14 0 0 0,3-3 0 0 0,7-4 0 0 0,-5-6-4 0 0,0 0-1 0 0,0 0 1 0 0,0 0-1 0 0,0 0 1 0 0,0-1 0 0 0,1 0-1 0 0,-1 0 1 0 0,0 0-1 0 0,0-1 1 0 0,0 0 0 0 0,0 0-1 0 0,9-3 1 0 0,5-3-8 0 0,35-17 1 0 0,-36 14 19 0 0,-1 0-1 0 0,0-1 1 0 0,0-2 0 0 0,-1 1-1 0 0,25-27 1 0 0,59-82 191 0 0,-86 100-149 0 0,-7 9-41 0 0,1 0 1 0 0,13-16-1 0 0,-78 88 116 0 0,44-46-125 0 0,6-7 0 0 0,1 0 0 0 0,0 0 0 0 0,1 1 0 0 0,0 0 0 0 0,0 0 0 0 0,-6 14 0 0 0,7-11 0 0 0,4-10 0 0 0,0-1 0 0 0,0 1 0 0 0,0 0 0 0 0,0-1 0 0 0,0 1 0 0 0,0-1 0 0 0,0 1 0 0 0,0 0 0 0 0,0-1 0 0 0,0 1 0 0 0,0-1 0 0 0,0 1 0 0 0,0 0 0 0 0,0-1 0 0 0,1 1 0 0 0,-1-1 0 0 0,1 2 0 0 0,0-1-1 0 0,1 1-1 0 0,0-1 1 0 0,-1 1-1 0 0,1-1 1 0 0,0 0-1 0 0,-1 0 1 0 0,1 0-1 0 0,0 0 1 0 0,0 0-1 0 0,0 0 1 0 0,0-1-1 0 0,0 1 1 0 0,0-1-1 0 0,0 1 1 0 0,0-1-1 0 0,4 0 1 0 0,38 0-34 0 0,-32-1 31 0 0,74-4-60 0 0,-72 6 64 0 0,-3 6 0 0 0,-10-5 3 0 0,0 0-1 0 0,0 1 1 0 0,0-1-1 0 0,0 0 1 0 0,0 0-1 0 0,-1 0 1 0 0,1 1-1 0 0,-1-1 1 0 0,1 0-1 0 0,-1 0 1 0 0,0 1-1 0 0,0-1 1 0 0,0 0-1 0 0,0 1 1 0 0,0-1-1 0 0,0 0 1 0 0,-1 1-1 0 0,1-1 1 0 0,-1 0-1 0 0,0 1 1 0 0,1-1-1 0 0,-1 0 1 0 0,-2 3 0 0 0,-2 5 13 0 0,-1 1 1 0 0,-1-1 0 0 0,-8 12 0 0 0,12-19-17 0 0,-12 15 12 0 0,10-12-5 0 0,0 0-1 0 0,0 0 1 0 0,0 1-1 0 0,1-1 1 0 0,0 1-1 0 0,1 0 1 0 0,-5 11-1 0 0,5-6-6 0 0,5-1 0 0 0,6-2 0 0 0,2-2 0 0 0,-6-6 2 0 0,0 0 1 0 0,0 0-1 0 0,1-1 1 0 0,-1 1-1 0 0,0-1 0 0 0,0 0 1 0 0,0 0-1 0 0,0 0 1 0 0,0 0-1 0 0,0-1 0 0 0,0 0 1 0 0,0 0-1 0 0,0 0 1 0 0,4-2-1 0 0,6-2 10 0 0,0-2 0 0 0,18-11 0 0 0,-27 16-12 0 0,16-17 0 0 0,-18 16-4 0 0,1 0-70 0 0,-1-1 0 0 0,1 0-1 0 0,0 0 1 0 0,4-8 0 0 0,-7 10 32 0 0,0 0-1 0 0,-1 0 1 0 0,1 1 0 0 0,0-1 0 0 0,-1 0 0 0 0,0 0-1 0 0,1 0 1 0 0,-1 0 0 0 0,0 1 0 0 0,0-1 0 0 0,0 0 0 0 0,0 0-1 0 0,0 0 1 0 0,0 0 0 0 0,-1 0 0 0 0,1 0 0 0 0,-2-2-1 0 0,-6-17-3643 0 0,2 10-6093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12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80 13823 0 0,'6'-5'1247'0'0,"-3"0"-1096"0"0,0 1 0 0 0,0-1 0 0 0,0 1 0 0 0,2-7 0 0 0,7-12 2201 0 0,-6 13-498 0 0,1-2 1742 0 0,-6 11-2211 0 0,-4 8-830 0 0,-40 102 885 0 0,33-87-1368 0 0,-8 15-891 0 0,8-11-6492 0 0,5-8-847 0 0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21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40 8287 0 0,'0'0'191'0'0,"0"0"26"0"0,0 0 9 0 0,2-1-34 0 0,1-1 333 0 0,1 0 1 0 0,-1 0 0 0 0,0 0-1 0 0,0 0 1 0 0,0-1 0 0 0,0 1-1 0 0,5-6 1 0 0,-5 4-193 0 0,-1 3 211 0 0,-2 1-28 0 0,0-5-1551 0 0,2 1 3481 0 0,-2 2 4027 0 0,-7 9-3605 0 0,-1 4-2581 0 0,1 0 0 0 0,0 1 0 0 0,0 0 1 0 0,1 0-1 0 0,1 0 0 0 0,-8 26 0 0 0,5-16-145 0 0,-47 146-142 0 0,20-56 0 0 0,29-95 0 0 0,-33 113 0 0 0,34-111 0 0 0,2 0 0 0 0,0 1 0 0 0,1-1 0 0 0,1 37 0 0 0,7-17 0 0 0,-1-20 0 0 0,-2-15 0 0 0,0-1 0 0 0,6 8 0 0 0,4-4 0 0 0,0-5 0 0 0,-10-2-204 0 0,0-1-1 0 0,0 0 0 0 0,0 1 1 0 0,0-1-1 0 0,0 0 1 0 0,-1 0-1 0 0,1-1 1 0 0,0 1-1 0 0,-1 0 1 0 0,1-1-1 0 0,-1 0 1 0 0,0 0-1 0 0,3-2 1 0 0,4-4-1723 0 0,-1-1 0 0 0,7-9 0 0 0,-1 1-794 0 0,-1 3-3138 0 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22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85 5983 0 0,'1'-1'464'0'0,"9"-18"-1166"0"0,3 1 5039 0 0,8-14 7842 0 0,-20 31-11221 0 0,-19-9 1286 0 0,14 9-2065 0 0,0 0-1 0 0,0 1 0 0 0,0-1 1 0 0,0 1-1 0 0,0-1 1 0 0,0 1-1 0 0,0 1 0 0 0,-8 0 1 0 0,-34 11 183 0 0,38-9-378 0 0,8-3 16 0 0,-1 0 0 0 0,1 0 0 0 0,0 1 0 0 0,0-1 0 0 0,-1 0 0 0 0,1 0 0 0 0,0 0 0 0 0,-1 0 0 0 0,1 1 0 0 0,0-1 0 0 0,0 0 0 0 0,-1 0 0 0 0,1 0 0 0 0,0 1 0 0 0,0-1 0 0 0,0 0 0 0 0,-1 0 0 0 0,1 1 0 0 0,0-1 0 0 0,0 0 0 0 0,0 1 0 0 0,0-1 0 0 0,0 0 0 0 0,-1 1 0 0 0,2 0-2 0 0,-1 0-1 0 0,0 0 0 0 0,0-1 1 0 0,1 1-1 0 0,-1 0 1 0 0,1 0-1 0 0,-1 0 1 0 0,1-1-1 0 0,-1 1 1 0 0,1 0-1 0 0,-1-1 1 0 0,1 1-1 0 0,0 0 1 0 0,-1-1-1 0 0,1 1 0 0 0,0-1 1 0 0,-1 1-1 0 0,1-1 1 0 0,0 1-1 0 0,0-1 1 0 0,1 1-1 0 0,21 9-37 0 0,-21-9 44 0 0,25 7-37 0 0,36 7-1 0 0,-38-10 15 0 0,0 1 0 0 0,24 10 0 0 0,-46-15 25 0 0,0 0 0 0 0,0 1 0 0 0,0-1 0 0 0,0 1 1 0 0,0 0-1 0 0,0 0 0 0 0,-1 0 0 0 0,1 0 0 0 0,-1 1 0 0 0,1-1 0 0 0,-1 1 0 0 0,0-1 0 0 0,0 1 0 0 0,0 0 0 0 0,0 0 0 0 0,-1 0 1 0 0,1 0-1 0 0,-1 0 0 0 0,0 0 0 0 0,1 0 0 0 0,-2 1 0 0 0,2 5 0 0 0,-1-4 6 0 0,-1-1-1 0 0,0 1 1 0 0,0-1-1 0 0,0 1 1 0 0,-1 0-1 0 0,0-1 1 0 0,1 1-1 0 0,-2-1 1 0 0,1 1-1 0 0,0-1 1 0 0,-1 1-1 0 0,0-1 1 0 0,0 0-1 0 0,0 0 1 0 0,-1 0 0 0 0,-2 4-1 0 0,-6 4 92 0 0,-1 0 0 0 0,-1 0 0 0 0,0-1-1 0 0,0-1 1 0 0,-1 0 0 0 0,-19 10 0 0 0,9-7 34 0 0,0-2 0 0 0,-29 10 1 0 0,22-9-49 0 0,13-6-27 0 0,0-1 0 0 0,-24 4 0 0 0,21-5 4 0 0,-29 9 0 0 0,37-8-24 0 0,5-5-31 0 0,8-2-8 0 0,7-3-6 0 0,-7 5 3 0 0,10-6 0 0 0,1 2 0 0 0,0-1 0 0 0,0 1 0 0 0,0 1 0 0 0,0 0 0 0 0,12-2 0 0 0,70-4 0 0 0,-89 9-2 0 0,-3 0-1 0 0,1-1 0 0 0,-1 1 0 0 0,1 0 0 0 0,-1 0 0 0 0,1 0 0 0 0,-1 0 0 0 0,0 0 0 0 0,1 1 0 0 0,-1-1 0 0 0,1 0 0 0 0,-1 1 0 0 0,1-1 0 0 0,-1 1 0 0 0,0-1 0 0 0,1 1 0 0 0,0 1 0 0 0,7 6-8 0 0,1 2 11 0 0,0 6 2 0 0,-9-12-3 0 0,-1-1-12 0 0,6 19-164 0 0,-5-20-26 0 0,-1-2-20 0 0,0 0 6 0 0,0 0-92 0 0,0 0-394 0 0,0 0-176 0 0,0 0-31 0 0,0 0-144 0 0,0 0-566 0 0,0 0-246 0 0,0 0-49 0 0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22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0 14255 0 0,'0'0'654'0'0,"0"0"-17"0"0,2 1-409 0 0,11 2 828 0 0,-1 0-1 0 0,22 10 1 0 0,-16-6 322 0 0,-16-6-434 0 0,9 7 1885 0 0,-9-4-2635 0 0,-1-1-1 0 0,1 1 1 0 0,-1 0-1 0 0,0 0 0 0 0,0 0 1 0 0,0 0-1 0 0,0 5 1 0 0,-1-6-130 0 0,0 0 1 0 0,0-1 0 0 0,0 1 0 0 0,-1 0-1 0 0,1 0 1 0 0,-1 0 0 0 0,0 0 0 0 0,0 0-1 0 0,0-1 1 0 0,0 1 0 0 0,0 0 0 0 0,-1-1-1 0 0,1 1 1 0 0,-1-1 0 0 0,1 1 0 0 0,-1-1-1 0 0,0 0 1 0 0,-2 3 0 0 0,-11 7 32 0 0,1-1 1 0 0,-2 0 0 0 0,1-1-1 0 0,-27 13 1 0 0,17-10-38 0 0,-23 6-1090 0 0,47-18 244 0 0,1-1-41 0 0,-8-3-1846 0 0,6 3 698 0 0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22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1055 0 0,'0'0'852'0'0,"3"-1"-560"0"0,29-15 5744 0 0,-28 15-5363 0 0,-1 1-1 0 0,1 0 0 0 0,0 0 1 0 0,-1 0-1 0 0,1 0 0 0 0,0 1 1 0 0,4 0-1 0 0,-4 0-767 0 0,-2-1 638 0 0,-2 0-73 0 0,0 0-28 0 0,1 3-333 0 0,-1-1 0 0 0,1 1 0 0 0,-1-1 0 0 0,1 0 0 0 0,0 1 0 0 0,0-1 0 0 0,0 0 0 0 0,1 0 0 0 0,-1 0 0 0 0,2 3 0 0 0,6 10 613 0 0,-3-2-557 0 0,0 1-1 0 0,-1-1 1 0 0,-1 1-1 0 0,0 1 1 0 0,-1-1-1 0 0,0 0 1 0 0,-2 1 0 0 0,1 0-1 0 0,-2-1 1 0 0,0 1-1 0 0,-2 19 1 0 0,-2 22 137 0 0,3-33-106 0 0,-5 33 0 0 0,6-34-115 0 0,1-20-60 0 0,-1 10 49 0 0,-2-3 1 0 0,1-8 0 0 0,1 0-69 0 0,0-1 0 0 0,0 0 0 0 0,0 0 0 0 0,0 0 1 0 0,1 1-1 0 0,-1-1 0 0 0,0 0 0 0 0,0 0 0 0 0,0 0 0 0 0,0 1 1 0 0,0-1-1 0 0,1 0 0 0 0,-1 0 0 0 0,0 0 0 0 0,0 0 0 0 0,0 1 1 0 0,0-1-1 0 0,1 0 0 0 0,-1 0 0 0 0,0 0 0 0 0,0 0 0 0 0,1 0 0 0 0,-1 0 1 0 0,0 0-1 0 0,0 0 0 0 0,0 1 0 0 0,1-1 0 0 0,-1 0 0 0 0,0 0 1 0 0,0 0-1 0 0,1 0 0 0 0,-1 0 0 0 0,12-4 43 0 0,7-7-38 0 0,-18 10-17 0 0,2-2-85 0 0,0 0 0 0 0,1 0 1 0 0,-1 0-1 0 0,0 0 0 0 0,-1-1 0 0 0,1 1 0 0 0,-1-1 1 0 0,0 0-1 0 0,1 0 0 0 0,-2 0 0 0 0,1 0 0 0 0,1-5 0 0 0,4-7-1141 0 0,-5 13 646 0 0,-1 1 1 0 0,0-1-1 0 0,0 0 1 0 0,0 0-1 0 0,0 0 1 0 0,0-4-1 0 0,0-7-8038 0 0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23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38 1839 0 0,'2'-1'731'0'0,"11"-8"11657"0"0,-1-1-7047 0 0,10-6-972 0 0,-20 15-3690 0 0,-2 1-27 0 0,0 0-44 0 0,0 0-169 0 0,0 0-78 0 0,0 0-10 0 0,-6 1-207 0 0,-1 0-1 0 0,1 0 1 0 0,0 1 0 0 0,0 0 0 0 0,0 0-1 0 0,0 1 1 0 0,1-1 0 0 0,-8 5 0 0 0,-9 4 16 0 0,-35 16 89 0 0,-68 44-1 0 0,81-45-198 0 0,37-22-46 0 0,4-3-8 0 0,1 1 0 0 0,-1-1 0 0 0,0 1 0 0 0,1 0 1 0 0,-1 0-1 0 0,1 1 0 0 0,-4 3 0 0 0,5-5-134 0 0,1-1-50 0 0,0 0-11 0 0,0 0-117 0 0,2-1-485 0 0,26-7-2837 0 0,-12 1-5311 0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1:00:24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5 4607 0 0,'0'0'354'0'0,"3"0"2"0"0,52-5 17619 0 0,-53 6-17766 0 0,0-1 0 0 0,1 1 0 0 0,-1 0 0 0 0,0 0 0 0 0,1 0 0 0 0,-1 0 0 0 0,2 1 0 0 0,1 0 210 0 0,-2 0-244 0 0,1 0 0 0 0,-1 0 0 0 0,0 1 0 0 0,0-1 0 0 0,0 1 0 0 0,0-1-1 0 0,0 1 1 0 0,0 0 0 0 0,2 4 0 0 0,1 0 139 0 0,1 0 29 0 0,-1 2 0 0 0,0-1 0 0 0,0 1 0 0 0,-1 0 0 0 0,6 12 1 0 0,15 49-119 0 0,-22-59-213 0 0,6 23 549 0 0,-1 1 1 0 0,9 70 0 0 0,-7 72-986 0 0,-10-137 509 0 0,-2-1 0 0 0,-9 60-1 0 0,7-83-26 0 0,0 0-1 0 0,-1 0 0 0 0,-1-1 1 0 0,-1 1-1 0 0,0-1 1 0 0,-1-1-1 0 0,0 1 0 0 0,-18 23 1 0 0,15-24 4 0 0,-1-1 1 0 0,-1-1-1 0 0,0 0 1 0 0,0-1-1 0 0,-1 0 0 0 0,-17 10 1 0 0,-7 1 213 0 0,-59 27 0 0 0,85-45-272 0 0,11-4-4 0 0,0 1 1 0 0,0-1-1 0 0,-1 0 1 0 0,1 0-1 0 0,0 0 1 0 0,0 0-1 0 0,0 0 0 0 0,0 1 1 0 0,-1-1-1 0 0,1 0 1 0 0,0 0-1 0 0,0 0 1 0 0,-1 0-1 0 0,1 0 0 0 0,0 0 1 0 0,0 0-1 0 0,0 0 1 0 0,-1 0-1 0 0,1 0 1 0 0,0 0-1 0 0,0 0 0 0 0,-1 0 1 0 0,1 0-1 0 0,0 0 1 0 0,0 0-1 0 0,0 0 0 0 0,-1 0 1 0 0,1 0-1 0 0,0 0 1 0 0,0 0-1 0 0,0 0 1 0 0,-1 0-1 0 0,1-1 0 0 0,0 1 1 0 0,0 0-1 0 0,0 0 1 0 0,-1 0-1 0 0,1 0 1 0 0,0 0-1 0 0,0-1 0 0 0,0 1 1 0 0,0 0-1 0 0,0 0 1 0 0,-1 0-1 0 0,1-1 1 0 0,0 1-1 0 0,0 0 0 0 0,0 0 1 0 0,0 0-1 0 0,0-1 1 0 0,0 1-1 0 0,0 0 1 0 0,0 0-1 0 0,0-1 0 0 0,0 1 1 0 0,0 0-1 0 0,0 0 1 0 0,4-13-67 0 0,-4 12 4 0 0,2-3-243 0 0,2-8-3335 0 0,-4 6-6768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14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71 13823 0 0,'0'0'315'0'0,"0"0"45"0"0,0 0 21 0 0,6-6 63 0 0,-3 2-416 0 0,0-1 0 0 0,-1 0 1 0 0,1 0-1 0 0,-1-1 0 0 0,1-4 0 0 0,7-14 738 0 0,5-10 1811 0 0,11-37 1 0 0,6-14 1411 0 0,-29 77-3840 0 0,-3 1-61 0 0,0 6 283 0 0,0 1 117 0 0,0 0 21 0 0,-7 4 83 0 0,4-2-590 0 0,0 1 0 0 0,0 0 0 0 0,0 0 0 0 0,1 0 0 0 0,-1 0 0 0 0,1 0 0 0 0,0 0 0 0 0,0 1 0 0 0,-2 4 0 0 0,-13 34-6 0 0,16-40 4 0 0,-24 83 0 0 0,10-33 0 0 0,-3 11 0 0 0,3 0 0 0 0,2 0 0 0 0,-6 109 0 0 0,19-163 0 0 0,-1 7 0 0 0,2 23 0 0 0,-1-35 0 0 0,1 0 0 0 0,0 0 0 0 0,0 0 0 0 0,0 0 0 0 0,0 0 0 0 0,0 0 0 0 0,1 0 0 0 0,0 0 0 0 0,0 0 0 0 0,4 5 0 0 0,-6-8-10 0 0,1 0-1 0 0,-1 0 1 0 0,1 0-1 0 0,-1-1 1 0 0,1 1-1 0 0,0 0 1 0 0,0 0-1 0 0,-1-1 1 0 0,1 1-1 0 0,0-1 1 0 0,0 1-1 0 0,0 0 1 0 0,0-1-1 0 0,-1 0 1 0 0,1 1-1 0 0,0-1 1 0 0,0 1-1 0 0,0-1 1 0 0,0 0-1 0 0,0 0 1 0 0,0 0-1 0 0,2 1 1 0 0,0-1-150 0 0,0 0-50 0 0,-1 1 0 0 0,0-1 1 0 0,1 0-1 0 0,-1 0 0 0 0,1 0 0 0 0,-1 0 1 0 0,1-1-1 0 0,-1 1 0 0 0,1-1 1 0 0,-1 1-1 0 0,0-1 0 0 0,1 0 1 0 0,-1 0-1 0 0,0 0 0 0 0,0 0 0 0 0,0 0 1 0 0,4-3-1 0 0,10-9-6836 0 0,-6 4-36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15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37 15663 0 0,'0'0'356'0'0,"13"-12"994"0"0,-6 5-1209 0 0,3-4-136 0 0,-2 5 4323 0 0,-7 6-3784 0 0,-1 0-28 0 0,0 0-4 0 0,0 0 0 0 0,0 0 0 0 0,16 18 599 0 0,-15-15-1098 0 0,0 0 1 0 0,1 1-1 0 0,-1-1 0 0 0,-1 1 1 0 0,1-1-1 0 0,0 1 1 0 0,-1-1-1 0 0,0 1 1 0 0,0-1-1 0 0,0 7 0 0 0,-7 39 871 0 0,4-33-458 0 0,-29 135 44 0 0,5-33-332 0 0,14-68-122 0 0,-1 8-96 0 0,14-56-257 0 0,0-2-138 0 0,0 0-33 0 0,0 0 65 0 0,1-1 222 0 0,2-5-15 0 0,-1 1-1 0 0,0-1 1 0 0,0 1-1 0 0,0-1 1 0 0,0 0-1 0 0,-1 0 1 0 0,0-6-1 0 0,3-45 111 0 0,-3 46 80 0 0,-1 3-54 0 0,0 0-171 0 0,1 0 0 0 0,-1-1-1 0 0,-1 1 1 0 0,-2-12 0 0 0,3 18 252 0 0,-1 0 1 0 0,1 1-1 0 0,-1-1 0 0 0,1 1 1 0 0,-1-1-1 0 0,0 0 1 0 0,1 1-1 0 0,-1-1 1 0 0,0 1-1 0 0,0 0 1 0 0,0-1-1 0 0,0 1 0 0 0,-1 0 1 0 0,1-1-1 0 0,0 1 1 0 0,0 0-1 0 0,-1 0 1 0 0,1 0-1 0 0,-1 0 1 0 0,1 0-1 0 0,-1 1 0 0 0,1-1 1 0 0,-1 0-1 0 0,1 1 1 0 0,-1-1-1 0 0,0 1 1 0 0,-2-1-1 0 0,1 1 44 0 0,-1 0 0 0 0,0 0 0 0 0,1 0 1 0 0,-1 1-1 0 0,0 0 0 0 0,1-1 0 0 0,-1 1 0 0 0,1 1 0 0 0,-1-1 0 0 0,1 0 0 0 0,0 1 0 0 0,0-1 0 0 0,-1 1 0 0 0,-4 5 1 0 0,-5 2 493 0 0,1 2 0 0 0,-11 11 0 0 0,22-21-477 0 0,0 0-39 0 0,-2 1-2 0 0,1 1 1 0 0,0-1-1 0 0,0 1 0 0 0,0-1 1 0 0,0 1-1 0 0,1 0 0 0 0,-1 0 1 0 0,-2 5-1 0 0,2-3 0 0 0,1-4 49 0 0,1 0 0 0 0,-1-1-1 0 0,1 1 1 0 0,0 0 0 0 0,-1 0-1 0 0,1 0 1 0 0,-1-1 0 0 0,1 1-1 0 0,0 0 1 0 0,0 0 0 0 0,0 0 0 0 0,-1 0-1 0 0,1 0 1 0 0,0-1 0 0 0,0 1-1 0 0,0 0 1 0 0,0 0 0 0 0,1 0-1 0 0,-1 0 1 0 0,0 0 0 0 0,0 0 0 0 0,0-1-1 0 0,1 1 1 0 0,-1 0 0 0 0,0 0-1 0 0,1 0 1 0 0,0 1 0 0 0,0-1-2 0 0,0 0-8 0 0,0 0 1 0 0,0 0-1 0 0,0 0 0 0 0,1 0 0 0 0,-1 0 1 0 0,0 0-1 0 0,1 0 0 0 0,-1 0 0 0 0,1-1 0 0 0,-1 1 1 0 0,1-1-1 0 0,-1 1 0 0 0,4 0 0 0 0,1 1 5 0 0,-2-1-67 0 0,0 1-1 0 0,1-1 1 0 0,-1 0 0 0 0,1-1-1 0 0,-1 1 1 0 0,1-1 0 0 0,-1 0-1 0 0,1 0 1 0 0,-1 0 0 0 0,1-1-1 0 0,-1 0 1 0 0,1 0-1 0 0,4-1 1 0 0,1-1-90 0 0,0 0-1 0 0,-1-1 0 0 0,1 0 1 0 0,15-10-1 0 0,-14 6-1342 0 0,-1 0-4318 0 0,0-2-1747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15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0 15663 0 0,'0'0'719'0'0,"0"0"-20"0"0,1 0-449 0 0,23-14 101 0 0,-21 13-14 0 0,-1-1 0 0 0,0 0 0 0 0,0 1 1 0 0,1 0-1 0 0,-1-1 0 0 0,1 1 0 0 0,-1 0 1 0 0,1 0-1 0 0,-1 0 0 0 0,1 1 1 0 0,0-1-1 0 0,-1 1 0 0 0,1-1 0 0 0,0 1 1 0 0,0 0-1 0 0,3 0 0 0 0,-5 0 175 0 0,1 1-358 0 0,-1 1-1 0 0,1-1 1 0 0,-1 0 0 0 0,1 0-1 0 0,-1 1 1 0 0,0-1-1 0 0,0 0 1 0 0,1 1 0 0 0,0 3-1 0 0,2 0-32 0 0,-2 1 0 0 0,1 0 0 0 0,-1 0-1 0 0,1 1 1 0 0,-2-1 0 0 0,1 0 0 0 0,1 11 0 0 0,0 47 940 0 0,-3-41-937 0 0,1 45 559 0 0,-3 1-1 0 0,-21 130 1 0 0,19-175-706 0 0,-2 0 0 0 0,-1 1 0 0 0,-12 24 0 0 0,15-39-8 0 0,-1 0 0 0 0,0-1 0 0 0,0 0 1 0 0,-1 0-1 0 0,-1 0 0 0 0,1 0 0 0 0,-1-1 0 0 0,-1 0 0 0 0,-14 11 0 0 0,16-15-528 0 0,-1 0 0 0 0,0 0 0 0 0,0-1 0 0 0,0 0 0 0 0,0-1 0 0 0,-11 3 0 0 0,-17 6-9881 0 0,29-8 4002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15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23039 0 0,'0'0'528'0'0,"0"0"69"0"0,0 0 38 0 0,0 0-80 0 0,2-1-363 0 0,8-4 220 0 0,0 0-1 0 0,0 1 1 0 0,1 0 0 0 0,-1 1-1 0 0,1 0 1 0 0,0 1 0 0 0,0 0 0 0 0,0 0-1 0 0,13 1 1 0 0,-6 0-412 0 0,-1-1 0 0 0,42-1 0 0 0,-58 2-162 0 0,1 1 0 0 0,-1 0 0 0 0,0-1 0 0 0,0 1-1 0 0,1 0 1 0 0,-1 0 0 0 0,0 0 0 0 0,1 0 0 0 0,-1 0 0 0 0,0 0 0 0 0,1 1 0 0 0,-1-1-1 0 0,2 1 1 0 0,-2-1-170 0 0,0 0 1 0 0,0 0-1 0 0,0 1 0 0 0,1-1 0 0 0,-1 0 0 0 0,0 0 0 0 0,0 0 0 0 0,0 0 0 0 0,1 0 0 0 0,-1-1 1 0 0,0 1-1 0 0,0 0 0 0 0,0-1 0 0 0,0 1 0 0 0,2-1 0 0 0,-3 1-7856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16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9351 0 0,'0'0'439'0'0,"0"0"62"0"0,0 0 33 0 0,0 0-65 0 0,2 0-309 0 0,14-1 895 0 0,1-2-1 0 0,0 0 1 0 0,0-1 0 0 0,16-6 0 0 0,-22 7-784 0 0,27-12 1777 0 0,-36 14-1604 0 0,0 1-289 0 0,5 0-202 0 0,-5 0-290 0 0,-2 0-138 0 0,0 0-1216 0 0,0 0-4970 0 0,0 0-2127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26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54 11975 0 0,'0'0'267'0'0,"0"0"42"0"0,0 0 17 0 0,0 0-28 0 0,1-1-196 0 0,2-4-21 0 0,-2 3 284 0 0,1-6 468 0 0,0 2 984 0 0,-1 6 2163 0 0,2 12-3616 0 0,-1 0 1 0 0,-1 0-1 0 0,1 0 1 0 0,-2 1-1 0 0,0 16 1 0 0,-11 64 823 0 0,7-61-1397 0 0,1-11 209 0 0,-15 107 0 0 0,11-97 0 0 0,0 0 0 0 0,-12 30 0 0 0,-10 18 0 0 0,23-58 0 0 0,2-13 0 0 0,-2-6 0 0 0,5-2 59 0 0,0-1-1 0 0,0 1 1 0 0,0 0 0 0 0,1 0-1 0 0,-1 0 1 0 0,0-1 0 0 0,0 1-1 0 0,0-1 1 0 0,0 1-1 0 0,0-1 1 0 0,1 1 0 0 0,-1-1-1 0 0,0 1 1 0 0,0-1 0 0 0,1 1-1 0 0,-1-1 1 0 0,0 0 0 0 0,1 0-1 0 0,-1 1 1 0 0,1-1-1 0 0,-1 0 1 0 0,1 0 0 0 0,-1 0-1 0 0,1 1 1 0 0,0-1 0 0 0,-1 0-1 0 0,1 0 1 0 0,0 0 0 0 0,0 0-1 0 0,-1-1 1 0 0,1 0 6 0 0,-3-6-37 0 0,1-1 0 0 0,0 1 1 0 0,1 0-1 0 0,0-1 0 0 0,0 1 1 0 0,1 0-1 0 0,0-1 0 0 0,1-9 1 0 0,16-70 1229 0 0,-10 54-574 0 0,12-48-676 0 0,52-148 0 0 0,-61 205 402 0 0,2 1-1 0 0,0 0 1 0 0,2 1-1 0 0,31-41 1 0 0,-42 61-410 0 0,-1 0 0 0 0,1 0 0 0 0,0 0 0 0 0,-1 1 0 0 0,1-1 0 0 0,1 1 0 0 0,-1 0 0 0 0,5-3 0 0 0,1 4 0 0 0,1 5 0 0 0,-5-1 0 0 0,-1 0 0 0 0,1 1 0 0 0,-1-1 0 0 0,0 1 0 0 0,0 0 0 0 0,0 0 0 0 0,-1 0 0 0 0,0 0 0 0 0,1 1 0 0 0,-2 0 0 0 0,1-1 0 0 0,0 1 0 0 0,-1 0 0 0 0,3 9 0 0 0,-2-5 0 0 0,0 2 0 0 0,0-1 0 0 0,-2 0 0 0 0,1 1 0 0 0,-1-1 0 0 0,0 19 0 0 0,-1 10 0 0 0,-2 17 0 0 0,2-51 0 0 0,-1 1 0 0 0,0 0 0 0 0,-1 0 0 0 0,0 0 0 0 0,0-1 0 0 0,0 1 0 0 0,-4 7 0 0 0,0-3 0 0 0,-1 1 0 0 0,-10 13 0 0 0,15-21 0 0 0,-1 0 0 0 0,0 0 0 0 0,0-1 0 0 0,-1 1 0 0 0,1 0 0 0 0,-1-1 0 0 0,1 0 0 0 0,-1 0 0 0 0,0 0 0 0 0,-6 2 0 0 0,-7 3-175 0 0,-13 2-526 0 0,-19 1-555 0 0,48-10 531 0 0,-5-2-856 0 0,5-1-2793 0 0,3-3 1785 0 0,1-2-4234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50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40 8287 0 0,'0'0'382'0'0,"0"0"-8"0"0,0 0-102 0 0,0 0 463 0 0,0 0 234 0 0,0 0 45 0 0,0 0-61 0 0,0 0-288 0 0,0 0-121 0 0,0 0-28 0 0,1-2-4 0 0,2-15 2560 0 0,-3 15-2560 0 0,0 2 0 0 0,0-13 1468 0 0,-2 5-1748 0 0,0 1 1 0 0,1-1-1 0 0,-1 0 0 0 0,2 0 0 0 0,-1 0 0 0 0,1 0 1 0 0,0 0-1 0 0,1 1 0 0 0,2-12 0 0 0,1 4 168 0 0,1-1 0 0 0,12-27 0 0 0,-16 41-262 0 0,3-6-70 0 0,0 1 0 0 0,0-1 0 0 0,0 1 0 0 0,1 0 0 0 0,9-10 0 0 0,38-33 128 0 0,-42 41-192 0 0,-6 5-4 0 0,-2 2 0 0 0,0 0 0 0 0,0 1 0 0 0,0-1 0 0 0,1 1 0 0 0,-1 0 0 0 0,0-1 0 0 0,1 1 0 0 0,-1 0 0 0 0,0 0 0 0 0,4 0 0 0 0,7-3 0 0 0,6 0 0 0 0,-15 4 0 0 0,1 2 0 0 0,8 1 0 0 0,-2 5 0 0 0,0 2 0 0 0,1 6 0 0 0,-11-11 0 0 0,-1 0 0 0 0,2-3 0 0 0,-1 0 0 0 0,0 1 0 0 0,0 0 0 0 0,0-1 0 0 0,0 1 0 0 0,0-1 0 0 0,-1 1 0 0 0,1 0 0 0 0,-1 0 0 0 0,0 2 0 0 0,0 4 0 0 0,1-4 0 0 0,0 1 0 0 0,-1-1 0 0 0,0 0 0 0 0,0 1 0 0 0,0-1 0 0 0,0 0 0 0 0,-1 1 0 0 0,0-1 0 0 0,-1 0 0 0 0,-1 7 0 0 0,-3 7 0 0 0,5-12 0 0 0,-1 0 0 0 0,0 0 0 0 0,-1 0 0 0 0,-3 8 0 0 0,-15 37 0 0 0,17-43-64 0 0,4-8-273 0 0,0-1-138 0 0,0 0-33 0 0,0 0-140 0 0,0 0-572 0 0,0 0-253 0 0,0 0-51 0 0,0 0-11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26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8 17503 0 0,'0'0'399'0'0,"0"0"60"0"0,0 0 21 0 0,0 0-59 0 0,9-2-260 0 0,-2-2 427 0 0,0 0-1 0 0,-1 0 0 0 0,1 0 1 0 0,-1-1-1 0 0,0 0 1 0 0,9-10-1 0 0,8-6-170 0 0,-14 12-35 0 0,-1 0 0 0 0,0 0 0 0 0,0-1 0 0 0,-1 0 0 0 0,0 0-1 0 0,-1-1 1 0 0,6-13 0 0 0,-10 20-187 0 0,-1 3-171 0 0,0-1 1 0 0,0 1-1 0 0,0 0 0 0 0,-1-1 0 0 0,1 1 1 0 0,-1-1-1 0 0,1 1 0 0 0,-1-1 1 0 0,0 0-1 0 0,1 1 0 0 0,-1-1 1 0 0,0 1-1 0 0,0-1 0 0 0,0 1 0 0 0,0-1 1 0 0,-1-2-1 0 0,1 4-24 0 0,0-1 0 0 0,0 1 0 0 0,0-1 0 0 0,1 1 0 0 0,-1-1 0 0 0,0 1 0 0 0,0-1 0 0 0,-1 1 0 0 0,1-1 0 0 0,0 1 0 0 0,0-1 0 0 0,0 1 0 0 0,0-1 0 0 0,0 1 0 0 0,-1-1 0 0 0,1 1 0 0 0,0-1 0 0 0,0 1 0 0 0,-1-1 0 0 0,1 1 0 0 0,0-1 0 0 0,-1 1 0 0 0,1 0 0 0 0,0-1 0 0 0,-1 1 0 0 0,0-1 0 0 0,0 0 0 0 0,0 1 1 0 0,1-1 0 0 0,-1 1 0 0 0,1-1 0 0 0,-1 1 0 0 0,1-1 0 0 0,-1 1 0 0 0,0-1 0 0 0,1 1 0 0 0,-1 0 0 0 0,0-1 0 0 0,1 1 0 0 0,-1 0 0 0 0,0 0 0 0 0,0 0 0 0 0,1-1 0 0 0,-1 1 1 0 0,0 0-1 0 0,0 0 0 0 0,1 0 0 0 0,-1 0 0 0 0,0 0 0 0 0,0 0 0 0 0,1 0 0 0 0,-1 1 0 0 0,0-1 0 0 0,0 0 0 0 0,1 0 0 0 0,-1 1 0 0 0,0-1 0 0 0,-1 1 0 0 0,1-1 39 0 0,-9 5 619 0 0,-1 0-1 0 0,-9 7 1 0 0,16-9-710 0 0,0 0 0 0 0,1 0-1 0 0,-1 1 1 0 0,1-1 0 0 0,0 1-1 0 0,0 0 1 0 0,0-1 0 0 0,1 1 0 0 0,-1 1-1 0 0,-2 6 1 0 0,-3 6-359 0 0,-6 23 0 0 0,9-23 266 0 0,0 1 0 0 0,-3 33 0 0 0,7-42 122 0 0,1 0 0 0 0,0 0 0 0 0,0 0 0 0 0,1 0 0 0 0,0 0 0 0 0,0-1 0 0 0,5 17 0 0 0,-6-24 22 0 0,0-1 0 0 0,0 1 0 0 0,0-1 0 0 0,1 1 0 0 0,-1 0 0 0 0,0-1 0 0 0,0 1 0 0 0,0 0 0 0 0,1-1 0 0 0,-1 1 0 0 0,0-1 0 0 0,1 1 0 0 0,-1-1 0 0 0,0 1 0 0 0,1-1 0 0 0,-1 1 0 0 0,1-1 0 0 0,-1 1 0 0 0,0-1 0 0 0,1 1 0 0 0,0-1 0 0 0,-1 0 0 0 0,1 1 0 0 0,0-1 0 0 0,1 1 0 0 0,-1 0 0 0 0,0 0 0 0 0,0 0 0 0 0,0-1 0 0 0,0 1 0 0 0,0 0 0 0 0,0-1 0 0 0,0 1 0 0 0,0-1 0 0 0,0 1 0 0 0,1-1 0 0 0,-1 0 0 0 0,0 1 0 0 0,0-1 0 0 0,0 0 0 0 0,0 0 0 0 0,1 0 0 0 0,-1 0 0 0 0,0 0 0 0 0,0 0 0 0 0,2 0 0 0 0,2-1 0 0 0,-1 1-204 0 0,0 0 0 0 0,0 0-1 0 0,-1-1 1 0 0,1 1 0 0 0,0-1-1 0 0,-1 0 1 0 0,1 0 0 0 0,0 0 0 0 0,-1-1-1 0 0,1 1 1 0 0,-1-1 0 0 0,0 0 0 0 0,0 0-1 0 0,6-4 1 0 0,-2 0-1141 0 0,0 0-1 0 0,0-1 0 0 0,-1 0 1 0 0,11-15-1 0 0,-6 5-6366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27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7 15663 0 0,'0'0'356'0'0,"0"0"50"0"0,0 0 20 0 0,0 0-42 0 0,-1-1-250 0 0,-2-2 19 0 0,2 2 567 0 0,1 1 249 0 0,0 0 45 0 0,0 0-61 0 0,0 0-288 0 0,0 0-121 0 0,0 0-28 0 0,0 0-457 0 0,0-1 0 0 0,-1 1 0 0 0,1 0 0 0 0,-1 0 0 0 0,1 0 0 0 0,0 0 0 0 0,-1 0 0 0 0,1 0 0 0 0,-1 0 0 0 0,1 0 0 0 0,-1 0 0 0 0,1 0 0 0 0,0 0 0 0 0,-1 0 0 0 0,1 0 0 0 0,-1 0 0 0 0,1 0 0 0 0,-1 0 0 0 0,1 1 0 0 0,0-1 0 0 0,-1 0 0 0 0,1 0 0 0 0,0 0 0 0 0,-1 1 0 0 0,1-1 0 0 0,0 0 0 0 0,-1 0 0 0 0,1 1 0 0 0,-1 0 0 0 0,-9 8 663 0 0,3 4-670 0 0,0 0 0 0 0,1 0-1 0 0,0 0 1 0 0,1 1 0 0 0,-3 14 0 0 0,-9 22 1249 0 0,17-49-1292 0 0,-14 34 291 0 0,-14 53-1 0 0,24-73-299 0 0,2 0 0 0 0,-2 28 0 0 0,3-38 0 0 0,1-1 0 0 0,0 0 0 0 0,1 0 0 0 0,-1 0 0 0 0,1 0 0 0 0,-1 0 0 0 0,1 0 0 0 0,1 0 0 0 0,-1 0 0 0 0,0-1 0 0 0,1 1 0 0 0,0 0 0 0 0,0-1 0 0 0,0 1 0 0 0,5 5 0 0 0,-4-6 0 0 0,1 0 0 0 0,0 0 0 0 0,0-1 0 0 0,0 1 0 0 0,6 2 0 0 0,-4-3 0 0 0,-5-1 0 0 0,0 0 0 0 0,0 0 0 0 0,1-1 0 0 0,-1 1 0 0 0,0 0 0 0 0,1-1 0 0 0,-1 1 0 0 0,0-1 0 0 0,1 0 0 0 0,-1 1 0 0 0,1-1 0 0 0,-1 0 0 0 0,1 0 0 0 0,-1 0 0 0 0,1 0 0 0 0,-1 0 0 0 0,3-1 0 0 0,2 0 0 0 0,13 0-64 0 0,-17 0-207 0 0,0 1-1 0 0,-1-1 1 0 0,1 0 0 0 0,0 0-1 0 0,-1 0 1 0 0,1 0 0 0 0,-1 0-1 0 0,1 0 1 0 0,-1 0 0 0 0,1 0-1 0 0,-1-1 1 0 0,0 1 0 0 0,0-1-1 0 0,0 1 1 0 0,2-3 0 0 0,2-7-6546 0 0,-5 5-265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27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136 0 0,0 0 457 0 0,2 1 228 0 0,2 2-761 0 0,1 0 1 0 0,-1-1-1 0 0,1 0 0 0 0,0 0 0 0 0,0 0 1 0 0,0-1-1 0 0,0 0 0 0 0,0 0 0 0 0,0 0 1 0 0,8 0-1 0 0,10 0 1366 0 0,26-4 0 0 0,-4 1-671 0 0,42 0-968 0 0,-85 2-273 0 0,-2 0-138 0 0,0 0-1705 0 0,0 0-6692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2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61 10135 0 0,'0'0'231'0'0,"-8"4"546"0"0,-1-2-280 0 0,0 0-1 0 0,1 1 0 0 0,-1 0 0 0 0,-8 5 1 0 0,-19 6 3669 0 0,32-13-3505 0 0,-5 2 86 0 0,0-6 5456 0 0,9 2-6054 0 0,1 0-59 0 0,0 0 0 0 0,0 0 0 0 0,-1 0 0 0 0,1 0 1 0 0,0 0-1 0 0,0 0 0 0 0,0 0 0 0 0,0 1 0 0 0,0-1 0 0 0,0 0 0 0 0,0 1 0 0 0,0-1 0 0 0,0 1 0 0 0,0-1 0 0 0,1 1 0 0 0,-1 0 0 0 0,0-1 1 0 0,0 1-1 0 0,0 0 0 0 0,0 0 0 0 0,1 0 0 0 0,-1 0 0 0 0,2 0 0 0 0,2 0-204 0 0,57-11 128 0 0,2-1-13 0 0,130-7 0 0 0,-52 28-1 0 0,-100-4 0 0 0,0-3 0 0 0,1-1 0 0 0,51-5 0 0 0,145-29 0 0 0,-221 30 0 0 0,0 1 0 0 0,0 0 0 0 0,1 2 0 0 0,-1 0 0 0 0,0 1 0 0 0,32 6 0 0 0,31 10 0 0 0,-45-10 221 0 0,49 4 1 0 0,53-14-609 0 0,-104-4 387 0 0,-25 5 0 0 0,0 0 0 0 0,0 1 0 0 0,0 0 0 0 0,14 0 0 0 0,-8 1 0 0 0,-2 2 0 0 0,-4-3 0 0 0,-7-5 0 0 0,-2 4-203 0 0,-1 0 1 0 0,1 1-1 0 0,-1-1 0 0 0,1 0 0 0 0,-1 0 1 0 0,0 1-1 0 0,0-1 0 0 0,0 0 1 0 0,0 1-1 0 0,0-1 0 0 0,0 1 0 0 0,0 0 1 0 0,-1-1-1 0 0,1 1 0 0 0,0 0 0 0 0,-1-1 1 0 0,1 1-1 0 0,-1 0 0 0 0,1 0 1 0 0,-3-1-1 0 0,-8-1-1332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3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42 10135 0 0,'0'0'231'0'0,"0"0"29"0"0,0 0 19 0 0,-5-6 7 0 0,-4-23 606 0 0,9 28 86 0 0,-5-19 2720 0 0,3 16-2674 0 0,0 0 0 0 0,0 0 0 0 0,1 0 0 0 0,-1 0 0 0 0,0-6 0 0 0,2 9-512 0 0,0 1 0 0 0,-1-3 185 0 0,-2 2-632 0 0,4-10 2845 0 0,2 0-2890 0 0,5-10-24 0 0,-6 15 76 0 0,-1 4 299 0 0,-1 2 117 0 0,0 0 21 0 0,0 0-134 0 0,11 25-1969 0 0,-9-16 1571 0 0,-1 0-1 0 0,1 1 1 0 0,-1 0-1 0 0,-1-1 1 0 0,-1 18-1 0 0,-10 50-3 0 0,3-26 30 0 0,-40 209 1989 0 0,37-201-1992 0 0,11-59 0 0 0,0 0 0 0 0,0 0 0 0 0,0 0 0 0 0,0 0 0 0 0,0 0 0 0 0,0 0 0 0 0,1 0 0 0 0,-1 0 0 0 0,0 0 0 0 0,0 0 0 0 0,0 0 0 0 0,0 0 0 0 0,0 0 0 0 0,0 0 0 0 0,0 0 0 0 0,0 0 0 0 0,1 0 0 0 0,-1 0 0 0 0,0 0 0 0 0,0 0 0 0 0,0 0 0 0 0,0 0 0 0 0,0 0 0 0 0,0 0 0 0 0,0 0 0 0 0,0 0 0 0 0,1 0 0 0 0,-1 0 0 0 0,0 0 0 0 0,0 0 0 0 0,0 0 0 0 0,0 0 0 0 0,0 0 0 0 0,0 0 0 0 0,0 0 0 0 0,0 0 0 0 0,0 0 0 0 0,1 0 0 0 0,-1 0 0 0 0,0 1 0 0 0,0-1 0 0 0,0 0 0 0 0,0 0 0 0 0,0 0 0 0 0,0 0 0 0 0,0 0 0 0 0,0 0 0 0 0,0 0 0 0 0,0 0 0 0 0,0 0 0 0 0,0 1 0 0 0,0-1 0 0 0,0 0 0 0 0,0 0 0 0 0,0 0 0 0 0,0 0 0 0 0,0 0 0 0 0,0 0 0 0 0,0 0 0 0 0,0 0 0 0 0,0 1 0 0 0,0-1 0 0 0,0 0 0 0 0,0 0 0 0 0,0 0 0 0 0,0 0 0 0 0,0 0 0 0 0,1-1 0 0 0,0 0 0 0 0,0 0 0 0 0,1 0 0 0 0,-1 0 0 0 0,0-1 0 0 0,0 1 0 0 0,0 0 0 0 0,0-1 0 0 0,0-1 0 0 0,2-3-64 0 0,-2 4-273 0 0,-1 2-138 0 0,-1-5 76 0 0,0-4-2795 0 0,1 0-4121 0 0,2 1-397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4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3823 0 0,'0'0'630'0'0,"0"0"-13"0"0,0 0-184 0 0,0 0 677 0 0,0 0 340 0 0,0 0 72 0 0,0 0-125 0 0,0 0-574 0 0,0 0-250 0 0,0 0-49 0 0,0 0-11 0 0,0 0-1 0 0,2-1 0 0 0,15-2-90 0 0,3 0 496 0 0,0 0 0 0 0,22 0 0 0 0,16 4-918 0 0,-37-1 0 0 0,16-7-133 0 0,-36 7-563 0 0,-5 2-438 0 0,2 0-913 0 0,0-2-3679 0 0,2 0-1986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4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19351 0 0,'0'0'439'0'0,"0"0"62"0"0,0 0 33 0 0,0 0-65 0 0,0 0-169 0 0,0 0 442 0 0,0 0 229 0 0,0 0 42 0 0,0 0-127 0 0,0 0-508 0 0,-1 1 38 0 0,-12 14-278 0 0,1 0-1 0 0,0 1 0 0 0,1 0 0 0 0,0 0 0 0 0,-14 32 0 0 0,-32 97 623 0 0,47-116-728 0 0,-3 7-32 0 0,-9 40 0 0 0,19-65 0 0 0,1 0 0 0 0,1-1 0 0 0,0 1 0 0 0,0 0 0 0 0,1 0 0 0 0,0 0 0 0 0,1 0 0 0 0,4 18 0 0 0,-4-24 0 0 0,-1-3 0 0 0,1 0 0 0 0,-1 0 0 0 0,1-1 0 0 0,-1 1 0 0 0,1-1 0 0 0,-1 1 0 0 0,1 0 0 0 0,0-1 0 0 0,0 0 0 0 0,0 1 0 0 0,0-1 0 0 0,0 1 0 0 0,2 0 0 0 0,-3-1 0 0 0,0 0 0 0 0,1-1 0 0 0,-1 1 0 0 0,0-1 0 0 0,1 1 0 0 0,-1-1 0 0 0,0 1 0 0 0,1-1 0 0 0,-1 1 0 0 0,1-1 0 0 0,-1 1 0 0 0,1-1 0 0 0,-1 0 0 0 0,1 1 0 0 0,-1-1 0 0 0,1 1 0 0 0,0-1 0 0 0,-1 0 0 0 0,1 0 0 0 0,-1 0 0 0 0,1 1 0 0 0,0-1 0 0 0,-1 0 0 0 0,1 0 0 0 0,-1 0 0 0 0,1 0 0 0 0,0 0 0 0 0,0 0 0 0 0,1 0 0 0 0,1 0-275 0 0,-1 1 0 0 0,1-1 1 0 0,-1 0-1 0 0,1 0 0 0 0,0 0 0 0 0,-1 0 0 0 0,1 0 1 0 0,3-1-1 0 0,-3 0-483 0 0,0 0 0 0 0,0 0 0 0 0,0 0 0 0 0,0 0 0 0 0,0-1-1 0 0,0 1 1 0 0,-1-1 0 0 0,1 0 0 0 0,0 0 0 0 0,3-3 0 0 0,1-3-6510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4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8 15663 0 0,'0'0'719'0'0,"0"0"-20"0"0,-6-3-421 0 0,1-1-135 0 0,5 3 593 0 0,0 1 237 0 0,0 0 41 0 0,0 0-61 0 0,0 0-288 0 0,0 0-121 0 0,0 0-28 0 0,0 0-4 0 0,0 0 0 0 0,-6 32 1458 0 0,3-19-1380 0 0,-1 8-457 0 0,-5 30 364 0 0,-5 60 1 0 0,12-89-599 0 0,-8 39 1 0 0,10-59-951 0 0,0-2-385 0 0,0 0-1409 0 0,0 0-5342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5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9351 0 0,'0'0'886'0'0,"2"-1"-21"0"0,23-13 1101 0 0,1 1-1 0 0,39-13 1 0 0,-61 25-1752 0 0,-1 0-1 0 0,1 0 1 0 0,0 1-1 0 0,0-1 1 0 0,0 1 0 0 0,5 0-1 0 0,20-2 939 0 0,-27 1-1132 0 0,20 2-23 0 0,-15 0-198 0 0,-5-1-850 0 0,-2 0-385 0 0,0 0-1545 0 0,0 0-5886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5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97 19351 0 0,'0'0'439'0'0,"0"0"62"0"0,0 0 33 0 0,0 0-65 0 0,0 0-169 0 0,0 0 442 0 0,2 1 229 0 0,0-1-637 0 0,1 0-103 0 0,6 10 1407 0 0,-7-7-1602 0 0,0 1 1 0 0,0-1-1 0 0,0 1 1 0 0,0-1-1 0 0,-1 1 1 0 0,1-1-1 0 0,-1 1 1 0 0,0 0-1 0 0,0 0 1 0 0,-1 0-1 0 0,1 0 1 0 0,-1-1 0 0 0,0 1-1 0 0,0 0 1 0 0,0 5-1 0 0,-2 8 717 0 0,-7 34-1 0 0,-46 155-735 0 0,45-172-18 0 0,-23 95 1 0 0,30-123 0 0 0,2-4 0 0 0,1 0 0 0 0,-1-1 0 0 0,0 1 0 0 0,1 0 0 0 0,-1 0 0 0 0,1-1 0 0 0,0 1 0 0 0,-1 0 0 0 0,1 0 0 0 0,0 2 0 0 0,0 6 0 0 0,-1 8 0 0 0,1-18 0 0 0,0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1 0 0 0,0-1 0 0 0,0 0 0 0 0,0 0 0 0 0,4-7 0 0 0,4-8 0 0 0,-4-1 344 0 0,-1 0 0 0 0,0-1 0 0 0,-1 1-1 0 0,-1-32 1 0 0,0 12-31 0 0,2-34 209 0 0,12-70 0 0 0,-11 118-394 0 0,1 0-1 0 0,0 1 1 0 0,2 0-1 0 0,1 0 1 0 0,0 0-1 0 0,1 1 1 0 0,19-28-1 0 0,-22 39-127 0 0,1 0 0 0 0,0 0 0 0 0,0 1 0 0 0,1 0 0 0 0,0 1 0 0 0,1-1 0 0 0,-1 2 0 0 0,18-11 0 0 0,-23 16 0 0 0,0-1 0 0 0,0 1 0 0 0,1 0 0 0 0,-1 1 0 0 0,0-1 0 0 0,1 0 0 0 0,-1 1 0 0 0,1 0 0 0 0,-1 0 0 0 0,1 0 0 0 0,-1 0 0 0 0,1 0 0 0 0,-1 1 0 0 0,0 0 0 0 0,1-1 0 0 0,-1 1 0 0 0,0 0 0 0 0,1 1 0 0 0,3 1 0 0 0,6 2 0 0 0,-10-5 0 0 0,-1 0 0 0 0,1 1 0 0 0,0 0 0 0 0,-1-1 0 0 0,1 1 0 0 0,-1 0 0 0 0,0 0 0 0 0,1 1 0 0 0,3 1 0 0 0,-3-1 0 0 0,-1 0 0 0 0,1 0 0 0 0,0 0 0 0 0,-1 0 0 0 0,1 1 0 0 0,-1-1 0 0 0,0 1 0 0 0,0-1 0 0 0,0 1 0 0 0,0 0 0 0 0,0 0 0 0 0,0 0 0 0 0,-1 0 0 0 0,2 5 0 0 0,-1-3 0 0 0,-1 1 0 0 0,0-1 0 0 0,0 1 0 0 0,0-1 0 0 0,-1 1 0 0 0,1 0 0 0 0,-2 0 0 0 0,0 6 0 0 0,0-1 0 0 0,-1 0 0 0 0,-1 0 0 0 0,0 0 0 0 0,-1 0 0 0 0,0-1 0 0 0,0 1 0 0 0,-1-1 0 0 0,-8 13 0 0 0,7-14-228 0 0,-1-1-1 0 0,0 1 1 0 0,0-1 0 0 0,-12 10-1 0 0,15-14 102 0 0,1-1 0 0 0,-1 0 0 0 0,-1-1 0 0 0,1 1 0 0 0,0-1 0 0 0,-1 0 0 0 0,1 0 0 0 0,-1 0 0 0 0,0 0 0 0 0,1-1 0 0 0,-1 0 0 0 0,-5 1 0 0 0,8-2-378 0 0,0 0 1 0 0,0-1-1 0 0,0 1 1 0 0,0 0-1 0 0,0-1 1 0 0,1 1-1 0 0,-1-1 1 0 0,0 1-1 0 0,0-1 1 0 0,1 0-1 0 0,-1 0 1 0 0,0 0-1 0 0,1 0 1 0 0,-1 0-1 0 0,-2-2 1 0 0,-1-3-7343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50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5 17503 0 0,'0'0'399'0'0,"0"0"60"0"0,0 0 21 0 0,0 0-59 0 0,0-2-136 0 0,0 0-37 0 0,1 1 0 0 0,-1-1-1 0 0,0 1 1 0 0,0-1 0 0 0,0 0 0 0 0,0 1-1 0 0,0-1 1 0 0,-1 1 0 0 0,1-1 0 0 0,-1-2-1 0 0,0 2 707 0 0,1 2-289 0 0,0 0-121 0 0,0 0-28 0 0,0 0-72 0 0,0 0-423 0 0,0 0-699 0 0,0 0-276 0 0,0 0-1421 0 0,0 0-5475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6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19351 0 0,'0'0'886'0'0,"0"0"-21"0"0,1 1-554 0 0,5 5 154 0 0,0 0 1 0 0,-1 0-1 0 0,1 0 1 0 0,-1 1-1 0 0,-1-1 1 0 0,1 1-1 0 0,-1 1 1 0 0,-1-1-1 0 0,1 0 1 0 0,-1 1 0 0 0,4 14-1 0 0,-4-6-308 0 0,-1 1-1 0 0,0-1 1 0 0,-1 1 0 0 0,-1-1 0 0 0,0 1-1 0 0,-1-1 1 0 0,-1 1 0 0 0,-1-1-1 0 0,0 1 1 0 0,-1-1 0 0 0,-1 0 0 0 0,0-1-1 0 0,-1 1 1 0 0,-1-1 0 0 0,0 0-1 0 0,-17 25 1 0 0,11-22-195 0 0,-2 5-232 0 0,-1-1 1 0 0,-1 0 0 0 0,0-1 0 0 0,-29 25 0 0 0,37-40-114 0 0,2-2-1284 0 0,5-2-2556 0 0,2-2 2176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6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6 21191 0 0,'0'0'480'0'0,"0"0"67"0"0,0 0 31 0 0,1-1-56 0 0,13-9 271 0 0,-1 0 0 0 0,0-1 0 0 0,-1 0 0 0 0,0-1 1 0 0,-1 0-1 0 0,0-1 0 0 0,16-27 0 0 0,-23 35-593 0 0,-2 3-59 0 0,-1 0 0 0 0,0 0 0 0 0,0 0 0 0 0,1-1 0 0 0,-1 1 0 0 0,0 0 0 0 0,-1-1-1 0 0,1 1 1 0 0,0-1 0 0 0,-1 1 0 0 0,1-1 0 0 0,-1-4 0 0 0,0 0-125 0 0,-3 1-16 0 0,-3 4 0 0 0,2 1 0 0 0,-9 2 0 0 0,-8 11 0 0 0,17-9 0 0 0,1 0 0 0 0,0 0 0 0 0,0 0 0 0 0,0 1 0 0 0,1-1 0 0 0,-1 1 0 0 0,1-1 0 0 0,0 1 0 0 0,-3 6 0 0 0,-11 38 0 0 0,11-32 0 0 0,1-4 0 0 0,1 1 0 0 0,-2 19 0 0 0,4-27 0 0 0,1 1 0 0 0,0-1 0 0 0,0 1 0 0 0,0-1 0 0 0,1 1 0 0 0,-1-1 0 0 0,1 0 0 0 0,3 9 0 0 0,0-6 0 0 0,0 1 0 0 0,-4-9 0 0 0,0 1 0 0 0,0-1 0 0 0,0 0 0 0 0,0 1 0 0 0,1-1 0 0 0,-1 1 0 0 0,0-1 0 0 0,0 0 0 0 0,1 1 0 0 0,-1-1 0 0 0,0 0 0 0 0,0 1 0 0 0,1-1 0 0 0,-1 0 0 0 0,0 0 0 0 0,1 1 0 0 0,-1-1 0 0 0,0 0 0 0 0,1 0 0 0 0,-1 0 0 0 0,1 1 0 0 0,-1-1 0 0 0,1 0 0 0 0,6 3 0 0 0,5 1 30 0 0,-7-5-74 0 0,-4 0-75 0 0,5-1-415 0 0,-1-1 1 0 0,1 1 0 0 0,-1-1-1 0 0,1 0 1 0 0,-1 0 0 0 0,0-1-1 0 0,0 1 1 0 0,-1-1 0 0 0,7-6-1 0 0,1-2-1585 0 0,18-25 0 0 0,-10 8 72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36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61 19351 0 0,'0'0'439'0'0,"2"-2"62"0"0,42-49 1544 0 0,-44 51-1839 0 0,1-1-1 0 0,-1 1 1 0 0,0-1-1 0 0,1 1 1 0 0,-1-1-1 0 0,0 1 1 0 0,1 0-1 0 0,-1-1 1 0 0,1 1-1 0 0,-1-1 1 0 0,1 1-1 0 0,-1 0 1 0 0,1-1-1 0 0,-1 1 1 0 0,1 0-1 0 0,-1 0 1 0 0,1-1-1 0 0,-1 1 1 0 0,2 0-1 0 0,-1 10 3928 0 0,-1 0-5065 0 0,0-5 934 0 0,0 0-1 0 0,0 0 0 0 0,-1 0 1 0 0,0 0-1 0 0,0 0 1 0 0,0 0-1 0 0,-1 0 1 0 0,0-1-1 0 0,-2 7 1 0 0,-5 6-3 0 0,-12 17 1 0 0,-3 7 445 0 0,9-12 134 0 0,2 0 0 0 0,-15 46 1 0 0,25-65-664 0 0,1 1-1 0 0,0 0 1 0 0,0-1 0 0 0,1 1 0 0 0,0 0 0 0 0,1 0 0 0 0,0-1 0 0 0,1 1 0 0 0,0 0 0 0 0,1 0 0 0 0,4 13 0 0 0,-6-22 44 0 0,1 0 0 0 0,-1 0 0 0 0,1 0 0 0 0,0 0 0 0 0,0 0 0 0 0,0 0 0 0 0,0 0 0 0 0,0 0 0 0 0,1 0 0 0 0,-1 0 1 0 0,1-1-1 0 0,-1 1 0 0 0,1 0 0 0 0,-1-1 0 0 0,1 1 0 0 0,0-1 0 0 0,0 0 0 0 0,0 0 0 0 0,0 0 0 0 0,0 0 0 0 0,0 0 0 0 0,0 0 0 0 0,0 0 0 0 0,0 0 0 0 0,0-1 0 0 0,0 1 0 0 0,0-1 0 0 0,3 1 0 0 0,-1-2 10 0 0,1 1-1 0 0,-1 0 0 0 0,1-1 0 0 0,-1 0 1 0 0,0 0-1 0 0,1 0 0 0 0,-1-1 0 0 0,0 1 0 0 0,0-1 1 0 0,0 0-1 0 0,0 0 0 0 0,7-6 0 0 0,-3 2-329 0 0,-1 0-1 0 0,0 0 0 0 0,0-1 0 0 0,-1 1 0 0 0,0-2 1 0 0,0 1-1 0 0,-1-1 0 0 0,8-12 0 0 0,-10 14-118 0 0,-1 0 0 0 0,1 0-1 0 0,-1 0 1 0 0,0 0 0 0 0,0 0-1 0 0,-1-1 1 0 0,0 1 0 0 0,0 0 0 0 0,0-1-1 0 0,-1 1 1 0 0,0-1 0 0 0,0 1-1 0 0,-2-9 1 0 0,1 13 162 0 0,1 0 0 0 0,-1-1-1 0 0,1 1 1 0 0,-1 0 0 0 0,0 0-1 0 0,0 0 1 0 0,0 0 0 0 0,0 0 0 0 0,-1 0-1 0 0,1 0 1 0 0,0 0 0 0 0,-1 0-1 0 0,1 1 1 0 0,-1-1 0 0 0,0 0-1 0 0,-3-1 1 0 0,2 1-36 0 0,-1 0-1 0 0,1 0 0 0 0,-1 0 1 0 0,0 1-1 0 0,0 0 1 0 0,1 0-1 0 0,-1 0 1 0 0,0 0-1 0 0,-4 0 1 0 0,-6 1 162 0 0,0 0-1 0 0,1 0 1 0 0,-1 2 0 0 0,-21 3 0 0 0,25-3 582 0 0,-4 1 801 0 0,0-1-1 0 0,1 2 1 0 0,-1 0 0 0 0,1 0 0 0 0,-1 1-1 0 0,-16 10 1 0 0,29-15-1055 0 0,1 1-1 0 0,-1-1 1 0 0,1 0-1 0 0,-1 1 0 0 0,0-1 1 0 0,1 0-1 0 0,-1 1 1 0 0,1-1-1 0 0,-1 1 0 0 0,1-1 1 0 0,-1 1-1 0 0,1 0 1 0 0,0-1-1 0 0,-1 1 1 0 0,1-1-1 0 0,-1 1 0 0 0,1 0 1 0 0,0-1-1 0 0,0 1 1 0 0,-1 0-1 0 0,1-1 1 0 0,0 1-1 0 0,0 0 0 0 0,0 0 1 0 0,0-1-1 0 0,0 1 1 0 0,0 0-1 0 0,0-1 1 0 0,0 1-1 0 0,0 0 0 0 0,0-1 1 0 0,0 1-1 0 0,0 0 1 0 0,1 0-1 0 0,-1-1 1 0 0,0 1-1 0 0,1 0 0 0 0,-1 0 1 0 0,1 0-6 0 0,0 0 0 0 0,0 0 0 0 0,0 0 0 0 0,0 0-1 0 0,0 0 1 0 0,0 0 0 0 0,0 0 0 0 0,1 0 0 0 0,-1-1 0 0 0,0 1 0 0 0,0 0 0 0 0,1-1 0 0 0,-1 1 0 0 0,1-1-1 0 0,-1 1 1 0 0,0-1 0 0 0,1 0 0 0 0,1 1 0 0 0,20-2 600 0 0,0 0-1 0 0,0-1 1 0 0,0-2-1 0 0,37-10 1 0 0,0 1-760 0 0,-3 2-3099 0 0,-41 9-6424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40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7 10135 0 0,'0'0'231'0'0,"0"0"29"0"0,0 0 19 0 0,-6 8 153 0 0,2-4 284 0 0,0-1 0 0 0,-1 0 1 0 0,1 0-1 0 0,-1 0 0 0 0,0 0 0 0 0,0-1 1 0 0,0 1-1 0 0,-10 2 0 0 0,14-5-204 0 0,1 0-269 0 0,-1 1-1 0 0,1-1 1 0 0,0 0 0 0 0,0 0-1 0 0,0 0 1 0 0,0 1 0 0 0,0-1-1 0 0,-1 0 1 0 0,1 0-1 0 0,0 1 1 0 0,0-1 0 0 0,0 0-1 0 0,-1 0 1 0 0,1 0-1 0 0,0 0 1 0 0,0 0 0 0 0,-1 1-1 0 0,1-1 1 0 0,0 0 0 0 0,0 0-1 0 0,-1 0 1 0 0,1 0-1 0 0,0 0 1 0 0,-1 0 0 0 0,1 0 811 0 0,8-1 1146 0 0,15-1-1690 0 0,-13 1-142 0 0,0 0 0 0 0,15 0-1 0 0,19 5-888 0 0,-24-1 176 0 0,0-2-1 0 0,28-1 1 0 0,17 0 345 0 0,7-1 0 0 0,-49-2 0 0 0,46-10 0 0 0,-57 12 1069 0 0,18 2-146 0 0,-23-2-923 0 0,0-5-64 0 0,-6 5-115 0 0,0 0-1 0 0,-1 0 1 0 0,1 0 0 0 0,0 0-1 0 0,0 0 1 0 0,-1-1 0 0 0,1 1-1 0 0,-1 0 1 0 0,1-1 0 0 0,-1 1-1 0 0,0-1 1 0 0,1 1 0 0 0,-1 0 0 0 0,0-1-1 0 0,0 1 1 0 0,0-1 0 0 0,0 1-1 0 0,0 0 1 0 0,0-1 0 0 0,0 1-1 0 0,-1-1 1 0 0,1 1 0 0 0,0 0-1 0 0,-1-3 1 0 0,-1 0-558 0 0,0 0 0 0 0,0 1 0 0 0,-1-1 0 0 0,1 0 1 0 0,-1 1-1 0 0,-3-4 0 0 0,-4-5-1310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41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5 11975 0 0,'0'0'267'0'0,"0"0"42"0"0,0 0 17 0 0,0 0-28 0 0,0 0-58 0 0,0 0 491 0 0,0 0 238 0 0,0 0 45 0 0,0 0-61 0 0,0 0-288 0 0,0 0-121 0 0,0 0-28 0 0,0-5 584 0 0,0 2 2151 0 0,-2-2-2873 0 0,2 3 38 0 0,0 2 80 0 0,0 0 15 0 0,0 0-68 0 0,0 2-294 0 0,3 21 264 0 0,-2-1 0 0 0,0 1-1 0 0,-2 0 1 0 0,-3 26 0 0 0,-14 43-413 0 0,0 13 0 0 0,8-54 0 0 0,6-40-1820 0 0,0-12-3029 0 0,3 1 2852 0 0,-6-3-6161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48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9 10135 0 0,'0'0'231'0'0,"0"0"29"0"0,0 0 19 0 0,0 0 105 0 0,0 0 410 0 0,0 0 184 0 0,0 0 40 0 0,0 0 6 0 0,0 0 0 0 0,-1-5 615 0 0,1 3 2866 0 0,5-5-3631 0 0,-5 6-754 0 0,1-1-1 0 0,0 0 0 0 0,0 1 1 0 0,1-1-1 0 0,-1 1 0 0 0,0-1 1 0 0,0 1-1 0 0,1 0 0 0 0,-1 0 1 0 0,1-1-1 0 0,-1 1 0 0 0,1 0 1 0 0,-1 0-1 0 0,1 1 1 0 0,0-1-1 0 0,0 0 0 0 0,-1 0 1 0 0,1 1-1 0 0,0-1 0 0 0,0 1 1 0 0,0 0-1 0 0,-1-1 0 0 0,4 1 1 0 0,-3-1 51 0 0,13 4 1247 0 0,1 0-1400 0 0,-9 0-18 0 0,4 2-2 0 0,-5-2 1 0 0,1 0 9 0 0,0 1 0 0 0,0-1 0 0 0,0-1 1 0 0,1 1-1 0 0,0-1 0 0 0,-1 0 0 0 0,1-1 0 0 0,14 1 0 0 0,150 0 1968 0 0,-139-1-1976 0 0,15-1 0 0 0,-21 0 0 0 0,28 2 0 0 0,-34 0 0 0 0,1-2 0 0 0,31-2 0 0 0,-5 0 0 0 0,-32 1 0 0 0,0-1 0 0 0,0 2 0 0 0,24 2 0 0 0,-5 5 0 0 0,1-3 0 0 0,-18-1 0 0 0,1-1 0 0 0,0-1 0 0 0,25-1 0 0 0,45-3 0 0 0,-48-2 0 0 0,-20 4 0 0 0,-4 0 0 0 0,29 4 0 0 0,-27-2 0 0 0,-16-1 0 0 0,-1 0 0 0 0,1 0 0 0 0,-1 0 0 0 0,0 1 0 0 0,1-1 0 0 0,-1 1 0 0 0,1-1 0 0 0,2 3 0 0 0,-2-3 0 0 0,-1 1 0 0 0,0 0 0 0 0,0 0 0 0 0,1-1 0 0 0,-1 1 0 0 0,1-1 0 0 0,-1 0 0 0 0,4 0 0 0 0,48 7 0 0 0,-31-4 0 0 0,47 2 0 0 0,-13-8 0 0 0,33 4 0 0 0,-70-1 0 0 0,0 4 0 0 0,15-4 0 0 0,-27 1 0 0 0,-5 1 0 0 0,1-1 0 0 0,-1 0 0 0 0,0-1 0 0 0,0 1 0 0 0,1-1 0 0 0,-1 1 0 0 0,1-1 0 0 0,4 0 0 0 0,2 1 0 0 0,0-1 0 0 0,0 0 0 0 0,0-1 0 0 0,0 0 0 0 0,12-2 0 0 0,-1-1 0 0 0,18-2 0 0 0,-13 1 0 0 0,50-1 0 0 0,-20 0 0 0 0,-15 7 0 0 0,-33-1 0 0 0,-6-1 0 0 0,-1 1 0 0 0,1 0 0 0 0,-1 0 0 0 0,0 0 0 0 0,1 0 0 0 0,-1 0 0 0 0,1 0 0 0 0,-1 0 0 0 0,1 1 0 0 0,-1-1 0 0 0,0 0 0 0 0,1 1 0 0 0,0 0 0 0 0,0-1 0 0 0,-1 1 0 0 0,0-1 0 0 0,0 1 0 0 0,1-1 0 0 0,-1 0 0 0 0,0 0 0 0 0,0 0 0 0 0,1 0 0 0 0,-1 0 0 0 0,0 0 0 0 0,1 0 0 0 0,-1 0 0 0 0,0 0 0 0 0,0 0 0 0 0,3-1 0 0 0,49-7 0 0 0,-31 3 0 0 0,-5 2 0 0 0,19 5 0 0 0,-27-1 0 0 0,5 0 0 0 0,0-3 0 0 0,-4 3 0 0 0,-1 1 0 0 0,18 4 0 0 0,-17-5 0 0 0,-1-1 0 0 0,-1 1-64 0 0,-6-1-273 0 0,-9-2-2050 0 0,-1 0-4053 0 0,-1 3-2348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4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92 8287 0 0,'0'0'191'0'0,"0"0"26"0"0,0 0 9 0 0,0-1-34 0 0,2 0 71 0 0,-1 0-1 0 0,-1-1 1 0 0,1 1 0 0 0,0 0 0 0 0,0-1 0 0 0,0 1-1 0 0,-1-1 1 0 0,1 1 0 0 0,-1-1 0 0 0,1 1 0 0 0,-1-1-1 0 0,1 0 1 0 0,-1-1 0 0 0,1-1-69 0 0,-1 3 471 0 0,2-9 907 0 0,13-36 3428 0 0,-15 44-4045 0 0,0 2-290 0 0,0 0-121 0 0,0 0-28 0 0,0-5 615 0 0,0 5-34 0 0,-3 6-661 0 0,-30 98-436 0 0,15-43 0 0 0,5-16 0 0 0,-14 72 0 0 0,26-107 0 0 0,1-2 72 0 0,0-7 299 0 0,0-1 117 0 0,0 0 21 0 0,0 0-66 0 0,0 0-358 0 0,0 0-406 0 0,0 0-154 0 0,0 0-33 0 0,5-7-1360 0 0,4-6-1129 0 0,-4 6 1462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49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9351 0 0,'0'0'439'0'0,"0"0"62"0"0,0 0 33 0 0,0 0-65 0 0,0 0-237 0 0,0 0 156 0 0,12-1 1121 0 0,31 1 635 0 0,-34 1-2144 0 0,18-1 0 0 0,-7-3 0 0 0,-17 4 0 0 0,-2-1 0 0 0,0 0 0 0 0,0 0 0 0 0,0 0 0 0 0,-1 0 0 0 0,1-1 0 0 0,0 1 0 0 0,0 0 0 0 0,0 0 0 0 0,0 0 0 0 0,0-1 0 0 0,0 1 0 0 0,0-1 0 0 0,0 1 0 0 0,-1 0 0 0 0,1-1 0 0 0,0 0 0 0 0,1 0 0 0 0,76-42-201 0 0,-76 42-850 0 0,-2 1-385 0 0,0 0-78 0 0,0 0-20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0 17503 0 0,'0'0'399'0'0,"0"0"60"0"0,0 0 21 0 0,0 0-59 0 0,0 0-136 0 0,0 0 457 0 0,0 0 228 0 0,0 0 43 0 0,0 0-59 0 0,0 0-289 0 0,-11 13 994 0 0,-4 14-1315 0 0,1 0 0 0 0,1 1 0 0 0,1 1 1 0 0,2 0-1 0 0,-7 30 0 0 0,4-16-344 0 0,3 1 0 0 0,1 0 0 0 0,2 1 0 0 0,0 47 0 0 0,7-83 0 0 0,0-8-34 0 0,0-1 1 0 0,0 1-1 0 0,0-1 0 0 0,0 1 1 0 0,0-1-1 0 0,0 1 1 0 0,1 0-1 0 0,-1-1 0 0 0,0 1 1 0 0,0-1-1 0 0,0 1 0 0 0,1-1 1 0 0,-1 1-1 0 0,0-1 0 0 0,1 1 1 0 0,-1-1-1 0 0,0 1 0 0 0,1-1 1 0 0,-1 0-1 0 0,0 1 0 0 0,1-1 1 0 0,-1 1-1 0 0,1-1 1 0 0,-1 0-1 0 0,1 1 0 0 0,-1-1 1 0 0,1 0-1 0 0,-1 0 0 0 0,1 0 1 0 0,-1 1-1 0 0,1-1 0 0 0,0 0 1 0 0,-1 0-1 0 0,1 0 0 0 0,13-6-1595 0 0,-13 5 1516 0 0,6-3-655 0 0,0-1 0 0 0,-1-1 0 0 0,1 1-1 0 0,-1-1 1 0 0,-1 0 0 0 0,6-7 0 0 0,0-2-767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0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9351 0 0,'0'0'439'0'0,"0"0"62"0"0,0 0 33 0 0,0 0-65 0 0,0 0-237 0 0,0 2 156 0 0,8 85 3100 0 0,-8-72-3361 0 0,-2-1 1 0 0,0 0 0 0 0,-6 21-1 0 0,0 2 968 0 0,5-26-974 0 0,1 0 1 0 0,-1 0-1 0 0,-1-1 1 0 0,-6 15-1 0 0,-9 19-253 0 0,18-43-564 0 0,1-1-258 0 0,0 0-1011 0 0,0 0-4023 0 0,0 0-1724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50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3823 0 0,'0'0'304'0'0,"0"0"64"0"0,0 0 16 0 0,0 0 0 0 0,0 0-312 0 0,0 0-72 0 0,4-11 0 0 0,-4 11 0 0 0,4-12 0 0 0,2 3 0 0 0,3 1 0 0 0,-2 1-6128 0 0</inkml:trace>
  <inkml:trace contextRef="#ctx0" brushRef="#br0" timeOffset="1">101 37 15663 0 0,'0'0'344'0'0,"0"0"72"0"0,0 0 8 0 0,-6 8 24 0 0,6-8-360 0 0,0 0-88 0 0,0 0 0 0 0,0 0 0 0 0,0 0 424 0 0,0 0 72 0 0,0 0 16 0 0,0 0 0 0 0,0 0-824 0 0,0 0-160 0 0,11-8-32 0 0,0-3-8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0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23039 0 0,'0'0'528'0'0,"0"0"69"0"0,0 0 38 0 0,0 0-80 0 0,2 2-363 0 0,0-1-147 0 0,0 0 0 0 0,0 0 0 0 0,0 0 1 0 0,0 0-1 0 0,0 0 0 0 0,1 0 0 0 0,-1 0 0 0 0,0-1 1 0 0,1 1-1 0 0,-1-1 0 0 0,1 0 0 0 0,-1 1 0 0 0,0-1 1 0 0,1 0-1 0 0,-1-1 0 0 0,1 1 0 0 0,-1 0 0 0 0,4-2 0 0 0,11-1 517 0 0,24-10-1 0 0,-29 9-473 0 0,4-1-68 0 0,-7 2-71 0 0,1 0 0 0 0,18-3 0 0 0,-27 5-645 0 0,4-3-1268 0 0,-3 4 941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1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8 19351 0 0,'0'0'886'0'0,"0"0"-21"0"0,2 12 2353 0 0,-1 7-3059 0 0,0 0 0 0 0,-1 0-1 0 0,-2 0 1 0 0,-3 25 0 0 0,-21 77 252 0 0,20-93-393 0 0,-33 98 783 0 0,33-106-649 0 0,-32 90 967 0 0,60-148-1119 0 0,-14 17 498 0 0,0-1 1 0 0,-2 1-1 0 0,5-33 0 0 0,-9 44-459 0 0,14-63-23 0 0,4-26 576 0 0,-15 84-422 0 0,0 0-1 0 0,0 1 1 0 0,2 0-1 0 0,12-21 1 0 0,-11 22-84 0 0,1 0 1 0 0,0 1-1 0 0,1 1 1 0 0,15-14-1 0 0,-19 19-66 0 0,1 1-1 0 0,0 0 1 0 0,0 0-1 0 0,0 0 1 0 0,1 1-1 0 0,0 0 1 0 0,0 0-1 0 0,16-5 1 0 0,-19 8-20 0 0,-1 0 0 0 0,1 1 0 0 0,0-1 0 0 0,0 1 0 0 0,0 0 0 0 0,0 1 0 0 0,-1-1 0 0 0,10 3 0 0 0,-3-1 0 0 0,-11-2 0 0 0,0 0 0 0 0,0 0 0 0 0,1 0 0 0 0,-1 0 0 0 0,0 0 0 0 0,1 0 0 0 0,-1 0 0 0 0,0 0 0 0 0,0 0 0 0 0,1 0 0 0 0,-1 0 0 0 0,0 0 0 0 0,0 1 0 0 0,1-1 0 0 0,-1 0 0 0 0,0 0 0 0 0,0 0 0 0 0,1 0 0 0 0,-1 1 0 0 0,0-1 0 0 0,0 0 0 0 0,0 0 0 0 0,1 0 0 0 0,-1 1 0 0 0,0-1 0 0 0,0 0 0 0 0,9 11 0 0 0,-7-8 0 0 0,0-1 0 0 0,1 1 0 0 0,-2 0 0 0 0,1-1 0 0 0,0 1 0 0 0,0 0 0 0 0,-1 0 0 0 0,0 0 0 0 0,1 1 0 0 0,-1-1 0 0 0,0 0 0 0 0,-1 0 0 0 0,1 1 0 0 0,-1-1 0 0 0,1 0 0 0 0,-1 1 0 0 0,0-1 0 0 0,0 0 0 0 0,0 1 0 0 0,-1-1 0 0 0,1 0 0 0 0,-2 4 0 0 0,0 14 0 0 0,1-17 0 0 0,1 0 0 0 0,0 1 0 0 0,-1-1 0 0 0,0 0 0 0 0,-2 7 0 0 0,-7 10-495 0 0,-2-1 0 0 0,0 0 0 0 0,0-1-1 0 0,-21 23 1 0 0,11-13 51 0 0,21-28-68 0 0,1-1-68 0 0,-18-3-3594 0 0,11 0-1472 0 0,0-2-2066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1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 19351 0 0,'0'0'439'0'0,"2"0"62"0"0,21-5 124 0 0,-13 3-217 0 0,1 0 0 0 0,-1 0 0 0 0,1 1 0 0 0,15 0 0 0 0,-23 2-264 0 0,0-1 1 0 0,0 0-1 0 0,0 1 0 0 0,0 0 0 0 0,0 0 0 0 0,0-1 0 0 0,-1 2 0 0 0,1-1 0 0 0,0 0 1 0 0,0 1-1 0 0,-1-1 0 0 0,1 1 0 0 0,-1-1 0 0 0,0 1 0 0 0,1 0 0 0 0,-1 0 1 0 0,0 1-1 0 0,0-1 0 0 0,0 0 0 0 0,3 5 0 0 0,-1 1-13 0 0,-1 0 1 0 0,1 0-1 0 0,-1 0 0 0 0,-1 1 0 0 0,1-1 0 0 0,-1 1 0 0 0,-1-1 1 0 0,0 1-1 0 0,0 0 0 0 0,-1-1 0 0 0,0 1 0 0 0,0 0 1 0 0,-1 0-1 0 0,-2 9 0 0 0,-1 6 211 0 0,-2-1 1 0 0,-1 0-1 0 0,0-1 1 0 0,-12 23-1 0 0,5-15-342 0 0,-1 0 0 0 0,-2 0 0 0 0,-1-2 0 0 0,-26 32 0 0 0,44-60 0 0 0,-23 24-774 0 0,22-22 680 0 0,0-1-1 0 0,-1 0 0 0 0,1 0 0 0 0,-1 0 1 0 0,0 0-1 0 0,1 0 0 0 0,-1 0 1 0 0,0 0-1 0 0,0-1 0 0 0,1 1 0 0 0,-1 0 1 0 0,0-1-1 0 0,-4 1 0 0 0,5-1-1478 0 0,1 0-379 0 0,0-1-80 0 0,-1-4-15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2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7 15663 0 0,'0'0'356'0'0,"0"0"50"0"0,0 0 20 0 0,0 0-42 0 0,2 0-250 0 0,4-1 356 0 0,0-1 0 0 0,-1 1 0 0 0,1-1 0 0 0,0-1 1 0 0,-1 1-1 0 0,1-1 0 0 0,-1 0 0 0 0,10-6 0 0 0,-1-3 756 0 0,21-21 0 0 0,-11 9-55 0 0,-10 12-855 0 0,-9 8-134 0 0,0 0 0 0 0,-1-1 0 0 0,1 1-1 0 0,-1-1 1 0 0,0 0 0 0 0,0 0 0 0 0,0-1-1 0 0,5-10 1 0 0,-6 9-56 0 0,0 0 1 0 0,0-1-1 0 0,-1 0 0 0 0,0 1 0 0 0,0-1 1 0 0,0-8-1 0 0,-2 14-105 0 0,0 1 1 0 0,0-1-1 0 0,0 1 1 0 0,0-1-1 0 0,0 1 1 0 0,-1-1-1 0 0,1 1 0 0 0,0-1 1 0 0,-1 1-1 0 0,1 0 1 0 0,-1-1-1 0 0,0 1 0 0 0,1 0 1 0 0,-1-1-1 0 0,0 1 1 0 0,-1-2-1 0 0,1 2-24 0 0,-1 0 0 0 0,1 0 0 0 0,0 0-1 0 0,-1 1 1 0 0,1-1 0 0 0,-1 0 0 0 0,1 1 0 0 0,-1-1 0 0 0,0 1-1 0 0,1-1 1 0 0,-1 1 0 0 0,1 0 0 0 0,-1-1 0 0 0,0 1 0 0 0,1 0 0 0 0,-1 0-1 0 0,0 0 1 0 0,-2 1 0 0 0,-3 0 35 0 0,-1 1 0 0 0,1 0 0 0 0,0 0 0 0 0,-1 0 0 0 0,1 1 0 0 0,0 0 0 0 0,1 0 0 0 0,-1 1 0 0 0,0 0 0 0 0,1 0 0 0 0,0 1 0 0 0,0-1 0 0 0,0 1 0 0 0,1 1 0 0 0,0-1 0 0 0,0 1 0 0 0,0 0 0 0 0,0 0 0 0 0,-4 10 0 0 0,3-7 15 0 0,1 0 1 0 0,0 1-1 0 0,1 0 1 0 0,0 0-1 0 0,1 0 1 0 0,0 0-1 0 0,1 1 0 0 0,0-1 1 0 0,0 1-1 0 0,1 0 1 0 0,0 0-1 0 0,1-1 1 0 0,2 14-1 0 0,-2-19-452 0 0,1 3 281 0 0,0 0 0 0 0,1 0 1 0 0,0 0-1 0 0,5 14 0 0 0,-6-20 65 0 0,0 0 0 0 0,0 0 0 0 0,0 0 0 0 0,1-1 0 0 0,-1 1 0 0 0,0 0 0 0 0,1 0 0 0 0,0-1 0 0 0,-1 1 0 0 0,1-1 0 0 0,0 1 0 0 0,0-1 0 0 0,0 0 0 0 0,0 0 0 0 0,0 0-1 0 0,0 0 1 0 0,0 0 0 0 0,0 0 0 0 0,0-1 0 0 0,0 1 0 0 0,4 0 0 0 0,-4-1 18 0 0,0 0-1 0 0,0 1 0 0 0,0-1 0 0 0,0-1 1 0 0,0 1-1 0 0,0 0 0 0 0,0 0 0 0 0,1-1 1 0 0,-1 1-1 0 0,-1-1 0 0 0,1 0 0 0 0,0 1 1 0 0,0-1-1 0 0,0 0 0 0 0,0 0 0 0 0,0 0 1 0 0,2-3-1 0 0,1 0-444 0 0,0-1-1 0 0,0 0 1 0 0,7-10 0 0 0,-2 3-1172 0 0,8-12-2346 0 0,-9 11 1937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2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0 13823 0 0,'0'0'630'0'0,"0"0"-13"0"0,0 0-184 0 0,9-9 3667 0 0,-6 9 5344 0 0,-2 6-9409 0 0,0 1 0 0 0,0-1 0 0 0,-1 1 0 0 0,0 0 0 0 0,0-1 0 0 0,0 1 0 0 0,-1-1 0 0 0,0 1 0 0 0,0-1 0 0 0,-1 1 1 0 0,-3 8-1 0 0,-5 11 61 0 0,-18 33 1 0 0,25-52-95 0 0,-16 29-2 0 0,8-17 0 0 0,1 1 0 0 0,1 0 0 0 0,0 1 0 0 0,2 0 0 0 0,-6 25 0 0 0,13-42 0 0 0,-1 0 0 0 0,1 0 0 0 0,0-1 0 0 0,0 1 0 0 0,0 0 0 0 0,1 0 0 0 0,-1-1 0 0 0,1 1 0 0 0,0 0 0 0 0,0-1 0 0 0,2 4 0 0 0,-3-5 0 0 0,1-1 0 0 0,0 0 0 0 0,-1 0 0 0 0,1 1 0 0 0,0-1 0 0 0,0 0 0 0 0,0 0 0 0 0,0 0 0 0 0,0 0 0 0 0,0 0 0 0 0,0 0 0 0 0,0 0 0 0 0,0 0 0 0 0,0 0 0 0 0,0-1 0 0 0,1 1 0 0 0,-1 0 0 0 0,0-1 0 0 0,1 1 0 0 0,-1-1 0 0 0,0 1 0 0 0,1-1 0 0 0,-1 0 0 0 0,1 0 0 0 0,-1 0 0 0 0,1 1 0 0 0,-1-1 0 0 0,0-1 0 0 0,1 1 0 0 0,-1 0 0 0 0,3 0 0 0 0,2-1-13 0 0,0-1-1 0 0,1 1 1 0 0,-1-1 0 0 0,0 0-1 0 0,0 0 1 0 0,0-1 0 0 0,0 0-1 0 0,0 0 1 0 0,7-5 0 0 0,-5 2-609 0 0,1-1-219 0 0,-1 1 0 0 0,0-1-1 0 0,8-9 1 0 0,-13 13 15 0 0,0 0 0 0 0,-1-1 0 0 0,0 1-1 0 0,0-1 1 0 0,0 1 0 0 0,0-1 0 0 0,1-4 0 0 0,-1-1-6341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3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1 13823 0 0,'-44'9'1638'0'0,"43"-8"-908"0"0,1-1 242 0 0,0 0 42 0 0,0 0 8 0 0,0 0 2 0 0,6 0-604 0 0,-1 1 0 0 0,1-1 0 0 0,-1-1 0 0 0,1 1 0 0 0,-1-1 1 0 0,0 0-1 0 0,1 0 0 0 0,7-3 0 0 0,-1 1 11 0 0,42-9 825 0 0,111-28-208 0 0,-155 36-3228 0 0,0 0-6692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5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90 8287 0 0,'0'0'191'0'0,"0"0"26"0"0,0 0 9 0 0,2-1-34 0 0,5-5-154 0 0,-3-4 38 0 0,5-9 1320 0 0,-9 17-884 0 0,0 2 0 0 0,0-2 0 0 0,-1-3-661 0 0,0 2 786 0 0,0 0 1 0 0,0 0-1 0 0,0 0 1 0 0,0-1-1 0 0,0 1 1 0 0,0 0-1 0 0,-1 1 1 0 0,-3-6-1 0 0,4 7-93 0 0,1 1-28 0 0,-17-8 3580 0 0,15 7-3940 0 0,1 1-135 0 0,1-1 0 0 0,-1 1 0 0 0,1 0 1 0 0,-1 0-1 0 0,0-1 0 0 0,1 1 0 0 0,-1 0 0 0 0,0 0 0 0 0,1 0 0 0 0,-1 0 0 0 0,0 0 0 0 0,1 0 0 0 0,-1 0 0 0 0,1 0 0 0 0,-1 0 0 0 0,0 0 1 0 0,1 0-1 0 0,-1 0 0 0 0,0 0 0 0 0,0 1 0 0 0,-1-1 82 0 0,-1 0 1 0 0,1 1-1 0 0,0-1 1 0 0,0 1-1 0 0,-1-1 1 0 0,1 1-1 0 0,0 0 1 0 0,0 0 0 0 0,0 0-1 0 0,0 0 1 0 0,0 0-1 0 0,0 0 1 0 0,0 1-1 0 0,0-1 1 0 0,-2 3-1 0 0,0 0 141 0 0,-3 2-227 0 0,1 0 0 0 0,0 1 1 0 0,1-1-1 0 0,0 1 0 0 0,0 1 1 0 0,0-1-1 0 0,1 1 0 0 0,-7 15 1 0 0,0 8-13 0 0,-9 32-1 0 0,18-53-4 0 0,-19 68 0 0 0,4 1 0 0 0,3 1 0 0 0,4 1 0 0 0,0 88 0 0 0,11-143 0 0 0,0 0 0 0 0,2 0 0 0 0,8 36 0 0 0,-7-47 0 0 0,0 0 0 0 0,1-1 0 0 0,1 1 0 0 0,0-1 0 0 0,1 0 0 0 0,16 24 0 0 0,-18-32-22 0 0,0-1 0 0 0,0 1-1 0 0,1-1 1 0 0,0 0 0 0 0,-1-1-1 0 0,2 1 1 0 0,-1-1 0 0 0,0 0-1 0 0,1-1 1 0 0,0 0 0 0 0,0 0 0 0 0,0 0-1 0 0,0-1 1 0 0,0 0 0 0 0,0 0-1 0 0,1-1 1 0 0,7 1 0 0 0,-5-1-224 0 0,1-1 0 0 0,-1 0 1 0 0,16-3-1 0 0,13-5-266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9:56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80 11975 0 0,'0'0'267'0'0,"0"0"42"0"0,0 0 17 0 0,0 0-28 0 0,0 0-126 0 0,0 0 204 0 0,2-2 111 0 0,0-1-426 0 0,0 1 342 0 0,-1 1 0 0 0,0-1 0 0 0,1 0 0 0 0,-1 0 0 0 0,0 0 1 0 0,0 0-1 0 0,-1 0 0 0 0,1 0 0 0 0,0 0 0 0 0,-1 0 0 0 0,1-1 0 0 0,-1 1 0 0 0,0 0 1 0 0,1 0-1 0 0,-1-1 0 0 0,0 1 0 0 0,-1-3 0 0 0,1 4-16 0 0,0 1 101 0 0,0 0 21 0 0,1-2-66 0 0,1-5-294 0 0,-1 0-61 0 0,3-9 1960 0 0,-4 16-2004 0 0,1 0 0 0 0,-1-1-1 0 0,0 1 1 0 0,1 0 0 0 0,-1 0 0 0 0,0 0-1 0 0,1 0 1 0 0,-1 0 0 0 0,1 0 0 0 0,-1 0 0 0 0,0 0-1 0 0,1 0 1 0 0,-1 0 0 0 0,0 0 0 0 0,1 0-1 0 0,-1 0 1 0 0,0 0 0 0 0,1 0 0 0 0,-1 1-1 0 0,0-1 1 0 0,1 0 0 0 0,-1 0 0 0 0,0 0 0 0 0,1 0-1 0 0,-1 1 1 0 0,0-1 0 0 0,1 0 0 0 0,-1 0-1 0 0,0 1 1 0 0,0-1 0 0 0,1 0 0 0 0,-1 1-1 0 0,0-1 1 0 0,0 0 0 0 0,12 10 384 0 0,-8-6-426 0 0,-1 1 0 0 0,0-1-1 0 0,0 1 1 0 0,0-1 0 0 0,0 1 0 0 0,-1 0-1 0 0,1 0 1 0 0,-1 0 0 0 0,0 0 0 0 0,1 9-1 0 0,1 6-1 0 0,2 32-1 0 0,-1-8-1 0 0,0-4 2 0 0,-2 0 0 0 0,-5 79 0 0 0,-22 79 0 0 0,14-139 0 0 0,-3-1 0 0 0,-24 67 0 0 0,29-99 0 0 0,6-18 0 0 0,0-1 0 0 0,0 0 0 0 0,-1 0 0 0 0,0 1 0 0 0,-1-2 0 0 0,1 1 0 0 0,-9 11 0 0 0,6-13 0 0 0,5-5-10 0 0,0 1 0 0 0,1-1 0 0 0,-1 0 0 0 0,0 1 0 0 0,0-1 0 0 0,1 0 0 0 0,-1 0 0 0 0,0 1 0 0 0,0-1 0 0 0,1 0 0 0 0,-1 0 0 0 0,0 0 0 0 0,0 0 0 0 0,0 0-1 0 0,1 0 1 0 0,-1-1 0 0 0,0 1 0 0 0,0 0 0 0 0,0 0 0 0 0,1 0 0 0 0,-1-1 0 0 0,0 1 0 0 0,0 0 0 0 0,1-1 0 0 0,-1 1 0 0 0,0-1 0 0 0,0 0 0 0 0,0 0-110 0 0,-5-3-669 0 0,1 0 0 0 0,0 0 1 0 0,0-1-1 0 0,1 0 0 0 0,-1 0 1 0 0,-3-5-1 0 0,-4-5-946 0 0,-2-1-312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02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0 6447 0 0,'0'0'142'0'0,"0"0"22"0"0,0 0 13 0 0,1-1-20 0 0,1-1-201 0 0,0 1 186 0 0,0 0 1 0 0,0 0-1 0 0,0 0 1 0 0,-1-1 0 0 0,1 1-1 0 0,-1-1 1 0 0,1 1-1 0 0,-1-1 1 0 0,0 1 0 0 0,1-1-1 0 0,-1 0 1 0 0,0 1-1 0 0,1-4 1 0 0,-1 3-27 0 0,18-22 5832 0 0,0 0-196 0 0,-18 23-5240 0 0,-1 1 0 0 0,0 0 0 0 0,0 0 0 0 0,0 0-68 0 0,-1 2-374 0 0,-1 0 0 0 0,1-1 0 0 0,0 1 0 0 0,-1-1-1 0 0,1 0 1 0 0,-1 1 0 0 0,0-1 0 0 0,1 0 0 0 0,-4 2 0 0 0,-1 0 334 0 0,-9 12 156 0 0,-14 10-3 0 0,18-17 447 0 0,6-9 24 0 0,2-3-1012 0 0,7-1-16 0 0,18-11 0 0 0,-18 12 0 0 0,1 0 0 0 0,0 1 0 0 0,-1 0 0 0 0,1-1 0 0 0,0 2 0 0 0,1-1 0 0 0,-1 0 0 0 0,1 1 0 0 0,-1 0 0 0 0,1 1 0 0 0,9-3 0 0 0,-12 4 0 0 0,7-3 0 0 0,-4 1 0 0 0,-6 1 0 0 0,0 1 0 0 0,1 0 0 0 0,-1 0 0 0 0,1-1 0 0 0,-1 1 0 0 0,1 0 0 0 0,-1 0 0 0 0,1-1 0 0 0,-1 1 0 0 0,1 0 0 0 0,-1 0 0 0 0,1 0 0 0 0,-1 0 0 0 0,1 0 0 0 0,-1 0 0 0 0,1 0 0 0 0,-1 0 0 0 0,1 0 0 0 0,-1 0 0 0 0,1 0 0 0 0,-1 0 0 0 0,1 0 0 0 0,-1 0 0 0 0,1 0 0 0 0,-1 1 0 0 0,1-1 0 0 0,-1 0 0 0 0,1 1 0 0 0,1 0 0 0 0,-1-1 0 0 0,0 0 0 0 0,1 1 0 0 0,-1-1 0 0 0,0 1 0 0 0,1-1 0 0 0,-1 1 0 0 0,0 0 0 0 0,0 0 0 0 0,0-1 0 0 0,0 1 0 0 0,1 0 0 0 0,-1 0 0 0 0,0 0 0 0 0,0 0 0 0 0,-1 0 0 0 0,1 1 0 0 0,0-1 0 0 0,0 0 0 0 0,-1 0 0 0 0,1 0 0 0 0,0 1 0 0 0,-1-1 0 0 0,1 0 0 0 0,0 3 0 0 0,1 2 0 0 0,1 3 60 0 0,-1-1 1 0 0,1 1-1 0 0,-1-1 0 0 0,-1 1 0 0 0,1 0 0 0 0,-1 0 1 0 0,-1 0-1 0 0,0 0 0 0 0,0-1 0 0 0,-1 1 1 0 0,0 0-1 0 0,-1 0 0 0 0,1 0 0 0 0,-2-1 1 0 0,1 1-1 0 0,-6 11 0 0 0,1-5 68 0 0,-1 0 0 0 0,0 0 0 0 0,-1-1 0 0 0,0 0 0 0 0,-1-1 0 0 0,-1 0 0 0 0,-22 21 0 0 0,-13 6-128 0 0,42-36 0 0 0,11-1 0 0 0,80 22 0 0 0,-42-12 0 0 0,-42-11 0 0 0,-2 0 0 0 0,19 6 0 0 0,-19-7-72 0 0,-1-1 0 0 0,0 0 0 0 0,1 0-1 0 0,-1 1 1 0 0,0-1 0 0 0,1 0 0 0 0,-1 0 0 0 0,1 0 0 0 0,-1 0 0 0 0,1 1-1 0 0,-1-1 1 0 0,1 0 0 0 0,-1 0 0 0 0,0 0 0 0 0,1 0 0 0 0,-1 0 0 0 0,1 0-1 0 0,-1 0 1 0 0,1 0 0 0 0,-1 0 0 0 0,1 0 0 0 0,-1 0 0 0 0,0-1-1 0 0,1 1 1 0 0,-1 0 0 0 0,1 0 0 0 0,-1 0 0 0 0,1-1 0 0 0,-1 1 0 0 0,0 0-1 0 0,1 0 1 0 0,-1-1 0 0 0,0 1 0 0 0,1 0 0 0 0,-1-1 0 0 0,0 1 0 0 0,1 0-1 0 0,-1-1 1 0 0,0 1 0 0 0,0 0 0 0 0,1-1 0 0 0,-1 1 0 0 0,0-1 0 0 0,0 1-1 0 0,0-1 1 0 0,0 1 0 0 0,0 0 0 0 0,1-1 0 0 0,2-4-4555 0 0,-3 5-4603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45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241 10135 0 0,'0'0'231'0'0,"0"0"29"0"0,0 0 19 0 0,0 0 37 0 0,0 0 125 0 0,0 0 58 0 0,0 0 11 0 0,0 0 70 0 0,-10-13 4460 0 0,9 11-4698 0 0,0 0-1 0 0,0-1 0 0 0,0 1 1 0 0,0-1-1 0 0,0 0 1 0 0,1 1-1 0 0,-1-1 1 0 0,1 0-1 0 0,0-2 0 0 0,4-31 1426 0 0,-2 23-1648 0 0,6-27 509 0 0,-4 25-179 0 0,-2 0 1 0 0,3-30-1 0 0,-5 35-449 0 0,-1 5 0 0 0,-4-4 0 0 0,2 4 72 0 0,3 5 299 0 0,0-1-352 0 0,0 1 0 0 0,-1 0 0 0 0,1-1 0 0 0,0 1 0 0 0,0 0 1 0 0,0 0-1 0 0,0-1 0 0 0,0 1 0 0 0,0 0 0 0 0,0 0 0 0 0,0-1 0 0 0,-1 1 1 0 0,1 0-1 0 0,0 0 0 0 0,0 0 0 0 0,0-1 0 0 0,-1 1 0 0 0,1 0 0 0 0,0 0 1 0 0,0 0-1 0 0,0 0 0 0 0,-1-1 0 0 0,1 1 0 0 0,0 0 0 0 0,0 0 0 0 0,-1 0 1 0 0,1 0-1 0 0,0 0 0 0 0,0 0 0 0 0,-1 0 0 0 0,1 0 0 0 0,0 0 0 0 0,-1 0 0 0 0,1 0 1 0 0,0 0-1 0 0,0 0 0 0 0,-1 0 0 0 0,1 0 0 0 0,0 0 0 0 0,0 0 0 0 0,-1 0 1 0 0,1 0-1 0 0,0 0 0 0 0,0 0 0 0 0,-1 0 0 0 0,1 1 0 0 0,-1-1 0 0 0,-12 8 668 0 0,8-2-687 0 0,0-1 0 0 0,1 1 0 0 0,0 0 0 0 0,1 1 0 0 0,-1-1 0 0 0,1 1 0 0 0,0-1 0 0 0,1 1 0 0 0,-4 13 0 0 0,-16 65 0 0 0,19-71 0 0 0,0-5 0 0 0,1 1 0 0 0,1 1 0 0 0,-1 14 0 0 0,2-15 0 0 0,1-2 0 0 0,-2-1-64 0 0,1-6-273 0 0,0-1-138 0 0,0 0-33 0 0,0 0-72 0 0,0 0-285 0 0,0 0-126 0 0,0 0-29 0 0,0 0-140 0 0,0 0-572 0 0,0 0-253 0 0,0 0-51 0 0,0 0-1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51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66 10135 0 0,'0'0'231'0'0,"0"0"29"0"0,0 0 19 0 0,0 0 105 0 0,0 0 410 0 0,-2-1 184 0 0,-2 0-974 0 0,-7-8 6726 0 0,10 7-6186 0 0,1 2-28 0 0,0-2-4 0 0,1-11 94 0 0,0-1 0 0 0,1 0 0 0 0,1 1 0 0 0,0 0 0 0 0,1 0 0 0 0,8-20 0 0 0,40-76 773 0 0,-42 90-768 0 0,36-58-595 0 0,-39 68-16 0 0,5 1 0 0 0,-1 1 0 0 0,1 0 0 0 0,0 6 0 0 0,2 5 0 0 0,-1 4 0 0 0,-10-5 0 0 0,-1-1 0 0 0,1 0 0 0 0,-1 1 0 0 0,1 0 0 0 0,-1 0 0 0 0,0-1 0 0 0,0 1 0 0 0,3 6 0 0 0,-1 3 0 0 0,0 0 0 0 0,2 17 0 0 0,-4-25 0 0 0,0 1 0 0 0,-3 16 0 0 0,1-20 0 0 0,0 6 0 0 0,-1 1 0 0 0,1 0 0 0 0,-2-1 0 0 0,1 1 0 0 0,-1-1 0 0 0,0 1 0 0 0,-1-1 0 0 0,0 0 0 0 0,-5 9 0 0 0,1 6 0 0 0,5-16 0 0 0,1 0 0 0 0,-1 0 0 0 0,-1 0 0 0 0,1 0 0 0 0,-1 0 0 0 0,-7 9 0 0 0,4-5 0 0 0,0-1-64 0 0,5-7-273 0 0,1-2-138 0 0,0 0-33 0 0,0 0-4 0 0,0 0 0 0 0,0 0 0 0 0,0 0-1001 0 0,2-1-4206 0 0,9-6-1801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45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0135 0 0,'0'0'464'0'0,"0"0"-9"0"0,1-1-295 0 0,1-2 351 0 0,0 0 0 0 0,0 0 0 0 0,0 0-1 0 0,0 1 1 0 0,0-1 0 0 0,1 1 0 0 0,-1 0 0 0 0,1 0 0 0 0,0-1-1 0 0,0 2 1 0 0,0-1 0 0 0,6-3 0 0 0,-5 4-7 0 0,1-1 0 0 0,0 1 0 0 0,0 0 0 0 0,0 0 0 0 0,-1 0 0 0 0,1 1 0 0 0,0 0 0 0 0,9 0 0 0 0,45 6 696 0 0,-39-6-805 0 0,-1-1 1 0 0,1-1-1 0 0,-1 0 0 0 0,22-7 0 0 0,-36 9-376 0 0,2-1-13 0 0,12-12-164 0 0,-18 12-538 0 0,-1 1-258 0 0,0 0-1421 0 0,0 0-5475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46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 13823 0 0,'0'0'315'0'0,"0"0"45"0"0,0 0 21 0 0,0 0-49 0 0,0 0-149 0 0,0 0 194 0 0,0 2 110 0 0,-3 50 2179 0 0,-18 97-1 0 0,18-129-2783 0 0,-10 65 118 0 0,-9 47 0 0 0,14-74 2045 0 0,8-53-2042 0 0,18-91 69 0 0,-9 33 422 0 0,2 0 0 0 0,3 1 0 0 0,33-79 0 0 0,-45 124-380 0 0,2 0 0 0 0,-1 1-1 0 0,1 0 1 0 0,-1 0 0 0 0,2 0 0 0 0,-1 0 0 0 0,1 0-1 0 0,6-5 1 0 0,5-3 398 0 0,27-18 0 0 0,-26 24-512 0 0,-16 8 0 0 0,0-1 0 0 0,-1 1 0 0 0,1 0 0 0 0,0-1 0 0 0,-1 1 0 0 0,1 0 0 0 0,0 0 0 0 0,-1 0 0 0 0,1 0 0 0 0,0 0 0 0 0,-1 0 0 0 0,1 0 0 0 0,0 0 0 0 0,-1 0 0 0 0,1 0 0 0 0,0 0 0 0 0,-1 0 0 0 0,1 0 0 0 0,0 0 0 0 0,-1 0 0 0 0,1 1 0 0 0,0-1 0 0 0,-1 0 0 0 0,1 1 0 0 0,-1-1 0 0 0,1 0 0 0 0,0 1 0 0 0,1 1 0 0 0,0-2 0 0 0,0 1 0 0 0,1 0 0 0 0,-1 0 0 0 0,0 0 0 0 0,0 0 0 0 0,0 0 0 0 0,0 0 0 0 0,0 0 0 0 0,-1 1 0 0 0,4 2 0 0 0,-1 0 0 0 0,-3-3 0 0 0,0 0 0 0 0,0 0 0 0 0,0 0 0 0 0,0 0 0 0 0,1 0 0 0 0,-1 1 0 0 0,-1-1 0 0 0,1 0 0 0 0,0 1 0 0 0,0-1 0 0 0,0 1 0 0 0,-1-1 0 0 0,1 1 0 0 0,0 2 0 0 0,0 2 0 0 0,2-2 0 0 0,-1 1 0 0 0,0 0 0 0 0,-1 0 0 0 0,1 0 0 0 0,-1 0 0 0 0,0 0 0 0 0,0 6 0 0 0,-1-8 0 0 0,0 0 0 0 0,-1 0 0 0 0,1 0 0 0 0,-1 0 0 0 0,1 0 0 0 0,-1 0 0 0 0,0 0 0 0 0,0 0 0 0 0,0 0 0 0 0,-1-1 0 0 0,1 1 0 0 0,-1 0 0 0 0,-1 2 0 0 0,-6 8 0 0 0,-1-1 0 0 0,-15 16 0 0 0,20-23 0 0 0,-1 0 0 0 0,0 0 0 0 0,0-1 0 0 0,0 0 0 0 0,0 0 0 0 0,-1 0 0 0 0,-7 3 0 0 0,-8 4-1370 0 0,20-9 946 0 0,-1-1 0 0 0,0 1 0 0 0,0 0 0 0 0,0-1 0 0 0,-1 0 0 0 0,1 0 0 0 0,0 0 0 0 0,0 0 0 0 0,-7 1-1 0 0,-4-2-1620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47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7 11975 0 0,'0'0'547'0'0,"0"0"-11"0"0,0-1-344 0 0,0 0 169 0 0,0 1 1 0 0,0-1-1 0 0,0 0 1 0 0,0 0-1 0 0,0 1 1 0 0,-1-1-1 0 0,1 0 1 0 0,0 0-1 0 0,0 1 1 0 0,0-1-1 0 0,-1 0 1 0 0,1 1-1 0 0,0-1 1 0 0,-1 0-1 0 0,1 1 1 0 0,-1-2-1 0 0,0 2-229 0 0,1-1 1 0 0,-1 1-1 0 0,1 0 0 0 0,0 0 0 0 0,-1-1 1 0 0,1 1-1 0 0,-1 0 0 0 0,1 0 0 0 0,-1 0 1 0 0,1 0-1 0 0,0 0 0 0 0,-1-1 0 0 0,1 1 0 0 0,-1 0 1 0 0,1 0-1 0 0,-1 0 0 0 0,1 0 0 0 0,-2 1 1 0 0,-14 6 862 0 0,10-3-915 0 0,1 1 0 0 0,0 0 0 0 0,0 1 0 0 0,1-1 0 0 0,-1 1 0 0 0,1 0 0 0 0,0 0 0 0 0,1 0 0 0 0,0 1 0 0 0,-4 10 0 0 0,-7 10 587 0 0,-2 3-496 0 0,2 1 0 0 0,1 1 0 0 0,-17 58 0 0 0,24-66-109 0 0,2-1 0 0 0,0 2 0 0 0,1-1 0 0 0,2 0-1 0 0,0 1 1 0 0,3 25 0 0 0,0-35-176 0 0,1 0-1 0 0,0-1 1 0 0,0 0 0 0 0,2 1-1 0 0,-1-1 1 0 0,10 16 0 0 0,-10-21-222 0 0,1 0 0 0 0,1-1 0 0 0,-1 1 0 0 0,1-1 1 0 0,1 0-1 0 0,0-1 0 0 0,0 0 0 0 0,0 0 0 0 0,16 11 1 0 0,-3-6-7515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47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90 11975 0 0,'1'-2'547'0'0,"1"-2"-347"0"0,0 0 1 0 0,1 0-1 0 0,-1 0 0 0 0,1 0 1 0 0,0 1-1 0 0,0-1 1 0 0,0 1-1 0 0,0-1 0 0 0,1 1 1 0 0,-1 0-1 0 0,1 1 0 0 0,0-1 1 0 0,0 1-1 0 0,0-1 0 0 0,0 1 1 0 0,0 0-1 0 0,6-1 1 0 0,-7 2 189 0 0,0 0 1 0 0,0-1-1 0 0,0 1 1 0 0,0-1 0 0 0,0 1-1 0 0,-1-1 1 0 0,5-4 0 0 0,-5 4 129 0 0,1 0 0 0 0,-1 1 0 0 0,1-1 0 0 0,0 0 1 0 0,0 1-1 0 0,-1-1 0 0 0,6 0 0 0 0,-7 1-8 0 0,16 14 1111 0 0,-15-10-1554 0 0,0 1 0 0 0,0 0 0 0 0,0 0 0 0 0,0 0 0 0 0,0 0 0 0 0,-1 0 0 0 0,0 0 0 0 0,0 0 0 0 0,1 5 0 0 0,3 45 1022 0 0,-3-24-807 0 0,-1-11-284 0 0,-1 1 0 0 0,-3 30 0 0 0,0-4 0 0 0,1-27 0 0 0,0 0 0 0 0,-2 1 0 0 0,-8 24 0 0 0,5-17 0 0 0,-1 4 0 0 0,-2 0 0 0 0,-22 45 0 0 0,23-57 0 0 0,-1-1 0 0 0,-1 0 0 0 0,-1-1 0 0 0,0 0 0 0 0,-15 15 0 0 0,6-8-429 0 0,12-14-569 0 0,0 1 1 0 0,-16 12-1 0 0,22-21 595 0 0,0 1-1 0 0,-1-1 1 0 0,0 0 0 0 0,1 0-1 0 0,-1 0 1 0 0,0 0-1 0 0,0 0 1 0 0,0-1-1 0 0,0 0 1 0 0,0 0-1 0 0,-1 0 1 0 0,-4 0 0 0 0,-2-1-7755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49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 15663 0 0,'0'0'719'0'0,"3"-14"258"0"0,-1 8-751 0 0,1 1-1 0 0,0 0 0 0 0,0 0 0 0 0,0 0 1 0 0,0 0-1 0 0,1 1 0 0 0,7-8 0 0 0,-7 7 59 0 0,1 0 0 0 0,-1 0-1 0 0,0-1 1 0 0,0 1 0 0 0,4-9-1 0 0,11-22 324 0 0,-12 23-385 0 0,11-27 0 0 0,-3-7 1367 0 0,-14 46-1564 0 0,-1 1 0 0 0,0-1 0 0 0,1 0 0 0 0,-1 0 0 0 0,0 1 0 0 0,0-1 0 0 0,0 0 0 0 0,1 0 0 0 0,-1 1 0 0 0,0-1 0 0 0,0 0 0 0 0,0 0 0 0 0,0 1 0 0 0,0-1 0 0 0,-1 0 0 0 0,1 0 0 0 0,0 1 0 0 0,0-1 0 0 0,0 0 0 0 0,-1 0 0 0 0,1 1 0 0 0,0-1 0 0 0,-1 0 0 0 0,1 1 0 0 0,0-1 0 0 0,-1 0 0 0 0,1 1 0 0 0,-1-1 0 0 0,1 1 0 0 0,-2-2 0 0 0,1 2 147 0 0,0-1-83 0 0,0 0 0 0 0,0 0 0 0 0,0 1 0 0 0,-1-1 0 0 0,1 1 0 0 0,0-1 0 0 0,0 1 0 0 0,-1 0 0 0 0,1 0 0 0 0,0-1 0 0 0,-1 1 0 0 0,1 0 0 0 0,0 0 0 0 0,-1 0 0 0 0,1 0 0 0 0,-1 0 1 0 0,1 1-1 0 0,0-1 0 0 0,0 0 0 0 0,-1 1 0 0 0,1-1 0 0 0,-2 1 0 0 0,0 1-21 0 0,0 0 1 0 0,1 0-1 0 0,-1 1 1 0 0,0-1-1 0 0,1 1 1 0 0,0 0-1 0 0,-1-1 0 0 0,1 1 1 0 0,-3 5-1 0 0,2-1 41 0 0,-1-1-1 0 0,1 0 0 0 0,-3 10 0 0 0,2-1-108 0 0,1-1 0 0 0,1 1 0 0 0,0 1 0 0 0,1-1 0 0 0,1 0 0 0 0,0 0 0 0 0,1 0 0 0 0,0 0 0 0 0,7 28 0 0 0,-8-39 0 0 0,13 17 0 0 0,-8-14 0 0 0,-5-6-18 0 0,0-1 0 0 0,1 1 0 0 0,-1-1 0 0 0,0 1 0 0 0,1-1 0 0 0,-1 1 0 0 0,1-1 0 0 0,-1 0 0 0 0,0 1 0 0 0,1-1 0 0 0,-1 1 0 0 0,1-1 0 0 0,0 0 0 0 0,-1 0 0 0 0,1 1 1 0 0,-1-1-1 0 0,1 0 0 0 0,-1 0 0 0 0,1 0 0 0 0,0 1 0 0 0,-1-1 0 0 0,1 0 0 0 0,-1 0 0 0 0,1 0 0 0 0,0 0 0 0 0,-1 0 0 0 0,1 0 0 0 0,-1 0 0 0 0,1 0 0 0 0,0-1 0 0 0,-1 1 0 0 0,1 0 0 0 0,-1 0 0 0 0,1 0 0 0 0,0-1 0 0 0,-1 1 0 0 0,1 0 0 0 0,0-1 0 0 0,0 0-110 0 0,6-3-723 0 0,-1-1 0 0 0,0-1 1 0 0,0 1-1 0 0,0-1 0 0 0,-1 0 1 0 0,8-10-1 0 0,0 0-661 0 0,1-3-24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49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22 13823 0 0,'-3'-6'1247'0'0,"-3"-8"-126"0"0,6 12-149 0 0,0 2 42 0 0,0 0 8 0 0,0 0 2 0 0,0 0 0 0 0,0 0 0 0 0,0 0-69 0 0,0 0-290 0 0,-7 6 395 0 0,0 3-998 0 0,-1-1-1 0 0,1 2 1 0 0,1-1 0 0 0,0 0-1 0 0,0 1 1 0 0,0 0-1 0 0,2 1 1 0 0,-1-1 0 0 0,-4 17-1 0 0,6-17-61 0 0,-1 0 0 0 0,0 0 0 0 0,-1 0 0 0 0,-6 10 0 0 0,7-13 0 0 0,0 1 0 0 0,0 0 0 0 0,0-1 0 0 0,1 1 0 0 0,0 1 0 0 0,0-1 0 0 0,-1 13 0 0 0,1 40 0 0 0,3-39 0 0 0,-4 28 0 0 0,4-49 0 0 0,-1 1 0 0 0,1-1 0 0 0,0 0 0 0 0,0 0 0 0 0,0 0 0 0 0,0 1 0 0 0,0-1 0 0 0,0 0 0 0 0,1 0 0 0 0,-1 0 0 0 0,0 1 0 0 0,1-1 0 0 0,-1 0 0 0 0,1 1 0 0 0,6 6 0 0 0,-4-8-72 0 0,-1 1-1 0 0,1 0 0 0 0,0-1 1 0 0,-1 1-1 0 0,1-1 1 0 0,0 0-1 0 0,0 0 0 0 0,-1 0 1 0 0,1 0-1 0 0,0 0 1 0 0,0 0-1 0 0,-1-1 1 0 0,1 0-1 0 0,0 1 0 0 0,-1-1 1 0 0,1 0-1 0 0,0 0 1 0 0,-1-1-1 0 0,0 1 1 0 0,1 0-1 0 0,-1-1 0 0 0,3-2 1 0 0,3-2-274 0 0,0 0-1 0 0,-1 0 1 0 0,0-1 0 0 0,0 0 0 0 0,6-9 0 0 0,-6 6-77 0 0,0 0 1 0 0,-1 0-1 0 0,0 0 1 0 0,5-15-1 0 0,-9 19 242 0 0,0 1 0 0 0,-1 0 0 0 0,1 0 0 0 0,-1-1 0 0 0,0 1 0 0 0,-1-1 0 0 0,1 1 0 0 0,-1-1 0 0 0,0 1-1 0 0,-1 0 1 0 0,0-9 0 0 0,0 11 144 0 0,0 1 0 0 0,0 0 0 0 0,1 0 0 0 0,-2-1 0 0 0,1 1 0 0 0,0 0 0 0 0,0 0 0 0 0,-1 0 0 0 0,1 0 0 0 0,-1 0 0 0 0,1 0 0 0 0,-1 1 0 0 0,0-1 0 0 0,0 0-1 0 0,0 1 1 0 0,0-1 0 0 0,0 1 0 0 0,0 0 0 0 0,0 0 0 0 0,0 0 0 0 0,0 0 0 0 0,-1 0 0 0 0,1 0 0 0 0,0 0 0 0 0,-1 1 0 0 0,1-1 0 0 0,-1 1 0 0 0,1 0 0 0 0,0 0 0 0 0,-1 0 0 0 0,-2 0 0 0 0,-1 0 272 0 0,0 1 0 0 0,0-1 0 0 0,1 1 0 0 0,-1 1 1 0 0,0-1-1 0 0,1 1 0 0 0,-1 0 0 0 0,1 0 0 0 0,0 1 1 0 0,0-1-1 0 0,0 1 0 0 0,-8 6 0 0 0,11-7-151 0 0,-1 1 0 0 0,1 0 0 0 0,0-1 0 0 0,0 1 0 0 0,1 0 0 0 0,-4 6 0 0 0,-1 3 784 0 0,5-11-356 0 0,1-1 0 0 0,13 9 512 0 0,-9-7-964 0 0,-1 0 1 0 0,1 0-1 0 0,0-1 0 0 0,0 0 0 0 0,0 0 0 0 0,0 0 1 0 0,0 0-1 0 0,0-1 0 0 0,0 1 0 0 0,8-1 1 0 0,5-1-109 0 0,21-4 0 0 0,-30 3 89 0 0,13-1 71 0 0,5-1-2269 0 0,29-8 0 0 0,-35 6 623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50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5 13823 0 0,'0'0'315'0'0,"0"0"45"0"0,0 0 21 0 0,0 0-49 0 0,-4-4-81 0 0,4 4 481 0 0,0 0 237 0 0,0 0 45 0 0,0 0-61 0 0,0 0-288 0 0,-1 17 205 0 0,-5 29 0 0 0,0 1-934 0 0,0 17 1088 0 0,-26 115 0 0 0,8-63-1024 0 0,23-111 0 0 0,-8 17 0 0 0,9-21 0 0 0,0-1 0 0 0,0 0-1 0 0,0 1 1 0 0,0-1 0 0 0,-1 0 0 0 0,1 1 0 0 0,0-1-1 0 0,0 0 1 0 0,0 1 0 0 0,-1-1 0 0 0,1 0 0 0 0,0 1-1 0 0,0-1 1 0 0,0 0 0 0 0,-1 0 0 0 0,1 0-1 0 0,0 1 1 0 0,-1-1 0 0 0,1 0 0 0 0,0 0 0 0 0,-1 0-1 0 0,1 1 1 0 0,0-1 0 0 0,-1 0 0 0 0,1 0-1 0 0,0 0 1 0 0,-1 0 0 0 0,1 0 0 0 0,-10-9 78 0 0,9 7-6 0 0,0 0-1 0 0,0 0 1 0 0,0 0-1 0 0,0 0 1 0 0,0 0 0 0 0,1-1-1 0 0,-1 1 1 0 0,1 0-1 0 0,-1-1 1 0 0,1 1 0 0 0,0-4-1 0 0,2-28 963 0 0,-1 25-951 0 0,5-37-86 0 0,22-77 1 0 0,-11 56 79 0 0,-10 40 865 0 0,19-42 0 0 0,-20 55-850 0 0,-6 12-92 0 0,1 0 0 0 0,0 0 0 0 0,0 1 0 0 0,0-1 0 0 0,0 0 0 0 0,0 1 0 0 0,0-1 0 0 0,0 0 0 0 0,1 1 0 0 0,-1 0 0 0 0,1-1 0 0 0,-1 1 0 0 0,4-2 0 0 0,19-18 0 0 0,-18 15 0 0 0,3 5 0 0 0,-7 2 0 0 0,0-1 0 0 0,-1 1 0 0 0,1 0 0 0 0,0-1 0 0 0,-1 1 0 0 0,1 0 0 0 0,-1 0 0 0 0,1 1 0 0 0,-1-1 0 0 0,1 0 0 0 0,-1 0 0 0 0,0 1 0 0 0,1-1 0 0 0,-1 1 0 0 0,0-1 0 0 0,0 1 0 0 0,0-1 0 0 0,0 1 0 0 0,0 0 0 0 0,-1-1 0 0 0,2 3 0 0 0,1 6 0 0 0,1 1 0 0 0,2 15 0 0 0,-3-11 0 0 0,1-1 0 0 0,-1-5 0 0 0,-1 0 0 0 0,0 1 0 0 0,0-1 0 0 0,0 15 0 0 0,-2-21 0 0 0,0 5 0 0 0,0 0 0 0 0,0 0 0 0 0,-1-1 0 0 0,1 1 0 0 0,-2 0 0 0 0,1 0 0 0 0,-1-1 0 0 0,-5 14 0 0 0,4-17 0 0 0,1 0 0 0 0,-1 0 0 0 0,0 0 0 0 0,-1 0 0 0 0,1 0 0 0 0,-1-1 0 0 0,1 0 0 0 0,-1 1 0 0 0,0-1 0 0 0,0-1 0 0 0,0 1 0 0 0,-1-1 0 0 0,1 1 0 0 0,-1-1 0 0 0,1 0 0 0 0,-1-1 0 0 0,-5 2 0 0 0,-9 4 0 0 0,-4-1-2473 0 0,22-6 2034 0 0,-1 0 0 0 0,0 0 0 0 0,1 0 0 0 0,-1 0 0 0 0,0-1 1 0 0,1 1-1 0 0,-1 0 0 0 0,1-1 0 0 0,-1 1 0 0 0,0-1 0 0 0,1 0 0 0 0,-1 1 0 0 0,1-1 1 0 0,0 0-1 0 0,-1 0 0 0 0,1 0 0 0 0,-1 0 0 0 0,-1-2 0 0 0,-3-4-6829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50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81 19351 0 0,'0'0'439'0'0,"8"-2"596"0"0,0-4-776 0 0,0 1 1 0 0,0-1 0 0 0,-1-1 0 0 0,0 1 0 0 0,0-1 0 0 0,0 0 0 0 0,-1-1-1 0 0,0 0 1 0 0,9-16 0 0 0,-11 17 111 0 0,0 1-1 0 0,-1-1 1 0 0,-1 0 0 0 0,1 0-1 0 0,1-8 1 0 0,-3 14-313 0 0,-1-1 0 0 0,0 1 0 0 0,1-1 0 0 0,-1 1 0 0 0,0-1-1 0 0,0 1 1 0 0,0-1 0 0 0,0 1 0 0 0,0 0 0 0 0,0-1 0 0 0,0 1 0 0 0,0-1 0 0 0,-1 1-1 0 0,1-1 1 0 0,-1 1 0 0 0,1 0 0 0 0,-1-1 0 0 0,1 1 0 0 0,-1 0 0 0 0,0-1 0 0 0,1 1-1 0 0,-1 0 1 0 0,0 0 0 0 0,0 0 0 0 0,0-1 0 0 0,0 1 0 0 0,0 0 0 0 0,0 0 0 0 0,-1 1 0 0 0,1-1-1 0 0,0 0 1 0 0,0 0 0 0 0,-2 0 0 0 0,0 0-12 0 0,1 1-1 0 0,-1-1 0 0 0,0 1 1 0 0,0 0-1 0 0,1-1 1 0 0,-1 2-1 0 0,0-1 1 0 0,0 0-1 0 0,1 0 1 0 0,-1 1-1 0 0,0-1 0 0 0,0 1 1 0 0,1 0-1 0 0,-1 0 1 0 0,1 0-1 0 0,-1 0 1 0 0,-3 3-1 0 0,-5 2 301 0 0,1 1 0 0 0,-15 13 0 0 0,23-18-319 0 0,-7 6-5 0 0,0 0 1 0 0,1 1 0 0 0,0 0-1 0 0,0 1 1 0 0,1-1 0 0 0,-10 19-1 0 0,14-23-21 0 0,0 1-1 0 0,1 0 1 0 0,-1 0-1 0 0,1 0 1 0 0,0 1-1 0 0,1-1 1 0 0,-1 0-1 0 0,1 1 1 0 0,0-1-1 0 0,1 1 1 0 0,0-1-1 0 0,0 1 1 0 0,2 12-1 0 0,-1-15-71 0 0,0-1 0 0 0,0 1 0 0 0,1-1-1 0 0,0 1 1 0 0,-1-1 0 0 0,1 0 0 0 0,0 0 0 0 0,1 0 0 0 0,-1 0 0 0 0,0 0-1 0 0,1 0 1 0 0,0-1 0 0 0,-1 1 0 0 0,1-1 0 0 0,0 0 0 0 0,0 0 0 0 0,1 0-1 0 0,-1 0 1 0 0,0 0 0 0 0,1-1 0 0 0,-1 1 0 0 0,1-1 0 0 0,-1 0 0 0 0,1 0-1 0 0,0 0 1 0 0,-1-1 0 0 0,8 1 0 0 0,10 1 71 0 0,-18-1 0 0 0,1 0 0 0 0,0-1 0 0 0,0 1 0 0 0,0-1 0 0 0,0 0 0 0 0,-1-1 0 0 0,1 1 0 0 0,0-1 0 0 0,6-1 0 0 0,-1-1-725 0 0,0-1 0 0 0,-1 0 0 0 0,1-1 0 0 0,-1 1 0 0 0,10-9-1 0 0,-2 0-7803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51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6 19351 0 0,'0'0'439'0'0,"0"0"62"0"0,0 0 33 0 0,0 0-65 0 0,0-5 208 0 0,0 5 4950 0 0,0 12-5624 0 0,0 0 1 0 0,-2 0-1 0 0,1 0 1 0 0,-5 17-1 0 0,-4 6-3 0 0,-40 167 0 0 0,48-193 0 0 0,-4 16 0 0 0,1 1 0 0 0,2 1 0 0 0,-1 48 0 0 0,6-65 0 0 0,-2-10 0 0 0,0 1 0 0 0,0-1 0 0 0,0 1 0 0 0,0-1 0 0 0,0 1 0 0 0,0-1 0 0 0,0 1 0 0 0,0-1 0 0 0,0 1 0 0 0,0-1 0 0 0,1 0 0 0 0,-1 1 0 0 0,0-1 0 0 0,0 1 0 0 0,1-1 0 0 0,-1 1 0 0 0,0-1 0 0 0,1 0 0 0 0,-1 1 0 0 0,0-1 0 0 0,1 0 0 0 0,-1 1 0 0 0,0-1 0 0 0,1 0 0 0 0,-1 1 0 0 0,1-1 0 0 0,-1 0 0 0 0,1 0 0 0 0,-1 0 0 0 0,0 1 0 0 0,1-1 0 0 0,-1 0 0 0 0,2 0 0 0 0,-1 0 0 0 0,1 1-115 0 0,0 0-1 0 0,1 0 1 0 0,-1-1 0 0 0,0 1 0 0 0,0-1-1 0 0,1 0 1 0 0,-1 0 0 0 0,0 0-1 0 0,1 0 1 0 0,-1 0 0 0 0,0 0-1 0 0,1-1 1 0 0,-1 1 0 0 0,0-1 0 0 0,0 1-1 0 0,1-1 1 0 0,-1 0 0 0 0,3-2-1 0 0,4-1-709 0 0,-1-1 0 0 0,0-1 0 0 0,8-6 0 0 0,-12 9 632 0 0,3-3-611 0 0,1-1 0 0 0,-1 0-1 0 0,-1 0 1 0 0,8-11 0 0 0,7-12-1243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0:51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9351 0 0,'0'0'439'0'0,"-3"12"1225"0"0,2-11-1642 0 0,1 0 1 0 0,0 0-1 0 0,0 0 1 0 0,0 0 0 0 0,0 0-1 0 0,0 0 1 0 0,0 0-1 0 0,0 0 1 0 0,0 0-1 0 0,0 1 1 0 0,0-1-1 0 0,1 0 1 0 0,-1 0-1 0 0,0 0 1 0 0,1 0 0 0 0,-1 0-1 0 0,1 0 1 0 0,-1 0-1 0 0,1 0 1 0 0,0 0-1 0 0,-1-1 1 0 0,1 1-1 0 0,0 0 1 0 0,1 1-1 0 0,0 1 297 0 0,1-1-159 0 0,1 1-1 0 0,-1 0 1 0 0,0-1-1 0 0,1 1 0 0 0,-1-1 1 0 0,1 0-1 0 0,0 0 0 0 0,0-1 1 0 0,0 1-1 0 0,0-1 0 0 0,0 0 1 0 0,0 0-1 0 0,0 0 0 0 0,0 0 1 0 0,0-1-1 0 0,1 0 0 0 0,4 0 1 0 0,10 0 643 0 0,0-2 1 0 0,26-4-1 0 0,-21 1-803 0 0,1 0 0 0 0,-1-2 0 0 0,40-16 0 0 0,-46 16-1866 0 0,-1 1-3868 0 0,-6 1-2858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54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26 1375 0 0,'0'0'66'0'0,"0"0"163"0"0,0 0 668 0 0,0 0 294 0 0,0 0 60 0 0,0 0-85 0 0,0 0-400 0 0,1-1-177 0 0,7-2-40 0 0,-6 2 6 0 0,-2 1 45 0 0,0 0 21 0 0,0 0 3 0 0,1-1-82 0 0,12-21 376 0 0,-12 18-695 0 0,0 3 286 0 0,-1 1 3 0 0,10-23 1616 0 0,1-13-672 0 0,-10 34-944 0 0,-1 2 0 0 0,0 0 0 0 0,1-2 0 0 0,5-16 168 0 0,-5 16-309 0 0,-1 2 117 0 0,0 0 21 0 0,0 0-66 0 0,0 0-222 0 0,0 0 166 0 0,0 0 101 0 0,0 0 21 0 0,0 0-66 0 0,-1 1-294 0 0,-2 4-146 0 0,0 0-1 0 0,0 0 1 0 0,0 0 0 0 0,1 1-1 0 0,-3 5 1 0 0,0 4-3 0 0,-7 15 0 0 0,1 1 0 0 0,-12 59 0 0 0,16-62 0 0 0,-3 15 0 0 0,9-41 0 0 0,-1-9 0 0 0,0-15 0 0 0,1 11 0 0 0,-3-15 0 0 0,2 0 0 0 0,1-1 0 0 0,1 1 0 0 0,1-1 0 0 0,1 1 0 0 0,6-31 0 0 0,-6 46 0 0 0,-1 7 0 0 0,-1-1 0 0 0,1 1 0 0 0,1 0 0 0 0,-1 0 0 0 0,0 0 0 0 0,1 0 0 0 0,0 0 0 0 0,0 0 0 0 0,3-3 0 0 0,1-2 0 0 0,5 3 0 0 0,-4 4 0 0 0,7-2 0 0 0,6 4 0 0 0,-9-2 0 0 0,1 1 0 0 0,-1-1 0 0 0,0 0 0 0 0,1-1 0 0 0,13-5 0 0 0,-2-1 165 0 0,-10 4 458 0 0,0 0-1 0 0,22-4 0 0 0,-22 5-606 0 0,0 0-16 0 0,-13 4 0 0 0,1-1 0 0 0,-1 1 0 0 0,1 0 0 0 0,0 0 0 0 0,-1 0 0 0 0,1-1 0 0 0,0 1 0 0 0,0 0 0 0 0,-1 0 0 0 0,1 0 0 0 0,0 0 0 0 0,-1 0 0 0 0,1 1 0 0 0,0-1 0 0 0,0 0 0 0 0,0 1 0 0 0,-1-1 0 0 0,1 1 0 0 0,-1-1 0 0 0,0 1 0 0 0,1 0 0 0 0,-1-1 0 0 0,0 1 0 0 0,0 0 0 0 0,1-1 0 0 0,-1 1 0 0 0,0 0 0 0 0,0-1 0 0 0,0 1 0 0 0,0 0 0 0 0,0-1 0 0 0,0 2 0 0 0,1 15 0 0 0,-2 33 0 0 0,-1-31 0 0 0,-1 10 0 0 0,2-11 0 0 0,-13 83 0 0 0,10-82 0 0 0,-1 0 0 0 0,-1-1 0 0 0,0 1 0 0 0,-18 32 0 0 0,21-44 0 0 0,-13 22 0 0 0,10-21-64 0 0,5-6-273 0 0,1-2-138 0 0,0 0-33 0 0,0 0 65 0 0,0 0 86 0 0,4-13-4765 0 0,-4 3-1700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02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46 10135 0 0,'-30'-4'231'0'0,"25"3"29"0"0,5 1 19 0 0,0 0 105 0 0,0 0 410 0 0,0 0 184 0 0,0 0 40 0 0,0 0-63 0 0,0 0-290 0 0,0 0-121 0 0,0 0-28 0 0,0 0-4 0 0,0 0 0 0 0,0 0 0 0 0,0 0 0 0 0,0 0 0 0 0,0 0 0 0 0,0 0 0 0 0,0 0 0 0 0,0 0 0 0 0,0 0 0 0 0,0 0 0 0 0,0 0 0 0 0,0 0 0 0 0,0 0 0 0 0,1-2-234 0 0,1 1 0 0 0,0-1 0 0 0,0 1 1 0 0,0-1-1 0 0,1 1 0 0 0,2-1 0 0 0,-3 1-142 0 0,6-2-19 0 0,0 0-1 0 0,1 1 1 0 0,-1 1 0 0 0,1-1-1 0 0,0 1 1 0 0,-1 1 0 0 0,13 0 0 0 0,-9 0-5 0 0,0 0-1 0 0,0-1 1 0 0,0-1 0 0 0,0 0 0 0 0,15-4 0 0 0,-23 4-112 0 0,20-1 0 0 0,-21 3 0 0 0,5 0 0 0 0,-4 6 0 0 0,-3-5-84 0 0,-1 0 1 0 0,0 1-1 0 0,0-1 0 0 0,0 0 0 0 0,0 0 1 0 0,0 0-1 0 0,0 0 0 0 0,0 0 1 0 0,0 0-1 0 0,-1 0 0 0 0,1 0 0 0 0,0 0 1 0 0,-1 0-1 0 0,1 0 0 0 0,0 0 0 0 0,-2 1 1 0 0,-13 16-3296 0 0,4-8 1465 0 0,9-8-3431 0 0,-4 2-266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03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6 13823 0 0,'0'0'315'0'0,"0"0"45"0"0,0 0 21 0 0,0 0-49 0 0,0 0-81 0 0,0 0 481 0 0,-7-1 843 0 0,7 1 3047 0 0,73-6-526 0 0,7 0-2968 0 0,33 11-1128 0 0,-103-5 0 0 0,18-6 931 0 0,-26 6-422 0 0,-2 0-66 0 0,2 0-294 0 0,5-1-133 0 0,0 0-80 0 0,-5 1-273 0 0,-2 0-138 0 0,0 0-33 0 0,-2 1 84 0 0,1 1 0 0 0,0-1 0 0 0,-1 0 0 0 0,1-1-1 0 0,0 1 1 0 0,-1 0 0 0 0,1 0 0 0 0,-1 0 0 0 0,-2 0 0 0 0,-16 5-1608 0 0,-4-1-15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09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05 4607 0 0,'0'0'208'0'0,"3"0"-9"0"0,4-2-215 0 0,17-2 2953 0 0,-18-21 2187 0 0,-6 24-4104 0 0,0 1-65 0 0,0 0-290 0 0,-2-4 203 0 0,-1-3 410 0 0,-2-1 2404 0 0,4 7-3295 0 0,1 1 101 0 0,0 0 21 0 0,0 0-66 0 0,0 0-222 0 0,0 0 166 0 0,0 0 101 0 0,0 0 21 0 0,0 0-134 0 0,0 0-577 0 0,0 0-248 0 0,0 0-50 0 0,0 0 126 0 0,0 0 576 0 0,0 0 248 0 0,0 0 50 0 0,0 0-58 0 0,0 0-357 0 0,0 0-406 0 0,0 0-154 0 0,0 0-33 0 0,0 0 133 0 0,0 0 577 0 0,0 0 248 0 0,0 0 50 0 0,0 0-58 0 0,0 1-293 0 0,-4 8-145 0 0,1 1-1 0 0,0-1 0 0 0,1 1 1 0 0,-2 11-1 0 0,3-10-4 0 0,-14 91 1 0 0,9-36 0 0 0,3-23 0 0 0,-1-1 0 0 0,3-22 0 0 0,-1 1 0 0 0,-1-1 0 0 0,-6 20 0 0 0,4-20 0 0 0,1 1 0 0 0,-2 41 0 0 0,6-45 0 0 0,0-9 0 0 0,-1 0 0 0 0,1-1 0 0 0,-3 11 0 0 0,1 14 0 0 0,-1-15 0 0 0,0 0 0 0 0,-9 28 0 0 0,3-11 0 0 0,4-4 0 0 0,2-17 0 0 0,-2 20 0 0 0,4-22 0 0 0,1-11 0 0 0,-7 22 0 0 0,4-14 0 0 0,3-8 0 0 0,0 1 0 0 0,-1-1 0 0 0,1 0 0 0 0,0 1 0 0 0,0-1 0 0 0,-1 0 0 0 0,1 0 0 0 0,0 0 0 0 0,0 1 0 0 0,-1-1 0 0 0,1 0 0 0 0,0 0 0 0 0,-1 0 0 0 0,1 1 0 0 0,0-1 0 0 0,-1 0 0 0 0,1 0 0 0 0,0 0 0 0 0,-1 0 0 0 0,1 0 0 0 0,0 0 0 0 0,-1 0 0 0 0,1 0 0 0 0,0 0 0 0 0,-1 0 0 0 0,1 0 0 0 0,0 0 0 0 0,-1 0 0 0 0,1 0 0 0 0,0 0 0 0 0,-1 0 0 0 0,1 0 0 0 0,0-1 0 0 0,-1 1 0 0 0,1 0 0 0 0,0 0 0 0 0,-1 0 0 0 0,1 0 0 0 0,0-1 0 0 0,0 1 0 0 0,-1 0 0 0 0,1 0 0 0 0,0-1 0 0 0,0 1 0 0 0,0 0 0 0 0,-1-1 0 0 0,1 1 0 0 0,-13-15 0 0 0,11 14 0 0 0,-1-5 0 0 0,-4-9 0 0 0,-11-25 0 0 0,16 36 0 0 0,1 0 0 0 0,1-1 0 0 0,-1 1 0 0 0,1-1 0 0 0,-1 1 0 0 0,1 0 0 0 0,1-7 0 0 0,-1 6 134 0 0,0 1-1 0 0,0-1 0 0 0,-1 0 1 0 0,-2-8-1 0 0,-1-15 640 0 0,2-8-421 0 0,1 26-288 0 0,0-1 0 0 0,1 1 0 0 0,1-17 0 0 0,1-32-64 0 0,12-29 0 0 0,-4 33 0 0 0,-7 37 310 0 0,1 1 1 0 0,8-20-1 0 0,-4 16 7 0 0,0-1 0 0 0,19-30 1 0 0,-7 7-153 0 0,-8 25-165 0 0,0 1 0 0 0,2 0 0 0 0,0 0 0 0 0,1 1 0 0 0,1 1 0 0 0,24-20 0 0 0,-38 34 0 0 0,14-10 0 0 0,17-7 0 0 0,-26 16 0 0 0,23-14 0 0 0,-30 18 0 0 0,1-1 0 0 0,0 1 0 0 0,0-1 0 0 0,0 0 0 0 0,1 1 0 0 0,-1-1 0 0 0,0 0 0 0 0,0 1 0 0 0,0 0 0 0 0,0-1 0 0 0,1 1 0 0 0,-1 0 0 0 0,0-1 0 0 0,3 1 0 0 0,9-1 0 0 0,-5 1 0 0 0,0 0 0 0 0,1 2 0 0 0,-1 1 0 0 0,-6-2 0 0 0,-1-1 0 0 0,1 1 0 0 0,-1 0 0 0 0,1 0 0 0 0,-1 0 0 0 0,1 0 0 0 0,-1 0 0 0 0,1 0 0 0 0,-1 0 0 0 0,0 0 0 0 0,0 0 0 0 0,1 0 0 0 0,-1 1 0 0 0,1 1 0 0 0,9 12 0 0 0,-6-11 0 0 0,9 16 0 0 0,-10-13 0 0 0,-1-1 0 0 0,0 1 0 0 0,0 0 0 0 0,2 10 0 0 0,0-1 0 0 0,-4-13 0 0 0,0 0 0 0 0,0 0 0 0 0,0 0 0 0 0,-1 0 0 0 0,1 0 0 0 0,-1 0 0 0 0,0 0 0 0 0,0 0 0 0 0,0 5 0 0 0,-1 3 0 0 0,1-3 0 0 0,0 0 0 0 0,0 1 0 0 0,-1-1 0 0 0,-1 0 0 0 0,1 0 0 0 0,-1 0 0 0 0,-1 0 0 0 0,1 0 0 0 0,-1 0 0 0 0,-1-1 0 0 0,-6 11 0 0 0,3-6 0 0 0,0-1 0 0 0,-2 1 0 0 0,1-2 0 0 0,-1 0 0 0 0,-1 0 0 0 0,-12 10 0 0 0,13-13 0 0 0,-1 0 0 0 0,0-1 0 0 0,-21 9 0 0 0,28-13 0 0 0,0-1 0 0 0,0 0 0 0 0,0 0 0 0 0,0-1 0 0 0,-1 1 0 0 0,1-1 0 0 0,0 1 0 0 0,0-1 0 0 0,0 0 0 0 0,-1 0 0 0 0,1 0 0 0 0,0-1 0 0 0,0 1 0 0 0,0-1 0 0 0,-1 1 0 0 0,1-1 0 0 0,0 0 0 0 0,0 0 0 0 0,0-1 0 0 0,0 1 0 0 0,1-1 0 0 0,-5-2 0 0 0,2 0-26 0 0,1-1-168 0 0,-1 1 0 0 0,0-1 0 0 0,-1 1 0 0 0,1 1 0 0 0,-1-1 0 0 0,-11-4 0 0 0,2-1-804 0 0,11 5-4917 0 0,4 4 4380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0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8 11975 0 0,'0'0'267'0'0,"0"0"42"0"0,0 0 17 0 0,0 0-28 0 0,0 0-58 0 0,0 0 491 0 0,0 0 238 0 0,0 0 45 0 0,1-2-61 0 0,14-11 646 0 0,-1 1 0 0 0,21-13 0 0 0,-26 18-1087 0 0,-1-1 0 0 0,-1 0 0 0 0,1 0 0 0 0,-1 0 0 0 0,9-16 0 0 0,-8 13-216 0 0,0-1 0 0 0,-1 0 0 0 0,-1 0 0 0 0,0-1 0 0 0,0 1 0 0 0,-1-1 0 0 0,-1-1 0 0 0,6-24 0 0 0,-10 37-270 0 0,0 0 1 0 0,0 0-1 0 0,0 1 1 0 0,0-1-1 0 0,0 0 1 0 0,0 0-1 0 0,0 0 0 0 0,0 0 1 0 0,0 0-1 0 0,0 1 1 0 0,0-1-1 0 0,-1 0 1 0 0,1 0-1 0 0,0 0 0 0 0,-1 0 1 0 0,1 1-1 0 0,-1-1 1 0 0,1 0-1 0 0,-1 0 0 0 0,1 1 1 0 0,-1-1-1 0 0,1 0 1 0 0,-1 1-1 0 0,0-1 1 0 0,1 1-1 0 0,-1-1 0 0 0,0 1 1 0 0,1-1-1 0 0,-1 1 1 0 0,0-1-1 0 0,0 1 1 0 0,0 0-1 0 0,1-1 0 0 0,-1 1 1 0 0,0 0-1 0 0,0 0 1 0 0,-1-1-1 0 0,-1 1 103 0 0,0 0-1 0 0,0 0 1 0 0,0 0-1 0 0,0 0 1 0 0,0 1-1 0 0,0-1 1 0 0,-6 2-1 0 0,5 0-125 0 0,1 0-1 0 0,-1 0 1 0 0,1 0-1 0 0,-1 1 1 0 0,1-1-1 0 0,0 1 1 0 0,-1-1-1 0 0,-3 7 1 0 0,-23 27-61 0 0,28-33 45 0 0,-6 8-141 0 0,1 0 0 0 0,-1 1 0 0 0,2 0 0 0 0,0 0 0 0 0,-6 17 0 0 0,9-22 77 0 0,1 1 1 0 0,0 0 0 0 0,1 0 0 0 0,0 0 0 0 0,0-1-1 0 0,0 1 1 0 0,1 0 0 0 0,1 0 0 0 0,-1 0 0 0 0,3 12-1 0 0,-2-14 144 0 0,1 0 0 0 0,-1-1-1 0 0,1 1 1 0 0,0-1-1 0 0,0 1 1 0 0,1-1-1 0 0,0 0 1 0 0,0 0 0 0 0,0 0-1 0 0,5 5 1 0 0,-6-8-37 0 0,0 0 0 0 0,0 0 0 0 0,1 0 0 0 0,-1-1 0 0 0,1 1 1 0 0,-1-1-1 0 0,1 1 0 0 0,-1-1 0 0 0,1 0 0 0 0,0 0 0 0 0,0 0 0 0 0,-1-1 0 0 0,1 1 1 0 0,0-1-1 0 0,0 1 0 0 0,0-1 0 0 0,0 0 0 0 0,0 0 0 0 0,0 0 0 0 0,0 0 0 0 0,-1-1 1 0 0,6-1-1 0 0,-2 0-241 0 0,0 0 0 0 0,0 0 0 0 0,0-1-1 0 0,0 1 1 0 0,-1-1 0 0 0,0-1 0 0 0,1 1 0 0 0,-1-1 0 0 0,0 0 0 0 0,4-5 0 0 0,2-2-1023 0 0,-1 0 0 0 0,-1 0 0 0 0,9-14 1 0 0,-2 1-813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1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2 13823 0 0,'-1'-1'-883'0'0,"-2"-5"1761"0"0,2 6-564 0 0,1 0-1 0 0,0-1 0 0 0,0 1 0 0 0,-1 0 0 0 0,1-1 0 0 0,0 1 0 0 0,-1 0 0 0 0,1-1 0 0 0,0 1 0 0 0,-1 0 0 0 0,1 0 0 0 0,0 0 0 0 0,-1-1 0 0 0,1 1 0 0 0,-1 0 0 0 0,1 0 1 0 0,0 0-1 0 0,-1 0 0 0 0,1 0 0 0 0,-1-1 0 0 0,1 1 0 0 0,0 0 0 0 0,-1 0 0 0 0,1 0 0 0 0,-1 0 0 0 0,0 1 0 0 0,0-1 642 0 0,1 0-290 0 0,-17 12 958 0 0,16-12-1595 0 0,-1 1-1 0 0,0 0 1 0 0,0 0-1 0 0,0 0 1 0 0,1 1-1 0 0,-1-1 1 0 0,1 0-1 0 0,-1 1 1 0 0,1-1 0 0 0,0 1-1 0 0,-1-1 1 0 0,1 1-1 0 0,0 0 1 0 0,0 0-1 0 0,0-1 1 0 0,0 1-1 0 0,-1 3 1 0 0,-7 39 507 0 0,3 0 0 0 0,-3 91 0 0 0,10-99-535 0 0,0 18 0 0 0,-2-51 0 0 0,1-2 0 0 0,0 1 0 0 0,-1-1 0 0 0,1 0 0 0 0,0 0 0 0 0,0 0 0 0 0,0 0 0 0 0,1 0 0 0 0,-1 0 0 0 0,0 0 0 0 0,0 0 0 0 0,0 0 0 0 0,1 0 0 0 0,-1 0 0 0 0,1 2 0 0 0,-1-1 0 0 0,0-1 0 0 0,0-1 0 0 0,1 1 0 0 0,-1 0 0 0 0,0 0 0 0 0,0-1 0 0 0,0 1 0 0 0,1 0 0 0 0,-1-1 0 0 0,0 1 0 0 0,0-1 0 0 0,1 1 0 0 0,-1 0 0 0 0,1-1 0 0 0,-1 1 0 0 0,1-1 0 0 0,-1 1 0 0 0,1-1 0 0 0,-1 1 0 0 0,1-1 0 0 0,-1 1 0 0 0,2 0 0 0 0,-2 0 7 0 0,1 0-10 0 0,-1-1 0 0 0,0 1 1 0 0,1 0-1 0 0,-1-1 0 0 0,1 1 0 0 0,-1-1 1 0 0,1 1-1 0 0,-1-1 0 0 0,1 1 1 0 0,-1-1-1 0 0,1 0 0 0 0,-1 1 0 0 0,1-1 1 0 0,-1 1-1 0 0,1-1 0 0 0,0 0 1 0 0,-1 0-1 0 0,1 1 0 0 0,0-1 0 0 0,-1 0 1 0 0,1 0-1 0 0,0 0 0 0 0,-1 0 1 0 0,1 0-1 0 0,0 0 0 0 0,4 1-423 0 0,-1-1 0 0 0,0 0 0 0 0,1 0-1 0 0,-1 0 1 0 0,1 0 0 0 0,-1-1 0 0 0,0 0 0 0 0,1 0-1 0 0,-1 0 1 0 0,0 0 0 0 0,0-1 0 0 0,0 0 0 0 0,0 0-1 0 0,0 0 1 0 0,0 0 0 0 0,3-3 0 0 0,-2-2-2160 0 0,-4 6 2137 0 0,1-6-1087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1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7503 0 0,'0'0'399'0'0,"0"0"60"0"0,0 0 21 0 0,0 0-59 0 0,2 1-276 0 0,3-2 101 0 0,-1 1 0 0 0,1-1 0 0 0,0 1 0 0 0,-1-1 0 0 0,1 0-1 0 0,-1-1 1 0 0,1 1 0 0 0,7-5 0 0 0,11-2 1360 0 0,-10 4-937 0 0,4-2-225 0 0,-1 1 1 0 0,1 1-1 0 0,0 0 1 0 0,0 1 0 0 0,0 1-1 0 0,26 1 1 0 0,-22 1 147 0 0,22 7-3369 0 0,-34-5 1754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3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43 11975 0 0,'0'0'267'0'0,"-2"-1"42"0"0,0 0-247 0 0,0 0 0 0 0,-1-1-1 0 0,1 1 1 0 0,-1 1-1 0 0,0-1 1 0 0,1 0 0 0 0,-1 1-1 0 0,0-1 1 0 0,1 1 0 0 0,-5-1-1 0 0,-35 3 181 0 0,32-1 644 0 0,1-1 0 0 0,-15 0 0 0 0,9 2 1161 0 0,4 0-1416 0 0,-1 0 786 0 0,19 1 1172 0 0,21 3-443 0 0,4-1-1538 0 0,-29-4-603 0 0,127 15 2038 0 0,-53-11-2043 0 0,-67-4 0 0 0,0-1 0 0 0,0 0 0 0 0,0-1 0 0 0,16-2 0 0 0,22-2 0 0 0,38-4 0 0 0,10-2 0 0 0,-71 6 0 0 0,-17 4 0 0 0,0-1 0 0 0,0 1 0 0 0,0 1 0 0 0,10-1 0 0 0,32 0 0 0 0,-19 0 0 0 0,39 3 0 0 0,-48 1 0 0 0,123 15 0 0 0,-123-16 0 0 0,1-1 0 0 0,-1-1 0 0 0,43-5 0 0 0,-6 0 0 0 0,113 4 0 0 0,-65 6 0 0 0,-59-6 0 0 0,1-1 0 0 0,80-15 0 0 0,-115 15 0 0 0,25-4 0 0 0,64-3 0 0 0,-14 4 0 0 0,-33 0 0 0 0,-32 3 0 0 0,43-11 0 0 0,-31 5 0 0 0,2 0 0 0 0,125-19 0 0 0,-142 26 0 0 0,-12 1 0 0 0,-1 0 0 0 0,1-1 0 0 0,0-1 0 0 0,12-2 0 0 0,12-3 0 0 0,64-3 0 0 0,-64 7 0 0 0,-3-4 0 0 0,12 5 931 0 0,-33 2-500 0 0,-5 0-346 0 0,-1 0 1 0 0,1 0 0 0 0,-1 0 0 0 0,1 0 0 0 0,-1-1-1 0 0,0 1 1 0 0,5-2 0 0 0,0-1-150 0 0,-6 3-273 0 0,-2 0-138 0 0,-9-5-7877 0 0,-3 0-436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5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385 11975 0 0,'0'-2'547'0'0,"-1"-16"354"0"0,1 0 1 0 0,0 0-1 0 0,1 0 1 0 0,7-32-1 0 0,-3 16 877 0 0,0 10-707 0 0,-3 18-733 0 0,-1 0-1 0 0,0-1 1 0 0,0 1-1 0 0,0 0 1 0 0,-1 0 0 0 0,0-1-1 0 0,0 1 1 0 0,-1 0-1 0 0,0 0 1 0 0,-1-7-1 0 0,2 12 34 0 0,0 0 49 0 0,-8-9 837 0 0,8 10-886 0 0,0 0 117 0 0,0 0 21 0 0,0 0-66 0 0,0-2-294 0 0,-2-5-129 0 0,3 5-21 0 0,4-13-2 0 0,5-44 2051 0 0,-9 48-2048 0 0,1 6 0 0 0,4-8 0 0 0,-5 13 0 0 0,-1 0 0 0 0,0 0 0 0 0,0 0 0 0 0,0 0 0 0 0,0 0 0 0 0,0 0 0 0 0,0 0 0 0 0,0-1 0 0 0,0 1 0 0 0,0 0 0 0 0,0 0 0 0 0,1 0 0 0 0,-1 0 0 0 0,0 0 0 0 0,0 0 0 0 0,0 0 0 0 0,0 0 0 0 0,0 0 0 0 0,1 0 0 0 0,-1-1 0 0 0,0 1 0 0 0,0 0 0 0 0,0 0 0 0 0,0 0 0 0 0,0 0 0 0 0,1 0 0 0 0,-1 0 0 0 0,0 0 0 0 0,0 0 0 0 0,0 0 0 0 0,0 0 0 0 0,0 0 0 0 0,1 0 0 0 0,-1 1 0 0 0,0-1 0 0 0,0 0 0 0 0,0 0 0 0 0,0 0 0 0 0,0 0 0 0 0,0 0 0 0 0,1 0 0 0 0,-1 0 0 0 0,0 0 0 0 0,0 0 0 0 0,0 0 0 0 0,0 0 0 0 0,0 1 0 0 0,0-1 0 0 0,0 0 0 0 0,0 0 0 0 0,1 0 0 0 0,-1 0 0 0 0,0 0 0 0 0,0 0 0 0 0,0 1 0 0 0,0-1 0 0 0,0 0 0 0 0,0 0 0 0 0,0 0 0 0 0,0 0 0 0 0,0 0 0 0 0,0 1 0 0 0,4 9 0 0 0,-4-10 0 0 0,4 11 0 0 0,-2-1 0 0 0,1 1 0 0 0,-2 0 0 0 0,1 0 0 0 0,-1 18 0 0 0,-6 56 0 0 0,4-71 0 0 0,-42 278 0 0 0,40-272 0 0 0,-1 1 0 0 0,-1 0 0 0 0,-8 25 0 0 0,10-36 0 0 0,-2 3 0 0 0,0 9 0 0 0,2 2-64 0 0,3-23-273 0 0,0-1-138 0 0,0 0-33 0 0,0 0-140 0 0,-4-7-2045 0 0,2-2 1169 0 0,1 0-11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5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3823 0 0,'0'0'315'0'0,"0"0"45"0"0,0 0 21 0 0,0 0-49 0 0,0 0-81 0 0,0 0 481 0 0,0 0 237 0 0,0 0 45 0 0,0 0 8 0 0,0 0 2 0 0,0 0 0 0 0,0 0 0 0 0,0 0-69 0 0,0 0-290 0 0,0 0-121 0 0,0 0-28 0 0,0 0-4 0 0,0 0 0 0 0,0 0 0 0 0,1 0 0 0 0,2 2-288 0 0,-1-2-197 0 0,-1 1-1 0 0,0-1 0 0 0,1 1 0 0 0,-1-1 0 0 0,1 0 0 0 0,-1 1 0 0 0,0-1 0 0 0,1 0 0 0 0,-1 0 1 0 0,1 0-1 0 0,-1 0 0 0 0,1 0 0 0 0,-1 0 0 0 0,2-1 0 0 0,99-7 2022 0 0,-2-8-2048 0 0,-79 12 0 0 0,-20 4 0 0 0,1-1 0 0 0,0 1 0 0 0,0-1 0 0 0,0 1 0 0 0,-1 0 0 0 0,1-1 0 0 0,0 1 0 0 0,0 0 0 0 0,0 0 0 0 0,0 1 0 0 0,0-1 0 0 0,0 0 0 0 0,-1 1 0 0 0,1-1 0 0 0,2 1 0 0 0,2 4-201 0 0,-5-4-850 0 0,-1-1-385 0 0,0 0-79 0 0,0 0-18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7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0 10135 0 0,'0'0'231'0'0,"0"0"29"0"0,7-5 257 0 0,48-71 3374 0 0,-24 43-2084 0 0,-16 17-524 0 0,19-24-1 0 0,-30 32-284 0 0,-1 0-1 0 0,6-13 1 0 0,-9 20-486 0 0,-2-3 668 0 0,2 3-1130 0 0,0 0 0 0 0,0 1 1 0 0,0-1-1 0 0,0 1 0 0 0,0-1 1 0 0,0 1-1 0 0,0-1 1 0 0,0 0-1 0 0,0 1 0 0 0,0-1 1 0 0,-1 1-1 0 0,1-1 0 0 0,0 1 1 0 0,0-1-1 0 0,-1 1 0 0 0,1-1 1 0 0,0 1-1 0 0,-1-1 0 0 0,1 1 1 0 0,0-1-1 0 0,-1 1 1 0 0,1 0-1 0 0,-1-1 0 0 0,1 1 1 0 0,-1 0-1 0 0,1-1 0 0 0,-1 1 1 0 0,0-1-1 0 0,0 1-49 0 0,0-1 0 0 0,0 1 1 0 0,0 0-1 0 0,0-1 0 0 0,0 1 0 0 0,0 0 0 0 0,0 0 1 0 0,0-1-1 0 0,0 1 0 0 0,0 0 0 0 0,0 0 0 0 0,-1 0 1 0 0,1 0-1 0 0,-2 1 0 0 0,1-1-3 0 0,-5 2 2 0 0,4 0 0 0 0,0 0 0 0 0,0-1 0 0 0,0 2 0 0 0,0-1 0 0 0,0 0 0 0 0,1 0 0 0 0,-1 1 0 0 0,1 0 0 0 0,-1-1 0 0 0,1 1 0 0 0,-3 6 0 0 0,-1-1 0 0 0,3-2 0 0 0,-1-1 0 0 0,1 0 0 0 0,1 1 0 0 0,-1-1 0 0 0,1 1 0 0 0,0 0 0 0 0,-2 9 0 0 0,-5 46 0 0 0,4-19 0 0 0,-5 24 0 0 0,3 0 0 0 0,3 1 0 0 0,4 75 0 0 0,1-119 0 0 0,-6 41 0 0 0,2-39 0 0 0,1 34 0 0 0,1-27 11 0 0,0-24-21 0 0,1 1-1 0 0,0 0 0 0 0,0-1 0 0 0,1 1 1 0 0,0-1-1 0 0,5 17 0 0 0,-6-23-326 0 0,0-2-138 0 0,0 0-33 0 0,1-8-1360 0 0,5-9-1129 0 0,-3 7 1462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54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375 0 0,'0'0'496'0'0,"0"0"1547"0"0,0 0 682 0 0,0 0 141 0 0,0 0-228 0 0,0 0-1040 0 0,2-1-461 0 0,26-7 1617 0 0,48-10 0 0 0,-64 16-1890 0 0,3-2 126 0 0,-10 2-811 0 0,1 0 0 0 0,-1 1 1 0 0,1 0-1 0 0,-1 0 0 0 0,1 1 1 0 0,5-1-1 0 0,18 0-179 0 0,-15 0 0 0 0,-2 1-197 0 0,-10 0-838 0 0,-2 0-397 0 0,0 0-80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7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13823 0 0,'0'0'315'0'0,"0"0"45"0"0,0 0 21 0 0,0 0-49 0 0,0 0-81 0 0,0 0 481 0 0,0 0 237 0 0,0 0 45 0 0,0 0-61 0 0,0 0-288 0 0,-1 1-121 0 0,-7 29 537 0 0,2 0 0 0 0,-5 58 1 0 0,3-21-1146 0 0,4-33 64 0 0,2-14 0 0 0,-1 0 0 0 0,-7 26 0 0 0,10-47-2 0 0,0 1 1 0 0,1 0-1 0 0,-1 0 0 0 0,0 0 0 0 0,0 0 1 0 0,0 0-1 0 0,0 0 0 0 0,0 0 0 0 0,0 0 1 0 0,0 0-1 0 0,0 0 0 0 0,0 0 1 0 0,1 0-1 0 0,-1 0 0 0 0,0 0 0 0 0,0 0 1 0 0,0 0-1 0 0,0 1 0 0 0,0-1 0 0 0,0 0 1 0 0,0 0-1 0 0,0 0 0 0 0,0 0 0 0 0,1 0 1 0 0,-1 0-1 0 0,0 0 0 0 0,0 0 0 0 0,0 0 1 0 0,0 0-1 0 0,0 0 0 0 0,0 0 0 0 0,0 0 1 0 0,0 0-1 0 0,0 1 0 0 0,0-1 1 0 0,0 0-1 0 0,0 0 0 0 0,0 0 0 0 0,0 0 1 0 0,0 0-1 0 0,7-8-328 0 0,4-22-2372 0 0,-7 16-1729 0 0,3-5-2451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8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5663 0 0,'2'-1'719'0'0,"17"-3"40"0"0,-1-1 0 0 0,29-13 0 0 0,8-5 5977 0 0,-52 23-6581 0 0,5-1-138 0 0,-7 0-17 0 0,1 1 0 0 0,0 0 0 0 0,0 0 0 0 0,0 0 0 0 0,0 0 0 0 0,-1 0 0 0 0,1 0 0 0 0,0 0 0 0 0,0 1 0 0 0,0-1 0 0 0,-1 1 0 0 0,1-1 0 0 0,0 1 0 0 0,0 0 0 0 0,2 1 0 0 0,-1 0 0 0 0,0-1 0 0 0,-1 1 0 0 0,1-1 0 0 0,0 0 0 0 0,0 0 0 0 0,0 0 0 0 0,4 0 0 0 0,15 4-112 0 0,-19-4 46 0 0,0 0-1 0 0,0-1 0 0 0,0 1 0 0 0,0 0 0 0 0,0-1 0 0 0,0 0 0 0 0,0 0 0 0 0,0 0 0 0 0,0 0 0 0 0,0 0 0 0 0,0 0 0 0 0,0-1 0 0 0,0 0 0 0 0,0 1 0 0 0,0-1 0 0 0,0 0 0 0 0,0 0 0 0 0,3-3 0 0 0,19-7-4798 0 0,-17 6 3330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8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2 15663 0 0,'0'0'356'0'0,"0"0"50"0"0,0 0 20 0 0,0 0-42 0 0,2-5-315 0 0,0 5 5785 0 0,3 18-5517 0 0,-2-7-161 0 0,-1 0 0 0 0,-1 1 0 0 0,0-1-1 0 0,0 20 1 0 0,-7 48 958 0 0,4-63-1075 0 0,-36 220-59 0 0,6-53 0 0 0,29-168 0 0 0,0 0 0 0 0,-1 0 0 0 0,-1-1 0 0 0,-1 0 0 0 0,0 0 0 0 0,0 0 0 0 0,-15 21 0 0 0,0 6 0 0 0,16-35 0 0 0,-1-2 0 0 0,0-7 0 0 0,4 0 0 0 0,1 1 0 0 0,-1-1 0 0 0,1 0 0 0 0,0 0 0 0 0,0 0 0 0 0,0 0 0 0 0,0 0 0 0 0,0 0 0 0 0,0 0 0 0 0,1 0 0 0 0,0 0 0 0 0,-1-4 0 0 0,3-40 0 0 0,5-7 677 0 0,2 0 1 0 0,21-70-1 0 0,16-65-460 0 0,-33 129 1022 0 0,-9 41-1008 0 0,0 0-43 0 0,7-20 1 0 0,-4 14-189 0 0,-5 17 0 0 0,0 1 0 0 0,1-1 0 0 0,5-11 0 0 0,12-28 0 0 0,-20 46 0 0 0,1 0 0 0 0,-1 0 0 0 0,1 0 0 0 0,-1 0 0 0 0,1 0 0 0 0,0 0 0 0 0,-1 0 0 0 0,1 1 0 0 0,0-1 0 0 0,-1 0 0 0 0,1 0 0 0 0,0 1 0 0 0,0-1 0 0 0,0 1 0 0 0,0-1 0 0 0,0 0 0 0 0,0 1 0 0 0,0 0 0 0 0,1-1 0 0 0,2-1 0 0 0,28-12 0 0 0,-30 13 0 0 0,-1 0 0 0 0,1 0 0 0 0,-1 1 0 0 0,1-1 0 0 0,-1 1 0 0 0,1-1 0 0 0,0 1 0 0 0,-1-1 0 0 0,1 1 0 0 0,0 0 0 0 0,-1 0 0 0 0,1 0 0 0 0,0 0 0 0 0,-1 0 0 0 0,1 0 0 0 0,0 1 0 0 0,-1-1 0 0 0,1 0 0 0 0,-1 1 0 0 0,1-1 0 0 0,2 2 0 0 0,1 0 0 0 0,4 2 0 0 0,0 1 0 0 0,-1-1 0 0 0,12 9 0 0 0,-14-8 0 0 0,-2-3 0 0 0,-1 1 0 0 0,0-1 0 0 0,0 1 0 0 0,0 0 0 0 0,0 0 0 0 0,0 0 0 0 0,-1 0 0 0 0,0 0 0 0 0,1 1 0 0 0,-1-1 0 0 0,0 1 0 0 0,-1 0 0 0 0,1-1 0 0 0,-1 1 0 0 0,1 0 0 0 0,-1 0 0 0 0,-1 0 0 0 0,2 5 0 0 0,-2 6 0 0 0,1 0 0 0 0,1 0 0 0 0,4 20 0 0 0,-6-31 0 0 0,1 0 0 0 0,-1 0 0 0 0,-1 0 0 0 0,1 1 0 0 0,0-1 0 0 0,-1 0 0 0 0,0 0 0 0 0,0 0 0 0 0,0 0 0 0 0,-3 7 0 0 0,-2 2 0 0 0,-13 23 0 0 0,11-25-4 0 0,1-1-1 0 0,-1-1 1 0 0,-1 1-1 0 0,-16 13 0 0 0,15-14-36 0 0,3-3-219 0 0,0 1-362 0 0,0 0 0 0 0,-1-1-1 0 0,-14 10 1 0 0,20-15 245 0 0,-1 0 1 0 0,1 0-1 0 0,0 0 1 0 0,-1 0-1 0 0,1 0 1 0 0,-1 0-1 0 0,1-1 1 0 0,-1 1-1 0 0,1-1 0 0 0,-1 0 1 0 0,1 1-1 0 0,-1-1 1 0 0,0 0-1 0 0,1-1 1 0 0,-1 1-1 0 0,1 0 1 0 0,-1-1-1 0 0,1 0 1 0 0,-4 0-1 0 0,5 0-1159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 15663 0 0,'0'0'719'0'0,"0"0"-20"0"0,9 0-421 0 0,0-1 304 0 0,0 0 0 0 0,0 1 0 0 0,0 0 0 0 0,0 1 0 0 0,-1 0 0 0 0,14 3 0 0 0,-18-3-350 0 0,0 0 1 0 0,-1 1-1 0 0,1-1 1 0 0,-1 1-1 0 0,1 0 1 0 0,-1 0-1 0 0,0 0 1 0 0,0 1-1 0 0,0-1 1 0 0,0 1-1 0 0,0-1 1 0 0,-1 1-1 0 0,1 0 1 0 0,-1 0-1 0 0,0 0 1 0 0,0 0-1 0 0,3 7 1 0 0,3 7-83 0 0,-1 0 1 0 0,-1 1 0 0 0,-1-1-1 0 0,-1 1 1 0 0,0 0 0 0 0,2 29-1 0 0,-4-2 322 0 0,-4 70-1 0 0,-1-97-457 0 0,1 1 0 0 0,-2-1 0 0 0,-1 1-1 0 0,0-1 1 0 0,-1 0 0 0 0,-1-1 0 0 0,-1 0 0 0 0,0 0 0 0 0,-1 0-1 0 0,-1-1 1 0 0,0-1 0 0 0,-1 1 0 0 0,-1-2 0 0 0,-1 0 0 0 0,-14 14-1 0 0,18-21-140 0 0,-20 13-1 0 0,12-11-2518 0 0,16-8 306 0 0,1-1-3452 0 0,0 0-1476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19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9 19351 0 0,'0'0'439'0'0,"0"0"62"0"0,0 0 33 0 0,0 0-65 0 0,11-1 151 0 0,-1-3-98 0 0,-1-1 0 0 0,0 0 1 0 0,0-1-1 0 0,0 0 0 0 0,-1 0 1 0 0,0-1-1 0 0,0 0 0 0 0,10-12 0 0 0,-10 11-129 0 0,0-2 50 0 0,0-1-1 0 0,0 1 1 0 0,-1-2 0 0 0,-1 1-1 0 0,11-25 1 0 0,-16 34-439 0 0,-1-1 1 0 0,1 1-1 0 0,-1-1 0 0 0,1 1 0 0 0,-1 0 0 0 0,0-1 1 0 0,1 1-1 0 0,-1-1 0 0 0,0 1 0 0 0,-1-1 1 0 0,1 1-1 0 0,0-1 0 0 0,-1 1 0 0 0,1 0 1 0 0,-1-1-1 0 0,-1-2 0 0 0,1 4 367 0 0,1 1 117 0 0,0 0 21 0 0,-2 1-443 0 0,-1 1 1 0 0,0-1-1 0 0,1 1 1 0 0,-1-1-1 0 0,1 1 1 0 0,0 0-1 0 0,0 0 1 0 0,-4 3-1 0 0,5-3-56 0 0,-4 2-10 0 0,2 1 0 0 0,-1 0 0 0 0,0 0 0 0 0,1 0 0 0 0,0 0 0 0 0,0 1 0 0 0,1-1 0 0 0,0 1 0 0 0,0 0 0 0 0,0 0 0 0 0,-2 9 0 0 0,0 7 0 0 0,-2 39 0 0 0,6-53-153 0 0,0 0 0 0 0,1 0-1 0 0,0 0 1 0 0,0 0 0 0 0,1 0 0 0 0,0 0-1 0 0,0 0 1 0 0,1 0 0 0 0,0-1 0 0 0,0 1 0 0 0,1-1-1 0 0,8 13 1 0 0,-5-11 153 0 0,-5-9 2 0 0,-1 1 0 0 0,1 0 0 0 0,0-1 0 0 0,-1 1 0 0 0,1-1 0 0 0,0 1 0 0 0,0-1 0 0 0,-1 0 0 0 0,4 1-1 0 0,-4-1-61 0 0,-1 0-1 0 0,1 0 0 0 0,0 0 0 0 0,0 0 0 0 0,-1 0 1 0 0,1 0-1 0 0,0-1 0 0 0,0 1 0 0 0,-1 0 0 0 0,1 0 1 0 0,0-1-1 0 0,-1 1 0 0 0,1 0 0 0 0,0-1 0 0 0,-1 1 1 0 0,1 0-1 0 0,0-1 0 0 0,-1 1 0 0 0,1-1 0 0 0,-1 1 0 0 0,1-1 1 0 0,-1 0-1 0 0,2 0 0 0 0,12-14-2375 0 0,-11 2-76 0 0,0 3-2940 0 0,1 1-2260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20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3 17503 0 0,'0'0'399'0'0,"0"0"60"0"0,0 0 21 0 0,0-1-59 0 0,-2-10 6692 0 0,3 14-2919 0 0,-1 1-5716 0 0,-8 31 1716 0 0,-1-1-1 0 0,-26 64 1 0 0,19-55-159 0 0,-3 11-35 0 0,-19 94 0 0 0,37-142 0 0 0,0-1 0 0 0,1 1 0 0 0,0 0 0 0 0,0-1 0 0 0,1 1 0 0 0,-1-1 0 0 0,1 1 0 0 0,0-1 0 0 0,4 12 0 0 0,-4-15 0 0 0,0 0 0 0 0,0 1 0 0 0,0-1 0 0 0,0 0 0 0 0,0 0 0 0 0,0 0 0 0 0,1 0 0 0 0,-1 0 0 0 0,1 0 0 0 0,-1 0 0 0 0,1 0 0 0 0,0 0 0 0 0,0-1 0 0 0,0 1 0 0 0,0-1 0 0 0,0 1 0 0 0,0-1 0 0 0,0 0 0 0 0,0 0 0 0 0,0 0 0 0 0,1 0 0 0 0,-1 0 0 0 0,1 0 0 0 0,3 0 0 0 0,-1-2-202 0 0,1 1 0 0 0,-1-1 0 0 0,0 0 0 0 0,0-1 0 0 0,0 1-1 0 0,0-1 1 0 0,-1 0 0 0 0,1-1 0 0 0,0 1 0 0 0,-1-1 0 0 0,1 0 0 0 0,-1 0 0 0 0,6-6 0 0 0,0 0-614 0 0,4-4-1978 0 0,-6 3-2551 0 0,-1-2-2367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20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7503 0 0,'0'0'399'0'0,"0"0"60"0"0,0 0 21 0 0,0 0-59 0 0,1 0-136 0 0,6-4 233 0 0,0 0-1 0 0,-1 1 1 0 0,1 1-1 0 0,0-1 1 0 0,1 1-1 0 0,-1 0 1 0 0,0 0-1 0 0,1 1 1 0 0,7 0-1 0 0,2 0 718 0 0,0 2 1 0 0,0 0-1 0 0,17 3 0 0 0,-15 0-1235 0 0,-12-3 0 0 0,-1 1 0 0 0,1-1 0 0 0,-1-1 0 0 0,1 1 0 0 0,-1-1 0 0 0,1 0 0 0 0,9-2 0 0 0,4-1 0 0 0,-15 3 0 0 0,-1-1 0 0 0,1 0 0 0 0,-1 0 0 0 0,1 0 0 0 0,-1 0 0 0 0,0 0 0 0 0,1-1 0 0 0,-1 0 0 0 0,5-3 0 0 0,-8 4-176 0 0,0 1 0 0 0,0-1 0 0 0,1 1 1 0 0,-1-1-1 0 0,0 0 0 0 0,0 0 0 0 0,0 1 0 0 0,0-1 0 0 0,0 0 0 0 0,0 0 1 0 0,-1 0-1 0 0,1 0 0 0 0,0 0 0 0 0,0 0 0 0 0,-1 0 0 0 0,1 0 0 0 0,-1-1 1 0 0,1 1-1 0 0,-1 0 0 0 0,1 0 0 0 0,-1 0 0 0 0,0-1 0 0 0,1 1 0 0 0,-1 0 1 0 0,0-1-1 0 0,0 1 0 0 0,0-2 0 0 0,0 1-511 0 0,0-1-1358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21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67 11975 0 0,'0'0'267'0'0,"1"-11"768"0"0,-1 8-525 0 0,0 0 0 0 0,0 0 1 0 0,0 0-1 0 0,-1 0 0 0 0,0 1 1 0 0,1-1-1 0 0,-1 0 0 0 0,0 0 1 0 0,0 1-1 0 0,0-1 0 0 0,-1 0 1 0 0,1 1-1 0 0,-1 0 0 0 0,-1-3 0 0 0,2 4-406 0 0,-1 0-1 0 0,1-1 0 0 0,0 1 1 0 0,0 1-1 0 0,0-1 0 0 0,-1 0 1 0 0,1 0-1 0 0,-1 0 0 0 0,1 1 0 0 0,0-1 1 0 0,-1 1-1 0 0,1-1 0 0 0,-1 1 1 0 0,1-1-1 0 0,-1 1 0 0 0,0 0 1 0 0,1 0-1 0 0,-1 0 0 0 0,1 0 0 0 0,-1 0 1 0 0,1 0-1 0 0,-1 0 0 0 0,1 0 1 0 0,-1 1-1 0 0,1-1 0 0 0,-1 1 1 0 0,1-1-1 0 0,-3 2 0 0 0,-2 1 68 0 0,0 0 0 0 0,1 0 0 0 0,-1 1 0 0 0,1-1 0 0 0,0 1 0 0 0,0 0 0 0 0,0 1 0 0 0,1 0 0 0 0,-8 9 0 0 0,-1 4 16 0 0,-17 33-1 0 0,17-23-2 0 0,1 0-1 0 0,1 0 1 0 0,1 1 0 0 0,-10 50-1 0 0,11-30 46 0 0,3 1 0 0 0,-1 58 0 0 0,7-66-554 0 0,2-1-1 0 0,8 52 1 0 0,-5-69 158 0 0,0 0 1 0 0,1 0-1 0 0,2-1 0 0 0,0 0 1 0 0,12 23-1 0 0,-15-37 71 0 0,1-1 1 0 0,0 1-1 0 0,0-1 0 0 0,0 0 0 0 0,1-1 0 0 0,0 1 1 0 0,0-1-1 0 0,1-1 0 0 0,0 0 0 0 0,17 11 0 0 0,-10-9-440 0 0,-1-1-1 0 0,1-1 1 0 0,0 0-1 0 0,1-1 0 0 0,26 5 1 0 0,17-1-999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22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3 11975 0 0,'7'0'148'0'0,"0"1"74"0"0,-10-4 297 0 0,-6-5 763 0 0,9 7-1087 0 0,0 1 0 0 0,-1-1 0 0 0,1 1 0 0 0,0-1 0 0 0,0 1 0 0 0,-1-1 0 0 0,1 1 0 0 0,0-1 0 0 0,0 0 0 0 0,0 1 0 0 0,0-1 0 0 0,0 1-1 0 0,0-1 1 0 0,0 0 0 0 0,0 1 0 0 0,0-1 0 0 0,0 0 0 0 0,0-1 5652 0 0,4 5-5727 0 0,-1 0 1 0 0,1 1-1 0 0,-1-1 1 0 0,1 1 0 0 0,-1-1-1 0 0,0 1 1 0 0,-1 0-1 0 0,1 0 1 0 0,-1 0-1 0 0,1 1 1 0 0,-1-1-1 0 0,-1 1 1 0 0,1-1-1 0 0,0 1 1 0 0,-1-1 0 0 0,1 9-1 0 0,-1-6-113 0 0,15 79 2 0 0,2 18-27 0 0,-9-67 63 0 0,3 47 0 0 0,-11-64 235 0 0,-1 0 0 0 0,-1 0 0 0 0,-1 1 0 0 0,0-1 0 0 0,-2 0 0 0 0,-7 24 0 0 0,-5 32-260 0 0,0 3-24 0 0,7-50 4 0 0,0 2 0 0 0,-15 38 0 0 0,11-35 0 0 0,11-25 0 0 0,-1 0 0 0 0,-1-1 0 0 0,1 0 0 0 0,-6 10 0 0 0,-34 65 0 0 0,38-73 0 0 0,2-3-64 0 0,3-5-273 0 0,0-2-138 0 0,0 0-33 0 0,0 0-4 0 0,0 0 0 0 0,0 0 0 0 0,11-33-3341 0 0,-9 18 2329 0 0,1-1-11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23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 15663 0 0,'0'0'356'0'0,"0"0"50"0"0,0 0 20 0 0,0 0-42 0 0,0 0-112 0 0,0 0 463 0 0,0 0 234 0 0,-8 2 998 0 0,-9 7-832 0 0,11-7-970 0 0,1 0-1 0 0,0 1 1 0 0,0 0 0 0 0,0 0 0 0 0,0 1 0 0 0,1-1 0 0 0,-1 1 0 0 0,1 0 0 0 0,-5 6 0 0 0,-1 6 1275 0 0,10-16-1435 0 0,-1 1 1 0 0,1 0-1 0 0,0 0 0 0 0,0-1 1 0 0,0 1-1 0 0,0 0 0 0 0,0 0 1 0 0,0 0-1 0 0,0-1 1 0 0,0 1-1 0 0,1 0 0 0 0,-1 0 1 0 0,0-1-1 0 0,0 1 0 0 0,1 0 1 0 0,-1 0-1 0 0,0-1 1 0 0,1 1-1 0 0,-1 0 0 0 0,1-1 1 0 0,-1 1-1 0 0,1-1 0 0 0,-1 1 1 0 0,1 0-1 0 0,-1-1 1 0 0,1 1-1 0 0,0-1 0 0 0,-1 0 1 0 0,1 1-1 0 0,1 0 0 0 0,-1 0-6 0 0,1 1 1 0 0,1 1 0 0 0,11 1 0 0 0,50 5 1440 0 0,-39-7-1068 0 0,-19-1-313 0 0,0-1 0 0 0,0 1 0 0 0,10 3 0 0 0,-5 1-59 0 0,-4 3 72 0 0,-5 14 845 0 0,-2-10-466 0 0,0-9-431 0 0,1-1 0 0 0,-1 1-1 0 0,-1-1 1 0 0,1 0 0 0 0,0 1 0 0 0,-1-1 0 0 0,1 1-1 0 0,-1-1 1 0 0,1 0 0 0 0,-1 0 0 0 0,0 1 0 0 0,0-1-1 0 0,0 0 1 0 0,-1 0 0 0 0,1 0 0 0 0,-2 2 0 0 0,-3 3 34 0 0,0-1 1 0 0,0 0 0 0 0,-9 6-1 0 0,-9 9-1 0 0,-78 88-53 0 0,93-100 0 0 0,8-9 0 0 0,0 1 0 0 0,0 0 0 0 0,0-1 0 0 0,1 1 0 0 0,-1 0 0 0 0,0 0 0 0 0,1-1 0 0 0,-1 1 0 0 0,1 0 0 0 0,-1 0 0 0 0,1 0 0 0 0,-1 1 0 0 0,3 3 0 0 0,-2-4 0 0 0,0 0 0 0 0,1 1 0 0 0,-1-1 0 0 0,0 0 0 0 0,1 0 0 0 0,-1 0 0 0 0,1 0 0 0 0,-1 1 0 0 0,1-1 0 0 0,0 0 0 0 0,-1 0 0 0 0,1 0 0 0 0,1 1 0 0 0,6 1 0 0 0,-5-3 0 0 0,17 4 0 0 0,1 0 0 0 0,-1-2 0 0 0,0 0 0 0 0,1-2 0 0 0,31-2 0 0 0,-45 1 0 0 0,14-1 219 0 0,-16 1-101 0 0,-1 0 1 0 0,1 1 0 0 0,-1-1-1 0 0,1 1 1 0 0,5 1 0 0 0,-8-1 390 0 0,-2 0-66 0 0,4 2-285 0 0,12 0-151 0 0,-9-1-7 0 0,-7-1-117 0 0,-1 0 1 0 0,1 0-1 0 0,0 0 1 0 0,-1 0-1 0 0,1 0 1 0 0,0 0-1 0 0,0 0 1 0 0,-1 0-1 0 0,1 0 1 0 0,0 0-1 0 0,-1 0 0 0 0,1 0 1 0 0,0 0-1 0 0,0-1 1 0 0,-1 1-1 0 0,1 0 1 0 0,0 0-1 0 0,0 0 1 0 0,-1 0-1 0 0,1 0 0 0 0,0-1 1 0 0,0 1-1 0 0,-1 0 1 0 0,1 0-1 0 0,0 0 1 0 0,0-1-1 0 0,0 1 1 0 0,0 0-1 0 0,-1 0 1 0 0,1-1-1 0 0,0 1 0 0 0,0 0 1 0 0,0-1-1 0 0,0 1-123 0 0,0 0-1293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55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74 11975 0 0,'0'0'547'0'0,"0"0"-11"0"0,1-2-344 0 0,8-15 701 0 0,-8 15 79 0 0,-1 2 42 0 0,0-11 2056 0 0,0-4-426 0 0,0 14-2100 0 0,-1-1-28 0 0,-1-1-4 0 0,-1 1 0 0 0,1-1 0 0 0,-1 0 0 0 0,0 1 0 0 0,-5-4 0 0 0,6 5 0 0 0,0 0 0 0 0,-1 0-304 0 0,1 1-179 0 0,0-1 0 0 0,0 1 0 0 0,0 0 0 0 0,0 0 1 0 0,0 0-1 0 0,-1 0 0 0 0,1 0 0 0 0,0 0 0 0 0,0 0 0 0 0,0 1 1 0 0,0-1-1 0 0,0 1 0 0 0,-3 1 0 0 0,-2 0-29 0 0,1 1 0 0 0,-1 0 0 0 0,1 1 0 0 0,0 0 0 0 0,0 0 0 0 0,0 0 0 0 0,0 0 0 0 0,1 1 0 0 0,-1 0 0 0 0,-5 8 0 0 0,8-10 0 0 0,0 0 0 0 0,1 0 0 0 0,0 0 0 0 0,-1 0 0 0 0,1 0 0 0 0,1 1 0 0 0,-3 3 0 0 0,0 2 0 0 0,1-4 0 0 0,0 1 0 0 0,1-1 0 0 0,0 1 0 0 0,0 0 0 0 0,1-1 0 0 0,-2 8 0 0 0,-1 5 0 0 0,0 0 0 0 0,5-13 0 0 0,0-1 0 0 0,2 9 0 0 0,-1-10 3 0 0,-1 0 0 0 0,1 0 1 0 0,0 0-1 0 0,0 0 0 0 0,0 0 0 0 0,0 0 1 0 0,1-1-1 0 0,-1 1 0 0 0,1-1 0 0 0,-1 0 0 0 0,1 0 1 0 0,0 0-1 0 0,0 0 0 0 0,0 0 0 0 0,0-1 0 0 0,0 1 1 0 0,0-1-1 0 0,1 0 0 0 0,-1 1 0 0 0,7 0 0 0 0,1 0-59 0 0,1-1 0 0 0,0 0 0 0 0,0-1 0 0 0,0 0 0 0 0,21-3 0 0 0,-31 3-1348 0 0,-2 0-511 0 0,0 0-105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44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32 11975 0 0,'0'0'267'0'0,"0"0"42"0"0,0 0 17 0 0,0 0-28 0 0,0-2-196 0 0,0-19 1763 0 0,0 12 8388 0 0,-5 51-10080 0 0,2-22-174 0 0,-5 22 1 0 0,-1-1 0 0 0,-15 40 0 0 0,3-13 0 0 0,-15 31 0 0 0,10-32 0 0 0,-1-3 0 0 0,27-64 0 0 0,0 0 1 0 0,0-1-1 0 0,0 1 0 0 0,0 0 0 0 0,0 0 1 0 0,0 0-1 0 0,0 0 0 0 0,0 0 0 0 0,0 0 1 0 0,0 0-1 0 0,0 0 0 0 0,0 0 0 0 0,0 0 1 0 0,0 0-1 0 0,0 0 0 0 0,0 0 0 0 0,0 0 0 0 0,-1 0 1 0 0,1 0-1 0 0,0 0 0 0 0,0 0 0 0 0,0 0 1 0 0,0 0-1 0 0,0 0 0 0 0,0 0 0 0 0,0 0 1 0 0,0 0-1 0 0,0 0 0 0 0,0 0 0 0 0,0 0 1 0 0,0 0-1 0 0,-1 0 0 0 0,1 0 0 0 0,0 0 1 0 0,0 0-1 0 0,0 0 0 0 0,0 0 0 0 0,0 0 1 0 0,0 0-1 0 0,0 0 0 0 0,0 0 0 0 0,0 0 1 0 0,0 0-1 0 0,0 0 0 0 0,0 0 0 0 0,0 1 0 0 0,0-1 1 0 0,0 0-1 0 0,0 0 0 0 0,0 0 0 0 0,0 0 1 0 0,0 0-1 0 0,0 0 0 0 0,0 0 0 0 0,0 0 1 0 0,0 0-1 0 0,0 0 0 0 0,0 0 0 0 0,0 0 1 0 0,0 0-1 0 0,0 0 0 0 0,0 1 0 0 0,0-1 1 0 0,0 0-1 0 0,0 0 0 0 0,0 0 0 0 0,0 0 1 0 0,0 0-1 0 0,-2-8 16 0 0,2-14-182 0 0,4 1-1358 0 0,1 0-1 0 0,1 0 1 0 0,12-26 0 0 0,0-2-1951 0 0,-8 20 1428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44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0 13823 0 0,'0'0'315'0'0,"0"0"45"0"0,0 0 21 0 0,0 0-49 0 0,0-1-220 0 0,-5-13 1847 0 0,1 0 4508 0 0,8 14-3728 0 0,7 10-1612 0 0,-5-4-1127 0 0,-2 0 0 0 0,1 0 0 0 0,-1 1 0 0 0,0-1 0 0 0,0 1 0 0 0,0 0 0 0 0,-1 0 0 0 0,4 14 0 0 0,-3-6 0 0 0,0 1 0 0 0,-1-1 0 0 0,1 23 0 0 0,-1-18 0 0 0,-2-13 0 0 0,0 0 0 0 0,-1-1 0 0 0,1 1 0 0 0,-1 0 0 0 0,-1 10 0 0 0,2-7 0 0 0,6-1 0 0 0,-6-9 0 0 0,0 0 0 0 0,0 0 0 0 0,0 0 0 0 0,0 0 0 0 0,0 0 0 0 0,0-1 0 0 0,0 1 0 0 0,0 0 0 0 0,0 0 0 0 0,0-1 0 0 0,0 1 0 0 0,0-1 0 0 0,0 1 0 0 0,0 0 0 0 0,0-1 0 0 0,0 0 0 0 0,0 1 0 0 0,0-1 0 0 0,-1 0 0 0 0,2 0 0 0 0,17-17 0 0 0,-19 18 0 0 0,71-83 0 0 0,-51 60 0 0 0,35-34 0 0 0,-4 5 0 0 0,-51 52 0 0 0,0 0 0 0 0,0 0 0 0 0,0 0 0 0 0,0-1 0 0 0,0 1 0 0 0,0 0 0 0 0,0 0 0 0 0,0 0 0 0 0,1 0 0 0 0,-1-1 0 0 0,0 1 0 0 0,0 0 0 0 0,0 0 0 0 0,0 0 0 0 0,0 0 0 0 0,1 0 0 0 0,-1-1 0 0 0,0 1 0 0 0,0 0 0 0 0,0 0 0 0 0,0 0 0 0 0,1 0 0 0 0,-1 0 0 0 0,0 0 0 0 0,0 0 0 0 0,0 0 0 0 0,1 0 0 0 0,-1 0 0 0 0,0 0 0 0 0,0 0 0 0 0,1 0 0 0 0,-1 0 0 0 0,0 0 0 0 0,0 0 0 0 0,0 0 0 0 0,1 0 0 0 0,-1 0 0 0 0,0 0 0 0 0,0 0 0 0 0,0 0 0 0 0,1 0 0 0 0,-1 0 0 0 0,0 1 0 0 0,0-1 0 0 0,0 0 0 0 0,0 0 0 0 0,1 0 0 0 0,-1 0 0 0 0,0 0 0 0 0,0 0 0 0 0,0 1 0 0 0,0-1 0 0 0,0 0 0 0 0,0 0 0 0 0,1 1 0 0 0,0 5 0 0 0,0 5 0 0 0,-1-1 0 0 0,0 1 0 0 0,-1 0 0 0 0,0-1 0 0 0,-1 1 0 0 0,0-1 0 0 0,-4 14 0 0 0,-1 1 0 0 0,-1 15 0 0 0,2 0 0 0 0,2 0 0 0 0,1 1 0 0 0,3 53 0 0 0,2-81 0 0 0,-1-3-133 0 0,-1-8-563 0 0,0-2-258 0 0,10-10-6999 0 0,-2-1 241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45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12 0 0,0 0 463 0 0,0 0 234 0 0,0 0 45 0 0,0 0-61 0 0,0 0-288 0 0,0 0-121 0 0,0 0-28 0 0,0 0-72 0 0,1 2-217 0 0,1 1-143 0 0,0 0 0 0 0,0 1 0 0 0,-1-1 1 0 0,1 1-1 0 0,-1 0 0 0 0,0 0 0 0 0,0-1 0 0 0,0 1 1 0 0,0 0-1 0 0,0 5 0 0 0,0 43 936 0 0,-1-42-973 0 0,0 10-47 0 0,0 0 0 0 0,2-1 0 0 0,0 1 0 0 0,1 0 0 0 0,10 34 0 0 0,-6-41 0 0 0,3-4 0 0 0,5-2 0 0 0,-11-7 0 0 0,-2-1 0 0 0,1 0 0 0 0,0 0 0 0 0,-1 0 0 0 0,1 0 0 0 0,0 0 0 0 0,0-1 0 0 0,-1 1 0 0 0,1-1 0 0 0,-1 1 0 0 0,0-1 0 0 0,1 0 0 0 0,-1 0 0 0 0,0 0 0 0 0,3-3 0 0 0,24-35 0 0 0,-19 26 0 0 0,27-51 401 0 0,-29 49-193 0 0,0 1 0 0 0,1 1-1 0 0,0 0 1 0 0,20-23 0 0 0,-28 36 235 0 0,-3 2-431 0 0,1 1 0 0 0,-1-1 0 0 0,1 1-1 0 0,0-1 1 0 0,-1 1 0 0 0,1-1 0 0 0,0 1 0 0 0,0 0 0 0 0,0 0 0 0 0,0 0 0 0 0,0 0 0 0 0,0 0 0 0 0,0 3 0 0 0,-1 0-14 0 0,-128 382 2 0 0,121-346-2829 0 0,9-45 1604 0 0,-1 2-518 0 0,1-2-3682 0 0,0-5-1657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46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95 11975 0 0,'0'0'267'0'0,"0"0"42"0"0,0 0 17 0 0,0 0-28 0 0,0-2-196 0 0,-3-17 47 0 0,4 13 797 0 0,-1 1 1 0 0,1-1-1 0 0,0 0 1 0 0,0 1-1 0 0,1-1 0 0 0,-1 1 1 0 0,1-1-1 0 0,5-8 1 0 0,-3 3 12 0 0,-3 10-447 0 0,-1 1 0 0 0,0-2 0 0 0,-3 22 277 0 0,-15 83 1598 0 0,3-38-2387 0 0,-7 22 0 0 0,15-72-201 0 0,7-14-850 0 0,0-1-385 0 0,0 0-1409 0 0,0 0-5342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46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11975 0 0,'0'0'547'0'0,"0"0"-11"0"0,0 0-135 0 0,0 0 705 0 0,0 0 344 0 0,0 0 72 0 0,0 0-125 0 0,0 0-574 0 0,0 0-250 0 0,-1 2-49 0 0,-7 27 794 0 0,-5 31-1 0 0,-4 16-1287 0 0,-27 149 1469 0 0,36-175-2709 0 0,5 1 2286 0 0,1-22-409 0 0,3-14-22 0 0,2-12-2526 0 0,-2-3-4173 0 0,8-2-768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47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5 17503 0 0,'0'0'399'0'0,"0"0"60"0"0,0 0 21 0 0,0 0-59 0 0,0-2-276 0 0,-1-8 11 0 0,0 8 570 0 0,1 2 244 0 0,0 0 43 0 0,0 0-59 0 0,0 0-289 0 0,-1 11 395 0 0,-22 73-387 0 0,-5 24 623 0 0,25-89-1122 0 0,0 0 0 0 0,1 0-1 0 0,1 32 1 0 0,1-46-174 0 0,0 0 0 0 0,1-1 0 0 0,0 1 0 0 0,0 0 0 0 0,0-1 0 0 0,0 0 0 0 0,1 1 0 0 0,-1-1 0 0 0,1 0 0 0 0,0 1 0 0 0,5 4 0 0 0,-7-8 0 0 0,1 0 0 0 0,-1 0 0 0 0,1 0 0 0 0,-1-1 0 0 0,1 1 0 0 0,0 0 0 0 0,0 0 0 0 0,-1-1 0 0 0,1 1 0 0 0,0-1 0 0 0,0 1 0 0 0,0-1 0 0 0,0 1 0 0 0,0-1 0 0 0,0 1 0 0 0,-1-1 0 0 0,1 0 0 0 0,0 1 0 0 0,0-1 0 0 0,0 0 0 0 0,0 0 0 0 0,0 0 0 0 0,0 0 0 0 0,0 0 0 0 0,0 0 0 0 0,2 0 0 0 0,-1 0 0 0 0,1-1 0 0 0,0 1 0 0 0,0-1 0 0 0,0 0 0 0 0,0 1 0 0 0,-1-1 0 0 0,1 0 0 0 0,0-1 0 0 0,-1 1 0 0 0,1 0 0 0 0,-1-1 0 0 0,4-2 0 0 0,24-21 0 0 0,-24 18 0 0 0,1 0 0 0 0,-1 0 0 0 0,-1-1 0 0 0,1 0 0 0 0,-1 0 0 0 0,-1 0 0 0 0,5-12 0 0 0,-3 6 0 0 0,-1-1 0 0 0,0 0 0 0 0,4-25 0 0 0,-8 33 0 0 0,0 0 0 0 0,-1 0 0 0 0,1 1 0 0 0,-1-1 0 0 0,-1 0 0 0 0,1 0 0 0 0,-1 0 0 0 0,0 0 0 0 0,-4-12 0 0 0,-1 8 0 0 0,5 10-15 0 0,0 0-1 0 0,0 0 1 0 0,0-1 0 0 0,0 1 0 0 0,0 0-1 0 0,0 0 1 0 0,0 1 0 0 0,-1-1-1 0 0,1 0 1 0 0,0 0 0 0 0,-1 1-1 0 0,1-1 1 0 0,0 0 0 0 0,-1 1 0 0 0,1-1-1 0 0,-1 1 1 0 0,1 0 0 0 0,-1 0-1 0 0,1-1 1 0 0,0 1 0 0 0,-1 0-1 0 0,1 0 1 0 0,-1 0 0 0 0,1 0 0 0 0,-1 1-1 0 0,1-1 1 0 0,-1 0 0 0 0,1 1-1 0 0,-1-1 1 0 0,-1 1 0 0 0,-4 3-177 0 0,0-1 0 0 0,0 1 1 0 0,0 0-1 0 0,-9 8 0 0 0,2-3-158 0 0,2-2-454 0 0,-10 8-6345 0 0,10-4-563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47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15663 0 0,'0'0'719'0'0,"0"0"-20"0"0,0 2-306 0 0,42 121 7043 0 0,-35-96-6737 0 0,0 1 0 0 0,3 47 0 0 0,-9-55-627 0 0,-1 1 0 0 0,-1 0 0 0 0,-1 0 0 0 0,-1-1 0 0 0,-10 38 0 0 0,2-23-13 0 0,-1 0-1 0 0,-25 47 1 0 0,32-73-81 0 0,0 1-1 0 0,0-1 1 0 0,-1 0 0 0 0,0 0-1 0 0,-1-1 1 0 0,0 1-1 0 0,0-2 1 0 0,-10 9 0 0 0,16-15-644 0 0,-3 1 727 0 0,3 0-10067 0 0,1-2 2738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47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15663 0 0,'0'0'719'0'0,"0"0"-20"0"0,-4 1-407 0 0,2 0 2005 0 0,4 0 4520 0 0,2 1-6666 0 0,1-1-1 0 0,0 1 1 0 0,0-1 0 0 0,-1 0-1 0 0,1 0 1 0 0,0 0 0 0 0,9 0-1 0 0,40-4 1445 0 0,-24 1-1219 0 0,11 0-366 0 0,79-1-84 0 0,-118 3-263 0 0,-2 0-138 0 0,0 0-33 0 0,0 0-140 0 0,0 0-572 0 0,-7 6-3108 0 0,-1-1-3860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4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7503 0 0,'0'0'803'0'0,"0"0"-18"0"0,0 0-290 0 0,2 1 626 0 0,3 1-466 0 0,1-1-1 0 0,0 1 1 0 0,0-1 0 0 0,0 0-1 0 0,0 0 1 0 0,0-1 0 0 0,0 0-1 0 0,8 0 1 0 0,55-9 1221 0 0,-30 2-705 0 0,-38 7-1211 0 0,28-3 242 0 0,-19 1-221 0 0,-14 1-718 0 0,2 2-6402 0 0,-6 6-2295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55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66 10135 0 0,'-4'-15'770'0'0,"4"10"-609"0"0,0 1 1 0 0,0-1 0 0 0,0 0 0 0 0,1 0-1 0 0,0 0 1 0 0,0 1 0 0 0,0-1 0 0 0,2-5-1 0 0,19-37 3878 0 0,-6 13-2143 0 0,-14 30-1793 0 0,1-5 1710 0 0,-3 12 982 0 0,-2 14-234 0 0,2 115-2561 0 0,3-14 0 0 0,-18 201 0 0 0,3-237 0 0 0,-6 50 0 0 0,18-116 0 0 0,1-13 0 0 0,-4-76 683 0 0,4 1-1 0 0,13-106 1 0 0,36-102 1365 0 0,-48 268-2048 0 0,2 0 0 0 0,0 0 0 0 0,0 1 0 0 0,1 0 0 0 0,1 0 0 0 0,0 0 0 0 0,0 0 0 0 0,11-12 0 0 0,-5 9 0 0 0,0 1 0 0 0,1 0 0 0 0,0 1 0 0 0,30-21 0 0 0,-33 24 0 0 0,-8 7 0 0 0,1 0 0 0 0,-1 0 0 0 0,1 1 0 0 0,-1-1 0 0 0,1 0 0 0 0,-1 1 0 0 0,1 0 0 0 0,0-1 0 0 0,0 1 0 0 0,0 0 0 0 0,0 1 0 0 0,0-1 0 0 0,0 0 0 0 0,0 1 0 0 0,3-1 0 0 0,12 2 0 0 0,-15 0 0 0 0,9 3 0 0 0,0 3 0 0 0,-6-2 0 0 0,-1 1 0 0 0,0 0 0 0 0,0 0 0 0 0,-1 1 0 0 0,0-1 0 0 0,6 15 0 0 0,-2-7 0 0 0,-5-9 0 0 0,-1 1 0 0 0,0-1 0 0 0,-1 0 0 0 0,1 1 0 0 0,0 8 0 0 0,2 6 0 0 0,-2-13 0 0 0,-1 1 0 0 0,0-1 0 0 0,0 0 0 0 0,-1 1 0 0 0,0-1 0 0 0,-1 0 0 0 0,1 1 0 0 0,-1-1 0 0 0,-1 0 0 0 0,1 0 0 0 0,-1 0 0 0 0,-1 0 0 0 0,1 0 0 0 0,-5 8 0 0 0,3-6 0 0 0,-1-1 0 0 0,0 0 0 0 0,0-1 0 0 0,-1 1 0 0 0,0-1 0 0 0,0 0 0 0 0,0-1 0 0 0,-1 1 0 0 0,0-1 0 0 0,-16 9 0 0 0,19-12-69 0 0,-1 0 1 0 0,0-1-1 0 0,0 1 1 0 0,0-2-1 0 0,0 1 1 0 0,-1 0-1 0 0,1-1 1 0 0,0 0-1 0 0,-1 0 0 0 0,1-1 1 0 0,-1 1-1 0 0,1-1 1 0 0,-1 0-1 0 0,1-1 1 0 0,-1 1-1 0 0,1-1 0 0 0,-1 0 1 0 0,1-1-1 0 0,0 1 1 0 0,0-1-1 0 0,0 0 1 0 0,0 0-1 0 0,0-1 1 0 0,0 1-1 0 0,-7-6 0 0 0,11 7-280 0 0,1 1 0 0 0,-1 0 0 0 0,1 0 0 0 0,0-1-1 0 0,-1 1 1 0 0,1 0 0 0 0,0-1 0 0 0,-1 1-1 0 0,1 0 1 0 0,0-1 0 0 0,0 1 0 0 0,-1-1 0 0 0,1 1-1 0 0,0 0 1 0 0,0-1 0 0 0,0 1 0 0 0,-1-1 0 0 0,1 0-1 0 0,0-1-1530 0 0,-3-7-647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02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2759 0 0,'0'0'251'0'0,"0"0"12"0"0,0 0 7 0 0,0 0 2 0 0,0 0-10 0 0,0 0-46 0 0,0 0-22 0 0,0 0-2 0 0,0 0 22 0 0,0 0 90 0 0,0 0 42 0 0,0 0 6 0 0,0 0-12 0 0,0 0-50 0 0,0 0-24 0 0,0 0-2 0 0,0 0 11 0 0,0 0 45 0 0,0 0 21 0 0,0 0 3 0 0,0 0-4 0 0,0 0-17 0 0,2 0-10 0 0,5 0 1141 0 0,-7 0-477 0 0,1 1-1 0 0,0-1 1 0 0,0 1 0 0 0,0-1 0 0 0,0 1-1 0 0,0-1 1 0 0,-1 1 0 0 0,1 0 0 0 0,0-1-1 0 0,0 1 1 0 0,-1 0 0 0 0,1 0 0 0 0,2 3 175 0 0,0 0-3608 0 0,-2-3 2549 0 0,1 1-6 0 0,0 0-1 0 0,0 1 0 0 0,0-1 0 0 0,-1 0 0 0 0,1 1 0 0 0,1 2 0 0 0,-1-3 18 0 0,-2-2 0 0 0,1 2 0 0 0,0 2-71 0 0,0 0 0 0 0,1-1 0 0 0,0 1 0 0 0,0-1 1 0 0,0 0-1 0 0,0 0 0 0 0,1 0 0 0 0,-1 0 0 0 0,1 0 0 0 0,-1 0 0 0 0,1 0 0 0 0,0-1 0 0 0,0 0 0 0 0,1 1 0 0 0,-1-1 1 0 0,0-1-1 0 0,1 1 0 0 0,-1 0 0 0 0,1-1 0 0 0,0 1 0 0 0,-1-1 0 0 0,1 0 0 0 0,0 0 0 0 0,0-1 0 0 0,-1 1 0 0 0,7-1 0 0 0,-6 1 23 0 0,55 14 320 0 0,-58-15-290 0 0,20 5 95 0 0,-17-4-117 0 0,5 2-48 0 0,-6-2-16 0 0,0 0 0 0 0,0 0 0 0 0,0-1 0 0 0,0 1 0 0 0,0-1 0 0 0,0 1 0 0 0,4-1 0 0 0,1 0 0 0 0,-5 0 0 0 0,-1 1 0 0 0,0-1 0 0 0,1 0 0 0 0,-1 1 0 0 0,0-1 0 0 0,1 0 0 0 0,-1-1 0 0 0,1 1 0 0 0,2-1 0 0 0,3 0 11 0 0,42 1 42 0 0,-45 0-36 0 0,-2-2 14 0 0,29-1-15 0 0,11 3-16 0 0,-31 0 11 0 0,60 3 42 0 0,-65-3-41 0 0,1 0 1 0 0,-1 0-1 0 0,0 0 1 0 0,15-4-1 0 0,-21 4-10 0 0,26-5 13 0 0,-2 1 40 0 0,-1 0 1 0 0,42-15-1 0 0,-53 15-18 0 0,0 0-1 0 0,20-2 1 0 0,-1-1 4 0 0,-28 7 7 0 0,8-2-25 0 0,52-6 94 0 0,-23 2-53 0 0,-30 6-64 0 0,22-3 0 0 0,10-6 0 0 0,62-19 0 0 0,-81 20-2 0 0,-11 4 5 0 0,7 0 7 0 0,0 1 11 0 0,-1 0 0 0 0,37-1 1 0 0,-27 0 31 0 0,12 3-53 0 0,-28 0 0 0 0,1 1 0 0 0,1 1 0 0 0,56 4 0 0 0,-59-5 0 0 0,0-1 0 0 0,2-1 0 0 0,-1 1 11 0 0,-2 1 31 0 0,1 0-31 0 0,10 5-1352 0 0,-29-13 498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1:57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23 4607 0 0,'0'0'208'0'0,"0"0"67"0"0,0 0 154 0 0,0 0 69 0 0,0 0 12 0 0,-2 0 2 0 0,-1 0-314 0 0,-14 3 1262 0 0,6-1-990 0 0,-1 0-454 0 0,-1-1-16 0 0,3 1 0 0 0,-1-4 0 0 0,4-5 0 0 0,7 6-77 0 0,-1 0-1 0 0,0 0 0 0 0,1 0 0 0 0,-1 0 1 0 0,0 0-1 0 0,0 0 0 0 0,0 0 0 0 0,1 1 1 0 0,-1-1-1 0 0,0 0 0 0 0,0 0 0 0 0,0 1 1 0 0,-1-1-1 0 0,1 1 0 0 0,0-1 0 0 0,0 1 1 0 0,0-1-1 0 0,0 1 0 0 0,0-1 0 0 0,-1 1 1 0 0,1 0-1 0 0,-2 0 0 0 0,-2-1-110 0 0,-4 0 172 0 0,-2 2 16 0 0,0-2 64 0 0,9 1 274 0 0,1 0 1696 0 0,-4-1-5111 0 0,3 1 4114 0 0,1-1 5087 0 0,1 1 7764 0 0,10-3-13872 0 0,2 1-16 0 0,-1-1 0 0 0,1 0 0 0 0,-6 2 19 0 0,17-2 1334 0 0,0 2-677 0 0,-8-1-676 0 0,-4 2 0 0 0,9 1 0 0 0,-11 0 0 0 0,36 1 0 0 0,-3 1 0 0 0,-16-1 0 0 0,-20-2 0 0 0,40-3 0 0 0,-28 1 0 0 0,-6 2 0 0 0,-1-1 0 0 0,1 1 0 0 0,17 3 0 0 0,9-1 0 0 0,15 2 0 0 0,32 10 0 0 0,-68-12 0 0 0,1-1 0 0 0,19-1 0 0 0,24 0 0 0 0,-42 1 0 0 0,39-3 0 0 0,-27 0 0 0 0,105-13 0 0 0,-55 4 0 0 0,38 2 0 0 0,124 6 0 0 0,-228 3 0 0 0,0 0 0 0 0,0-1 0 0 0,26-6 0 0 0,1 0 0 0 0,69-5 0 0 0,0 13 0 0 0,-40 1 0 0 0,-33-2 0 0 0,74-1 0 0 0,-87 2 0 0 0,-14-1 0 0 0,-1 0 0 0 0,0 0 0 0 0,0-1 0 0 0,0 0 0 0 0,13-3 0 0 0,-11 1 72 0 0,-8 2 40 0 0,10 0 1363 0 0,5 1-1086 0 0,-16-2-715 0 0,-6-3-491 0 0,-11-8-1328 0 0,8 8 1230 0 0,-9-10-618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08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64 6447 0 0,'2'-1'142'0'0,"21"-23"388"0"0,-15 17-455 0 0,-7 6 306 0 0,-1 1 110 0 0,1-2 18 0 0,1-6-1191 0 0,1-6 11259 0 0,-4 9-9216 0 0,1 3-849 0 0,0 2 0 0 0,0 0 0 0 0,0 0 0 0 0,0 0 0 0 0,0 0 0 0 0,0 0-68 0 0,-2 15-272 0 0,-17 179-172 0 0,6-44 0 0 0,5-69 0 0 0,-6 41 0 0 0,12-115 0 0 0,2-4 0 0 0,0 0 0 0 0,-1 0 0 0 0,1 1 0 0 0,0-1 0 0 0,1 0 0 0 0,-1 0 0 0 0,0 0 0 0 0,2 4 0 0 0,0 5 0 0 0,-15-61 0 0 0,-5-23 0 0 0,5 6-21 0 0,6 34 973 0 0,-6-56 0 0 0,12 68-897 0 0,2 0 0 0 0,3-34 0 0 0,-2 40-55 0 0,0-3 0 0 0,1-1 0 0 0,1 1 0 0 0,0 0 0 0 0,12-30 0 0 0,-8 33 0 0 0,-4 12 0 0 0,-1 0 0 0 0,2-5 0 0 0,-1 1 0 0 0,19-15 0 0 0,-10 10 0 0 0,-8 9 0 0 0,-2 2 0 0 0,8-5 0 0 0,-10 5 0 0 0,-1-1 0 0 0,1 1 0 0 0,0 0 0 0 0,-1-1 0 0 0,1 1 0 0 0,0 0 0 0 0,-1 0 0 0 0,1-1 0 0 0,0 1 0 0 0,0 0 0 0 0,-1 0 0 0 0,1 0 0 0 0,0 0 0 0 0,0 0 0 0 0,-1 0 0 0 0,1 0 0 0 0,0 0 0 0 0,0 0 0 0 0,-1 1 0 0 0,1-1 0 0 0,1 0 0 0 0,0 1 0 0 0,2 0 0 0 0,0-1 0 0 0,-1 0 0 0 0,1 1 0 0 0,-1 0 0 0 0,1 0 0 0 0,-1 0 0 0 0,1 0 0 0 0,-1 1 0 0 0,0-1 0 0 0,1 1 0 0 0,4 3 0 0 0,6 4 0 0 0,-10-9 0 0 0,13 11 0 0 0,-8-4 0 0 0,-8-7 0 0 0,0 1 0 0 0,0-1 0 0 0,0 1 0 0 0,-1-1 0 0 0,1 1 0 0 0,0 0 0 0 0,0-1 0 0 0,-1 1 0 0 0,1 0 0 0 0,0 0 0 0 0,-1 0 0 0 0,1-1 0 0 0,0 3 0 0 0,10 14 0 0 0,-9-14 0 0 0,0 0 0 0 0,0 0 0 0 0,0 0 0 0 0,0 0 0 0 0,-1 0 0 0 0,1 0 0 0 0,1 5 0 0 0,-1-1 0 0 0,-1-4 64 0 0,0 0 0 0 0,-1 0 0 0 0,1 1 0 0 0,0-1 0 0 0,-1 0 0 0 0,0 0 0 0 0,0 0 0 0 0,0 1 0 0 0,0-1 0 0 0,-1 0 0 0 0,1 0 0 0 0,-1 0 0 0 0,0 0 0 0 0,0 1 0 0 0,-2 4 0 0 0,-2 1 192 0 0,0 1 0 0 0,0-1 0 0 0,-9 11 0 0 0,4-8-256 0 0,-1 0 0 0 0,-1 0 0 0 0,0-1 0 0 0,-1 0 0 0 0,-27 16 0 0 0,35-23 0 0 0,-31 18-1352 0 0,28-18 672 0 0,6-3-540 0 0,2-1-253 0 0,0 0-51 0 0,0 0-11 0 0,-6-24-3073 0 0,8 11 3072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09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 13823 0 0,'0'0'315'0'0,"0"0"45"0"0,0 0 21 0 0,0 0-49 0 0,-3-1-220 0 0,-4-1-1664 0 0,-5-1 5130 0 0,8 3 768 0 0,14 4-2687 0 0,7 1-1616 0 0,-1-1 1 0 0,24 2-1 0 0,11 2 435 0 0,-45-5-173 0 0,1-1 0 0 0,-1 1 1 0 0,0 0-1 0 0,9 5 0 0 0,-8-3-242 0 0,7 4-44 0 0,-11-6-20 0 0,-2 1-1 0 0,1-2 2 0 0,-1 0 0 0 0,1 0 0 0 0,-1 0 0 0 0,0 0 0 0 0,0 1 0 0 0,1-1 0 0 0,-2 0 0 0 0,1 1 0 0 0,0-1 0 0 0,0 1 0 0 0,-1-1 0 0 0,0 1 0 0 0,1 0 0 0 0,-1-1 0 0 0,0 1 0 0 0,0-1 0 0 0,0 1 0 0 0,-1-1 0 0 0,1 1 0 0 0,0-1 0 0 0,-1 1 0 0 0,0-1 0 0 0,0 1 0 0 0,0-1 0 0 0,0 1 0 0 0,0-1 0 0 0,0 0 0 0 0,-2 3 0 0 0,2-3 0 0 0,-7 12 256 0 0,-1-1 0 0 0,0-1 0 0 0,-1 0 0 0 0,0 0 0 0 0,0-1 0 0 0,-1 0 0 0 0,-17 11 0 0 0,24-17-256 0 0,-1-1 0 0 0,1 1 0 0 0,-6 8 0 0 0,-2 1 0 0 0,12-14 0 0 0,0 1 0 0 0,-1-1 0 0 0,1 0 0 0 0,0 0 0 0 0,-1 1 0 0 0,1-1 0 0 0,0 0 0 0 0,0 1 0 0 0,-1-1 0 0 0,1 0 0 0 0,0 1 0 0 0,0-1 0 0 0,0 1 0 0 0,0-1 0 0 0,0 0 0 0 0,-1 1 0 0 0,1-1 0 0 0,0 1 0 0 0,0-1 0 0 0,0 0 0 0 0,0 1 0 0 0,0-1 0 0 0,0 1 0 0 0,1 1 0 0 0,0-1 0 0 0,1 1 0 0 0,-1-1 0 0 0,0 1 0 0 0,0-1 0 0 0,1 0 0 0 0,-1 1 0 0 0,1-1 0 0 0,-1 0 0 0 0,1 0 0 0 0,0 0 0 0 0,-1 0 0 0 0,1 0 0 0 0,0-1 0 0 0,0 1 0 0 0,0 0 0 0 0,-1-1 0 0 0,1 1 0 0 0,0-1 0 0 0,0 0 0 0 0,3 1 0 0 0,6 0 0 0 0,0-1 0 0 0,17 0 0 0 0,-14-1-21 0 0,-1 0-1 0 0,28-7 1 0 0,-39 7-316 0 0,3-1 201 0 0,-1 1-1736 0 0,-4-1-4785 0 0,0 2 4099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09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7503 0 0,'0'0'399'0'0,"0"0"60"0"0,0 0 21 0 0,0 0-59 0 0,0 0-136 0 0,0 0 457 0 0,0 0 228 0 0,0 0 43 0 0,0 0-127 0 0,4 0-508 0 0,23-3 432 0 0,38-6 411 0 0,-63 9-1221 0 0,1-1 0 0 0,0 0 0 0 0,0 1 0 0 0,0-1 0 0 0,0 1 0 0 0,0 0 0 0 0,6 0 0 0 0,16 2 0 0 0,21-2 0 0 0,-34-2 0 0 0,-2-2-133 0 0,-8 3-563 0 0,-2 1-258 0 0,0 0-56 0 0,0 0-81 0 0,0 0-286 0 0,0 0-126 0 0,0 0-29 0 0,0 0-4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09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5663 0 0,'-21'27'1572'0'0,"20"-24"-1438"0"0,0-2 50 0 0,1 1 1 0 0,-1-1 0 0 0,1 1 0 0 0,-1 0-1 0 0,1-1 1 0 0,0 1 0 0 0,0-1 0 0 0,0 1 0 0 0,0 0-1 0 0,0-1 1 0 0,0 1 0 0 0,1-1 0 0 0,-1 1-1 0 0,0-1 1 0 0,1 1 0 0 0,-1-1 0 0 0,1 1-1 0 0,0-1 1 0 0,0 1 0 0 0,-1-1 0 0 0,1 1 0 0 0,0-1-1 0 0,0 0 1 0 0,0 0 0 0 0,1 2 0 0 0,1-2-84 0 0,-1 0 1 0 0,1 0 0 0 0,-1 0 0 0 0,1 0-1 0 0,-1 0 1 0 0,1 0 0 0 0,-1-1-1 0 0,1 1 1 0 0,0-1 0 0 0,-1 0 0 0 0,1 0-1 0 0,3 0 1 0 0,10 0 154 0 0,1-1 1 0 0,0 0-1 0 0,-1-2 0 0 0,1 1 0 0 0,15-6 0 0 0,-22 4-1008 0 0,0 0-1 0 0,17-8 0 0 0,-14 4-270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10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56 6447 0 0,'0'0'142'0'0,"0"0"22"0"0,0 0 13 0 0,0 0 123 0 0,0 0 468 0 0,0 0 205 0 0,0 0 41 0 0,0 0-61 0 0,0 0-288 0 0,0 0-121 0 0,0 0-28 0 0,0 0 66 0 0,-1-1 288 0 0,-3-1-253 0 0,-11-10 2077 0 0,15 11-2311 0 0,-1-1 92 0 0,0-1 1 0 0,0 1 0 0 0,-1-1 0 0 0,1 1 0 0 0,0-1 0 0 0,-1 1 0 0 0,0 0 0 0 0,1 0 0 0 0,-1 0-1 0 0,0 0 1 0 0,-3-3 0 0 0,0 1-476 0 0,-2 1 72 0 0,6 2 299 0 0,1 1 117 0 0,0 0 21 0 0,0 0-66 0 0,-1-1-294 0 0,1 1-138 0 0,-1 0 0 0 0,1 0 1 0 0,0 0-1 0 0,-1 0 0 0 0,1 0 0 0 0,0 0 0 0 0,-1 0 1 0 0,1 0-1 0 0,0 0 0 0 0,-1 0 0 0 0,1 0 0 0 0,0 0 0 0 0,0 0 1 0 0,-1 0-1 0 0,1 0 0 0 0,0 0 0 0 0,-1 1 0 0 0,1-1 0 0 0,0 0 1 0 0,-1 0-1 0 0,1 0 0 0 0,0 0 0 0 0,0 0 0 0 0,-1 1 0 0 0,1-1 1 0 0,0 0-1 0 0,0 0 0 0 0,0 1 0 0 0,-1-1 0 0 0,1 0 1 0 0,0 0-1 0 0,0 1 0 0 0,0-1 0 0 0,0 0 0 0 0,-1 1 0 0 0,-2 9 391 0 0,3-8-259 0 0,-6 12 106 0 0,0 1 0 0 0,2-1 0 0 0,0 1 0 0 0,-4 29 0 0 0,1 62-594 0 0,6-66 161 0 0,1-36 29 0 0,-1 0 0 0 0,0 0 0 0 0,0-1 0 0 0,0 1 0 0 0,-3 6 0 0 0,3-7 123 0 0,-1 0 0 0 0,1 0-1 0 0,0 0 1 0 0,1 1 0 0 0,-1-1-1 0 0,0 5 1 0 0,1-6 482 0 0,-1-1-350 0 0,1 0-1 0 0,-1 0 0 0 0,1 0 0 0 0,-1 0 0 0 0,1 0 0 0 0,0 0 0 0 0,-1 1 1 0 0,1-1-1 0 0,0 0 0 0 0,0 2 0 0 0,2 5-147 0 0,-2-6-289 0 0,0-2-138 0 0,0 0-33 0 0,0 0 65 0 0,-1 1 294 0 0,-4 3 61 0 0,3-3-283 0 0,2-1-117 0 0,0 0-21 0 0,0 0-139 0 0,0 0-572 0 0,0 0-253 0 0,0 0-51 0 0,0 0-11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11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0135 0 0,'0'0'231'0'0,"0"0"29"0"0,0 0 19 0 0,0 0 105 0 0,0 0 410 0 0,0 0 184 0 0,0 0 40 0 0,0 0 6 0 0,0 0 0 0 0,0 0 0 0 0,0 0 0 0 0,0 0-69 0 0,0 0-290 0 0,0 0-121 0 0,0 0-28 0 0,0 0-72 0 0,3 0-289 0 0,0 1-142 0 0,19 1 63 0 0,79-12 1900 0 0,-70 9-1586 0 0,0-2-1 0 0,32-7 1 0 0,38-4 489 0 0,76-1-879 0 0,-140 10 0 0 0,-23 2 0 0 0,0 1 0 0 0,0 1 0 0 0,15 0 0 0 0,-19 1-64 0 0,-8 0-273 0 0,-2 0-138 0 0,0 0-33 0 0,-3 1-465 0 0,-1 1 0 0 0,1-1 0 0 0,-1 0 0 0 0,-6 2 0 0 0,-1 1-562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12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39 13823 0 0,'0'0'315'0'0,"0"0"45"0"0,0 0 21 0 0,0 0-49 0 0,0 0-81 0 0,0 0 481 0 0,0 0 237 0 0,0 0 45 0 0,0 0-61 0 0,0 0-288 0 0,0 0-121 0 0,-1 2-28 0 0,-3 3-252 0 0,1 1-1 0 0,1-1 0 0 0,-1 1 1 0 0,1 0-1 0 0,0-1 0 0 0,0 1 1 0 0,1 0-1 0 0,0 0 1 0 0,-1 8-1 0 0,1 7 337 0 0,2 30 0 0 0,-1-45-330 0 0,-1 43-104 0 0,-2-1 1 0 0,-14 76-1 0 0,-2 15-57 0 0,17-114-109 0 0,0-9 0 0 0,1 0 0 0 0,1-1 0 0 0,1 19 0 0 0,1-26 0 0 0,3-12 72 0 0,-2-1 27 0 0,-1 0 0 0 0,0 0 0 0 0,0 0-1 0 0,0 0 1 0 0,-1 0 0 0 0,0 0 0 0 0,0 0-1 0 0,0-1 1 0 0,0 1 0 0 0,-1 0 0 0 0,0 0 0 0 0,0-1-1 0 0,-1 1 1 0 0,1 0 0 0 0,-1-1 0 0 0,0 1 0 0 0,0 0-1 0 0,-1 0 1 0 0,-4-10 0 0 0,4 10-99 0 0,0 0 0 0 0,1 0 0 0 0,0 0 0 0 0,0 0 0 0 0,-1-6 0 0 0,0-1 0 0 0,-8-69 2032 0 0,10 59-2028 0 0,1 1 0 0 0,0-1 0 0 0,2 1 0 0 0,7-31 0 0 0,1 9-6 0 0,19-45 0 0 0,12-3 2 0 0,-36 79 120 0 0,1-1 0 0 0,0 0 0 0 0,1 1 0 0 0,0 1 0 0 0,1-1 0 0 0,0 1 0 0 0,1 1 0 0 0,0 0 0 0 0,1 0 0 0 0,0 1 0 0 0,24-15 0 0 0,-31 22 40 0 0,-4 1-141 0 0,1 1-1 0 0,-1 0 0 0 0,0 0 1 0 0,1 0-1 0 0,-1-1 1 0 0,1 1-1 0 0,-1 0 1 0 0,0 0-1 0 0,1 0 0 0 0,-1 0 1 0 0,1 0-1 0 0,-1 0 1 0 0,1 0-1 0 0,-1 0 0 0 0,1 0 1 0 0,-1 0-1 0 0,0 0 1 0 0,1 0-1 0 0,-1 0 1 0 0,1 0-1 0 0,16 2 43 0 0,-12-2-61 0 0,-1 0 0 0 0,1 1 0 0 0,0 0 0 0 0,-1 0 0 0 0,1 0 0 0 0,-1 0 0 0 0,1 1 0 0 0,-1 0 0 0 0,0 0 0 0 0,0 0 0 0 0,0 0 0 0 0,0 1 0 0 0,0 0 0 0 0,0 0 0 0 0,0 0 0 0 0,-1 0 0 0 0,0 0 0 0 0,1 1 0 0 0,-1-1 0 0 0,-1 1 0 0 0,5 7 0 0 0,2 6 0 0 0,0 0 0 0 0,-2 0 0 0 0,0 1 0 0 0,-1 0 0 0 0,6 29 0 0 0,-12-43 0 0 0,1-1 0 0 0,-1 1 0 0 0,1 0 0 0 0,-1-1 0 0 0,0 1 0 0 0,0 0 0 0 0,-1 0 0 0 0,1-1 0 0 0,-1 1 0 0 0,0 0 0 0 0,0-1 0 0 0,0 1 0 0 0,0-1 0 0 0,-1 1 0 0 0,1-1 0 0 0,-1 0 0 0 0,0 0 0 0 0,-3 5 0 0 0,-4 2 0 0 0,1 0 0 0 0,-2-1 0 0 0,-18 16 0 0 0,11-11 0 0 0,11-10-56 0 0,0 1-1 0 0,-1-1 1 0 0,1-1-1 0 0,-1 1 1 0 0,0-1 0 0 0,0 0-1 0 0,0 0 1 0 0,0-1-1 0 0,-9 2 1 0 0,6-2-61 0 0,-1-1 0 0 0,1 0 0 0 0,0 0-1 0 0,0-1 1 0 0,-1 0 0 0 0,-11-2 0 0 0,19 2-86 0 0,1 0 1 0 0,0-1-1 0 0,-1 1 0 0 0,1-1 0 0 0,0 1 1 0 0,0-1-1 0 0,-1 0 0 0 0,1 0 1 0 0,0 0-1 0 0,0 0 0 0 0,0 0 0 0 0,0 0 1 0 0,0-1-1 0 0,0 1 0 0 0,0-1 1 0 0,1 1-1 0 0,-1-1 0 0 0,0 0 0 0 0,1 1 1 0 0,-1-1-1 0 0,1 0 0 0 0,0 0 1 0 0,-2-3-1 0 0,-2-15-1332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54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17 10135 0 0,'0'0'464'0'0,"2"-13"168"0"0,0 2 1287 0 0,-1 0 1 0 0,0 0-1 0 0,0-17 0 0 0,-2 22-1628 0 0,-3-2 3118 0 0,2 7-2968 0 0,1-1 1 0 0,0 1-1 0 0,0-1 0 0 0,0 1 1 0 0,0-1-1 0 0,0 0 1 0 0,0 0-1 0 0,0 0 0 0 0,0 1 1 0 0,1-1-1 0 0,-1 0 0 0 0,1 0 1 0 0,-1 0-1 0 0,1-2 0 0 0,-1 9-644 0 0,1 1-1 0 0,-2-1 1 0 0,1 1-1 0 0,-4 10 1 0 0,-2 6 1048 0 0,-15 52-359 0 0,6-24-365 0 0,-49 140-121 0 0,19-65 0 0 0,42-113-1332 0 0,11-27-256 0 0,9-45-5097 0 0,-8 31 2502 0 0,3-10-1549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54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5663 0 0,'0'0'356'0'0,"0"0"50"0"0,0 0 20 0 0,0 0-42 0 0,0 0-112 0 0,0 0 463 0 0,0 0 234 0 0,0 0 45 0 0,0 0-61 0 0,0 0-288 0 0,0 0-121 0 0,0 0-28 0 0,0 0-4 0 0,0 0 0 0 0,0 0 0 0 0,0 0 0 0 0,0 0-68 0 0,0 1-289 0 0,4 15-148 0 0,0 0 0 0 0,7 18 0 0 0,4 13-11 0 0,-15-43 4 0 0,7 15 0 0 0,-5-16 0 0 0,6 11 0 0 0,-7-13 17 0 0,0 1 0 0 0,0-1 0 0 0,0 0-1 0 0,0 0 1 0 0,1 1 0 0 0,-1-1 0 0 0,0 0 0 0 0,0 0 0 0 0,1 0 0 0 0,-1-1-1 0 0,1 1 1 0 0,-1 0 0 0 0,0 0 0 0 0,1-1 0 0 0,0 1 0 0 0,-1-1-1 0 0,1 1 1 0 0,2-1 0 0 0,-2 0 47 0 0,1 0 0 0 0,-1 0 0 0 0,1 0 0 0 0,-1 0 0 0 0,1-1 0 0 0,-1 1 0 0 0,1-1 0 0 0,-1 0 0 0 0,1 0 0 0 0,3-2 0 0 0,1-1 64 0 0,-1 1 0 0 0,-1-2 0 0 0,1 1 0 0 0,-1 0 0 0 0,1-1 0 0 0,-1 0 0 0 0,7-10 0 0 0,69-93-128 0 0,-68 91-12 0 0,-9 11 29 0 0,0 1 0 0 0,1-1 0 0 0,0 1-1 0 0,8-8 1 0 0,-12 12 354 0 0,5-1 309 0 0,-3 1-50 0 0,1 6-335 0 0,2 16-295 0 0,-4-9 0 0 0,0-1 0 0 0,-1 1 0 0 0,-1-1 0 0 0,0 1 0 0 0,-1 0 0 0 0,-3 16 0 0 0,1 4 0 0 0,-11 64 0 0 0,4-35 0 0 0,6-33 0 0 0,-14 43 0 0 0,15-63 0 0 0,0-1-64 0 0,19-30-1836 0 0,3-10-976 0 0,-11 19 1852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19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0 10135 0 0,'0'0'464'0'0,"0"0"-9"0"0,0 0-87 0 0,0 0 728 0 0,0 0 353 0 0,-7 0 1538 0 0,1 2-2436 0 0,0-1 1 0 0,-1 1-1 0 0,1 0 0 0 0,0 0 0 0 0,1 1 1 0 0,-1 0-1 0 0,0 0 0 0 0,1 0 1 0 0,0 1-1 0 0,-1-1 0 0 0,1 1 1 0 0,1 1-1 0 0,-1-1 0 0 0,1 1 0 0 0,-1-1 1 0 0,-5 11-1 0 0,-4 5-97 0 0,1 1-1 0 0,-20 43 1 0 0,-2 20 534 0 0,-40 149 0 0 0,72-223-988 0 0,1 0 0 0 0,0 0 0 0 0,1 0 0 0 0,-1 19 0 0 0,2-24 0 0 0,0 0 0 0 0,1-1 0 0 0,0 1 0 0 0,0-1 0 0 0,0 1 0 0 0,0-1 0 0 0,1 1 0 0 0,0-1 0 0 0,-1 0 0 0 0,2 0 0 0 0,-1 0 0 0 0,0 0 0 0 0,4 4 0 0 0,0 0 7 0 0,-2-4-2 0 0,8 1-81 0 0,-11-5-32 0 0,0 1 1 0 0,-1-1-1 0 0,1 0 1 0 0,0 1-1 0 0,0-1 0 0 0,0 0 1 0 0,0 1-1 0 0,-1-1 0 0 0,1 0 1 0 0,0 0-1 0 0,0 0 1 0 0,0 0-1 0 0,0 0 0 0 0,0 0 1 0 0,0 0-1 0 0,0 0 1 0 0,-1 0-1 0 0,1-1 0 0 0,0 1 1 0 0,0 0-1 0 0,0 0 0 0 0,0-1 1 0 0,-1 1-1 0 0,1-1 1 0 0,0 1-1 0 0,0 0 0 0 0,0-1 1 0 0,-1 0-1 0 0,1 1 1 0 0,0-1-1 0 0,-1 1 0 0 0,1-1 1 0 0,-1 0-1 0 0,1 1 0 0 0,-1-1 1 0 0,1 0-1 0 0,-1 0 1 0 0,1 1-1 0 0,-1-1 0 0 0,1-1 1 0 0,0-1-547 0 0,0 0 1 0 0,0 0-1 0 0,0 0 0 0 0,0 0 1 0 0,-1 0-1 0 0,1 0 0 0 0,-1-6 1 0 0,0 6-1394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05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2759 0 0,'0'0'380'0'0,"0"0"555"0"0,0 0 244 0 0,0 0 49 0 0,0 0-31 0 0,0 0-173 0 0,0 0-80 0 0,0 0-15 0 0,2-1-41 0 0,3-2-1137 0 0,11 0 6961 0 0,-9 4-6177 0 0,-5 0-357 0 0,-2-1-2 0 0,0 0-4 0 0,0 0-17 0 0,11 5 134 0 0,1 0 17 0 0,-10-4-140 0 0,11 4 394 0 0,-10-5-334 0 0,5 1-163 0 0,-4 0 98 0 0,0-1 0 0 0,0 1 0 0 0,0-1-1 0 0,1 0 1 0 0,-1-1 0 0 0,0 1 0 0 0,0 0-1 0 0,7-3 1 0 0,19-3 456 0 0,-9 3-186 0 0,-17 2-406 0 0,4-1 138 0 0,-1 1 1 0 0,1 0 0 0 0,0 0-1 0 0,10 1 1 0 0,-12 0-95 0 0,-1 0-32 0 0,18 6-10 0 0,-10-3-27 0 0,-8-1 0 0 0,0-1 0 0 0,0 0 0 0 0,0 0 0 0 0,0 0 0 0 0,5 0 0 0 0,23 0 0 0 0,11 1 0 0 0,41-4 64 0 0,-58 4-64 0 0,-7 0 22 0 0,-20-2-17 0 0,32 9 32 0 0,-22-6-26 0 0,16 3 42 0 0,-15-4-53 0 0,3 0 0 0 0,7 3 0 0 0,-15-5 0 0 0,9 1 0 0 0,23-3 53 0 0,2 3-42 0 0,-36-2 5 0 0,-1 0 15 0 0,15 5-14 0 0,7 2 5 0 0,-8-3 57 0 0,-16-3-76 0 0,21 1 77 0 0,-16 1-82 0 0,-1 1 4 0 0,1-1-2 0 0,-3 0 0 0 0,0-2 0 0 0,-1 1 0 0 0,1 0 0 0 0,0 0 0 0 0,0-1 0 0 0,0 0 0 0 0,-1 1 0 0 0,5-1 0 0 0,3 0 0 0 0,35 3 0 0 0,6 0 0 0 0,-7 0 53 0 0,-17-1 11 0 0,-25-2-56 0 0,-1 0-1 0 0,0 1 0 0 0,1-1 1 0 0,-1 0-1 0 0,0 0 0 0 0,0 1 1 0 0,1-1-1 0 0,-1 1 0 0 0,0-1 1 0 0,0 1-1 0 0,0-1 0 0 0,1 1 1 0 0,-1 0-1 0 0,0 0 0 0 0,0-1 1 0 0,0 1-1 0 0,0 0 0 0 0,0 0 1 0 0,0 0-1 0 0,-1 0 0 0 0,1 0 1 0 0,0 0-1 0 0,0 0 0 0 0,-1 1 1 0 0,1-1-1 0 0,-1 0 0 0 0,1 0 1 0 0,-1 1-1 0 0,1 1 0 0 0,2 4 3 0 0,-2-3 32 0 0,-1 13-22 0 0,0-15-15 0 0,0 0-1 0 0,0-1 1 0 0,0 1-1 0 0,0 0 1 0 0,0 0-1 0 0,-1-1 1 0 0,1 1-1 0 0,-1 0 1 0 0,1-1 0 0 0,-1 3-1 0 0,-5 11 1 0 0,4-11 12 0 0,0 0 14 0 0,-1 14-15 0 0,2-5-16 0 0,-1-3 11 0 0,2-8 42 0 0,2-3-47 0 0,0 0 1 0 0,0 0-1 0 0,-1-1 0 0 0,1 1 0 0 0,0-1 0 0 0,0 0 1 0 0,-1 0-1 0 0,1 1 0 0 0,2-5 0 0 0,-1 2 7 0 0,14-19 52 0 0,11-7 62 0 0,-25 27-91 0 0,0 0 0 0 0,1 0-1 0 0,-1 0 1 0 0,7-4 0 0 0,3-4 83 0 0,-6 5-63 0 0,0 0 0 0 0,0 0 0 0 0,0 1 0 0 0,0-1 0 0 0,1 2 0 0 0,0-1 0 0 0,12-4 0 0 0,-9 5-33 0 0,1-1 36 0 0,-8 4-35 0 0,0-1 0 0 0,0 1 0 0 0,0 0 0 0 0,0 1 0 0 0,1-1 0 0 0,6 0 0 0 0,-1 1 14 0 0,-2-1 29 0 0,-5 2-66 0 0,14-3 74 0 0,20-4-4 0 0,-25 2-32 0 0,1-1 28 0 0,29 1 80 0 0,-4 2 98 0 0,-4 2-114 0 0,-2-1-56 0 0,15-3-22 0 0,121-22 214 0 0,-157 24-239 0 0,1 1 1 0 0,18-2-1 0 0,0 2 4 0 0,9 6 32 0 0,-20-5-34 0 0,2 2 4 0 0,42 5 30 0 0,-37-2-64 0 0,-18-4 0 0 0,-5 0 0 0 0,0 0 0 0 0,1-1 0 0 0,-1 0 0 0 0,1 1 0 0 0,-1-1 0 0 0,1-1 0 0 0,4 1 0 0 0,63-3 0 0 0,5 7 11 0 0,-61-1 19 0 0,-12-2-27 0 0,0 0 0 0 0,1 0 0 0 0,-1 0 0 0 0,1-1 0 0 0,-1 1-1 0 0,1-1 1 0 0,4 0 0 0 0,37 5-3 0 0,-40-6 0 0 0,21 5 0 0 0,4 0 11 0 0,-12-2 10 0 0,-18-2-13 0 0,4-1 9 0 0,27-2-10 0 0,-26 4-7 0 0,16-3 0 0 0,-8 1 0 0 0,25-4 0 0 0,-12 0 0 0 0,-4 1 17 0 0,47-7 30 0 0,-59 10-47 0 0,-1 0 0 0 0,22 3 0 0 0,-6-2 0 0 0,-12-2 0 0 0,8-1 0 0 0,-17 4 0 0 0,28-3 0 0 0,-24 2 0 0 0,-3 0 0 0 0,-1-1 0 0 0,0 1 0 0 0,0-1 0 0 0,1 0 0 0 0,5-2 0 0 0,28-11 64 0 0,-24 10-64 0 0,-1-1 0 0 0,1 2 0 0 0,0-1 0 0 0,-5-2 0 0 0,3 1 11 0 0,1-1 31 0 0,0 1-31 0 0,-2 0-11 0 0,1 1 0 0 0,1-1 0 0 0,0 0 0 0 0,0 2 0 0 0,-2 0 0 0 0,2-1 0 0 0,-2 0 0 0 0,0-1 0 0 0,1 0 0 0 0,6-1-1 0 0,-15 4 5 0 0,11-8 46 0 0,-10 9-42 0 0,21-18-5 0 0,-16 11 8 0 0,-2 0 42 0 0,-5 6 11 0 0,4-3 373 0 0,-13 8-415 0 0,0 1 7 0 0,-9 4-5 0 0,7-5-128 0 0,7-3-431 0 0,0 0-166 0 0,-5-3-1728 0 0,5 3-6794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55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13823 0 0,'0'0'315'0'0,"0"0"45"0"0,0 0 21 0 0,6-14 75 0 0,-3 6-108 0 0,-2 2 526 0 0,1 0 1 0 0,0 0-1 0 0,0 1 1 0 0,0-1-1 0 0,1 1 1 0 0,3-6 0 0 0,0 0 726 0 0,-2 5 1151 0 0,-1 15-1295 0 0,-5 76-1457 0 0,0-48 0 0 0,0-21 0 0 0,1 25 0 0 0,1-37 0 0 0,1 0 0 0 0,-1 0 0 0 0,1 0 0 0 0,0-1 0 0 0,0 1 0 0 0,0 0 0 0 0,0 0 0 0 0,1-1 0 0 0,-1 1 0 0 0,1-1 0 0 0,4 6 0 0 0,-6-8 0 0 0,0-1 0 0 0,0 1 0 0 0,1-1 0 0 0,-1 1 0 0 0,0-1 0 0 0,0 1 0 0 0,1-1 0 0 0,-1 0 0 0 0,1 1 0 0 0,-1-1 0 0 0,0 1 0 0 0,1-1 0 0 0,-1 0 0 0 0,1 1 0 0 0,-1-1 0 0 0,0 0 0 0 0,1 0 0 0 0,-1 1 0 0 0,1-1 0 0 0,-1 0 0 0 0,1 0 0 0 0,-1 0 0 0 0,1 1 0 0 0,0-1 0 0 0,-1 0 0 0 0,1 0 0 0 0,-1 0 0 0 0,1 0 0 0 0,-1 0 0 0 0,1 0 0 0 0,0 0 0 0 0,0-1 0 0 0,2 2 0 0 0,0-1 0 0 0,0-1 0 0 0,0 1 0 0 0,0 0 0 0 0,0-1 0 0 0,-1 1 0 0 0,1-1 0 0 0,0 0 0 0 0,0 0 0 0 0,-1 0 0 0 0,1 0 0 0 0,-1 0 0 0 0,1 0 0 0 0,-1-1 0 0 0,1 0 0 0 0,-1 1 0 0 0,0-1 0 0 0,4-4 0 0 0,4-4 0 0 0,-2 0 0 0 0,14-18 0 0 0,-22 27 0 0 0,10-15 462 0 0,0 0 0 0 0,-2-1 0 0 0,8-23-1 0 0,-14 36-425 0 0,5-17 129 0 0,-20 99-165 0 0,1-17 0 0 0,-23 89 0 0 0,25-114 13 0 0,-9 24-90 0 0,19-58-260 0 0,0-2-138 0 0,0 0-33 0 0,0 0-140 0 0,0 0-572 0 0,0 0-253 0 0,0 0-1382 0 0,0 0-5333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56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7503 0 0,'0'0'803'0'0,"2"-1"-18"0"0,-1 0-713 0 0,1 0 0 0 0,-1 0 0 0 0,1 0 0 0 0,-1 0 0 0 0,0 0 0 0 0,1-1 0 0 0,-1 1-1 0 0,0 0 1 0 0,0-1 0 0 0,1-1 0 0 0,0 0 332 0 0,-1 2 569 0 0,-1 1 40 0 0,0 0-127 0 0,0 1-582 0 0,2 10-39 0 0,0-1 0 0 0,0 1 1 0 0,-1 0-1 0 0,-1-1 0 0 0,1 1 1 0 0,-4 19-1 0 0,3-20-33 0 0,2 6 314 0 0,-1-3-2205 0 0,-1-4-6917 0 0,0-9 6529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56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7503 0 0,'-16'13'1010'0'0,"13"-11"-882"0"0,0 0-1 0 0,0 0 1 0 0,1 0 0 0 0,-1 0 0 0 0,1 1-1 0 0,-4 4 1 0 0,-1 5 244 0 0,0-1-1 0 0,1 1 1 0 0,1 0 0 0 0,0 0-1 0 0,1 0 1 0 0,0 1 0 0 0,1 0-1 0 0,1 0 1 0 0,-1 0 0 0 0,1 15-1 0 0,2-25-504 0 0,0-1-1 0 0,0 1 1 0 0,1-1 0 0 0,-1 1-1 0 0,0-1 1 0 0,1 1-1 0 0,0-1 1 0 0,1 3 0 0 0,0 1-1425 0 0,0 2-5948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5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17503 0 0,'0'0'399'0'0,"0"0"60"0"0,0 0 21 0 0,0 0-59 0 0,0 0-136 0 0,0 0 457 0 0,0 0 228 0 0,0 0 43 0 0,0 0-59 0 0,-1 2-289 0 0,-18 81 1011 0 0,-42 144-707 0 0,-5 17 110 0 0,66-242-1079 0 0,-8 45 0 0 0,8-44 0 0 0,0 1 0 0 0,-1-1 0 0 0,2 1 0 0 0,-1-1 0 0 0,0 1 0 0 0,1-1 0 0 0,-1 0 0 0 0,1 1 0 0 0,0-1 0 0 0,0 0 0 0 0,2 5 0 0 0,2-3-64 0 0,-4-4-18 0 0,1-1-1 0 0,-1 0 1 0 0,0 1-1 0 0,1-1 1 0 0,-1 0-1 0 0,1 0 1 0 0,-1 0-1 0 0,1 0 1 0 0,-1 0-1 0 0,0 0 1 0 0,1-1-1 0 0,-1 1 1 0 0,1 0-1 0 0,-1-1 1 0 0,2 0-1 0 0,3-1-403 0 0,-1-1-1 0 0,1 0 1 0 0,-1 0-1 0 0,0-1 0 0 0,1 0 1 0 0,-1 0-1 0 0,-1 0 1 0 0,1 0-1 0 0,7-9 1 0 0,5-6-1049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57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0 21191 0 0,'0'0'480'0'0,"0"0"67"0"0,0 0 31 0 0,0 0-56 0 0,0 0-269 0 0,0 0 138 0 0,1 2 97 0 0,5 6 40 0 0,-3-5-327 0 0,-1 0 1 0 0,0 0 0 0 0,0 0-1 0 0,0 0 1 0 0,0 0 0 0 0,-1 0-1 0 0,1 1 1 0 0,-1-1 0 0 0,0 0-1 0 0,0 1 1 0 0,0-1-1 0 0,0 5 1 0 0,0 18-128 0 0,-2 1-1 0 0,-1-1 1 0 0,-1 0-1 0 0,-1 0 1 0 0,-8 26-1 0 0,2-1 942 0 0,-4-1-402 0 0,10-36-624 0 0,0 0-1 0 0,1 0 1 0 0,0 1-1 0 0,1-1 1 0 0,0 19-1 0 0,2-31-325 0 0,14-15-1158 0 0,-10 6 1200 0 0,0 0 0 0 0,0 0 0 0 0,-1 0 0 0 0,0 0-1 0 0,0-1 1 0 0,-1 1 0 0 0,0-1 0 0 0,0 0 0 0 0,-1 1 0 0 0,1-16 0 0 0,-1 19 157 0 0,-1-1 0 0 0,0 1 0 0 0,0-1 0 0 0,-1 1 0 0 0,1-1 0 0 0,-1 1 0 0 0,0-1 0 0 0,0 1 0 0 0,-1 0 0 0 0,1-1 0 0 0,-1 1 0 0 0,0 0 0 0 0,0 0 0 0 0,0 0 0 0 0,-1 0 0 0 0,1 0 0 0 0,-1 1 0 0 0,0-1 0 0 0,0 1 0 0 0,-4-4 0 0 0,5 6 72 0 0,-1-1-1 0 0,1 1 1 0 0,-1 0-1 0 0,0 0 0 0 0,1 0 1 0 0,-1 0-1 0 0,0 1 1 0 0,0-1-1 0 0,1 1 1 0 0,-1-1-1 0 0,0 1 1 0 0,0 0-1 0 0,0 0 1 0 0,0 1-1 0 0,1-1 0 0 0,-1 0 1 0 0,0 1-1 0 0,0 0 1 0 0,1-1-1 0 0,-1 1 1 0 0,-4 2-1 0 0,-1 1 440 0 0,-1 0 1 0 0,0 1-1 0 0,1 0 0 0 0,0 1 1 0 0,-8 6-1 0 0,14-11-257 0 0,1 0-1 0 0,0 0 1 0 0,-1 0-1 0 0,1 1 1 0 0,0-1-1 0 0,0 0 1 0 0,0 0-1 0 0,0 1 1 0 0,0-1-1 0 0,0 1 0 0 0,0-1 1 0 0,0 1-1 0 0,0-1 1 0 0,1 1-1 0 0,-1-1 1 0 0,1 1-1 0 0,-1 0 1 0 0,1-1-1 0 0,0 1 1 0 0,0 0-1 0 0,-1-1 1 0 0,1 1-1 0 0,0 0 1 0 0,0-1-1 0 0,1 3 1 0 0,-1-3-107 0 0,1 0-1 0 0,-1 0 1 0 0,1-1 0 0 0,-1 1 0 0 0,1 0-1 0 0,-1 0 1 0 0,1-1 0 0 0,-1 1 0 0 0,1 0-1 0 0,0-1 1 0 0,-1 1 0 0 0,1 0 0 0 0,0-1 0 0 0,-1 1-1 0 0,1-1 1 0 0,0 0 0 0 0,0 1 0 0 0,0-1-1 0 0,1 1 1 0 0,15 5 35 0 0,-16-6-26 0 0,5 1 168 0 0,0 0-1 0 0,0-1 1 0 0,0 1 0 0 0,0-1-1 0 0,-1 0 1 0 0,1-1 0 0 0,12-1-1 0 0,41-15-1178 0 0,-28 7 69 0 0,6-4-100 0 0,-19 4 512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57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21191 0 0,'0'0'480'0'0,"0"0"67"0"0,8 3 553 0 0,-1 0-908 0 0,0 0 0 0 0,0 0 0 0 0,0 1 0 0 0,-1 0 0 0 0,1 0 0 0 0,-1 0 0 0 0,0 1 0 0 0,0 0 0 0 0,0 1 0 0 0,-1-1 0 0 0,0 1 0 0 0,0 0 0 0 0,0 0-1 0 0,5 10 1 0 0,-5-5 94 0 0,0-1 0 0 0,-1 1 0 0 0,0 0 0 0 0,0 0-1 0 0,-1 0 1 0 0,-1 1 0 0 0,0-1 0 0 0,-1 0-1 0 0,1 14 1 0 0,-2 6-210 0 0,-1 0 0 0 0,-1 0 0 0 0,-1 0 0 0 0,-2 0 0 0 0,-1 0 0 0 0,-1-1 0 0 0,-21 53 0 0 0,16-54-173 0 0,-18 39-542 0 0,27-61 558 0 0,-1-1 0 0 0,0 1 0 0 0,0-1 0 0 0,0 0 0 0 0,-1-1 0 0 0,0 1 0 0 0,-8 6 0 0 0,12-11-703 0 0,1-1-1144 0 0,-2-2-507 0 0,-9-6-100 0 0,2-4-23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2:5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24879 0 0,'0'0'564'0'0,"0"0"83"0"0,6-5 639 0 0,4 2-1119 0 0,0 1 1 0 0,-1 0-1 0 0,1 1 0 0 0,0 0 0 0 0,0 1 0 0 0,10 0 0 0 0,25 4 314 0 0,-24-2-163 0 0,38 0 0 0 0,7-2-719 0 0,-65 0-74 0 0,-1 0-1216 0 0,0 0-4970 0 0,0 0-2127 0 0</inkml:trace>
  <inkml:trace contextRef="#ctx0" brushRef="#br0" timeOffset="1">5 190 21191 0 0,'0'0'480'0'0,"2"1"67"0"0,7 1-263 0 0,1 0 1 0 0,0-1-1 0 0,0 0 0 0 0,-1-1 1 0 0,20-1-1 0 0,53-10 2673 0 0,-45 5-791 0 0,-34 6-2324 0 0,-2 0 723 0 0,13 0-3149 0 0,-14 0 1561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04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5527 0 0,'0'0'423'0'0,"0"0"-126"0"0,0 0 506 0 0,0 0 248 0 0,0 0 49 0 0,0 0-99 0 0,0 0-457 0 0,0 0-199 0 0,0 0-38 0 0,0 0 1 0 0,0-2 44 0 0,-1-7-962 0 0,1 1 5995 0 0,1 8-5293 0 0,-1 0-1 0 0,0 0 1 0 0,0 0-1 0 0,0 0 1 0 0,1 0 0 0 0,-1 0-1 0 0,0 0 1 0 0,0 0-1 0 0,1 0 1 0 0,-1 0 0 0 0,0 0-1 0 0,0 0 1 0 0,1 0-1 0 0,-1 0 1 0 0,0 0 0 0 0,0 0-1 0 0,1 0 1 0 0,-1 0-1 0 0,0 0 1 0 0,0 0 0 0 0,1 0-1 0 0,-1 0 1 0 0,0 0-1 0 0,0 1 1 0 0,0-1 0 0 0,1 0-1 0 0,-1 0 1 0 0,0 0-1 0 0,0 0 1 0 0,0 1 0 0 0,2 0-22 0 0,0 0-36 0 0,1 1 0 0 0,-1-1 0 0 0,0 0-1 0 0,0 0 1 0 0,1 0 0 0 0,-1 0 0 0 0,1 0-1 0 0,3 0 1 0 0,-2 0 23 0 0,0 0 1 0 0,0-1-1 0 0,0 1 0 0 0,0-1 0 0 0,0 0 0 0 0,0 0 0 0 0,8-1 0 0 0,-10 0-39 0 0,0 1 134 0 0,0-1 21 0 0,37-5 305 0 0,-37 5-364 0 0,0 1-2 0 0,18-3 52 0 0,-4 1 37 0 0,-1 1 0 0 0,1 0 0 0 0,21 2 0 0 0,-25 1-134 0 0,3 0-43 0 0,-3-2 32 0 0,34-1 391 0 0,0-2 0 0 0,81-16 0 0 0,-114 17-447 0 0,-1 1 0 0 0,24 0 0 0 0,8 0 0 0 0,-38 1 0 0 0,0 0 0 0 0,0 0 0 0 0,12 2 0 0 0,4 1 0 0 0,-10-2 0 0 0,-1 2 0 0 0,1-1 0 0 0,-1 1 0 0 0,1 1 0 0 0,10 5 0 0 0,30 8 0 0 0,-20-10 105 0 0,0-2 0 0 0,0-1 0 0 0,1-2 0 0 0,-1-1 0 0 0,52-5-1 0 0,-61 2-27 0 0,28-3 174 0 0,60 2 0 0 0,-37 3-163 0 0,-48-1-55 0 0,1 2 0 0 0,0 0 0 0 0,-1 2 0 0 0,31 6 0 0 0,-49-7-17 0 0,1 0-1 0 0,-1-1 1 0 0,1 0-1 0 0,0-1 1 0 0,-1 0-1 0 0,12-1 0 0 0,32-1 133 0 0,133-5 88 0 0,-141 5-205 0 0,-7 2 23 0 0,0 1 0 0 0,45 9 1 0 0,-71-9-37 0 0,78 4-7 0 0,-50-3-11 0 0,7 1 0 0 0,-15 1 63 0 0,0-2 1 0 0,33-1-1 0 0,0 0 3 0 0,0 2-67 0 0,125 3 13 0 0,-95-3 44 0 0,63-2 80 0 0,-1-12-8 0 0,67 2-11 0 0,-119 10-80 0 0,163-5 138 0 0,-221 3-116 0 0,16-2 6 0 0,-24 0-33 0 0,53 3 0 0 0,109 10 32 0 0,-59 0 77 0 0,-127-10-69 0 0,25 0 1314 0 0,-40 3-1494 0 0,-3 9-791 0 0,-2-2-317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3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246 6447 0 0,'0'0'298'0'0,"0"0"-10"0"0,-4-18 1650 0 0,3 4-237 0 0,1-1-1 0 0,0 1 1 0 0,0-1-1 0 0,5-24 0 0 0,-2 16 1015 0 0,0-22 0 0 0,-1-10 21 0 0,-2 54-2365 0 0,0 1 117 0 0,0 0 21 0 0,-5 12 83 0 0,-7 21-588 0 0,1 0 0 0 0,2 1 1 0 0,-5 36-1 0 0,9-44-5 0 0,-34 210 1 0 0,35-217 0 0 0,-37 167 0 0 0,35-160 0 0 0,1-1 0 0 0,1 1 0 0 0,1 0 0 0 0,0 34 0 0 0,4-67 0 0 0,1-19 0 0 0,3-270 0 0 0,1 151 339 0 0,-2 119-191 0 0,0 0 0 0 0,2 0 0 0 0,12-37 0 0 0,-10 41 23 0 0,1 1 0 0 0,1 0 0 0 0,16-27 0 0 0,-21 41-137 0 0,-1 0-1 0 0,2 0 0 0 0,-1 1 1 0 0,1 0-1 0 0,-1 0 0 0 0,2 0 0 0 0,-1 1 1 0 0,1 0-1 0 0,-1 0 0 0 0,2 1 1 0 0,-1 0-1 0 0,14-7 0 0 0,15-1-33 0 0,-31 12 0 0 0,1-1 0 0 0,0 1 0 0 0,0 1 0 0 0,-1-1 0 0 0,1 1 0 0 0,0 0 0 0 0,-1 0 0 0 0,8 3 0 0 0,-10-2 0 0 0,1 0 0 0 0,-1-1 0 0 0,0 1 0 0 0,0 0 0 0 0,1 0 0 0 0,-1 1 0 0 0,-1-1 0 0 0,1 1 0 0 0,0-1 0 0 0,-1 1 0 0 0,1 0 0 0 0,-1 0 0 0 0,4 6 0 0 0,-1 1 0 0 0,0-1 0 0 0,0 1 0 0 0,-1 1 0 0 0,-1-1 0 0 0,0 1 0 0 0,0 0 0 0 0,-1-1 0 0 0,0 1 0 0 0,1 18 0 0 0,-4-20 0 0 0,1-1 0 0 0,-1 1 0 0 0,0 0 0 0 0,-1 0 0 0 0,0 0 0 0 0,0-1 0 0 0,-1 1 0 0 0,0-1 0 0 0,0 0 0 0 0,-1 0 0 0 0,0 0 0 0 0,-7 10 0 0 0,6-11 0 0 0,0 0 0 0 0,-11 11 0 0 0,14-16 0 0 0,0 0 0 0 0,0 0 0 0 0,-1-1 0 0 0,1 1 0 0 0,0-1 0 0 0,-1 1 0 0 0,1-1 0 0 0,-1 0 0 0 0,0 0 0 0 0,1 0 0 0 0,-1 0 0 0 0,-4 0 0 0 0,-9 0-104 0 0,13-3-233 0 0,1 1-51 0 0,-2-1-419 0 0,0 0 0 0 0,1-1 0 0 0,-1 1 0 0 0,0-1 0 0 0,1 0 0 0 0,0 0 0 0 0,0 0 1 0 0,-1 0-1 0 0,2 0 0 0 0,-6-8 0 0 0,7 10-1240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3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7 15663 0 0,'0'0'356'0'0,"0"0"50"0"0,0 0 20 0 0,0 0-42 0 0,2-1-250 0 0,36-33 3744 0 0,-29 28-3020 0 0,-4 2-310 0 0,-1 1 0 0 0,1-1-1 0 0,-1 0 1 0 0,1 0 0 0 0,-1 0-1 0 0,4-5 1 0 0,14-20 281 0 0,-13 19-405 0 0,12-19-1 0 0,-16 21-130 0 0,0-1-1 0 0,-1 1 1 0 0,0-1-1 0 0,0 0 1 0 0,-1 0-1 0 0,2-10 1 0 0,-4 12-293 0 0,-6 1 0 0 0,-2 4 0 0 0,4 2 0 0 0,0 1 0 0 0,0 0 0 0 0,0-1 0 0 0,0 1 0 0 0,0 0 0 0 0,1 0 0 0 0,-1 1 0 0 0,0-1 0 0 0,1 0 0 0 0,-1 1 0 0 0,1 0 0 0 0,-1 0 0 0 0,1 0 0 0 0,0 0 0 0 0,0 0 0 0 0,-1 0 0 0 0,2 0 0 0 0,-1 1 0 0 0,0-1 0 0 0,-2 4 0 0 0,-3 6 0 0 0,0 1 0 0 0,-9 24 0 0 0,11-25 0 0 0,-10 26 0 0 0,-14 56 0 0 0,28-89 0 0 0,1 0 0 0 0,-1 0 0 0 0,1 0 0 0 0,0 0 0 0 0,1 0 0 0 0,-1 0 0 0 0,1 0 0 0 0,0 0 0 0 0,0 0 0 0 0,1 0 0 0 0,0 0 0 0 0,-1 0 0 0 0,5 5 0 0 0,-5-8 0 0 0,0 0 0 0 0,1 0 0 0 0,0 0 0 0 0,-1-1 0 0 0,1 1 0 0 0,0-1 0 0 0,0 1 0 0 0,-1-1 0 0 0,1 0 0 0 0,0 0 0 0 0,0 0 0 0 0,1 0 0 0 0,-1 0 0 0 0,0 0 0 0 0,3 1 0 0 0,-1-1 0 0 0,0-1 0 0 0,0 1 0 0 0,0 0 0 0 0,0-1 0 0 0,0 0 0 0 0,1 0 0 0 0,6-1 0 0 0,2-2-302 0 0,0 0-1 0 0,0 0 1 0 0,0-2-1 0 0,-1 1 1 0 0,0-2-1 0 0,0 1 1 0 0,0-2-1 0 0,0 0 1 0 0,-1 0-1 0 0,0-1 1 0 0,-1 0-1 0 0,0-1 1 0 0,0 0-1 0 0,-1 0 1 0 0,12-17-1 0 0,-5 3-721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06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1 9647 0 0,'0'0'439'0'0,"0"0"-10"0"0,0-2-274 0 0,7-16 620 0 0,-6 15 73 0 0,-1 3 42 0 0,0 0-44 0 0,0 0-213 0 0,0 0-90 0 0,15-16 1299 0 0,-13 15-1458 0 0,-2 1 0 0 0,0 0 0 0 0,0 0 0 0 0,0 0 0 0 0,0 0 18 0 0,0 0 72 0 0,0 0 34 0 0,0 0 4 0 0,0 0-17 0 0,0 0-74 0 0,0 0-33 0 0,0 0-4 0 0,0 0-27 0 0,0 0-111 0 0,0 0-49 0 0,1 2-6 0 0,0 5-106 0 0,0 1 0 0 0,0-1 0 0 0,-1 1 0 0 0,0-1 0 0 0,-1 11 0 0 0,-1 10-21 0 0,-4 49 83 0 0,4-50-109 0 0,-12 50 1 0 0,3-24 1 0 0,-10 60-18 0 0,20-103 32 0 0,1-8 16 0 0,0-2-5 0 0,16-16 138 0 0,-14 14-186 0 0,0-1 0 0 0,-1 1 0 0 0,0-1 0 0 0,1 0 1 0 0,-1 0-1 0 0,0 0 0 0 0,1-5 0 0 0,1-1 16 0 0,7-21 59 0 0,-6 15-26 0 0,2 0-1 0 0,0 0 0 0 0,0 0 0 0 0,14-21 0 0 0,2 7 24 0 0,0 1 0 0 0,2 2 1 0 0,1 0-1 0 0,35-27 0 0 0,-52 47-21 0 0,0 1 0 0 0,0 0 0 0 0,1 0 0 0 0,-1 1-1 0 0,1 0 1 0 0,14-4 0 0 0,-22 8-56 0 0,1-1-1 0 0,-1 1 1 0 0,0 0-1 0 0,1 0 1 0 0,-1-1 0 0 0,0 1-1 0 0,1 0 1 0 0,-1 0-1 0 0,0 0 1 0 0,1 0-1 0 0,-1 0 1 0 0,0 1 0 0 0,1-1-1 0 0,-1 0 1 0 0,0 1-1 0 0,1-1 1 0 0,-1 1 0 0 0,0-1-1 0 0,0 1 1 0 0,0 0-1 0 0,1-1 1 0 0,-1 1-1 0 0,0 0 1 0 0,0 0 0 0 0,0 0-1 0 0,0 0 1 0 0,0 0-1 0 0,0 0 1 0 0,-1 0-1 0 0,2 1 1 0 0,0 1 10 0 0,0 0 0 0 0,-1 0 0 0 0,1 0 0 0 0,-1 1 0 0 0,0-1 0 0 0,0 0 0 0 0,0 1 0 0 0,0-1 0 0 0,0 7 0 0 0,-1 3 47 0 0,-3 6 22 0 0,1-15-79 0 0,-1 0 2 0 0,-1 3 18 0 0,0 0-1 0 0,-1 0 0 0 0,0 0 1 0 0,-1 0-1 0 0,1-1 0 0 0,-1 0 0 0 0,0 0 1 0 0,-10 7-1 0 0,-3 0 79 0 0,-37 20 0 0 0,42-25-85 0 0,12-6-21 0 0,-1 0 0 0 0,0 0 0 0 0,0-1 0 0 0,1 1 0 0 0,-1-1 0 0 0,-5 2 0 0 0,-2-2-4 0 0,-1-2 0 0 0,3-1-12 0 0,21-13-59 0 0,-12 15 69 0 0,-1 0-1 0 0,1 0 0 0 0,0 0 0 0 0,0 0 1 0 0,-1 0-1 0 0,1 0 0 0 0,0 0 0 0 0,0 0 1 0 0,-1 0-1 0 0,1 0 0 0 0,0 0 0 0 0,0 1 1 0 0,-1-1-1 0 0,1 0 0 0 0,0 1 0 0 0,-1-1 1 0 0,1 0-1 0 0,1 2 0 0 0,-2-2 2 0 0,11 6 1 0 0,0 3 0 0 0,-5-4 0 0 0,-5-4 0 0 0,1 0 0 0 0,-1 0 0 0 0,1 0 0 0 0,-1 1 0 0 0,0-1 0 0 0,1 0 0 0 0,-1 1 0 0 0,0-1 0 0 0,0 1 0 0 0,0-1 0 0 0,2 4 0 0 0,8 16 0 0 0,-4-12 0 0 0,20 20 0 0 0,-19-22-13 0 0,-4-4-247 0 0,2 2 386 0 0,-5-2-3140 0 0,11-10 370 0 0,0-1 761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4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19351 0 0,'0'0'439'0'0,"0"0"62"0"0,0 0 33 0 0,0 0-65 0 0,0 0-169 0 0,0 0 442 0 0,0 0 229 0 0,0 0 42 0 0,0 0-59 0 0,0 0-289 0 0,0 1-121 0 0,-3 9-423 0 0,-7 18 384 0 0,-5 31 1 0 0,13-49-499 0 0,-20 126 1064 0 0,20-112-828 0 0,0-1-1 0 0,2 0 1 0 0,5 44-1 0 0,-5-65-242 0 0,0-1 0 0 0,1 0 0 0 0,-1 1 0 0 0,0-1 0 0 0,0 0 0 0 0,0 1 0 0 0,1-1 0 0 0,-1 0 0 0 0,1 0 0 0 0,-1 1 0 0 0,1-1 0 0 0,-1 0 0 0 0,1 0 0 0 0,0 0 0 0 0,0 0 0 0 0,1 2 0 0 0,1 0 0 0 0,-3-2-37 0 0,0 0-1 0 0,1-1 0 0 0,-1 1 1 0 0,1 0-1 0 0,-1-1 1 0 0,1 1-1 0 0,-1 0 1 0 0,1-1-1 0 0,-1 1 1 0 0,1-1-1 0 0,-1 1 1 0 0,1 0-1 0 0,0-1 1 0 0,-1 0-1 0 0,1 1 1 0 0,0-1-1 0 0,0 1 0 0 0,-1-1 1 0 0,1 0-1 0 0,0 0 1 0 0,0 1-1 0 0,-1-1 1 0 0,1 0-1 0 0,0 0 1 0 0,0 0-1 0 0,0 0 1 0 0,-1 0-1 0 0,1 0 1 0 0,0 0-1 0 0,1 0 0 0 0,0-1-182 0 0,0 1-360 0 0,12-14-2296 0 0,-13 12 2356 0 0,1 0 0 0 0,-1-1 0 0 0,0 1 0 0 0,-1 0 0 0 0,1-1 0 0 0,0 1 0 0 0,-1-1 0 0 0,1 1 0 0 0,-1 0 0 0 0,0-1 0 0 0,0 1 0 0 0,0-1 0 0 0,0 1 0 0 0,0-3 0 0 0,-3-8-5960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4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 13823 0 0,'-1'0'315'0'0,"-5"1"209"0"0,0-1-146 0 0,0 1 0 0 0,1 0 0 0 0,-1 1 0 0 0,0-1 0 0 0,0 1 0 0 0,1 0 0 0 0,-1 1 0 0 0,-6 4 1 0 0,11-7-171 0 0,1 0 0 0 0,-1 1 0 0 0,1-1 1 0 0,0 1-1 0 0,-1-1 0 0 0,1 1 1 0 0,-1-1-1 0 0,1 1 0 0 0,0-1 0 0 0,0 1 1 0 0,-1-1-1 0 0,1 1 0 0 0,0-1 1 0 0,0 1-1 0 0,0 0 0 0 0,0-1 1 0 0,0 1-1 0 0,-1-1 0 0 0,1 1 0 0 0,0 0 1 0 0,0-1-1 0 0,1 1 0 0 0,-1-1 1 0 0,0 1-1 0 0,0 0 0 0 0,0-1 0 0 0,0 1 1 0 0,0-1-1 0 0,1 1 0 0 0,-1-1 1 0 0,0 1-1 0 0,1 0 0 0 0,0 1-53 0 0,-1-1-1 0 0,1 0 1 0 0,0 0-1 0 0,0 1 1 0 0,0-1-1 0 0,0 0 1 0 0,0 0-1 0 0,0 0 1 0 0,3 2-1 0 0,0-1-99 0 0,1-1-1 0 0,0 1 1 0 0,0-1-1 0 0,0 0 1 0 0,0 0 0 0 0,0 0-1 0 0,0-1 1 0 0,0 0-1 0 0,0 0 1 0 0,0 0 0 0 0,9-2-1 0 0,5-1 181 0 0,32-11-1 0 0,-43 11-226 0 0,120-33-2801 0 0,-126 36 1770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6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10135 0 0,'0'0'231'0'0,"0"0"29"0"0,0 0 19 0 0,0 0 105 0 0,0 0 410 0 0,0 0 184 0 0,0 0 40 0 0,0 0-63 0 0,0 0-290 0 0,0 0-121 0 0,0 0-28 0 0,2-2-4 0 0,18-16 4096 0 0,-12 10-3919 0 0,-6 5-515 0 0,1 0 0 0 0,-1 1 1 0 0,0 0-1 0 0,1 0 0 0 0,0 0 0 0 0,-1 0 1 0 0,5-2-1 0 0,-5 3 314 0 0,-2 1 21 0 0,16-9 99 0 0,-12 6-443 0 0,0 1 0 0 0,0 1 0 0 0,0-1 0 0 0,1 1 0 0 0,7-2 0 0 0,-1 0 285 0 0,2 0-298 0 0,0 0 0 0 0,0 1 0 0 0,21-2 0 0 0,-7 1-152 0 0,-22 3 0 0 0,-1-1 0 0 0,1 0 0 0 0,0 1 0 0 0,-1 0 0 0 0,1 0 0 0 0,9 1 0 0 0,-1 2 0 0 0,1-2 0 0 0,-1 0 0 0 0,1 0 0 0 0,-1-1 0 0 0,25-4 0 0 0,-26 4-2 0 0,0 0-1 0 0,15 1 1 0 0,-5 1 81 0 0,27 1 405 0 0,-19 0 262 0 0,55-3 0 0 0,68-10-746 0 0,-125 9-69 0 0,52 4 1 0 0,-10 0-196 0 0,188-1 58 0 0,-184-3 564 0 0,38 0-109 0 0,-3-2-249 0 0,13 10-64 0 0,133-1 128 0 0,-226-9-64 0 0,50-10 0 0 0,-2 0 0 0 0,-26 3 0 0 0,6 0 0 0 0,-57 10 0 0 0,0 0 0 0 0,0 0 0 0 0,0 0 1 0 0,0 0-1 0 0,0 0 0 0 0,0 0 0 0 0,0 0 0 0 0,0 0 0 0 0,0-1 0 0 0,0 1 0 0 0,0 0 1 0 0,0 0-1 0 0,0 0 0 0 0,0 0 0 0 0,0 0 0 0 0,0 0 0 0 0,0 0 0 0 0,0 0 0 0 0,-1 0 1 0 0,1 0-1 0 0,0 0 0 0 0,0 0 0 0 0,0 0 0 0 0,0 0 0 0 0,0 0 0 0 0,1 0 0 0 0,-1 0 1 0 0,0 0-1 0 0,0-1 0 0 0,0 1 0 0 0,0 0 0 0 0,0 0 0 0 0,0 0 0 0 0,0 0 0 0 0,0 0 1 0 0,0 0-1 0 0,0 0 0 0 0,0 0 0 0 0,0 0 0 0 0,0 0 0 0 0,0 0 0 0 0,0 0 0 0 0,0 0 1 0 0,0 0-1 0 0,0 0 0 0 0,0 0 0 0 0,0 0 0 0 0,0 0 0 0 0,0 0 0 0 0,0 0 0 0 0,0 0 1 0 0,0 0-1 0 0,0 0 0 0 0,0 0 0 0 0,1 0 0 0 0,-1 0 0 0 0,0 0 0 0 0,0 0 0 0 0,0 0 1 0 0,0 0-1 0 0,0 0 0 0 0,0 0 0 0 0,0 0 0 0 0,-7-4 8 0 0,-9-3-88 0 0,8 4-963 0 0,1 1 1 0 0,-16-3-1 0 0,7 2-8509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8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15 11975 0 0,'0'0'267'0'0,"0"0"42"0"0,0 0 17 0 0,0 0-313 0 0,1 0-1 0 0,-1 0 1 0 0,0 0 0 0 0,0 0 0 0 0,0 0 0 0 0,0 0 0 0 0,1 0 0 0 0,-1 0 0 0 0,0 0 0 0 0,0 0 0 0 0,0 0-1 0 0,1 0 1 0 0,-1 0 0 0 0,0 0 0 0 0,0 0 0 0 0,0 0 0 0 0,1 0 0 0 0,-1 0 0 0 0,0 0 0 0 0,0 0 0 0 0,0-1 0 0 0,0 1-1 0 0,1 0 1 0 0,-1 0 0 0 0,0 0 0 0 0,0 0 0 0 0,0 0 0 0 0,0 0 0 0 0,0-1 0 0 0,1 1 0 0 0,0-3 38 0 0,1 0 1 0 0,-1-1-1 0 0,0 1 1 0 0,0-1-1 0 0,0 1 1 0 0,0-1 0 0 0,-1 1-1 0 0,1-5 1 0 0,2-11 1322 0 0,10-25 3734 0 0,-12 42-4153 0 0,4-9 597 0 0,-4 9 1268 0 0,-8 31-2762 0 0,-3 40 1 0 0,2-14 772 0 0,-6 37-370 0 0,-16 80 195 0 0,26-159-656 0 0,2-1 0 0 0,-1 1 0 0 0,2 0 0 0 0,-1 22 0 0 0,5-32 0 0 0,2-6 0 0 0,5-9 0 0 0,-9 11 0 0 0,4-5-869 0 0,-2-1 0 0 0,1 1 0 0 0,0-1 0 0 0,1-7 0 0 0,8-12-4522 0 0,-5 11-2321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8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7503 0 0,'0'0'399'0'0,"0"0"60"0"0,0 0 21 0 0,0 0-59 0 0,11-6 606 0 0,-2 2-500 0 0,0 0 1 0 0,0 1 0 0 0,0 0 0 0 0,1 1 0 0 0,-1 0 0 0 0,1 1 0 0 0,0-1-1 0 0,-1 2 1 0 0,15 0 0 0 0,35 0-528 0 0,-54-1 24 0 0,0 1-28 0 0,17 3-149 0 0,-20-2-59 0 0,2 1-129 0 0,0-2-3131 0 0,4-2-4378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8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2 15663 0 0,'0'0'356'0'0,"0"0"50"0"0,0 0 20 0 0,0 0-42 0 0,-2-8 1592 0 0,2 8-1851 0 0,0 0-1 0 0,0 0 1 0 0,-1-1-1 0 0,1 1 0 0 0,0 0 1 0 0,0 0-1 0 0,0-1 1 0 0,0 1-1 0 0,-1 0 1 0 0,1 0-1 0 0,0 0 1 0 0,0-1-1 0 0,-1 1 1 0 0,1 0-1 0 0,0 0 0 0 0,0 0 1 0 0,0 0-1 0 0,-1 0 1 0 0,1 0-1 0 0,0-1 1 0 0,-1 1-1 0 0,1 0 1 0 0,0 0-1 0 0,0 0 0 0 0,-1 0 1 0 0,1 0-1 0 0,0 0 1 0 0,-1 0-1 0 0,-8 5 3125 0 0,5-3-3923 0 0,-1 1 767 0 0,1 1-1 0 0,-1 0 1 0 0,1-1 0 0 0,0 1-1 0 0,0 1 1 0 0,1-1 0 0 0,-1 0-1 0 0,1 1 1 0 0,0 0 0 0 0,0 0-1 0 0,-4 8 1 0 0,-1 7 454 0 0,-9 36 1 0 0,15-49-535 0 0,-13 51-13 0 0,3 2 0 0 0,-6 81 0 0 0,17-129 0 0 0,0 0 0 0 0,1-1 0 0 0,1 1 0 0 0,0 0 0 0 0,0 0 0 0 0,1-1 0 0 0,1 1 0 0 0,4 12 0 0 0,-6-22 2 0 0,0 1 0 0 0,0-1 1 0 0,0 1-1 0 0,1-1 0 0 0,-1 0 0 0 0,4 4 0 0 0,5 0-36 0 0,-7-5-11 0 0,-1-1-292 0 0,1 0 29 0 0,-1 0 0 0 0,1 0 0 0 0,0-1 1 0 0,-1 1-1 0 0,1-1 0 0 0,0 0 0 0 0,-1 0 0 0 0,1 0 1 0 0,-1 0-1 0 0,1 0 0 0 0,-1-1 0 0 0,0 1 1 0 0,1-1-1 0 0,-1 1 0 0 0,0-1 0 0 0,0 0 0 0 0,0 0 1 0 0,2-3-1 0 0,5-4-1227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9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7 15663 0 0,'0'0'719'0'0,"0"0"-20"0"0,0 0-306 0 0,0 0 371 0 0,0 0 209 0 0,0 0 41 0 0,0 0-61 0 0,0 0-288 0 0,1 1-121 0 0,2 3-461 0 0,0 1-1 0 0,0 0 1 0 0,-1-1 0 0 0,0 1-1 0 0,0 0 1 0 0,0 0 0 0 0,-1 1-1 0 0,1-1 1 0 0,-1 0 0 0 0,0 0-1 0 0,-1 1 1 0 0,1-1-1 0 0,-1 0 1 0 0,0 1 0 0 0,-1 8-1 0 0,-3 9 459 0 0,0 0 0 0 0,-10 31-1 0 0,4-16-304 0 0,-9 29-236 0 0,17-59-201 0 0,19-17-4995 0 0,-7-1-2311 0 0</inkml:trace>
  <inkml:trace contextRef="#ctx0" brushRef="#br0" timeOffset="1">239 71 17503 0 0,'0'0'399'0'0,"0"0"60"0"0,0 0 21 0 0,0 0-59 0 0,0 0-136 0 0,0 0 457 0 0,0 0 228 0 0,1 0 43 0 0,5 2-867 0 0,0-1 0 0 0,0 0-1 0 0,1 0 1 0 0,-1-1-1 0 0,0 0 1 0 0,0 0-1 0 0,0 0 1 0 0,0-1-1 0 0,1 0 1 0 0,-1 0-1 0 0,6-2 1 0 0,12-5 610 0 0,32-14-1 0 0,-46 18-718 0 0,16-8-280 0 0,-17 7-540 0 0,0 1 0 0 0,0 0 0 0 0,1 1 0 0 0,15-4 0 0 0,-23 7-7067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19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0 17503 0 0,'0'0'399'0'0,"0"0"60"0"0,0 0 21 0 0,0 0-59 0 0,0 0-136 0 0,1 1 457 0 0,4 7-274 0 0,0-1 1 0 0,0 1 0 0 0,-1 0 0 0 0,-1 0-1 0 0,1 1 1 0 0,3 12 0 0 0,-4-10-269 0 0,0 0-1 0 0,0 1 1 0 0,-1-1 0 0 0,-1 1-1 0 0,0-1 1 0 0,0 1 0 0 0,-1-1 0 0 0,-1 1-1 0 0,-1 12 1 0 0,-7 45-200 0 0,6-41 0 0 0,-8 37 0 0 0,-3-10 541 0 0,-15 61 966 0 0,29-108-1507 0 0,2-3 0 0 0,-2-10 0 0 0,-4-43 80 0 0,2 37 11 0 0,1-1-1 0 0,0 0 1 0 0,1-15 0 0 0,3-48 763 0 0,1-9-103 0 0,-1 52-751 0 0,-3 15 0 0 0,2 0 0 0 0,0 0 0 0 0,1-1 0 0 0,1 2 0 0 0,1-1 0 0 0,10-26 0 0 0,-8 30 0 0 0,-5 7 0 0 0,1 1 0 0 0,-1-1 0 0 0,1 1 0 0 0,1 0 0 0 0,-1 0 0 0 0,7-6 0 0 0,3-6 0 0 0,-10 14 0 0 0,-1 0 0 0 0,1 0 0 0 0,0 0 0 0 0,0 0 0 0 0,0 0 0 0 0,5-3 0 0 0,10-8 0 0 0,7-4 0 0 0,-16 13 0 0 0,-3 2 0 0 0,-1 0 0 0 0,1 0 0 0 0,0 1 0 0 0,11-3 0 0 0,-15 4 0 0 0,-1 1 0 0 0,1 0 0 0 0,0 0 0 0 0,0 0 0 0 0,-1 0 0 0 0,1 0 0 0 0,0 0 0 0 0,0 0 0 0 0,0 1 0 0 0,-1-1 0 0 0,1 1 0 0 0,0-1 0 0 0,0 1 0 0 0,-1 0 0 0 0,1-1 0 0 0,-1 1 0 0 0,1 0 0 0 0,-1 0 0 0 0,1 0 0 0 0,-1 0 0 0 0,3 3 0 0 0,1 1 0 0 0,-1 0 0 0 0,0 1 0 0 0,0 0 0 0 0,0 0 0 0 0,-1 0 0 0 0,1 0 0 0 0,-1 1 0 0 0,-1-1 0 0 0,1 1 0 0 0,-1 0 0 0 0,-1-1 0 0 0,1 1 0 0 0,-1 0 0 0 0,0 0 0 0 0,0 10 0 0 0,-1-7 0 0 0,-1 1 0 0 0,0-1 0 0 0,0 0 0 0 0,-1 0 0 0 0,0 1 0 0 0,-1-1 0 0 0,0-1 0 0 0,0 1 0 0 0,-10 18 0 0 0,8-19-327 0 0,-1 0 0 0 0,0-1 0 0 0,0 1 0 0 0,-13 12 0 0 0,16-18 166 0 0,-1 0 1 0 0,1 0-1 0 0,-1 0 1 0 0,1 0-1 0 0,-1-1 0 0 0,0 0 1 0 0,0 0-1 0 0,0 0 0 0 0,0 0 1 0 0,0 0-1 0 0,-1-1 0 0 0,1 0 1 0 0,-7 2-1 0 0,9-3-169 0 0,0 0 1 0 0,1 0-1 0 0,-1 0 0 0 0,1 0 0 0 0,-1-1 0 0 0,0 1 1 0 0,1 0-1 0 0,-1-1 0 0 0,1 1 0 0 0,-1-1 0 0 0,0 1 1 0 0,1-1-1 0 0,-1 0 0 0 0,1 1 0 0 0,0-1 0 0 0,-2-2 1 0 0,-4-4-7181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20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5663 0 0,'0'0'356'0'0,"0"0"50"0"0,11-2 538 0 0,6-7-916 0 0,-12 6 543 0 0,1 1-1 0 0,-1-1 1 0 0,1 1 0 0 0,8-3-1 0 0,-12 5-341 0 0,-1 0-1 0 0,1 0 0 0 0,0-1 1 0 0,-1 1-1 0 0,1 0 0 0 0,0 0 1 0 0,-1 1-1 0 0,1-1 0 0 0,-1 0 1 0 0,1 0-1 0 0,0 1 0 0 0,-1-1 1 0 0,1 1-1 0 0,-1 0 0 0 0,1-1 1 0 0,-1 1-1 0 0,0 0 0 0 0,1 0 1 0 0,-1 0-1 0 0,0 0 0 0 0,3 2 1 0 0,2 3-49 0 0,0 0 0 0 0,-1 1 0 0 0,0-1 0 0 0,0 1 0 0 0,0 1 0 0 0,-1-1 0 0 0,0 1 1 0 0,0-1-1 0 0,-1 1 0 0 0,0 0 0 0 0,0 0 0 0 0,1 12 0 0 0,-1-2-34 0 0,0 1 1 0 0,-2-1-1 0 0,0 1 0 0 0,-1 0 0 0 0,-1 0 1 0 0,-5 27-1 0 0,-3-5 366 0 0,-25 72 0 0 0,28-97-512 0 0,0 0 0 0 0,-16 27 0 0 0,17-36 0 0 0,-6-1-1921 0 0,11-6 1521 0 0,-1 0 0 0 0,1 0-1 0 0,-1 0 1 0 0,1 0-1 0 0,-1 0 1 0 0,1 0 0 0 0,-1 0-1 0 0,1 0 1 0 0,-1 0-1 0 0,1 0 1 0 0,-1 0 0 0 0,1-1-1 0 0,-1 1 1 0 0,1 0-1 0 0,-1 0 1 0 0,1 0 0 0 0,-1-1-1 0 0,-1 0-1845 0 0,-6-3-5660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21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66 11975 0 0,'0'0'267'0'0,"0"0"42"0"0,0 0 17 0 0,0 0-28 0 0,0 0-58 0 0,0 0 491 0 0,0 0 238 0 0,0 0 45 0 0,11 0 1148 0 0,-4-3-1773 0 0,-1 0-1 0 0,0 0 1 0 0,0 0-1 0 0,0-1 1 0 0,0 0-1 0 0,-1 0 1 0 0,1 0-1 0 0,-1-1 1 0 0,0 0-1 0 0,0 0 1 0 0,-1 0-1 0 0,1 0 1 0 0,-1-1-1 0 0,0 0 1 0 0,-1 0-1 0 0,1 0 1 0 0,-1 0-1 0 0,-1 0 1 0 0,1-1-1 0 0,-1 1 1 0 0,0-1-1 0 0,0 0 1 0 0,1-12-1 0 0,-2 7-183 0 0,0 1 0 0 0,-1-1-1 0 0,0 0 1 0 0,-3-17 0 0 0,2 25-117 0 0,0 0 0 0 0,0 1 0 0 0,0-1 0 0 0,0 1 0 0 0,-1-1 0 0 0,1 1 0 0 0,-5-7 0 0 0,5 8-68 0 0,-1 1 0 0 0,1-1 0 0 0,0 1 0 0 0,-1-1 0 0 0,1 1 0 0 0,-1 0 0 0 0,0-1 0 0 0,0 1 0 0 0,1 0 0 0 0,-1 0 0 0 0,0 0 0 0 0,0 0 0 0 0,0 1 0 0 0,0-1 0 0 0,-3 0 0 0 0,3 1-20 0 0,0 0 0 0 0,1 0 0 0 0,-1 0 0 0 0,0 1 0 0 0,0-1 0 0 0,1 1 0 0 0,-1-1 0 0 0,0 1 0 0 0,1-1 0 0 0,-1 1 0 0 0,0 0 0 0 0,1 0 0 0 0,-1 0 0 0 0,1 0 0 0 0,-3 2 0 0 0,-20 21 0 0 0,15-13 0 0 0,0 0 0 0 0,0 1 0 0 0,1 0 0 0 0,1 1 0 0 0,0 0 0 0 0,1 0 0 0 0,0 0 0 0 0,1 1 0 0 0,1 0 0 0 0,0 0 0 0 0,-3 19 0 0 0,7 6 0 0 0,0-38 0 0 0,0 0 0 0 0,0 0 0 0 0,0 0 0 0 0,0 0 0 0 0,0 0 0 0 0,0 0 0 0 0,1 0 0 0 0,-1 0 0 0 0,0 0 0 0 0,0 0 0 0 0,1 0 0 0 0,-1 0 0 0 0,1 0 0 0 0,-1 0 0 0 0,1 0 0 0 0,-1 0 0 0 0,1-1 0 0 0,-1 1 0 0 0,1 0 0 0 0,0 0 0 0 0,-1 0 0 0 0,1-1 0 0 0,0 1 0 0 0,0 0 0 0 0,1 0 0 0 0,1 1 0 0 0,-1 0-42 0 0,0-1-1 0 0,1 1 1 0 0,-1-1 0 0 0,0 0-1 0 0,1 1 1 0 0,0-1 0 0 0,-1 0-1 0 0,1 0 1 0 0,0-1 0 0 0,-1 1-1 0 0,1-1 1 0 0,0 1 0 0 0,0-1-1 0 0,2 0 1 0 0,1 0-166 0 0,-1 0-1 0 0,0-1 1 0 0,0 0 0 0 0,0 0 0 0 0,0-1-1 0 0,10-3 1 0 0,1-3-467 0 0,0-1 1 0 0,0 0-1 0 0,18-15 0 0 0,-32 22 627 0 0,0 1-228 0 0,-1 0-1 0 0,1 0 1 0 0,-1 0-1 0 0,0 0 0 0 0,1 0 1 0 0,-1 0-1 0 0,0-1 1 0 0,0 1-1 0 0,0-1 1 0 0,0 1-1 0 0,0-1 1 0 0,0 1-1 0 0,0-1 1 0 0,-1 1-1 0 0,1-1 1 0 0,-1 0-1 0 0,1 1 1 0 0,-1-1-1 0 0,1 0 1 0 0,-1 0-1 0 0,0 1 0 0 0,0-1 1 0 0,0 0-1 0 0,0-2 1 0 0,0 0-177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0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2303 0 0,'0'0'571'0'0,"0"0"1556"0"0,2 0 678 0 0,9 2 136 0 0,-8-1-223 0 0,-3-1-1065 0 0,2 0-462 0 0,6 0-95 0 0,-6 0-40 0 0,-2 0-83 0 0,0 0-40 0 0,2 1-5 0 0,31 9 4347 0 0,-31-10-5055 0 0,-2 0-11 0 0,2 1-14 0 0,1 0-163 0 0,-1 0 0 0 0,1 0 1 0 0,-1-1-1 0 0,1 1 1 0 0,0-1-1 0 0,0 1 0 0 0,-1-1 1 0 0,1 0-1 0 0,4 0 0 0 0,30-5 221 0 0,-13 1-168 0 0,43 2-5 0 0,-66 2-76 0 0,1 0 0 0 0,-1 0 1 0 0,1 0-1 0 0,0-1 0 0 0,-1 1 0 0 0,1 0 0 0 0,-1-1 1 0 0,1 1-1 0 0,-1-1 0 0 0,1 1 0 0 0,2-3 0 0 0,-2 2 1 0 0,0 0 0 0 0,1 0 0 0 0,-1 0 0 0 0,1 0 0 0 0,-1 0 0 0 0,0 1 0 0 0,1-1-1 0 0,-1 1 1 0 0,1-1 0 0 0,3 1 0 0 0,-5 0-61 0 0,-1 0-24 0 0,16-29-3799 0 0,-13 18 1149 0 0,1 2-5165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22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23 15663 0 0,'0'-2'356'0'0,"0"-6"-25"0"0,0 1 1 0 0,0-1-1 0 0,1 0 0 0 0,0 0 0 0 0,1 0 0 0 0,-1 1 0 0 0,5-12 1 0 0,16-21 5425 0 0,-22 39-5233 0 0,4-6 2584 0 0,-4 16-2931 0 0,0 0-1 0 0,0 0 1 0 0,-1 0 0 0 0,0-1 0 0 0,-1 1 0 0 0,1 0 0 0 0,-5 9-1 0 0,1 6 15 0 0,-7 29-191 0 0,-1-1 0 0 0,3 0 0 0 0,2 1 0 0 0,0 55 0 0 0,8-101 0 0 0,0 0 0 0 0,0 0 0 0 0,1 0 0 0 0,0-1 0 0 0,3 9 0 0 0,-4-14-39 0 0,0 0 0 0 0,0-1 0 0 0,0 1-1 0 0,1 0 1 0 0,-1 0 0 0 0,0-1 0 0 0,0 1 0 0 0,1 0 0 0 0,-1-1 0 0 0,1 1-1 0 0,-1 0 1 0 0,0-1 0 0 0,1 1 0 0 0,-1-1 0 0 0,1 1 0 0 0,-1 0 0 0 0,1-1-1 0 0,0 1 1 0 0,-1-1 0 0 0,1 0 0 0 0,-1 1 0 0 0,1-1 0 0 0,0 1 0 0 0,-1-1-1 0 0,1 0 1 0 0,0 0 0 0 0,0 1 0 0 0,-1-1 0 0 0,1 0 0 0 0,0 0 0 0 0,0 0-1 0 0,-1 0 1 0 0,1 0 0 0 0,0 0 0 0 0,0 0 0 0 0,-1 0 0 0 0,1 0 0 0 0,0 0-1 0 0,0 0 1 0 0,-1 0 0 0 0,1-1 0 0 0,0 1 0 0 0,-1 0 0 0 0,1-1 0 0 0,0 1-1 0 0,2-1-123 0 0,1-1-381 0 0,0-1 0 0 0,1 1 1 0 0,-1-1-1 0 0,0 0 0 0 0,0 0 0 0 0,-1 0 0 0 0,1 0 0 0 0,0-1 0 0 0,-1 1 1 0 0,0-1-1 0 0,0 0 0 0 0,0 0 0 0 0,-1 0 0 0 0,1-1 0 0 0,-1 1 1 0 0,0 0-1 0 0,2-8 0 0 0,5-10-1503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22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7503 0 0,'0'0'399'0'0,"0"0"60"0"0,0 0 21 0 0,0 0-59 0 0,1-1-276 0 0,127-24 4883 0 0,-90 18-4529 0 0,56-10 306 0 0,-30 12-5179 0 0,-64 5 2840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22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7 15663 0 0,'0'0'356'0'0,"-2"-1"50"0"0,-3 0-307 0 0,1 0 1 0 0,-1 0 0 0 0,1 0 0 0 0,-1 0-1 0 0,0 1 1 0 0,1 0 0 0 0,-1 0 0 0 0,0 0-1 0 0,1 1 1 0 0,-9 1 0 0 0,11-1 195 0 0,0 0 1 0 0,0 0-1 0 0,0 1 1 0 0,-1-1-1 0 0,2 1 1 0 0,-1-1-1 0 0,0 1 1 0 0,0 0-1 0 0,0 0 1 0 0,-2 4-1 0 0,0-1 111 0 0,-6 7 47 0 0,0 1 1 0 0,1 1-1 0 0,1 0 0 0 0,0 0 1 0 0,1 0-1 0 0,-8 25 0 0 0,4-3 146 0 0,-12 60 1 0 0,18-56-598 0 0,1 0 0 0 0,2-1 0 0 0,2 1-1 0 0,1 0 1 0 0,3 0 0 0 0,1 0 0 0 0,2-1 0 0 0,14 46 0 0 0,-17-68-33 0 0,2-1-1 0 0,0 1 1 0 0,1-1 0 0 0,1-1-1 0 0,0 0 1 0 0,2 0 0 0 0,-1 0-1 0 0,2-1 1 0 0,20 22-1 0 0,-20-25-140 0 0,0-1-1 0 0,1-1 1 0 0,0 0-1 0 0,0-1 0 0 0,1 0 1 0 0,0 0-1 0 0,0-2 0 0 0,0 0 1 0 0,1 0-1 0 0,0-1 0 0 0,27 5 1 0 0,11-2-5547 0 0,3-2-1801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23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1 6447 0 0,'0'0'298'0'0,"0"0"-10"0"0,8-1 358 0 0,-5-1 2682 0 0,-1 0-2346 0 0,0 1 0 0 0,1-1 0 0 0,-1 0 0 0 0,1 1 0 0 0,-1-1 0 0 0,1 1 0 0 0,0 0 0 0 0,-1-1 0 0 0,6 0 0 0 0,6 0 34 0 0,-12 3-851 0 0,0-1 0 0 0,-1 1 0 0 0,1 0 0 0 0,0 0 0 0 0,0 0 0 0 0,-1 0 0 0 0,1 0 0 0 0,0 0 0 0 0,2 3 0 0 0,1-1 269 0 0,-2 0-255 0 0,0 0 1 0 0,0 0-1 0 0,0 0 0 0 0,0 0 0 0 0,-1 0 1 0 0,1 1-1 0 0,-1-1 0 0 0,0 1 1 0 0,0 0-1 0 0,2 6 0 0 0,13 41 1537 0 0,-7-9-1306 0 0,-2 1-1 0 0,-3 0 1 0 0,-1 0-1 0 0,-2 52 1 0 0,-4-59-410 0 0,-2-1 0 0 0,-1 1 0 0 0,-2-1 0 0 0,-2 0 0 0 0,-13 36 0 0 0,-12 14 0 0 0,13-33 0 0 0,16-42 0 0 0,-1 1 0 0 0,0-1 0 0 0,0 0 0 0 0,-10 11 0 0 0,-9 16 0 0 0,19-30 0 0 0,-1-2 0 0 0,6-5-256 0 0,0 1 0 0 0,-1 0 0 0 0,1-1 1 0 0,0 1-1 0 0,0-1 0 0 0,-1 1 0 0 0,1-1 0 0 0,0 0 0 0 0,-1 1 0 0 0,1-1 1 0 0,0 0-1 0 0,-1 0 0 0 0,1 0 0 0 0,0 0 0 0 0,-1 0 0 0 0,1 0 1 0 0,0 0-1 0 0,-1-1 0 0 0,1 1 0 0 0,0 0 0 0 0,-1-1 0 0 0,1 1 0 0 0,0-1 1 0 0,0 0-1 0 0,-2 0 0 0 0,-5-3-1388 0 0,0 0 108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25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41 10135 0 0,'0'0'231'0'0,"0"0"29"0"0,0 0 19 0 0,0 0 105 0 0,0 0 410 0 0,-3-4 809 0 0,2 1 2052 0 0,0 1-3192 0 0,1 0 1 0 0,-1 0-1 0 0,1 1 1 0 0,-1-1-1 0 0,1 0 1 0 0,0 0-1 0 0,-1 0 1 0 0,1 0 0 0 0,0 1-1 0 0,0-1 1 0 0,1-3-1 0 0,-1 4 49 0 0,0 1 0 0 0,2-6 297 0 0,-2 5 2053 0 0,-9 6-2847 0 0,1 0-14 0 0,0 0-1 0 0,-13 11 1 0 0,11-10-1 0 0,7-5 0 0 0,0 1 0 0 0,0-1 0 0 0,0 1 0 0 0,0 0 0 0 0,0 1 0 0 0,0-1 0 0 0,-3 3 0 0 0,12-8 72 0 0,1-1 1 0 0,-1 1-1 0 0,1 0 1 0 0,-1 1-1 0 0,1-1 1 0 0,0 2-1 0 0,0-1 0 0 0,0 1 1 0 0,0-1-1 0 0,0 2 1 0 0,0-1-1 0 0,11 2 0 0 0,-17-1 428 0 0,9 6 91 0 0,2 4-572 0 0,-11-5-20 0 0,-1-2-1 0 0,1 3 2 0 0,0 0 0 0 0,0 0 0 0 0,-1 0 0 0 0,0 0 0 0 0,0 0 0 0 0,0 0 0 0 0,-1 0 0 0 0,0 0 0 0 0,0 0 0 0 0,0 0 0 0 0,-1 0 0 0 0,0-1 0 0 0,-2 7 0 0 0,-6 8 0 0 0,0 0 0 0 0,-16 22 0 0 0,5-8 0 0 0,3-4 0 0 0,-31 39 0 0 0,49-67 0 0 0,4-3 0 0 0,11-5 0 0 0,-9 3 0 0 0,5 0 314 0 0,1 0 0 0 0,-1 1-1 0 0,1 1 1 0 0,-1-1 0 0 0,15 2 0 0 0,-23 0-245 0 0,1 1 28 0 0,9 8-98 0 0,-10-8 1 0 0,0 1 0 0 0,0 0 0 0 0,0 0 0 0 0,-1 0 0 0 0,1 0 0 0 0,4 5 0 0 0,8 6 0 0 0,-2-7 0 0 0,-8-6 0 0 0,-3-1 0 0 0,8 0 0 0 0,-1-2 0 0 0,-2 0-133 0 0,-6 2-563 0 0,-1 1-258 0 0,0-6-8131 0 0,-1-1 97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34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6447 0 0,'0'0'298'0'0,"0"0"-10"0"0,0 0-50 0 0,0 0 493 0 0,0 0 238 0 0,0 0 45 0 0,0 0-61 0 0,0 0-288 0 0,0 0-121 0 0,0 0-28 0 0,0 0-4 0 0,0 0 0 0 0,0 0 0 0 0,0 0 0 0 0,0 0 0 0 0,0 0 0 0 0,0 0 0 0 0,0 0 0 0 0,0 0 0 0 0,0 0 0 0 0,0 0 0 0 0,0 0 0 0 0,0 0 0 0 0,0 0 0 0 0,0 0 0 0 0,-18 0 2492 0 0,12 0-2777 0 0,4 0 161 0 0,-5 2 398 0 0,3-2 1916 0 0,-2 0-2553 0 0,-2 3-133 0 0,1-3 56 0 0,6 0 299 0 0,1 0 117 0 0,0 0 21 0 0,0 0-66 0 0,-2 1-294 0 0,-4 5-133 0 0,0 1-16 0 0,-1 1 0 0 0,2 1 0 0 0,1 0 0 0 0,1-1 0 0 0,2 1 0 0 0,-1-1 72 0 0,1-6 299 0 0,1 0 117 0 0,8 22 565 0 0,-8-23-1390 0 0,0-1-138 0 0,0 0-33 0 0,0 0 133 0 0,0 0 577 0 0,0 0 248 0 0,0 0 50 0 0,0 0-58 0 0,0 0-357 0 0,0 0-406 0 0,0 0-154 0 0,0 0-33 0 0,0 0 133 0 0,0 0 577 0 0,0 0 248 0 0,0 0 50 0 0,0 0-58 0 0,0 0-357 0 0,0 0-406 0 0,10 13 722 0 0,-3-5-401 0 0,-1-5 0 0 0,3 0 0 0 0,-1-1 0 0 0,0-1 0 0 0,0 0 0 0 0,0 0 0 0 0,20 0 0 0 0,-19-5 0 0 0,1 1 0 0 0,19 3 0 0 0,-19 0 0 0 0,-2-2 0 0 0,2-1 0 0 0,-9 2 0 0 0,0 0 0 0 0,-1 1 0 0 0,0 0 0 0 0,1-1 0 0 0,-1 1 0 0 0,0-1 0 0 0,1 1 0 0 0,-1 0 0 0 0,1-1 0 0 0,-1 1 0 0 0,0 0 0 0 0,1 0 0 0 0,-1-1 0 0 0,1 1 0 0 0,-1 0 0 0 0,1 0 0 0 0,-1 0 0 0 0,1-1 0 0 0,-1 1 0 0 0,1 0 0 0 0,-1 0 0 0 0,1 0 0 0 0,-1 0 0 0 0,2 0 0 0 0,7 0 0 0 0,0-1 0 0 0,1-1 0 0 0,-4 2 0 0 0,8 3 0 0 0,-4-5 0 0 0,-2-1 0 0 0,2 3 0 0 0,-1 2 0 0 0,0-2 0 0 0,0-1 0 0 0,0 0 0 0 0,-1-1 0 0 0,1 1 0 0 0,0-2 0 0 0,-1 1 0 0 0,6 0 0 0 0,-11 3 0 0 0,3 0 0 0 0,26-7 0 0 0,-24 5 0 0 0,0 1 0 0 0,-6 1 0 0 0,0-1 0 0 0,0 0 0 0 0,-1 0 0 0 0,1 0 0 0 0,0 0 0 0 0,0 0 0 0 0,0 0 0 0 0,0 0 0 0 0,-1-1 0 0 0,1 1 0 0 0,0-1 0 0 0,0 1 0 0 0,-1-1 0 0 0,1 0 0 0 0,3-1 0 0 0,-5 2 0 0 0,8-5 0 0 0,0 1 0 0 0,0 0 0 0 0,0 3 0 0 0,0-1 0 0 0,0 2 0 0 0,0 0 0 0 0,1 2 0 0 0,1-1 0 0 0,-1-2 0 0 0,0-2 0 0 0,0 2 0 0 0,-1 2 0 0 0,0 0 0 0 0,1-2 0 0 0,-2-2-133 0 0,-9 4-311 0 0,0-1 1 0 0,0 1 0 0 0,1-1-1 0 0,-1 1 1 0 0,0-1 0 0 0,0 0 0 0 0,0 1-1 0 0,0-1 1 0 0,0 0 0 0 0,0 0-1 0 0,-3-1 1 0 0,-23-4-4888 0 0,25 4 5002 0 0,-13-3-2230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35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 11975 0 0,'0'0'267'0'0,"-3"0"42"0"0,1 0-2303 0 0,-1 0 2444 0 0,0-1 5860 0 0,3-1 318 0 0,3-1-5614 0 0,-2 2-502 0 0,-1 1 0 0 0,0 0 0 0 0,0 0 0 0 0,0 0-69 0 0,0 0-222 0 0,0 0 166 0 0,0 0 101 0 0,0 0 21 0 0,0 0-66 0 0,3 22-278 0 0,5 151-165 0 0,-8-169 0 0 0,-1 34 0 0 0,-2 0 0 0 0,-7 41 0 0 0,1-43 0 0 0,5-8 0 0 0,4-19 0 0 0,3-2 0 0 0,4-6 0 0 0,1-1-201 0 0,-7 0-850 0 0,-7-3-3366 0 0,4 3-4450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0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2 8287 0 0,'0'0'382'0'0,"0"0"-8"0"0,0 0-170 0 0,0 0 176 0 0,0 0 107 0 0,0 0 22 0 0,0 0 71 0 0,0 0 286 0 0,0 0 124 0 0,0 0 30 0 0,0 0-65 0 0,0 0-290 0 0,0 0-121 0 0,0 0-28 0 0,0 0-4 0 0,0 0 0 0 0,6-12 2048 0 0,-1 9-1019 0 0,0-1 2863 0 0,-1 3-4682 0 0,-3 1 766 0 0,7-3 464 0 0,26-8-789 0 0,-14 6-161 0 0,-15 2-2 0 0,-4 3 0 0 0,1-1 0 0 0,0 1 0 0 0,0-1 0 0 0,-1 1 0 0 0,1-1 0 0 0,0 1 0 0 0,0 0 0 0 0,-1 0 0 0 0,1 0 0 0 0,0 0 0 0 0,3 1 0 0 0,13 0 456 0 0,-12-1-99 0 0,1 0-1 0 0,-1 0 1 0 0,9-1 0 0 0,0-1-316 0 0,1 2 0 0 0,-1 0 1 0 0,21 2-1 0 0,1 2-41 0 0,-23-1 0 0 0,-1-2 0 0 0,1 0 0 0 0,0-1 0 0 0,0 0 0 0 0,17-3 0 0 0,42-4 0 0 0,0 0 0 0 0,8-1 0 0 0,0 0 0 0 0,-24 3 0 0 0,18 2 0 0 0,-12 2 0 0 0,20-4 0 0 0,-60 2 0 0 0,23 2 0 0 0,15-2 0 0 0,68-17 0 0 0,-67 9 0 0 0,45 0 0 0 0,-72 13 0 0 0,-29-2 0 0 0,-1 1 0 0 0,0 0 0 0 0,1-1 0 0 0,-1 0 0 0 0,1 0 0 0 0,-1-1 0 0 0,1 0 0 0 0,6-1 0 0 0,-8 1 0 0 0,0 0 0 0 0,0 0 0 0 0,0 1 0 0 0,0 0 0 0 0,0 0 0 0 0,7 0 0 0 0,19-1 0 0 0,21-7 0 0 0,73-3 0 0 0,-79 8 0 0 0,18 1 0 0 0,-33 2 0 0 0,36-6 0 0 0,-59 6 0 0 0,1 0 0 0 0,0 0 0 0 0,-1 0 0 0 0,1 1 0 0 0,10 2 0 0 0,-10-1 0 0 0,-1-1 0 0 0,1 0 0 0 0,0-1 0 0 0,0 0 0 0 0,8 0 0 0 0,10-3 0 0 0,0 2 0 0 0,0 1 0 0 0,46 5 0 0 0,-43-3 0 0 0,0 2 0 0 0,-10-1 0 0 0,-13-2 0 0 0,-1 0 0 0 0,1 0 0 0 0,-1-1 0 0 0,8 0 0 0 0,7-2 0 0 0,39-4 0 0 0,-12 0 0 0 0,94 3 0 0 0,-77 4 0 0 0,-17-4 0 0 0,-29 1 0 0 0,30 2 0 0 0,-2 6 0 0 0,-33-6 0 0 0,2 0 0 0 0,-1 0 0 0 0,17-3 0 0 0,-4 1 0 0 0,-20 2 0 0 0,-1-1 0 0 0,1 1 0 0 0,9-3 0 0 0,4 2 0 0 0,-18 1 0 0 0,1 0 0 0 0,0 0 0 0 0,-1 0 0 0 0,1-1 0 0 0,-1 1 0 0 0,5-2 0 0 0,81-20 0 0 0,-40 11 0 0 0,-28 7 536 0 0,12-4 743 0 0,-28 7-1264 0 0,0 0 0 0 0,0 0 0 0 0,-1 0 1 0 0,1 0-1 0 0,0 1 0 0 0,0 0 0 0 0,0 0 0 0 0,0 0 1 0 0,4 1-1 0 0,0-1 1 0 0,-1 0 0 0 0,1 0 1 0 0,-1 0-1 0 0,9-2 0 0 0,-7 0-16 0 0,0 0 0 0 0,-1 0 0 0 0,23-4 0 0 0,-29 5 0 0 0,0 1 0 0 0,0 0 0 0 0,0-1 0 0 0,0 1 0 0 0,0 0 0 0 0,0 0 0 0 0,1 0 0 0 0,3 1 0 0 0,7 0 0 0 0,-8-1 0 0 0,20-1 0 0 0,-22 1 0 0 0,0 0-5 0 0,-1 0-1 0 0,0 0 1 0 0,1 0 0 0 0,-1 0-1 0 0,0 1 1 0 0,1-1 0 0 0,-1 1-1 0 0,0-1 1 0 0,1 1 0 0 0,-1 0-1 0 0,3 1 1 0 0,-5-2-30 0 0,0 0 1 0 0,0 0-1 0 0,1 0 0 0 0,-1-1 0 0 0,0 1 1 0 0,0 0-1 0 0,0 0 0 0 0,0 0 1 0 0,1-1-1 0 0,-1 1 0 0 0,0 0 0 0 0,0 0 1 0 0,0-1-1 0 0,0 1 0 0 0,0 0 0 0 0,0 0 1 0 0,0-1-1 0 0,0 1 0 0 0,0 0 1 0 0,0 0-1 0 0,0-1 0 0 0,0 1 0 0 0,0 0 1 0 0,0-1-1 0 0,0 1 0 0 0,0 0 1 0 0,0 0-1 0 0,0-1 0 0 0,0 1 0 0 0,0-1 1 0 0,-1-9-926 0 0,1 9 631 0 0,-1 0 0 0 0,0 0 0 0 0,1 0 0 0 0,-1 0 1 0 0,0 0-1 0 0,0 0 0 0 0,1 0 0 0 0,-1 0 0 0 0,0 0 0 0 0,0 1 0 0 0,0-1 0 0 0,0 0 0 0 0,0 1 0 0 0,0-1 0 0 0,0 0 1 0 0,-2 0-1 0 0,1 0 363 0 0,-15-7-2081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43 10135 0 0,'0'0'231'0'0,"0"0"29"0"0,0 0 19 0 0,10-14 899 0 0,-4-9 1293 0 0,0 0-1 0 0,-1 0 0 0 0,-1 0 1 0 0,1-30-1 0 0,-5 33-1613 0 0,0 0 1 0 0,-4-22-1 0 0,3 41-414 0 0,-8 46-278 0 0,0 46-165 0 0,2-7 0 0 0,-33 146 0 0 0,39-222-133 0 0,0-6-563 0 0,1-2-258 0 0,0 0-1011 0 0,0 0-4023 0 0,0 0-1724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4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5663 0 0,'0'0'719'0'0,"0"0"-20"0"0,1-1-449 0 0,5-1-79 0 0,-5 2 565 0 0,39-22 454 0 0,32-15 2667 0 0,-64 34-3604 0 0,-1 1 1 0 0,1 0-1 0 0,-1 0 1 0 0,1 0 0 0 0,0 1-1 0 0,-1 0 1 0 0,1 0 0 0 0,8 1-1 0 0,2-2-253 0 0,-13 1 0 0 0,-1 1 0 0 0,1-1 0 0 0,0 1 0 0 0,-1 0 0 0 0,8 0 0 0 0,-6 0 22 0 0,-6 1-12 0 0,34 14-175 0 0,-33-15-531 0 0,-1 0-258 0 0,0 0-920 0 0,2 1-3643 0 0,4 3-1565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08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39 0 0,'0'0'83'0'0,"0"0"278"0"0,0 0 1129 0 0,0 0 491 0 0,0 0 99 0 0,0 0-165 0 0,0 0-782 0 0,0 0-344 0 0,0 0-70 0 0,0 0-19 0 0,0 0-25 0 0,0 0-17 0 0,0 0-2 0 0,0 0-29 0 0,0 0-123 0 0,0 0-51 0 0,0 0-6 0 0,0 0-7 0 0,0 0-7 0 0,0 0-1 0 0,0 0 0 0 0,0 0-12 0 0,0 0-49 0 0,0 0-19 0 0,0 0-7 0 0,0 0-27 0 0,0 0-113 0 0,0 0-49 0 0,0 0-11 0 0,0 0-6 0 0,0 0-23 0 0,0 0-11 0 0,0 0-1 0 0,0 0 6 0 0,0 0 22 0 0,0 0 10 0 0,0 0 2 0 0,0 0-3 0 0,0 0-10 0 0,0 0-3 0 0,0 0 0 0 0,0 0 7 0 0,0 0 27 0 0,0 0 13 0 0,0 0 1 0 0,0 0-3 0 0,0 0-10 0 0,0 0-3 0 0,0 0 0 0 0,0 0-7 0 0,0 0-29 0 0,0 0-17 0 0,0 0-3 0 0,0 0 4 0 0,0 0 17 0 0,0 0 10 0 0,0 0 1 0 0,0 0 4 0 0,0 0 17 0 0,0 0 10 0 0,0 0 1 0 0,0 0-5 0 0,0 0-23 0 0,0 0-11 0 0,0 0-1 0 0,0 0 3 0 0,0 0 10 0 0,0 0 3 0 0,0 0 0 0 0,3 0-8 0 0,21 8 309 0 0,-21-5-359 0 0,-1-1-75 0 0,0-1 0 0 0,-1 1-1 0 0,1-1 1 0 0,-1 1 0 0 0,1 0 0 0 0,-1 0 0 0 0,0 0 0 0 0,0 0 0 0 0,0 0 0 0 0,0 0 0 0 0,0 0 0 0 0,-1 0-1 0 0,1 0 1 0 0,0 4 0 0 0,0 2 7 0 0,1 2 9 0 0,-1 0-1 0 0,-1 1 1 0 0,0-1 0 0 0,0 1 0 0 0,-1-1-1 0 0,0 1 1 0 0,-1-1 0 0 0,-3 11-1 0 0,1-3 22 0 0,-2 25 0 0 0,6-38-41 0 0,0 0 0 0 0,-1 0 0 0 0,0 0 0 0 0,-2 6 0 0 0,-7 30 22 0 0,8-31-18 0 0,2-7 42 0 0,2-4 0 0 0,7-1-31 0 0,-5 0 20 0 0,3-3-54 0 0,-5 3-98 0 0,-2 2-12 0 0,-6-11-2856 0 0,6 11 1387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5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0 13823 0 0,'0'0'315'0'0,"0"0"45"0"0,4-7 604 0 0,-2 5 742 0 0,-5 6 1754 0 0,-14 18 1479 0 0,14-19-4812 0 0,0 0 0 0 0,1 1 0 0 0,-1-1 0 0 0,1 1 0 0 0,0-1 0 0 0,0 1 0 0 0,0 0 0 0 0,0-1 0 0 0,1 1 0 0 0,0 0 0 0 0,0 0 0 0 0,0 0 0 0 0,0 0 0 0 0,0 0 0 0 0,1 6 0 0 0,-1-3-125 0 0,0 1 0 0 0,0-1 0 0 0,0 1 1 0 0,-1-1-1 0 0,0 0 0 0 0,0 1 0 0 0,-1-1 0 0 0,-4 9 0 0 0,-8 22-5 0 0,-12 92 3 0 0,15-68 0 0 0,12-60 0 0 0,-4 15 0 0 0,1 1 0 0 0,1-1 0 0 0,0 26 0 0 0,2-38 0 0 0,1 0 0 0 0,-1 1 0 0 0,1-1 0 0 0,0 0 0 0 0,1 0 0 0 0,-1 0 0 0 0,3 5 0 0 0,-2-7 0 0 0,-1-1 0 0 0,1 1 0 0 0,-1-1 0 0 0,1 1 0 0 0,0-1 0 0 0,0 0 0 0 0,0 0 0 0 0,0 0 0 0 0,0 0 0 0 0,0 0 0 0 0,1 0 0 0 0,-1 0 0 0 0,5 1 0 0 0,-7-2 0 0 0,1-1 0 0 0,-1 1 0 0 0,1-1 0 0 0,-1 0 0 0 0,1 1 0 0 0,-1-1 0 0 0,1 0 0 0 0,0 0 0 0 0,-1 1 0 0 0,1-1 0 0 0,-1 0 0 0 0,1 0 0 0 0,0 0 0 0 0,-1 0 0 0 0,1 1 0 0 0,0-1 0 0 0,-1 0 0 0 0,1 0 0 0 0,0-1 0 0 0,-1 1 0 0 0,1 0 0 0 0,-1 0 0 0 0,1 0 0 0 0,0 0 0 0 0,-1 0 0 0 0,2-1 0 0 0,0 0 0 0 0,2 1-41 0 0,1-1-1 0 0,0 0 1 0 0,0-1-1 0 0,-1 1 1 0 0,1-1-1 0 0,-1 0 1 0 0,1 0-1 0 0,4-3 1 0 0,6-2-415 0 0,-14 6-498 0 0,-1 1-1011 0 0,0 0-4023 0 0,0 0-1724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5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17503 0 0,'0'0'399'0'0,"0"0"60"0"0,0 0 21 0 0,0 0-59 0 0,0 0-204 0 0,0 0 170 0 0,0 0 101 0 0,0 0 21 0 0,0 0 3 0 0,0 0 0 0 0,0 0 0 0 0,0 0 0 0 0,1 2 0 0 0,1 5-392 0 0,0 1 0 0 0,-1-1 0 0 0,0 1 0 0 0,0 0 0 0 0,-1-1 0 0 0,0 1 0 0 0,0 0 0 0 0,-1-1 0 0 0,-2 12 0 0 0,-18 68 824 0 0,-9 0-1145 0 0,29-86-850 0 0,8-9-1899 0 0,-1-1 1416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5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9351 0 0,'0'0'439'0'0,"0"0"62"0"0,2 0 33 0 0,9-1-290 0 0,0 0 1 0 0,-1-1-1 0 0,19-5 1 0 0,2-1 1259 0 0,103-26 2442 0 0,-102 25-3584 0 0,13-3-362 0 0,-35 9 0 0 0,-3 4-269 0 0,-6-1-1135 0 0,-1 0-511 0 0,0 0-108 0 0,0 0-22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6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1 19351 0 0,'0'0'439'0'0,"0"0"62"0"0,0 0 33 0 0,0 0-65 0 0,0 0-169 0 0,3 1 442 0 0,-1 0-589 0 0,0 0 0 0 0,0 0 0 0 0,0 1-1 0 0,-1-1 1 0 0,1 1 0 0 0,0-1-1 0 0,0 1 1 0 0,-1 0 0 0 0,1-1-1 0 0,-1 1 1 0 0,1 0 0 0 0,-1 0 0 0 0,0 0-1 0 0,0 0 1 0 0,0 1 0 0 0,0-1-1 0 0,0 0 1 0 0,0 0 0 0 0,-1 0-1 0 0,1 5 1 0 0,1 3-62 0 0,0-1-1 0 0,-1 1 1 0 0,0 0-1 0 0,0 0 1 0 0,-1 0-1 0 0,-2 12 1 0 0,-12 61 987 0 0,3-25-718 0 0,-18 105-360 0 0,11-60 0 0 0,15-95 0 0 0,2 1 0 0 0,14-69 1440 0 0,-7 25-1214 0 0,16-79 156 0 0,37-144-310 0 0,-57 249 210 0 0,1 0 1 0 0,0 0-1 0 0,0 1 0 0 0,1-1 0 0 0,0 1 1 0 0,7-11-1 0 0,-10 18-282 0 0,-1-1 0 0 0,1 1 0 0 0,0 0 0 0 0,0 0 0 0 0,0 0 0 0 0,0 0 0 0 0,0 0 0 0 0,0 0 0 0 0,1 0 0 0 0,-1 0 0 0 0,0 0 0 0 0,0 1 0 0 0,1-1 0 0 0,-1 1 0 0 0,0-1 0 0 0,1 0 0 0 0,1 1 0 0 0,6-4 0 0 0,-7 2 0 0 0,0 1 0 0 0,-1 0 0 0 0,1 0 0 0 0,-1 0 0 0 0,1 0 0 0 0,-1 1 0 0 0,1-1 0 0 0,0 0 0 0 0,0 1 0 0 0,-1-1 0 0 0,3 0 0 0 0,-1 1 0 0 0,0 1 0 0 0,0-1 0 0 0,-1 0 0 0 0,1 1 0 0 0,0 0 0 0 0,0 0 0 0 0,-1-1 0 0 0,1 1 0 0 0,-1 1 0 0 0,4 1 0 0 0,0 0 0 0 0,-1 0 0 0 0,0 1 0 0 0,0 0 0 0 0,-1 0 0 0 0,1 0 0 0 0,-1 0 0 0 0,1 1 0 0 0,-1-1 0 0 0,-1 1 0 0 0,1 0 0 0 0,-1 1 0 0 0,0-1 0 0 0,0 1 0 0 0,0-1 0 0 0,-1 1 0 0 0,0 0 0 0 0,0 0 0 0 0,0 0 0 0 0,-1 0 0 0 0,1 10 0 0 0,0-1 0 0 0,-2 0 0 0 0,1 0 0 0 0,-2 0 0 0 0,0 0 0 0 0,-1 0 0 0 0,0-1 0 0 0,-7 23 0 0 0,6-30-164 0 0,0 0 0 0 0,0 0 0 0 0,0-1 0 0 0,-1 1 0 0 0,0-1 0 0 0,0 0 0 0 0,0 0-1 0 0,-1 0 1 0 0,0-1 0 0 0,0 1 0 0 0,-1-1 0 0 0,0 0 0 0 0,-10 6 0 0 0,11-8 21 0 0,1 0 0 0 0,-1 0 0 0 0,1-1 0 0 0,-1 0 0 0 0,0 0 0 0 0,0 0 0 0 0,0-1 0 0 0,0 1 0 0 0,0-1 0 0 0,0-1 0 0 0,0 1 0 0 0,-1-1 0 0 0,1 1 0 0 0,0-2 0 0 0,0 1 0 0 0,0 0 0 0 0,-1-1 0 0 0,1 0 0 0 0,0 0 0 0 0,-6-3 0 0 0,9 3-290 0 0,0 0 1 0 0,0 0-1 0 0,1 0 0 0 0,-1 0 0 0 0,0 0 0 0 0,1-1 1 0 0,-1 1-1 0 0,0-1 0 0 0,-1-1 0 0 0,-5-8-7755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6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 21191 0 0,'0'0'480'0'0,"0"0"67"0"0,2 1 31 0 0,2 1-248 0 0,19 8 63 0 0,-19-9-285 0 0,1 1 0 0 0,-1 0 0 0 0,0 0 1 0 0,0 0-1 0 0,0 1 0 0 0,-1-1 0 0 0,1 1 0 0 0,-1 0 0 0 0,1 0 0 0 0,-1 0 0 0 0,0 0 1 0 0,0 1-1 0 0,0-1 0 0 0,-1 1 0 0 0,1 0 0 0 0,-1 0 0 0 0,0 0 0 0 0,2 5 0 0 0,-1-1 80 0 0,0-1 0 0 0,-1 1-1 0 0,0 0 1 0 0,0 1 0 0 0,-1-1-1 0 0,0 0 1 0 0,0 0-1 0 0,-1 0 1 0 0,-1 10 0 0 0,0-8-172 0 0,-1 0 0 0 0,0 1 0 0 0,-1-1 0 0 0,0 0 0 0 0,0-1 0 0 0,-1 1 0 0 0,-1 0 1 0 0,0-1-1 0 0,-7 11 0 0 0,-7 6 33 0 0,-35 40 1 0 0,22-30 298 0 0,22-25-434 0 0,0 0 1 0 0,0-1 0 0 0,-1 0-1 0 0,-25 16 1 0 0,35-25-1135 0 0,1-1-253 0 0,0 0-51 0 0,0 0-11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7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9 23039 0 0,'0'0'528'0'0,"8"-13"1259"0"0,3-4-1198 0 0,1 1 0 0 0,20-21 0 0 0,-21 26-11 0 0,-1-1 1 0 0,0-1 0 0 0,0 0 0 0 0,-1 0 0 0 0,8-18 0 0 0,-15 29-412 0 0,-2 2-129 0 0,1 0-1 0 0,-1-1 0 0 0,0 1 1 0 0,0-1-1 0 0,1 1 1 0 0,-1 0-1 0 0,0-1 0 0 0,0 1 1 0 0,1-1-1 0 0,-1 1 0 0 0,0 0 1 0 0,0-1-1 0 0,0 1 0 0 0,0-1 1 0 0,0 1-1 0 0,0-1 0 0 0,0 1 1 0 0,0-1-1 0 0,0 1 0 0 0,0-1 1 0 0,0 1-1 0 0,0-1 0 0 0,0 1 1 0 0,0-1-1 0 0,0 0-37 0 0,0 1 1 0 0,0 0-1 0 0,0-1 1 0 0,0 1-1 0 0,0 0 0 0 0,-1-1 1 0 0,1 1-1 0 0,0 0 0 0 0,0-1 1 0 0,0 1-1 0 0,0 0 0 0 0,0-1 1 0 0,-1 1-1 0 0,1 0 1 0 0,0 0-1 0 0,0-1 0 0 0,0 1 1 0 0,-1 0-1 0 0,1 0 0 0 0,0-1 1 0 0,0 1-1 0 0,-1 0 1 0 0,1 0-1 0 0,0 0 0 0 0,-1-1 1 0 0,1 1-1 0 0,0 0 0 0 0,-1 0 1 0 0,1 0-1 0 0,0 0 1 0 0,-1 0-1 0 0,1 0 0 0 0,0 0 1 0 0,-1 0-1 0 0,1 0 0 0 0,0 0 1 0 0,-1 0-1 0 0,1 0 0 0 0,0 0 1 0 0,-1 0-1 0 0,1 0 1 0 0,-1 0-1 0 0,1 0 0 0 0,-1 0 0 0 0,1-1 0 0 0,-1 1 0 0 0,1 0 0 0 0,-1 0 0 0 0,1 0 0 0 0,-1 0 0 0 0,1 0 0 0 0,-1 0 0 0 0,1 0 0 0 0,-1 0 0 0 0,1 0 0 0 0,-1 0 0 0 0,1 0 0 0 0,-1 0 0 0 0,1 0 0 0 0,-1 1 0 0 0,1-1 0 0 0,-1 0 0 0 0,1 0 0 0 0,-1 1 0 0 0,1-1 0 0 0,0 0 0 0 0,-1 0 0 0 0,1 1 0 0 0,-1-1 0 0 0,1 0 0 0 0,0 1 0 0 0,-1-1 0 0 0,1 1 0 0 0,-1 0 0 0 0,0 0 0 0 0,-6 7 0 0 0,0 1 0 0 0,0 0 0 0 0,1 0 0 0 0,0 0 0 0 0,0 1 0 0 0,1 0 0 0 0,-5 14 0 0 0,5-14 0 0 0,1 0 0 0 0,0 1 0 0 0,0-1 0 0 0,1 1 0 0 0,0 0 0 0 0,1 0 0 0 0,0 0 0 0 0,1 1 0 0 0,1 18 0 0 0,0-28-3 0 0,0-1 0 0 0,0 1 1 0 0,0 0-1 0 0,0-1 0 0 0,0 1 0 0 0,1 0 1 0 0,-1-1-1 0 0,1 1 0 0 0,-1 0 0 0 0,1-1 0 0 0,0 1 1 0 0,-1-1-1 0 0,1 1 0 0 0,0-1 0 0 0,0 0 1 0 0,0 1-1 0 0,0-1 0 0 0,0 0 0 0 0,1 0 0 0 0,-1 1 1 0 0,0-1-1 0 0,0 0 0 0 0,1 0 0 0 0,-1-1 1 0 0,1 1-1 0 0,-1 0 0 0 0,1 0 0 0 0,-1-1 0 0 0,1 1 1 0 0,-1 0-1 0 0,1-1 0 0 0,3 1 0 0 0,0-1-31 0 0,-1 0 0 0 0,1 0-1 0 0,0-1 1 0 0,0 1-1 0 0,0-1 1 0 0,-1 0-1 0 0,1 0 1 0 0,5-3 0 0 0,-1 0-534 0 0,0 0 0 0 0,-1-1 0 0 0,0 0 0 0 0,15-13 1 0 0,1 0-2670 0 0,-6 6-5974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7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21191 0 0,'0'0'480'0'0,"0"0"67"0"0,0 0 31 0 0,0 0-56 0 0,0 0-201 0 0,2 0 424 0 0,-1 1-653 0 0,0-1-1 0 0,0 0 0 0 0,0 1 0 0 0,0-1 0 0 0,0 0 0 0 0,0 1 0 0 0,-1-1 0 0 0,1 1 0 0 0,0 0 0 0 0,0-1 0 0 0,-1 1 0 0 0,1-1 0 0 0,0 1 0 0 0,-1 0 0 0 0,1 0 0 0 0,-1-1 0 0 0,1 1 0 0 0,-1 0 0 0 0,1 0 0 0 0,-1 0 0 0 0,1 0 0 0 0,-1 0 0 0 0,0-1 0 0 0,0 1 0 0 0,1 0 0 0 0,-1 0 0 0 0,0 0 1 0 0,0 1-1 0 0,0 4 80 0 0,0 0 1 0 0,0 0 0 0 0,-2 11 0 0 0,0 7 164 0 0,2-1 68 0 0,-1 0 0 0 0,0 0-1 0 0,-8 38 1 0 0,0-29-404 0 0,2-5 0 0 0,0 0 0 0 0,-4 47 0 0 0,12-61 0 0 0,1-6-64 0 0,-1-5-43 0 0,1-1 0 0 0,-1 1 0 0 0,1-1 0 0 0,0 0 0 0 0,-1 1 0 0 0,1-1 0 0 0,0 0 0 0 0,0 0-1 0 0,0 0 1 0 0,2 0 0 0 0,-2 0-35 0 0,-1 0-21 0 0,1-1 0 0 0,-1 1 0 0 0,1-1 1 0 0,-1 0-1 0 0,1 1 0 0 0,-1-1 0 0 0,1 0 0 0 0,-1 0 0 0 0,1 0 0 0 0,-1 0 0 0 0,1 0 0 0 0,0 0 1 0 0,-1-1-1 0 0,1 1 0 0 0,-1 0 0 0 0,1-1 0 0 0,-1 1 0 0 0,0-1 0 0 0,1 0 0 0 0,-1 1 1 0 0,2-2-1 0 0,0 0-552 0 0,0 0 0 0 0,0 0 0 0 0,-1-1 0 0 0,1 1 0 0 0,-1-1 0 0 0,0 1 1 0 0,1-1-1 0 0,2-4 0 0 0,-2-1-6108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7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7503 0 0,'0'0'399'0'0,"0"0"60"0"0,0 0 21 0 0,0 0-59 0 0,0 0-136 0 0,0 0 457 0 0,0 0 228 0 0,0 0 43 0 0,0 0-59 0 0,3 1-289 0 0,15-1-120 0 0,0 0 1 0 0,0-1-1 0 0,23-4 0 0 0,-18 2 227 0 0,41 0-1 0 0,-36 1-507 0 0,-21 1-512 0 0,1 0 0 0 0,-1 1 0 0 0,0 0-1 0 0,1 0 1 0 0,10 2 0 0 0,-17-1-6127 0 0,-1-1-2217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8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20 13823 0 0,'0'0'315'0'0,"0"0"45"0"0,0 0 21 0 0,-2-1-49 0 0,-4-2-41 0 0,0 0 0 0 0,0 0 0 0 0,0 1 0 0 0,-1 0-1 0 0,1 1 1 0 0,-1-1 0 0 0,1 1 0 0 0,-1 0 0 0 0,0 1 0 0 0,1 0-1 0 0,-1 0 1 0 0,1 0 0 0 0,-1 1 0 0 0,0-1 0 0 0,1 2 0 0 0,-1-1-1 0 0,-8 4 1 0 0,1 1 563 0 0,1 1-1 0 0,-1 0 1 0 0,2 1-1 0 0,-1 0 1 0 0,-22 20-1 0 0,29-22-760 0 0,0 0 0 0 0,1 0 0 0 0,-1 1 0 0 0,1-1 1 0 0,1 1-1 0 0,-1 0 0 0 0,1 1 0 0 0,1-1 0 0 0,-1 1 0 0 0,-2 10 0 0 0,-2 10 419 0 0,-8 46 0 0 0,10-36-512 0 0,1 0 0 0 0,2 0 0 0 0,1 0 0 0 0,3 0 0 0 0,1 1 0 0 0,1-1 0 0 0,3-1 0 0 0,1 1 0 0 0,16 51 0 0 0,-12-58 0 0 0,28 56 0 0 0,-31-72 0 0 0,1-1 0 0 0,1 0 0 0 0,0 0 0 0 0,1-1 0 0 0,19 18 0 0 0,-10-13-286 0 0,1-1-1 0 0,1-1 1 0 0,1-1 0 0 0,0-1 0 0 0,1-1-1 0 0,0-2 1 0 0,1 0 0 0 0,0-1-1 0 0,1-2 1 0 0,0 0 0 0 0,0-2-1 0 0,0-1 1 0 0,1-1 0 0 0,36 1-1 0 0,16-3-8242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9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1975 0 0,'0'0'547'0'0,"0"0"-11"0"0,1-1-344 0 0,5-1 39 0 0,4-3 2005 0 0,-8 4-1928 0 0,-1 1 0 0 0,1-1-1 0 0,-1 0 1 0 0,1 0 0 0 0,-1 1 0 0 0,1-1 0 0 0,-1 1-1 0 0,1-1 1 0 0,0 1 0 0 0,-1 0 0 0 0,1 0 0 0 0,0 0-1 0 0,-1 0 1 0 0,1 0 0 0 0,0 0 0 0 0,-1 0 0 0 0,1 0 0 0 0,0 1-1 0 0,-1-1 1 0 0,1 0 0 0 0,-1 1 0 0 0,1 0 0 0 0,0-1-1 0 0,-1 1 1 0 0,1 0 0 0 0,-1 0 0 0 0,0 0 0 0 0,1 0-1 0 0,1 1 1 0 0,5 5 3 0 0,0 0-1 0 0,-1 0 1 0 0,0 1 0 0 0,0 0-1 0 0,0 0 1 0 0,-1 1-1 0 0,9 16 1 0 0,31 74 408 0 0,-39-82-328 0 0,5 11-290 0 0,-1 1 1 0 0,-1 0-1 0 0,-2 1 1 0 0,-1-1 0 0 0,-2 2-1 0 0,-1-1 1 0 0,-1 0-1 0 0,-1 1 1 0 0,-2 0-1 0 0,-4 32 1 0 0,2-42-102 0 0,1-5 0 0 0,-1 0 0 0 0,-1 0 0 0 0,0 0 0 0 0,-1 0 0 0 0,-1-1 0 0 0,-7 17 0 0 0,0-6 111 0 0,-1 0-1 0 0,-1-1 1 0 0,-34 44 0 0 0,-9-10 109 0 0,57-59-291 0 0,0 0 0 0 0,-1 0 0 0 0,1 0 1 0 0,0 0-1 0 0,-1 0 0 0 0,1 0 0 0 0,0 1 0 0 0,0-1 1 0 0,-1 0-1 0 0,1 0 0 0 0,-1 0 0 0 0,1 0 0 0 0,0 0 0 0 0,-1 0 1 0 0,1 0-1 0 0,0 0 0 0 0,-1 0 0 0 0,1-1 0 0 0,0 1 1 0 0,-1 0-1 0 0,1 0 0 0 0,0 0 0 0 0,0 0 0 0 0,-1 0 1 0 0,1-1-1 0 0,0 1 0 0 0,-1 0 0 0 0,1 0 0 0 0,0 0 1 0 0,0-1-1 0 0,-1 1 0 0 0,1 0 0 0 0,0 0 0 0 0,0-1 1 0 0,0 1-1 0 0,-1 0 0 0 0,1-1 0 0 0,-8-11-2510 0 0,7 11 2465 0 0,-4-7-1408 0 0,1 0-11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15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64 6967 0 0,'0'0'158'0'0,"0"0"22"0"0,0 0 10 0 0,-2 1-30 0 0,-4 6-36 0 0,4-6 348 0 0,-2 0-2474 0 0,2 2 5357 0 0,-2-1 6051 0 0,-3-9-5033 0 0,5 4-4217 0 0,0 0 1 0 0,0-1-1 0 0,1 1 0 0 0,-1 0 0 0 0,1-1 1 0 0,0 1-1 0 0,0-1 0 0 0,0 1 1 0 0,-1-6-1 0 0,3 5-108 0 0,-1-1 1 0 0,1 1 0 0 0,0 0-1 0 0,0-1 1 0 0,0 1-1 0 0,0 0 1 0 0,1-1 0 0 0,3-5-1 0 0,11-17 103 0 0,-12 21-117 0 0,0 0 1 0 0,0-1-1 0 0,3-7 0 0 0,2-10-34 0 0,-4 10 0 0 0,0 0 0 0 0,1 0 0 0 0,1 0 0 0 0,14-21 0 0 0,-6 13 194 0 0,-10 14-34 0 0,0 1 0 0 0,0 0-1 0 0,1 0 1 0 0,0 0 0 0 0,0 0 0 0 0,1 1 0 0 0,-1 0-1 0 0,12-7 1 0 0,20-9-103 0 0,-36 22-131 0 0,10 6 176 0 0,-8-6-75 0 0,-1 2 6 0 0,8 12-18 0 0,-7-9-9 0 0,0 0 0 0 0,-1 0 0 0 0,0 1-1 0 0,0 0 1 0 0,0-1 0 0 0,-1 1 0 0 0,0 0 0 0 0,0 0-1 0 0,0 0 1 0 0,0 7 0 0 0,0-8-6 0 0,-1-1 0 0 0,-1 0 0 0 0,1-1 0 0 0,-1 1 0 0 0,0-1 0 0 0,0 8 0 0 0,0-3 0 0 0,-8 97 128 0 0,6-92-128 0 0,-4 6 3 0 0,6-17-3 0 0,-2 15-18 0 0,2-15-60 0 0,0-2-33 0 0,0 0 11 0 0,0 0 4 0 0,0 0-33 0 0,0 0-141 0 0,0 0-60 0 0,0 0-13 0 0,0 0-18 0 0,0 0-73 0 0,0 0-28 0 0,0 0-9 0 0,0 0-93 0 0,0 0-388 0 0,0 0-174 0 0,0 0-782 0 0,0 0-3156 0 0,0 0-1354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3:49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16 17503 0 0,'2'-14'1338'0'0,"-1"5"-1113"0"0,0 1 1 0 0,0 0 0 0 0,1 0 0 0 0,4-13 0 0 0,2-8 3030 0 0,-8 28-2591 0 0,0 1-121 0 0,0 0-28 0 0,0 0-4 0 0,0 0 0 0 0,0-1 30 0 0,-1-5-147 0 0,-1 4 2184 0 0,-3-1-2424 0 0,66 2 1745 0 0,-10-1-1749 0 0,-40 0-148 0 0,1 1 1 0 0,-1 1-1 0 0,21 2 1 0 0,-31-2-4 0 0,0 0 0 0 0,0 0 0 0 0,0 0 0 0 0,0 1 0 0 0,0-1 0 0 0,-1 0 0 0 0,1 1 0 0 0,0-1 0 0 0,0 0 0 0 0,0 1 0 0 0,0 0 0 0 0,0-1 0 0 0,-1 1 0 0 0,1-1 0 0 0,0 1 0 0 0,0 0 0 0 0,-1-1 0 0 0,1 1 0 0 0,0 0 0 0 0,-1 0 0 0 0,1 0 0 0 0,-1 0 0 0 0,1-1 0 0 0,-1 1 0 0 0,0 0 0 0 0,1 0 0 0 0,-1 0 0 0 0,0 0 0 0 0,0 0 0 0 0,1 0 0 0 0,-1 0 0 0 0,0 0 0 0 0,0 0 0 0 0,0 0 0 0 0,0 2 0 0 0,0-2 0 0 0,-1 2 0 0 0,1 1 0 0 0,-1-1 0 0 0,0 1 0 0 0,0-1 0 0 0,0 1 0 0 0,0-1 0 0 0,0 0 0 0 0,-1 0 0 0 0,0 1 0 0 0,1-1 0 0 0,-6 5 0 0 0,0 2 0 0 0,-1-1 0 0 0,-11 10 0 0 0,-5 3 0 0 0,-2-1 0 0 0,-35 21 0 0 0,53-36 0 0 0,14-7 0 0 0,3-2 0 0 0,1 0 0 0 0,5-1 0 0 0,-1 0 0 0 0,16-2 0 0 0,-26 6 0 0 0,0 0 0 0 0,1-1 0 0 0,-1 1 0 0 0,0 1 0 0 0,0-1 0 0 0,0 1 0 0 0,1-1 0 0 0,-1 1 0 0 0,0 0 0 0 0,0 1 0 0 0,0-1 0 0 0,4 3 0 0 0,-5-2 0 0 0,-1 0 0 0 0,1 0 0 0 0,0 1 0 0 0,-1-1 0 0 0,1 1 0 0 0,-1-1 0 0 0,0 1 0 0 0,0 0 0 0 0,0 0 0 0 0,0 0 0 0 0,-1 0 0 0 0,1 0 0 0 0,-1 1 0 0 0,1-1 0 0 0,-1 0 0 0 0,0 1 0 0 0,-1-1 0 0 0,1 1 0 0 0,-1-1 0 0 0,1 1 0 0 0,-1-1 0 0 0,0 7 0 0 0,-1-1 0 0 0,1 0 0 0 0,-1 0 0 0 0,-1 0 0 0 0,1 0 0 0 0,-1 0 0 0 0,-1-1 0 0 0,-6 15 0 0 0,5-15 0 0 0,0 0 0 0 0,-1 0 0 0 0,0-1 0 0 0,0 0 0 0 0,-1 0 0 0 0,0 0 0 0 0,-1 0 0 0 0,1-1 0 0 0,-1 0 0 0 0,0 0 0 0 0,-14 7 0 0 0,16-10 0 0 0,0 0 0 0 0,-1 0 0 0 0,1-1 0 0 0,-1 0 0 0 0,1 0 0 0 0,-1 0 0 0 0,0-1 0 0 0,0 0 0 0 0,0 0 0 0 0,0-1 0 0 0,0 1 0 0 0,0-1 0 0 0,0-1 0 0 0,1 1 0 0 0,-1-1 0 0 0,0 0 0 0 0,0 0 0 0 0,-10-4 0 0 0,7 2-198 0 0,-1-2 1 0 0,1 1-1 0 0,0-1 0 0 0,0 0 0 0 0,0-1 1 0 0,-11-9-1 0 0,11 7-1338 0 0,0 0-1 0 0,0-1 1 0 0,1 0-1 0 0,-11-14 0 0 0,6-1-1020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05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24 4607 0 0,'0'0'102'0'0,"0"0"20"0"0,0 0 6 0 0,0 0 119 0 0,0 0 500 0 0,0 0 223 0 0,0 0 44 0 0,0 0-61 0 0,0 0-288 0 0,0 0-121 0 0,0 0-28 0 0,0 0-4 0 0,1-1 0 0 0,16-15 999 0 0,-9 8-352 0 0,0 1-1 0 0,0-1 0 0 0,13-18 0 0 0,-21 25-646 0 0,0 1 0 0 0,1-4 347 0 0,-1 3-591 0 0,1 1 0 0 0,-1-1 0 0 0,0 0-1 0 0,0 0 1 0 0,0 0 0 0 0,1 1 0 0 0,-1-1-1 0 0,0 0 1 0 0,0 0 0 0 0,0 0 0 0 0,0 1 0 0 0,0-1-1 0 0,-1-1 1 0 0,-3 2-107 0 0,1-1 1 0 0,-1 1-1 0 0,0 1 0 0 0,0-1 0 0 0,0 1 0 0 0,1-1 0 0 0,-1 1 1 0 0,0 0-1 0 0,1 0 0 0 0,-1 1 0 0 0,1-1 0 0 0,-1 1 1 0 0,-4 2-1 0 0,-5 4 252 0 0,-22 18 0 0 0,25-21 688 0 0,13-11-1097 0 0,1 1 0 0 0,0-1 0 0 0,7-6 0 0 0,1 3-4 0 0,54-35 0 0 0,-65 43 0 0 0,0 0 0 0 0,0 0 0 0 0,0 0 0 0 0,1 0 0 0 0,-1 0 0 0 0,0 0 0 0 0,1 1 0 0 0,-1-1 0 0 0,1 1 0 0 0,-1-1 0 0 0,1 1 0 0 0,-1-1 0 0 0,1 1 0 0 0,-1 0 0 0 0,1 0 0 0 0,-1 0 0 0 0,1 0 0 0 0,1 0 0 0 0,-1 0 0 0 0,0 1 0 0 0,7 8 0 0 0,-6-4 0 0 0,-1-1 0 0 0,1 0 0 0 0,-1 1 0 0 0,0 0 0 0 0,0-1 0 0 0,-1 1 0 0 0,1 0 0 0 0,-1 0 0 0 0,0 0 0 0 0,0 0 0 0 0,-1 0 0 0 0,1 0 0 0 0,-1 0 0 0 0,-1 9 0 0 0,-2 8 0 0 0,0 0 0 0 0,-7 22 0 0 0,7-33 0 0 0,-1 4 100 0 0,-1 0 1 0 0,0-1-1 0 0,-1 0 1 0 0,0 0-1 0 0,-2 0 0 0 0,1-1 1 0 0,-2 0-1 0 0,0-1 1 0 0,-17 19-1 0 0,9-13 71 0 0,-1-1 1 0 0,-1 0-1 0 0,-1-2 0 0 0,0 0 1 0 0,-26 13-1 0 0,36-23-166 0 0,-1 0-1 0 0,1-1 1 0 0,-17 4 0 0 0,4-1-8 0 0,22-6 3 0 0,0-1 0 0 0,1 0 0 0 0,-1 1 0 0 0,1-1 0 0 0,-1 0 0 0 0,1 0 0 0 0,-1 0 0 0 0,1 1 0 0 0,-1-1 0 0 0,1 0 0 0 0,-1 0 0 0 0,1 0 0 0 0,-1 0 0 0 0,1 0 0 0 0,-1 0 0 0 0,1 0 0 0 0,-1 0 0 0 0,1 0 0 0 0,-1 0 0 0 0,1 0 0 0 0,-1-1 0 0 0,1 1 0 0 0,-1 0 0 0 0,1 0 0 0 0,-1 0 0 0 0,1-1 0 0 0,-1 1 0 0 0,1 0 0 0 0,0 0 0 0 0,-1-1 0 0 0,0 1 0 0 0,1 0 0 0 0,-1 0 0 0 0,1 0 0 0 0,-1 0 0 0 0,1-1 0 0 0,-1 1 0 0 0,1 0 0 0 0,0 0 0 0 0,-1 0 0 0 0,1 0 0 0 0,-1-1 0 0 0,1 1 0 0 0,-1 0 0 0 0,1 0 0 0 0,0-1 0 0 0,-1 1 0 0 0,1 0 0 0 0,0-1 0 0 0,-1 1 0 0 0,1 0 0 0 0,0-1 0 0 0,0 1 0 0 0,-1-1 0 0 0,1 1 0 0 0,0 0 0 0 0,0-1 0 0 0,0 1 0 0 0,-1-1 0 0 0,1 1 0 0 0,0-1 0 0 0,0 0 0 0 0,0-6 0 0 0,2-1 0 0 0,-2 8 0 0 0,1-1 0 0 0,-1 1 0 0 0,0-1 0 0 0,0 1 0 0 0,0-1 0 0 0,0 0 0 0 0,1 1 0 0 0,-1 0 0 0 0,0-1 0 0 0,0 1 0 0 0,1-1 0 0 0,-1 1 0 0 0,0-1 0 0 0,1 1 0 0 0,-1-1 0 0 0,0 1 0 0 0,1 0 0 0 0,-1-1 0 0 0,1 1 0 0 0,-1 0 0 0 0,1 0 0 0 0,-1-1 0 0 0,1 1 0 0 0,-1 0 0 0 0,2-1 0 0 0,0 1 0 0 0,-1-1 0 0 0,1 0 0 0 0,-1 0 0 0 0,1 0 0 0 0,-1 0 0 0 0,1 1 0 0 0,0-1 0 0 0,-1 0 0 0 0,1 1 0 0 0,0 0 0 0 0,0-1 0 0 0,0 1 0 0 0,-1 0 0 0 0,1 0 0 0 0,0 0 0 0 0,0 0 0 0 0,0 0 0 0 0,-1 0 0 0 0,1 1 0 0 0,3 0 0 0 0,1 0 0 0 0,3 2 0 0 0,1 0 0 0 0,0 0 0 0 0,0 1 0 0 0,-1 0 0 0 0,0 1 0 0 0,0 0 0 0 0,0 0 0 0 0,9 9 0 0 0,11 5 0 0 0,5 0 0 0 0,-14-9 0 0 0,18 14 0 0 0,-34-22 0 0 0,-3-1 0 0 0,0 1 0 0 0,1-1 0 0 0,-1 0 0 0 0,1 0 0 0 0,-1 0 0 0 0,1-1 0 0 0,0 1 0 0 0,-1 0 0 0 0,1 0 0 0 0,0-1 0 0 0,0 1 0 0 0,-1-1 0 0 0,1 0 0 0 0,0 1 0 0 0,0-1 0 0 0,0 0 0 0 0,-1 0 0 0 0,1 0 0 0 0,0 0 0 0 0,0-1 0 0 0,0 1 0 0 0,-1 0 0 0 0,1-1 0 0 0,0 1 0 0 0,0-1 0 0 0,2-1 0 0 0,-2 1-164 0 0,0 1-1 0 0,0-1 1 0 0,0 0 0 0 0,0-1-1 0 0,0 1 1 0 0,0 0 0 0 0,0 0 0 0 0,-1-1-1 0 0,1 1 1 0 0,0-1 0 0 0,-1 0-1 0 0,1 1 1 0 0,-1-1 0 0 0,0 0-1 0 0,1 0 1 0 0,1-3 0 0 0,-1-7-859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12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35 11975 0 0,'0'0'267'0'0,"0"0"42"0"0,3 1 17 0 0,10 0-28 0 0,-12-2-293 0 0,-1 1 0 0 0,1 0 0 0 0,0 0 0 0 0,0-1 0 0 0,0 1 0 0 0,-1 0 0 0 0,1-1 0 0 0,0 1 0 0 0,-1-1-1 0 0,1 1 1 0 0,0-1 0 0 0,-1 1 0 0 0,1-1 0 0 0,0 0 0 0 0,-1 1 0 0 0,1-1 0 0 0,-1 0 0 0 0,1 1 0 0 0,-1-1 0 0 0,1-1-1 0 0,1 0 5 0 0,33-34 4371 0 0,-22 24-3199 0 0,-2 0 0 0 0,1-1 0 0 0,12-18 0 0 0,-22 28-1007 0 0,2-10 852 0 0,-3 12-655 0 0,-1 1 117 0 0,0 0 21 0 0,0 0-66 0 0,-9-1-359 0 0,7 1-79 0 0,0 0-1 0 0,0 0 0 0 0,1 0 0 0 0,-1 0 1 0 0,0 0-1 0 0,0 0 0 0 0,0 1 0 0 0,1-1 1 0 0,-1 0-1 0 0,0 1 0 0 0,1 0 0 0 0,-1-1 1 0 0,0 1-1 0 0,1 0 0 0 0,-1 0 0 0 0,1 0 1 0 0,-1 0-1 0 0,-1 2 0 0 0,-8 7-4 0 0,0 1 0 0 0,2 1 0 0 0,-1 0 0 0 0,-11 21 0 0 0,3-6 0 0 0,1-2 180 0 0,2 1 0 0 0,1 0 0 0 0,0 1 0 0 0,2 0 0 0 0,2 2 0 0 0,0-1 0 0 0,-7 41 0 0 0,14-54-224 0 0,1 0 0 0 0,1 0 0 0 0,0 1 0 0 0,1-1 1 0 0,1 0-1 0 0,0 0 0 0 0,6 28 0 0 0,-4-34 108 0 0,0 0 0 0 0,0 1 0 0 0,1-1 0 0 0,0 0 0 0 0,1-1 0 0 0,0 1-1 0 0,0-1 1 0 0,1 0 0 0 0,0 0 0 0 0,1-1 0 0 0,-1 1 0 0 0,1-2 0 0 0,14 12 0 0 0,-20-17-401 0 0,11-15-3987 0 0,-9 4 1605 0 0,-2-1-4789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13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11975 0 0,'0'0'267'0'0,"0"0"42"0"0,0 0 17 0 0,0 0-28 0 0,0 0-58 0 0,0 0 491 0 0,0 0 238 0 0,0 0 45 0 0,0 0-61 0 0,0 0-288 0 0,0 0-121 0 0,0 0-28 0 0,1 1-4 0 0,1 2-323 0 0,-1 0-1 0 0,0 1 1 0 0,1-1 0 0 0,-1 0-1 0 0,-1 0 1 0 0,1 1 0 0 0,0-1-1 0 0,-1 0 1 0 0,0 1-1 0 0,0-1 1 0 0,0 0 0 0 0,0 1-1 0 0,0-1 1 0 0,-1 1 0 0 0,1-1-1 0 0,-1 0 1 0 0,0 0 0 0 0,-2 7-1 0 0,1-4-29 0 0,1 0 0 0 0,-1 1 0 0 0,1 11 0 0 0,-3 8-179 0 0,3-3 661 0 0,1-19-484 0 0,0 1-1 0 0,0 0 0 0 0,-1-1 1 0 0,1 1-1 0 0,-1-1 0 0 0,0 1 1 0 0,0-1-1 0 0,-4 7 0 0 0,2-3-156 0 0,-1-2-64 0 0,3-5-273 0 0,1-1-138 0 0,0 0-33 0 0,0 0-4 0 0,0 0 0 0 0,0 0 0 0 0,1-2 342 0 0,-1 1-1 0 0,1-1 0 0 0,0 0 1 0 0,-1 1-1 0 0,1-1 1 0 0,0 1-1 0 0,0-1 1 0 0,0 1-1 0 0,1-2 0 0 0,2-2-503 0 0,6-21-3244 0 0,-5 13-2224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13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823 0 0,'0'0'315'0'0,"0"0"45"0"0,0 0 21 0 0,8 4 63 0 0,-5-3-352 0 0,-1 1 0 0 0,0-1 0 0 0,1 0 0 0 0,0 0-1 0 0,-1-1 1 0 0,1 1 0 0 0,0-1 0 0 0,-1 1 0 0 0,1-1-1 0 0,0 0 1 0 0,4 0 0 0 0,3 0 646 0 0,0 1 142 0 0,0-1-1 0 0,0-1 1 0 0,0 1-1 0 0,15-4 1 0 0,15-1 1021 0 0,-12 1-1877 0 0,-22 2 217 0 0,1 1-1 0 0,-1 1 1 0 0,14-1-1 0 0,28 6-506 0 0,-46-5-176 0 0,-1 0 293 0 0,6 0-75 0 0,-6 0-855 0 0,-1 0-370 0 0,0 0-72 0 0,0 0-14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14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5 15663 0 0,'0'0'356'0'0,"0"0"50"0"0,0 0 20 0 0,0 0-42 0 0,0 0-180 0 0,0 0 176 0 0,0 0 107 0 0,0 0 22 0 0,1 7 515 0 0,-2 1-626 0 0,-1 0 0 0 0,0 0 0 0 0,-6 13 0 0 0,-2 12-358 0 0,-3 18 984 0 0,-20 54 0 0 0,6-19-1029 0 0,-8 22 82 0 0,35-107 294 0 0,0-1 117 0 0,0 0 21 0 0,-1 2-66 0 0,-1 4-294 0 0,-2 0-133 0 0,0-9-16 0 0,2 0 0 0 0,1-1 0 0 0,0 1 0 0 0,-1 0 0 0 0,1-1 0 0 0,1 1 0 0 0,-1-1 0 0 0,0 1 0 0 0,1-1 0 0 0,0 1 0 0 0,0-1 0 0 0,0 0 0 0 0,0 1 0 0 0,1-1 0 0 0,0-4 0 0 0,3-9 0 0 0,10-27 0 0 0,-9 30 0 0 0,19-54 221 0 0,43-83 1 0 0,-61 139 99 0 0,1 1 0 0 0,0-1 0 0 0,1 2 0 0 0,16-19 0 0 0,-19 24-321 0 0,-2 2 0 0 0,0 0 0 0 0,0 0 0 0 0,0 1 0 0 0,1 0 0 0 0,-1-1 0 0 0,0 1 0 0 0,1 0 0 0 0,5-2 0 0 0,-8 3 0 0 0,0 0 0 0 0,-1 1 0 0 0,1-1 0 0 0,-1 1 0 0 0,0-1 0 0 0,1 1 0 0 0,-1 0 0 0 0,1-1 0 0 0,0 1 0 0 0,-1 0 0 0 0,1-1 0 0 0,-1 1 0 0 0,1 0 0 0 0,-1 0 0 0 0,1 0 0 0 0,0-1 0 0 0,-1 1 0 0 0,1 0 0 0 0,0 0 0 0 0,-1 0 0 0 0,1 0 0 0 0,-1 0 0 0 0,1 0 0 0 0,1 1 0 0 0,0-2 0 0 0,0 1 0 0 0,0 0 0 0 0,0-1 0 0 0,0 1 0 0 0,0 0 0 0 0,0 1 0 0 0,0-1 0 0 0,0 0 0 0 0,0 0 0 0 0,0 1 0 0 0,0-1 0 0 0,-1 1 0 0 0,1 0 0 0 0,0 0 0 0 0,3 1 0 0 0,-1 0 0 0 0,-1 0 0 0 0,1 0 0 0 0,0 1 0 0 0,-1-1 0 0 0,1 1 0 0 0,-1-1 0 0 0,1 1 0 0 0,-1 0 0 0 0,0 0 0 0 0,-1 1 0 0 0,1-1 0 0 0,3 5 0 0 0,-4-2 0 0 0,1 0 0 0 0,-1 1 0 0 0,0-1 0 0 0,0 0 0 0 0,1 9 0 0 0,8 28 0 0 0,-10-39 0 0 0,0 0 0 0 0,-1 0 0 0 0,1 0 0 0 0,-1 0 0 0 0,1 0 0 0 0,-1 0 0 0 0,0 0 0 0 0,-1 0 0 0 0,1 0 0 0 0,-1 0 0 0 0,0 0 0 0 0,0-1 0 0 0,0 1 0 0 0,0 0 0 0 0,-1 0 0 0 0,1-1 0 0 0,-1 1 0 0 0,0 0 0 0 0,0-1 0 0 0,0 0 0 0 0,-1 0 0 0 0,1 1 0 0 0,-1-1 0 0 0,0-1 0 0 0,0 1 0 0 0,-5 4 0 0 0,3-3-137 0 0,1-1 0 0 0,0 1 0 0 0,-1-1 0 0 0,0 0-1 0 0,0 0 1 0 0,0 0 0 0 0,0-1 0 0 0,0 0 0 0 0,0 0 0 0 0,-1 0 0 0 0,1-1 0 0 0,-8 2-1 0 0,-9-1-3118 0 0,-39-1-1 0 0,37-4 1721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14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0 13823 0 0,'0'0'630'0'0,"0"0"-13"0"0,2 1-393 0 0,46 9 1645 0 0,-45-9-1640 0 0,1 0-1 0 0,-1 0 1 0 0,1 1-1 0 0,-1-1 1 0 0,0 1-1 0 0,0-1 1 0 0,0 1-1 0 0,0 0 1 0 0,0 0 0 0 0,0 1-1 0 0,0-1 1 0 0,0 0-1 0 0,-1 1 1 0 0,0 0-1 0 0,1 0 1 0 0,-1 0-1 0 0,0 0 1 0 0,0 0-1 0 0,0 0 1 0 0,-1 0-1 0 0,1 0 1 0 0,-1 1-1 0 0,2 5 1 0 0,1 8 10 0 0,0-1 0 0 0,-1 1-1 0 0,2 28 1 0 0,-5-43-251 0 0,0 10 199 0 0,0 0 0 0 0,0 0 0 0 0,-2 0 0 0 0,-3 20 0 0 0,-18 47 825 0 0,20-67-983 0 0,-4 4-29 0 0,1 0 0 0 0,-2-1 0 0 0,0 0 0 0 0,-1-1 0 0 0,-1 1 0 0 0,-16 17 0 0 0,21-26 6 0 0,0-1 0 0 0,0-1 1 0 0,-1 1-1 0 0,0-1 0 0 0,-12 7 0 0 0,-4 4-312 0 0,18-13-180 0 0,1 0 1 0 0,-1 0-1 0 0,0 0 1 0 0,1 0-1 0 0,-1-1 0 0 0,0 1 1 0 0,0-1-1 0 0,0 0 1 0 0,0 0-1 0 0,-6 0 1 0 0,-8-2-1561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16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50 11975 0 0,'0'0'267'0'0,"0"0"42"0"0,0 0 17 0 0,0 0-28 0 0,0 0-58 0 0,0 0 491 0 0,0 0 238 0 0,0 0 45 0 0,0 0-61 0 0,0 0-288 0 0,2 1-121 0 0,0-1-456 0 0,-1 0 0 0 0,0 0 0 0 0,0 1 1 0 0,1-1-1 0 0,-1 0 0 0 0,0 0 0 0 0,0 0 0 0 0,1 0 0 0 0,-1-1 0 0 0,0 1 0 0 0,0 0 0 0 0,1-1 0 0 0,-1 1 0 0 0,0 0 0 0 0,0-1 1 0 0,0 1-1 0 0,1-1 0 0 0,-1 0 0 0 0,0 1 0 0 0,0-1 0 0 0,0 0 0 0 0,0 0 0 0 0,0 0 0 0 0,0 1 0 0 0,-1-1 0 0 0,1 0 0 0 0,1-2 1 0 0,3-1 404 0 0,52-55 1826 0 0,-53 54-2153 0 0,1 0 1 0 0,-1 0-1 0 0,0-1 1 0 0,0 1-1 0 0,-1-1 0 0 0,0 0 1 0 0,0 0-1 0 0,0 0 1 0 0,-1 0-1 0 0,1 0 1 0 0,0-8-1 0 0,6-16 381 0 0,-6 22-297 0 0,-1 1 0 0 0,0-1 0 0 0,0 0 1 0 0,-1 0-1 0 0,1-11 0 0 0,-3 12-250 0 0,-5 4 0 0 0,3 3 0 0 0,-1 0 0 0 0,1 0 0 0 0,-1 0 0 0 0,0 1 0 0 0,1 0 0 0 0,-1 0 0 0 0,1 0 0 0 0,0 0 0 0 0,-1 0 0 0 0,1 1 0 0 0,0-1 0 0 0,0 1 0 0 0,0 0 0 0 0,0 0 0 0 0,0 0 0 0 0,0 0 0 0 0,1 1 0 0 0,-1-1 0 0 0,1 1 0 0 0,-1 0 0 0 0,-1 2 0 0 0,-6 8 0 0 0,1 1 0 0 0,1 0 0 0 0,-9 18 0 0 0,9-13 0 0 0,0 2 0 0 0,2-1 0 0 0,0 1 0 0 0,2 0 0 0 0,-3 25 0 0 0,6-42 0 0 0,1 13 0 0 0,0-15 0 0 0,0 0 0 0 0,0-1 0 0 0,1 1 0 0 0,-1 0 0 0 0,0-1 0 0 0,0 1 0 0 0,1-1 0 0 0,-1 1 0 0 0,1-1 0 0 0,0 1 0 0 0,-1-1 0 0 0,1 1 0 0 0,0-1 0 0 0,0 1 0 0 0,0-1 0 0 0,0 0 0 0 0,0 0 0 0 0,0 1 0 0 0,0-1 0 0 0,2 1 0 0 0,0 0-101 0 0,-1 0 0 0 0,2-1 0 0 0,-1 1 0 0 0,0-1-1 0 0,0 0 1 0 0,0 0 0 0 0,1 0 0 0 0,-1 0 0 0 0,0-1 0 0 0,1 1 0 0 0,-1-1-1 0 0,1 0 1 0 0,-1 0 0 0 0,0 0 0 0 0,1 0 0 0 0,5-2 0 0 0,-1 1-313 0 0,1-1 0 0 0,-1-1 0 0 0,1 0 0 0 0,-1 0 0 0 0,11-6 0 0 0,-6 2-1119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16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66 10135 0 0,'0'0'464'0'0,"0"0"-9"0"0,5-7-278 0 0,7-28 5546 0 0,-9 16-1084 0 0,-4 15-1886 0 0,-2 12-1532 0 0,-2 10-1221 0 0,1 1 0 0 0,-2 36 0 0 0,0 3 0 0 0,-15 59 931 0 0,20-82 186 0 0,1-34-1173 0 0,-1 0 1 0 0,1 0-1 0 0,0-1 1 0 0,0 1-1 0 0,0 0 1 0 0,0-1-1 0 0,0 1 0 0 0,0 0 1 0 0,0 0-1 0 0,0-1 1 0 0,0 1-1 0 0,0 0 0 0 0,0-1 1 0 0,1 1-1 0 0,-1 0 1 0 0,0 0-1 0 0,0-1 0 0 0,1 1 1 0 0,-1 0-1 0 0,0-1 1 0 0,1 1-1 0 0,-1-1 0 0 0,1 1 1 0 0,-1-1-1 0 0,1 1 1 0 0,-1-1-1 0 0,1 1 0 0 0,-1-1 1 0 0,1 1-1 0 0,-1-1 1 0 0,1 1-1 0 0,1 0 0 0 0,0-1-85 0 0,-2 1 130 0 0,1 0-1 0 0,0-1 1 0 0,0 1-1 0 0,0 0 1 0 0,0-1-1 0 0,-1 1 1 0 0,1-1-1 0 0,0 0 0 0 0,0 1 1 0 0,0-1-1 0 0,0 0 1 0 0,0 1-1 0 0,0-1 1 0 0,0 0-1 0 0,0 0 1 0 0,0 0-1 0 0,0 0 1 0 0,0 0-1 0 0,0 0 1 0 0,0 0-1 0 0,0 0 1 0 0,0 0-1 0 0,0-1 1 0 0,1 1-1 0 0,1-1-159 0 0,-1 0-33 0 0,1 1-1 0 0,-1-1 0 0 0,1 0 1 0 0,-1 0-1 0 0,1 0 1 0 0,-1 0-1 0 0,0-1 0 0 0,1 1 1 0 0,-1-1-1 0 0,0 1 0 0 0,0-1 1 0 0,0 0-1 0 0,0 0 0 0 0,1-2 1 0 0,13-20-8068 0 0,-11 15 2280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17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1975 0 0,'0'0'547'0'0,"0"0"-11"0"0,0 0-135 0 0,0 0 705 0 0,0 0 344 0 0,0 0 72 0 0,2 0-57 0 0,75-7 2644 0 0,-13 1-1653 0 0,-45 5-2483 0 0,0 2 1 0 0,0 0-1 0 0,0 1 0 0 0,37 9 1 0 0,-38-6-2634 0 0,-10-2 1637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16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92 4607 0 0,'0'0'208'0'0,"1"-2"-9"0"0,12-11-164 0 0,-12 12 3708 0 0,1-2 7010 0 0,4 13-9571 0 0,-6-8-1072 0 0,1 0 0 0 0,-1-1-1 0 0,1 1 1 0 0,-1 0 0 0 0,0-1-1 0 0,0 1 1 0 0,0 0 0 0 0,0 0-1 0 0,0-1 1 0 0,0 1 0 0 0,-1 2-1 0 0,1 4 145 0 0,-2 19 384 0 0,0 0 1 0 0,-10 39-1 0 0,-2 19-288 0 0,12-74-320 0 0,-3 36 57 0 0,5-37-76 0 0,0-8 42 0 0,0-2 11 0 0,0 0 0 0 0,0-1-11 0 0,1-27-15 0 0,0-1-1 0 0,2 2 0 0 0,8-34 1 0 0,1 8 36 0 0,19-73 30 0 0,-27 113-93 0 0,-4 6 0 0 0,-1 5 42 0 0,1 2 12 0 0,0 0-56 0 0,0-1 0 0 0,0 0 0 0 0,1 1 0 0 0,-1-1-1 0 0,0 0 1 0 0,0 1 0 0 0,0-1 0 0 0,1 0 0 0 0,-1 1-1 0 0,0-1 1 0 0,1 1 0 0 0,-1-1 0 0 0,1 1-1 0 0,-1-1 1 0 0,0 1 0 0 0,2-2 0 0 0,8-3 63 0 0,5 3-18 0 0,-4 1-31 0 0,32 1 22 0 0,0-3 0 0 0,42-8 0 0 0,-39 4 163 0 0,-38 6-180 0 0,-6 1 46 0 0,-2 0 22 0 0,2 2 2 0 0,-1-1-86 0 0,7 13 182 0 0,-1 19-19 0 0,-6-26-159 0 0,-2 32 36 0 0,1-39-51 0 0,-11 88 83 0 0,6-57-80 0 0,0 31 81 0 0,-3 8-7 0 0,8-61-76 0 0,0-4-4 0 0,0 1 0 0 0,0-1 0 0 0,0 0 0 0 0,0 0 0 0 0,-3 9-1 0 0,3-12-53 0 0,0-2-20 0 0,2-1-1 0 0,4-3-19 0 0,-5 3 74 0 0,0 0-1 0 0,0 0 1 0 0,0 0-1 0 0,-1 0 0 0 0,1 0 1 0 0,0 0-1 0 0,0 0 1 0 0,-1 0-1 0 0,1 0 1 0 0,-1 0-1 0 0,1 0 1 0 0,-1-1-1 0 0,1 1 1 0 0,-1 0-1 0 0,0-2 1 0 0,1 2-1 0 0,-1-1-153 0 0,-6-9-245 0 0,-3-4-425 0 0,6 9-485 0 0,-1 0 1 0 0,1 1-1 0 0,-1-1 0 0 0,-8-7 0 0 0,5 5-513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19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0 10135 0 0,'0'0'464'0'0,"0"0"-9"0"0,-3-5-278 0 0,0-1-37 0 0,3 4 586 0 0,-2-3 823 0 0,2 6 4662 0 0,-91 513-2549 0 0,82-459-3662 0 0,-12 55 0 0 0,20-101 72 0 0,0-8 299 0 0,1-1 117 0 0,0 0 21 0 0,0 0-66 0 0,-1-1-294 0 0,-1-2-148 0 0,-1-1 1 0 0,0 1-1 0 0,1-1 0 0 0,0 1 0 0 0,0-1 1 0 0,0 0-1 0 0,1 0 0 0 0,-1 0 0 0 0,1 0 0 0 0,0 0 1 0 0,0-1-1 0 0,0 1 0 0 0,1 0 0 0 0,-1 0 1 0 0,1-8-1 0 0,1-8-2 0 0,0 1 0 0 0,6-24 0 0 0,-3 18 0 0 0,5-40 513 0 0,4 1 0 0 0,2 0 0 0 0,27-69 0 0 0,-33 111-512 0 0,1 0 0 0 0,1 1 0 0 0,0 1 0 0 0,2-1 0 0 0,0 2 0 0 0,24-27 0 0 0,-32 40 0 0 0,0 0 0 0 0,1 1 0 0 0,0-1 0 0 0,0 1 0 0 0,0 0 0 0 0,1 0 0 0 0,-1 1 0 0 0,13-7 0 0 0,-10 7 0 0 0,0 4 0 0 0,-8 1 0 0 0,1 0 0 0 0,0 0 0 0 0,-1 0 0 0 0,1 0 0 0 0,-1 0 0 0 0,0 0 0 0 0,1 1 0 0 0,-1-1 0 0 0,0 0 0 0 0,0 1 0 0 0,0-1 0 0 0,1 1 0 0 0,-2-1 0 0 0,1 1 0 0 0,0-1 0 0 0,0 1 0 0 0,1 3 0 0 0,8 31 0 0 0,-9-35 0 0 0,1 10 0 0 0,-1 0 0 0 0,0 0 0 0 0,0 1 0 0 0,-1-1 0 0 0,-1 0 0 0 0,0 1 0 0 0,0-1 0 0 0,-1 0 0 0 0,-1 0 0 0 0,0 0 0 0 0,0 0 0 0 0,-6 12 0 0 0,5-17 0 0 0,1-1 0 0 0,-1 0 0 0 0,0 0 0 0 0,0 0 0 0 0,-1 0 0 0 0,1-1 0 0 0,-1 0 0 0 0,0 0 0 0 0,0 0 0 0 0,-1 0 0 0 0,1-1 0 0 0,-1 0 0 0 0,1 0 0 0 0,-1 0 0 0 0,0-1 0 0 0,0 0 0 0 0,-1 0 0 0 0,1 0 0 0 0,0-1 0 0 0,-1 0 0 0 0,1 0 0 0 0,-9-1 0 0 0,13 0-145 0 0,1 0 0 0 0,-1 0 0 0 0,1 0 0 0 0,-1-1 0 0 0,1 1 1 0 0,0-1-1 0 0,-1 1 0 0 0,1-1 0 0 0,0 1 0 0 0,-1-1 0 0 0,1 0 0 0 0,0 0 0 0 0,0 0 0 0 0,-1 1 0 0 0,1-1 0 0 0,0 0 0 0 0,0 0 1 0 0,0-1-1 0 0,0 1 0 0 0,0 0 0 0 0,1 0 0 0 0,-1 0 0 0 0,0-1 0 0 0,0 1 0 0 0,1 0 0 0 0,-1-1 0 0 0,1 1 0 0 0,-1-2 0 0 0,-1-8-1388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20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19351 0 0,'0'0'439'0'0,"0"0"62"0"0,8-4 502 0 0,14-7 50 0 0,-1-2 1 0 0,0-1-1 0 0,-2 0 1 0 0,1-1 0 0 0,33-35-1 0 0,-49 46-925 0 0,0 1 0 0 0,-1-1 0 0 0,1 0 0 0 0,-1 0 0 0 0,0-1 0 0 0,0 1 0 0 0,-1-1 0 0 0,1 1 0 0 0,-1-1 0 0 0,0 0 0 0 0,0 0 0 0 0,0 0 0 0 0,-1 0 0 0 0,0 0 0 0 0,1-8 0 0 0,-2 5-128 0 0,0 8 0 0 0,0 0 0 0 0,0 0 0 0 0,0-1 0 0 0,0 1 0 0 0,0 0 0 0 0,0-1 0 0 0,0 1 0 0 0,-1 0 0 0 0,1 0 0 0 0,0-1 0 0 0,0 1 0 0 0,0 0 0 0 0,0-1 0 0 0,0 1 0 0 0,-1 0 0 0 0,1 0 0 0 0,0 0 0 0 0,0-1 0 0 0,0 1 0 0 0,-1 0 0 0 0,1 0 0 0 0,0 0 0 0 0,0-1 0 0 0,0 1 0 0 0,-1 0 0 0 0,1 0 0 0 0,0 0 0 0 0,-1 0 0 0 0,1 0 0 0 0,0-1 0 0 0,0 1 0 0 0,-1 0 0 0 0,1 0 0 0 0,0 0 0 0 0,-1 0 0 0 0,1 0 0 0 0,0 0 0 0 0,0 0 0 0 0,-1 0 0 0 0,1 0 0 0 0,0 0 0 0 0,-1 0 0 0 0,1 0 0 0 0,0 1 0 0 0,0-1 0 0 0,-1 0 0 0 0,1 0 0 0 0,0 0 0 0 0,-1 0 0 0 0,-3 2 0 0 0,0-1 0 0 0,0 1 0 0 0,0-1 0 0 0,1 1 0 0 0,-1 0 0 0 0,0 1 0 0 0,1-1 0 0 0,0 1 0 0 0,-1-1 0 0 0,1 1 0 0 0,0 0 0 0 0,1 0 0 0 0,-4 4 0 0 0,-4 6 0 0 0,-16 27 0 0 0,23-33 0 0 0,0 0 0 0 0,0 0 0 0 0,1 0 0 0 0,0 0 0 0 0,0 1 0 0 0,0-1 0 0 0,1 0 0 0 0,1 1 0 0 0,-1-1 0 0 0,1 1 0 0 0,0-1 0 0 0,1 1 0 0 0,0-1 0 0 0,0 1 0 0 0,0-1 0 0 0,1 0 0 0 0,0 1 0 0 0,6 11 0 0 0,-7-16-128 0 0,1-1 1 0 0,-1 1-1 0 0,1-1 1 0 0,0 1-1 0 0,0-1 0 0 0,0 0 1 0 0,0 1-1 0 0,1-1 1 0 0,-1 0-1 0 0,0-1 0 0 0,1 1 1 0 0,-1 0-1 0 0,1-1 1 0 0,0 1-1 0 0,0-1 0 0 0,0 0 1 0 0,-1 0-1 0 0,1 0 1 0 0,0 0-1 0 0,0 0 0 0 0,0-1 1 0 0,0 0-1 0 0,0 1 1 0 0,1-1-1 0 0,4-1 0 0 0,-3 1-161 0 0,0 0 0 0 0,1-1 0 0 0,-1 0-1 0 0,0 0 1 0 0,0-1 0 0 0,0 1-1 0 0,0-1 1 0 0,0 0 0 0 0,0 0-1 0 0,-1-1 1 0 0,1 0 0 0 0,-1 1-1 0 0,0-2 1 0 0,7-4 0 0 0,0-6-1758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20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73 17503 0 0,'0'-16'1338'0'0,"1"10"-1235"0"0,0 0 0 0 0,0 0 0 0 0,0 1 0 0 0,0-1 1 0 0,1 0-1 0 0,3-5 0 0 0,-5 10 40 0 0,0 1 0 0 0,0-1 0 0 0,1 0 0 0 0,-1 1-1 0 0,0-1 1 0 0,1 1 0 0 0,-1-1 0 0 0,0 1 0 0 0,1-1 0 0 0,-1 1 0 0 0,1-1 0 0 0,-1 1-1 0 0,0 0 1 0 0,1-1 0 0 0,-1 1 0 0 0,1 0 0 0 0,-1-1 0 0 0,1 1 0 0 0,0 0-1 0 0,-1-1 1 0 0,1 1 0 0 0,-1 0 0 0 0,1 0 0 0 0,0 0 27 0 0,-1 0 1 0 0,1 1-1 0 0,-1-1 1 0 0,0 1-1 0 0,1-1 0 0 0,-1 0 1 0 0,0 1-1 0 0,0-1 1 0 0,1 1-1 0 0,-1-1 1 0 0,0 1-1 0 0,0-1 0 0 0,0 1 1 0 0,0-1-1 0 0,0 1 1 0 0,0-1-1 0 0,0 1 1 0 0,1-1-1 0 0,-2 2 0 0 0,0 30 1117 0 0,-4-8-828 0 0,-2 0 0 0 0,0 0 0 0 0,-15 29 0 0 0,12-28-319 0 0,-27 59-140 0 0,-12 29 0 0 0,46-104 0 0 0,0-2 0 0 0,0 1 0 0 0,1 0 0 0 0,0 0 0 0 0,0 0 0 0 0,1 0 0 0 0,0 0 0 0 0,0 17 0 0 0,3-12 0 0 0,2-11 0 0 0,-3-1 0 0 0,0 1 0 0 0,0-2 0 0 0,-1 1 0 0 0,0-1 0 0 0,1 1 0 0 0,-1-1 0 0 0,0 1 0 0 0,1-1 0 0 0,-1 0 0 0 0,1 1 0 0 0,-1-1 0 0 0,1 0 0 0 0,-1 1 0 0 0,1-1 0 0 0,-1 0 0 0 0,1 1 0 0 0,-1-1 0 0 0,1 0 0 0 0,-1 0 0 0 0,1 0 0 0 0,0 1 0 0 0,-1-1 0 0 0,1 0 0 0 0,-1 0 0 0 0,2 0 0 0 0,0 0-73 0 0,1 1-1 0 0,0-1 1 0 0,-1 0-1 0 0,1 0 1 0 0,0 0 0 0 0,-1 0-1 0 0,1 0 1 0 0,-1 0-1 0 0,1-1 1 0 0,0 1-1 0 0,-1-1 1 0 0,1 0 0 0 0,-1 0-1 0 0,1 0 1 0 0,3-2-1 0 0,0-1-257 0 0,0 0 1 0 0,0 0-1 0 0,0 0 0 0 0,8-9 0 0 0,6-12-2243 0 0,-10 7-3807 0 0,-1 1-1331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20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15663 0 0,'-65'12'1426'0'0,"58"-10"-994"0"0,0 1 0 0 0,0-1 0 0 0,0 1 0 0 0,0 0 0 0 0,0 1 0 0 0,-9 6 0 0 0,15-10 1088 0 0,1 0-123 0 0,0 2-1269 0 0,1-1 1 0 0,-1 1 0 0 0,0-1-1 0 0,1 1 1 0 0,0-1 0 0 0,-1 0-1 0 0,1 1 1 0 0,0-1-1 0 0,-1 0 1 0 0,1 0 0 0 0,0 1-1 0 0,0-1 1 0 0,0 0-1 0 0,0 0 1 0 0,0 0 0 0 0,0 0-1 0 0,1 0 1 0 0,-1 0 0 0 0,0-1-1 0 0,0 1 1 0 0,1 0-1 0 0,-1-1 1 0 0,0 1 0 0 0,1-1-1 0 0,-1 1 1 0 0,1-1-1 0 0,-1 1 1 0 0,3-1 0 0 0,2 2 81 0 0,1-1 1 0 0,-1 0-1 0 0,1-1 1 0 0,-1 1 0 0 0,10-2-1 0 0,261-33 1297 0 0,-224 28-5805 0 0,-38 4-4911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26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5 13823 0 0,'0'0'630'0'0,"0"0"-13"0"0,-5-4 121 0 0,5 3 5725 0 0,10-3-4757 0 0,-6 1-1373 0 0,1 1 0 0 0,-1 1 0 0 0,1-1 0 0 0,0 1 0 0 0,6-1 0 0 0,7-3 475 0 0,-15 3-704 0 0,0 1 0 0 0,1 0 0 0 0,-1 0 0 0 0,0 0 0 0 0,1 0 0 0 0,-1 1 0 0 0,5-1 0 0 0,4 0-104 0 0,-1 0 0 0 0,15 2 0 0 0,9 0 0 0 0,-30-2 0 0 0,-3 1 0 0 0,-1 0 0 0 0,0-1 0 0 0,0 1 0 0 0,1 0 0 0 0,-1 0 0 0 0,0 1 0 0 0,0-1 0 0 0,1 0 0 0 0,-1 0 0 0 0,0 1 0 0 0,0-1 0 0 0,1 0 0 0 0,-1 1 0 0 0,0-1 0 0 0,0 1 0 0 0,0 0 0 0 0,0-1 0 0 0,0 1 0 0 0,2 1 0 0 0,25 17 0 0 0,-19-12 0 0 0,-2 0 0 0 0,2 0 0 0 0,-8-7 0 0 0,-1 1 0 0 0,1-1 0 0 0,-1 1 0 0 0,1-1 0 0 0,-1 1 0 0 0,1-1 0 0 0,-1 1 0 0 0,1-1 0 0 0,0 0 0 0 0,-1 1 0 0 0,1-1 0 0 0,0 0 0 0 0,-1 0 0 0 0,1 1 0 0 0,0-1 0 0 0,-1 0 0 0 0,1 0 0 0 0,0 0 0 0 0,0 0 0 0 0,-1 0 0 0 0,1 0 0 0 0,0 0 0 0 0,-1 0 0 0 0,1 0 0 0 0,0 0 0 0 0,0 0 0 0 0,-1-1 0 0 0,1 1 0 0 0,0 0 0 0 0,-1 0 0 0 0,1-1 0 0 0,0 1 0 0 0,-1 0 0 0 0,2-1 0 0 0,0-1 0 0 0,-2 2 0 0 0,0 0-1 0 0,1 0 1 0 0,-1 0 0 0 0,0 0 0 0 0,1 0-1 0 0,-1 0 1 0 0,0 0 0 0 0,1 0-1 0 0,-1 0 1 0 0,0-1 0 0 0,0 1-1 0 0,1 0 1 0 0,-1 0 0 0 0,0 0-1 0 0,1 0 1 0 0,-1-1 0 0 0,0 1-1 0 0,0 0 1 0 0,0 0 0 0 0,1-1-1 0 0,-1 1 1 0 0,0 0 0 0 0,0 0 0 0 0,0-1-1 0 0,1 1 1 0 0,-1 0 0 0 0,0-1-1 0 0,0 1 1 0 0,0 0 0 0 0,0-1-1 0 0,0 1 1 0 0,0 0 0 0 0,0-1-1 0 0,0 1 1 0 0,0 0 0 0 0,0-1-1 0 0,0 1 1 0 0,0-2-121 0 0,1-1-161 0 0,1-10-1812 0 0,-7 3-5133 0 0,0 3-485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26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3823 0 0,'0'0'630'0'0,"-2"0"-13"0"0,-4 1-252 0 0,5 0 391 0 0,1-1 216 0 0,41 11 3112 0 0,47-8-380 0 0,-56-2-3037 0 0,-26-2-513 0 0,0 1-1 0 0,0 1 1 0 0,0-1 0 0 0,0 1-1 0 0,1 0 1 0 0,-2 0-1 0 0,1 1 1 0 0,0 0 0 0 0,0 0-1 0 0,0 0 1 0 0,-1 1-1 0 0,6 3 1 0 0,-5-4-110 0 0,-4-1-70 0 0,-1-1 0 0 0,1 1-1 0 0,-1 0 1 0 0,1-1 0 0 0,-1 1 0 0 0,1 0 0 0 0,-1 0 0 0 0,0 0 0 0 0,0 0 0 0 0,1 0 0 0 0,1 3 0 0 0,-2-3-1378 0 0,-1-1-511 0 0,1-1-108 0 0,9 0-22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28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79 8287 0 0,'0'0'382'0'0,"0"-2"-8"0"0,2-4-240 0 0,-2 4 143 0 0,1 0-1 0 0,0 1 1 0 0,-1-1 0 0 0,1 0 0 0 0,-1 1 0 0 0,1-1 0 0 0,-1 0 0 0 0,0 1 0 0 0,0-1 0 0 0,0 0-1 0 0,0 0 1 0 0,0 1 0 0 0,0-1 0 0 0,-1 0 0 0 0,1 0 0 0 0,0 1 0 0 0,-2-3 0 0 0,2 3-12 0 0,-1-1 0 0 0,1 1 0 0 0,0 0 0 0 0,-1-1 0 0 0,1 1 0 0 0,0 0 0 0 0,0-1 0 0 0,0 1 0 0 0,0 0 0 0 0,0-1 0 0 0,0-1 0 0 0,2-27 4032 0 0,-2 21-540 0 0,7 24-3427 0 0,-2-5-45 0 0,-2 1-121 0 0,0 1-1 0 0,-1-1 1 0 0,-1 1 0 0 0,1 17 0 0 0,-5 49 592 0 0,2-63-726 0 0,-20 178-30 0 0,-46 93 0 0 0,63-266 0 0 0,3-12 0 0 0,0-1 0 0 0,-1 0 0 0 0,0 1 0 0 0,-4 6 0 0 0,0-3 0 0 0,1 0 0 0 0,5-10 0 0 0,0-1 0 0 0,0 0 0 0 0,0 0 0 0 0,0 0 0 0 0,0 1 0 0 0,0-1 0 0 0,0 0 0 0 0,0 0 0 0 0,0 1 0 0 0,0-1 0 0 0,0 0 0 0 0,0 0 0 0 0,0 0 0 0 0,0 1 0 0 0,-1-1 0 0 0,1 0 0 0 0,0 0 0 0 0,0 0 0 0 0,0 0 0 0 0,0 1 0 0 0,-1-1 0 0 0,1 0 0 0 0,0 0 0 0 0,0 0 0 0 0,0 0 0 0 0,-1 0 0 0 0,1 0 0 0 0,0 0 0 0 0,0 1 0 0 0,0-1 0 0 0,-1 0 0 0 0,1 0 0 0 0,0 0 0 0 0,0 0 0 0 0,0 0 0 0 0,-1 0 0 0 0,1 0 0 0 0,0 0 0 0 0,0 0 0 0 0,-1 0 0 0 0,1 0 0 0 0,0 0 0 0 0,0 0 0 0 0,-1 0 0 0 0,1-1 0 0 0,0 1 0 0 0,0 0 0 0 0,0 0 0 0 0,-1 0 0 0 0,1 0 0 0 0,0 0 0 0 0,0-1 0 0 0,-7-6 0 0 0,7 7 0 0 0,-4-5 0 0 0,1 0 0 0 0,0 0 0 0 0,1-1 0 0 0,-1 1 0 0 0,1-1 0 0 0,0 0 0 0 0,0 1 0 0 0,1-1 0 0 0,0 0 0 0 0,-1-8 0 0 0,0-10 0 0 0,2-30 0 0 0,1 26 0 0 0,5-185 2048 0 0,3 72-2048 0 0,-5 114 0 0 0,1 1 0 0 0,1-1 0 0 0,10-26 0 0 0,-13 43 108 0 0,0 1 0 0 0,1-1-1 0 0,0 1 1 0 0,1 0 0 0 0,0 0 0 0 0,0 0 0 0 0,1 1-1 0 0,0 0 1 0 0,0 0 0 0 0,1 0 0 0 0,0 1 0 0 0,0 0-1 0 0,1 1 1 0 0,-1-1 0 0 0,2 1 0 0 0,-1 1-1 0 0,1 0 1 0 0,9-5 0 0 0,-6 5-108 0 0,1 0 0 0 0,0 1 0 0 0,15-4 0 0 0,-22 7 0 0 0,-1 1 0 0 0,1-1 0 0 0,0 1 0 0 0,-1 0 0 0 0,1 1 0 0 0,0-1 0 0 0,0 1 0 0 0,-1 0 0 0 0,1 1 0 0 0,5 1 0 0 0,1 1 0 0 0,-1 1 0 0 0,1 0 0 0 0,-1 0 0 0 0,15 10 0 0 0,-21-11 0 0 0,0 0 0 0 0,-1 1 0 0 0,1-1 0 0 0,-1 1 0 0 0,1-1 0 0 0,-2 1 0 0 0,1 0 0 0 0,0 1 0 0 0,-1-1 0 0 0,4 10 0 0 0,-4-9 0 0 0,-1 0 0 0 0,0 0 0 0 0,0 0 0 0 0,0 0 0 0 0,-1 1 0 0 0,0-1 0 0 0,0 1 0 0 0,0-1 0 0 0,-1 1 0 0 0,0-1 0 0 0,-1 1 0 0 0,1-1 0 0 0,-1 1 0 0 0,-1-1 0 0 0,1 1 0 0 0,-1-1 0 0 0,0 0 0 0 0,0 0 0 0 0,-1 0 0 0 0,0 0 0 0 0,-6 10 0 0 0,-2-2 0 0 0,-1-1 0 0 0,0 0 0 0 0,-1 0 0 0 0,0-1 0 0 0,-1-1 0 0 0,-1-1 0 0 0,0 0 0 0 0,-22 12 0 0 0,30-19-168 0 0,0 0 0 0 0,0 0 1 0 0,0 0-1 0 0,0-1 0 0 0,-1 0 0 0 0,-7 1 0 0 0,12-3 90 0 0,1 1-1 0 0,-1-1 0 0 0,0 0 0 0 0,1 0 0 0 0,-1 0 1 0 0,0 0-1 0 0,1 0 0 0 0,-1-1 0 0 0,1 1 0 0 0,-1-1 1 0 0,0 0-1 0 0,1 0 0 0 0,-1 0 0 0 0,1 0 0 0 0,-1 0 1 0 0,1 0-1 0 0,0-1 0 0 0,0 1 0 0 0,0-1 1 0 0,-4-2-1 0 0,5 2-190 0 0,0 0-1 0 0,1 1 1 0 0,-1-1 0 0 0,0 0 0 0 0,1 1 0 0 0,-1-1-1 0 0,1 0 1 0 0,-1 1 0 0 0,1-1 0 0 0,0 0 0 0 0,0 0-1 0 0,-1 0 1 0 0,2 1 0 0 0,-1-1 0 0 0,0 0-1 0 0,0 0 1 0 0,0 0 0 0 0,1 1 0 0 0,0-3 0 0 0,12-32-4677 0 0,-13 36 4944 0 0,10-21-2557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29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11975 0 0,'0'0'547'0'0,"0"0"-11"0"0,0 0-135 0 0,8-8 3677 0 0,65-50 1063 0 0,-17 12-2424 0 0,-55 45-2709 0 0,4-2 126 0 0,1-1-1 0 0,-1 0 1 0 0,0 0 0 0 0,-1 0-1 0 0,1-1 1 0 0,-1 0 0 0 0,1 0-1 0 0,-2 0 1 0 0,1 0 0 0 0,0 0-1 0 0,3-8 1 0 0,3-5 458 0 0,-10 18-590 0 0,1 0-1 0 0,-1-1 1 0 0,0 1-1 0 0,1 0 1 0 0,-1-1 0 0 0,0 1-1 0 0,1 0 1 0 0,-1-1-1 0 0,0 1 1 0 0,0-1 0 0 0,0 1-1 0 0,1 0 1 0 0,-1-1-1 0 0,0 1 1 0 0,0-1 0 0 0,0 1-1 0 0,0-1 1 0 0,0 1-1 0 0,0-1 1 0 0,0 1 0 0 0,0 0-1 0 0,0-1 1 0 0,0 1-1 0 0,0-1 1 0 0,0 1-1 0 0,0-1 1 0 0,0 1 0 0 0,0-1-1 0 0,0 1 1 0 0,-1 0-1 0 0,1-2 1 0 0,-1 1 35 0 0,0-7 323 0 0,1 6-225 0 0,0-1 0 0 0,0 0-1 0 0,-1 1 1 0 0,1-1-1 0 0,-1 1 1 0 0,0-1 0 0 0,1 0-1 0 0,-1 1 1 0 0,0 0 0 0 0,-1-1-1 0 0,-2-3 1 0 0,4 4-135 0 0,-12-7 0 0 0,6 6 0 0 0,4 2 0 0 0,0 1 0 0 0,0 0 0 0 0,0 0 0 0 0,1 0 0 0 0,-1 0 0 0 0,0 0 0 0 0,0 0 0 0 0,0 1 0 0 0,0-1 0 0 0,1 0 0 0 0,-1 1 0 0 0,0-1 0 0 0,0 1 0 0 0,1 0 0 0 0,-1 0 0 0 0,1 0 0 0 0,-1 0 0 0 0,1 0 0 0 0,-1 0 0 0 0,-2 2 0 0 0,3-2 0 0 0,-3 2 0 0 0,1 1 0 0 0,-1 0 0 0 0,1 0 0 0 0,0 0 0 0 0,0 0 0 0 0,0 0 0 0 0,0 1 0 0 0,1-1 0 0 0,-1 1 0 0 0,1 0 0 0 0,0 0 0 0 0,-1 5 0 0 0,0 1 0 0 0,0 0 0 0 0,0-1 0 0 0,1 1 0 0 0,-1 16 0 0 0,-2 8 0 0 0,4-30 0 0 0,0 1 0 0 0,1 0 0 0 0,0 0 0 0 0,0 0 0 0 0,0 0 0 0 0,1 0 0 0 0,0 0 0 0 0,0 0 0 0 0,0 0 0 0 0,1 0 0 0 0,0 0 0 0 0,0-1 0 0 0,0 1 0 0 0,1-1 0 0 0,-1 1 0 0 0,6 5 0 0 0,-6-8 0 0 0,0 0 0 0 0,1 0 0 0 0,0 0 0 0 0,0 0 0 0 0,-1-1 0 0 0,2 1 0 0 0,-1-1 0 0 0,0 1 0 0 0,0-1 0 0 0,1 0 0 0 0,-1-1 0 0 0,1 1 0 0 0,0 0 0 0 0,0-1 0 0 0,-1 0 0 0 0,1 0 0 0 0,0 0 0 0 0,0-1 0 0 0,0 1 0 0 0,0-1 0 0 0,0 0 0 0 0,0 0 0 0 0,0 0 0 0 0,0 0 0 0 0,5-2 0 0 0,2-1-299 0 0,1-1 1 0 0,-1 0-1 0 0,0-1 0 0 0,0 0 1 0 0,-1-1-1 0 0,1 0 0 0 0,-1-1 1 0 0,15-12-1 0 0,-9 2-1216 0 0,-4-1-18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29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9 17503 0 0,'0'0'399'0'0,"5"-9"1106"0"0,-2-9-1349 0 0,-3 17 570 0 0,0 1 244 0 0,0 0 43 0 0,0 0-59 0 0,0 0-289 0 0,0 0-121 0 0,0 0-28 0 0,0 0-4 0 0,0 0 0 0 0,0 0 0 0 0,0 0 0 0 0,-1 1-458 0 0,0 0 0 0 0,-1 0 1 0 0,1 0-1 0 0,0 0 0 0 0,0 0 0 0 0,0 0 1 0 0,0 1-1 0 0,0-1 0 0 0,0 1 0 0 0,-1 1 0 0 0,1-1-34 0 0,-6 9-20 0 0,1 0 0 0 0,1 1 0 0 0,0-1 0 0 0,0 1 0 0 0,1 0 0 0 0,-4 25 0 0 0,-6 78 0 0 0,12-95 0 0 0,0 1 0 0 0,-1 45 0 0 0,3-58 0 0 0,0 0 0 0 0,1 0 0 0 0,0 0 0 0 0,1 0 0 0 0,0 0 0 0 0,4 9 0 0 0,-6-16 0 0 0,0 0 0 0 0,0-1 0 0 0,0 1 0 0 0,1 0 0 0 0,-1 0 0 0 0,0-1 0 0 0,1 1 0 0 0,-1 0 0 0 0,0 0 0 0 0,1-1 0 0 0,-1 1 0 0 0,1 0 0 0 0,-1-1 0 0 0,1 1 0 0 0,0-1 0 0 0,0 2 0 0 0,1-1 0 0 0,5 4 0 0 0,-5-4-34 0 0,-1 0-1 0 0,1 0 1 0 0,-1 0-1 0 0,1-1 0 0 0,-1 1 1 0 0,1-1-1 0 0,0 1 1 0 0,-1-1-1 0 0,1 0 1 0 0,0 1-1 0 0,-1-1 1 0 0,1 0-1 0 0,0 0 1 0 0,0 0-1 0 0,-1 0 1 0 0,1 0-1 0 0,0-1 1 0 0,-1 1-1 0 0,3-1 1 0 0,0-1-152 0 0,0 1-162 0 0,0 0 0 0 0,0-1-1 0 0,0 1 1 0 0,-1-1 0 0 0,6-3 0 0 0,8-8-4131 0 0,-9 5-3029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0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7503 0 0,'0'0'399'0'0,"0"0"60"0"0,0 0 21 0 0,0 0-59 0 0,1 1-276 0 0,1 1 90 0 0,1-1 0 0 0,-1 1 0 0 0,1 0 1 0 0,-1-1-1 0 0,1 0 0 0 0,-1 0 0 0 0,1 0 0 0 0,0 0 0 0 0,0 0 0 0 0,0 0 0 0 0,-1-1 0 0 0,1 1 0 0 0,0-1 0 0 0,4 0 0 0 0,8 1 599 0 0,23-4-1 0 0,-23 2-482 0 0,1 0 40 0 0,27-2 714 0 0,82-16-1 0 0,-104 12-1205 0 0,-6 2-2059 0 0,-6 3-4181 0 0,-7 2-1817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17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919 0 0,'0'0'443'0'0,"0"0"1522"0"0,0 0 667 0 0,0 0 138 0 0,0 0-225 0 0,0 0-1029 0 0,0 0-452 0 0,0 0-88 0 0,0 0-53 0 0,0 0-165 0 0,2-1-71 0 0,1-2-377 0 0,0 0 0 0 0,0 1-1 0 0,1 0 1 0 0,0 0 0 0 0,-1 0 0 0 0,1 0 0 0 0,0 1 0 0 0,0-1-1 0 0,0 1 1 0 0,0 0 0 0 0,0 0 0 0 0,0 0 0 0 0,0 1 0 0 0,0 0-1 0 0,0-1 1 0 0,1 1 0 0 0,-1 1 0 0 0,5 0 0 0 0,11 2 30 0 0,0 1 1 0 0,30 9 0 0 0,-34-8-118 0 0,7 3-178 0 0,-13-5-35 0 0,0 0 0 0 0,-1 0 0 0 0,1-1-1 0 0,0 0 1 0 0,18 0 0 0 0,-26-2-169 0 0,0 0 0 0 0,0 0-1 0 0,0 0 1 0 0,0 0 0 0 0,0 0 0 0 0,0-1 0 0 0,0 1 0 0 0,0-1-1 0 0,0 1 1 0 0,-1-1 0 0 0,1 0 0 0 0,0 0 0 0 0,0 0 0 0 0,-1 0 0 0 0,1 0-1 0 0,-1 0 1 0 0,1 0 0 0 0,-1-1 0 0 0,1 1 0 0 0,-1-1 0 0 0,0 1 0 0 0,1-1-1 0 0,-1 1 1 0 0,1-3 0 0 0,5-6-7321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2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3 11975 0 0,'6'-4'83'0'0,"15"-6"1136"0"0,-16 8-217 0 0,1 0 0 0 0,0 1 0 0 0,0-1 0 0 0,7 0 0 0 0,-10 2-809 0 0,0-1 0 0 0,0 1 0 0 0,0-1 0 0 0,0 0 0 0 0,0 0 0 0 0,0 0 0 0 0,4-2 0 0 0,-1 0 187 0 0,1 1 0 0 0,0 0 0 0 0,0 0-1 0 0,13-1 1 0 0,-9 2 292 0 0,-9 1-163 0 0,18-1 99 0 0,23 0-612 0 0,-32 1 30 0 0,1-1-1 0 0,18-2 0 0 0,-26 2 141 0 0,0 0 0 0 0,0 1 0 0 0,0 0 0 0 0,1 0 0 0 0,-1 0 0 0 0,4 2 0 0 0,33 0 648 0 0,42-2-814 0 0,37 5 0 0 0,68 2 0 0 0,-174-7 0 0 0,147 14 0 0 0,-158-14 0 0 0,0 1 0 0 0,0 0 0 0 0,0-1 0 0 0,0 0 0 0 0,0 0 0 0 0,0 0 0 0 0,0 0 0 0 0,5-1 0 0 0,2 0 0 0 0,1 1 0 0 0,2 0 0 0 0,0 0 0 0 0,0-1 0 0 0,14-3 0 0 0,-20 3 0 0 0,1 0 0 0 0,-1 0 0 0 0,1 1 0 0 0,9 0 0 0 0,4 1 0 0 0,25-4 0 0 0,151-9 0 0 0,-37 8 0 0 0,-109 4 0 0 0,52 0 0 0 0,118-16 0 0 0,-170 10 0 0 0,138-24 0 0 0,-49 9 0 0 0,-88 16 0 0 0,140-11 0 0 0,-111 6 0 0 0,-55 6 0 0 0,45-2 0 0 0,-62 6 0 0 0,2 1 0 0 0,-3 1-1135 0 0,-7-2-4768 0 0,-1 0-2059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3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30 11975 0 0,'0'0'267'0'0,"0"0"42"0"0,6-5 315 0 0,-5 4-477 0 0,1 0 0 0 0,-1-1 1 0 0,0 1-1 0 0,0 0 0 0 0,0-1 0 0 0,0 1 0 0 0,0-1 0 0 0,0 1 0 0 0,0-1 0 0 0,0 1 0 0 0,-1-1 0 0 0,1 1 1 0 0,-1-1-1 0 0,1 0 0 0 0,-1 0 0 0 0,1-3 0 0 0,0-1 306 0 0,0 2 105 0 0,0 0 1 0 0,0 0 0 0 0,0-1 0 0 0,-1 1-1 0 0,1-1 1 0 0,-1-4 0 0 0,0 6-256 0 0,0 1 209 0 0,-9-17 2135 0 0,8 16-2634 0 0,1 3-12 0 0,0-1-1 0 0,0 1 1 0 0,0-1-1 0 0,-1 1 1 0 0,1-1-1 0 0,0 1 0 0 0,0-1 1 0 0,0 1-1 0 0,-1-1 1 0 0,1 1-1 0 0,0 0 0 0 0,0-1 1 0 0,-1 1-1 0 0,1 0 1 0 0,0-1-1 0 0,-1 1 1 0 0,1 0-1 0 0,0-1 0 0 0,-1 1 1 0 0,1 0-1 0 0,-1-1 1 0 0,1 1-1 0 0,0 0 1 0 0,-1 0-1 0 0,1 0 0 0 0,-1-1 1 0 0,0 1-1 0 0,-6-3 64 0 0,-30-11 1984 0 0,36 14-1677 0 0,1 0 117 0 0,0 0 21 0 0,0 0-66 0 0,-2 8-278 0 0,2 24-165 0 0,-3-4 0 0 0,2-16 0 0 0,-1 0 0 0 0,2 24 0 0 0,3-4 0 0 0,-1 0 0 0 0,-5 50 0 0 0,-1-53 0 0 0,-8 28 0 0 0,2-17 0 0 0,-4 26 0 0 0,13-62 0 0 0,0 0 0 0 0,0 1 0 0 0,0-1 0 0 0,1 0 0 0 0,0 0 0 0 0,-1 1 0 0 0,1-1 0 0 0,2 8 0 0 0,0-5 0 0 0,4-10 0 0 0,-5 2 1 0 0,0 0-4 0 0,0 0 0 0 0,0-1-1 0 0,0 0 1 0 0,0 1 0 0 0,0-1 0 0 0,0 1-1 0 0,-1-1 1 0 0,1 0 0 0 0,0 0 0 0 0,-1 1-1 0 0,0-1 1 0 0,1 0 0 0 0,-1 0 0 0 0,0 1-1 0 0,0-1 1 0 0,0 0 0 0 0,0 0 0 0 0,0 0-1 0 0,-1-3 1 0 0,0 3-264 0 0,0 1-1 0 0,0-1 1 0 0,0 1-1 0 0,0 0 1 0 0,-1-1 0 0 0,1 1-1 0 0,-1 0 1 0 0,1 0-1 0 0,-1 0 1 0 0,1 0 0 0 0,-1 0-1 0 0,1 0 1 0 0,-1 1-1 0 0,0-1 1 0 0,0 0 0 0 0,1 1-1 0 0,-5-1 1 0 0,5 1-724 0 0,1 0-29 0 0,0 0-140 0 0,0 0-572 0 0,-1-15-2289 0 0,0 12 1974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4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3823 0 0,'0'0'315'0'0,"0"0"45"0"0,0 0 21 0 0,0 0-49 0 0,0 0-149 0 0,0 0 194 0 0,0 0 110 0 0,0 0 22 0 0,0 0 71 0 0,0 0 286 0 0,0 0 124 0 0,0 0 30 0 0,0 0-133 0 0,2 0-583 0 0,8 2 17 0 0,-1-1 0 0 0,1 1-1 0 0,0-2 1 0 0,0 0 0 0 0,16-1 0 0 0,4 0-141 0 0,24 1 263 0 0,-45-1 679 0 0,9-4-655 0 0,-8 2-451 0 0,18-6-892 0 0,-26 9 368 0 0,5-1-222 0 0,-5 1-6738 0 0,-2 0 586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4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22 10135 0 0,'0'0'464'0'0,"0"0"-9"0"0,-5-6 241 0 0,3 2 3797 0 0,-3-6 1557 0 0,0 9-3884 0 0,3 2-2077 0 0,1 0 1 0 0,-1 0 0 0 0,1 0-1 0 0,0 1 1 0 0,-1-1 0 0 0,1 1-1 0 0,0-1 1 0 0,-2 3 0 0 0,2-2 46 0 0,-9 14-103 0 0,1 0 1 0 0,1 1-1 0 0,0 1 1 0 0,-7 23 0 0 0,3-9-37 0 0,-40 143 3 0 0,48-156 0 0 0,1 1 0 0 0,0-1 0 0 0,2 1 0 0 0,0 31 0 0 0,3-32 15 0 0,1-9-94 0 0,-3-9-258 0 0,0-1-138 0 0,1 1-406 0 0,2 4 809 0 0,0-4-9351 0 0,5-3 4259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4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3823 0 0,'0'0'315'0'0,"0"0"45"0"0,2 0 21 0 0,-1 0-204 0 0,-1 0 0 0 0,1 1 0 0 0,-1-1 0 0 0,1 0-1 0 0,0 0 1 0 0,-1 1 0 0 0,1-1 0 0 0,-1 0 0 0 0,1 1-1 0 0,-1-1 1 0 0,1 0 0 0 0,-1 1 0 0 0,1-1 0 0 0,-1 1-1 0 0,1-1 1 0 0,-1 1 0 0 0,0-1 0 0 0,1 1 0 0 0,-1-1-1 0 0,0 1 1 0 0,1-1 0 0 0,-1 2 0 0 0,4 18 1598 0 0,-7 26-1227 0 0,2-38-346 0 0,-3 20 310 0 0,-1-1 0 0 0,-2 0 0 0 0,-12 34 0 0 0,17-55-512 0 0,1-3 0 0 0,0-1 0 0 0,0 1 0 0 0,0-1 0 0 0,0 1 0 0 0,1 0 0 0 0,0-1 0 0 0,-1 1 0 0 0,1 0 0 0 0,0 4 0 0 0,1 0-64 0 0,-1-6-273 0 0,3-2-138 0 0,0 0 247 0 0,0 0 1 0 0,0-1-1 0 0,0 0 0 0 0,0 0 0 0 0,0 0 0 0 0,-1 0 0 0 0,1 0 1 0 0,3-4-1 0 0,20-25-2611 0 0,-17 19 2355 0 0,10-15-1051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5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7503 0 0,'0'0'399'0'0,"0"0"60"0"0,0 0 21 0 0,0 0-59 0 0,2 2-276 0 0,-1-1-10 0 0,1 0-1 0 0,-1 0 1 0 0,1 1 0 0 0,-1-1-1 0 0,1 0 1 0 0,0 0 0 0 0,-1 0-1 0 0,1-1 1 0 0,0 1-1 0 0,0 0 1 0 0,0-1 0 0 0,-1 1-1 0 0,1-1 1 0 0,0 1 0 0 0,0-1-1 0 0,3 0 1 0 0,1 1 442 0 0,1-1-425 0 0,-1 0 1 0 0,1-1 0 0 0,-1 0 0 0 0,1 0 0 0 0,-1 0 0 0 0,0-1 0 0 0,11-3 0 0 0,-1 0 303 0 0,96-32 1095 0 0,-95 36-2409 0 0,-14 1-4469 0 0,-3 0 3792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5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5 13823 0 0,'0'0'630'0'0,"0"0"-13"0"0,2 1-393 0 0,7 3 315 0 0,0 1 0 0 0,0 0 0 0 0,-1 0 0 0 0,1 1 0 0 0,-1 0 0 0 0,0 0 0 0 0,10 11 0 0 0,-11-9-342 0 0,0 1 0 0 0,-1 0 0 0 0,0 0 1 0 0,0 0-1 0 0,-1 1 0 0 0,0-1 0 0 0,-1 1 1 0 0,0 0-1 0 0,-1 1 0 0 0,0-1 1 0 0,0 1-1 0 0,-1-1 0 0 0,0 1 0 0 0,-1 0 1 0 0,-1-1-1 0 0,1 1 0 0 0,-2 0 1 0 0,-1 15-1 0 0,-1-3-170 0 0,0 0 1 0 0,-2-1-1 0 0,0 1 1 0 0,-2-1 0 0 0,-12 28-1 0 0,-30 70 904 0 0,34-82 186 0 0,15-37-1117 0 0,0-1 0 0 0,0 0 0 0 0,-1 0 0 0 0,1 1 0 0 0,0-1 0 0 0,0 0 0 0 0,0 0 0 0 0,0 1 0 0 0,0-1 0 0 0,-1 0 0 0 0,1 0 0 0 0,0 0 0 0 0,0 1 0 0 0,0-1 0 0 0,-1 0 0 0 0,1 0 0 0 0,0 0 0 0 0,0 0 0 0 0,-1 1 0 0 0,1-1 0 0 0,0 0 0 0 0,0 0 0 0 0,-1 0 0 0 0,1 0 0 0 0,0 0 0 0 0,-1 0 0 0 0,1 0 0 0 0,0 0 0 0 0,0 0 0 0 0,-1 0 0 0 0,1 0 0 0 0,0 0 0 0 0,-1 0 0 0 0,1 0 0 0 0,0 0 0 0 0,0 0 0 0 0,-1 0 0 0 0,1 0 0 0 0,0 0 0 0 0,0-1 0 0 0,-1 1 0 0 0,1 0 0 0 0,0 0 0 0 0,0 0 0 0 0,-1 0 0 0 0,1-1 0 0 0,-11-8 0 0 0,10 9 0 0 0,-1-3 30 0 0,-1 0 1 0 0,1 0-1 0 0,0 0 0 0 0,0 0 0 0 0,0 0 1 0 0,0 0-1 0 0,0-1 0 0 0,1 1 0 0 0,-1 0 0 0 0,1-1 1 0 0,0 0-1 0 0,-1-4 0 0 0,0-7 338 0 0,-2-27-1 0 0,2 14-55 0 0,1 11-222 0 0,0 0-1 0 0,1-1 1 0 0,4-24-1 0 0,13-53 128 0 0,-7 47-184 0 0,-5 17 479 0 0,18-56 0 0 0,-20 78-419 0 0,1 1 0 0 0,0-1 0 0 0,0 1 0 0 0,0 0 1 0 0,1 0-1 0 0,1 0 0 0 0,-1 0 0 0 0,1 1 0 0 0,0 0 0 0 0,14-12 0 0 0,-16 17-93 0 0,0-1 0 0 0,0 0 0 0 0,0 0 0 0 0,0 1 0 0 0,0-1 0 0 0,0 1 0 0 0,1 0 0 0 0,-1 0 0 0 0,9-1 0 0 0,-10 1 0 0 0,14-2 0 0 0,-14 3 0 0 0,-2 0 0 0 0,0 1 0 0 0,0 0 0 0 0,0 0 0 0 0,0 0 0 0 0,0 0 0 0 0,0 0 0 0 0,-1 0 0 0 0,1 0 0 0 0,0 0 0 0 0,0 0 0 0 0,0 0 0 0 0,0 0 0 0 0,0 1 0 0 0,0-1 0 0 0,1 1 0 0 0,1 0 0 0 0,-1 0 0 0 0,1 0 0 0 0,0 0 0 0 0,-1 1 0 0 0,1-1 0 0 0,-1 1 0 0 0,0 0 0 0 0,0-1 0 0 0,1 1 0 0 0,-1 0 0 0 0,0 1 0 0 0,0-1 0 0 0,-1 0 0 0 0,1 0 0 0 0,0 1 0 0 0,1 2 0 0 0,2 4 0 0 0,-1 0 0 0 0,0 0 0 0 0,5 13 0 0 0,-7-12 0 0 0,0 0 0 0 0,0-1 0 0 0,0 1 0 0 0,-2 0 0 0 0,1 0 0 0 0,-1 0 0 0 0,0 0 0 0 0,-1 0 0 0 0,-4 18 0 0 0,4-21 0 0 0,-1 0 0 0 0,0 0 0 0 0,-1-1 0 0 0,1 1 0 0 0,-1-1 0 0 0,0 0 0 0 0,-1 0 0 0 0,0 0 0 0 0,0 0 0 0 0,0 0 0 0 0,0-1 0 0 0,-1 0 0 0 0,0 0 0 0 0,-10 8 0 0 0,13-12-249 0 0,0 0 0 0 0,0 1 0 0 0,0-1-1 0 0,0 0 1 0 0,-1 0 0 0 0,1 0 0 0 0,-1-1 0 0 0,1 1-1 0 0,0-1 1 0 0,-4 1 0 0 0,3-1-316 0 0,0 0 0 0 0,1 0 0 0 0,-1 0-1 0 0,0 0 1 0 0,1-1 0 0 0,-1 1 0 0 0,1-1 0 0 0,-1 0-1 0 0,1 0 1 0 0,-1 0 0 0 0,1 0 0 0 0,-1 0 0 0 0,1-1 0 0 0,0 1-1 0 0,-3-3 1 0 0,-3-3-7147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6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3823 0 0,'0'0'630'0'0,"0"0"-13"0"0,2 1-393 0 0,12 5-305 0 0,-10-4 411 0 0,0-1-1 0 0,0 1 0 0 0,0 0 0 0 0,-1 0 1 0 0,1 0-1 0 0,-1 0 0 0 0,1 1 0 0 0,4 4 1 0 0,9 12 657 0 0,-2-1 1 0 0,0 2-1 0 0,19 31 1 0 0,-30-43-742 0 0,0-1-1 0 0,-1 1 1 0 0,1 1 0 0 0,-1-1 0 0 0,-1 0-1 0 0,0 1 1 0 0,0-1 0 0 0,0 1-1 0 0,-1 0 1 0 0,-1-1 0 0 0,1 1 0 0 0,-2 0-1 0 0,0 10 1 0 0,-1-8-246 0 0,-1 12 0 0 0,-9 28 0 0 0,9-42 0 0 0,0-2 0 0 0,0 1 0 0 0,0 0 0 0 0,-1-1 0 0 0,-1 1 0 0 0,1-1 0 0 0,-7 7 0 0 0,-11 12-686 0 0,-44 41 0 0 0,53-56 303 0 0,1-1-1 0 0,-2 0 1 0 0,1-1-1 0 0,-2 0 0 0 0,-24 11 1 0 0,38-20-1569 0 0,1 0-80 0 0,0 0-15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6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79 13823 0 0,'-18'2'315'0'0,"15"-2"45"0"0,3 0 21 0 0,0 0-49 0 0,0 0-81 0 0,15-8 2464 0 0,23-21 2173 0 0,-13 9-4458 0 0,-18 12-116 0 0,0 0 1 0 0,-1-1-1 0 0,1 1 0 0 0,-2-1 1 0 0,1-1-1 0 0,-1 1 0 0 0,6-17 1 0 0,-11 25-187 0 0,1 0 1 0 0,-1 0-1 0 0,0-1 0 0 0,1 1 1 0 0,-1 0-1 0 0,0-1 1 0 0,0 1-1 0 0,0 0 0 0 0,0-1 1 0 0,0-1-1 0 0,0 2-100 0 0,-3-6 121 0 0,3 6-148 0 0,0 1 0 0 0,0-1-1 0 0,0 1 1 0 0,-1-1 0 0 0,1 1-1 0 0,0-1 1 0 0,0 1 0 0 0,-1-1 0 0 0,1 1-1 0 0,0-1 1 0 0,-1 1 0 0 0,1 0-1 0 0,-1-1 1 0 0,1 1 0 0 0,-1-1 0 0 0,1 1-1 0 0,-1 0 1 0 0,1 0 0 0 0,-1-1-1 0 0,1 1 1 0 0,-1 0 0 0 0,1 0 0 0 0,-1 0-1 0 0,0-1 1 0 0,-1 1-3 0 0,-4-2 2 0 0,-2 4 0 0 0,-4 3 0 0 0,10-3 0 0 0,-6 5 0 0 0,1 1 0 0 0,0 0 0 0 0,0 0 0 0 0,1 1 0 0 0,-7 12 0 0 0,11-19 0 0 0,-6 13 0 0 0,1 1 0 0 0,-10 27 0 0 0,0 1 0 0 0,16-41 0 0 0,-1 1 0 0 0,1 0 0 0 0,0 0 0 0 0,0 0 0 0 0,1 0 0 0 0,-1 0 0 0 0,1 0 0 0 0,0 0 0 0 0,0 0 0 0 0,0 0 0 0 0,0 0 0 0 0,1 0 0 0 0,-1 0 0 0 0,3 6 0 0 0,-2-7 0 0 0,0 0 0 0 0,0 0 0 0 0,1 0 0 0 0,-1-1 0 0 0,1 1 0 0 0,-1 0 0 0 0,1-1 0 0 0,0 0 0 0 0,0 1 0 0 0,0-1 0 0 0,0 0 0 0 0,1 0 0 0 0,-1 0 0 0 0,0 0 0 0 0,1 0 0 0 0,0-1 0 0 0,-1 1 0 0 0,1-1 0 0 0,4 2 0 0 0,2-1-205 0 0,-1 0 0 0 0,0-1-1 0 0,1 0 1 0 0,-1 0 0 0 0,1 0 0 0 0,-1-1 0 0 0,0-1-1 0 0,1 0 1 0 0,-1 0 0 0 0,1 0 0 0 0,-1-1 0 0 0,0 0-1 0 0,14-6 1 0 0,-8 2-387 0 0,-1 0-1 0 0,0-1 1 0 0,0-1-1 0 0,-1 0 1 0 0,0 0 0 0 0,21-20-1 0 0,-11 2-1963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7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5 11975 0 0,'0'0'547'0'0,"0"0"-11"0"0,0 0-135 0 0,1-13 2578 0 0,-1 12 6133 0 0,0 5-9053 0 0,-1 1 0 0 0,0-1 1 0 0,0 0-1 0 0,0 1 0 0 0,-1-1 1 0 0,1 0-1 0 0,-5 7 0 0 0,4-6 145 0 0,0 0-1 0 0,0-1 1 0 0,0 1 0 0 0,0 0-1 0 0,1 0 1 0 0,-2 9 0 0 0,-6 69-53 0 0,4-50-144 0 0,0 41 0 0 0,4-71-7 0 0,1-2 0 0 0,0 1 0 0 0,0-1 0 0 0,-1 0 0 0 0,1 0 0 0 0,0 0 0 0 0,0 0 0 0 0,0 0 0 0 0,1 0 0 0 0,-1 0 0 0 0,0 0 0 0 0,0 0 0 0 0,0 0 0 0 0,1 0 0 0 0,-1 0 0 0 0,1 0 0 0 0,0 2 0 0 0,9 14-64 0 0,-9-16-273 0 0,0 0-138 0 0,3-1 202 0 0,-1 1-1 0 0,0-1 1 0 0,0 0-1 0 0,1 0 1 0 0,-1 0-1 0 0,0 0 1 0 0,0 0 0 0 0,1-1-1 0 0,-1 0 1 0 0,0 1-1 0 0,0-1 1 0 0,0 0-1 0 0,0 0 1 0 0,0-1-1 0 0,0 1 1 0 0,0-1 0 0 0,4-2-1 0 0,0-1-718 0 0,1 0-1 0 0,-1-1 1 0 0,0 0-1 0 0,-1 0 0 0 0,7-8 1 0 0,3-5-1055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17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919 0 0,'0'0'408'0'0,"0"0"1376"0"0,0 0 599 0 0,0 0 124 0 0,0 0-170 0 0,0 0-794 0 0,0 0-351 0 0,0 0-68 0 0,0 0-56 0 0,0 0-164 0 0,0 0-68 0 0,0 0-18 0 0,0 0-20 0 0,0 0-81 0 0,0 0-40 0 0,2 1-5 0 0,7 11 688 0 0,12 24 0 0 0,-13-22-529 0 0,16 21-1 0 0,-16-23-562 0 0,0 0 0 0 0,0 1 0 0 0,-2 0 0 0 0,1 0-1 0 0,4 14 1 0 0,5 11 160 0 0,-10-23-292 0 0,-1 1 0 0 0,0-1 0 0 0,-1 1 0 0 0,0 0 0 0 0,1 32 1 0 0,-3-13 58 0 0,-5 60 1 0 0,-22 56 74 0 0,11-82-183 0 0,9-41-57 0 0,1-5 5 0 0,0 0 0 0 0,-12 31 0 0 0,12-42-20 0 0,1 1 1 0 0,0 0-1 0 0,0 0 0 0 0,0 16 1 0 0,-2 10-6 0 0,3-27 32 0 0,0-2-20 0 0,1-8 8 0 0,1-2-79 0 0,0 0-23 0 0,0 0 0 0 0,-12-2-261 0 0,-9 0-239 0 0,19 2 198 0 0,-10 2-1183 0 0,-10-3-2993 0 0,12-3 3104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7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5663 0 0,'0'0'356'0'0,"0"0"50"0"0,0 0 20 0 0,0 0-42 0 0,0 0-112 0 0,0 0 463 0 0,0 0 234 0 0,0 0 45 0 0,2 1-61 0 0,1 1-672 0 0,0-1 1 0 0,0 0 0 0 0,0 0-1 0 0,0 0 1 0 0,0 0-1 0 0,1-1 1 0 0,-1 1-1 0 0,7-1 1 0 0,31-2 1715 0 0,-24 0-707 0 0,6 0-982 0 0,42-10 0 0 0,-20 3-3560 0 0,-44 8 1779 0 0,0-2-51 0 0,1-11-11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39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4 10135 0 0,'0'0'231'0'0,"0"0"29"0"0,0 0 19 0 0,0-1-41 0 0,1-4-44 0 0,-1 3 552 0 0,0 2-543 0 0,1 0-1 0 0,-1 0 0 0 0,0 0 1 0 0,0 0-1 0 0,0-1 0 0 0,0 1 1 0 0,0 0-1 0 0,0 0 0 0 0,0 0 1 0 0,0 0-1 0 0,0-1 0 0 0,0 1 0 0 0,0 0 1 0 0,0 0-1 0 0,0 0 0 0 0,0 0 1 0 0,0-1-1 0 0,0 1 0 0 0,0 0 1 0 0,0 0-1 0 0,0 0 0 0 0,0-1 1 0 0,0 1-1 0 0,0 0 0 0 0,0 0 1 0 0,0 0-1 0 0,0 0 0 0 0,0 0 1 0 0,0-1-1 0 0,-1 1 0 0 0,1 0 1 0 0,0 0-1 0 0,0 0 0 0 0,0 0 1 0 0,0 0-1 0 0,0 0 0 0 0,0-1 0 0 0,-1 1 1 0 0,1 0-1 0 0,-7 3 1772 0 0,-7 10-1733 0 0,5 4-13 0 0,0 0-1 0 0,0 1 0 0 0,2 0 1 0 0,-11 38-1 0 0,6-18 207 0 0,7-22-396 0 0,-61 194 882 0 0,49-147-596 0 0,-12 89-1 0 0,27-137-347 0 0,1 0 0 0 0,0 1 0 0 0,1-1 0 0 0,1 1 0 0 0,0-1 0 0 0,1 1 0 0 0,7 26-1 0 0,-7-35-5 0 0,0-1 0 0 0,1 0-1 0 0,0 1 1 0 0,0-1 0 0 0,0 0 0 0 0,1-1-1 0 0,0 1 1 0 0,0-1 0 0 0,0 1-1 0 0,1-1 1 0 0,0 0 0 0 0,0-1-1 0 0,0 1 1 0 0,0-1 0 0 0,1 0-1 0 0,0 0 1 0 0,-1-1 0 0 0,1 0-1 0 0,1 0 1 0 0,7 3 0 0 0,-4-3-525 0 0,0-1 0 0 0,0 0 0 0 0,0 0 0 0 0,0-1 0 0 0,21 0 1 0 0,4-4-7296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1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4 2759 0 0,'-9'0'63'0'0,"-4"-1"75"0"0,21 1-67 0 0,-5 0 384 0 0,-7-1 633 0 0,-15-2 1845 0 0,18 3-2859 0 0,1 0-1 0 0,0 0 0 0 0,0 0 1 0 0,0-1-1 0 0,-1 1 0 0 0,1 0 1 0 0,0 0-1 0 0,0 0 0 0 0,0 0 1 0 0,0 0-1 0 0,-1 0 0 0 0,1 0 1 0 0,0 0-1 0 0,0-1 0 0 0,0 1 1 0 0,0 0-1 0 0,0 0 0 0 0,-1 0 1 0 0,1 0-1 0 0,0 0 0 0 0,0-1 0 0 0,0 1 1 0 0,0 0-1 0 0,0 0 0 0 0,0 0 1 0 0,0-1-1 0 0,0 1 0 0 0,0 0 1 0 0,0 0-1 0 0,0 0 0 0 0,0 0 1 0 0,0-1-1 0 0,0 1 0 0 0,0 0 1 0 0,0 0-1 0 0,0 0 0 0 0,0-1 1 0 0,0 1-1 0 0,0 0 0 0 0,0-1 1 0 0,14-8 783 0 0,-13 8-131 0 0,16-8 7516 0 0,-17 9-8195 0 0,0-1 0 0 0,0 1 0 0 0,0-1 0 0 0,0 1 0 0 0,0 0 0 0 0,0-1 0 0 0,0 1 0 0 0,0-1-1 0 0,0 1 1 0 0,0 0 0 0 0,0-1 0 0 0,0 1 0 0 0,0 0 0 0 0,0-1 0 0 0,1 1 0 0 0,-1-1 0 0 0,0 1 0 0 0,0 0 0 0 0,0-1 0 0 0,0 1-1 0 0,1 0 1 0 0,-1-1 0 0 0,0 1 0 0 0,0 0 0 0 0,1 0 0 0 0,-1-1 0 0 0,0 1 0 0 0,1 0 0 0 0,-1 0 0 0 0,0-1 0 0 0,1 1 0 0 0,-1 0-1 0 0,0 0 1 0 0,1 0 0 0 0,-1 0 0 0 0,0-1 0 0 0,1 1 0 0 0,-1 0 0 0 0,1 0 0 0 0,-1 0 0 0 0,0 0 0 0 0,2 0 0 0 0,-1 0 14 0 0,0 0 0 0 0,0 0 0 0 0,0 0 0 0 0,0 0 1 0 0,0 0-1 0 0,0 0 0 0 0,0 0 0 0 0,0 0 0 0 0,0 1 0 0 0,0-1 1 0 0,0 0-1 0 0,0 1 0 0 0,0-1 0 0 0,0 0 0 0 0,0 1 1 0 0,0-1-1 0 0,0 1 0 0 0,2 1 0 0 0,1 6-61 0 0,3 11-35 0 0,-4-12 173 0 0,-1 1 0 0 0,0 0 0 0 0,0-1 0 0 0,0 1 0 0 0,-1 0 0 0 0,1 11 0 0 0,2 106 563 0 0,0-5-285 0 0,-4-87-416 0 0,-1 12 0 0 0,-7 47 0 0 0,-2 13 0 0 0,6-61 0 0 0,3-29 0 0 0,-1-1 0 0 0,0 1 0 0 0,-1-1 0 0 0,-1 0 0 0 0,-8 21 0 0 0,9-27 0 0 0,1 0 0 0 0,0 1 0 0 0,-3 14 0 0 0,4-13 0 0 0,-1 0 0 0 0,-4 12 0 0 0,6-18 0 0 0,-7 12 0 0 0,4-10-64 0 0,2-5-273 0 0,1-1-138 0 0,0 0-33 0 0,0 0-72 0 0,-1-1-285 0 0,-4 0 235 0 0,-8-5-1699 0 0,4 1-2541 0 0,2-1-1568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1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51 15663 0 0,'0'0'356'0'0,"0"0"50"0"0,-2-1 20 0 0,-18-12 177 0 0,19 13-238 0 0,1 0 122 0 0,1-1-313 0 0,1-1 0 0 0,-1 1 0 0 0,0 0 0 0 0,1 0 1 0 0,-1 0-1 0 0,1 0 0 0 0,-1 1 0 0 0,1-1 0 0 0,2-1 0 0 0,-3 2 40 0 0,9-4 669 0 0,0 0 1 0 0,0 1 0 0 0,0 0-1 0 0,20-2 1 0 0,44 0 179 0 0,-47 3-795 0 0,-21 2-122 0 0,-1 0 0 0 0,0 0 0 0 0,1 1 0 0 0,-1-1-1 0 0,0 1 1 0 0,1 0 0 0 0,-1 1 0 0 0,0-1 0 0 0,0 1 0 0 0,6 3 0 0 0,-10-5-146 0 0,-1 0 0 0 0,1 0 0 0 0,-1 1 0 0 0,0-1 0 0 0,1 0 0 0 0,-1 0 0 0 0,1 0 0 0 0,-1 1 0 0 0,0-1 0 0 0,1 0 0 0 0,-1 1 0 0 0,0-1 0 0 0,1 0 0 0 0,-1 1 0 0 0,0-1 0 0 0,1 0 0 0 0,-1 1 0 0 0,0-1 0 0 0,0 1 0 0 0,1-1 0 0 0,-1 0 0 0 0,0 1 0 0 0,0-1 0 0 0,0 1 0 0 0,0-1 0 0 0,1 1 0 0 0,-1-1 0 0 0,0 1 0 0 0,0-1 0 0 0,0 0 0 0 0,0 1 0 0 0,0-1 0 0 0,0 1 0 0 0,0-1 0 0 0,-1 2 0 0 0,1-2 0 0 0,0 4 0 0 0,0 0 0 0 0,0-1 0 0 0,-1 1 0 0 0,1-1 0 0 0,-1 1 0 0 0,0-1 0 0 0,0 1 0 0 0,0-1 0 0 0,0 0 0 0 0,-1 0 0 0 0,1 1 0 0 0,-1-1 0 0 0,0 0 0 0 0,-3 3 0 0 0,-4 6 0 0 0,0-1 0 0 0,-15 12 0 0 0,-2 3 0 0 0,-10 17 0 0 0,30-35 0 0 0,5 1 0 0 0,1-6 0 0 0,1-1 0 0 0,-1 0 0 0 0,1 1 0 0 0,0-1 0 0 0,0 0 0 0 0,0 0 0 0 0,0 0 0 0 0,0 0 0 0 0,0 0 0 0 0,3 3 0 0 0,-4-4 0 0 0,0-1 0 0 0,1 1 0 0 0,-1-1 0 0 0,0 1 0 0 0,1-1 0 0 0,-1 1 0 0 0,1-1 0 0 0,-1 1 0 0 0,0-1 0 0 0,1 0 0 0 0,-1 1 0 0 0,1-1 0 0 0,-1 0 0 0 0,1 1 0 0 0,0-1 0 0 0,-1 0 0 0 0,1 0 0 0 0,-1 1 0 0 0,1-1 0 0 0,-1 0 0 0 0,1 0 0 0 0,0 0 0 0 0,-1 0 0 0 0,1 0 0 0 0,1 0 0 0 0,-1 0 0 0 0,1 1-272 0 0,0-1 0 0 0,-1 1 0 0 0,1-1 0 0 0,0 0-1 0 0,-1 1 1 0 0,1-1 0 0 0,0 0 0 0 0,-1 0 0 0 0,1 0 0 0 0,0 0 0 0 0,-1 0-1 0 0,1-1 1 0 0,0 1 0 0 0,-1 0 0 0 0,1-1 0 0 0,-1 0 0 0 0,4 0 0 0 0,-1-1-2430 0 0,10-6-5890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4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136 6447 0 0,'0'0'142'0'0,"2"0"22"0"0,8 2 13 0 0,-9-2-1697 0 0,-3 0 2934 0 0,1-1-672 0 0,0 1 1 0 0,0-1 0 0 0,0 1-1 0 0,0-1 1 0 0,0 1 0 0 0,1-1-1 0 0,-1 0 1 0 0,0 1-1 0 0,0-1 1 0 0,0 0 0 0 0,-1-1-1 0 0,-7-11 282 0 0,8 12-580 0 0,-1-1-289 0 0,-4-5 209 0 0,-1 0 1 0 0,0 0-1 0 0,-14-10 0 0 0,8 2 938 0 0,1 1-113 0 0,7 10-1086 0 0,3 3-98 0 0,0 0 0 0 0,0 0 1 0 0,1 0-1 0 0,-1 0 0 0 0,1-1 0 0 0,-1 1 0 0 0,1-1 0 0 0,0 1 1 0 0,-1-1-1 0 0,1 0 0 0 0,-2-2 0 0 0,2 2-5 0 0,-1 0 0 0 0,1 1 0 0 0,-1-1 0 0 0,0 1 0 0 0,1-1 0 0 0,-1 1 0 0 0,0 0 0 0 0,0 0 0 0 0,0 0 0 0 0,0 0 0 0 0,-3-1 0 0 0,5 2 0 0 0,-2-1 0 0 0,1 0 0 0 0,0 0 0 0 0,-1 1 0 0 0,1-1 0 0 0,-1 1 0 0 0,1-1 0 0 0,0 1 0 0 0,-1 0 0 0 0,1-1 0 0 0,-1 1 0 0 0,1 0 0 0 0,-1 0 0 0 0,1 0 0 0 0,-1 0 0 0 0,1 0 0 0 0,-1 1 0 0 0,1-1 0 0 0,-1 0 0 0 0,-1 1 0 0 0,-2 1 0 0 0,-1-1 0 0 0,3-1 0 0 0,1 1 0 0 0,-1-1 0 0 0,0 1 0 0 0,1 0 0 0 0,-1 0 0 0 0,1 0 0 0 0,-1 0 0 0 0,-2 2 0 0 0,-13 5 0 0 0,12-6 0 0 0,0 1 0 0 0,0 0 0 0 0,0 0 0 0 0,-10 8 0 0 0,-6 7 0 0 0,13 0 1883 0 0,8-14-1828 0 0,0-4-50 0 0,1 0 0 0 0,0 1-1 0 0,-1-1 1 0 0,1 1 0 0 0,0-1 0 0 0,0 0-1 0 0,-1 1 1 0 0,1-1 0 0 0,0 1-1 0 0,0-1 1 0 0,0 1 0 0 0,0-1 0 0 0,0 1-1 0 0,0-1 1 0 0,0 1 0 0 0,-1-1-1 0 0,1 1 1 0 0,0-1 0 0 0,1 1 0 0 0,-1-1-1 0 0,0 1 1 0 0,0-1 0 0 0,0 1-1 0 0,4 13-7 0 0,-3-11 3 0 0,-2 15 0 0 0,-2 2 0 0 0,5 108 8 0 0,1-44 2016 0 0,-3-65-2005 0 0,0 15-22 0 0,0-28 3 0 0,0 1 0 0 0,0-1 0 0 0,1 1 0 0 0,0-1 0 0 0,3 12 0 0 0,-2-12 0 0 0,-1 1 0 0 0,0 0 0 0 0,0 0 0 0 0,0 0 0 0 0,-1 9 0 0 0,-1-4 0 0 0,1 0 0 0 0,2 19 0 0 0,1 17 0 0 0,-3 7 506 0 0,1-38-162 0 0,-1 0 0 0 0,-1 0 1 0 0,-5 29-1 0 0,2-25-268 0 0,0-8-65 0 0,1-1 0 0 0,1 1 0 0 0,0 0 0 0 0,1 0 1 0 0,0 0-1 0 0,1 0 0 0 0,2 18 0 0 0,13 67-11 0 0,10 49 0 0 0,-15-102 0 0 0,-5-26 0 0 0,0 0 0 0 0,-2 0 0 0 0,2 36 0 0 0,-4-36 0 0 0,0-9 0 0 0,0 0 0 0 0,-2 15 0 0 0,-2 3 0 0 0,0-2 0 0 0,1 0 0 0 0,3 29 0 0 0,-1-1 0 0 0,8 35 982 0 0,-3-43-801 0 0,-2-27-25 0 0,6 23 0 0 0,-5-24 130 0 0,4 26 1 0 0,-7-21-287 0 0,-2 38 0 0 0,-1-21 0 0 0,3-32 0 0 0,-2 0 0 0 0,1 0 0 0 0,-1 0 0 0 0,-3 10 0 0 0,0 6 0 0 0,-9 46 0 0 0,10-55 0 0 0,1-4 0 0 0,1 0 0 0 0,0 0 0 0 0,0 15 0 0 0,1-2 0 0 0,-1-20 0 0 0,0 18 0 0 0,0 10 0 0 0,0-29 0 0 0,0 20 0 0 0,0 8 0 0 0,-2 32 0 0 0,3-51 0 0 0,2-9 0 0 0,0 22 0 0 0,-1-17 0 0 0,-1 2 0 0 0,0 0 0 0 0,0 0 0 0 0,-1 0 0 0 0,0 0 0 0 0,-4 12 0 0 0,5-20 0 0 0,-2 7 0 0 0,1 0 0 0 0,-4 41 0 0 0,5-48 0 0 0,-1-2 0 0 0,1 1 0 0 0,0-1 0 0 0,0 1 0 0 0,0 0 0 0 0,-1-1 0 0 0,1 1 0 0 0,0-1 0 0 0,0 1 0 0 0,0 0 0 0 0,0-1 0 0 0,0 1 0 0 0,0-1 0 0 0,0 1 0 0 0,0-1 0 0 0,1 1 0 0 0,-1 0 0 0 0,0-1 0 0 0,0 1 0 0 0,0-1 0 0 0,1 1 0 0 0,-1-1 0 0 0,0 1 0 0 0,1 0 0 0 0,0 2 0 0 0,0 0 0 0 0,10 8 0 0 0,-3-4 0 0 0,-1-1 0 0 0,1-1 0 0 0,-2-2 0 0 0,0 0 0 0 0,9 1 0 0 0,-5-1 186 0 0,0 0 0 0 0,0 0 1 0 0,0 0-1 0 0,0-2 0 0 0,1 1 0 0 0,-1-1 0 0 0,1-1 0 0 0,-1 0 1 0 0,1 0-1 0 0,17-4 0 0 0,-21 3-186 0 0,-1 0 0 0 0,1 0 0 0 0,8 1 0 0 0,20-2 0 0 0,-19 1 0 0 0,-7 2 0 0 0,-12 3 0 0 0,-9 3 0 0 0,3-4-61 0 0,0-2 0 0 0,-1 1 1 0 0,-12 0-1 0 0,9-2-97 0 0,-4-1-1134 0 0,6-3-3404 0 0,7 3 1287 0 0,-10-3-6025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7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58 4607 0 0,'0'0'102'0'0,"0"0"20"0"0,0 0 6 0 0,0 1-21 0 0,1 6-14 0 0,0-6 278 0 0,1 0-2227 0 0,0 2 5026 0 0,2 0 6571 0 0,2-5-7519 0 0,-4 1-2052 0 0,0-1 1 0 0,0 0-1 0 0,0 1 0 0 0,-1-1 0 0 0,1 0 1 0 0,0 0-1 0 0,-1 0 0 0 0,1 0 0 0 0,-1 0 1 0 0,1 0-1 0 0,-1 0 0 0 0,2-5 0 0 0,9-31 1514 0 0,-8 21-973 0 0,20-86 1547 0 0,-22 90-2292 0 0,0 3 215 0 0,-1 7-31 0 0,0-1-1 0 0,0 0 1 0 0,0 0-1 0 0,-1 1 1 0 0,0-1 0 0 0,0 0-1 0 0,0 0 1 0 0,0 0-1 0 0,-1 0 1 0 0,1 1 0 0 0,-2-5-1 0 0,-1 2-149 0 0,-2 1 0 0 0,-3 4 0 0 0,5 2 0 0 0,0 0 0 0 0,0 0 0 0 0,0 1 0 0 0,0-1 0 0 0,0 1 0 0 0,0 0 0 0 0,0-1 0 0 0,1 1 0 0 0,-1 1 0 0 0,1-1 0 0 0,-1 0 0 0 0,1 0 0 0 0,0 1 0 0 0,0 0 0 0 0,0-1 0 0 0,0 1 0 0 0,1 0 0 0 0,-1 0 0 0 0,1 0 0 0 0,-3 5 0 0 0,0 4 0 0 0,0 1 0 0 0,0 0 0 0 0,-3 22 0 0 0,-3 64 0 0 0,3-15 0 0 0,5-52 0 0 0,2-25 0 0 0,0 0 0 0 0,-1 0 0 0 0,0-1 0 0 0,0 1 0 0 0,-3 10 0 0 0,-5 11 0 0 0,-8 48 0 0 0,15-64 0 0 0,-1-4 0 0 0,-1-1 0 0 0,-1-2-64 0 0,18-32-1972 0 0,-5 16 184 0 0,1 1-1 0 0,11-12 1 0 0,-3 4-195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7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5663 0 0,'0'0'356'0'0,"0"0"50"0"0,0 0 20 0 0,0 0-42 0 0,3-1-112 0 0,21-9 2828 0 0,-16 6-2394 0 0,0 1 0 0 0,0 0 1 0 0,0 1-1 0 0,0-1 0 0 0,0 2 0 0 0,16-3 0 0 0,-2 4 244 0 0,30 5 0 0 0,-23-1-932 0 0,-1-2 0 0 0,0 0 1 0 0,1-2-1 0 0,-1-1 1 0 0,1-1-1 0 0,-1-1 0 0 0,0-2 1 0 0,32-9-1 0 0,-52 12-18 0 0,-1 1-133 0 0,-6 0-563 0 0,-13-5-2359 0 0,9 5 2504 0 0,0 1-1 0 0,1-1 1 0 0,-1 1-1 0 0,1-1 1 0 0,-1 1-1 0 0,0 0 1 0 0,-3 0-1 0 0,-3 0-984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8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0 17503 0 0,'0'0'399'0'0,"0"0"60"0"0,0 0 21 0 0,4-7 86 0 0,-1 3-476 0 0,0 1-1 0 0,0-1 1 0 0,0 1 0 0 0,6-4-1 0 0,3-3 919 0 0,-11 9-496 0 0,-1 1 0 0 0,0 0 0 0 0,0 0 0 0 0,0 0 0 0 0,0 0 0 0 0,0 0 0 0 0,0 0 0 0 0,1 1-479 0 0,-1 1-1 0 0,0-1 1 0 0,1 1 0 0 0,-1-1 0 0 0,0 1-1 0 0,0-1 1 0 0,0 1 0 0 0,0 0-1 0 0,0-1 1 0 0,-1 1 0 0 0,1-1-1 0 0,0 1 1 0 0,-1-1 0 0 0,1 1-1 0 0,-1-1 1 0 0,1 1 0 0 0,-2 1-1 0 0,1 2-12 0 0,-5 22-20 0 0,5-21 0 0 0,0 0 0 0 0,0-1 0 0 0,-1 1 0 0 0,-4 10 0 0 0,-15 30 452 0 0,-16 50 1 0 0,29-70-276 0 0,1 0 0 0 0,1 0 0 0 0,-4 46 0 0 0,10-70-264 0 0,0 0 0 0 0,0 0 0 0 0,0 0 0 0 0,1 0 0 0 0,-1-1 0 0 0,0 1 0 0 0,1 0 0 0 0,-1 0 0 0 0,1-1 0 0 0,0 1 0 0 0,-1 0 0 0 0,1-1 0 0 0,0 1 0 0 0,0 0 0 0 0,2 2 0 0 0,4 1-134 0 0,-6-5 161 0 0,1 0 0 0 0,-1 0-1 0 0,1 0 1 0 0,-1 0 0 0 0,0-1-1 0 0,1 1 1 0 0,-1 0 0 0 0,1-1 0 0 0,-1 1-1 0 0,0-1 1 0 0,1 1 0 0 0,-1-1-1 0 0,0 0 1 0 0,0 1 0 0 0,0-1 0 0 0,2-1-1 0 0,19-19-1212 0 0,-13 12 319 0 0,21-19-2043 0 0,-14 11 1462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8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20 17503 0 0,'0'0'399'0'0,"0"0"60"0"0,0 0 21 0 0,0-2-59 0 0,0 1-412 0 0,0 1 0 0 0,1-1-1 0 0,-1 1 1 0 0,0-1 0 0 0,0 1 0 0 0,0-1 0 0 0,0 1 0 0 0,0-1 0 0 0,0 1 0 0 0,0-1-1 0 0,0 1 1 0 0,0-1 0 0 0,0 0 0 0 0,0 1 0 0 0,0-1 0 0 0,0 1 0 0 0,-1-1-1 0 0,1 1 1 0 0,0-1 0 0 0,0 1 0 0 0,0 0 0 0 0,-1-1 0 0 0,1 1 0 0 0,0-1-1 0 0,-1 1 1 0 0,1-1 0 0 0,0 1 0 0 0,-1 0 0 0 0,1-1 0 0 0,0 1 0 0 0,-1 0-1 0 0,1-1 1 0 0,-1 1 0 0 0,0-1 717 0 0,1 1 244 0 0,0 0 43 0 0,0 0-59 0 0,0 0-289 0 0,-2 0-623 0 0,0 0 0 0 0,0 1 0 0 0,0-1-1 0 0,0 0 1 0 0,0 1 0 0 0,0 0 0 0 0,0-1 0 0 0,0 1-1 0 0,0 0 1 0 0,0 0 0 0 0,1 0 0 0 0,-1 0 0 0 0,0 0-1 0 0,1 1 1 0 0,-1-1 0 0 0,1 0 0 0 0,-1 1 0 0 0,1-1-1 0 0,0 1 1 0 0,0 0 0 0 0,-2 1 0 0 0,-1 5 144 0 0,0-1 0 0 0,0 1 1 0 0,-4 13-1 0 0,6-17-175 0 0,-84 265 1429 0 0,79-234-1237 0 0,1 0-1 0 0,-3 51 1 0 0,9-82-392 0 0,0 0-1 0 0,1-1 1 0 0,-1 1-1 0 0,1 0 1 0 0,1 6-1 0 0,0-4-57 0 0,-2-5-196 0 0,8 10 278 0 0,4 1-43 0 0,-11-11-871 0 0,-1-1-370 0 0,0 0-800 0 0,0 0-3072 0 0,0 0-1317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8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5663 0 0,'0'0'356'0'0,"0"0"50"0"0,0 0 20 0 0,0 0-42 0 0,0 0-112 0 0,0 0 463 0 0,0 0 234 0 0,0 2 45 0 0,7 18 1297 0 0,-6-18-2199 0 0,0 0 0 0 0,0 0 0 0 0,0 0 0 0 0,0 1 0 0 0,-1-1 0 0 0,1 0 0 0 0,-1 0 0 0 0,1 1 0 0 0,-1-1 0 0 0,0 0 0 0 0,0 0-1 0 0,0 1 1 0 0,0-1 0 0 0,0 0 0 0 0,0 0 0 0 0,-2 3 0 0 0,-2 15 447 0 0,-5 32-1 0 0,8-46-547 0 0,0 0-11 0 0,-1 1 0 0 0,1-1 0 0 0,-5 9 0 0 0,4-10 0 0 0,0 1 0 0 0,0-1 0 0 0,1 1 0 0 0,-2 9 0 0 0,-3 20 0 0 0,4-26 0 0 0,1 0 0 0 0,0 0 0 0 0,0 0 0 0 0,1 11 0 0 0,1-13-64 0 0,-1-6-273 0 0,0-1-138 0 0,7-10-749 0 0,-1 1-628 0 0,1-1-1 0 0,7-18 1 0 0,-3 1-195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19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7831 0 0,'0'0'603'0'0,"0"0"-167"0"0,0 0 773 0 0,0 0 375 0 0,0 0 75 0 0,0 0-84 0 0,0 0-429 0 0,0 0-186 0 0,0 0-37 0 0,0 0-67 0 0,0 0-243 0 0,0 0-107 0 0,0 0-24 0 0,0 0-34 0 0,2 0-133 0 0,33 2 501 0 0,0-2 0 0 0,0-2 1 0 0,46-7-1 0 0,-56 3-400 0 0,-23 5-341 0 0,-2 1-10 0 0,0 0 4 0 0,0 0 17 0 0,0 0-17 0 0,0 0-5 0 0,0 0-32 0 0,0 0-123 0 0,0 0-9 0 0,0 0-102 0 0,0 0-474 0 0,0 0-204 0 0,0 0-44 0 0,0 0-157 0 0,0 0-617 0 0,0 0-258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9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7503 0 0,'0'0'803'0'0,"0"0"-18"0"0,2 0-358 0 0,25 1 1535 0 0,0-2-1 0 0,52-7 1 0 0,-76 8-1902 0 0,78-17 879 0 0,-52 10-535 0 0,1 1 1 0 0,40-2-1 0 0,-48 8-1656 0 0,-19 0-184 0 0,-3 0-1409 0 0,0 0-5342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49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7 17503 0 0,'0'0'803'0'0,"0"0"-18"0"0,1 0-501 0 0,2-1-153 0 0,-1 1 0 0 0,0 0 1 0 0,0 1-1 0 0,0-1 0 0 0,1 0 0 0 0,-1 1 0 0 0,0-1 0 0 0,0 1 0 0 0,0 0 1 0 0,0-1-1 0 0,0 1 0 0 0,0 0 0 0 0,0 0 0 0 0,0 1 0 0 0,0-1 0 0 0,0 0 0 0 0,-1 1 1 0 0,1-1-1 0 0,0 1 0 0 0,-1-1 0 0 0,1 1 0 0 0,-1 0 0 0 0,0 0 0 0 0,0-1 0 0 0,2 4 1 0 0,0 2 159 0 0,-1-1 0 0 0,0 1 1 0 0,0 0-1 0 0,-1-1 1 0 0,0 1-1 0 0,0 8 1 0 0,0-12-158 0 0,0 23-47 0 0,-1 0-1 0 0,-1 0 0 0 0,0 0 1 0 0,-11 45-1 0 0,-33 101 90 0 0,-14-14 755 0 0,48-141 21 0 0,10-16-939 0 0,0 0 1 0 0,0 0-1 0 0,0 0 0 0 0,0 0 1 0 0,0 0-1 0 0,0 0 1 0 0,0-1-1 0 0,-1 1 1 0 0,1 0-1 0 0,-2 0 1 0 0,-4-1 5 0 0,5-1-21 0 0,-1 0 2 0 0,1 0 0 0 0,0 0 0 0 0,0 0 0 0 0,1 0 0 0 0,-1 0 0 0 0,0 0 0 0 0,0-1 0 0 0,-2-2 0 0 0,1 2 0 0 0,1-1 0 0 0,0 0 0 0 0,0 0 0 0 0,0 0 0 0 0,0-1 0 0 0,0 1 0 0 0,1 0 0 0 0,-1-1 0 0 0,1 1 0 0 0,0-1 0 0 0,0 1 0 0 0,1-1 0 0 0,-1 1 0 0 0,0-1 0 0 0,1 0 0 0 0,0 1 0 0 0,0-5 0 0 0,2-8 0 0 0,0 1 0 0 0,7-29 0 0 0,-1 10 0 0 0,-1-1 18 0 0,1 0 0 0 0,1 1 0 0 0,22-51 0 0 0,45-82 1958 0 0,-72 160-1976 0 0,0 1 0 0 0,0-1 0 0 0,6-7 0 0 0,-6 9 0 0 0,0 0 0 0 0,0-1 0 0 0,-1 1 0 0 0,4-9 0 0 0,-7 13 0 0 0,5-6 0 0 0,15-2 0 0 0,-18 8 0 0 0,0 0 0 0 0,1 0 0 0 0,-1 0 0 0 0,0 1 0 0 0,1-1 0 0 0,-1 1 0 0 0,1-1 0 0 0,-1 1 0 0 0,1 0 0 0 0,-1 0 0 0 0,1 0 0 0 0,-1 1 0 0 0,1-1 0 0 0,-1 1 0 0 0,1-1 0 0 0,-1 1 0 0 0,0 0 0 0 0,1 0 0 0 0,-1 0 0 0 0,4 2 0 0 0,0 0 0 0 0,-2-1 0 0 0,0 1 0 0 0,0 0 0 0 0,0-1 0 0 0,0 2 0 0 0,0-1 0 0 0,-1 0 0 0 0,1 1 0 0 0,-1 0 0 0 0,4 5 0 0 0,22 39 0 0 0,-26-42 0 0 0,0 0 0 0 0,0 0 0 0 0,-1 0 0 0 0,1 0 0 0 0,-1 1 0 0 0,-1-1 0 0 0,0 1 0 0 0,2 13 0 0 0,-4 48 0 0 0,1-65 0 0 0,-1 0 0 0 0,0 1 0 0 0,0-1 1 0 0,0 0-1 0 0,0 1 0 0 0,-1-1 0 0 0,1 0 0 0 0,-1 0 1 0 0,1 0-1 0 0,-1 0 0 0 0,0 0 0 0 0,-1 0 0 0 0,1 0 1 0 0,0-1-1 0 0,-1 1 0 0 0,-3 2 0 0 0,-9 11-67 0 0,7-5-816 0 0,7-9 787 0 0,0-1 1 0 0,0 1-1 0 0,0-1 1 0 0,0 0-1 0 0,0 1 1 0 0,0-1-1 0 0,0 0 0 0 0,0 0 1 0 0,0 0-1 0 0,-1 0 1 0 0,1 0-1 0 0,0 0 1 0 0,-1 0-1 0 0,1 0 0 0 0,-1 0 1 0 0,1-1-1 0 0,-1 1 1 0 0,1 0-1 0 0,-1-1 1 0 0,0 0-1 0 0,1 1 0 0 0,-1-1 1 0 0,0 0-1 0 0,1 0 1 0 0,-3 0-1 0 0,-6 0-620 0 0,8 0-857 0 0,1 0-379 0 0,-7-3-80 0 0,-3-2-15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0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0 17503 0 0,'0'0'803'0'0,"0"0"-18"0"0,0 0-358 0 0,0 0 341 0 0,0 2 205 0 0,0 1-679 0 0,0 0-1 0 0,0 0 0 0 0,0 0 1 0 0,0 0-1 0 0,1 0 1 0 0,-1-1-1 0 0,1 1 0 0 0,0 0 1 0 0,2 4-1 0 0,-1-3-134 0 0,-1-1 0 0 0,0 1-1 0 0,0-1 1 0 0,0 1 0 0 0,-1 0 0 0 0,1-1-1 0 0,-1 6 1 0 0,-1 11 200 0 0,-1 1-1 0 0,-1-1 1 0 0,-1 0 0 0 0,-1 0-1 0 0,-11 30 1 0 0,5-24-359 0 0,0 0 0 0 0,-2 0 0 0 0,-1-2 0 0 0,-22 30 0 0 0,23-36 0 0 0,5-8 0 0 0,0 1 0 0 0,0-1 0 0 0,-19 17 0 0 0,9-11 15 0 0,12-10-34 0 0,1-1 1 0 0,-1 0-1 0 0,-1 0 1 0 0,1-1-1 0 0,-1 1 1 0 0,0-1-1 0 0,-13 5 1 0 0,13-6-710 0 0,-9 2 811 0 0,4-3-9041 0 0,12-2 1246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0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2 19351 0 0,'0'0'439'0'0,"0"0"62"0"0,0 0 33 0 0,2 0-65 0 0,3-3-194 0 0,0 1 0 0 0,0-1 0 0 0,0 0 0 0 0,0 0 1 0 0,0 0-1 0 0,-1-1 0 0 0,1 1 0 0 0,-1-1 0 0 0,0 0 0 0 0,5-8 0 0 0,-7 10-117 0 0,0 0 0 0 0,0 1 0 0 0,0-1-1 0 0,0 0 1 0 0,0 1 0 0 0,0 0 0 0 0,0-1-1 0 0,0 1 1 0 0,1 0 0 0 0,-1 0 0 0 0,5-1-1 0 0,13-7 629 0 0,-8 1-544 0 0,-2 0 0 0 0,1-1 1 0 0,-1-1-1 0 0,0 1 0 0 0,-1-1 0 0 0,0-1 0 0 0,0 0 1 0 0,-2 0-1 0 0,1-1 0 0 0,7-16 0 0 0,-11 20-142 0 0,-1 2 198 0 0,0 0-1 0 0,0-1 0 0 0,-1 1 0 0 0,0 0 0 0 0,2-10 0 0 0,-4 16-291 0 0,0-1 0 0 0,0 0-1 0 0,0 0 1 0 0,0 1 0 0 0,0-1 0 0 0,0 0 0 0 0,0 1 0 0 0,-1-1 0 0 0,1 0 0 0 0,0 1 0 0 0,0-1 0 0 0,-1 1 0 0 0,1-1 0 0 0,0 0 0 0 0,-1 1 0 0 0,1-1 0 0 0,0 1-1 0 0,-1-1 1 0 0,1 1 0 0 0,-1-1 0 0 0,1 1 0 0 0,-1-1 0 0 0,1 1 0 0 0,-1-1 0 0 0,1 1 0 0 0,-1 0 0 0 0,0-1 0 0 0,0 1-7 0 0,-5-2 1 0 0,3 3 0 0 0,-1-1 0 0 0,1 1 0 0 0,0 0 0 0 0,0 0 0 0 0,0 1 0 0 0,0-1 0 0 0,0 1 0 0 0,0-1 0 0 0,0 1 0 0 0,0 0 0 0 0,-2 3 0 0 0,-29 28 0 0 0,18-15 0 0 0,-3 1 0 0 0,-23 31 0 0 0,36-42 0 0 0,1 0 0 0 0,0 0 0 0 0,0 0 0 0 0,1 1 0 0 0,0-1 0 0 0,0 1 0 0 0,-3 16 0 0 0,6-22-36 0 0,0 1 1 0 0,1-1-1 0 0,-1 1 0 0 0,1-1 1 0 0,0 1-1 0 0,0-1 0 0 0,1 1 1 0 0,-1-1-1 0 0,1 1 1 0 0,0-1-1 0 0,-1 1 0 0 0,2-1 1 0 0,-1 1-1 0 0,0-1 0 0 0,1 0 1 0 0,-1 0-1 0 0,1 1 0 0 0,0-1 1 0 0,0-1-1 0 0,0 1 0 0 0,0 0 1 0 0,4 3-1 0 0,-2-3-21 0 0,-1-1 1 0 0,0 1-1 0 0,1-1 1 0 0,-1 0-1 0 0,1 0 0 0 0,0-1 1 0 0,0 1-1 0 0,0-1 0 0 0,-1 0 1 0 0,1 0-1 0 0,0 0 0 0 0,1 0 1 0 0,-1-1-1 0 0,0 1 1 0 0,0-1-1 0 0,0 0 0 0 0,0 0 1 0 0,8-2-1 0 0,2-1-594 0 0,-1-1 1 0 0,0 0-1 0 0,0-1 0 0 0,0-1 0 0 0,0 0 0 0 0,-1-1 1 0 0,0 0-1 0 0,0 0 0 0 0,-1-1 0 0 0,0-1 1 0 0,12-12-1 0 0,7-11-1396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0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51 17503 0 0,'0'0'399'0'0,"0"0"60"0"0,0 0 21 0 0,1-1-59 0 0,0-1-366 0 0,9-11 88 0 0,-4 6-40 0 0,5-8 2257 0 0,-6 4 2084 0 0,-5 9-3557 0 0,-1 4-583 0 0,-10 15-174 0 0,-7 14 858 0 0,-25 53-1 0 0,29-49-1033 0 0,-10 40 0 0 0,20-59-16 0 0,1 1 1 0 0,0-1-1 0 0,1 1 0 0 0,1 31 0 0 0,1-43-113 0 0,1 0 0 0 0,0 0 0 0 0,0-1 0 0 0,0 1 0 0 0,0 0 0 0 0,1-1 0 0 0,0 1 0 0 0,3 6 0 0 0,2-3 159 0 0,-6-7-86 0 0,1 0 0 0 0,-1-1 0 0 0,1 1 0 0 0,-1 0-1 0 0,1-1 1 0 0,0 1 0 0 0,-1-1 0 0 0,1 1 0 0 0,0-1 0 0 0,-1 0 0 0 0,1 0-1 0 0,0 0 1 0 0,0 0 0 0 0,-1 0 0 0 0,1 0 0 0 0,0 0 0 0 0,-1-1 0 0 0,1 1 0 0 0,0 0-1 0 0,-1-1 1 0 0,1 0 0 0 0,-1 1 0 0 0,1-1 0 0 0,-1 0 0 0 0,1 0 0 0 0,-1 0 0 0 0,1 0-1 0 0,-1 0 1 0 0,2-1 0 0 0,2-2-859 0 0,-1-1 0 0 0,1 1 0 0 0,-1-1 0 0 0,0 0-1 0 0,0 0 1 0 0,5-10 0 0 0,-1 0-6751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1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2-59 0 0,-1 6-276 0 0,4 5-116 0 0,0-10 44 0 0,-2-3-19 0 0,0 1 164 0 0,0 0 0 0 0,1 0 0 0 0,-1 0 0 0 0,1 0 0 0 0,-1 0 0 0 0,1 0 0 0 0,0 0 0 0 0,-1-1 0 0 0,4 2 0 0 0,1 0 311 0 0,0 0-242 0 0,1-1-1 0 0,-1 0 0 0 0,1 0 0 0 0,0 0 0 0 0,-1-1 0 0 0,1 0 0 0 0,0-1 0 0 0,-1 1 1 0 0,12-3-1 0 0,14-1 130 0 0,81-7 1147 0 0,-82 7-1946 0 0,-20 2-1789 0 0,-2-1-6699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2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1 11975 0 0,'2'0'267'0'0,"30"-11"803"0"0,18-5 732 0 0,-14 5 2214 0 0,-21 8-3113 0 0,0 1-1 0 0,30-1 1 0 0,-31 2-350 0 0,58-3 572 0 0,82-5 910 0 0,128-8-2018 0 0,-234 15-18 0 0,29 4 902 0 0,-47 0-327 0 0,32-3-1 0 0,15-3-573 0 0,39-3 0 0 0,40-5 0 0 0,-30 4 0 0 0,40-2 0 0 0,-35 3 0 0 0,12-2 0 0 0,69-7 0 0 0,-54 12 889 0 0,-6 0 105 0 0,-22-4-844 0 0,44-5-135 0 0,-76 9-15 0 0,-90 3 0 0 0,0 1 0 0 0,0 0 0 0 0,10 2 0 0 0,-11-2 0 0 0,1 1 0 0 0,-1-1 0 0 0,1 0 0 0 0,9-1 0 0 0,112-17 0 0 0,33-4 0 0 0,17 6 0 0 0,-156 14 0 0 0,26-6 0 0 0,6-1 0 0 0,42-2 0 0 0,-80 9 0 0 0,44 1 0 0 0,-52 0 0 0 0,0 0 0 0 0,-2 0 0 0 0,-1-5 0 0 0,-6 6-27 0 0,1 0 0 0 0,-1 0-1 0 0,0 0 1 0 0,0-1 0 0 0,1 1 0 0 0,-1 0 0 0 0,0-1-1 0 0,0 1 1 0 0,0 0 0 0 0,1 0 0 0 0,-1-1-1 0 0,0 1 1 0 0,0 0 0 0 0,0-1 0 0 0,0 1 0 0 0,0 0-1 0 0,0-1 1 0 0,0 1 0 0 0,0-1 0 0 0,0 1-1 0 0,0 0 1 0 0,0-1 0 0 0,0 1 0 0 0,0 0 0 0 0,0-1-1 0 0,0 1 1 0 0,0 0 0 0 0,0-1 0 0 0,0 1 0 0 0,0 0-1 0 0,0-1 1 0 0,-1 1 0 0 0,1 0 0 0 0,0-1-1 0 0,0 1 1 0 0,0 0 0 0 0,-1 0 0 0 0,1-1 0 0 0,0 1-1 0 0,0 0 1 0 0,-1 0 0 0 0,1-1 0 0 0,0 1-1 0 0,0 0 1 0 0,-1 0 0 0 0,-15-12-2924 0 0,4 6 1418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3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52 13823 0 0,'0'0'315'0'0,"0"-2"45"0"0,7-16 347 0 0,13-25 0 0 0,-14 32 544 0 0,27-65 7057 0 0,-33 74-7796 0 0,0 2 0 0 0,0 0 0 0 0,0 0-69 0 0,0 2-294 0 0,-6 21-142 0 0,0 1-1 0 0,-2 38 1 0 0,-5 22-11 0 0,-47 139 1442 0 0,60-222-1436 0 0,-1 1 441 0 0,1-1-294 0 0,0 4-197 0 0,0-3-289 0 0,-3-18-1158 0 0,3 11 1003 0 0,1 0-1 0 0,-1 0 1 0 0,1 0-1 0 0,0 1 1 0 0,0-1 0 0 0,0 0-1 0 0,0 1 1 0 0,1-1-1 0 0,0 1 1 0 0,0-1 0 0 0,0 1-1 0 0,5-6 1 0 0,-2 3-1043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3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0 0-184 0 0,0 0 677 0 0,0 0 340 0 0,0 0 72 0 0,0 0-125 0 0,0 0-574 0 0,0 0-250 0 0,0 0-49 0 0,0 0-11 0 0,0 0-1 0 0,2 2 0 0 0,1 1-433 0 0,0 0 0 0 0,0-1 1 0 0,0 1-1 0 0,0-1 0 0 0,0 0 0 0 0,1 0 0 0 0,0 0 0 0 0,-1 0 1 0 0,1-1-1 0 0,0 1 0 0 0,0-1 0 0 0,-1 0 0 0 0,1 0 0 0 0,0-1 1 0 0,0 1-1 0 0,7-1 0 0 0,8 1 463 0 0,1-2-1 0 0,23-3 1 0 0,-14 1-337 0 0,51-7-205 0 0,-73 9 0 0 0,-13 3-201 0 0,-16 2-3801 0 0,21-4 2401 0 0,1 0-288 0 0,0 0-126 0 0,0 0-779 0 0,0 0-3008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3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 15663 0 0,'0'0'356'0'0,"0"0"50"0"0,0 0 20 0 0,0 0-42 0 0,0 0-112 0 0,0 0 463 0 0,0 0 234 0 0,0 0 45 0 0,0 0-61 0 0,0 0-288 0 0,0 0-121 0 0,-13 9 996 0 0,8-5-1425 0 0,1 1-1 0 0,-1-1 1 0 0,1 1-1 0 0,0 0 1 0 0,0 0-1 0 0,1 0 1 0 0,-6 10-1 0 0,-17 43 607 0 0,25-55-718 0 0,-28 74 1021 0 0,-20 88 0 0 0,32-74-1024 0 0,15-78 0 0 0,1 1 0 0 0,1-1 0 0 0,0 0 0 0 0,1 0 0 0 0,2 14 0 0 0,-2-23 0 0 0,-1-3 0 0 0,0 0 0 0 0,0 0 0 0 0,0 0 0 0 0,0 0 0 0 0,1 0 0 0 0,-1 0 0 0 0,0 0 0 0 0,1 1 0 0 0,-1-1 0 0 0,1 0 0 0 0,-1 0 0 0 0,1 0 0 0 0,0-1 0 0 0,-1 1 0 0 0,1 0 0 0 0,0 0 0 0 0,0 0 0 0 0,0 0 0 0 0,-1-1 0 0 0,1 1 0 0 0,2 1 0 0 0,5 3-64 0 0,-6-4-273 0 0,-2-1-138 0 0,2 1-33 0 0,1-1-98 0 0,1 1 0 0 0,0 0 0 0 0,0-1 0 0 0,-1 0 0 0 0,1 0 0 0 0,0 0 0 0 0,-1 0 0 0 0,1-1 0 0 0,6-1 0 0 0,1-1-6902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19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1255 0 0,'0'0'515'0'0,"0"0"-7"0"0,0 0-179 0 0,0 0 457 0 0,0 0 234 0 0,0 0 48 0 0,3 0-12 0 0,6 2-389 0 0,-1-2 1 0 0,1 1 0 0 0,0-1-1 0 0,0-1 1 0 0,16-2 0 0 0,46-14 2527 0 0,-39 8-2054 0 0,-28 9-986 0 0,0-1-1 0 0,0 0 1 0 0,-1 1-1 0 0,1 0 1 0 0,0 0-1 0 0,0 0 1 0 0,0 1-1 0 0,-1-1 1 0 0,1 1 0 0 0,6 1-1 0 0,-8-1-55 0 0,-2-1-10 0 0,8 10-1325 0 0,-8-10-264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4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7503 0 0,'0'0'399'0'0,"0"0"60"0"0,-7 2 587 0 0,3-1-958 0 0,3-1 283 0 0,1 0 117 0 0,-11 17 1557 0 0,9-13-1942 0 0,1 0 1 0 0,-1 0-1 0 0,1 0 0 0 0,-1 0 1 0 0,1 0-1 0 0,1 1 0 0 0,-1-1 1 0 0,0 0-1 0 0,1 1 0 0 0,0 5 1 0 0,1 10 676 0 0,4 19 0 0 0,0-1-309 0 0,-5-29-471 0 0,1-4 0 0 0,-1 0 0 0 0,0 0 0 0 0,0 0 0 0 0,0 0 0 0 0,-1 0 0 0 0,0 0 0 0 0,0 0 0 0 0,-3 8 0 0 0,2-7-201 0 0,1-4-850 0 0,1-2-385 0 0,0 0-1273 0 0,0 0-4798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4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7503 0 0,'0'0'399'0'0,"0"0"60"0"0,0 0 21 0 0,0 0-59 0 0,2 0-136 0 0,1 2-120 0 0,1-1 0 0 0,-1 0 0 0 0,1 0 1 0 0,-1 0-1 0 0,1 0 0 0 0,0 0 0 0 0,-1-1 0 0 0,1 0 0 0 0,0 0 0 0 0,5 0 0 0 0,38-8 2765 0 0,-5 0-1656 0 0,-26 5-1689 0 0,25-7 1 0 0,-40 10-540 0 0,-1 0-1421 0 0,0 0-5475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4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45 17503 0 0,'0'0'803'0'0,"0"0"-18"0"0,9 2 1383 0 0,-6 0-2003 0 0,0-1 0 0 0,-1 1 0 0 0,1 0 1 0 0,-1 0-1 0 0,0 0 0 0 0,1 1 0 0 0,-1-1 0 0 0,0 0 0 0 0,0 1 0 0 0,0-1 0 0 0,-1 1 0 0 0,1 0 0 0 0,0 0 1 0 0,-1-1-1 0 0,0 1 0 0 0,0 0 0 0 0,0 0 0 0 0,0 0 0 0 0,1 7 0 0 0,1 7 849 0 0,-1-1-1 0 0,0 25 1 0 0,-2-37-1001 0 0,0 52-13 0 0,-2-1 0 0 0,-2 1 0 0 0,-22 98 0 0 0,22-139 0 0 0,0 0 0 0 0,-1 1 0 0 0,-13 25 0 0 0,3 4 72 0 0,15-43 299 0 0,0-2 117 0 0,0 0 21 0 0,0 0-66 0 0,-2-1-426 0 0,1-1-1 0 0,-1 1 1 0 0,1 0 0 0 0,0-1 0 0 0,-1 1 0 0 0,1-1-1 0 0,0 1 1 0 0,0-1 0 0 0,-1-2 0 0 0,-2-1-20 0 0,-5-6 3 0 0,1 0 0 0 0,0 0 0 0 0,0-1 0 0 0,1 0 0 0 0,0 0 0 0 0,1-1 0 0 0,1 0 0 0 0,0 0 0 0 0,0 0 0 0 0,-3-20 0 0 0,5 4 0 0 0,1-1 0 0 0,2 1 0 0 0,4-37 0 0 0,-4 60 0 0 0,2-8 0 0 0,0 0 0 0 0,1 1 0 0 0,0-1 0 0 0,1 1 0 0 0,1-1 0 0 0,0 1 0 0 0,0 1 0 0 0,2-1 0 0 0,-1 1 0 0 0,2 0 0 0 0,13-17 0 0 0,-13 21 165 0 0,-1 1 1 0 0,1 0-1 0 0,0 0 0 0 0,17-10 0 0 0,40-17 870 0 0,-62 32-1013 0 0,-3 2-22 0 0,21-10 53 0 0,-1 0 0 0 0,27-7-1 0 0,-41 15-51 0 0,-1 0-1 0 0,1 1 1 0 0,0 0-1 0 0,0 0 1 0 0,0 1-1 0 0,0-1 1 0 0,0 1-1 0 0,0 1 1 0 0,0-1-1 0 0,0 1 1 0 0,0 0-1 0 0,0 0 1 0 0,9 4-1 0 0,-13-4 0 0 0,0 0 0 0 0,0 0 0 0 0,0 0 0 0 0,0 0 0 0 0,0 1 0 0 0,0-1 0 0 0,0 1 0 0 0,-1-1 0 0 0,1 1 0 0 0,-1 0 0 0 0,1 0 0 0 0,-1 0 0 0 0,1 0 0 0 0,1 4 0 0 0,-1-2 0 0 0,-1 0 0 0 0,1 0 0 0 0,-1 0 0 0 0,0 0 0 0 0,0 1 0 0 0,-1-1 0 0 0,1 7 0 0 0,-1 1 0 0 0,-1 0 0 0 0,0-1 0 0 0,0 1 0 0 0,-1 0 0 0 0,-5 12 0 0 0,0-4-461 0 0,-1 1-1 0 0,-20 35 1 0 0,25-51 363 0 0,0 0 0 0 0,0-1 0 0 0,-1 1 0 0 0,0-1 0 0 0,0 0 0 0 0,0 0 0 0 0,0 0-1 0 0,-9 5 1 0 0,10-7-257 0 0,0 0-1 0 0,-1 0 1 0 0,0 0-1 0 0,1 0 1 0 0,-1-1 0 0 0,0 0-1 0 0,0 1 1 0 0,0-1-1 0 0,0-1 1 0 0,0 1-1 0 0,0 0 1 0 0,-7-1-1 0 0,11 0 143 0 0,-1 0-1 0 0,0 0 1 0 0,0 0 0 0 0,0-1-1 0 0,0 1 1 0 0,0 0 0 0 0,1 0-1 0 0,-1-1 1 0 0,0 1 0 0 0,0-1 0 0 0,0 1-1 0 0,1-1 1 0 0,-1 1 0 0 0,0-1-1 0 0,0 0 1 0 0,-5-4-7638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5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15663 0 0,'60'5'1418'0'0,"-55"-4"-908"0"0,0 0 1 0 0,-1 1-1 0 0,1-1 0 0 0,-1 1 1 0 0,1 0-1 0 0,5 4 1 0 0,-2-2 467 0 0,-4-1-779 0 0,1 0-1 0 0,-2 0 1 0 0,1 0-1 0 0,0 0 1 0 0,0 0-1 0 0,-1 1 1 0 0,0-1-1 0 0,0 1 1 0 0,0 0-1 0 0,0 0 1 0 0,-1 0-1 0 0,1 1 1 0 0,-1-1-1 0 0,0 1 1 0 0,0-1-1 0 0,2 9 1 0 0,-1 1 322 0 0,0 0 1 0 0,-1 0 0 0 0,0 0-1 0 0,0 22 1 0 0,-4-18-522 0 0,0-1 0 0 0,-1 0 0 0 0,-4 17 0 0 0,4-27 0 0 0,1 1 0 0 0,-1-1 0 0 0,-1 0 0 0 0,1-1 0 0 0,-7 9 0 0 0,5-6 0 0 0,0 0 0 0 0,-7 15 0 0 0,8-16 0 0 0,0 0 0 0 0,0 0 0 0 0,-8 10 0 0 0,-10 18 0 0 0,19-31-31 0 0,0 1-1 0 0,0-1 1 0 0,-1 0 0 0 0,0 0 0 0 0,0 0-1 0 0,0-1 1 0 0,0 1 0 0 0,-1-1-1 0 0,-5 5 1 0 0,-2-1-157 0 0,-1 0 1 0 0,-23 11-1 0 0,33-18-358 0 0,0 0 0 0 0,0 0 0 0 0,0 0 0 0 0,0-1 0 0 0,0 1 0 0 0,0-1 0 0 0,-1 0 0 0 0,1 0 0 0 0,0 0 0 0 0,0 0 0 0 0,0 0 0 0 0,0-1 0 0 0,0 1 0 0 0,-6-3 0 0 0,6 2-2012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5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19351 0 0,'12'2'439'0'0,"-10"-1"62"0"0,-2-1 33 0 0,16 2 112 0 0,-11-3-488 0 0,0 1-1 0 0,-1-1 1 0 0,1 1 0 0 0,0-1-1 0 0,-1-1 1 0 0,1 1 0 0 0,-1-1-1 0 0,1 0 1 0 0,3-2 0 0 0,6-4 1313 0 0,17-13-1 0 0,-19 12-657 0 0,21-11 0 0 0,-28 17-695 0 0,0 1 1 0 0,0-1-1 0 0,0 0 1 0 0,6-5-1 0 0,-10 6-53 0 0,1 0 1 0 0,0 1-1 0 0,-1-1 0 0 0,1 0 0 0 0,-1 0 0 0 0,0 0 1 0 0,0 0-1 0 0,0-1 0 0 0,0 1 0 0 0,0 0 1 0 0,0 0-1 0 0,0-4 0 0 0,1 2-26 0 0,-1 1 1 0 0,1 0-1 0 0,0 0 1 0 0,0 0-1 0 0,0 1 1 0 0,0-1-1 0 0,0 0 1 0 0,0 1-1 0 0,1-1 0 0 0,-1 1 1 0 0,1 0-1 0 0,4-3 1 0 0,15-15 55 0 0,-20 18-105 0 0,-1 2 14 0 0,0-1 0 0 0,-1 1-1 0 0,1-1 1 0 0,-1 1 0 0 0,1-1 0 0 0,0 1 0 0 0,-1-1 0 0 0,1 0 0 0 0,-1 1 0 0 0,1-1 0 0 0,-1 0 0 0 0,0 1 0 0 0,1-1 0 0 0,-1 0 0 0 0,0 0-1 0 0,1 0 1 0 0,-1 1 0 0 0,0-1 0 0 0,0 0 0 0 0,0-1 0 0 0,1 1 9 0 0,-1 1 0 0 0,0 0-1 0 0,0-1 1 0 0,0 1 0 0 0,0 0-1 0 0,0-1 1 0 0,0 1 0 0 0,0 0 0 0 0,0-1-1 0 0,0 1 1 0 0,-1 0 0 0 0,1-1 0 0 0,0 1-1 0 0,0 0 1 0 0,0 0 0 0 0,0-1 0 0 0,0 1-1 0 0,0 0 1 0 0,-1-1 0 0 0,1 1 0 0 0,0 0-1 0 0,0 0 1 0 0,-1-1 0 0 0,1 1 0 0 0,0 0-1 0 0,0 0 1 0 0,-1 0 0 0 0,1-1 0 0 0,-13-4 659 0 0,10 4-539 0 0,0 1 1 0 0,-1-1-1 0 0,1 1 1 0 0,0 0-1 0 0,-1 0 1 0 0,-3 0-1 0 0,2 1-133 0 0,0 1 0 0 0,1 0 0 0 0,-1-1 0 0 0,1 1 0 0 0,-1 1 0 0 0,1-1 0 0 0,0 1 0 0 0,0 0 0 0 0,-5 4 0 0 0,-4 5 0 0 0,-14 17 0 0 0,4-4 0 0 0,16-18 0 0 0,0 1 0 0 0,1 0 0 0 0,0 0 0 0 0,1 0 0 0 0,0 0 0 0 0,0 1 0 0 0,1 0 0 0 0,0 0 0 0 0,-5 17 0 0 0,7-19 0 0 0,1 0 0 0 0,0 0 0 0 0,0 0 0 0 0,0 0 0 0 0,1 0 0 0 0,0 0 0 0 0,0 0 0 0 0,0 0 0 0 0,1 0 0 0 0,1 0 0 0 0,-1 0 0 0 0,1 0 0 0 0,0-1 0 0 0,5 12 0 0 0,-6-15 0 0 0,1-1 0 0 0,-1 0 0 0 0,1 0 0 0 0,0 1 0 0 0,0-1 0 0 0,-1 0 0 0 0,1-1 0 0 0,0 1 0 0 0,1 0 0 0 0,-1 0 0 0 0,0-1 0 0 0,0 1 0 0 0,4 0 0 0 0,6 3 0 0 0,-3-4-237 0 0,-1-1 1 0 0,1 0-1 0 0,-1 0 0 0 0,0-1 0 0 0,1 0 1 0 0,9-2-1 0 0,-1-1-484 0 0,-1 0 0 0 0,18-8 0 0 0,-16 3-1196 0 0,0 0-3520 0 0,-16 7 4265 0 0,18-9-7178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5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0 19351 0 0,'0'0'439'0'0,"0"0"62"0"0,0 0 33 0 0,0 0-65 0 0,-1-1-309 0 0,0-3-3 0 0,1 3 568 0 0,-6-2 1586 0 0,4 2-292 0 0,-3 5-1070 0 0,1 1-835 0 0,1 0 0 0 0,-1 0-1 0 0,1 0 1 0 0,0 0 0 0 0,0 0 0 0 0,1 1 0 0 0,-1-1-1 0 0,-1 8 1 0 0,-11 48 910 0 0,10-35-1024 0 0,2 1 0 0 0,1 0 0 0 0,1 0 0 0 0,1 0 0 0 0,6 47 0 0 0,-5-70-55 0 0,0 0 1 0 0,0 0-1 0 0,0-1 0 0 0,0 1 1 0 0,0 0-1 0 0,1 0 0 0 0,0-1 1 0 0,0 1-1 0 0,0-1 0 0 0,0 0 1 0 0,0 1-1 0 0,1-1 0 0 0,-1 0 1 0 0,6 4-1 0 0,-6-5 15 0 0,0-1 0 0 0,0 0 1 0 0,0 1-1 0 0,0-1 0 0 0,0 0 0 0 0,0-1 0 0 0,0 1 0 0 0,1 0 0 0 0,-1-1 1 0 0,0 1-1 0 0,0-1 0 0 0,1 1 0 0 0,-1-1 0 0 0,0 0 0 0 0,1 0 0 0 0,-1 0 1 0 0,0-1-1 0 0,1 1 0 0 0,-1 0 0 0 0,0-1 0 0 0,1 0 0 0 0,-1 1 0 0 0,0-1 1 0 0,0 0-1 0 0,0 0 0 0 0,3-2 0 0 0,2-1-402 0 0,1-1-1 0 0,-1 1 1 0 0,10-10-1 0 0,-14 11-86 0 0,0 1-1 0 0,-1-1 0 0 0,1 0 1 0 0,-1 0-1 0 0,0 0 0 0 0,0 0 1 0 0,0 0-1 0 0,0-1 0 0 0,0 1 1 0 0,2-6-1 0 0,-2-4-6978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6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15663 0 0,'-6'1'223'0'0,"2"-1"-42"0"0,0 1 1 0 0,0 0 0 0 0,0 0 0 0 0,0 1 0 0 0,0-1-1 0 0,0 1 1 0 0,0 0 0 0 0,-5 4 0 0 0,8-6 538 0 0,1 0 249 0 0,0 0 45 0 0,1 2-61 0 0,3 0-801 0 0,-1 1-1 0 0,1-1 1 0 0,0 1 0 0 0,0-1 0 0 0,0 0-1 0 0,0-1 1 0 0,0 1 0 0 0,1-1-1 0 0,-1 1 1 0 0,0-1 0 0 0,1-1 0 0 0,-1 1-1 0 0,7 0 1 0 0,11 0 938 0 0,31-3 0 0 0,-41 2-1005 0 0,-3-1-653 0 0,0 0 0 0 0,-1 0 0 0 0,11-4 0 0 0,24-9-5264 0 0,-30 9-1688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4:57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78 15663 0 0,'-12'-41'1056'0'0,"-7"-20"2450"0"0,18 60-3360 0 0,0-1 0 0 0,1 1 0 0 0,-1-1 1 0 0,1 0-1 0 0,-1 1 0 0 0,1-1 1 0 0,0 0-1 0 0,0 0 0 0 0,-1 1 1 0 0,1-1-1 0 0,0 0 0 0 0,1 0 0 0 0,-1 0 1 0 0,0 1-1 0 0,0-1 0 0 0,1 0 1 0 0,-1 1-1 0 0,1-1 0 0 0,0 0 1 0 0,-1 1-1 0 0,1-1 0 0 0,0 1 1 0 0,0-1-1 0 0,0 1 0 0 0,0-1 0 0 0,2-1 1 0 0,0 0 117 0 0,0 1 1 0 0,0 0 0 0 0,0 0-1 0 0,0 0 1 0 0,0 1 0 0 0,1-1-1 0 0,-1 1 1 0 0,0-1 0 0 0,1 1-1 0 0,-1 0 1 0 0,1 1-1 0 0,5-2 1 0 0,66-4 348 0 0,0 4-1 0 0,86 7 1 0 0,-84-1-403 0 0,5 2-210 0 0,-54-2 443 0 0,-26-4 45 0 0,-2 0 21 0 0,1 1-66 0 0,0-1-440 0 0,-1 0 1 0 0,1 0 0 0 0,-1 0 0 0 0,1 1 0 0 0,-1-1-1 0 0,1 0 1 0 0,-1 0 0 0 0,1 1 0 0 0,-1-1-1 0 0,1 0 1 0 0,-1 1 0 0 0,0-1 0 0 0,1 0 0 0 0,-1 1-1 0 0,1-1 1 0 0,-1 1 0 0 0,0-1 0 0 0,1 0-1 0 0,-1 1 1 0 0,0-1 0 0 0,0 1 0 0 0,1-1 0 0 0,-1 1-1 0 0,0-1 1 0 0,0 1 0 0 0,0-1 0 0 0,0 1-1 0 0,0 0 1 0 0,0-1 0 0 0,0 1 0 0 0,0-1-1 0 0,0 1 1 0 0,0-1 0 0 0,0 1 0 0 0,0-1 0 0 0,0 1-1 0 0,0-1 1 0 0,0 1 0 0 0,0-1 0 0 0,0 1-1 0 0,-1-1 1 0 0,1 1 0 0 0,-1 0 0 0 0,1 0-5 0 0,-32 94 1 0 0,13-41 0 0 0,5-11 0 0 0,-37 74 0 0 0,36-88 0 0 0,0 1 0 0 0,2 0 0 0 0,-14 47 0 0 0,0 30 0 0 0,5 0 0 0 0,5 2 0 0 0,4 0 0 0 0,1 129 0 0 0,45 311 0 0 0,-17-194 0 0 0,-14-275 0 0 0,0-28 0 0 0,6 38 0 0 0,-8-89 0 0 0,0-1 0 0 0,0 1 0 0 0,0 0 0 0 0,0 0 0 0 0,-1 0 0 0 0,1 0 0 0 0,0 0 0 0 0,0 0 0 0 0,-1 0 0 0 0,1 0 0 0 0,0 0 0 0 0,-1-1 0 0 0,1 1 0 0 0,-1 0 0 0 0,1 0 0 0 0,-1 0 0 0 0,1-1 0 0 0,-1 1 0 0 0,0 0 0 0 0,0-1 0 0 0,1 1 0 0 0,-1 0 0 0 0,0-1 0 0 0,0 1 0 0 0,1-1 0 0 0,-1 1 0 0 0,0-1 0 0 0,0 0 0 0 0,0 1 0 0 0,0-1 0 0 0,-1 1 0 0 0,-1 0 0 0 0,-6 2 0 0 0,1-1 0 0 0,0 1 0 0 0,-1-1 0 0 0,-10 1 0 0 0,-6 1 0 0 0,-21 4 0 0 0,-81 2 0 0 0,109-9 0 0 0,11 0 0 0 0,-1-1 0 0 0,1 0 0 0 0,0 0 0 0 0,-1-1 0 0 0,1 0 0 0 0,-10-3 0 0 0,11 1 0 0 0,7-5 0 0 0,15-8-261 0 0,-14 14 120 0 0,1 0-1 0 0,-1 0 1 0 0,0-1-1 0 0,0 1 0 0 0,0-1 1 0 0,3-3-1 0 0,-4 5-153 0 0,-1 0 0 0 0,1-1 0 0 0,0 1 0 0 0,0 0 0 0 0,0 0 0 0 0,0 0 0 0 0,0 0 0 0 0,0 0-1 0 0,2-1 1 0 0,-1 1-1238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1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95 10135 0 0,'0'0'231'0'0,"0"0"29"0"0,0 0 19 0 0,1-1-41 0 0,3-6-135 0 0,-3 4-10 0 0,1 0 0 0 0,0 0 0 0 0,-1 0 0 0 0,0 0 0 0 0,0 0 0 0 0,0 0 0 0 0,0 0 0 0 0,0-5 0 0 0,-1 7 153 0 0,1 0-1 0 0,-1 0 1 0 0,0-1-1 0 0,0 1 1 0 0,1 0-1 0 0,-1 0 1 0 0,0 0-1 0 0,1 0 1 0 0,-1 0-1 0 0,1 0 1 0 0,0-2-1 0 0,0 3-113 0 0,0-1 0 0 0,-1 0 0 0 0,0 0 0 0 0,1 0 0 0 0,-1 1 0 0 0,1-1-1 0 0,-1 0 1 0 0,0 0 0 0 0,0 0 0 0 0,1 0 0 0 0,-1 0 0 0 0,0 0 0 0 0,0 0 0 0 0,0 0-1 0 0,0 1 1 0 0,0-3 0 0 0,-2-11 1778 0 0,-1-26 0 0 0,1 3 346 0 0,1 20-1876 0 0,-1 3 1444 0 0,-1 12-1808 0 0,0 7-12 0 0,0 6-8 0 0,0 14 4 0 0,0 1 0 0 0,2 33 0 0 0,1-52 0 0 0,0 18 0 0 0,-2-1 0 0 0,-5 27 0 0 0,-6 47 0 0 0,6-42 0 0 0,6-43 0 0 0,0 0 0 0 0,-1 1 0 0 0,0-1 0 0 0,-8 22 0 0 0,8-32 0 0 0,2-2 0 0 0,-1 0 0 0 0,1 0 0 0 0,-1 0 0 0 0,1 0 0 0 0,0 1 0 0 0,0-1 0 0 0,0 0 0 0 0,-1 0 0 0 0,1 0 0 0 0,0 0 0 0 0,0 0 0 0 0,1 0 0 0 0,-1 2 0 0 0,1 6 0 0 0,2-1 0 0 0,3-2 0 0 0,2-2 0 0 0,1-1 0 0 0,-1 0 0 0 0,-1-1 0 0 0,0-1 0 0 0,-1 0 0 0 0,1 0 0 0 0,0-1 0 0 0,0 1 0 0 0,0-1 0 0 0,7-1 0 0 0,14 0 0 0 0,-3 2 0 0 0,0-1 0 0 0,0-1 0 0 0,0-1 0 0 0,33-8 0 0 0,-50 8 0 0 0,-1 0-201 0 0,-7 1 74 0 0,0 1 0 0 0,0-1 0 0 0,0 1 0 0 0,0-1 0 0 0,0 1 1 0 0,0-1-1 0 0,0 1 0 0 0,0-1 0 0 0,0 1 0 0 0,0-1 0 0 0,0 1 0 0 0,0-1 0 0 0,-1 1 0 0 0,1-1 1 0 0,0 1-1 0 0,0-1 0 0 0,-1 0 0 0 0,1 1-76 0 0,-6-11-2506 0 0,-1 3-4798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2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29 10135 0 0,'-8'-11'1079'0'0,"6"9"-911"0"0,0 0-1 0 0,-1 0 1 0 0,1 1-1 0 0,-1-1 1 0 0,1 1 0 0 0,-6-3-1 0 0,7 4 28 0 0,0 0 0 0 0,0-1 0 0 0,0 1-1 0 0,0-1 1 0 0,0 0 0 0 0,0 1 0 0 0,0-1 0 0 0,0 0 0 0 0,0 0-1 0 0,0 1 1 0 0,0-1 0 0 0,0 0 0 0 0,1 0 0 0 0,-1 0 0 0 0,0 0-1 0 0,0-1 1 0 0,0 1 24 0 0,1 0 0 0 0,-1 1 0 0 0,1-1 0 0 0,-1 0 0 0 0,1 1 0 0 0,0-1 0 0 0,-1 0 0 0 0,1 0 0 0 0,0 1 0 0 0,-1-1 0 0 0,1 0-1 0 0,0 0 1 0 0,0 0 0 0 0,0 1 0 0 0,0-1 0 0 0,0 0 0 0 0,0 0 0 0 0,0 0 0 0 0,0-1 0 0 0,1 1 74 0 0,-1 0 1 0 0,1 0-1 0 0,0 0 0 0 0,0 1 0 0 0,0-1 1 0 0,0 0-1 0 0,0 0 0 0 0,0 1 1 0 0,0-1-1 0 0,0 1 0 0 0,2-1 1 0 0,3-3-981 0 0,-2 2 882 0 0,-3 2-165 0 0,-1-1 0 0 0,1 1-1 0 0,0-1 1 0 0,0 1 0 0 0,0 0 0 0 0,0 0 0 0 0,0-1-1 0 0,0 1 1 0 0,0 0 0 0 0,0 0 0 0 0,0 0 0 0 0,2 0-1 0 0,7 0-3 0 0,149-11 2022 0 0,-112 14-2048 0 0,-38-4 0 0 0,1-3-133 0 0,-8 3-563 0 0,-2 1-258 0 0,0 0-56 0 0,0 0-149 0 0,-10-11-2558 0 0,-10-7 1681 0 0,2 5-11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20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9 8287 0 0,'0'0'382'0'0,"0"0"-8"0"0,0-12 262 0 0,0 7 3126 0 0,1 2-3197 0 0,-1 1 0 0 0,1 0 0 0 0,-1-1 0 0 0,0 1 1 0 0,0-1-1 0 0,0 1 0 0 0,0-1 0 0 0,0 1 1 0 0,-1-1-1 0 0,1 1 0 0 0,-2-4 0 0 0,2 5 390 0 0,0 1-290 0 0,0 0-121 0 0,0 0-28 0 0,0 0-4 0 0,0 0 0 0 0,0 0 0 0 0,0 0 0 0 0,0 0-68 0 0,-7 20-272 0 0,5-9-172 0 0,1 1 0 0 0,-1 0 0 0 0,2 1 0 0 0,0-1 0 0 0,0 0 0 0 0,3 12 0 0 0,-2-19 0 0 0,0 0 0 0 0,1 0 0 0 0,0-1 0 0 0,0 1 0 0 0,0 0 0 0 0,0-1 0 0 0,1 0 0 0 0,0 0 0 0 0,0 0 0 0 0,0 0 0 0 0,4 4 0 0 0,3-2 0 0 0,-7-5 0 0 0,0 0 0 0 0,1 0 0 0 0,-1-1 0 0 0,0 0 0 0 0,1 1 0 0 0,-1-1 0 0 0,0-1 0 0 0,1 1 0 0 0,-1 0 0 0 0,0-1 0 0 0,1 1 0 0 0,-1-1 0 0 0,0 0 0 0 0,0 0 0 0 0,6-3 0 0 0,4-3 0 0 0,0 0 0 0 0,14-11 0 0 0,-24 16 0 0 0,6-4 49 0 0,-1-1-1 0 0,0 0 1 0 0,-1-1-1 0 0,0 0 0 0 0,0 0 1 0 0,8-12-1 0 0,-2 0 248 0 0,18-39 0 0 0,-26 41 656 0 0,-6 12-803 0 0,-6 6-133 0 0,4 1-16 0 0,1 1 0 0 0,-1-1 0 0 0,0 1 0 0 0,1 0 0 0 0,0 0 0 0 0,-1 1 0 0 0,1-1 0 0 0,0 0 0 0 0,0 1 0 0 0,-2 2 0 0 0,-16 29 0 0 0,6-4 0 0 0,1 1 0 0 0,-15 50 0 0 0,-7 68 0 0 0,31-129 0 0 0,-1 4 0 0 0,-3 34 0 0 0,9-49 0 0 0,6-7 0 0 0,-4-1 9 0 0,0-2-6 0 0,11-5-79 0 0,-5 1-261 0 0,-7 4-138 0 0,-1-1-33 0 0,4-1 20 0 0,4-4-9149 0 0,-8 6 2674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24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81 8639 0 0,'0'0'198'0'0,"0"0"23"0"0,0 0 16 0 0,0 0 70 0 0,0 0 281 0 0,0 0 127 0 0,0 0 21 0 0,0 0 0 0 0,0 0-28 0 0,0 0-18 0 0,0 0-2 0 0,0 0-22 0 0,0 0-96 0 0,0 0-39 0 0,0 0-10 0 0,0 0-2 0 0,0 0-6 0 0,-7-10 1378 0 0,6-4-1398 0 0,1 1-1 0 0,0-1 1 0 0,2-15 0 0 0,1-17 1216 0 0,-3 40-1476 0 0,0 0 1 0 0,1 0-1 0 0,0-1 1 0 0,2-6-1 0 0,0 1 116 0 0,-1 0-1 0 0,1-15 1 0 0,-4 17-349 0 0,0 1 0 0 0,1-1 0 0 0,3 2 0 0 0,0-1 0 0 0,2 1 0 0 0,-2 2 0 0 0,-3 5 10 0 0,1 1 0 0 0,-1 0 0 0 0,0-1 0 0 0,0 1 0 0 0,0 0 0 0 0,0-1 0 0 0,1 1 0 0 0,-1 0 0 0 0,0 0 0 0 0,0-1 0 0 0,1 1 0 0 0,-1 0 0 0 0,0 0 0 0 0,0 0 0 0 0,1-1 0 0 0,-1 1 0 0 0,0 0 0 0 0,1 0 0 0 0,-1 0 0 0 0,0 0 0 0 0,1 0 0 0 0,-1-1 0 0 0,0 1 0 0 0,1 0 0 0 0,-1 0 0 0 0,0 0 0 0 0,1 0 0 0 0,-1 0 0 0 0,0 0 0 0 0,1 0 0 0 0,0 0 0 0 0,4 10 694 0 0,-1 14 320 0 0,-5 27-1053 0 0,-16 94 0 0 0,-25 45-82 0 0,42-187 0 0 0,0-3 2 0 0,0 0 9 0 0,0 0 1 0 0,0 0 16 0 0,0 0 10 0 0,0 0-3 0 0,0 0-16 0 0,0 0-4 0 0,0 0 0 0 0,0 0-8 0 0,0 0-35 0 0,0 0-18 0 0,0 0-3 0 0,0 0-32 0 0,0 0-136 0 0,0 0-65 0 0,0 0-14 0 0,0 0-162 0 0,0 0-679 0 0,-3-8-2980 0 0,2 6-2735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2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4 15663 0 0,'0'0'356'0'0,"-5"-5"994"0"0,3 1-1265 0 0,1 3 280 0 0,1 1-326 0 0,0 0 0 0 0,0 0 0 0 0,0 0 0 0 0,0 0-1 0 0,0 0 1 0 0,0 0 0 0 0,0 0 0 0 0,-1 0 0 0 0,1 0 0 0 0,0 0 0 0 0,0 0-1 0 0,0 0 1 0 0,0 0 0 0 0,0 0 0 0 0,0 0 0 0 0,-1 0 0 0 0,1 0 0 0 0,0 0-1 0 0,0 0 1 0 0,0 0 0 0 0,0 0 0 0 0,0 0 0 0 0,0 0 0 0 0,0 0-1 0 0,0 0 1 0 0,-1 0 0 0 0,1 0 0 0 0,0 0 0 0 0,0 0 0 0 0,0 0 0 0 0,0-1-1 0 0,0 1 1 0 0,0 0 0 0 0,0 0 0 0 0,0 0 0 0 0,0 0 0 0 0,0 0 0 0 0,0 0-1 0 0,0 0 1 0 0,0 0 0 0 0,0-1 0 0 0,0 1 0 0 0,0 0 0 0 0,3-5 2718 0 0,9-2-1548 0 0,-7 4-1209 0 0,1 0 0 0 0,0 0 0 0 0,0 1 0 0 0,1 0 0 0 0,-1 0 0 0 0,12-2 0 0 0,41 0 0 0 0,-8 0 0 0 0,-27 2-307 0 0,1 1 0 0 0,0 1-1 0 0,41 6 1 0 0,-37-3-2006 0 0,-12-2-2731 0 0,0-2-1394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3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83 13823 0 0,'0'0'630'0'0,"-6"-6"211"0"0,-5-2 513 0 0,-1-1 1 0 0,-23-12-1 0 0,2 2 1560 0 0,28 16-2765 0 0,1 1 0 0 0,-1-1 0 0 0,0 1 1 0 0,0 0-1 0 0,0 0 0 0 0,0 1 0 0 0,0-1 0 0 0,-1 1 0 0 0,1 0 0 0 0,0 1 0 0 0,-1-1 0 0 0,1 1 0 0 0,0 0 0 0 0,-1 1 1 0 0,1-1-1 0 0,0 1 0 0 0,-1 0 0 0 0,1 0 0 0 0,0 1 0 0 0,0-1 0 0 0,-9 5 0 0 0,7-3-152 0 0,0 1 0 0 0,0-1 1 0 0,0 1-1 0 0,1 0 0 0 0,0 0 0 0 0,0 1 0 0 0,0 0 1 0 0,0 0-1 0 0,1 0 0 0 0,0 1 0 0 0,0 0 0 0 0,1 0 0 0 0,-1 0 1 0 0,1 1-1 0 0,0-1 0 0 0,-3 9 0 0 0,7-13-334 0 0,1 19-1089 0 0,-1-18 1412 0 0,0 0-1 0 0,1-1 1 0 0,-1 1-1 0 0,1 0 1 0 0,0 0-1 0 0,-1 0 1 0 0,1 0-1 0 0,1 0 1 0 0,-1-1-1 0 0,3 6 1 0 0,1 2 8 0 0,0-2 6 0 0,-1 1 0 0 0,1 0 0 0 0,1-1 0 0 0,6 8 0 0 0,-7-10 0 0 0,0 1 0 0 0,0 0 0 0 0,-1 0 0 0 0,0 0 0 0 0,0 0 0 0 0,4 12 0 0 0,-5-10 0 0 0,1 4 0 0 0,0 0 0 0 0,-1 1 0 0 0,0-1 0 0 0,-1 1 0 0 0,1 26 0 0 0,-5-3 0 0 0,-1 0 0 0 0,-2-1 0 0 0,-1 0 0 0 0,-21 66 0 0 0,-25 49 0 0 0,45-125 0 0 0,7-15 0 0 0,4-3 0 0 0,-3-7 0 0 0,0 0 0 0 0,0 0 0 0 0,0 0 0 0 0,1 0 0 0 0,-1-1 0 0 0,0 1 0 0 0,0 0 0 0 0,1 0 0 0 0,-1-1 0 0 0,0 1 0 0 0,3 0 0 0 0,1 0 0 0 0,0-1 0 0 0,0 1 0 0 0,1-1 0 0 0,7-1 0 0 0,2 0 383 0 0,1-1-1 0 0,-1-1 0 0 0,0 0 1 0 0,25-9-1 0 0,-32 12-868 0 0,-6 1-8530 0 0,-2-1 2134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3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7503 0 0,'0'0'399'0'0,"0"0"60"0"0,0 0 21 0 0,0-8 86 0 0,3 1 410 0 0,-1 18 1140 0 0,1 19 952 0 0,-3-22-3068 0 0,2 81 0 0 0,-1-75 0 0 0,1-1 0 0 0,0 1 0 0 0,1-1 0 0 0,6 18 0 0 0,-8-28 0 0 0,1 1 0 0 0,0-1 0 0 0,-1 1 0 0 0,1-1 0 0 0,1 0 0 0 0,-1 0 0 0 0,0 1 0 0 0,1-2 0 0 0,4 6 0 0 0,2-5 0 0 0,-5-4 0 0 0,-1-1 0 0 0,1 0 0 0 0,0 0 0 0 0,-1-1 0 0 0,1 1 0 0 0,-1-1 0 0 0,0 0 0 0 0,0 0 0 0 0,0 0 0 0 0,4-4 0 0 0,-6 5 0 0 0,10-12 0 0 0,0-1 0 0 0,-2 0 0 0 0,0 0 0 0 0,0-1 0 0 0,8-25 0 0 0,-5 15 0 0 0,-3 0-16 0 0,-7 19 31 0 0,0 1 0 0 0,0-1-1 0 0,1 0 1 0 0,0 1-1 0 0,4-8 1 0 0,-6 13 356 0 0,-1 1 117 0 0,-10 18 613 0 0,7-12-1098 0 0,-13 27 0 0 0,2 1 1 0 0,1 0-1 0 0,-11 43 0 0 0,-25 169-3 0 0,38-151-64 0 0,11-94-273 0 0,0-1-138 0 0,0 0-33 0 0,0 0-72 0 0,0 0-285 0 0,1-1-126 0 0,1 0 640 0 0,0-1 0 0 0,0 1 0 0 0,0-1 0 0 0,-1 0-1 0 0,1 0 1 0 0,-1 0 0 0 0,1 0 0 0 0,-1 0 0 0 0,0 0 0 0 0,1 0 0 0 0,-1 0-1 0 0,1-5 1 0 0,8-30-2851 0 0,-9 33 3036 0 0,6-30-1881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3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3 15663 0 0,'0'0'356'0'0,"0"0"50"0"0,0 0 20 0 0,-1-1-42 0 0,-11-8-165 0 0,11 8 146 0 0,1 1 122 0 0,0 0 22 0 0,0 0 71 0 0,0 0 286 0 0,-3-14 2031 0 0,4 12-2862 0 0,-1 0 1 0 0,1 0-1 0 0,0 0 0 0 0,0 0 1 0 0,0 0-1 0 0,0 0 1 0 0,0 1-1 0 0,0-1 1 0 0,1 0-1 0 0,-1 1 0 0 0,0-1 1 0 0,1 1-1 0 0,-1 0 1 0 0,1-1-1 0 0,0 1 0 0 0,-1 0 1 0 0,1 0-1 0 0,0 0 1 0 0,0 0-1 0 0,0 0 0 0 0,0 0 1 0 0,0 1-1 0 0,2-1 1 0 0,4-2 243 0 0,1 0-1 0 0,-1 1 1 0 0,1 1 0 0 0,10-2 0 0 0,10 1-252 0 0,40 3-1 0 0,-55 1 233 0 0,0-1 0 0 0,-1 2-1 0 0,0-1 1 0 0,1 2-1 0 0,14 6 1 0 0,-27-10-248 0 0,1 0 0 0 0,-1 1 0 0 0,0-1 0 0 0,0 1-1 0 0,0 0 1 0 0,0-1 0 0 0,0 1 0 0 0,0 0 0 0 0,0 0 0 0 0,0-1 0 0 0,-1 1-1 0 0,1 0 1 0 0,0 0 0 0 0,0 0 0 0 0,-1 0 0 0 0,1 0 0 0 0,0 0 0 0 0,-1 0-1 0 0,1 0 1 0 0,-1 1 0 0 0,1 1 0 0 0,-1-1 4 0 0,0 0 0 0 0,0 0 0 0 0,0 0-1 0 0,0 0 1 0 0,0 0 0 0 0,0-1 0 0 0,-1 1 0 0 0,1 0 0 0 0,-1 0 0 0 0,1 0-1 0 0,-1 0 1 0 0,-1 2 0 0 0,-3 4 20 0 0,0 0 0 0 0,0-1 1 0 0,0 1-1 0 0,-11 9 0 0 0,-30 26-35 0 0,31-31 0 0 0,0 2 0 0 0,-16 19 0 0 0,26-25 0 0 0,5-8 0 0 0,0 0 0 0 0,0 1 0 0 0,0-1 0 0 0,0 0 0 0 0,0 1 0 0 0,0-1 0 0 0,1 1 0 0 0,-1-1 0 0 0,0 0 0 0 0,0 1 0 0 0,0-1 0 0 0,0 0 0 0 0,0 1 0 0 0,0-1 0 0 0,1 0 0 0 0,-1 0 0 0 0,0 1 0 0 0,0-1 0 0 0,0 0 0 0 0,1 1 0 0 0,-1-1 0 0 0,1 0 0 0 0,1 2 3 0 0,0 0-1 0 0,1-1 1 0 0,-1 1-1 0 0,1-1 1 0 0,-1 0-1 0 0,1 0 1 0 0,0 0-1 0 0,-1 0 1 0 0,1 0-1 0 0,0 0 1 0 0,5 0-1 0 0,35-1-56 0 0,-27 0-55 0 0,3-1-2542 0 0,-8 0-4301 0 0,-9 1-760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4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0 15663 0 0,'-3'3'217'0'0,"0"-1"1"0"0,-1 1-1 0 0,1-1 0 0 0,0 0 0 0 0,-1 0 1 0 0,1-1-1 0 0,-8 3 0 0 0,7-2-249 0 0,2-1 90 0 0,1-1 1 0 0,-1 1 0 0 0,1 0 0 0 0,-1 0 0 0 0,1-1 0 0 0,-1 1-1 0 0,1 0 1 0 0,0 0 0 0 0,-1 1 0 0 0,1-1 0 0 0,0 0 0 0 0,0 0-1 0 0,-2 3 1 0 0,3-3 25 0 0,-1 0-1 0 0,1 0 1 0 0,0 0-1 0 0,-1 0 0 0 0,1 0 1 0 0,0 0-1 0 0,0 0 1 0 0,0 0-1 0 0,-1 0 1 0 0,1 0-1 0 0,0 0 1 0 0,1 0-1 0 0,-1 0 1 0 0,0 0-1 0 0,0 0 0 0 0,1 2 1 0 0,0-1 31 0 0,-1 0 0 0 0,1 0 1 0 0,1 0-1 0 0,-1-1 0 0 0,0 1 1 0 0,0 0-1 0 0,1 0 0 0 0,-1-1 0 0 0,1 1 1 0 0,-1-1-1 0 0,1 1 0 0 0,-1-1 0 0 0,1 0 1 0 0,0 1-1 0 0,3 0 0 0 0,8 2 121 0 0,-1 0-1 0 0,1-1 1 0 0,0-1 0 0 0,0 0-1 0 0,0-1 1 0 0,0 0 0 0 0,13-1-1 0 0,33 2 16 0 0,-34 1 608 0 0,-23-2-350 0 0,-2-1-66 0 0,1 1-294 0 0,0 0-135 0 0,0 0-1 0 0,0 0 1 0 0,0 0-1 0 0,0 0 0 0 0,0 0 1 0 0,0 0-1 0 0,0 0 1 0 0,0 1-1 0 0,-1-1 1 0 0,1 0-1 0 0,0 0 1 0 0,-1 1-1 0 0,1-1 1 0 0,-1 1-1 0 0,0-1 1 0 0,1 0-1 0 0,-1 1 1 0 0,0-1-1 0 0,0 1 1 0 0,0-1-1 0 0,0 3 1 0 0,0 1 148 0 0,-1 8 53 0 0,0 0 0 0 0,-1 0 0 0 0,0 0-1 0 0,-1-1 1 0 0,-1 1 0 0 0,-4 12 0 0 0,1-6-114 0 0,-11 31-101 0 0,10-30 0 0 0,-7 22 0 0 0,3 3 0 0 0,3-13 0 0 0,-9 55 0 0 0,11-38 0 0 0,-13 141 0 0 0,11-130 0 0 0,3-28 0 0 0,5-23 0 0 0,-2-1 0 0 0,1-2 0 0 0,2-6 0 0 0,0 1 0 0 0,0-1 0 0 0,0 1 0 0 0,0-1 0 0 0,-1 1 0 0 0,1-1 0 0 0,0 1 0 0 0,0-1 0 0 0,-1 0 0 0 0,1 1 0 0 0,0-1 0 0 0,0 1 0 0 0,-1-1 0 0 0,1 0 0 0 0,-1 1 0 0 0,1-1 0 0 0,0 0 0 0 0,-1 1 0 0 0,1-1 0 0 0,-1 0 0 0 0,1 0 0 0 0,0 1 0 0 0,-1-1 0 0 0,1 0 0 0 0,-1 0 0 0 0,1 0 0 0 0,-1 0 0 0 0,1 1 0 0 0,-1-1 0 0 0,1 0 0 0 0,-2 0 0 0 0,1 0 0 0 0,-1 1 0 0 0,1-1 0 0 0,-1 1 0 0 0,0 0 0 0 0,0-1 0 0 0,1 0 0 0 0,-1 1 0 0 0,0-1 0 0 0,0 0 0 0 0,0 0 0 0 0,0 0 0 0 0,0 0 0 0 0,1-1 0 0 0,-1 1 0 0 0,0 0 0 0 0,-3-2 0 0 0,1 1-251 0 0,0-1-1 0 0,0 1 1 0 0,0-1-1 0 0,0 0 1 0 0,0 0 0 0 0,1-1-1 0 0,-1 1 1 0 0,-3-4-1 0 0,6 4 122 0 0,-1 1 0 0 0,1-1-1 0 0,0 1 1 0 0,0-1 0 0 0,0 1-1 0 0,1-1 1 0 0,-1 1-1 0 0,0-1 1 0 0,1 0 0 0 0,-1 1-1 0 0,1-1 1 0 0,-1 0 0 0 0,1 0-1 0 0,0 1 1 0 0,-1-1-1 0 0,1 0 1 0 0,0 0 0 0 0,0 0-1 0 0,1 1 1 0 0,-1-1 0 0 0,0 0-1 0 0,1-3 1 0 0,0 2-177 0 0,0 0 0 0 0,-1 0 0 0 0,1 0 1 0 0,-1 0-1 0 0,0 0 0 0 0,0 0 0 0 0,0-4 0 0 0,-1-2-273 0 0,0-14-956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4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21191 0 0,'0'0'480'0'0,"0"0"67"0"0,0 0 31 0 0,0 0-56 0 0,2 0-341 0 0,6-2 109 0 0,1 0-1 0 0,-1-1 1 0 0,0 0-1 0 0,0 0 1 0 0,14-9-1 0 0,-10 6 818 0 0,25-9 0 0 0,-16 8-1022 0 0,-8 2-71 0 0,0 1-1 0 0,1 0 0 0 0,0 1 1 0 0,-1 1-1 0 0,22-2 0 0 0,-8 4-1265 0 0,-25 0-184 0 0,-2 0-79 0 0,0 0-18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5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5663 0 0,'0'0'719'0'0,"2"0"-20"0"0,14 1-135 0 0,-1-1 1 0 0,0 0-1 0 0,24-5 1 0 0,-12 2 1274 0 0,-21 2-1484 0 0,0 0 0 0 0,0-1 0 0 0,8-2 0 0 0,-9 2-326 0 0,0 0 1 0 0,0 1-1 0 0,1 0 0 0 0,-1 0 1 0 0,10-1-1 0 0,-15 2-1052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1 11975 0 0,'0'0'267'0'0,"0"0"42"0"0,0 0 17 0 0,2 0-28 0 0,-1-1-137 0 0,0 1 0 0 0,0-1 0 0 0,1 0 0 0 0,-1 1-1 0 0,0-1 1 0 0,0 0 0 0 0,0 0 0 0 0,0 0 0 0 0,0 0-1 0 0,0 0 1 0 0,0 0 0 0 0,0 0 0 0 0,0 0 0 0 0,-1 0-1 0 0,1 0 1 0 0,0-1 0 0 0,-1 1 0 0 0,1-2 0 0 0,1-1 759 0 0,-1 3-613 0 0,0-1 1 0 0,0 1-1 0 0,0-1 0 0 0,-1 0 0 0 0,1 1 0 0 0,-1-1 1 0 0,1 0-1 0 0,-1 1 0 0 0,1-4 0 0 0,-1 4 648 0 0,0 1-290 0 0,0 0-121 0 0,0 0-28 0 0,0 0-72 0 0,1-1-289 0 0,2-4-66 0 0,-2 4 282 0 0,-1 1 117 0 0,0 0 21 0 0,0 0-66 0 0,1 36-294 0 0,1 13-133 0 0,-4-27-16 0 0,1 7 0 0 0,-7 33 0 0 0,0-15 0 0 0,0 56 0 0 0,3-34 0 0 0,3-23 0 0 0,-4 26 0 0 0,4-64 0 0 0,-2-1-64 0 0,4-6-273 0 0,0-1-138 0 0,0 0-33 0 0,0 0-140 0 0,3-38-9048 0 0,-3 24 3704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7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5663 0 0,'0'0'356'0'0,"0"0"50"0"0,0 0 20 0 0,0 0-42 0 0,6-4-236 0 0,-1 0-9 0 0,-4 3 581 0 0,2-2 601 0 0,0 0-659 0 0,-1 4 4508 0 0,-1-1-5161 0 0,0 1 0 0 0,1 0 1 0 0,-1 0-1 0 0,0 0 0 0 0,0 1 0 0 0,0-1 0 0 0,0 0 0 0 0,-1 0 1 0 0,1 1-1 0 0,0-1 0 0 0,0 0 0 0 0,-1 1 0 0 0,1-1 0 0 0,-1 1 0 0 0,1-1 1 0 0,-1 0-1 0 0,0 1 0 0 0,1 2 0 0 0,0 2-11 0 0,12 44 2 0 0,-12-40 0 0 0,1 1 0 0 0,1-1 0 0 0,0 0 0 0 0,0 0 0 0 0,1 0 0 0 0,0-1 0 0 0,1 1 0 0 0,0-1 0 0 0,8 11 0 0 0,-12-19 0 0 0,-1 0 0 0 0,1 0 0 0 0,0 0 0 0 0,0 1 0 0 0,0-1 0 0 0,0 0 0 0 0,0 0 0 0 0,0 0 0 0 0,0 0 0 0 0,0-1 0 0 0,0 1 0 0 0,1 0 0 0 0,-1 0 0 0 0,0-1 0 0 0,0 1 0 0 0,3 0 0 0 0,1 1 0 0 0,-1-1 0 0 0,0 1 0 0 0,0-1 0 0 0,0 1 0 0 0,0-1 0 0 0,0 0 0 0 0,0 0 0 0 0,0-1 0 0 0,0 1 0 0 0,0-1 0 0 0,1 0 0 0 0,-1 0 0 0 0,0-1 0 0 0,0 1 0 0 0,0-1 0 0 0,0 0 0 0 0,0 0 0 0 0,0 0 0 0 0,0 0 0 0 0,4-3 0 0 0,1 0 0 0 0,-1-1 0 0 0,-1 0 0 0 0,1 0 0 0 0,-1-1 0 0 0,0 0 0 0 0,0 0 0 0 0,9-12 0 0 0,18-33 443 0 0,-30 47-329 0 0,-1-1 1 0 0,1 0 0 0 0,-1 0-1 0 0,0 0 1 0 0,-1 0 0 0 0,1 0-1 0 0,-1-1 1 0 0,0 1 0 0 0,0-1-1 0 0,-1 0 1 0 0,0 1 0 0 0,0-1-1 0 0,0-7 1 0 0,13 67-115 0 0,-10-33 0 0 0,0-1 0 0 0,7 20 0 0 0,3 8 0 0 0,-3-8 0 0 0,-8-32 0 0 0,0 1 0 0 0,-1 0 0 0 0,0 0 0 0 0,0 0 0 0 0,-1 0 0 0 0,0 1 0 0 0,-1 15 0 0 0,-1-9 0 0 0,-1 0 0 0 0,-1 0 0 0 0,0-1 0 0 0,-8 22 0 0 0,-3-15 0 0 0,12-20 0 0 0,0 1 0 0 0,0 0 0 0 0,0 0 0 0 0,0 0 0 0 0,0 0 0 0 0,-2 6 0 0 0,-4 10 0 0 0,3-12 0 0 0,0-3-64 0 0,4-4-273 0 0,1 0-138 0 0,1-2 184 0 0,-1-1 0 0 0,1 0 0 0 0,-1 1 0 0 0,1-1 1 0 0,0 1-1 0 0,0 0 0 0 0,0-1 0 0 0,1 1 0 0 0,-1 0 0 0 0,0-1 0 0 0,4-2 0 0 0,6-13-1591 0 0,-5 1 347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7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4 15663 0 0,'-2'-1'219'0'0,"-1"-3"-97"0"0,7-5 1205 0 0,6-1 4493 0 0,-10 10-5767 0 0,0 0 0 0 0,0 0 0 0 0,0 0 0 0 0,1 0-1 0 0,-1 0 1 0 0,0 1 0 0 0,0-1 0 0 0,0 0 0 0 0,0 0-1 0 0,0 0 1 0 0,1 0 0 0 0,-1 0 0 0 0,0 0 0 0 0,0 0-1 0 0,0 0 1 0 0,0 0 0 0 0,0 1 0 0 0,0-1 0 0 0,0 0-1 0 0,0 0 1 0 0,0 0 0 0 0,0 0 0 0 0,0 0 0 0 0,1 1 0 0 0,-1-1-1 0 0,0 0 1 0 0,0 0 0 0 0,0 0 0 0 0,0 0 0 0 0,0 0-1 0 0,0 1 1 0 0,0-1 0 0 0,0 0 0 0 0,0 0 0 0 0,0 0-1 0 0,0 0 1 0 0,0 0 0 0 0,0 1 0 0 0,-1-1 0 0 0,1 0 0 0 0,-4 24-241 0 0,2-19 609 0 0,1 9-414 0 0,0-1 0 0 0,2 22 0 0 0,0-22-8 0 0,-1 1 0 0 0,-2 18-1 0 0,2-28 2 0 0,0 0 0 0 0,0 0 0 0 0,0 1 0 0 0,0-1 0 0 0,1 0 0 0 0,-1 0 0 0 0,1 0 0 0 0,0 0 0 0 0,1 0 0 0 0,-1 0 0 0 0,1 0 0 0 0,-1 0 0 0 0,1 0 0 0 0,0-1 0 0 0,1 1 0 0 0,-1-1 0 0 0,1 1 0 0 0,-1-1 0 0 0,1 0 0 0 0,0 0 0 0 0,5 4 0 0 0,5 3 0 0 0,-9-10 0 0 0,0 0 0 0 0,-1 1 0 0 0,0-1 0 0 0,0 1 0 0 0,0-1 0 0 0,1 0 0 0 0,-1 0 0 0 0,0 0 0 0 0,0 0 0 0 0,1 0 0 0 0,-1-1 0 0 0,0 0 0 0 0,0 1 0 0 0,0-1 0 0 0,0 0 0 0 0,0-1 0 0 0,0 1 0 0 0,0-1 0 0 0,3-1 0 0 0,1-1 0 0 0,-1-1 0 0 0,1 0 0 0 0,-1 0 0 0 0,0 0 0 0 0,9-12 0 0 0,-13 14 96 0 0,1-1 0 0 0,-1 0 0 0 0,0 1 0 0 0,0-1 0 0 0,-1 0 0 0 0,1 0 0 0 0,-1 0 0 0 0,0 0 0 0 0,0 0 0 0 0,0-1 0 0 0,0 1 0 0 0,-1 0 0 0 0,0 0 0 0 0,0-7 0 0 0,0 10-59 0 0,0-1 0 0 0,0 1 0 0 0,0 0 0 0 0,0 0 0 0 0,0 0 0 0 0,1 0 0 0 0,-1 0 0 0 0,0 0 0 0 0,1 0 0 0 0,-1 0 0 0 0,1 0 0 0 0,-1 0 0 0 0,1 0 0 0 0,-1 0 0 0 0,2-1 0 0 0,2-1-21 0 0,-3 5-12 0 0,0 5-8 0 0,-1-7 4 0 0,-3 26 0 0 0,-1-1 0 0 0,-9 30 0 0 0,6-24 0 0 0,-3 20-342 0 0,-6 22-821 0 0,13-63 1012 0 0,0 0 1 0 0,-1-1-1 0 0,0 0 1 0 0,-1 0 0 0 0,-7 13-1 0 0,8-16 359 0 0,3-5-858 0 0,0 1-1 0 0,0-1 1 0 0,0 1 0 0 0,0-1-1 0 0,0 0 1 0 0,0 1-1 0 0,-1-1 1 0 0,1 0-1 0 0,0 0 1 0 0,-2 2 0 0 0,1-3-6172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2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4191 0 0,'0'0'654'0'0,"0"0"-17"0"0,2-1-409 0 0,19-23 1193 0 0,-20 22-928 0 0,0 0 0 0 0,1 1 0 0 0,-1-1 1 0 0,1 0-1 0 0,0 1 0 0 0,-1-1 0 0 0,1 1 1 0 0,0 0-1 0 0,0 0 0 0 0,4-3 0 0 0,-3 3-423 0 0,0 0 0 0 0,0 0 0 0 0,1 0 0 0 0,-1 0 0 0 0,0 0 0 0 0,0 0 0 0 0,1 1 0 0 0,-1 0 0 0 0,1 0 0 0 0,-1 0 0 0 0,0 0 0 0 0,7 1 0 0 0,0 1 404 0 0,1 1 0 0 0,16 7 0 0 0,-16-6-248 0 0,1 0 1 0 0,11 2-1 0 0,-2-5-216 0 0,-17-2-15 0 0,0 1 0 0 0,0 0 0 0 0,0 1 0 0 0,0-1 1 0 0,0 1-1 0 0,0-1 0 0 0,0 1 0 0 0,0 0 0 0 0,0 1 1 0 0,0-1-1 0 0,5 3 0 0 0,-9-4 13 0 0,0 0 0 0 0,0 0 0 0 0,1 1 0 0 0,-1-1 0 0 0,0 0 0 0 0,0 0-1 0 0,0 0 1 0 0,0 0 0 0 0,1 1 0 0 0,-1-1 0 0 0,0 0 0 0 0,0 0 0 0 0,0 0 0 0 0,0 0 0 0 0,0 1 0 0 0,0-1-1 0 0,0 0 1 0 0,0 0 0 0 0,1 1 0 0 0,-1-1 0 0 0,0 0 0 0 0,0 0 0 0 0,0 0 0 0 0,0 1 0 0 0,0-1 0 0 0,0 0-1 0 0,0 0 1 0 0,0 1 0 0 0,0-1 0 0 0,0 0 0 0 0,-1 0 0 0 0,1 1 0 0 0,0 3-1439 0 0,2 0-5459 0 0,3 4 5358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8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63 0 0,'0'0'719'0'0,"0"0"-20"0"0,5-8-421 0 0,-2 1-135 0 0,-3 6 593 0 0,0 1 237 0 0,0 0 41 0 0,0 0-61 0 0,0 0-288 0 0,0 0-121 0 0,0 0-28 0 0,0 0-72 0 0,3 8-241 0 0,0 1 1 0 0,0-1-1 0 0,-1 0 0 0 0,0 1 1 0 0,-1 0-1 0 0,0-1 0 0 0,0 13 1 0 0,4 24 389 0 0,-4-39-692 0 0,-1-2-189 0 0,1 1 0 0 0,0-1 0 0 0,0 0 0 0 0,1 0 0 0 0,1 4 0 0 0,-1-8 180 0 0,0 0-1 0 0,0 0 0 0 0,0 0 0 0 0,0 0 0 0 0,0 0 0 0 0,0-1 1 0 0,0 1-1 0 0,3-2 0 0 0,-5 2 58 0 0,5-1-166 0 0,-1-1 0 0 0,0 0 0 0 0,0 0 0 0 0,0 0 0 0 0,-1-1 0 0 0,1 1 0 0 0,6-7 0 0 0,23-24-1239 0 0,-31 31 1441 0 0,26-34 1 0 0,-19 23 39 0 0,1 1 0 0 0,14-15 1 0 0,-23 26 299 0 0,-1 1 142 0 0,0 0 39 0 0,0 13 518 0 0,-3 4-692 0 0,0 1-1 0 0,0-1 1 0 0,-2 0-1 0 0,-8 20 1 0 0,-6 28-358 0 0,17-60-263 0 0,-1 7 365 0 0,1 0 0 0 0,-1 16 1 0 0,3-23-1323 0 0,0 0 0 0 0,0 0 1 0 0,1 0-1 0 0,-1 0 0 0 0,3 5 1 0 0,0-1-5637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8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15663 0 0,'0'0'719'0'0,"0"0"-20"0"0,-2 0-306 0 0,-14 4 1344 0 0,15-3-723 0 0,-1 48 321 0 0,-1-1 1 0 0,-3 1-1 0 0,-17 71 1 0 0,18-94-1191 0 0,-3 44-1 0 0,7-48 17 0 0,-2 1-1 0 0,0-1 0 0 0,-8 26 1 0 0,10-45-115 0 0,-4 14 218 0 0,0 0 0 0 0,1 0-1 0 0,-3 19 1 0 0,6-28-262 0 0,0-1 1 0 0,-1 1-1 0 0,0-1 1 0 0,-1 1-1 0 0,-3 7 0 0 0,-5 15-401 0 0,10-29 358 0 0,1 1 0 0 0,0-1 0 0 0,0 0 1 0 0,0 0-1 0 0,0 0 0 0 0,-1 0 0 0 0,2 0 1 0 0,-1 1-1 0 0,0-1 0 0 0,0 0 0 0 0,0 0 1 0 0,0 0-1 0 0,1 0 0 0 0,-1 0 0 0 0,1 0 1 0 0,0 2-1 0 0,15 16-652 0 0,1 1 280 0 0,-9-18-945 0 0,-6-1-935 0 0,-1-1-4154 0 0,-1 0-191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9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7503 0 0,'0'0'803'0'0,"0"0"-18"0"0,0 0-358 0 0,0 0 341 0 0,0 0 205 0 0,0 0 40 0 0,0 0-59 0 0,0 0-289 0 0,0 0-121 0 0,1 1-28 0 0,-1 8-125 0 0,0-1 0 0 0,0 0 0 0 0,0 0 0 0 0,-1 0 0 0 0,-3 12 0 0 0,0 6-90 0 0,-3 25-285 0 0,-4 38-11 0 0,10-76-6 0 0,1 0 0 0 0,0-1 1 0 0,1 1-1 0 0,5 24 0 0 0,-5-35 1 0 0,-1 0 0 0 0,1 0 0 0 0,-1 0 0 0 0,1 0 0 0 0,0 0 0 0 0,0 0 0 0 0,-1 0 0 0 0,2 0 0 0 0,-1 0 0 0 0,0 0 0 0 0,0-1 0 0 0,0 1 0 0 0,1 0 0 0 0,-1-1 0 0 0,1 1 0 0 0,0-1 0 0 0,-1 0 0 0 0,1 1 0 0 0,0-1 0 0 0,3 2 0 0 0,-2-3 0 0 0,0 1 0 0 0,-1-1 0 0 0,1 1 0 0 0,-1-1 0 0 0,1 0 0 0 0,0 0 0 0 0,-1 0 0 0 0,1 0 0 0 0,0-1 0 0 0,-1 1 0 0 0,1-1 0 0 0,-1 0 0 0 0,1 0 0 0 0,-1 1 0 0 0,1-2 0 0 0,2 0 0 0 0,2-2 89 0 0,1 0 0 0 0,-1-1 0 0 0,0 0 0 0 0,-1 0 0 0 0,1 0 0 0 0,-1-1 0 0 0,0 0 0 0 0,-1 0 0 0 0,1-1 1 0 0,-1 1-1 0 0,0-1 0 0 0,-1-1 0 0 0,0 1 0 0 0,0 0 0 0 0,0-1 0 0 0,-1 0 0 0 0,0 0 0 0 0,-1 0 0 0 0,1 0 0 0 0,-2 0 0 0 0,1-1 0 0 0,0-11 0 0 0,0-17-75 0 0,-1 26-12 0 0,0 1 1 0 0,-1-1 0 0 0,0 1 0 0 0,-2-15 0 0 0,2 22-11 0 0,-1 0 0 0 0,0 0 0 0 0,0 0 0 0 0,0 0 0 0 0,0 0 0 0 0,-1 0-1 0 0,1 0 1 0 0,-1 1 0 0 0,1-1 0 0 0,-1 1 0 0 0,0-1 0 0 0,0 1 0 0 0,0 0 0 0 0,-1-1 0 0 0,1 1 0 0 0,0 0 0 0 0,-1 0 0 0 0,1 1 0 0 0,-5-3 0 0 0,4 2-210 0 0,0 1 0 0 0,0 0 1 0 0,0 0-1 0 0,0 0 0 0 0,0 0 1 0 0,0 0-1 0 0,0 1 0 0 0,0-1 0 0 0,0 1 1 0 0,0 0-1 0 0,0 0 0 0 0,-1 0 1 0 0,1 0-1 0 0,0 1 0 0 0,-5 1 0 0 0,-2 1-859 0 0,1 0-1 0 0,0 1 0 0 0,-14 9 0 0 0,18-11 710 0 0,-12 8-1168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9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803'0'0,"0"0"-18"0"0,2 0-501 0 0,3 0-105 0 0,0 0-1 0 0,0 1 0 0 0,0-1 1 0 0,0 1-1 0 0,-1 0 0 0 0,1 1 1 0 0,0-1-1 0 0,0 1 0 0 0,-1 0 1 0 0,1 0-1 0 0,-1 0 0 0 0,0 1 1 0 0,1-1-1 0 0,4 5 0 0 0,-1 1 490 0 0,0 0 0 0 0,0 1 0 0 0,0 0 0 0 0,7 12 0 0 0,-7-10-515 0 0,6 11 228 0 0,0 0 1 0 0,-2 0-1 0 0,0 1 0 0 0,16 47 1 0 0,-22-49-370 0 0,-1 1-1 0 0,-1 0 1 0 0,-1 0 0 0 0,-1 0 0 0 0,0 1 0 0 0,-2-1-1 0 0,-1 0 1 0 0,-1 1 0 0 0,0-1 0 0 0,-2 0 0 0 0,0 0-1 0 0,-2-1 1 0 0,-14 37 0 0 0,13-43-12 0 0,0-1 0 0 0,-1 0 0 0 0,0 0 0 0 0,-1-1 0 0 0,-1 0 0 0 0,0 0 0 0 0,-1-1 0 0 0,-18 15 0 0 0,1 0-2020 0 0,21-19 91 0 0,0 1 0 0 0,0-1 0 0 0,-6 11 0 0 0,13-18-5783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19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21191 0 0,'0'0'480'0'0,"0"0"67"0"0,1 0 31 0 0,8 0-212 0 0,-1-1 0 0 0,1-1-1 0 0,-1 1 1 0 0,1-2-1 0 0,-1 1 1 0 0,9-5-1 0 0,-9 5 210 0 0,0 0 0 0 0,0 1 0 0 0,0 0 0 0 0,0 0 0 0 0,17 1 0 0 0,-14 0-295 0 0,0-1 1 0 0,17-2-1 0 0,120-29-263 0 0,-132 27-192 0 0,-13 3 104 0 0,1 1 1 0 0,-1 0 0 0 0,0-1 0 0 0,0 2 0 0 0,1-1 0 0 0,-1 0 0 0 0,1 1 0 0 0,-1-1 0 0 0,7 1 0 0 0,-15 18-1883 0 0,3-16 1369 0 0,0 0 1 0 0,1 0-1 0 0,-1 0 0 0 0,0 0 1 0 0,0-1-1 0 0,0 1 0 0 0,-5 2 1 0 0,0 1-3703 0 0,-6 5-3426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20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9351 0 0,'0'0'439'0'0,"0"0"62"0"0,0 0 33 0 0,0 0-65 0 0,1 1-309 0 0,3 2 20 0 0,-1 0 1 0 0,1-1-1 0 0,0 0 1 0 0,0 1-1 0 0,0-2 1 0 0,0 1-1 0 0,0 0 0 0 0,1-1 1 0 0,-1 1-1 0 0,0-1 1 0 0,1-1-1 0 0,-1 1 1 0 0,1 0-1 0 0,-1-1 1 0 0,1 0-1 0 0,4-1 0 0 0,11 0 1437 0 0,0-1-1 0 0,24-6 0 0 0,-16 1-1031 0 0,0-2 0 0 0,-1 0 1 0 0,34-18-1 0 0,-55 24-631 0 0,0-1 0 0 0,-1 0 0 0 0,1 0 0 0 0,-1-1 0 0 0,8-8 0 0 0,-7 6-79 0 0,-5 6-350 0 0,-1 1-1978 0 0,0 0-7786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28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59 13823 0 0,'0'0'315'0'0,"0"-2"45"0"0,5-73 1400 0 0,-3 59-739 0 0,-2 15-509 0 0,0-17 2560 0 0,0 15-2713 0 0,0 1-177 0 0,1 0 0 0 0,-1 0 1 0 0,0 1-1 0 0,1-1 0 0 0,-1 0 0 0 0,1 1 1 0 0,-1-1-1 0 0,1 1 0 0 0,0-1 0 0 0,0 1 1 0 0,0-1-1 0 0,1-1 0 0 0,-2 2 189 0 0,0 1 117 0 0,0 0 21 0 0,0 0-66 0 0,3 2-427 0 0,-1-1 1 0 0,-1 1-1 0 0,1 0 1 0 0,0 0-1 0 0,0 0 1 0 0,-1 0 0 0 0,1 1-1 0 0,-1-1 1 0 0,3 4-1 0 0,-2 0-16 0 0,0 0 0 0 0,0 1 0 0 0,-1-1 0 0 0,1 0 0 0 0,-1 1 0 0 0,-1-1 0 0 0,1 1 0 0 0,-1 0 0 0 0,-1 7 0 0 0,1 8 0 0 0,0 11 0 0 0,-7 45 0 0 0,5-60 0 0 0,-57 312 0 0 0,57-323 0 0 0,-4 33 0 0 0,6-32 0 0 0,2 42 0 0 0,-2-50 0 0 0,0 0 0 0 0,0 0 0 0 0,0 0 0 0 0,0 0 0 0 0,0 1 0 0 0,0-1 0 0 0,0 0 0 0 0,0 0 0 0 0,0 0 0 0 0,0 0 0 0 0,0 0 0 0 0,0 1 0 0 0,0-1 0 0 0,0 0 0 0 0,0 0 0 0 0,0 0 0 0 0,0 0 0 0 0,0 0 0 0 0,-1 0 0 0 0,1 1 0 0 0,0-1 0 0 0,0 0 0 0 0,0 0 0 0 0,0 0 0 0 0,0 0 0 0 0,0 0 0 0 0,0 0 0 0 0,0 0 0 0 0,-1 0 0 0 0,1 0 0 0 0,0 1 0 0 0,0-1 0 0 0,0 0 0 0 0,0 0 0 0 0,0 0 0 0 0,0 0 0 0 0,-1 0 0 0 0,1 0 0 0 0,0 0 0 0 0,0 0 0 0 0,0 0 0 0 0,0 0 0 0 0,-5-5 0 0 0,-1-9 0 0 0,4 5 123 0 0,1 0-1 0 0,0 0 1 0 0,0 0 0 0 0,1 0 0 0 0,1-14-1 0 0,10-47 997 0 0,-6 40-926 0 0,3-24-193 0 0,2-95 0 0 0,-10 128 205 0 0,2 0 0 0 0,0-1-1 0 0,1 1 1 0 0,9-29 0 0 0,-7 35-59 0 0,0 0 1 0 0,1 0-1 0 0,1 0 0 0 0,0 1 0 0 0,1 0 1 0 0,15-20-1 0 0,-18 28-146 0 0,1 1 0 0 0,0 0 0 0 0,0 0 0 0 0,0 0 0 0 0,1 1 0 0 0,0 0 0 0 0,0 0 0 0 0,0 0 0 0 0,0 1 0 0 0,0 0 0 0 0,1 1 0 0 0,-1 0 0 0 0,11-2 0 0 0,-13 3 0 0 0,0 0 0 0 0,0 1 0 0 0,0 0 0 0 0,0 0 0 0 0,0 0 0 0 0,0 1 0 0 0,-1 0 0 0 0,1-1 0 0 0,0 2 0 0 0,0-1 0 0 0,-1 0 0 0 0,1 1 0 0 0,-1 0 0 0 0,1 0 0 0 0,-1 1 0 0 0,8 5 0 0 0,-10-7 0 0 0,1 1 0 0 0,-1 0 0 0 0,0 1 0 0 0,0-1 0 0 0,0 0 0 0 0,0 1 0 0 0,-1-1 0 0 0,1 1 0 0 0,-1-1 0 0 0,1 1 0 0 0,-1 0 0 0 0,2 5 0 0 0,1 3 0 0 0,16 30 0 0 0,-18-37 0 0 0,0 0 0 0 0,-1 0 0 0 0,1 0 0 0 0,-1 1 0 0 0,0-1 0 0 0,-1 0 0 0 0,1 0 0 0 0,-1 1 0 0 0,1-1 0 0 0,-1 0 0 0 0,0 1 0 0 0,-1-1 0 0 0,1 0 0 0 0,-2 6 0 0 0,-2 6 0 0 0,-1 1 0 0 0,-8 18 0 0 0,13-33 0 0 0,-2 1 0 0 0,1 0 0 0 0,-1 0 0 0 0,0 0 0 0 0,0-1 0 0 0,-1 1 0 0 0,1 0 0 0 0,0-1 0 0 0,-1 1 0 0 0,0-1 0 0 0,-5 4 0 0 0,-32 18 0 0 0,33-21 0 0 0,-9 5 0 0 0,-1-1 0 0 0,-36 9 0 0 0,45-14 21 0 0,4 0-47 0 0,1-1-1 0 0,-1 0 1 0 0,0-1 0 0 0,0 1-1 0 0,0 0 1 0 0,1-1-1 0 0,-1 0 1 0 0,0 0 0 0 0,0 0-1 0 0,-7-2 1 0 0,10 2-1378 0 0,0-2-511 0 0,0-7-108 0 0,0-4-22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29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60 13823 0 0,'0'0'630'0'0,"0"0"-13"0"0,-6-1 101 0 0,5-1 6909 0 0,3-1-7392 0 0,0 1 0 0 0,0-1 1 0 0,0 1-1 0 0,1-1 0 0 0,-1 1 0 0 0,1 0 0 0 0,-1 0 0 0 0,1 0 0 0 0,0 0 0 0 0,0 0 1 0 0,0 1-1 0 0,0-1 0 0 0,0 1 0 0 0,4-1 0 0 0,13-7 438 0 0,-12 6-673 0 0,-1 1 299 0 0,1-1 0 0 0,0 2 0 0 0,0-1 0 0 0,11 0 1 0 0,-3 1 252 0 0,4-1-552 0 0,-5 0 49 0 0,27-1 345 0 0,25 0 1211 0 0,-52 3-1605 0 0,1-1 0 0 0,-1 0 0 0 0,23-6 0 0 0,10 0 0 0 0,-5 2 0 0 0,-20 1 0 0 0,32 0 0 0 0,55-1 0 0 0,-54 1 0 0 0,6 4 0 0 0,11 0 0 0 0,-9-3 0 0 0,-36 3 0 0 0,41-6 0 0 0,4-4 0 0 0,21-4 0 0 0,-1-1 0 0 0,-24 4 0 0 0,-64 10 0 0 0,0 1 0 0 0,1-1 0 0 0,-1 1 0 0 0,7 1 0 0 0,20 0 0 0 0,24-1 0 0 0,-46-1 0 0 0,-2-1 0 0 0,3-1 0 0 0,-3 0 0 0 0,-8 3 0 0 0,1 0 0 0 0,-1 0 0 0 0,0 0 0 0 0,1 0 0 0 0,-1 0 0 0 0,0 0 0 0 0,1 0 0 0 0,-1 0 0 0 0,0 0 0 0 0,1-1 0 0 0,-1 1 0 0 0,0 0 0 0 0,0 0 0 0 0,1 0 0 0 0,-1 0 0 0 0,0-1 0 0 0,0 1 0 0 0,1 0 0 0 0,-1 0 0 0 0,0-1 0 0 0,0 1 0 0 0,1 0 0 0 0,-1-1 0 0 0,7-8 0 0 0,-2 2 0 0 0,-5 7 0 0 0,0-1 0 0 0,1 0 0 0 0,-1 0 0 0 0,0 1 0 0 0,0-1 0 0 0,1 0 0 0 0,-1 1 0 0 0,0-1 0 0 0,0 0 0 0 0,0 0 0 0 0,0 0 0 0 0,0 1 0 0 0,0-1 0 0 0,0 0 0 0 0,0 0 0 0 0,0 1 0 0 0,-1-1 0 0 0,1 0 0 0 0,0 0 0 0 0,0 1 0 0 0,-1-1 0 0 0,1 0 0 0 0,0 1 0 0 0,-1-1 0 0 0,1 0 0 0 0,-2-1 0 0 0,2 1 0 0 0,-2 0-48 0 0,1-1-1 0 0,0 1 1 0 0,0-1 0 0 0,-1 1-1 0 0,1-1 1 0 0,-1 1 0 0 0,1 0-1 0 0,-1 0 1 0 0,0 0 0 0 0,1 0-1 0 0,-1 0 1 0 0,0 0 0 0 0,-2-1-1 0 0,-30-7-1342 0 0,21 5 771 0 0,-10-2-895 0 0,-3-2-18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41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79 10135 0 0,'0'0'231'0'0,"0"0"29"0"0,0 0 19 0 0,-1-1-41 0 0,-3-3-190 0 0,3 3 122 0 0,0 0-1 0 0,-1 0 1 0 0,1 0-1 0 0,0 0 1 0 0,0 0-1 0 0,0-1 1 0 0,0 1-1 0 0,0 0 1 0 0,0-1-1 0 0,1 1 1 0 0,-1-1-1 0 0,0 1 0 0 0,1-1 1 0 0,-1 1-1 0 0,1-1 1 0 0,-1 1-1 0 0,1-1 1 0 0,0 0-1 0 0,0-1 1 0 0,0-3 724 0 0,0 1 1 0 0,0 0-1 0 0,1 0 0 0 0,1-6 1 0 0,0 5-621 0 0,2-37 3822 0 0,-4 42-3584 0 0,0 1 0 0 0,1-8 443 0 0,0 0-806 0 0,-1 0-133 0 0,-1 0-16 0 0,-1 1 72 0 0,1 6 299 0 0,-1 81 431 0 0,-18 107 1 0 0,-24 31-803 0 0,35-184 0 0 0,-16 39 0 0 0,3 0 0 0 0,19-63 0 0 0,4-10 0 0 0,-1 0 0 0 0,0-1 0 0 0,0 1 0 0 0,0 0 0 0 0,0 0 0 0 0,0 0 0 0 0,0 0 0 0 0,0 0 0 0 0,0 0 0 0 0,1 0 0 0 0,-1 0 0 0 0,0 0 0 0 0,0 0 0 0 0,0 0 0 0 0,0 0 0 0 0,0 0 0 0 0,0 0 0 0 0,0 0 0 0 0,0 0 0 0 0,1 0 0 0 0,-1 0 0 0 0,0 0 0 0 0,0 0 0 0 0,0 0 0 0 0,0 0 0 0 0,0 1 0 0 0,0-1 0 0 0,0 0 0 0 0,0 0 0 0 0,0 0 0 0 0,1 0 0 0 0,-1 0 0 0 0,0 0 0 0 0,0 0 0 0 0,0 0 0 0 0,0 0 0 0 0,0 0 0 0 0,0 0 0 0 0,0 1 0 0 0,0-1 0 0 0,0 0 0 0 0,0 0 0 0 0,0 0 0 0 0,0 0 0 0 0,0 0 0 0 0,0 0 0 0 0,5-7 0 0 0,0-13 0 0 0,-1 1 0 0 0,0-1 0 0 0,0-36 0 0 0,-6-61 0 0 0,0 80 0 0 0,1 0 0 0 0,2 0 0 0 0,7-42 0 0 0,-4 53-4 0 0,-1 6 17 0 0,0 1-1 0 0,2-1 1 0 0,0 1 0 0 0,1 1-1 0 0,14-32 1 0 0,-11 38 481 0 0,0 0 0 0 0,0 0 0 0 0,18-16 0 0 0,-26 28-494 0 0,3-4 0 0 0,0 1 0 0 0,1 0 0 0 0,-1 0 0 0 0,1 0 0 0 0,0 0 0 0 0,0 1 0 0 0,0-1 0 0 0,0 1 0 0 0,0 1 0 0 0,1-1 0 0 0,-1 1 0 0 0,1 0 0 0 0,-1 0 0 0 0,1 0 0 0 0,-1 1 0 0 0,1 0 0 0 0,-1 0 0 0 0,1 0 0 0 0,0 1 0 0 0,5 1 0 0 0,-8-3 0 0 0,13 7 0 0 0,-13-5 0 0 0,-1 0 0 0 0,-1 0 0 0 0,1 0 0 0 0,0 0 0 0 0,-1 0 0 0 0,0 0 0 0 0,1 1 0 0 0,-1-1 0 0 0,0 0 0 0 0,0 1 0 0 0,1-1 0 0 0,0 2 0 0 0,1 1 0 0 0,-1-1 0 0 0,1 1 0 0 0,-1 0 0 0 0,0 0 0 0 0,0 0 0 0 0,0 0 0 0 0,0 1 0 0 0,-1-1 0 0 0,0 0 0 0 0,1 7 0 0 0,0-2 0 0 0,-1 1 0 0 0,-1 0 0 0 0,0 16 0 0 0,0-18 0 0 0,-1 0 0 0 0,0-1 0 0 0,0 1 0 0 0,0-1 0 0 0,-1 1 0 0 0,0-1 0 0 0,-1 0 0 0 0,0 0 0 0 0,0 0 0 0 0,0 0 0 0 0,-1 0 0 0 0,0-1 0 0 0,0 1 0 0 0,-1-1 0 0 0,0 0 0 0 0,-9 8 0 0 0,11-11-43 0 0,0 0-1 0 0,-1 0 1 0 0,1-1 0 0 0,-1 0-1 0 0,0 0 1 0 0,0 0-1 0 0,0 0 1 0 0,0-1 0 0 0,0 1-1 0 0,0-1 1 0 0,0 0-1 0 0,-5 0 1 0 0,-1 1-162 0 0,-1-1 0 0 0,1-1 0 0 0,-18-1 0 0 0,26 1-389 0 0,-10-2-683 0 0,5-2-7252 0 0,3 2 817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41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21191 0 0,'0'0'480'0'0,"0"0"67"0"0,0 0 31 0 0,0 0-56 0 0,2-1-269 0 0,7-6 138 0 0,-7 6 97 0 0,15-4 613 0 0,-3 2-872 0 0,0 0 1 0 0,1 1-1 0 0,-1 1 0 0 0,0 0 1 0 0,0 1-1 0 0,1 0 0 0 0,-1 1 1 0 0,23 5-1 0 0,-34-5-229 0 0,-1-1 0 0 0,0 1 0 0 0,1 0 0 0 0,-1 0 0 0 0,0 0 0 0 0,0 0 0 0 0,0 0 0 0 0,0 1 0 0 0,0-1 0 0 0,4 4 0 0 0,3 6 0 0 0,-9-6 0 0 0,0-3 0 0 0,1 5 65 0 0,0-1 1 0 0,-1 0-1 0 0,0 0 0 0 0,0 0 0 0 0,-1 1 0 0 0,1-1 1 0 0,-1 0-1 0 0,-1 0 0 0 0,1 0 0 0 0,-1 0 1 0 0,0 0-1 0 0,0 0 0 0 0,-1-1 0 0 0,-3 6 1 0 0,-6 10 288 0 0,-1-1 1 0 0,-20 23 0 0 0,29-38-350 0 0,-17 25-5 0 0,16-21 0 0 0,-1-1 0 0 0,0 0 0 0 0,-1 0 0 0 0,1 0 0 0 0,-12 9 0 0 0,14-14 186 0 0,0 0 0 0 0,1 0 0 0 0,-1 1 1 0 0,-3 4-1 0 0,6-7 323 0 0,1 1-66 0 0,-1 4-358 0 0,1-4-406 0 0,0-2-154 0 0,1 0-33 0 0,15-1 991 0 0,-1-1 0 0 0,18-3-1 0 0,-21 2-785 0 0,0 1-1 0 0,0 1 0 0 0,0 0 0 0 0,0 0 0 0 0,19 2 0 0 0,-27-1 424 0 0,-3 0-70 0 0,0 0 0 0 0,0 0-1 0 0,0 0 1 0 0,0 0 0 0 0,0 0-1 0 0,1 0 1 0 0,-1 0 0 0 0,0 0-1 0 0,0 0 1 0 0,0 0-1 0 0,0 1 1 0 0,0-1 0 0 0,0 0-1 0 0,0 1 1 0 0,0-1 0 0 0,0 1-1 0 0,0-1 1 0 0,-1 1 0 0 0,1 0-1 0 0,0-1 1 0 0,0 1 0 0 0,0 0-1 0 0,-1 0 1 0 0,1-1 0 0 0,0 1-1 0 0,-1 0 1 0 0,1 0 0 0 0,0 0-1 0 0,-1 0 1 0 0,1 0 0 0 0,-1 0-1 0 0,1 1 1 0 0,1 9-84 0 0,-3-8-74 0 0,-6 6-151 0 0,3-7 393 0 0,2 0-2779 0 0,2-1-6789 0 0,0-1 1084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25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455 0 0,'0'0'2210'0'0,"0"0"274"0"0,0 0 120 0 0,0 0-187 0 0,0 0-861 0 0,0 0-380 0 0,0 0-79 0 0,0 0-86 0 0,0 0-324 0 0,0 0-141 0 0,0 0-30 0 0,0 0-4 0 0,0 0 0 0 0,6-5 264 0 0,-3 4 4012 0 0,-2 2-4779 0 0,0-1 0 0 0,0 1-1 0 0,0 0 1 0 0,0 0 0 0 0,0-1 0 0 0,0 1-1 0 0,0 0 1 0 0,0 0 0 0 0,0 0 0 0 0,0 0-1 0 0,-1 0 1 0 0,1 0 0 0 0,0 0 0 0 0,-1 0-1 0 0,1 0 1 0 0,-1 0 0 0 0,1 1 0 0 0,0 0-1 0 0,1 4-2 0 0,2 1 97 0 0,0 1-1 0 0,0 0 0 0 0,0 0 1 0 0,-1 0-1 0 0,0 1 1 0 0,-1-1-1 0 0,0 1 0 0 0,0-1 1 0 0,0 13-1 0 0,-1 0 239 0 0,-1 0 1 0 0,-4 37-1 0 0,1 31-341 0 0,-4-29 52 0 0,2 111 0 0 0,9-90 12 0 0,-3-79-157 0 0,4 3 74 0 0,-7-9 19 0 0,0 2 0 0 0,0 0 0 0 0,1-1 0 0 0,0 1 0 0 0,-1 0 0 0 0,1-1 0 0 0,0 0 0 0 0,0 1 0 0 0,0-1 0 0 0,-1-3 0 0 0,1-2 0 0 0,-1 4 0 0 0,1 0 0 0 0,0 0 0 0 0,0 0 0 0 0,0 0 0 0 0,0-1 0 0 0,1 1 0 0 0,0 0 0 0 0,0-7 0 0 0,0-6 0 0 0,-3-17 498 0 0,3-67 0 0 0,1 82-332 0 0,2 0 0 0 0,0 0 0 0 0,1 0 0 0 0,1 1 0 0 0,8-20 0 0 0,-8 25-166 0 0,0 2 0 0 0,-1 0 0 0 0,0 0 0 0 0,-1-1 0 0 0,3-15 0 0 0,-5 19 0 0 0,-1 2 0 0 0,1 0 0 0 0,-1 0 0 0 0,2-1 0 0 0,-1 1 0 0 0,1 0 0 0 0,0 0 0 0 0,0 1 0 0 0,6-12 0 0 0,-7 15 0 0 0,1-1 0 0 0,1-1 0 0 0,-1 1 0 0 0,-1-1 0 0 0,1 0 0 0 0,0 1 0 0 0,-1-1 0 0 0,0 0 0 0 0,1-5 0 0 0,0 3 0 0 0,-1 2 0 0 0,1 0 0 0 0,-1 1 0 0 0,1-1 0 0 0,-1 1 0 0 0,1 0 0 0 0,0-1 0 0 0,0 1 0 0 0,6-6 0 0 0,-7 7 89 0 0,1-1 0 0 0,0 1 0 0 0,0-1 0 0 0,0 1 0 0 0,0 0 0 0 0,0-1 0 0 0,0 1 0 0 0,1 0 0 0 0,-1 1 0 0 0,1-1 0 0 0,-1 0 0 0 0,1 1 0 0 0,0-1 0 0 0,2 0 0 0 0,-1 0 16 0 0,-1 0 49 0 0,21-1 284 0 0,-16 2-422 0 0,-5 1-16 0 0,0 0 0 0 0,0 0 0 0 0,0 0 0 0 0,0 0 0 0 0,0 0 0 0 0,0 0 0 0 0,-1 1 0 0 0,1 0 0 0 0,0 0 0 0 0,5 1 0 0 0,0 1-125 0 0,0 0 0 0 0,0 1-1 0 0,0-1 1 0 0,0 2 0 0 0,-1-1 0 0 0,9 7-1 0 0,-11-7 58 0 0,0 0 0 0 0,-1 0 0 0 0,1 0 0 0 0,-1 1 0 0 0,0-1 0 0 0,0 1 0 0 0,0 0 0 0 0,-1 0 0 0 0,4 7 0 0 0,-6-10 518 0 0,-1 0 50 0 0,0 3-465 0 0,-1-1-1 0 0,1 1 0 0 0,-1-1 0 0 0,0 0 0 0 0,0 1 0 0 0,-1-1 0 0 0,1 0 0 0 0,-1 0 1 0 0,0 0-1 0 0,0 0 0 0 0,0 0 0 0 0,-1 0 0 0 0,1-1 0 0 0,-1 1 0 0 0,0-1 0 0 0,0 1 1 0 0,0-1-1 0 0,0 0 0 0 0,-7 5 0 0 0,-6 2-90 0 0,-1 0-1 0 0,0 0 1 0 0,-25 9-1 0 0,5-2-194 0 0,26-12-185 0 0,0 0 1 0 0,0-1 0 0 0,-1-1 0 0 0,0 0 0 0 0,0 0-1 0 0,-20 1 1 0 0,30-4 231 0 0,0 0-1 0 0,0 0 0 0 0,1 0 1 0 0,-1 0-1 0 0,0 0 1 0 0,0-1-1 0 0,1 1 1 0 0,-1 0-1 0 0,0-1 1 0 0,1 0-1 0 0,-4-1 0 0 0,-3-4-1916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48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9 10135 0 0,'0'0'231'0'0,"0"0"29"0"0,0 0 19 0 0,-12 12 1999 0 0,9-11-3879 0 0,1 0 6004 0 0,2-3 1484 0 0,1-1-4848 0 0,0 2-596 0 0,1-2-280 0 0,-2 0-177 0 0,8-5 473 0 0,-6 6-317 0 0,3 1 1305 0 0,-4 2-1446 0 0,1 0 0 0 0,-1 0 0 0 0,0 0 0 0 0,1 0 0 0 0,-1 0 0 0 0,0 0 0 0 0,0 1 0 0 0,1-1 0 0 0,-1 0-1 0 0,0 1 1 0 0,-1-1 0 0 0,1 1 0 0 0,0-1 0 0 0,0 1 0 0 0,0-1 0 0 0,-1 1 0 0 0,1-1 0 0 0,-1 1 0 0 0,0 0 0 0 0,1 3 0 0 0,-1-1-2 0 0,0 1 1 0 0,0-1-1 0 0,-1 0 1 0 0,0 1 0 0 0,-1 7-1 0 0,-1 0 0 0 0,3-10 1 0 0,0-1 0 0 0,0 0 0 0 0,0-1 0 0 0,0 1 0 0 0,0 0 0 0 0,0 0 0 0 0,0-1 0 0 0,0 1 0 0 0,0 0 0 0 0,0 0 0 0 0,0-1 0 0 0,-1 1 0 0 0,1 0 0 0 0,0-1 0 0 0,-1 1 0 0 0,1 0 0 0 0,0-1 0 0 0,-1 1 0 0 0,1 0 0 0 0,-1-1 0 0 0,1 1 0 0 0,-1 0 0 0 0,-6 6 0 0 0,-1 1 0 0 0,-1-1 0 0 0,-2-5 0 0 0,2-3 72 0 0,8 1-30 0 0,0 0-1 0 0,0-1 1 0 0,0 1 0 0 0,0-1 0 0 0,0 1-1 0 0,0-1 1 0 0,1 1 0 0 0,-1-1-1 0 0,0 1 1 0 0,0-1 0 0 0,1 0-1 0 0,-1 1 1 0 0,0-1 0 0 0,1 0-1 0 0,-1 0 1 0 0,1 1 0 0 0,-1-1-1 0 0,1 0 1 0 0,-1 0 0 0 0,1 0-1 0 0,-1 0 1 0 0,1 0 0 0 0,0 0-1 0 0,-1-1 1 0 0,-1-21 892 0 0,1 18-934 0 0,6-16 0 0 0,-4 17 0 0 0,8-16 0 0 0,-9 20 0 0 0,0-1 0 0 0,0 1 0 0 0,1-1 0 0 0,-1 1 0 0 0,0 0 0 0 0,0-1 0 0 0,0 1 0 0 0,1 0 0 0 0,-1-1 0 0 0,0 1 0 0 0,0 0 0 0 0,1-1 0 0 0,-1 1 0 0 0,0 0 0 0 0,1-1 0 0 0,-1 1 0 0 0,1 0 0 0 0,-1 0 0 0 0,0-1 0 0 0,1 1 0 0 0,0 0 0 0 0,-1 1 0 0 0,1-1 0 0 0,0 1 0 0 0,-1-1 0 0 0,1 0 0 0 0,-1 1 0 0 0,0-1 0 0 0,1 1 0 0 0,-1 0 0 0 0,1-1 0 0 0,-1 1 0 0 0,0-1 0 0 0,1 1 0 0 0,-1 1 0 0 0,5 8-133 0 0,-4-8-563 0 0,-1-2-258 0 0,0 0-56 0 0,0 0-81 0 0,0 0-286 0 0,0 0-126 0 0,-2-1-29 0 0,-7-9-4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57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73 8287 0 0,'0'0'382'0'0,"0"-2"-8"0"0,4-3-102 0 0,-1 2-1451 0 0,5 1 5983 0 0,-4 0 2344 0 0,-9 0-4333 0 0,3 2-2371 0 0,1-1-289 0 0,-4-1-66 0 0,3 2 8 0 0,1 0 0 0 0,0 0 0 0 0,-1 0 0 0 0,1 0 0 0 0,0 0 0 0 0,-1 0 0 0 0,1 1 0 0 0,0-1 0 0 0,0 0 0 0 0,-3 2 0 0 0,-1-1 204 0 0,-1 0-211 0 0,1 1 0 0 0,0-1 0 0 0,-1 1 0 0 0,-8 5 0 0 0,9-5-50 0 0,-1 1-1 0 0,0-1 1 0 0,-8 2-1 0 0,21-6-39 0 0,0-1 0 0 0,0-1 0 0 0,9-5 0 0 0,-5 2 0 0 0,1 1 0 0 0,14-6 0 0 0,-23 11 0 0 0,6-1 0 0 0,0-1 0 0 0,-1-1 0 0 0,1 0 0 0 0,-1 0 0 0 0,9-6 0 0 0,-15 9 0 0 0,-1 0 0 0 0,1 0 0 0 0,0 0 0 0 0,0 1 0 0 0,-1-1 0 0 0,1 0 0 0 0,0 1 0 0 0,3-1 0 0 0,3-1 0 0 0,-6 2 0 0 0,-1 0 0 0 0,0-1 0 0 0,0 1 0 0 0,0 0 0 0 0,1 0 0 0 0,-1 0 0 0 0,0 0 0 0 0,0 0 0 0 0,1 0 0 0 0,-1 0 0 0 0,0 1 0 0 0,0-1 0 0 0,1 0 0 0 0,-1 1 0 0 0,0-1 0 0 0,0 1 0 0 0,0-1 0 0 0,0 1 0 0 0,0-1 0 0 0,0 1 0 0 0,0 0 0 0 0,0 0 0 0 0,0 0 0 0 0,0-1 0 0 0,0 1 0 0 0,0 0 0 0 0,0 0 0 0 0,0 0 0 0 0,-1 0 0 0 0,1 0 0 0 0,0 0 0 0 0,-1 1 0 0 0,1-1 0 0 0,-1 0 0 0 0,1 2 0 0 0,1 0 0 0 0,-1-1 0 0 0,0 0 0 0 0,-1 0 0 0 0,1 0 0 0 0,0-1 0 0 0,0 1 0 0 0,-1 0 0 0 0,1 0 0 0 0,-1 0 0 0 0,0 0 0 0 0,0 0 0 0 0,1 0 0 0 0,-1 0 0 0 0,-1 3 0 0 0,1 2 0 0 0,0 6 0 0 0,-1-1 0 0 0,0 0 0 0 0,-1 1 0 0 0,0-1 0 0 0,-1 0 0 0 0,0 0 0 0 0,-1 0 0 0 0,-9 18 0 0 0,-7 10 0 0 0,-26 38 0 0 0,31-54 0 0 0,9-13 0 0 0,-1-1 0 0 0,0 0 0 0 0,0-1 0 0 0,-1 0 0 0 0,-1 0 0 0 0,0-1 0 0 0,0 0 0 0 0,-16 11 0 0 0,-1 2 0 0 0,17-17 0 0 0,1-2 0 0 0,7-2 0 0 0,1 0 0 0 0,-1 0 0 0 0,1 0 0 0 0,0 0 0 0 0,-1 0 0 0 0,1 0 0 0 0,-1 0 0 0 0,1 0 0 0 0,0 0 0 0 0,-1 0 0 0 0,1 0 0 0 0,-1 0 0 0 0,1 0 0 0 0,0-1 0 0 0,-1 1 0 0 0,1 0 0 0 0,-1 0 0 0 0,1 0 0 0 0,0-1 0 0 0,-1 1 0 0 0,1 0 0 0 0,0 0 0 0 0,-1-1 0 0 0,1 1 0 0 0,0 0 0 0 0,-1 0 0 0 0,1-1 0 0 0,0 1 0 0 0,0-1 0 0 0,-1 1 0 0 0,1 0 0 0 0,0-1 0 0 0,0 1 0 0 0,0 0 0 0 0,0-1 0 0 0,0 1 0 0 0,-1-1 0 0 0,1 1 0 0 0,0 0 0 0 0,0-1 0 0 0,0 0 0 0 0,-1-2 0 0 0,0-1 0 0 0,0 0 0 0 0,1 0 0 0 0,-1 0 0 0 0,1 1 0 0 0,0-1 0 0 0,0 0 0 0 0,0 0 0 0 0,0 0 0 0 0,1 0 0 0 0,-1 0 0 0 0,1 0 0 0 0,0 1 0 0 0,3-7 0 0 0,-3 6 0 0 0,1-1 0 0 0,0 1 0 0 0,0 0 0 0 0,0 0 0 0 0,0 0 0 0 0,1 0 0 0 0,0 0 0 0 0,0 1 0 0 0,0-1 0 0 0,0 1 0 0 0,0 0 0 0 0,5-3 0 0 0,-8 5 0 0 0,0 1 0 0 0,1 0 0 0 0,-1 0 0 0 0,0-1 0 0 0,1 1 0 0 0,-1 0 0 0 0,0 0 0 0 0,1 0 0 0 0,-1 0 0 0 0,1-1 0 0 0,-1 1 0 0 0,1 0 0 0 0,-1 0 0 0 0,0 0 0 0 0,1 0 0 0 0,-1 0 0 0 0,1 0 0 0 0,-1 0 0 0 0,1 0 0 0 0,1 1 0 0 0,0 1 0 0 0,0-1 0 0 0,-1 0 0 0 0,1 0 0 0 0,-1 1 0 0 0,1-1 0 0 0,-1 1 0 0 0,1 0 0 0 0,-1-1 0 0 0,0 1 0 0 0,0 0 0 0 0,0 0 0 0 0,0 0 0 0 0,0 0 0 0 0,0 0 0 0 0,0 0 0 0 0,-1 0 0 0 0,1 0 0 0 0,-1 0 0 0 0,1 0 0 0 0,-1 2 0 0 0,1 1 0 0 0,0 1 0 0 0,-1-1 0 0 0,0 0 0 0 0,0 0 0 0 0,0 0 0 0 0,0 1 0 0 0,-3 9 0 0 0,1-8 0 0 0,0 0 0 0 0,1 0 0 0 0,0 1 0 0 0,0-1 0 0 0,0 1 0 0 0,1-1 0 0 0,1 1 0 0 0,-1-1 0 0 0,1 0 0 0 0,0 1 0 0 0,3 9 0 0 0,3 10 0 0 0,-1-20 0 0 0,2-5 0 0 0,-4-3-415 0 0,-1-1 0 0 0,1 1 0 0 0,0-1-1 0 0,-1 0 1 0 0,1 0 0 0 0,-1 0 0 0 0,0 0 0 0 0,0-1 0 0 0,0 1-1 0 0,0-1 1 0 0,0 0 0 0 0,4-5 0 0 0,0-3-7092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58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7503 0 0,'0'0'803'0'0,"0"0"-18"0"0,2 0-501 0 0,66-28 4232 0 0,-45 19-3993 0 0,-18 7-379 0 0,1 0 0 0 0,-1 0 0 0 0,1 0 1 0 0,0 1-1 0 0,-1 0 0 0 0,1 0 0 0 0,9 0 0 0 0,14-2-144 0 0,-25 2 240 0 0,1 1 0 0 0,0-1 1 0 0,0 1-1 0 0,8 0 0 0 0,37 2 607 0 0,-40-2-847 0 0,0-1-20 0 0,6-2-597 0 0,-14 3 425 0 0,0-1-762 0 0,-2 1-56 0 0,0 0-81 0 0,0 0-286 0 0,0 0-126 0 0,0 0-29 0 0,0 0-4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5:5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3823 0 0,'0'0'630'0'0,"0"0"-13"0"0,0 0-320 0 0,0 0 105 0 0,0 0 87 0 0,0 0 20 0 0,0 0 71 0 0,0 0 286 0 0,0 0 124 0 0,1 1 30 0 0,24 16 2055 0 0,-21-14-2948 0 0,0 1 1 0 0,-1 0 0 0 0,0 0 0 0 0,1 0 0 0 0,-2 0-1 0 0,1 0 1 0 0,0 1 0 0 0,-1-1 0 0 0,0 1 0 0 0,0 0-1 0 0,0 0 1 0 0,1 8 0 0 0,2 13 91 0 0,-2 0-1 0 0,0 1 0 0 0,-2-1 1 0 0,-1 1-1 0 0,-4 29 1 0 0,-27 131 1086 0 0,24-156-1265 0 0,-11 102-40 0 0,16-106 0 0 0,2-19 0 0 0,0 0 0 0 0,3 3 0 0 0,-2 8 0 0 0,-1-19 0 0 0,0-1 0 0 0,0 0 0 0 0,0 0 0 0 0,0 0 0 0 0,0 0 0 0 0,0 0 0 0 0,0 0 0 0 0,0 0 0 0 0,-1 1 0 0 0,1-1 0 0 0,0 0 0 0 0,0 0 0 0 0,-1 0 0 0 0,1 0 0 0 0,-1 1 0 0 0,0-2 0 0 0,-7-15 0 0 0,2-1 0 0 0,2 0 0 0 0,0-1 0 0 0,1 0 0 0 0,1 1 0 0 0,1-1 0 0 0,0 0 0 0 0,2 0 0 0 0,0 0 0 0 0,7-36 0 0 0,30-82 1620 0 0,-21 80-1192 0 0,-5 24-428 0 0,29-63 0 0 0,-37 89 0 0 0,1-1 0 0 0,-1 1 0 0 0,1 0 0 0 0,1 1 0 0 0,-1-1 0 0 0,1 1 0 0 0,0 0 0 0 0,0 1 0 0 0,1-1 0 0 0,0 1 0 0 0,0 0 0 0 0,0 1 0 0 0,1 0 0 0 0,11-5 0 0 0,-16 8 0 0 0,0-1 0 0 0,1 1 0 0 0,-1 0 0 0 0,1 0 0 0 0,-1 1 0 0 0,1-1 0 0 0,-1 1 0 0 0,1 0 0 0 0,0 0 0 0 0,-1 0 0 0 0,7 1 0 0 0,1 0 0 0 0,-6-1 0 0 0,3 2 0 0 0,11 9 0 0 0,43 37 0 0 0,-55-42 0 0 0,1 1 0 0 0,-2 1 0 0 0,1-1 0 0 0,-1 1 0 0 0,10 16 0 0 0,-14-20 0 0 0,-1-1 0 0 0,0 0 0 0 0,0 1 0 0 0,0-1 0 0 0,0 1 0 0 0,0-1 0 0 0,-1 1 0 0 0,1-1 0 0 0,-1 1 0 0 0,0 0 0 0 0,0-1 0 0 0,0 1 0 0 0,-1-1 0 0 0,0 1 0 0 0,1-1 0 0 0,-1 1 0 0 0,0-1 0 0 0,0 1 0 0 0,-1-1 0 0 0,1 0 0 0 0,-1 1 0 0 0,0-1 0 0 0,0 0 0 0 0,-3 4 0 0 0,0 0 0 0 0,-1 0 0 0 0,0-1 0 0 0,0 0 0 0 0,-1 0 0 0 0,1 0 0 0 0,-1-1 0 0 0,0 1 0 0 0,-15 6 0 0 0,5-3 8 0 0,-1-2 1 0 0,0 0-1 0 0,-24 5 0 0 0,33-10-26 0 0,-1 0-1 0 0,1 0 1 0 0,-1-1-1 0 0,1-1 1 0 0,-1 0-1 0 0,0 0 1 0 0,1-1-1 0 0,-14-2 1 0 0,21 3-149 0 0,-1-1 1 0 0,1 0 0 0 0,0 0 0 0 0,0 1-1 0 0,0-1 1 0 0,1 0 0 0 0,-1-1-1 0 0,0 1 1 0 0,0 0 0 0 0,0 0 0 0 0,-2-3-1 0 0,3 2-650 0 0,0 1 0 0 0,0-1 0 0 0,0 1 0 0 0,0-1 0 0 0,0 1 0 0 0,0-1 0 0 0,1 1 0 0 0,-1-1 1 0 0,0-2-1 0 0,-1-8-7533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00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3 13823 0 0,'0'0'315'0'0,"0"0"45"0"0,0 0 21 0 0,0 0-49 0 0,0 0-149 0 0,0 0 194 0 0,0 0 110 0 0,0 0 22 0 0,0 0 71 0 0,0 0 286 0 0,0 0 124 0 0,0 0 30 0 0,3 0-65 0 0,9-1-290 0 0,-10 1-121 0 0,-2 0-28 0 0,0 0-4 0 0,0 0 0 0 0,0 0 0 0 0,0 0 0 0 0,0 0 0 0 0,0 0 0 0 0,7 0-224 0 0,0 1 1 0 0,0 0-1 0 0,11 4 0 0 0,7 1 199 0 0,-7-4-338 0 0,0-1-1 0 0,0-1 1 0 0,0 0 0 0 0,23-4-1 0 0,72-19 966 0 0,-65 13-939 0 0,167-31-159 0 0,-196 35-16 0 0,0 0 0 0 0,33-16 0 0 0,-30 12 0 0 0,27-8 0 0 0,-11 8 1024 0 0,58-7 0 0 0,69 2-2508 0 0,-84 8 976 0 0,36-3 2484 0 0,-44-2-1960 0 0,-60 11-16 0 0,-1-1 0 0 0,14-4 0 0 0,6-1 0 0 0,3 2 0 0 0,-12 2 0 0 0,1-1 0 0 0,42-14 0 0 0,-42 9 0 0 0,-10 3 0 0 0,0 1 0 0 0,0 0 0 0 0,1 1 0 0 0,0 0 0 0 0,0 1 0 0 0,0 1 0 0 0,20-1 0 0 0,-26 3 0 0 0,1 0 0 0 0,-1 2 0 0 0,-3 2 0 0 0,-12-1 0 0 0,-1-2-1112 0 0,-1 0 1 0 0,1-1-1 0 0,0 0 0 0 0,-13-1 1 0 0,2-1-3129 0 0,1 2-5194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08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5 11975 0 0,'0'0'267'0'0,"1"-2"42"0"0,5-11 232 0 0,-3 6-475 0 0,0 1 1 0 0,1 0-1 0 0,5-10 1 0 0,-8 15 298 0 0,1-1 678 0 0,-1-1-1 0 0,1 1 1 0 0,-1-1-1 0 0,0 0 0 0 0,0 1 1 0 0,1-7-1 0 0,1 2 1865 0 0,-3 3-2162 0 0,5-9 133 0 0,19-40 1187 0 0,-20 46-2065 0 0,1 0 0 0 0,-5 7 2 0 0,1 0-1 0 0,-1 0 1 0 0,0 0 0 0 0,0-1-1 0 0,0 1 1 0 0,0 0 0 0 0,0 0-1 0 0,1 0 1 0 0,-1 0 0 0 0,0 0 0 0 0,0 0-1 0 0,0 0 1 0 0,1-1 0 0 0,-1 1-1 0 0,0 0 1 0 0,0 0 0 0 0,0 0-1 0 0,1 0 1 0 0,-1 0 0 0 0,0 0-1 0 0,0 0 1 0 0,1 0 0 0 0,-1 0-1 0 0,0 0 1 0 0,0 0 0 0 0,0 0-1 0 0,1 0 1 0 0,-1 0 0 0 0,0 0-1 0 0,0 0 1 0 0,0 1 0 0 0,1-1-1 0 0,-1 0 1 0 0,0 0 0 0 0,0 0-1 0 0,0 0 1 0 0,1 0 0 0 0,-1 0-1 0 0,0 0 1 0 0,0 1 0 0 0,0-1-1 0 0,0 0 1 0 0,1 0 0 0 0,-1 0-1 0 0,0 1 1 0 0,0-1 0 0 0,0 0 0 0 0,0 0-1 0 0,0 0 1 0 0,0 1 0 0 0,0-1-1 0 0,0 0 1 0 0,0 0 0 0 0,0 1-1 0 0,5 10 293 0 0,-5-10-237 0 0,4 13 258 0 0,-1 0 0 0 0,0 0 1 0 0,-1 1-1 0 0,0 21 0 0 0,-1-12-350 0 0,3 34-1188 0 0,6 96 2494 0 0,-9-111-1233 0 0,3 43-1444 0 0,-1 30 2572 0 0,-3-82-948 0 0,0-34-218 0 0,0 0 0 0 0,0 0 0 0 0,0 0 0 0 0,0 1 0 0 0,0-1 0 0 0,0 0 0 0 0,0 0 0 0 0,0 0 0 0 0,0 1 0 0 0,0-1 0 0 0,0 0 0 0 0,0 0 0 0 0,0 1 0 0 0,0-1 0 0 0,0 0 0 0 0,0 0 0 0 0,0 0 0 0 0,0 1 0 0 0,0-1 0 0 0,0 0 0 0 0,0 0 0 0 0,0 0 0 0 0,1 1 0 0 0,-1-1 0 0 0,0 0 0 0 0,0 0 0 0 0,0 0 0 0 0,0 0 0 0 0,0 0 0 0 0,1 1 0 0 0,-1-1 0 0 0,0 0 0 0 0,0 0 0 0 0,0 0 0 0 0,1 0 0 0 0,8-9 0 0 0,-8 8 0 0 0,0 0 0 0 0,0 0 0 0 0,-1 0 0 0 0,1 1 0 0 0,-1-1 0 0 0,1 0 0 0 0,-1 0 0 0 0,1 0 0 0 0,-1 0 0 0 0,0 0 0 0 0,1 0 0 0 0,-1 0 0 0 0,0 0 0 0 0,0 0 0 0 0,0 0 0 0 0,0-1 0 0 0,0 1 0 0 0,0-1 0 0 0,0-2 0 0 0,0-4 0 0 0,0 1 0 0 0,0-1 0 0 0,-1 1 0 0 0,0-1 0 0 0,-1 1 0 0 0,1 0 0 0 0,-2-1 0 0 0,1 1 0 0 0,-1 0 0 0 0,0 0 0 0 0,0 0 0 0 0,-7-9 0 0 0,5 7 0 0 0,0 0 0 0 0,0-1 0 0 0,0 0 0 0 0,2 0 0 0 0,-1-1 0 0 0,1 1 0 0 0,-2-12 0 0 0,3 5 0 0 0,1 0 0 0 0,0-1 0 0 0,2-28 0 0 0,4 7 0 0 0,0 1 0 0 0,3 0 0 0 0,1 0 0 0 0,2 1 0 0 0,1 0 0 0 0,2 1 0 0 0,2 1 0 0 0,33-57 0 0 0,-41 79 0 0 0,0 1 0 0 0,1 0 0 0 0,0 0 0 0 0,1 1 0 0 0,0 1 0 0 0,1 0 0 0 0,0 0 0 0 0,0 1 0 0 0,24-15 0 0 0,-29 21 0 0 0,1 0 0 0 0,0 1 0 0 0,0-1 0 0 0,0 1 0 0 0,0 1 0 0 0,0-1 0 0 0,1 1 0 0 0,-1 0 0 0 0,0 1 0 0 0,1 0 0 0 0,-1 0 0 0 0,0 1 0 0 0,1-1 0 0 0,-1 2 0 0 0,8 1 0 0 0,0 2 0 0 0,-11-1 0 0 0,-2-1 0 0 0,2-1 97 0 0,0 0 0 0 0,0 1-1 0 0,0 0 1 0 0,0 0 0 0 0,-1 0 0 0 0,1 0-1 0 0,-1 0 1 0 0,0 1 0 0 0,0-1 0 0 0,0 1-1 0 0,0 0 1 0 0,-1 0 0 0 0,1 0 0 0 0,-1 0-1 0 0,0 0 1 0 0,-1 1 0 0 0,1-1 0 0 0,-1 1 0 0 0,1-1-1 0 0,0 8 1 0 0,-2-5-96 0 0,0 0 1 0 0,0 0-1 0 0,0 0 0 0 0,-1-1 0 0 0,0 1 1 0 0,0 0-1 0 0,-1 0 0 0 0,0-1 0 0 0,0 1 1 0 0,0-1-1 0 0,-1 1 0 0 0,0-1 0 0 0,0 0 1 0 0,-1 0-1 0 0,-7 10 0 0 0,5-10-1 0 0,1 1-1 0 0,-1-1 1 0 0,-1 1 0 0 0,1-2-1 0 0,-1 1 1 0 0,0-1 0 0 0,0 0 0 0 0,-1 0-1 0 0,0-1 1 0 0,1 0 0 0 0,-2 0-1 0 0,-7 2 1 0 0,12-5-1 0 0,-5 2-50 0 0,0 0-1 0 0,-1-1 1 0 0,1 0 0 0 0,-1-1-1 0 0,-10 1 1 0 0,17-2 15 0 0,1 0 0 0 0,-1-1-1 0 0,1 1 1 0 0,0 0 0 0 0,-1-1-1 0 0,1 0 1 0 0,0 1 0 0 0,-1-1 0 0 0,1 0-1 0 0,0 0 1 0 0,0 0 0 0 0,0 0 0 0 0,0-1-1 0 0,0 1 1 0 0,0-1 0 0 0,0 1-1 0 0,0-1 1 0 0,0 0 0 0 0,1 1 0 0 0,-1-1-1 0 0,1 0 1 0 0,-1 0 0 0 0,1 0 0 0 0,0 0-1 0 0,-2-5 1 0 0,1 2-875 0 0,-1-1 0 0 0,1-1 0 0 0,1 1 0 0 0,-2-8 0 0 0,1-8-8642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11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73 11975 0 0,'-7'-1'1083'0'0,"-86"-10"4034"0"0,91 11-4093 0 0,-9-5 1164 0 0,9 3 1376 0 0,7 2-3460 0 0,-1-1-1 0 0,1 0 1 0 0,-1-1 0 0 0,1 1-1 0 0,6-4 1 0 0,9-2-38 0 0,30-6 922 0 0,96-9 0 0 0,-135 21-1010 0 0,0 0 0 0 0,-1 1-1 0 0,1 1 1 0 0,-1 0 0 0 0,17 3 0 0 0,-27-3-156 0 0,-1 0 1 0 0,1 0 0 0 0,-1-1-1 0 0,1 1 1 0 0,-1 0 0 0 0,1-1-1 0 0,-1 1 1 0 0,0-1 0 0 0,1 1-1 0 0,-1 0 1 0 0,0-1 0 0 0,1 1-1 0 0,-1-1 1 0 0,-1 1 0 0 0,-10 2-1417 0 0,10-3-3711 0 0,2 0 5292 0 0,0 0-2034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11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8 9 2201 0 0,-3-6-2767 0 0,0-1-1 0 0,0 0 1 0 0,0 0 0 0 0,0-1 0 0 0,0 1 0 0 0,0-1-1 0 0,1 0 1 0 0,-1 0 0 0 0,10-1 0 0 0,5 0 920 0 0,27-4-1 0 0,-9 0-564 0 0,15-2 407 0 0,-52 6-422 0 0,-1 0-66 0 0,0 0-358 0 0,0 0-406 0 0,0 0-154 0 0,0 0-1125 0 0,0 0-4590 0 0,0 0-1968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13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75 15663 0 0,'2'2'221'0'0,"7"0"-67"0"0,4-6 1627 0 0,-13 4-1713 0 0,-1 0-1 0 0,1 0 1 0 0,0 0 0 0 0,0 0-1 0 0,0-1 1 0 0,0 1-1 0 0,0 0 1 0 0,0 0 0 0 0,0 0-1 0 0,0 0 1 0 0,0 0-1 0 0,0 0 1 0 0,0 0-1 0 0,0 0 1 0 0,0 0 0 0 0,0 0-1 0 0,0 0 1 0 0,0 0-1 0 0,0 0 1 0 0,0 0 0 0 0,0 0-1 0 0,0-1 1 0 0,0 1-1 0 0,0 0 1 0 0,0 0 0 0 0,0 0-1 0 0,0 0 1 0 0,0 0-1 0 0,0 0 1 0 0,0 0-1 0 0,0 0 1 0 0,0 0 0 0 0,0 0-1 0 0,0 0 1 0 0,0 0-1 0 0,0 0 1 0 0,0-1 0 0 0,0 1-1 0 0,0 0 1 0 0,0 0-1 0 0,0 0 1 0 0,0 0 0 0 0,0 0-1 0 0,0 0 1 0 0,0 0-1 0 0,0 0 1 0 0,0 0-1 0 0,0 0 1 0 0,0 0 0 0 0,0 0-1 0 0,1 0 1 0 0,-1 0-1 0 0,0 0 1 0 0,0 0 0 0 0,0 0-1 0 0,0 0 1 0 0,0 0-1 0 0,0 0 1 0 0,0 0-1 0 0,0 0 1 0 0,0 0 0 0 0,0 0-1 0 0,0 0 1 0 0,0 0-1 0 0,0 0 1 0 0,1 0 0 0 0,-1 0-1 0 0,-10 0 1123 0 0,2 2-1211 0 0,0-1-1 0 0,1 2 1 0 0,-10 3-1 0 0,-7 9 22 0 0,23-15 6 0 0,1 1 0 0 0,0-1 0 0 0,0 0 0 0 0,0 0 0 0 0,0 1 0 0 0,-1-1 0 0 0,1 0 0 0 0,0 0 0 0 0,0 0 0 0 0,-1 0 0 0 0,1 1 0 0 0,0-1 0 0 0,0 0 0 0 0,-1 0 0 0 0,1 0 0 0 0,0 0 0 0 0,-1 0 0 0 0,1 0 0 0 0,0 0-1 0 0,-1 0 1 0 0,1 0 0 0 0,0 0 0 0 0,0 0 0 0 0,-1 0 0 0 0,1 0 0 0 0,0 0 0 0 0,-1 0 0 0 0,1 0 0 0 0,0 0 0 0 0,0 0 0 0 0,-1 0 0 0 0,1 0 0 0 0,0 0 0 0 0,-1 0 0 0 0,1-1 0 0 0,0 1 0 0 0,0 0 0 0 0,-1 0 0 0 0,0-5 204 0 0,1 5-158 0 0,1-1-1 0 0,-1 0 1 0 0,0 0 0 0 0,0 0 0 0 0,1 0 0 0 0,-1 1-1 0 0,1-1 1 0 0,-1 0 0 0 0,1 0 0 0 0,-1 1 0 0 0,1-1 0 0 0,-1 0-1 0 0,1 1 1 0 0,0-1 0 0 0,-1 1 0 0 0,1-1 0 0 0,0 1-1 0 0,0-2 1 0 0,19-10 475 0 0,-16 10-449 0 0,30-22-59 0 0,-26 17-20 0 0,0 1 1 0 0,1 0-1 0 0,0 1 1 0 0,0 0 0 0 0,0 1-1 0 0,10-4 1 0 0,-18 7 0 0 0,1 1 0 0 0,-1-1 0 0 0,1 1 0 0 0,0 0 0 0 0,-1-1 0 0 0,1 1 0 0 0,-1 0 0 0 0,1 0 0 0 0,-1 0 0 0 0,1 1 0 0 0,-1-1 0 0 0,1 0 0 0 0,-1 0 0 0 0,1 1 0 0 0,-1-1 0 0 0,1 1 0 0 0,-1 0 0 0 0,1-1 0 0 0,-1 1 0 0 0,2 1 0 0 0,0 0 0 0 0,-2-2 0 0 0,0 0 0 0 0,-1 0 0 0 0,1 1 0 0 0,-1-1 0 0 0,1 0 0 0 0,-1 0 0 0 0,1 1 0 0 0,-1-1 0 0 0,1 0 0 0 0,-1 1 0 0 0,1-1 0 0 0,-1 1 0 0 0,1-1 0 0 0,-1 1 0 0 0,1-1 0 0 0,-1 1 0 0 0,0-1 0 0 0,1 1 0 0 0,-1-1 0 0 0,0 1 0 0 0,0-1 0 0 0,1 1 0 0 0,-1 0 0 0 0,0-1 0 0 0,0 2 0 0 0,1 0 0 0 0,1 3 0 0 0,0 0 0 0 0,0 1 0 0 0,-1-1 0 0 0,0 1 0 0 0,0-1 0 0 0,0 1 0 0 0,0-1 0 0 0,-1 1 0 0 0,0 8 0 0 0,-2 2 0 0 0,-6 33 0 0 0,6-42 0 0 0,0 0 0 0 0,-1 0 0 0 0,-6 10 0 0 0,-2 8 0 0 0,6-14 126 0 0,0-1-1 0 0,-1 0 1 0 0,0 0-1 0 0,0-1 1 0 0,-1 1-1 0 0,-1-1 1 0 0,-13 13-1 0 0,2-5 218 0 0,-1 0-1 0 0,-30 19 1 0 0,-76 39-324 0 0,54-35-22 0 0,63-35 3 0 0,-1 0 0 0 0,-13 4 0 0 0,23-9 0 0 0,0 0 0 0 0,0 0 0 0 0,0 0 0 0 0,0 0 0 0 0,-1 0 0 0 0,1 0 0 0 0,0 0 0 0 0,0 1 0 0 0,0-1 0 0 0,0 0 0 0 0,-1 0 0 0 0,1 0 0 0 0,0 0 0 0 0,0 0 0 0 0,0 0 0 0 0,0 0 0 0 0,-1 0 0 0 0,1 0 0 0 0,0 0 0 0 0,0 0 0 0 0,0 0 0 0 0,0 0 0 0 0,-1 0 0 0 0,1 0 0 0 0,0 0 0 0 0,0 0 0 0 0,0 0 0 0 0,0 0 0 0 0,-1-1 0 0 0,1 1 0 0 0,0 0 0 0 0,0 0 0 0 0,0 0 0 0 0,0 0 0 0 0,0 0 0 0 0,-1 0 0 0 0,1 0 0 0 0,0-1 0 0 0,0 1 0 0 0,0 0 0 0 0,0 0 0 0 0,0 0 0 0 0,0 0 0 0 0,0 0 0 0 0,0-1 0 0 0,-1 1 0 0 0,1 0 0 0 0,0 0 0 0 0,0 0 0 0 0,0-1 0 0 0,0 1 0 0 0,0 0 0 0 0,0 0 0 0 0,0 0 0 0 0,0 0 0 0 0,0-1 0 0 0,0 1 0 0 0,0 0 0 0 0,0 0 0 0 0,0-1 0 0 0,4-8 0 0 0,-4 8 0 0 0,2-4 0 0 0,0 1 0 0 0,0-1 0 0 0,0 1 0 0 0,1 0 0 0 0,0 0 0 0 0,0 0 0 0 0,4-6 0 0 0,3 2 0 0 0,18-14 0 0 0,-4 3 0 0 0,-16 15 0 0 0,-1 2 0 0 0,-1 8 0 0 0,-5-3 0 0 0,0 0 0 0 0,0 0 0 0 0,0 0 0 0 0,0-1 0 0 0,-1 1 0 0 0,1 0 0 0 0,-1 0 0 0 0,1 0 0 0 0,-1 0 0 0 0,0 0 0 0 0,-1 6 0 0 0,-8 33 0 0 0,5-28 0 0 0,-3 0 0 0 0,6-12 0 0 0,0-1 0 0 0,1 0 0 0 0,-1 0 0 0 0,0 0 0 0 0,1 0 0 0 0,-1 1 0 0 0,1-1 0 0 0,-1 0 0 0 0,1 1 0 0 0,0-1 0 0 0,0 0 0 0 0,-1 1 0 0 0,1-1 0 0 0,0 0 0 0 0,0 1 0 0 0,0-1 0 0 0,0 1 0 0 0,1-1 0 0 0,-1 0 0 0 0,0 1 0 0 0,0-1 0 0 0,1 0 0 0 0,-1 1 0 0 0,1-1 0 0 0,-1 0 0 0 0,1 0 0 0 0,0 0 0 0 0,-1 1 0 0 0,3 1 0 0 0,5 8 0 0 0,-3-10 0 0 0,-2-1 0 0 0,2 1-33 0 0,0-1-1 0 0,0 1 1 0 0,1-1-1 0 0,-1 0 1 0 0,0-1-1 0 0,0 1 1 0 0,0-1 0 0 0,1 0-1 0 0,-1 0 1 0 0,0-1-1 0 0,5-1 1 0 0,-9 0-675 0 0,-1 3 689 0 0,0 0 0 0 0,0 0 1 0 0,0 0-1 0 0,0-1 0 0 0,0 1 0 0 0,0 0 0 0 0,0 0 0 0 0,0 0 1 0 0,0 0-1 0 0,0 0 0 0 0,0 0 0 0 0,0 0 0 0 0,0-1 0 0 0,0 1 1 0 0,0 0-1 0 0,0 0 0 0 0,0 0 0 0 0,0 0 0 0 0,0 0 0 0 0,0 0 1 0 0,0 0-1 0 0,0-1 0 0 0,0 1 0 0 0,0 0 0 0 0,0 0 0 0 0,0 0 1 0 0,1 0-1 0 0,-1 0 0 0 0,0 0 0 0 0,0 0 0 0 0,0 0 0 0 0,0 0 0 0 0,0-1 1 0 0,0 1-1 0 0,0 0 0 0 0,0 0 0 0 0,0 0 0 0 0,1 0 0 0 0,-1 0 1 0 0,0 0-1 0 0,0 0 0 0 0,0 0 0 0 0,0 0 0 0 0,0 0 0 0 0,0 0 1 0 0,0 0-1 0 0,1 0 0 0 0,-1 0 0 0 0,10-5-1785 0 0,0 0 0 0 0,8-8 0 0 0,-8 6-5704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13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3 17503 0 0,'-13'-1'-352'0'0,"10"0"3823"0"0,9 2-616 0 0,1-1-2837 0 0,3 1 74 0 0,12 0 934 0 0,39-2 0 0 0,-15-2 342 0 0,-43 3-925 0 0,-1 0-294 0 0,22-5-133 0 0,26 1-6265 0 0,-50 4 4714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26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44 2303 0 0,'0'0'430'0'0,"0"0"963"0"0,0 0 424 0 0,0 0 82 0 0,1-8 643 0 0,0 4 3951 0 0,-1 4-6787 0 0,3-18 3910 0 0,-3 17-3476 0 0,0 1 0 0 0,0-1-1 0 0,0 0 1 0 0,0 1 0 0 0,-1-1 0 0 0,1 1-1 0 0,0-1 1 0 0,0 1 0 0 0,0-1 0 0 0,-1 1-1 0 0,1-1 1 0 0,0 1 0 0 0,0-1 0 0 0,-1 1-1 0 0,1-1 1 0 0,0 1 0 0 0,-1-1 0 0 0,1 1-1 0 0,-1 0 1 0 0,1-1 0 0 0,0 1 0 0 0,-1 0-1 0 0,1-1 1 0 0,-1 1 0 0 0,1 0 0 0 0,-1 0-1 0 0,1-1 1 0 0,-1 1 0 0 0,1 0 0 0 0,-1 0-1 0 0,0 0 1 0 0,1 0 0 0 0,-1 0 0 0 0,1-1-1 0 0,-1 1 1 0 0,1 0 0 0 0,-2 1 0 0 0,0 0 88 0 0,-2 2-153 0 0,0 1 0 0 0,0 0 1 0 0,0 0-1 0 0,0 0 0 0 0,0 0 1 0 0,1 1-1 0 0,0-1 0 0 0,0 1 1 0 0,0 0-1 0 0,-4 10 0 0 0,-6 10 26 0 0,7-14-74 0 0,0 0 0 0 0,2 0-1 0 0,-1 0 1 0 0,-3 16 0 0 0,-8 50 80 0 0,10-39-105 0 0,2 0 0 0 0,1 1 0 0 0,3 0 0 0 0,3 38 0 0 0,0-47-3 0 0,2-1 0 0 0,0 0-1 0 0,2-1 1 0 0,2 1 0 0 0,21 50 0 0 0,-22-61-466 0 0,1-1 0 0 0,1 1 0 0 0,21 28 0 0 0,-26-41 312 0 0,-1 0 1 0 0,0 0-1 0 0,1-1 0 0 0,0 1 0 0 0,0-1 1 0 0,0-1-1 0 0,1 1 0 0 0,-1-1 0 0 0,1 0 1 0 0,0 0-1 0 0,0 0 0 0 0,0-1 0 0 0,0 0 1 0 0,0 0-1 0 0,10 1 0 0 0,-4-3-1095 0 0,-1-2-28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14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29 11975 0 0,'-5'-4'1083'0'0,"0"-2"-891"0"0,4-12 1103 0 0,5 9 289 0 0,-4 8-631 0 0,0 1-288 0 0,3-5 146 0 0,-1 4 3978 0 0,-1 2-4783 0 0,0-1 0 0 0,0 0 1 0 0,0 0-1 0 0,0 1 0 0 0,0-1 0 0 0,0 0 0 0 0,-1 1 0 0 0,1-1 0 0 0,0 1 0 0 0,0-1 0 0 0,0 1 1 0 0,-1 0-1 0 0,1-1 0 0 0,0 1 0 0 0,-1 0 0 0 0,1-1 0 0 0,-1 1 0 0 0,1 0 0 0 0,0 0 1 0 0,-1 0-1 0 0,0-1 0 0 0,1 1 0 0 0,-1 0 0 0 0,1 0 0 0 0,-1 1 0 0 0,1 2 7 0 0,0-1-13 0 0,1 0-1 0 0,-2 1 1 0 0,1-1-1 0 0,0 0 1 0 0,-1 1 0 0 0,1-1-1 0 0,-1 1 1 0 0,0-1-1 0 0,-1 6 1 0 0,1-4 89 0 0,0 0 1 0 0,0 0-1 0 0,0 0 0 0 0,1 6 1 0 0,1-5 54 0 0,-2 0 1 0 0,1 0-1 0 0,-1 1 1 0 0,0-1-1 0 0,0 0 1 0 0,-1 1-1 0 0,1-1 1 0 0,-1 0-1 0 0,-1 0 1 0 0,-2 8-1 0 0,2-3-137 0 0,0-1-1 0 0,0 19 1 0 0,-2 9-11 0 0,-2 1 4 0 0,-11 47 0 0 0,4-33 0 0 0,8-29 0 0 0,-1-1 0 0 0,-1 0 0 0 0,-14 31 0 0 0,5-12 0 0 0,16-42 0 0 0,0 1 0 0 0,0 0 0 0 0,-1 0 0 0 0,1-1 0 0 0,0 1 0 0 0,0 0 0 0 0,-1-1 0 0 0,1 1 0 0 0,0 0 0 0 0,-1 0 0 0 0,1-1 0 0 0,-1 1 0 0 0,1-1 0 0 0,0 1 0 0 0,-1 0 0 0 0,0-1 0 0 0,1 1 0 0 0,-2 0 0 0 0,0 0 0 0 0,2-1 0 0 0,0 0 0 0 0,0 1 0 0 0,0-1 0 0 0,-1 0 0 0 0,1 0 0 0 0,0 0 0 0 0,0 0 0 0 0,0 1 0 0 0,0-1 0 0 0,-1 0 0 0 0,1 0 0 0 0,0 0 0 0 0,0 0 0 0 0,0 0 0 0 0,-1 1 0 0 0,1-1 0 0 0,0 0 0 0 0,0 0 0 0 0,-1 0 0 0 0,1 0 0 0 0,0 0 0 0 0,0 0 0 0 0,-1 0 0 0 0,1 0 0 0 0,0 0 0 0 0,0 0 0 0 0,-1 0 0 0 0,1 0 0 0 0,0 0 0 0 0,0 0 0 0 0,-1 0 0 0 0,1 0 0 0 0,0 0 0 0 0,0-1 0 0 0,0 1 0 0 0,-1 0 0 0 0,1 0 0 0 0,0 0 0 0 0,0 0 0 0 0,0 0 0 0 0,-1 0 0 0 0,1-1 0 0 0,0 1 0 0 0,0 0 0 0 0,0 0 0 0 0,0 0 0 0 0,-1-1 0 0 0,1 1 0 0 0,0 0 0 0 0,0 0 0 0 0,0 0 0 0 0,0-1 0 0 0,0 1 0 0 0,0 0 0 0 0,-2-12 0 0 0,2 12 0 0 0,-4-26 196 0 0,2 0 1 0 0,1 0-1 0 0,2-32 0 0 0,15-78 971 0 0,-10 89-999 0 0,-1 24 161 0 0,0 0 1 0 0,2 1-1 0 0,1-1 0 0 0,0 1 1 0 0,16-27-1 0 0,-8 20-329 0 0,38-51 0 0 0,-47 69 0 0 0,-4 7 0 0 0,-1 0 0 0 0,1 1 0 0 0,0-1 0 0 0,0 1 0 0 0,0 0 0 0 0,0 0 0 0 0,1 0 0 0 0,3-3 0 0 0,7-3 0 0 0,-10 6 0 0 0,0 0 0 0 0,0 0 0 0 0,0 1 0 0 0,0-1 0 0 0,9-2 0 0 0,10-3 0 0 0,-16 5 0 0 0,0 0 0 0 0,-1 1 0 0 0,1 0 0 0 0,0 1 0 0 0,0-1 0 0 0,0 1 0 0 0,0 1 0 0 0,0-1 0 0 0,9 1 0 0 0,-9 1 0 0 0,0 0 0 0 0,0 0 0 0 0,0 1 0 0 0,11 3 0 0 0,-16-4 0 0 0,0-1 0 0 0,-1 1 0 0 0,1 0 0 0 0,-1-1 0 0 0,1 1 0 0 0,-1 0 0 0 0,0 0 0 0 0,1 0 0 0 0,-1 0 0 0 0,0 0 0 0 0,0 0 0 0 0,1 0 0 0 0,-1 0 0 0 0,0 1 0 0 0,0-1 0 0 0,0 0 0 0 0,0 1 0 0 0,-1-1 0 0 0,1 1 0 0 0,0-1 0 0 0,0 4 0 0 0,1 0 0 0 0,0-1 0 0 0,0 0 0 0 0,0 0 0 0 0,-1 0 0 0 0,1 0 0 0 0,-1 0 0 0 0,0 1 0 0 0,-1-1 0 0 0,1 1 0 0 0,-1-1 0 0 0,1 1 0 0 0,-1-1 0 0 0,-1 0 0 0 0,0 9 0 0 0,0-9 0 0 0,1 1 0 0 0,0 0 0 0 0,1-1 0 0 0,-1 1 0 0 0,1 0 0 0 0,0-1 0 0 0,2 6 0 0 0,2 22 0 0 0,-4-23 0 0 0,-1 0 0 0 0,0 0 0 0 0,-3 17 0 0 0,2-22 0 0 0,-1 0 0 0 0,1 0 0 0 0,0 0 0 0 0,-1 0 0 0 0,0 0 0 0 0,0 0 0 0 0,0-1 0 0 0,-1 1 0 0 0,1-1 0 0 0,-5 6 0 0 0,-1-2-88 0 0,1 0 0 0 0,-1 0 0 0 0,-1-1-1 0 0,1 0 1 0 0,-1 0 0 0 0,0-1 0 0 0,0 0 0 0 0,-1 0-1 0 0,1-1 1 0 0,-19 5 0 0 0,23-8 16 0 0,0 0 1 0 0,0 0-1 0 0,0 0 1 0 0,0 0-1 0 0,-1-1 1 0 0,1 0-1 0 0,0 0 0 0 0,0 0 1 0 0,0-1-1 0 0,0 0 1 0 0,0 0-1 0 0,0 0 1 0 0,0-1-1 0 0,0 1 0 0 0,0-1 1 0 0,0 0-1 0 0,1 0 1 0 0,-1-1-1 0 0,1 0 0 0 0,-1 0 1 0 0,1 0-1 0 0,0 0 1 0 0,-6-6-1 0 0,5 1-2909 0 0,2 0-5886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15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5 10135 0 0,'0'0'464'0'0,"-2"0"-9"0"0,-13-1-138 0 0,14 1 409 0 0,1 0 244 0 0,0 0 44 0 0,0 0 8 0 0,0 0 2 0 0,0 0 0 0 0,0 0 0 0 0,0 0-69 0 0,0 0-290 0 0,0 0-121 0 0,0 0-28 0 0,0 0-4 0 0,0 0 0 0 0,0 0 0 0 0,2-1 0 0 0,7-3-59 0 0,1 0 0 0 0,0 1 0 0 0,0 0 0 0 0,0 0 1 0 0,14-1-1 0 0,57-2-550 0 0,-10 1 1579 0 0,80-3-948 0 0,-82 6-460 0 0,46-9-74 0 0,28 1 0 0 0,-120 10 0 0 0,0-1 0 0 0,0 0 0 0 0,0-2 0 0 0,-1-1 0 0 0,28-8 0 0 0,-34 9 0 0 0,1 0 0 0 0,0 0 0 0 0,-1 2 0 0 0,31 0 0 0 0,-5 0 0 0 0,77-12 0 0 0,-110 12 355 0 0,1 0 0 0 0,16 0 0 0 0,30-1 628 0 0,-28-1-983 0 0,-1-2 0 0 0,28-7 0 0 0,-6 2 0 0 0,47-5 0 0 0,-81 11 0 0 0,0-3 0 0 0,-2 4 0 0 0,16-2 0 0 0,32-4 0 0 0,-51 6 0 0 0,-1 0 0 0 0,-77 8-4840 0 0,49-6 3816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16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98 13823 0 0,'0'0'315'0'0,"0"0"45"0"0,5-6 353 0 0,-1-1-601 0 0,-2 1 39 0 0,-2 5 161 0 0,0 0 1 0 0,0 0-1 0 0,1 0 1 0 0,-1 0-1 0 0,0 0 0 0 0,1 1 1 0 0,-1-1-1 0 0,1 0 1 0 0,-1 0-1 0 0,0 0 1 0 0,1 1-1 0 0,0-1 0 0 0,-1 0 1 0 0,1 1-1 0 0,-1-1 1 0 0,1 0-1 0 0,0 1 0 0 0,0-1 1 0 0,-1 1-1 0 0,1-1 1 0 0,0 1-1 0 0,0-1 1 0 0,1 0-1 0 0,12-9 286 0 0,-13 9-216 0 0,0 1-317 0 0,0 1 0 0 0,1-1-1 0 0,-1 0 1 0 0,0 0-1 0 0,0 1 1 0 0,1-1 0 0 0,-1 1-1 0 0,0-1 1 0 0,0 1 0 0 0,0-1-1 0 0,0 1 1 0 0,0 0-1 0 0,0 0 1 0 0,0-1 0 0 0,0 1-1 0 0,0 0 1 0 0,0 0-1 0 0,0 0 1 0 0,0 0 0 0 0,-1 0-1 0 0,1 0 1 0 0,0 0-1 0 0,-1 0 1 0 0,1 0 0 0 0,-1 1-1 0 0,1-1 1 0 0,0 2-1 0 0,1 4 110 0 0,-1 0 1 0 0,1 0-1 0 0,0 12 0 0 0,-1-11 375 0 0,0 11-459 0 0,-1 0 1 0 0,-1 0-1 0 0,-1 0 0 0 0,-1 0 1 0 0,-9 36-1 0 0,-1 8-24 0 0,8-43-66 0 0,0 0 0 0 0,-15 37 0 0 0,11-34 0 0 0,1 1 0 0 0,0 0 0 0 0,-6 42 0 0 0,13-54 0 0 0,2-3 0 0 0,1-1 0 0 0,-2-1 0 0 0,2 1 0 0 0,-3 1 0 0 0,-2-3 0 0 0,-3-10 0 0 0,3-2 96 0 0,0 1 0 0 0,1-1 0 0 0,0 0 0 0 0,0 0 0 0 0,0 1 0 0 0,1-1 0 0 0,-1-1 0 0 0,1-6 1 0 0,-1-53 1024 0 0,2 52-1059 0 0,1-8-62 0 0,2 1 0 0 0,0-1 0 0 0,11-34 0 0 0,-6 23 0 0 0,2-11 0 0 0,22-76 0 0 0,-25 100 0 0 0,2 1 0 0 0,0-1 0 0 0,1 2 0 0 0,18-27 0 0 0,-26 43 6 0 0,0 0 0 0 0,0-1 0 0 0,0 2 0 0 0,1-1 0 0 0,-1 0 0 0 0,0 0 0 0 0,1 1 0 0 0,-1-1 0 0 0,1 1 0 0 0,3-2 0 0 0,32-9 204 0 0,-21 7-43 0 0,-13 4-44 0 0,0 0 1 0 0,0 0-1 0 0,0 0 1 0 0,0 1-1 0 0,0 0 1 0 0,0 0-1 0 0,0 0 1 0 0,0 0-1 0 0,0 0 1 0 0,0 1-1 0 0,0 0 1 0 0,7 2-1 0 0,-6-2-123 0 0,0 0 0 0 0,0 0 0 0 0,0 1 0 0 0,-1-1 0 0 0,1 1 0 0 0,0 0 0 0 0,6 5 0 0 0,-1-2 0 0 0,-6-2 0 0 0,1 0 0 0 0,-1 0 0 0 0,0 0 0 0 0,0 0 0 0 0,0 1 0 0 0,-1-1 0 0 0,1 1 0 0 0,-1 0 0 0 0,0 0 0 0 0,0 1 0 0 0,0-1 0 0 0,0 1 0 0 0,-1-1 0 0 0,0 1 0 0 0,0 0 0 0 0,0 0 0 0 0,-1 0 0 0 0,1 0 0 0 0,-1 0 0 0 0,0 0 0 0 0,-1 0 0 0 0,1 0 0 0 0,-1 0 0 0 0,0 0 0 0 0,0 1 0 0 0,-1-1 0 0 0,1 0 0 0 0,-1 0 0 0 0,0 0 0 0 0,-1 0 0 0 0,1 0 0 0 0,-1 0 0 0 0,0 0 0 0 0,-5 8 0 0 0,-12 11 0 0 0,8-12 0 0 0,5-7 0 0 0,1 0 0 0 0,-1 0 0 0 0,0-1 0 0 0,0 1 0 0 0,-13 5 0 0 0,5-2 0 0 0,5-3-52 0 0,-1-1 0 0 0,1 1 0 0 0,-1-1-1 0 0,0-1 1 0 0,-18 4 0 0 0,23-6 9 0 0,-1 0-1 0 0,0 0 1 0 0,0-1 0 0 0,0 1-1 0 0,1-2 1 0 0,-1 1 0 0 0,0-1 0 0 0,0 1-1 0 0,1-2 1 0 0,-1 1 0 0 0,0-1-1 0 0,-5-2 1 0 0,8 3-168 0 0,0-1 0 0 0,0 0 0 0 0,0 0 0 0 0,0 0 0 0 0,0-1 0 0 0,0 1 0 0 0,1-1-1 0 0,-1 1 1 0 0,1-1 0 0 0,-1 0 0 0 0,1 0 0 0 0,0 0 0 0 0,0 0 0 0 0,-1-5 0 0 0,2 6-827 0 0,0-1 0 0 0,0 1 0 0 0,0-1 0 0 0,1 0 0 0 0,-1 1 0 0 0,1-1 0 0 0,-1-3 0 0 0,3-7-7312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17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17503 0 0,'0'0'399'0'0,"0"0"60"0"0,0 0 21 0 0,0 0-59 0 0,0 0-136 0 0,0 0 457 0 0,0 0 228 0 0,0 0 43 0 0,0 0-59 0 0,0 0-289 0 0,0 0-121 0 0,0 0-28 0 0,0 0-4 0 0,0 0 0 0 0,0 0 0 0 0,0 0 0 0 0,0 0 0 0 0,0 0 0 0 0,4 0 0 0 0,86 3 616 0 0,-76-2-1128 0 0,-1-1 0 0 0,20 4 0 0 0,-24 1 0 0 0,-9-5 19 0 0,1 1-1 0 0,-1-1 1 0 0,1 1 0 0 0,-1 0 0 0 0,0-1-1 0 0,1 1 1 0 0,-1 0 0 0 0,0-1-1 0 0,0 1 1 0 0,1 0 0 0 0,-1 0 0 0 0,0-1-1 0 0,0 1 1 0 0,0 0 0 0 0,0 0-1 0 0,0-1 1 0 0,0 1 0 0 0,0 0 0 0 0,0-1-1 0 0,0 1 1 0 0,0 0 0 0 0,-1 0-1 0 0,1-1 1 0 0,0 1 0 0 0,0 0 0 0 0,-1-1-1 0 0,1 1 1 0 0,0 0 0 0 0,-1-1-1 0 0,1 1 1 0 0,-1-1 0 0 0,1 1-1 0 0,-1 0 1 0 0,0 0 0 0 0,-3 3 238 0 0,0 0 1 0 0,0-1-1 0 0,-9 6 1 0 0,6-4-60 0 0,-46 32-54 0 0,36-26-137 0 0,0 1 0 0 0,-28 25 0 0 0,25-19-7 0 0,16-14 0 0 0,-1 0 0 0 0,0 0 0 0 0,1 0 0 0 0,0 1 0 0 0,0 0 0 0 0,0 0 0 0 0,1 0 0 0 0,-6 10 0 0 0,9-15 0 0 0,-1 1 0 0 0,1-1 0 0 0,0 0 0 0 0,0 1 0 0 0,0-1 0 0 0,-1 1 0 0 0,1-1 0 0 0,0 1 0 0 0,0-1 0 0 0,0 0 0 0 0,0 1 0 0 0,0-1 0 0 0,0 1 0 0 0,0-1 0 0 0,0 1 0 0 0,0-1 0 0 0,0 1 0 0 0,0-1 0 0 0,0 1 0 0 0,0-1 0 0 0,0 0 0 0 0,1 1 0 0 0,-1-1 0 0 0,0 1 0 0 0,0-1 0 0 0,0 0 0 0 0,1 1 0 0 0,-1-1 0 0 0,0 1 0 0 0,1-1 0 0 0,4 2 0 0 0,-1-1 0 0 0,0 0 0 0 0,0 0 0 0 0,1 0 0 0 0,-1 0 0 0 0,0-1 0 0 0,0 0 0 0 0,0 0 0 0 0,6 0 0 0 0,36-8 0 0 0,-6 1 0 0 0,35 1 0 0 0,-66 7 0 0 0,-9 7 0 0 0,-12 16-876 0 0,12-23 368 0 0,0-1-140 0 0,0 0-572 0 0,0 0-253 0 0,0 0-51 0 0,0 0-11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26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589 11975 0 0,'-5'-10'1200'0'0,"-14"-50"4432"0"0,14 48-4928 0 0,1-1 0 0 0,0 0 0 0 0,1-1 0 0 0,1 1 0 0 0,0 0 0 0 0,1-1 0 0 0,0-16 0 0 0,2 13-353 0 0,1 1 0 0 0,0-1 0 0 0,2 1 1 0 0,-1 0-1 0 0,2 0 0 0 0,0 1 0 0 0,1 0 0 0 0,9-17 0 0 0,-2-1-335 0 0,-9 24 56 0 0,-3 7 299 0 0,-1 2 117 0 0,0 0 21 0 0,0 0-66 0 0,1-2-294 0 0,-1 2-148 0 0,0 0-1 0 0,0-1 1 0 0,0 1 0 0 0,0 0-1 0 0,1 0 1 0 0,-1-1 0 0 0,0 1-1 0 0,0 0 1 0 0,0 0 0 0 0,1 0-1 0 0,-1-1 1 0 0,0 1 0 0 0,0 0-1 0 0,1 0 1 0 0,-1 0 0 0 0,0 0-1 0 0,1-1 1 0 0,-1 1 0 0 0,0 0-1 0 0,0 0 1 0 0,1 0 0 0 0,-1 0-1 0 0,1 0 1 0 0,0 0-1 0 0,0 1 0 0 0,0 0 0 0 0,0-1 0 0 0,1 1 0 0 0,-1 0 0 0 0,0 0 0 0 0,0 0 0 0 0,0 0 0 0 0,0 0 0 0 0,0 0 0 0 0,-1 0 0 0 0,1 0 0 0 0,0 0 0 0 0,0 0 0 0 0,-1 0 0 0 0,1 0 0 0 0,0 1 0 0 0,-1-1 0 0 0,0 0 0 0 0,1 0 0 0 0,0 3 0 0 0,6 35 0 0 0,-5-29 0 0 0,3 30 0 0 0,-1 1 0 0 0,-2 52 0 0 0,-13 81 0 0 0,11-167 0 0 0,0-1 0 0 0,0 1 0 0 0,3 9 0 0 0,0 14 0 0 0,-3-17 0 0 0,3 0 0 0 0,0 0 0 0 0,2-4 0 0 0,-4-8 0 0 0,-1-1 0 0 0,1 0 0 0 0,0 0 0 0 0,-1 0 0 0 0,1 0 0 0 0,-1 0 0 0 0,1 0 0 0 0,0 0 0 0 0,-1 0 0 0 0,1 0 0 0 0,0 0 0 0 0,-1 0 0 0 0,1 0 0 0 0,0 0 0 0 0,0-1 0 0 0,2 0 0 0 0,-1 0 0 0 0,1 0 0 0 0,-1 0 0 0 0,1-1 0 0 0,-1 1 0 0 0,0-1 0 0 0,0 1 0 0 0,0-1 0 0 0,0 0 0 0 0,0 0 0 0 0,0 0 0 0 0,0 0 0 0 0,-1 0 0 0 0,2-3 0 0 0,3-4 0 0 0,-2 0 0 0 0,7-14 0 0 0,4-10 0 0 0,2 0 0 0 0,-2-1 0 0 0,20-62 0 0 0,-8 20 0 0 0,-25 71 0 0 0,31-81 0 0 0,49-90 0 0 0,-65 144 0 0 0,-11 17 0 0 0,2 1 0 0 0,0 0 0 0 0,14-17 0 0 0,-13 23 0 0 0,-9 8 0 0 0,1 0 0 0 0,0 0 0 0 0,-1 0 0 0 0,1 0 0 0 0,-1 0 0 0 0,1 0 0 0 0,0-1 0 0 0,-1 2 0 0 0,1-1 0 0 0,0 0 0 0 0,-1 0 0 0 0,1 0 0 0 0,-1 0 0 0 0,1 0 0 0 0,0 0 0 0 0,0 1 0 0 0,9 8 0 0 0,4 24-2408 0 0,-13-31 1896 0 0,-1-2 0 0 0,0 0-204 0 0,0 0-857 0 0,0 0-379 0 0,0 0-80 0 0,0 0-15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27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11 10135 0 0,'0'0'464'0'0,"1"-1"-9"0"0,1-7-295 0 0,0 2 399 0 0,0 1 1 0 0,0-1-1 0 0,-1 0 0 0 0,1-7 1 0 0,-2 11-161 0 0,0 0 1 0 0,-1 0 0 0 0,1 0-1 0 0,0 0 1 0 0,-1 0 0 0 0,1 1 0 0 0,-1-1-1 0 0,-1-3 1 0 0,0 1-261 0 0,2 3 405 0 0,0 1-28 0 0,-5-1 251 0 0,1-1 0 0 0,-1 1-1 0 0,-9-1 1 0 0,13 2-762 0 0,0 0 146 0 0,-1 0 0 0 0,0 0 0 0 0,0 0 0 0 0,1 0 0 0 0,-1 0-1 0 0,0 1 1 0 0,1-1 0 0 0,-1 0 0 0 0,0 1 0 0 0,-1 0 0 0 0,0 0-188 0 0,-3 1 47 0 0,1 0 0 0 0,0 0 0 0 0,0 1 0 0 0,0-1-1 0 0,0 1 1 0 0,1 0 0 0 0,-1 1 0 0 0,-5 4 0 0 0,3-1 155 0 0,0-1-1 0 0,1 1 1 0 0,0 1 0 0 0,0-1-1 0 0,1 1 1 0 0,0 0 0 0 0,0 0-1 0 0,1 0 1 0 0,0 1 0 0 0,1 0-1 0 0,-4 13 1 0 0,-1 5-165 0 0,7-23 0 0 0,-1 1 0 0 0,4 15 0 0 0,1-8 0 0 0,2-2 0 0 0,-3-7 0 0 0,2-1 0 0 0,14 2 0 0 0,-15-4 0 0 0,0 1 0 0 0,1-1 0 0 0,-1-1 0 0 0,0 1 0 0 0,1 0 0 0 0,-1-1 0 0 0,0 0 0 0 0,1 1 0 0 0,-1-1 0 0 0,0-1 0 0 0,0 1 0 0 0,0 0 0 0 0,0-1 0 0 0,0 0 0 0 0,0 1 0 0 0,0-1 0 0 0,-1 0 0 0 0,6-5 0 0 0,-3 2 0 0 0,1-1 0 0 0,-1 1 0 0 0,0-1 0 0 0,-1-1 0 0 0,0 1 0 0 0,0 0 0 0 0,5-10 0 0 0,8-17 79 0 0,-11 23 42 0 0,-1 0 1 0 0,5-12-1 0 0,5-14 1468 0 0,-15 36-1579 0 0,1 2-4 0 0,-1 11-2 0 0,-2 15-8 0 0,-3 11 4 0 0,-1 14 0 0 0,6-47 0 0 0,0-1 0 0 0,0 1 0 0 0,1-1 0 0 0,-1 1 0 0 0,1-1 0 0 0,1 1 0 0 0,1 6 0 0 0,5 1 0 0 0,1-5 0 0 0,3-2 0 0 0,-9-6 0 0 0,0 1 0 0 0,0-1 0 0 0,0 0 0 0 0,0 0 0 0 0,1 0 0 0 0,-1 0 0 0 0,0 0 0 0 0,0-1 0 0 0,0 0 0 0 0,0 1 0 0 0,0-1 0 0 0,0 0 0 0 0,0-1 0 0 0,5-2 0 0 0,-4 3 0 0 0,-1-1 0 0 0,0 1 0 0 0,0-1 0 0 0,0 0 0 0 0,-1 0 0 0 0,1 0 0 0 0,0-1 0 0 0,-1 1 0 0 0,0-1 0 0 0,1 1 0 0 0,-1-1 0 0 0,3-5 0 0 0,2-2 0 0 0,-7 10 0 0 0,8-9 0 0 0,-1 1 0 0 0,0-1 0 0 0,-1 0 0 0 0,0-1 0 0 0,0 0 0 0 0,-1 0 0 0 0,0 0 0 0 0,4-15 0 0 0,31-89 0 0 0,-36 102 0 0 0,-4 12 0 0 0,0 0 0 0 0,0-1 0 0 0,0 1 0 0 0,0 0 0 0 0,0 0 0 0 0,0-1 0 0 0,1 1 0 0 0,-1 0 0 0 0,0 0 0 0 0,0-1 0 0 0,0 1 0 0 0,0 0 0 0 0,1 0 0 0 0,-1-1 0 0 0,0 1 0 0 0,0 0 0 0 0,0 0 0 0 0,1 0 0 0 0,-1-1 0 0 0,0 1 0 0 0,0 0 0 0 0,1 0 0 0 0,-1 0 0 0 0,0 0 0 0 0,0 0 0 0 0,1 0 0 0 0,-1-1 0 0 0,1 2 0 0 0,-1-1 0 0 0,0 0 0 0 0,0 0 0 0 0,1 0 0 0 0,-1 0 0 0 0,0 1 0 0 0,0-1 0 0 0,1 0 0 0 0,-1 0 0 0 0,0 0 0 0 0,0 1 0 0 0,0-1 0 0 0,1 0 0 0 0,-1 0 0 0 0,0 1 0 0 0,0-1 0 0 0,0 0 0 0 0,0 0 0 0 0,0 1 0 0 0,0-1 0 0 0,1 0 0 0 0,-1 1 0 0 0,0-1 0 0 0,0 0 0 0 0,0 1 0 0 0,0-1 0 0 0,0 0 0 0 0,0 1 0 0 0,0-1 0 0 0,0 0 0 0 0,0 1 0 0 0,4 26 0 0 0,1-14 0 0 0,1-1 0 0 0,2-1 0 0 0,5-4 0 0 0,-6-5 0 0 0,-3 0 0 0 0,0-1 0 0 0,0 0 0 0 0,0 0 0 0 0,1-1 0 0 0,-1 1 0 0 0,8-1 0 0 0,2 0 0 0 0,0 4 0 0 0,-6 7 0 0 0,-7-8 0 0 0,0 1 0 0 0,0-1 0 0 0,0 1 0 0 0,-1-1 0 0 0,1 1 0 0 0,-1-1 0 0 0,0 1 0 0 0,0-1 0 0 0,0 1 0 0 0,-1 5 0 0 0,-9 36 0 0 0,9-39 0 0 0,0-4 0 0 0,-2 11 0 0 0,-1 0 0 0 0,-1-1 0 0 0,0 1 0 0 0,-11 18 0 0 0,10-19 0 0 0,2 0 0 0 0,4-11 0 0 0,0-1 0 0 0,-1 1 0 0 0,1-1 0 0 0,0 0 0 0 0,0 1 0 0 0,0-1 0 0 0,0 1 0 0 0,0-1 0 0 0,0 0 0 0 0,0 1 0 0 0,0-1 0 0 0,0 1 0 0 0,0-1 0 0 0,0 1 0 0 0,1-1 0 0 0,-1 0 0 0 0,0 1 0 0 0,0-1 0 0 0,0 1 0 0 0,0-1 0 0 0,1 1 0 0 0,0-2-43 0 0,0 1 0 0 0,0 0 0 0 0,0 0 0 0 0,0-1 0 0 0,0 1 0 0 0,-1-1 0 0 0,1 1 0 0 0,0-1 0 0 0,0 1 0 0 0,0-1 0 0 0,0 1 0 0 0,-1-1 0 0 0,1 0 0 0 0,0 1 0 0 0,-1-1 0 0 0,1 0 0 0 0,0 0 0 0 0,-1 0 0 0 0,1 1 0 0 0,0-2 0 0 0,15-24-2802 0 0,-9 12-3143 0 0,2-3-1724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28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165 17503 0 0,'2'-2'399'0'0,"5"-5"-35"0"0,0-1 0 0 0,-1-1 0 0 0,11-17 0 0 0,-14 21-72 0 0,0 0-1 0 0,-1 0 1 0 0,1-1-1 0 0,-1 1 0 0 0,-1 0 1 0 0,1-1-1 0 0,-1 1 1 0 0,0-1-1 0 0,1-7 0 0 0,-2 12 663 0 0,-2-3-837 0 0,0 1 0 0 0,1 0 0 0 0,-1 0 0 0 0,-1 0 0 0 0,1 1 0 0 0,0-1 0 0 0,-1 0 0 0 0,1 1 0 0 0,-1 0 0 0 0,1-1 1 0 0,-1 1-1 0 0,0 0 0 0 0,0 0 0 0 0,0 1 0 0 0,-1-1 0 0 0,1 1 0 0 0,0-1 0 0 0,-1 1 0 0 0,-4-1 0 0 0,1 0 76 0 0,1 1-1 0 0,-1 0 1 0 0,0 1 0 0 0,0-1-1 0 0,0 1 1 0 0,0 1-1 0 0,0-1 1 0 0,-10 3 0 0 0,-5 0 105 0 0,12-2-297 0 0,1 1 0 0 0,-1 0 1 0 0,1 1-1 0 0,0 0 0 0 0,0 0 0 0 0,0 1 0 0 0,1 0 0 0 0,-1 1 0 0 0,1 0 1 0 0,0 0-1 0 0,0 1 0 0 0,1 0 0 0 0,-10 10 0 0 0,6-5-1 0 0,8-7 0 0 0,-6 14 0 0 0,3-6 0 0 0,0 3 3 0 0,7-10-6 0 0,-1-3-13 0 0,0 1-9 0 0,1-1-1 0 0,-1 1 1 0 0,1-1-1 0 0,-1 1 1 0 0,1-1-1 0 0,0 1 1 0 0,-1-1-1 0 0,1 0 1 0 0,1 1-1 0 0,-1-1 1 0 0,0 0-1 0 0,0 0 1 0 0,4 4-1 0 0,2 2 89 0 0,0-1 0 0 0,11 9 0 0 0,9 8-1263 0 0,-12-7 1056 0 0,-1 0 0 0 0,13 21 0 0 0,-23-32 128 0 0,0 1 0 0 0,-1-1 0 0 0,0 1 0 0 0,0 0 0 0 0,-1 0 0 0 0,1 0 0 0 0,-2 0 0 0 0,1 0 0 0 0,-1 1 0 0 0,1 12 0 0 0,-3-5 140 0 0,0 0 1 0 0,-1-1-1 0 0,0 1 0 0 0,-1 0 1 0 0,-1-1-1 0 0,-9 23 0 0 0,-43 79 958 0 0,44-95-1042 0 0,-36 87-40 0 0,33-71 0 0 0,11-29 0 0 0,2-2 0 0 0,-1 0 0 0 0,1 1 0 0 0,1-1 0 0 0,-3 12 0 0 0,4-7 0 0 0,7 0 0 0 0,-6-10 0 0 0,0 0 0 0 0,1 1 0 0 0,-1-1 0 0 0,1 0 0 0 0,-1 0 0 0 0,1 0 0 0 0,-1 0 0 0 0,1 0 0 0 0,2 0 0 0 0,33 7 0 0 0,-21-7 0 0 0,-9-1 0 0 0,-1 1 0 0 0,0 0 0 0 0,0 0 0 0 0,0 0 0 0 0,10 4 0 0 0,-3-1 0 0 0,-1 5 0 0 0,-7-7 11 0 0,-4-1-17 0 0,0 0 0 0 0,0 0 0 0 0,1-1 1 0 0,-1 1-1 0 0,0 1 0 0 0,0-1 1 0 0,0 0-1 0 0,0 0 0 0 0,0 0 0 0 0,0 0 1 0 0,0 1-1 0 0,0 2 0 0 0,0-3-108 0 0,0 0 0 0 0,0 1 0 0 0,-1-1 0 0 0,1 1-1 0 0,-1-1 1 0 0,1 1 0 0 0,-1-1 0 0 0,0 1 0 0 0,0 0 0 0 0,1-1 0 0 0,-1 1 0 0 0,0-1-1 0 0,0 1 1 0 0,-1 2 0 0 0,1-1 63 0 0,-1 10-98 0 0,-3 3-376 0 0,2-13 151 0 0,0-1-30 0 0,-4 5-1605 0 0,2-4 853 0 0,4 0-2348 0 0,0-3 2476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28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7 15663 0 0,'0'0'356'0'0,"0"0"50"0"0,0 0 20 0 0,-1-1-42 0 0,1 0-345 0 0,-1 1 0 0 0,1-1 0 0 0,0 1 0 0 0,-1-1 0 0 0,1 1 0 0 0,0-1 0 0 0,0 1 0 0 0,0-1 0 0 0,0 1 0 0 0,-1-1 0 0 0,1 1 0 0 0,0-1-1 0 0,0 1 1 0 0,0-1 0 0 0,0 0 0 0 0,0 1 0 0 0,0-1 0 0 0,0 1 0 0 0,0-1 0 0 0,1 1 0 0 0,-1-1 0 0 0,0 1 0 0 0,0-1 0 0 0,0 1 0 0 0,1-1 0 0 0,-1 1 0 0 0,0-1 0 0 0,0 1 0 0 0,1-1-1 0 0,0 0 770 0 0,-1 0-614 0 0,1 0 0 0 0,-1-1 0 0 0,1 1 0 0 0,-1 0 0 0 0,1 0 0 0 0,0 0 1 0 0,-1-1-1 0 0,1 1 0 0 0,0 0 0 0 0,0 0 0 0 0,0 0 0 0 0,0 0 0 0 0,0 0 0 0 0,0 1 0 0 0,0-1 0 0 0,0 0 0 0 0,1 0 0 0 0,1 0 0 0 0,20-10 1347 0 0,-19 8-1366 0 0,7 1 276 0 0,1 1 34 0 0,-6 0-500 0 0,-3 1 137 0 0,0-1 1 0 0,0 1 0 0 0,0 0-1 0 0,0 0 1 0 0,0 0 0 0 0,-1 0 0 0 0,1 1-1 0 0,0-1 1 0 0,0 1 0 0 0,0 0-1 0 0,5 1 1 0 0,-5-1 194 0 0,19 12-26 0 0,-14-8-185 0 0,0 0 0 0 0,-1 0 0 0 0,12 11 0 0 0,-16-13-61 0 0,0 1 0 0 0,0-1-1 0 0,-1 1 1 0 0,1 0 0 0 0,-1-1 0 0 0,0 1 0 0 0,0 0-1 0 0,0 1 1 0 0,2 4 0 0 0,31 80 110 0 0,-34-84-146 0 0,1 0 1 0 0,-1-1-1 0 0,1 1 1 0 0,1-1-1 0 0,4 9 1 0 0,-6-12-11 0 0,0 0 1 0 0,0 0 0 0 0,-1 1-1 0 0,1-1 1 0 0,0 0 0 0 0,-1 1-1 0 0,1-1 1 0 0,-1 1 0 0 0,1-1-1 0 0,-1 3 1 0 0,2 6 10 0 0,-2-6-4 0 0,1 0 0 0 0,0 0 0 0 0,0 1 0 0 0,0-1 0 0 0,0 0 0 0 0,1-1 0 0 0,-1 1 0 0 0,4 5 0 0 0,2 2-6 0 0,0-2 0 0 0,1-3-12 0 0,-6-5-47 0 0,-2-1-6 0 0,0 0 1 0 0,0 0 0 0 0,0 0-24 0 0,0 0-100 0 0,0 0-41 0 0,0 0-10 0 0,1-1-18 0 0,-1 0 1 0 0,1 1-1 0 0,0-1 0 0 0,0 0 1 0 0,-1 0-1 0 0,1 0 0 0 0,0 0 0 0 0,-1 0 1 0 0,1 0-1 0 0,-1 0 0 0 0,1 0 1 0 0,-1-1-1 0 0,1-2-381 0 0,0 1 0 0 0,-1-1 1 0 0,1 1-1 0 0,-1-1 0 0 0,0 0 0 0 0,0 1 1 0 0,0-1-1 0 0,-1 0 0 0 0,-1-6 1 0 0,2 9-6089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28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 5527 0 0,'0'0'250'0'0,"0"0"-2"0"0,0 0 198 0 0,0 0 1408 0 0,0 0 634 0 0,0 0 126 0 0,0 0-202 0 0,0 0-969 0 0,0 0-423 0 0,0 0-85 0 0,0 0-55 0 0,0 0-147 0 0,0 0-58 0 0,0 0-17 0 0,0 0-37 0 0,-2 0-146 0 0,-4 3-288 0 0,0-1-1 0 0,0 1 0 0 0,1 0 1 0 0,-1 1-1 0 0,1-1 0 0 0,0 1 1 0 0,0 0-1 0 0,0 0 1 0 0,-4 6-1 0 0,-7 7 32 0 0,-16 22 0 0 0,-13 30-2 0 0,8-11-113 0 0,16-28-176 0 0,1 2 0 0 0,-29 60 0 0 0,49-90-172 0 0,0-2-527 0 0,0 0-232 0 0,0 0-900 0 0,1-1-3588 0 0,9-6-1531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29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1 13359 0 0,'-2'0'1027'0'0,"-5"1"-496"0"0,5 0 402 0 0,2-1 246 0 0,0 0 49 0 0,0 0-94 0 0,0 0-434 0 0,0 0-188 0 0,0 0-37 0 0,0 0-19 0 0,2 1-42 0 0,4 1-223 0 0,0-1-1 0 0,-1 1 1 0 0,1-1-1 0 0,0 0 0 0 0,0 0 1 0 0,0-1-1 0 0,0 0 1 0 0,0 0-1 0 0,10-1 0 0 0,59-14 536 0 0,-57 11-490 0 0,23-2 169 0 0,-31 5-282 0 0,0 0 0 0 0,0-1 0 0 0,17-5 0 0 0,-24 6-89 0 0,0 0 0 0 0,0 0-1 0 0,0 1 1 0 0,0-1 0 0 0,-1 1 0 0 0,1-1-1 0 0,0 1 1 0 0,0 0 0 0 0,0 0 0 0 0,0 0-1 0 0,0 1 1 0 0,0-1 0 0 0,0 1 0 0 0,0-1-1 0 0,0 1 1 0 0,-1 0 0 0 0,1 0 0 0 0,0 0-1 0 0,0 1 1 0 0,-1-1 0 0 0,4 3 0 0 0,-5-3-16 0 0,1 0 1 0 0,-1 0 0 0 0,1 1 0 0 0,-1-1-1 0 0,1 0 1 0 0,-1 1 0 0 0,0 0-1 0 0,0-1 1 0 0,2 3 0 0 0,0 1 36 0 0,-2-3 32 0 0,4 9 89 0 0,-3-7-117 0 0,0 0 1 0 0,0 1-1 0 0,-1 0 0 0 0,0-1 1 0 0,0 1-1 0 0,0 0 0 0 0,-1 0 0 0 0,1 0 1 0 0,-1 0-1 0 0,-1 8 0 0 0,-1 4 55 0 0,-8 28-1 0 0,1-7 24 0 0,-6 39-5 0 0,-10 79-72 0 0,5 35-60 0 0,11-109 0 0 0,-1 7 0 0 0,7-59 0 0 0,2-17 0 0 0,-3-5 0 0 0,-3-12 11 0 0,-19-23 249 0 0,16 15-140 0 0,7 10-98 0 0,0-1 1 0 0,1 1-1 0 0,-1 0 1 0 0,0 0-1 0 0,0 0 1 0 0,0 1-1 0 0,0-1 0 0 0,0 1 1 0 0,-1 0-1 0 0,1 0 1 0 0,0 0-1 0 0,-5-1 1 0 0,-3 3 19 0 0,6 0-47 0 0,1 0-1 0 0,0 1 0 0 0,0 0 1 0 0,0 0-1 0 0,0 0 0 0 0,0 1 0 0 0,0-1 1 0 0,1 1-1 0 0,-4 3 0 0 0,-27 32-979 0 0,9-9-4386 0 0,23-28 3251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27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27 0 0,'0'0'423'0'0,"0"0"-38"0"0,0 0 874 0 0,0 0 405 0 0,0 0 85 0 0,0 0-106 0 0,0 0-492 0 0,0 0-214 0 0,0 0-45 0 0,2 1-40 0 0,12 4 472 0 0,13 3 505 0 0,-1 1 0 0 0,42 23 1 0 0,-61-28-1673 0 0,-1 1 0 0 0,1 1-1 0 0,-1-1 1 0 0,0 1 0 0 0,0 0 0 0 0,-1 1 0 0 0,1-1 0 0 0,4 9 0 0 0,0 3 26 0 0,0 0 0 0 0,9 23 0 0 0,-14-28-100 0 0,-1 1 0 0 0,3 16 0 0 0,0-1 12 0 0,-5-16-56 0 0,1 1 1 0 0,-2-1-1 0 0,0 1 0 0 0,-1 0 0 0 0,-1 21 1 0 0,-15 69 110 0 0,16-102-147 0 0,-6 22 60 0 0,-1-1-1 0 0,-1-1 1 0 0,-1 1-1 0 0,-18 32 0 0 0,19-43-173 0 0,0 1 0 0 0,0-1 0 0 0,-1-1-1 0 0,-1 0 1 0 0,0 0 0 0 0,-20 16 0 0 0,30-26-179 0 0,-1-1 0 0 0,1 0-1 0 0,-1 1 1 0 0,1-1 0 0 0,-1 0 0 0 0,1 1 0 0 0,-1-1 0 0 0,1 0 0 0 0,-1 0 0 0 0,0 0-1 0 0,1 0 1 0 0,-1 0 0 0 0,1 0 0 0 0,-1 0 0 0 0,1 0 0 0 0,-1 0 0 0 0,0 0 0 0 0,1 0 0 0 0,-2 0-1 0 0,0 0-1357 0 0,-9-1-6128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29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6783 0 0,'0'0'770'0'0,"0"0"-18"0"0,0 0-327 0 0,0 0 396 0 0,0 0 225 0 0,0 0 46 0 0,0 0-29 0 0,0 0-159 0 0,0 0-68 0 0,3 0-17 0 0,88-9 3089 0 0,-72 8-3585 0 0,63-2-42 0 0,-71 4-302 0 0,-8-1-91 0 0,-3 0-43 0 0,0 0-5 0 0,0 0-144 0 0,0 0-607 0 0,0 0-271 0 0,0 0-1018 0 0,-2 1-4060 0 0,-6 5-1739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30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4279 0 0,'0'0'655'0'0,"0"0"-12"0"0,2 0-155 0 0,5 1 450 0 0,1-1-1 0 0,-1-1 1 0 0,1 1 0 0 0,-1-1 0 0 0,0 0 0 0 0,1-1 0 0 0,-1 0 0 0 0,10-4 0 0 0,-7 3-481 0 0,-1-2 0 0 0,1 1 0 0 0,-1-1-1 0 0,0-1 1 0 0,12-9 0 0 0,-12 11 41 0 0,-7 4-8761 0 0,-2 0-116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32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70 8287 0 0,'28'-56'1763'0'0,"-28"54"-794"0"0,3 0-1138 0 0,1-5 5289 0 0,-3 4-35 0 0,-7 9-3237 0 0,-11 12-1182 0 0,0-1 0 0 0,0-1 0 0 0,-40 27 0 0 0,57-43-666 0 0,0 0 0 0 0,0 0 0 0 0,0 0 0 0 0,0 0 0 0 0,0 0 0 0 0,0 0 0 0 0,0 0 0 0 0,0 0 0 0 0,-1 1 0 0 0,1-1 0 0 0,0 0 0 0 0,0 0 0 0 0,0 0 0 0 0,0 0 0 0 0,0 0 0 0 0,0 0 0 0 0,0 0 0 0 0,0 0 0 0 0,0 0 0 0 0,0 0 0 0 0,0 0 0 0 0,-1 0 0 0 0,1 0 0 0 0,0 0 0 0 0,0 0 0 0 0,0 0 0 0 0,0 0 0 0 0,0 0 0 0 0,0 0 0 0 0,0 0 0 0 0,0 0 0 0 0,-1 0 0 0 0,1 0 0 0 0,0 0 0 0 0,0 0 0 0 0,0 0 0 0 0,0 0 0 0 0,0 0 0 0 0,0 0 0 0 0,0 0 0 0 0,0 0 0 0 0,0 0 0 0 0,-1 0 0 0 0,1 0 0 0 0,0 0 0 0 0,0 0 0 0 0,0 0 0 0 0,0-1 0 0 0,0 1 0 0 0,0 0 0 0 0,0 0 0 0 0,2-6 0 0 0,6-7 0 0 0,-1 5 0 0 0,1 0 0 0 0,-1 1 0 0 0,1 1 0 0 0,1-1 0 0 0,-1 1 0 0 0,17-8 0 0 0,-15 9 0 0 0,0 3 0 0 0,0 2 72 0 0,-8 1 32 0 0,0 0 1 0 0,-1 0-1 0 0,1 0 0 0 0,0 0 0 0 0,0 0 1 0 0,-1 0-1 0 0,1 1 0 0 0,0-1 1 0 0,-1 0-1 0 0,1 1 0 0 0,-1-1 0 0 0,0 1 1 0 0,1 0-1 0 0,0 2 0 0 0,1 0 143 0 0,5 9-105 0 0,-8-8-116 0 0,-1-2-29 0 0,3 15 3 0 0,-1-10 0 0 0,-1-1 0 0 0,0 0 0 0 0,0 0 0 0 0,-1 13 0 0 0,-1-13 0 0 0,0 10 0 0 0,-2 1 0 0 0,0 0 0 0 0,-13 30 0 0 0,14-42 0 0 0,-3 9 0 0 0,0-1 0 0 0,-1 0 0 0 0,-1 0 0 0 0,0-1 0 0 0,-1 0 0 0 0,-19 21 0 0 0,14-21 0 0 0,-1 0 0 0 0,-1 0 0 0 0,0-2 0 0 0,0 0 0 0 0,-1 0 0 0 0,-1-2 0 0 0,0 0 0 0 0,0-1 0 0 0,-28 8 0 0 0,39-14 0 0 0,-1-1 0 0 0,1 0 0 0 0,-1 0 0 0 0,-9 0 0 0 0,14-1 0 0 0,0 0 0 0 0,0 0 0 0 0,0-1 0 0 0,0 1 0 0 0,0-1 0 0 0,0 0 0 0 0,0 0 0 0 0,0 0 0 0 0,0 0 0 0 0,0 0 0 0 0,1 0 0 0 0,-1-1 0 0 0,-3-2 0 0 0,2-1 0 0 0,6-2 0 0 0,0 3 0 0 0,0 0 0 0 0,1 1 0 0 0,0-1 0 0 0,0 1 0 0 0,0-1 0 0 0,0 1 0 0 0,0 0 0 0 0,0 1 0 0 0,1-1 0 0 0,0 1 0 0 0,-1-1 0 0 0,1 1 0 0 0,0 0 0 0 0,0 0 0 0 0,0 1 0 0 0,0-1 0 0 0,7-1 0 0 0,-5 2 0 0 0,1-1 0 0 0,-1 1 0 0 0,1 1 0 0 0,0-1 0 0 0,0 1 0 0 0,-1 0 0 0 0,1 1 0 0 0,0-1 0 0 0,-1 1 0 0 0,13 4 0 0 0,-11-2 0 0 0,-2-2 0 0 0,-1 1 0 0 0,1 1 0 0 0,-1-1 0 0 0,0 1 0 0 0,0 0 0 0 0,0 0 0 0 0,7 6 0 0 0,12 10 0 0 0,-9-7 0 0 0,-8-8-133 0 0,-5-3-563 0 0,-2-1-258 0 0,0 0-1011 0 0,1 0-4023 0 0,6-3-1724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32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5663 0 0,'0'0'719'0'0,"0"0"-20"0"0,0 0-238 0 0,0 0 656 0 0,0 0 335 0 0,0 0 70 0 0,0 0-125 0 0,0 0-575 0 0,0 0-248 0 0,2 0-50 0 0,1-1-385 0 0,-2 0-92 0 0,1 1 1 0 0,0 0 0 0 0,0 0-1 0 0,0-1 1 0 0,0 1 0 0 0,0 0 0 0 0,0 1-1 0 0,0-1 1 0 0,4 1 0 0 0,-3-1-47 0 0,56 9 967 0 0,6 0 112 0 0,-47-8-1080 0 0,2 0 0 0 0,-1 0 0 0 0,27-3 0 0 0,-37 0 0 0 0,-3-2-269 0 0,-5 4-1135 0 0,-1-3-511 0 0,2-8-108 0 0,-2 9-22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33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41 12959 0 0,'0'0'595'0'0,"0"0"-18"0"0,0-2-371 0 0,1-6-50 0 0,5-17 2408 0 0,-5 23-1610 0 0,-1 2-47 0 0,0 0-19 0 0,0 0-7 0 0,0 0-49 0 0,0 0-201 0 0,0 0-89 0 0,0 0-19 0 0,0 0-36 0 0,0 0-139 0 0,0 0-58 0 0,7 13 233 0 0,-5-8-482 0 0,0 0 0 0 0,0 0 0 0 0,-1 0 0 0 0,0 1 0 0 0,0-1 1 0 0,0 1-1 0 0,-1-1 0 0 0,0 0 0 0 0,0 1 0 0 0,-1 6 0 0 0,-2 9 69 0 0,-6 24 0 0 0,-4 6 3 0 0,-2 0 0 0 0,-32 72 0 0 0,2-25-49 0 0,41-88-46 0 0,0 0 0 0 0,-4 15 0 0 0,0 1-19 0 0,6-21 0 0 0,-1 25 13 0 0,2-27 30 0 0,-2 4-20 0 0,2-6 31 0 0,1-1 11 0 0,0 0 0 0 0,0-10 65 0 0,-2 0 0 0 0,1-1 1 0 0,-1 1-1 0 0,-6-16 0 0 0,5 17-22 0 0,1 1 1 0 0,0-1-1 0 0,0 1 0 0 0,0-1 0 0 0,1 0 1 0 0,1 0-1 0 0,0-14 0 0 0,6-12 178 0 0,2 1 0 0 0,15-43 0 0 0,1-3 20 0 0,11-20 146 0 0,-16 51-254 0 0,-13 34-140 0 0,1 0 0 0 0,1 1-1 0 0,10-15 1 0 0,-14 24-47 0 0,0 0 23 0 0,1-1 0 0 0,1 1-1 0 0,-1 0 1 0 0,1 0 0 0 0,-1 1-1 0 0,1 0 1 0 0,1 0 0 0 0,-1 0-1 0 0,1 1 1 0 0,7-4-1 0 0,12-6 47 0 0,-23 11-75 0 0,1 0 0 0 0,-1 0 1 0 0,1 0-1 0 0,0 0 0 0 0,0 0 0 0 0,0 1 1 0 0,0-1-1 0 0,0 1 0 0 0,0 0 1 0 0,0 1-1 0 0,0-1 0 0 0,0 1 1 0 0,1-1-1 0 0,-1 1 0 0 0,0 1 0 0 0,0-1 1 0 0,5 1-1 0 0,-5 1-4 0 0,18 1 0 0 0,-13-2 0 0 0,-4-1 0 0 0,1 0 0 0 0,-1 1 0 0 0,1 0 0 0 0,-1 0 0 0 0,0 0 0 0 0,0 0 0 0 0,1 1 0 0 0,-1 0 0 0 0,0 0 0 0 0,-1 0 0 0 0,1 1 0 0 0,6 4 0 0 0,10 11 0 0 0,-12-8 0 0 0,-6-6 4 0 0,-1 0-1 0 0,1 0 1 0 0,-1 0 0 0 0,0 1-1 0 0,-1-1 1 0 0,1 1 0 0 0,-1-1-1 0 0,0 1 1 0 0,0 0 0 0 0,0 0-1 0 0,0-1 1 0 0,-1 1 0 0 0,0 7-1 0 0,-1-5 10 0 0,0 0-1 0 0,0 0 1 0 0,-1 0-1 0 0,0-1 1 0 0,0 1-1 0 0,-1 0 1 0 0,1-1 0 0 0,-6 9-1 0 0,1-4 4 0 0,0-1 1 0 0,0 1-1 0 0,-1-2 1 0 0,0 1-1 0 0,-1-1 0 0 0,0-1 1 0 0,-1 0-1 0 0,0 0 1 0 0,-21 13-1 0 0,23-17-18 0 0,0 1 0 0 0,-1-1 0 0 0,0-1 0 0 0,0 0 1 0 0,-12 3-1 0 0,18-5-143 0 0,0-1 0 0 0,-1 1 0 0 0,1-1 0 0 0,0 0 0 0 0,0 0 0 0 0,-1 0 0 0 0,1-1 0 0 0,0 1 0 0 0,0-1 0 0 0,0 0 0 0 0,-1 1 0 0 0,1-2 0 0 0,0 1 0 0 0,0 0 0 0 0,0 0 0 0 0,1-1 0 0 0,-1 0 0 0 0,0 1 0 0 0,-3-4 0 0 0,-6-7-2000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36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71 5527 0 0,'0'0'423'0'0,"-2"-1"-99"0"0,-2-4 463 0 0,-16-14 5119 0 0,18 18-5328 0 0,2 1 4 0 0,-22-13 2770 0 0,19 12-2876 0 0,0 0-1 0 0,0-1 1 0 0,0 1-1 0 0,1 0 1 0 0,-1-1-1 0 0,0 0 0 0 0,1 0 1 0 0,-1 0-1 0 0,-3-3 1 0 0,5 4-16 0 0,1 1-11 0 0,0 0-1 0 0,0 0-1 0 0,0 0-7 0 0,0 0-7 0 0,0 0-1 0 0,0 0-36 0 0,0 0-152 0 0,0 0-69 0 0,0 0-14 0 0,0 0-12 0 0,15-5 173 0 0,4 2-216 0 0,-14 5-82 0 0,-1-1 2 0 0,-1 0-18 0 0,0-1 0 0 0,0 0 0 0 0,-1 1 0 0 0,1 0 1 0 0,0 0-1 0 0,0 0 0 0 0,-1 0 0 0 0,5 2 0 0 0,-5-1-7 0 0,1-1 0 0 0,0 1 0 0 0,0-1 0 0 0,0 0 0 0 0,0 0 0 0 0,6 1 0 0 0,6 2 18 0 0,1-2 0 0 0,-1 1 0 0 0,1-2 0 0 0,-1 0 0 0 0,25-2 0 0 0,-8-2 121 0 0,53-12 0 0 0,-9-3 111 0 0,18 4 20 0 0,-26 5-110 0 0,-57 8-132 0 0,0-1 0 0 0,-1 2 0 0 0,15 0 0 0 0,-12 0-20 0 0,8 1 3 0 0,-14-1-10 0 0,0 1 1 0 0,0-1-1 0 0,14-2 1 0 0,64-7 39 0 0,-35 5-31 0 0,-15 1-11 0 0,62 1 0 0 0,-93 3 0 0 0,13-3 0 0 0,-12 2 0 0 0,25-1-1 0 0,1 3 13 0 0,-22-2 7 0 0,31 5 15 0 0,-15-3-34 0 0,0-1 0 0 0,34-2 0 0 0,-6-1 0 0 0,-23 1 0 0 0,46-9 0 0 0,2 1 0 0 0,-52 8 0 0 0,-22 1 0 0 0,5-2 0 0 0,3 0 0 0 0,-8 0 0 0 0,1 0 0 0 0,14 3 0 0 0,-7 0 0 0 0,1-1 0 0 0,-2 1 11 0 0,-7 0 31 0 0,4 0-20 0 0,-5-1 32 0 0,-3 0 16 0 0,1-1-16 0 0,-1 0-88 0 0,1 0 0 0 0,-1 0-1 0 0,1 1 1 0 0,-1-1 0 0 0,0 0 0 0 0,1 0-1 0 0,-1 0 1 0 0,0 0 0 0 0,1 0-1 0 0,-1 1 1 0 0,0-1 0 0 0,0 0-1 0 0,0 0 1 0 0,0 0 0 0 0,0 0 0 0 0,0 0-1 0 0,0 0 1 0 0,0 0 0 0 0,0 0-1 0 0,-1 1 1 0 0,1-1 0 0 0,0 0-1 0 0,0 0 1 0 0,-1 0 0 0 0,1 0-1 0 0,-1 1 1 0 0,1-1 0 0 0,-1 0 0 0 0,1 0-1 0 0,-1 0 1 0 0,1 1 0 0 0,-1-1-1 0 0,1 1 1 0 0,-1-1 0 0 0,0 0-1 0 0,0 1 1 0 0,1-1 0 0 0,-1 1-1 0 0,0-1 1 0 0,0 1 0 0 0,0 0 0 0 0,1-1-1 0 0,-1 1 1 0 0,0 0 0 0 0,0-1-1 0 0,0 1 1 0 0,-1 0 0 0 0,-26-1-4032 0 0,11 2-4387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37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71 2303 0 0,'0'-3'492'0'0,"0"-5"-239"0"0,0 1 2381 0 0,0-1 0 0 0,1 1 0 0 0,3-12-1 0 0,-4 17-1763 0 0,1 0-24 0 0,5-3-19 0 0,-5 4-10 0 0,-1 1-1 0 0,0 0-42 0 0,0 0-180 0 0,0 0-76 0 0,0 0-20 0 0,0 0-15 0 0,0 0-55 0 0,0 0-20 0 0,0 0-7 0 0,1 2-21 0 0,2 7-166 0 0,0 0 1 0 0,0 1-1 0 0,-1-1 0 0 0,-1 0 0 0 0,2 18 1 0 0,-3 50-9 0 0,-4-44-137 0 0,0 0 0 0 0,-3-1 1 0 0,-15 50-1 0 0,15-58-10 0 0,-1 12 19 0 0,-5 13 73 0 0,-12 22-56 0 0,24-70-91 0 0,1 0-1 0 0,-1 0 0 0 0,1 0 1 0 0,0 1-1 0 0,-1-1 0 0 0,1 0 1 0 0,0 0-1 0 0,0 0 1 0 0,0 0-1 0 0,0 0 0 0 0,0 2 1 0 0,0 2 10 0 0,-1-1-1 0 0,1 1 1 0 0,0-1 0 0 0,-1 1 0 0 0,-2 5 0 0 0,2-6 8 0 0,-3 14 89 0 0,3-16-25 0 0,-8 18 919 0 0,9-29-939 0 0,0-5 200 0 0,3-28-1 0 0,-2 30-127 0 0,0 1-1 0 0,-1-1 1 0 0,-1 0-1 0 0,-2-19 1 0 0,1 19-56 0 0,1 1 0 0 0,0-1 1 0 0,1 0-1 0 0,1-18 0 0 0,36-193 862 0 0,-31 184-742 0 0,-5 23-96 0 0,2-1 0 0 0,4-15 0 0 0,-5 25-69 0 0,3-11 52 0 0,1 1 1 0 0,1 0-1 0 0,11-24 1 0 0,-15 36-68 0 0,0 1 0 0 0,0-1 0 0 0,0 1 0 0 0,0 0 0 0 0,1 0 0 0 0,6-6 0 0 0,2-2 16 0 0,-11 11-35 0 0,0 0 1 0 0,0 0 0 0 0,1 0-1 0 0,-1 0 1 0 0,0 0 0 0 0,1 0-1 0 0,-1 1 1 0 0,1-1 0 0 0,-1 0-1 0 0,1 1 1 0 0,0-1 0 0 0,2 0-1 0 0,3-1 3 0 0,-5 1-3 0 0,0 0-1 0 0,0 1 0 0 0,1-1 1 0 0,-1 1-1 0 0,0-1 1 0 0,1 1-1 0 0,-1-1 1 0 0,0 1-1 0 0,1 0 1 0 0,-1 0-1 0 0,0 0 1 0 0,3 1-1 0 0,4 2 6 0 0,0 0 0 0 0,-1 0 0 0 0,10 5 0 0 0,-13-5-8 0 0,-1 0 0 0 0,1 1 0 0 0,-1-1 0 0 0,0 1 0 0 0,0 0 0 0 0,-1 0 0 0 0,1 0 0 0 0,-1 0 0 0 0,0 1 0 0 0,0-1 0 0 0,2 7 0 0 0,9 9 0 0 0,-12-17 0 0 0,0-1 0 0 0,0 1 0 0 0,0 0 0 0 0,0 0 0 0 0,-1 0 0 0 0,1 0 0 0 0,-1 0 0 0 0,0 0 0 0 0,1 0 0 0 0,-1 0 0 0 0,0 6 0 0 0,0-2 0 0 0,0-4 0 0 0,0 1-1 0 0,-1-1 1 0 0,0 0-1 0 0,1 1 1 0 0,-2 5 0 0 0,-3 2 3 0 0,0-5 7 0 0,3-3 2 0 0,0 0-8 0 0,0 1 0 0 0,-1-1 0 0 0,1 1 0 0 0,-1-1 0 0 0,0 0 0 0 0,0 0 0 0 0,0 0 0 0 0,0 0 0 0 0,-1 0 0 0 0,1-1 0 0 0,-1 1 0 0 0,-5 4 0 0 0,-13 8 16 0 0,8-6-9 0 0,0 0 0 0 0,-16 7 0 0 0,13-10-223 0 0,-1 1-1 0 0,0-2 1 0 0,0 0-1 0 0,0-1 1 0 0,-23 2-1 0 0,38-6-488 0 0,0-2-554 0 0,2 2 1210 0 0,0 0 0 0 0,-1 0 0 0 0,1 0 0 0 0,0 0 1 0 0,0 0-1 0 0,0 0 0 0 0,-1 0 0 0 0,1-1 0 0 0,0 1 0 0 0,0 0 1 0 0,0 0-1 0 0,0 0 0 0 0,-1 0 0 0 0,1 0 0 0 0,0 0 1 0 0,0 0-1 0 0,0-1 0 0 0,0 1 0 0 0,0 0 0 0 0,-1 0 0 0 0,1 0 1 0 0,0 0-1 0 0,0-1 0 0 0,0 1 0 0 0,0 0 0 0 0,0 0 0 0 0,0 0 1 0 0,0-1-1 0 0,0 1 0 0 0,0 0 0 0 0,0 0 0 0 0,0-1 0 0 0,0-1-387 0 0,0 0-1 0 0,0-1 1 0 0,0 1-1 0 0,0 0 1 0 0,0 0-1 0 0,1-1 0 0 0,-1 1 1 0 0,1 0-1 0 0,0 0 1 0 0,0 0-1 0 0,0 0 1 0 0,0 0-1 0 0,2-3 1 0 0,7-11-6690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37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9 10591 0 0,'0'0'488'0'0,"-2"1"-12"0"0,-6 0-306 0 0,-2-1 151 0 0,7 0 1248 0 0,2 1 1363 0 0,-7 0-2425 0 0,7-1 2587 0 0,0 0 3430 0 0,11-4-6379 0 0,0 0-1 0 0,0 1 0 0 0,1 0 0 0 0,-1 0 0 0 0,0 1 1 0 0,1 1-1 0 0,0-1 0 0 0,-1 2 0 0 0,1 0 0 0 0,0 0 1 0 0,0 0-1 0 0,11 4 0 0 0,-20-4-76 0 0,0 1-4 0 0,0 0-55 0 0,14 10 92 0 0,-15-10-93 0 0,0-1 1 0 0,0 1 0 0 0,0 0-1 0 0,-1 0 1 0 0,1 0 0 0 0,-1-1-1 0 0,1 1 1 0 0,0 0 0 0 0,-1 0-1 0 0,1 0 1 0 0,-1 0 0 0 0,0 0-1 0 0,1 0 1 0 0,-1 0-1 0 0,0 0 1 0 0,1 0 0 0 0,-1 0-1 0 0,0 0 1 0 0,0 2 0 0 0,-1 6 40 0 0,-6 44 258 0 0,6-49-282 0 0,0 1 0 0 0,-1 0 0 0 0,1 0 0 0 0,-1-1 0 0 0,0 1 0 0 0,0-1 0 0 0,-1 0 0 0 0,-5 8 0 0 0,-20 20 83 0 0,4-5-2 0 0,-24 35 0 0 0,31-39-53 0 0,16-23-52 0 0,1 0-1 0 0,0 0 0 0 0,0 1 0 0 0,0-1 0 0 0,0 0 0 0 0,0 0 1 0 0,-1 0-1 0 0,1 1 0 0 0,0-1 0 0 0,0 0 0 0 0,0 1 0 0 0,0-1 1 0 0,0 0-1 0 0,0 0 0 0 0,0 1 0 0 0,0-1 0 0 0,0 0 0 0 0,0 0 1 0 0,0 1-1 0 0,0-1 0 0 0,0 0 0 0 0,0 1 0 0 0,0-1 0 0 0,0 0 1 0 0,0 0-1 0 0,0 1 0 0 0,0-1 0 0 0,1 0 0 0 0,-1 0 0 0 0,0 1 1 0 0,0-1-1 0 0,0 0 0 0 0,0 0 0 0 0,0 0 0 0 0,1 1 0 0 0,-1-1 1 0 0,0 0-1 0 0,0 0 0 0 0,1 0 0 0 0,-1 0 0 0 0,0 1 1 0 0,0-1-1 0 0,0 0 0 0 0,1 0 0 0 0,-1 0 0 0 0,0 0 0 0 0,1 0 1 0 0,-1 0-1 0 0,0 0 0 0 0,0 0 0 0 0,1 0 0 0 0,-1 0 0 0 0,0 0 1 0 0,0 0-1 0 0,1 0 0 0 0,-1 0 0 0 0,0 0 0 0 0,1 0 0 0 0,-1 0 1 0 0,0 0-1 0 0,0 0 0 0 0,1 0 0 0 0,6-1-5 0 0,0 0-1 0 0,0-1 0 0 0,0 1 1 0 0,0-1-1 0 0,0-1 1 0 0,13-6-1 0 0,17-5-47 0 0,8-1-3252 0 0,-42 14 462 0 0,-3 1-5893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38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4399 0 0,'0'0'662'0'0,"0"0"-18"0"0,0 0-256 0 0,0 0 457 0 0,0 0 246 0 0,0 0 49 0 0,0 0-6 0 0,0 0-66 0 0,0 0-32 0 0,0 0-4 0 0,0 0-55 0 0,0 0-229 0 0,0 0-98 0 0,0 0-18 0 0,0 0-36 0 0,0 0-126 0 0,0 0-56 0 0,2-1-13 0 0,80-15 1626 0 0,-71 14-1933 0 0,1 0 1 0 0,0 1-1 0 0,-1 1 1 0 0,1-1-1 0 0,0 2 1 0 0,12 2-1 0 0,-11-3-41 0 0,3 0-27 0 0,-11 0-16 0 0,1 0-1 0 0,0-1 1 0 0,0 1-1 0 0,-1-1 1 0 0,1 0-1 0 0,-1-1 0 0 0,1 1 1 0 0,-1-1-1 0 0,1 0 1 0 0,4-3-1 0 0,34-13 64 0 0,-29 10 29 0 0,-15 8-103 0 0,0 0-1 0 0,0 0 0 0 0,1-1 1 0 0,-1 1-1 0 0,0 0 1 0 0,0 0-1 0 0,0 0 0 0 0,1-1 1 0 0,-1 1-1 0 0,0 0 0 0 0,0 0 1 0 0,0-1-1 0 0,0 1 0 0 0,1 0 1 0 0,-1 0-1 0 0,0-1 0 0 0,0 1 1 0 0,0 0-1 0 0,0-1 1 0 0,0 1-1 0 0,0 0 0 0 0,0 0 1 0 0,0-1-1 0 0,0 1 0 0 0,-1-1-28 0 0,0 0 0 0 0,1 0 0 0 0,-1 0-1 0 0,0 1 1 0 0,0-1 0 0 0,0 0 0 0 0,0 1-1 0 0,0-1 1 0 0,0 1 0 0 0,0-1 0 0 0,0 1-1 0 0,-1 0 1 0 0,1-1 0 0 0,0 1 0 0 0,0 0-1 0 0,0 0 1 0 0,0 0 0 0 0,-3 0 0 0 0,-39-8-3161 0 0,25 6 1583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2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46 10135 0 0,'0'0'231'0'0,"0"0"29"0"0,0 0 19 0 0,0-1-41 0 0,-1-3 508 0 0,1 0-1 0 0,1 0 0 0 0,-1 1 1 0 0,1-1-1 0 0,1-6 0 0 0,2-17 399 0 0,-3 19-602 0 0,0 1-1 0 0,0-1 1 0 0,1 1-1 0 0,0-1 1 0 0,6-13-1 0 0,4-12 1722 0 0,-3-5-615 0 0,16-39 0 0 0,-23 73-1655 0 0,-2 4 4 0 0,-1-1 0 0 0,5-29 88 0 0,-3 26 225 0 0,2-5 733 0 0,-9-13-420 0 0,1 13-551 0 0,4 7 299 0 0,1 2 117 0 0,0 0 21 0 0,0 0-66 0 0,-1 1-294 0 0,-6 3-133 0 0,1 6-16 0 0,2 0 0 0 0,1 0 0 0 0,0 0 0 0 0,1 1 0 0 0,0 0 0 0 0,0-1 0 0 0,1 1 0 0 0,1 0 0 0 0,0 11 0 0 0,0-3 0 0 0,-4 26 0 0 0,-8 8 0 0 0,-26 75 0 0 0,36-118 13 0 0,0-1-17 0 0,-12 24-69 0 0,14-31-264 0 0,0-2-138 0 0,0 0-33 0 0,-1-2 65 0 0,-1-7 294 0 0,1 0-7 0 0,1 7-569 0 0,0 2-246 0 0,0 0-997 0 0,0 0-4020 0 0,0 0-1724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29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73 10135 0 0,'0'0'231'0'0,"0"0"29"0"0,0 0 19 0 0,2-2-41 0 0,4-3-112 0 0,-4 4 267 0 0,-2 1 106 0 0,0 0 11 0 0,0 0 2 0 0,3-13 1536 0 0,-4-15 108 0 0,0 21-1833 0 0,0 0 1 0 0,1 0-1 0 0,0 0 0 0 0,0 0 1 0 0,1 0-1 0 0,0 1 0 0 0,0-1 1 0 0,1 0-1 0 0,0 1 0 0 0,0-1 1 0 0,0 1-1 0 0,1-1 0 0 0,5-9 1 0 0,-7 14 164 0 0,1 1 21 0 0,0 0-341 0 0,8-13 344 0 0,-9 13-141 0 0,-1 1 117 0 0,0 0 21 0 0,0 0-66 0 0,0 2-294 0 0,0 10-148 0 0,-1 0-1 0 0,0-1 0 0 0,0 1 1 0 0,-1 0-1 0 0,-7 21 1 0 0,-1 10 455 0 0,-5 21 258 0 0,-9 46 177 0 0,19-84-1292 0 0,4-24-74 0 0,1 0-33 0 0,0 7 133 0 0,0-7 577 0 0,0-2 248 0 0,0 0 50 0 0,0 0-58 0 0,1-2-293 0 0,2-3-146 0 0,0 1 1 0 0,-1-1-1 0 0,0 0 0 0 0,0 0 0 0 0,2-7 1 0 0,9-25-8 0 0,-8 22 4 0 0,-3 8 0 0 0,0 1 0 0 0,1-1 0 0 0,0 1 0 0 0,0 0 0 0 0,0 0 0 0 0,1 0 0 0 0,-1 0 0 0 0,1 1 0 0 0,1-1 0 0 0,4-4 0 0 0,3-6 0 0 0,-8 12 0 0 0,4-5 0 0 0,-7 8-3 0 0,26-17-1004 0 0,-25 16 886 0 0,0 2 1 0 0,0-1-1 0 0,1 0 0 0 0,-1 0 0 0 0,0 1 1 0 0,0-1-1 0 0,4 0 0 0 0,9 1 258 0 0,-12 4-78 0 0,2-1 605 0 0,-4-3-594 0 0,0 1 0 0 0,0-1 0 0 0,0 0 0 0 0,0 1 0 0 0,0-1 0 0 0,-1 1 0 0 0,1-1 0 0 0,0 1 0 0 0,0-1-1 0 0,0 1 1 0 0,1 1 0 0 0,0 0 42 0 0,8 8 37 0 0,-5 3-133 0 0,-4-9-22 0 0,-1-1 0 0 0,0 0 0 0 0,0 0 0 0 0,0 0 1 0 0,-1 0-1 0 0,1 1 0 0 0,-1-1 0 0 0,0 0 0 0 0,1 0 0 0 0,-1 0 0 0 0,-1 0 0 0 0,1 0 0 0 0,0 0 0 0 0,-1-1 1 0 0,0 1-1 0 0,1 0 0 0 0,-1-1 0 0 0,0 1 0 0 0,-3 2 0 0 0,-4 4-4 0 0,0 0-1 0 0,0-1 1 0 0,-18 12-1 0 0,10-8-80 0 0,0-2 1 0 0,0 0-1 0 0,-30 12 0 0 0,43-21 49 0 0,-4 0 16 0 0,7-1-46 0 0,1 0-8 0 0,0 0 8 0 0,2 0 18 0 0,0 0 52 0 0,1-1 1 0 0,-1 1-1 0 0,1 0 1 0 0,-1 0-1 0 0,1 1 1 0 0,-1-1 0 0 0,1 1-1 0 0,-1-1 1 0 0,0 1-1 0 0,4 1 1 0 0,2 1-47 0 0,3 1 37 0 0,3 2 11 0 0,-2-2-12 0 0,15 8-143 0 0,-25-12 67 0 0,3 1 518 0 0,1 0-2072 0 0,-2-2-8160 0 0,5-6 4247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2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11975 0 0,'0'0'547'0'0,"0"0"-11"0"0,0 0-203 0 0,0 0 419 0 0,0 0 220 0 0,0 0 42 0 0,0 0 8 0 0,0 0 2 0 0,0 0 0 0 0,0 0 0 0 0,0 0-69 0 0,2 0-290 0 0,16-1 439 0 0,0-1 0 0 0,25-6 0 0 0,-25 4-341 0 0,1 1 0 0 0,29-1-1 0 0,17 3-705 0 0,1-3 1 0 0,91-17-1 0 0,-80 8-57 0 0,62-14 0 0 0,-128 23 72 0 0,-9 4 299 0 0,-2 0 117 0 0,0 0 21 0 0,0 0-66 0 0,-7 5-279 0 0,6-4-237 0 0,0 0 0 0 0,1 0 0 0 0,-1 0 1 0 0,0 0-1 0 0,1-1 0 0 0,-1 1 0 0 0,0 0 0 0 0,0-1 0 0 0,0 1 0 0 0,0-1 0 0 0,-1 2 0 0 0,-32 11-2483 0 0,-1 3-3717 0 0,25-13 4226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3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69 13823 0 0,'0'0'315'0'0,"0"0"45"0"0,0 0 21 0 0,0 0-49 0 0,0 0-81 0 0,0 0 481 0 0,0 0 237 0 0,0 0 45 0 0,2-1 8 0 0,26-12 3670 0 0,-26 12-4148 0 0,-1 1-495 0 0,0 0 0 0 0,0 1-1 0 0,0-1 1 0 0,0 0 0 0 0,1 0 0 0 0,-1 1-1 0 0,0-1 1 0 0,0 1 0 0 0,0-1 0 0 0,0 1-1 0 0,0-1 1 0 0,0 1 0 0 0,0 0 0 0 0,0-1-1 0 0,0 1 1 0 0,0 0 0 0 0,-1 0 0 0 0,1 0-1 0 0,0 0 1 0 0,0 0 0 0 0,-1 0 0 0 0,1 0-1 0 0,-1 0 1 0 0,1 0 0 0 0,-1 0 0 0 0,1 0-1 0 0,-1 0 1 0 0,1 0 0 0 0,-1 3 0 0 0,2 3 354 0 0,-1 0 1 0 0,0 0-1 0 0,0 13 1 0 0,-1-12-301 0 0,0 22-103 0 0,-2-1 0 0 0,-1 0 0 0 0,-10 43 0 0 0,-1 9 0 0 0,-29 188 0 0 0,40-239 0 0 0,2-27 0 0 0,1 12 0 0 0,0-9 0 0 0,-5-8 0 0 0,1 0 42 0 0,1 0 1 0 0,0-1-1 0 0,0 1 0 0 0,0-1 1 0 0,0 0-1 0 0,0 0 0 0 0,0 0 1 0 0,1 0-1 0 0,0 0 0 0 0,0 0 0 0 0,0-1 1 0 0,0 1-1 0 0,0-1 0 0 0,0 0 1 0 0,1 0-1 0 0,-2-5 0 0 0,2-1 181 0 0,-1-1 0 0 0,1 0-1 0 0,0 0 1 0 0,2-14 0 0 0,-1-7-8 0 0,-1 7-215 0 0,1 0 0 0 0,2 0 0 0 0,7-41 0 0 0,0 23 53 0 0,16-48-1 0 0,-17 69 33 0 0,0 0-1 0 0,2 1 0 0 0,24-39 1 0 0,-26 48 93 0 0,0 0 0 0 0,1 1 1 0 0,0 0-1 0 0,0 0 1 0 0,2 1-1 0 0,-1 1 0 0 0,1 0 1 0 0,17-11-1 0 0,17-1-178 0 0,-38 18 0 0 0,1 1 0 0 0,6 5 0 0 0,-10-3 0 0 0,-2-1 0 0 0,-1 1 0 0 0,0 0 0 0 0,0 0 0 0 0,1 0 0 0 0,-1 1 0 0 0,0-1 0 0 0,0 0 0 0 0,1 0 0 0 0,-1 1 0 0 0,0-1 0 0 0,0 1 0 0 0,0-1 0 0 0,0 1 0 0 0,0-1 0 0 0,1 1 0 0 0,-1 0 0 0 0,0-1 0 0 0,1 2 0 0 0,0 0 0 0 0,1 0 0 0 0,-1 0 0 0 0,0 0 0 0 0,0 0 0 0 0,0 0 0 0 0,-1 0 0 0 0,1 0 0 0 0,0 1 0 0 0,-1-1 0 0 0,0 0 0 0 0,1 1 0 0 0,-1-1 0 0 0,0 1 0 0 0,0 0 0 0 0,0-1 0 0 0,-1 1 0 0 0,1 0 0 0 0,-1 0 0 0 0,1 0 0 0 0,-1-1 0 0 0,0 1 0 0 0,0 0 0 0 0,0 0 0 0 0,0 0 0 0 0,-1-1 0 0 0,1 1 0 0 0,-2 5 0 0 0,-1 1 0 0 0,0 0 0 0 0,0 0 0 0 0,-1 0 0 0 0,0 0 0 0 0,-1-1 0 0 0,-10 16 0 0 0,7-12 0 0 0,-1 0 0 0 0,-1-1 0 0 0,1 0 0 0 0,-2-1 0 0 0,1 0 0 0 0,-1-1 0 0 0,-24 16 0 0 0,34-24 0 0 0,0-1 1 0 0,1 1-1 0 0,-1-1 0 0 0,0 1 1 0 0,0-1-1 0 0,1 1 0 0 0,-1-1 1 0 0,0 0-1 0 0,0 1 0 0 0,0-1 1 0 0,0 0-1 0 0,0 0 0 0 0,1 1 1 0 0,-1-1-1 0 0,0 0 0 0 0,0 0 1 0 0,0 0-1 0 0,0 0 0 0 0,0 0 1 0 0,-1-1-1 0 0,-2 1-71 0 0,-7 3-266 0 0,9-2-138 0 0,0-2-33 0 0,1 0 340 0 0,-1 1-1 0 0,1-1 1 0 0,-1 0 0 0 0,1 0-1 0 0,0 0 1 0 0,-1 0 0 0 0,1 0-1 0 0,0 0 1 0 0,0 0 0 0 0,0 0-1 0 0,0 0 1 0 0,0 0 0 0 0,0-1-1 0 0,0 1 1 0 0,0 0 0 0 0,0-1-1 0 0,1 1 1 0 0,-1-1 0 0 0,1 1-1 0 0,-2-4 1 0 0,2 2-186 0 0,0 0 0 0 0,-1 0 0 0 0,1-1 0 0 0,0 1 1 0 0,1 0-1 0 0,-1 0 0 0 0,1 0 0 0 0,-1 0 0 0 0,1-1 0 0 0,2-3 0 0 0,3-8-2372 0 0,0 1-4784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4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17503 0 0,'0'0'803'0'0,"0"0"-18"0"0,-2-1-501 0 0,-5-4-109 0 0,5 4 561 0 0,2 1 237 0 0,0 0 40 0 0,-5-6 338 0 0,5 3 2537 0 0,3 1-3790 0 0,0 0 0 0 0,0 1 0 0 0,0-1-1 0 0,0 0 1 0 0,1 1 0 0 0,-1 0 0 0 0,0 0 0 0 0,1 0-1 0 0,-1 0 1 0 0,0 1 0 0 0,1-1 0 0 0,-1 1 0 0 0,1 0 0 0 0,-1 0-1 0 0,1 0 1 0 0,-1 0 0 0 0,1 0 0 0 0,-1 1 0 0 0,1 0-1 0 0,-1 0 1 0 0,5 1 0 0 0,-1 1-98 0 0,-4-3 0 0 0,-1 1 0 0 0,0 0 0 0 0,0 0 0 0 0,1 0 0 0 0,-1 0 0 0 0,0 0 0 0 0,0 1 0 0 0,0-1 0 0 0,3 4 0 0 0,-2-3 48 0 0,-1 0 0 0 0,1 0 0 0 0,-1 1 0 0 0,1-1 0 0 0,-1 1 0 0 0,0 0 1 0 0,0-1-1 0 0,0 1 0 0 0,-1 0 0 0 0,1 0 0 0 0,-1 1 0 0 0,1-1 0 0 0,-1 0 0 0 0,0 0 0 0 0,0 1 0 0 0,0-1 0 0 0,0 6 0 0 0,-1-5 31 0 0,0 1-1 0 0,-1-1 0 0 0,1 1 0 0 0,-1-1 1 0 0,0 1-1 0 0,0-1 0 0 0,0 0 0 0 0,-1 1 1 0 0,0-1-1 0 0,1 0 0 0 0,-1 0 0 0 0,-5 7 1 0 0,2-4-63 0 0,-1 0 1 0 0,0 0-1 0 0,0 0 1 0 0,0-1-1 0 0,-1 0 1 0 0,0 0-1 0 0,0-1 1 0 0,0 0-1 0 0,-15 8 1 0 0,9-4-17 0 0,8-5 0 0 0,1 0 0 0 0,-1-1 0 0 0,-1 1 0 0 0,-4 2 0 0 0,0 1 0 0 0,9-7 0 0 0,1 0 0 0 0,-1 1 0 0 0,1-1 0 0 0,0 0 0 0 0,-1 1 0 0 0,1-1 0 0 0,-1 0 0 0 0,1 1 0 0 0,0-1 0 0 0,0 1 0 0 0,-1-1 0 0 0,1 0 0 0 0,0 1 0 0 0,0-1 0 0 0,-1 1 0 0 0,1-1 0 0 0,0 1 0 0 0,0-1 0 0 0,0 1 0 0 0,0 0-28 0 0,1 0 0 0 0,0 0-1 0 0,-1 0 1 0 0,1 0 0 0 0,0 0 0 0 0,0 0 0 0 0,0 0-1 0 0,-1-1 1 0 0,1 1 0 0 0,0 0 0 0 0,0-1 0 0 0,0 1-1 0 0,0-1 1 0 0,0 1 0 0 0,0-1 0 0 0,0 1 0 0 0,1-1-1 0 0,-1 0 1 0 0,1 1 0 0 0,2 0-89 0 0,-1 0 0 0 0,0-1 0 0 0,0 1-1 0 0,1-1 1 0 0,-1 1 0 0 0,5-1 0 0 0,3-2-325 0 0,-1-1 0 0 0,0 1-1 0 0,1-2 1 0 0,-2 1 0 0 0,1-1-1 0 0,15-9 1 0 0,8-6-3467 0 0,-25 14-4622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4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9351 0 0,'0'0'439'0'0,"0"0"62"0"0,0 0 33 0 0,0 0-65 0 0,0 0-169 0 0,0 0 442 0 0,0 0 229 0 0,0 0 42 0 0,2 0-59 0 0,38 4 1240 0 0,46-1 1 0 0,-10-12-2290 0 0,-18 1-170 0 0,-56 8-247 0 0,-2 0 0 0 0,0 0-68 0 0,0 0-285 0 0,-2 0-126 0 0,-8 0-870 0 0,-2 2-4242 0 0,1-1-1609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4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2 17503 0 0,'0'0'399'0'0,"0"0"60"0"0,0 0 21 0 0,-1 2-59 0 0,-1 7-136 0 0,3-8-124 0 0,-1 0 1 0 0,1 1-1 0 0,-1-1 0 0 0,1 0 0 0 0,0 0 0 0 0,0 0 0 0 0,-1 0 0 0 0,1 0 1 0 0,0 1-1 0 0,0-2 0 0 0,0 1 0 0 0,0 0 0 0 0,0 0 0 0 0,0 0 1 0 0,3 1-1 0 0,-4-2-14 0 0,0 0-55 0 0,1 1 1 0 0,0-1 0 0 0,0 0 0 0 0,-1 0-1 0 0,1 0 1 0 0,0 0 0 0 0,0 0 0 0 0,0 0 0 0 0,-1 0-1 0 0,1 0 1 0 0,0 0 0 0 0,0 0 0 0 0,-1 0 0 0 0,1 0-1 0 0,0-1 1 0 0,0 1 0 0 0,-1 0 0 0 0,2-1 0 0 0,0 0 190 0 0,38-3 2240 0 0,-30 3-2082 0 0,-1 0 0 0 0,1 0 0 0 0,-1-1 0 0 0,12-3 0 0 0,57-19 175 0 0,-59 16-784 0 0,-19 6-22 0 0,-3 2-52 0 0,-18 2-989 0 0,5 1-1621 0 0,-1 0-6321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6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36 11975 0 0,'0'0'267'0'0,"0"0"42"0"0,0 0 17 0 0,0 0-28 0 0,0-2-196 0 0,11-52 6590 0 0,-8 45-5703 0 0,-1 0 1 0 0,-1 0-1 0 0,1-17 1 0 0,2-11 1058 0 0,-4 16-1398 0 0,0 12-403 0 0,0 0 1 0 0,0 0-1 0 0,-3-13 1 0 0,1 12-176 0 0,2 9 299 0 0,0 1 117 0 0,0 0 21 0 0,-1-2-66 0 0,-3-4-294 0 0,4 6-148 0 0,-1 0 0 0 0,1-1-1 0 0,0 1 1 0 0,-1 0 0 0 0,1 0-1 0 0,-1 0 1 0 0,1 0 0 0 0,-1 0 0 0 0,1 0-1 0 0,0 0 1 0 0,-1 0 0 0 0,1 0-1 0 0,-1 0 1 0 0,1 1 0 0 0,-1-1 0 0 0,1 0-1 0 0,0 0 1 0 0,-1 0 0 0 0,1 0 0 0 0,-1 1-1 0 0,1-1 1 0 0,-10 10-1 0 0,4 3 0 0 0,1 9 0 0 0,1 0 0 0 0,0 0 0 0 0,0 38 0 0 0,0 0 0 0 0,0-21 0 0 0,-2 0 0 0 0,-19 71 0 0 0,15-89 0 0 0,6-15 0 0 0,1 1 0 0 0,0 0 0 0 0,0-1 0 0 0,-2 10 0 0 0,3-10 0 0 0,5-15 0 0 0,22-83-6341 0 0,-25 90-2190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6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5663 0 0,'0'0'719'0'0,"0"0"-20"0"0,0 0-238 0 0,0 0 656 0 0,2 0 335 0 0,30-16 3230 0 0,-24 12-4240 0 0,-1 0-1 0 0,0 1 1 0 0,1 0 0 0 0,0 0-1 0 0,15-3 1 0 0,12-1-280 0 0,-21 4 519 0 0,1 0 0 0 0,22-1-1 0 0,-24 5-664 0 0,23 5-892 0 0,-34-6 368 0 0,-2 0-4 0 0,7 2-27 0 0,1 3-2894 0 0,0-2 2413 0 0,-6-2-4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7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58 19351 0 0,'0'0'439'0'0,"0"0"62"0"0,1-2 33 0 0,1 0-361 0 0,4-15 372 0 0,-6 15-174 0 0,0 2 117 0 0,0 0 21 0 0,0 0 3 0 0,0 0 0 0 0,0 0 0 0 0,0 0 0 0 0,0 0 0 0 0,0 0 0 0 0,0 0 0 0 0,0 3 0 0 0,-3 42-322 0 0,-1 0 0 0 0,-18 71 1 0 0,10-57-154 0 0,-14 65-37 0 0,21-107 0 0 0,0-1 0 0 0,-1 0 0 0 0,0 0 0 0 0,-10 16 0 0 0,-11 29 0 0 0,11-31 0 0 0,2-5 0 0 0,12-13 0 0 0,4 0 0 0 0,-5-4 72 0 0,3-6 299 0 0,0-2 117 0 0,-15-34 629 0 0,13 18-1117 0 0,1 0 0 0 0,0-1 0 0 0,1 1 0 0 0,4-27 0 0 0,-2 18 0 0 0,2-5 0 0 0,-2 22 0 0 0,-1 0 0 0 0,-1 1 0 0 0,1-1 0 0 0,-1 0 0 0 0,-2-13 0 0 0,1 3 53 0 0,1-1 0 0 0,0 0 0 0 0,1 0 0 0 0,1 1 0 0 0,5-22 0 0 0,-3 18 72 0 0,4-16 196 0 0,1 1 0 0 0,2 1 0 0 0,1 0 0 0 0,23-47 0 0 0,-32 76-321 0 0,1 0 0 0 0,0-1 0 0 0,0 1 0 0 0,1 0 0 0 0,0 1 0 0 0,0-1 0 0 0,0 1 0 0 0,1 0 0 0 0,0 1 0 0 0,0-1 0 0 0,1 1 0 0 0,-1 0 0 0 0,9-4 0 0 0,11-6 0 0 0,-23 12 0 0 0,1 0 0 0 0,0 0 0 0 0,1 1 0 0 0,-1 0 0 0 0,0 0 0 0 0,1 0 0 0 0,-1 0 0 0 0,1 1 0 0 0,0-1 0 0 0,-1 1 0 0 0,9 0 0 0 0,4 0 0 0 0,-13 1 0 0 0,1-1 0 0 0,0 1 0 0 0,-1 0 0 0 0,1 0 0 0 0,-1 1 0 0 0,1-1 0 0 0,-1 1 0 0 0,1 0 0 0 0,-1 0 0 0 0,1 1 0 0 0,-1-1 0 0 0,1 1 0 0 0,-1 0 0 0 0,0 0 0 0 0,6 4 0 0 0,1 4 0 0 0,0-1 0 0 0,-1 1 0 0 0,1 1 0 0 0,-2 0 0 0 0,0 0 0 0 0,0 1 0 0 0,-1 0 0 0 0,0 0 0 0 0,-1 1 0 0 0,-1 0 0 0 0,0 1 0 0 0,8 26 0 0 0,-12-31 0 0 0,-1 0 0 0 0,0-1 0 0 0,0 1 0 0 0,-1 0 0 0 0,0-1 0 0 0,0 1 0 0 0,-1 0 0 0 0,0-1 0 0 0,-1 1 0 0 0,0-1 0 0 0,0 1 0 0 0,-1-1 0 0 0,0 0 0 0 0,0 0 0 0 0,-1 0 0 0 0,0 0 0 0 0,-5 7 0 0 0,4-7 0 0 0,-1-1 0 0 0,0 1 0 0 0,0-1 0 0 0,-1 0 0 0 0,0-1 0 0 0,0 0 0 0 0,-1 0 0 0 0,1 0 0 0 0,-1-1 0 0 0,0 0 0 0 0,-1-1 0 0 0,1 1 0 0 0,-1-2 0 0 0,0 1 0 0 0,-13 2 0 0 0,19-5-1 0 0,-21 5-448 0 0,-1-1-1 0 0,0-1 1 0 0,-28 0 0 0 0,46-3 174 0 0,1-1-1 0 0,-1-1 1 0 0,0 0 0 0 0,0 1 0 0 0,1-2-1 0 0,-1 1 1 0 0,1-1 0 0 0,-1 0 0 0 0,1-1-1 0 0,0 1 1 0 0,0-1 0 0 0,0 0 0 0 0,0-1-1 0 0,0 1 1 0 0,1-1 0 0 0,-9-8 0 0 0,6 2-8936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8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37 10135 0 0,'0'0'464'0'0,"0"0"-9"0"0,-2-1-295 0 0,-6-1-3 0 0,5 2 569 0 0,-3 0 612 0 0,-4 2 5926 0 0,8-1-1877 0 0,11-3-5923 0 0,24-2 1480 0 0,57-1 0 0 0,-16 1-324 0 0,-12 0-182 0 0,98-12 729 0 0,99-24-1167 0 0,-205 33 0 0 0,185-30 0 0 0,16-21 663 0 0,-203 45-600 0 0,103-22-126 0 0,-149 34-80 0 0,114-15 1506 0 0,-35 5-1195 0 0,-48 6-171 0 0,99-16 3 0 0,-112 18 0 0 0,36-9 0 0 0,-58 12 0 0 0,-1-1 0 0 0,1 1 0 0 0,0 0 0 0 0,-1 0 0 0 0,1 0 0 0 0,-1 0 0 0 0,1 0 0 0 0,0 0 0 0 0,-1 0 0 0 0,1 0 0 0 0,2 1 0 0 0,-1 0 0 0 0,0-1 0 0 0,-1 1 0 0 0,1-1 0 0 0,0 0 0 0 0,0 0 0 0 0,1 0 0 0 0,-1 0 0 0 0,-1 0 0 0 0,1-1 0 0 0,0 1 0 0 0,0-1 0 0 0,4-2 0 0 0,1 1 0 0 0,0 0 0 0 0,14-1 0 0 0,-6 1 0 0 0,24-6 0 0 0,-27 5 0 0 0,-1-2 0 0 0,0 1 0 0 0,-5 2 0 0 0,-14 5 0 0 0,-11 4 0 0 0,11-7-432 0 0,1 1 0 0 0,-1-1 0 0 0,1 0 0 0 0,-1 0 0 0 0,1-1 0 0 0,-1 0 0 0 0,1 0 0 0 0,-12-4 0 0 0,-25-3-1929 0 0,17 5 826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49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91 11975 0 0,'6'-6'1083'0'0,"0"0"-1175"0"0,-1 2 613 0 0,0 0 0 0 0,-1-1 0 0 0,0 1 0 0 0,0-1 0 0 0,-1 0 0 0 0,1 0 0 0 0,-1 0-1 0 0,0 0 1 0 0,4-10 0 0 0,-6 14 11 0 0,0-1-1 0 0,0 1 1 0 0,0-1-1 0 0,0 1 1 0 0,1 0 0 0 0,-1 0-1 0 0,0-1 1 0 0,3 0-1 0 0,0-1 437 0 0,-3 2-456 0 0,-1 1 0 0 0,0 0 0 0 0,0 0-405 0 0,0 0 0 0 0,1-1-1 0 0,-1 1 1 0 0,1 0 0 0 0,-1 0 0 0 0,1 0-1 0 0,-1 0 1 0 0,0 0 0 0 0,1 0-1 0 0,-1 0 1 0 0,1 0 0 0 0,-1 0 0 0 0,1 0-1 0 0,-1 0 1 0 0,0 0 0 0 0,1 0 0 0 0,-1 0-1 0 0,1 0 1 0 0,-1 1 0 0 0,2 2-50 0 0,0 1 0 0 0,0 0 1 0 0,-1 0-1 0 0,0 0 0 0 0,0 0 1 0 0,0 0-1 0 0,0 0 0 0 0,-1 0 0 0 0,0 0 1 0 0,1 0-1 0 0,-1 1 0 0 0,-1 5 1 0 0,-2 8 498 0 0,-8 28 0 0 0,4-16-348 0 0,-1-2-208 0 0,-1 1 0 0 0,-15 30 0 0 0,1-2 0 0 0,-10 26 0 0 0,-23 74 0 0 0,50-134 0 0 0,1-1 0 0 0,-3 35 0 0 0,9-48 0 0 0,-1-9 0 0 0,0 0 0 0 0,0 0 0 0 0,0 0 0 0 0,0 0 0 0 0,0-1 0 0 0,0 1 0 0 0,0 0 0 0 0,0 0 0 0 0,1 0 0 0 0,-1 0 0 0 0,0-1 0 0 0,0 1 0 0 0,0 0 0 0 0,0 0 0 0 0,0 0 0 0 0,0 0 0 0 0,1 0 0 0 0,-1 0 0 0 0,0 0 0 0 0,0-1 0 0 0,0 1 0 0 0,1 0 0 0 0,-1 0 0 0 0,0 0 0 0 0,0 0 0 0 0,0 0 0 0 0,0 0 0 0 0,1 0 0 0 0,-1 0 0 0 0,0 0 0 0 0,0 0 0 0 0,0 0 0 0 0,1 0 0 0 0,-1 0 0 0 0,0 0 0 0 0,0 0 0 0 0,0 0 0 0 0,1 0 0 0 0,-1 0 0 0 0,0 0 0 0 0,0 1 0 0 0,0-1 0 0 0,0 0 0 0 0,1 0 0 0 0,-1 0 0 0 0,0 0 0 0 0,0 0 0 0 0,0 0 0 0 0,0 1 0 0 0,0-1 0 0 0,1 0 0 0 0,-1 0 0 0 0,0 0 0 0 0,0 0 0 0 0,0 0 0 0 0,0 1 0 0 0,0-1 0 0 0,0 0 0 0 0,0 0 0 0 0,0 0 0 0 0,0 1 0 0 0,0-1 0 0 0,0 0 0 0 0,0 0 0 0 0,0 0 0 0 0,0 1 0 0 0,4-9 0 0 0,0 1 0 0 0,-1-1 0 0 0,0 0 0 0 0,-1 0 0 0 0,3-16 0 0 0,-4 19 0 0 0,0 0 0 0 0,0 1 0 0 0,0-1 0 0 0,-1 0 0 0 0,0 0 0 0 0,0 0 0 0 0,-1-7 0 0 0,0 2 0 0 0,0 1-4 0 0,-1 0-1 0 0,0-1 1 0 0,-4-10-1 0 0,3 11 28 0 0,1 0-1 0 0,-1 0 1 0 0,0-14-1 0 0,2 7 127 0 0,1 0 0 0 0,1 0 0 0 0,1-1-1 0 0,0 1 1 0 0,1 0 0 0 0,8-27 0 0 0,-2 19 85 0 0,1 0-1 0 0,1 1 1 0 0,22-34-1 0 0,22-31-233 0 0,-50 81 0 0 0,0 1 0 0 0,10-11 0 0 0,8-12 0 0 0,-16 21 0 0 0,0 0 0 0 0,1 0 0 0 0,-1 1 0 0 0,2 0 0 0 0,-1 0 0 0 0,18-11 0 0 0,16-12 0 0 0,-32 22 0 0 0,0 0 0 0 0,13-6 0 0 0,2-1 0 0 0,-22 13 0 0 0,0 1 0 0 0,0-1 0 0 0,0 1 0 0 0,1-1 0 0 0,-1 1 0 0 0,0 0 0 0 0,1 0 0 0 0,-1 1 0 0 0,1-1 0 0 0,-1 1 0 0 0,1-1 0 0 0,-1 1 0 0 0,1 0 0 0 0,-1 1 0 0 0,1-1 0 0 0,-1 0 0 0 0,1 1 0 0 0,-1 0 0 0 0,6 2 0 0 0,-1-1 0 0 0,-7-2 0 0 0,0 0 0 0 0,1 0 0 0 0,-1 1 0 0 0,0-1 0 0 0,0 0 0 0 0,0 0 0 0 0,0 1 0 0 0,0-1 0 0 0,0 1 0 0 0,0-1 0 0 0,0 1 0 0 0,0 0 0 0 0,0-1 0 0 0,0 1 0 0 0,0 0 0 0 0,0 0 0 0 0,-1-1 0 0 0,1 1 0 0 0,0 0 0 0 0,0 2 0 0 0,2 0 0 0 0,-1-1 0 0 0,-1 0 0 0 0,1 0 0 0 0,0 0 0 0 0,-1 0 0 0 0,1 0 0 0 0,-1 0 0 0 0,0 1 0 0 0,0-1 0 0 0,0 0 0 0 0,0 1 0 0 0,0-1 0 0 0,0 1 0 0 0,0-1 0 0 0,-1 1 0 0 0,0 0 0 0 0,1-1 0 0 0,-1 1 0 0 0,0 3 0 0 0,0 2 0 0 0,0 2 0 0 0,-1 0 0 0 0,0 0 0 0 0,-1 0 0 0 0,0 0 0 0 0,0 0 0 0 0,-1 0 0 0 0,0 0 0 0 0,-1 0 0 0 0,0-1 0 0 0,-1 0 0 0 0,1 0 0 0 0,-2 0 0 0 0,-11 15 0 0 0,10-16 0 0 0,1 0 0 0 0,-1 0 0 0 0,0-1 0 0 0,-1 0 0 0 0,0 0 0 0 0,0-1 0 0 0,0 0 0 0 0,-1-1 0 0 0,1 1 0 0 0,-1-2 0 0 0,-1 1 0 0 0,1-1 0 0 0,-18 4 0 0 0,22-7 0 0 0,-1 0 0 0 0,1-1 0 0 0,-1 0 0 0 0,1 0 0 0 0,0-1 0 0 0,-1 0 0 0 0,1 0 0 0 0,-6-1 0 0 0,0-2 0 0 0,-1 0 0 0 0,-13-6 0 0 0,19 7-176 0 0,0 0-1 0 0,0 0 1 0 0,0-1-1 0 0,0 0 1 0 0,1 0-1 0 0,0 0 1 0 0,0-1-1 0 0,-6-5 1 0 0,9 7 88 0 0,1 1 0 0 0,-1 0 1 0 0,1-1-1 0 0,-1 0 0 0 0,1 1 0 0 0,0-1 0 0 0,0 0 1 0 0,0 0-1 0 0,0 1 0 0 0,0-1 0 0 0,1 0 0 0 0,-1 0 1 0 0,1 0-1 0 0,0 0 0 0 0,0 0 0 0 0,0 0 0 0 0,0 0 0 0 0,1 0 1 0 0,-1 0-1 0 0,2-5 0 0 0,1 1-1199 0 0,-1-1 1 0 0,2 1-1 0 0,4-9 0 0 0,-7 14-1248 0 0,-1 2-23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29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8 11519 0 0,'-2'1'887'0'0,"-4"2"-398"0"0,5-2 501 0 0,1-1 275 0 0,0 0 58 0 0,0 0-65 0 0,0 0-316 0 0,0 0-140 0 0,0 0-30 0 0,0 0-48 0 0,2 0-185 0 0,5 2-359 0 0,-1 0-1 0 0,0-1 1 0 0,1 0 0 0 0,0 0 0 0 0,-1-1-1 0 0,1 1 1 0 0,0-2 0 0 0,-1 1 0 0 0,1-1-1 0 0,9-2 1 0 0,10 1 157 0 0,-8 1-41 0 0,-10 1-234 0 0,10 1 179 0 0,-16-1-268 0 0,-2 0-383 0 0,0 0-182 0 0,1-1-44 0 0,1 1 407 0 0,0-1 0 0 0,0 0 1 0 0,-1 0-1 0 0,1-1 1 0 0,-1 1-1 0 0,1 0 0 0 0,-1 0 1 0 0,1-1-1 0 0,0-1 0 0 0,5-7-1539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6:50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9 15663 0 0,'0'0'719'0'0,"0"0"-20"0"0,0 0-238 0 0,0 0 656 0 0,0 0 335 0 0,0 0 70 0 0,-1-1-125 0 0,-6-4-575 0 0,6 4-248 0 0,1 1-50 0 0,0 0-11 0 0,-14-2 2739 0 0,11 2-2143 0 0,5 2-150 0 0,18 5-31 0 0,-3-2-928 0 0,-15-3 0 0 0,1 1 0 0 0,26 6 0 0 0,-4-2 0 0 0,-14-1 0 0 0,-11-5 0 0 0,1 0 0 0 0,-1 0 0 0 0,0 0 0 0 0,1 0 0 0 0,-1 1 0 0 0,0-1 0 0 0,0 0 0 0 0,1 0 0 0 0,-1 1 0 0 0,0-1 0 0 0,0 0 0 0 0,0 0 0 0 0,-1 1 0 0 0,1-1 0 0 0,0 0 0 0 0,0 0 0 0 0,-1 0 0 0 0,1 1 0 0 0,-1-1 0 0 0,1 0 0 0 0,-1 0 0 0 0,1 0 0 0 0,-1 0 0 0 0,0 0 0 0 0,-1 2 0 0 0,-1 1 0 0 0,1-1 0 0 0,-1 1 0 0 0,-1-1 0 0 0,1 0 0 0 0,-7 5 0 0 0,-73 39 0 0 0,21-13 0 0 0,50-26 0 0 0,1 0 0 0 0,-1 1 0 0 0,2 0 0 0 0,-1 0 0 0 0,-8 12 0 0 0,13-14 0 0 0,4 2 0 0 0,4-1 0 0 0,-2-7 0 0 0,0 0 0 0 0,1 0 0 0 0,-1 0 0 0 0,0 0 0 0 0,1 0 0 0 0,-1 0 0 0 0,1 0 0 0 0,-1 0 0 0 0,1 0 0 0 0,0-1 0 0 0,-1 1 0 0 0,1 0 0 0 0,0 0 0 0 0,0 0 0 0 0,0-1 0 0 0,-1 1 0 0 0,1-1 0 0 0,0 1 0 0 0,0 0 0 0 0,0-1 0 0 0,0 1 0 0 0,0-1 0 0 0,0 0 0 0 0,0 1 0 0 0,0-1 0 0 0,0 0 0 0 0,0 0 0 0 0,0 0 0 0 0,2 1 0 0 0,0-1 0 0 0,3 1 0 0 0,17 2 0 0 0,-8-2 0 0 0,27-5 0 0 0,-12 2 0 0 0,8-6 0 0 0,-27 8-133 0 0,-9 0-563 0 0,-2 0-258 0 0,0 0-56 0 0,-2-6-702 0 0,1 0 329 0 0,-1 5-2434 0 0,2 1 1770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05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2 5527 0 0,'0'0'124'0'0,"0"0"18"0"0,0 0 10 0 0,0 0 70 0 0,0 0 270 0 0,0 0 116 0 0,0 0 28 0 0,0 0 8 0 0,0 0 18 0 0,0 0 8 0 0,0 0 2 0 0,0 0-21 0 0,0 0-88 0 0,0 0-34 0 0,0 0-8 0 0,0 0-14 0 0,0 0-58 0 0,0 0-29 0 0,0 0-4 0 0,0 0-16 0 0,0 0-66 0 0,0 0-29 0 0,2 0-8 0 0,-1 1-262 0 0,0-1 0 0 0,0 0 0 0 0,-1 0 0 0 0,1 0 0 0 0,0 0-1 0 0,-1 1 1 0 0,1-1 0 0 0,0 0 0 0 0,-1 1 0 0 0,1-1 0 0 0,0 0 0 0 0,-1 1 0 0 0,1-1-1 0 0,-1 1 1 0 0,1-1 0 0 0,-1 1 0 0 0,1-1 0 0 0,-1 1 0 0 0,1 0 0 0 0,-1-1 0 0 0,0 1-1 0 0,1-1 1 0 0,-1 1 0 0 0,0 0 0 0 0,1 0 0 0 0,0 1 20 0 0,-1-2 14 0 0,-1 2-14 0 0,-2 4-34 0 0,1-1 30 0 0,-3-1-44 0 0,-7 4 52 0 0,-6 4-9 0 0,6-3 18 0 0,-10 9-58 0 0,15-13 1 0 0,6-4 42 0 0,1-1 11 0 0,0 0 0 0 0,0 0 0 0 0,0 0 4 0 0,0 0 18 0 0,0 0 8 0 0,0 0 2 0 0,0 0 6 0 0,0 0 20 0 0,0 0 8 0 0,0 0 4 0 0,0 0-3 0 0,4 5 121 0 0,-3-4-204 0 0,1 1 0 0 0,0-1 0 0 0,-1 1 0 0 0,1-1 0 0 0,0 0 0 0 0,-1 1 0 0 0,5 1 0 0 0,31 7 388 0 0,-33-9-364 0 0,7 1 5 0 0,2-1-4 0 0,0 0 0 0 0,18-1 0 0 0,-20 0-9 0 0,0 0 0 0 0,18 2 0 0 0,-6-3 76 0 0,-12 0-123 0 0,5 0 134 0 0,-1-1 0 0 0,23-5 1 0 0,-1 0 58 0 0,14-1 96 0 0,39-6 191 0 0,-76 12-404 0 0,-1-1-13 0 0,1 2-64 0 0,6-3-16 0 0,-18 4 0 0 0,31 0 0 0 0,-5 0 0 0 0,-14 0 11 0 0,17 0 47 0 0,-26 0-59 0 0,1 0 0 0 0,-1-1 0 0 0,1 1 0 0 0,8-3 0 0 0,8-1 33 0 0,42-1 0 0 0,-37 4 21 0 0,14 1 11 0 0,-1 0-53 0 0,-26-1-11 0 0,30 4 0 0 0,-1-2 0 0 0,-39-1 0 0 0,19 2 0 0 0,33 10 0 0 0,-35-10 0 0 0,-1 3 0 0 0,-10-1 0 0 0,36 8 0 0 0,-19-7 0 0 0,2 0 0 0 0,-13-2 0 0 0,-10-2 0 0 0,0 1 0 0 0,0-1 0 0 0,1-1 0 0 0,9 1 0 0 0,-1-2 0 0 0,1 1 0 0 0,25 3 0 0 0,-4-1 0 0 0,118 5 0 0 0,-136-7 0 0 0,0-1 0 0 0,35-6 0 0 0,-47 6 10 0 0,0 0 1 0 0,-1 1-1 0 0,1 0 0 0 0,11 1 1 0 0,18 0 1 0 0,85-10 60 0 0,-77 7-80 0 0,-26 0 35 0 0,33-6-1 0 0,38-3-15 0 0,-33 5-11 0 0,-39 3-6 0 0,91-7 76 0 0,-40 5-47 0 0,34 0 18 0 0,-94 4-41 0 0,-1 0 0 0 0,1 0 0 0 0,14-4 0 0 0,12-3 0 0 0,-11 6 4 0 0,13-2 26 0 0,63 0 0 0 0,-87 4-30 0 0,1 0 0 0 0,20-4 0 0 0,6-1 0 0 0,20 1 0 0 0,45-2 0 0 0,-44 3 0 0 0,36 5 0 0 0,-65-2 74 0 0,59-8-1 0 0,-58 5 8 0 0,57-1 0 0 0,-13 2-3 0 0,0 0-17 0 0,-50 2-43 0 0,-18-1-7 0 0,0 2 1 0 0,0-1 0 0 0,14 3-1 0 0,-6-1-1 0 0,0 0 1 0 0,0-1-1 0 0,-1 0 1 0 0,18-3-1 0 0,3 1 2 0 0,70 3 27 0 0,75-2 50 0 0,-129 2-29 0 0,-10 1-3 0 0,-20-3-42 0 0,-13 1 5 0 0,1-1 0 0 0,13-1 0 0 0,9-2 16 0 0,0 2 0 0 0,0 1 0 0 0,47 7 0 0 0,-18 0-38 0 0,52 5 15 0 0,-79-10 12 0 0,78 2 67 0 0,-36 0-28 0 0,-64-4-50 0 0,-1 0-1 0 0,18 4 1 0 0,6 0 9 0 0,54-6 41 0 0,-62 1 7 0 0,38 3-1 0 0,-17 0-3 0 0,141 0 5 0 0,-125 1-55 0 0,-43-1-3 0 0,0-1 1 0 0,0-1-1 0 0,29-4 1 0 0,14-3 165 0 0,115 3 0 0 0,-120 5-143 0 0,30-3 88 0 0,-54 5-113 0 0,34 0-13 0 0,-13 1 1 0 0,-45-1 0 0 0,-8-2 1 0 0,0 0 0 0 0,0-1 1 0 0,0 1-1 0 0,0 0 0 0 0,0-1 0 0 0,1 0 0 0 0,-1 0 1 0 0,6 0-1 0 0,22 1 16 0 0,31 6 0 0 0,-32-3-7 0 0,33 0-1 0 0,-27-2-9 0 0,39 7 0 0 0,-57-7 0 0 0,194 30 80 0 0,-39-21-80 0 0,-52-9 60 0 0,-10-6 175 0 0,-53 0-154 0 0,27 2-61 0 0,61-4 24 0 0,-132 5-44 0 0,26 2-1 0 0,-8 0 13 0 0,5 2 45 0 0,-26-2-58 0 0,0 0-1 0 0,16-1 1 0 0,193-5 211 0 0,-158 5-127 0 0,94-6 80 0 0,2 0-78 0 0,4 3-74 0 0,-139 3 21 0 0,28 3 1 0 0,10 1-34 0 0,66-7 4 0 0,61 1 58 0 0,-36 1 3 0 0,83-3-34 0 0,41 2 128 0 0,-197 6 310 0 0,-77-4-396 0 0,-2 0 0 0 0,0 0 1 0 0,15 1 166 0 0,-7 0-156 0 0,-6-1 10 0 0,-2 0-1 0 0,-11 3-7640 0 0,-3-1-1068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08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02 6911 0 0,'-1'-2'528'0'0,"-3"-5"-341"0"0,1-4 4 0 0,13-29 3081 0 0,0 9-574 0 0,0 1 490 0 0,-6 22-1907 0 0,-1 0 0 0 0,8-12 0 0 0,-9 18-1188 0 0,-1 0 466 0 0,-1 2-172 0 0,1-2-72 0 0,-1 3-320 0 0,0-1-2 0 0,6-10 553 0 0,-6 10-465 0 0,0-1-1 0 0,0 1 0 0 0,0 0 1 0 0,0-1-1 0 0,1 1 0 0 0,-1 0 1 0 0,0 0-1 0 0,0-1 0 0 0,0 1 1 0 0,1 0-1 0 0,-1 0 0 0 0,0-1 1 0 0,0 1-1 0 0,1 0 0 0 0,-1 0 1 0 0,0-1-1 0 0,0 1 0 0 0,1 0 1 0 0,-1 0-1 0 0,0 0 0 0 0,1 0 1 0 0,-1 0-1 0 0,0-1 0 0 0,1 1 1 0 0,0 0-1 0 0,0 2-75 0 0,0-1-1 0 0,0 1 1 0 0,0 0 0 0 0,0 0-1 0 0,0-1 1 0 0,0 1-1 0 0,0 0 1 0 0,0 0 0 0 0,-1 0-1 0 0,1 0 1 0 0,-1 0 0 0 0,1 0-1 0 0,-1 0 1 0 0,0 0-1 0 0,0 2 1 0 0,0 5 8 0 0,14 108 24 0 0,-11-91-43 0 0,-2 0 1 0 0,-2 32-1 0 0,0-33 7 0 0,-2 8-23 0 0,-2 0 0 0 0,-1 0 0 0 0,-1 0 0 0 0,-14 35 0 0 0,15-49 15 0 0,-10 21-95 0 0,16-40 101 0 0,0 0-1 0 0,0 0 0 0 0,0 0 0 0 0,0 0 0 0 0,0 0 0 0 0,0 0 0 0 0,0 0 0 0 0,0 0 0 0 0,0 0 0 0 0,0 0 0 0 0,0 0 0 0 0,0 0 0 0 0,0 0 0 0 0,0 0 0 0 0,0 0 0 0 0,0 0 0 0 0,0 0 1 0 0,0 0-1 0 0,0 0 0 0 0,0 0 0 0 0,0 0 0 0 0,8-8-9 0 0,-1-2 11 0 0,0 0 0 0 0,-3 0 0 0 0,-6 0 0 0 0,-2 0 14 0 0,-8-24 36 0 0,9 18 125 0 0,1 0-1 0 0,0 0 1 0 0,1-25-1 0 0,0 9-24 0 0,1 20-150 0 0,0 0 0 0 0,1 1 0 0 0,1-1 0 0 0,4-19 0 0 0,-5 25 140 0 0,-1 1 0 0 0,1-1 0 0 0,-1 0 1 0 0,0 1-1 0 0,-1-1 0 0 0,-1-9 0 0 0,1 9 45 0 0,0-1 0 0 0,1 0 0 0 0,0 0 1 0 0,0-8-1 0 0,4-13-103 0 0,12-44 1 0 0,-14 68-83 0 0,0 0 0 0 0,0 0 0 0 0,1 0 0 0 0,0 0 0 0 0,-1 0 0 0 0,1 0 0 0 0,1 1 0 0 0,-1 0 0 0 0,0-1 0 0 0,1 1 0 0 0,4-2 0 0 0,10-11 0 0 0,-14 13 0 0 0,0-1 0 0 0,0 1 0 0 0,1 1 0 0 0,0-1 0 0 0,-1 1 0 0 0,1 0 0 0 0,0 0 0 0 0,0 0 0 0 0,0 0 0 0 0,0 1 0 0 0,0 0 0 0 0,10-1 0 0 0,3 0 0 0 0,-9 5 0 0 0,6 4 0 0 0,-2 0 0 0 0,-1-1 0 0 0,20 15 0 0 0,-27-17 0 0 0,0 1 0 0 0,0 0 0 0 0,0 1 0 0 0,0-1 0 0 0,-1 1 0 0 0,0 0 0 0 0,0 0 0 0 0,-1 0 0 0 0,0 1 0 0 0,3 7 0 0 0,-4-9 192 0 0,-1-1 0 0 0,0 1 0 0 0,0 0 0 0 0,0 7 0 0 0,1 3 288 0 0,-2-12-426 0 0,0 1 1 0 0,0-1-1 0 0,0 0 1 0 0,0 1-1 0 0,0-1 1 0 0,-1 1-1 0 0,1-1 0 0 0,-1 0 1 0 0,0 1-1 0 0,-2 2 1 0 0,1 3-46 0 0,2-8-9 0 0,0 0 0 0 0,-1 0 0 0 0,1 1 0 0 0,0-1 0 0 0,-1 0 0 0 0,1 0 0 0 0,-1 0 0 0 0,1 1 0 0 0,-1-1 0 0 0,0 0 0 0 0,1 0 0 0 0,-1 0 0 0 0,0 0 0 0 0,0 0 0 0 0,0-1 0 0 0,0 1 0 0 0,0 0 0 0 0,-1 1 0 0 0,-2 1 0 0 0,-3 3-70 0 0,1 0 1 0 0,-1-1-1 0 0,-1 0 0 0 0,1 0 1 0 0,-1-1-1 0 0,1 0 0 0 0,-1 0 1 0 0,-1-1-1 0 0,-9 4 0 0 0,-3-2-214 0 0,-1 0 0 0 0,-33 2 0 0 0,50-6 66 0 0,-1-1 1 0 0,0 0-1 0 0,1-1 0 0 0,-7 0 1 0 0,10 1-25 0 0,0-1 1 0 0,0 1 0 0 0,0-1-1 0 0,0 1 1 0 0,0-1-1 0 0,0 0 1 0 0,1 0-1 0 0,-1 1 1 0 0,0-1 0 0 0,0 0-1 0 0,1-1 1 0 0,-1 1-1 0 0,-1-2 1 0 0,2 2-1055 0 0,1-1-275 0 0,4-6-113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08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919 0 0,'0'-1'615'0'0,"0"-5"1645"0"0,6-8 16163 0 0,-3 11-16021 0 0,-1 0-4531 0 0,-1 2 2810 0 0,-1 1-29 0 0,0 0-57 0 0,0 0-225 0 0,2-1-96 0 0,-1 1-218 0 0,1 0 0 0 0,-1-1 0 0 0,0 1 0 0 0,1 0 0 0 0,-1 0 0 0 0,0 0 0 0 0,1 0 1 0 0,-1 1-1 0 0,0-1 0 0 0,1 0 0 0 0,-1 1 0 0 0,2 0 0 0 0,-1-1 40 0 0,11 8 0 0 0,-8-5-92 0 0,-2-2 0 0 0,0 0 1 0 0,-1 0-1 0 0,1 0 1 0 0,0 0-1 0 0,0-1 1 0 0,0 1-1 0 0,-1-1 1 0 0,1 1-1 0 0,0-1 1 0 0,5 0-1 0 0,11 2 8 0 0,-6-2-14 0 0,-5-1 3 0 0,-3 0-11 0 0,2 1-93 0 0,12 0-2957 0 0,-30 10-921 0 0,0-1-3057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08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039 0 0,'0'0'598'0'0,"0"0"-10"0"0,0 0-191 0 0,0 0 606 0 0,0 0 306 0 0,0 0 60 0 0,0 0-83 0 0,0 0-384 0 0,2 0-172 0 0,34 10 1029 0 0,-34-9-1431 0 0,-2-1-21 0 0,0 0-31 0 0,0 0-117 0 0,12 9 46 0 0,-1 0-110 0 0,-3-3-7 0 0,-3 0-36 0 0,-2-2-30 0 0,11 4-15 0 0,-10-6-146 0 0,1 0 1 0 0,-1-1-1 0 0,1 0 0 0 0,0 0 1 0 0,-1 0-1 0 0,7 0 0 0 0,-8-1-1333 0 0,-1-1-3979 0 0,10-6-1711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09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50 9935 0 0,'0'0'455'0'0,"1"-1"-12"0"0,3-7-286 0 0,1-6-415 0 0,-1 1 6320 0 0,-4 10-5593 0 0,1 1 531 0 0,-1 2-34 0 0,0-5-187 0 0,0 2 737 0 0,-2 3 3342 0 0,-2 6-4830 0 0,0 0 1 0 0,0 0-1 0 0,1 0 1 0 0,-1 0 0 0 0,1 1-1 0 0,-2 7 1 0 0,-11 45 239 0 0,11-38-189 0 0,-9 23-1 0 0,11-34-78 0 0,0 0 0 0 0,1 0 0 0 0,-2 13 0 0 0,0 2 0 0 0,1-15-13 0 0,3-9-65 0 0,0-1-58 0 0,0 0-21 0 0,0 0-3 0 0,0 0-97 0 0,0 0-410 0 0,0 0-182 0 0,0 0-970 0 0,1-1-3903 0 0,6-6-1676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09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3 5527 0 0,'0'0'423'0'0,"0"0"58"0"0,-14 0 6073 0 0,9 1 1570 0 0,-10 7-6651 0 0,14-7-791 0 0,1-1-162 0 0,0 0-68 0 0,0 0-17 0 0,0 0-27 0 0,0 0-101 0 0,0 0-47 0 0,0 0-11 0 0,0 0-16 0 0,0 0-59 0 0,0 0-22 0 0,0 0-7 0 0,0 0-4 0 0,0 0-11 0 0,0 0-9 0 0,2 1-1 0 0,0 0-71 0 0,1-1 0 0 0,0 1-1 0 0,-1 0 1 0 0,1-1 0 0 0,-1 1 0 0 0,1-1-1 0 0,0 0 1 0 0,0 0 0 0 0,-1 0 0 0 0,4 0-1 0 0,34-7 427 0 0,-2 0-174 0 0,17-1-144 0 0,-34 6-64 0 0,19 0 9 0 0,-11 0-27 0 0,0 6 27 0 0,-27-5-230 0 0,-2 1-245 0 0,0 0-106 0 0,0 0-22 0 0,0 0-180 0 0,0 0-745 0 0,0 0-323 0 0,0 0-67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0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0 3223 0 0,'-6'-3'1882'0'0,"4"2"2241"0"0,1 0 4196 0 0,-6-3-7389 0 0,6 4-68 0 0,1 0-186 0 0,0 0-78 0 0,-2 1-20 0 0,-24 20 2470 0 0,25-19-2789 0 0,1-2-23 0 0,0 0-11 0 0,0 0-1 0 0,0 0-1 0 0,0 0-7 0 0,0 0-7 0 0,0 0-1 0 0,0 0-5 0 0,0 0-23 0 0,0 0-11 0 0,3-1-96 0 0,0 1-1 0 0,0 0 0 0 0,0 0 1 0 0,-1 0-1 0 0,7 1 1 0 0,8 0 292 0 0,6-2-77 0 0,-21 1-152 0 0,12 1 129 0 0,-13-1-246 0 0,0 1 0 0 0,0-1 0 0 0,-1 0-1 0 0,1 0 1 0 0,0 0 0 0 0,0 0-1 0 0,-1 1 1 0 0,1-1 0 0 0,0 0-1 0 0,-1 1 1 0 0,1-1 0 0 0,0 0 0 0 0,-1 1-1 0 0,1-1 1 0 0,0 1 0 0 0,-1-1-1 0 0,1 1 1 0 0,-1-1 0 0 0,1 1 0 0 0,-1 0-1 0 0,1-1 1 0 0,-1 1 0 0 0,0 0-1 0 0,1-1 1 0 0,-1 1 0 0 0,0 0 0 0 0,1-1-1 0 0,-1 1 1 0 0,0 0 0 0 0,0 0-1 0 0,0 1 1 0 0,1 0-4 0 0,0 0-1 0 0,0 0 1 0 0,-1 0 0 0 0,1 1 0 0 0,-1-1-1 0 0,0 0 1 0 0,0 0 0 0 0,1 0-1 0 0,-2 1 1 0 0,1-1 0 0 0,0 0-1 0 0,0 0 1 0 0,-1 0 0 0 0,1 1-1 0 0,-1-1 1 0 0,1 0 0 0 0,-1 0 0 0 0,0 0-1 0 0,0 0 1 0 0,0 0 0 0 0,0 0-1 0 0,-3 3 1 0 0,2-2-17 0 0,-4 6 43 0 0,-1 0-1 0 0,-1-1 1 0 0,0 1 0 0 0,0-1-1 0 0,-1-1 1 0 0,-14 10-1 0 0,-16 15 76 0 0,33-27-116 0 0,13-7 0 0 0,5-2 0 0 0,1 5 0 0 0,1 2 0 0 0,-2 2 0 0 0,-1 4 0 0 0,-9-7 0 0 0,0 0 0 0 0,0 0 0 0 0,0 1 0 0 0,0-1 0 0 0,0 1 0 0 0,0-1 0 0 0,0 1 0 0 0,-1-1 0 0 0,1 1 0 0 0,-1 0 0 0 0,0 0 0 0 0,0 0 0 0 0,0 0 0 0 0,1 4 0 0 0,1 6 0 0 0,-2-8 15 0 0,0 0 1 0 0,0 0-1 0 0,0 0 0 0 0,0 0 1 0 0,-1 0-1 0 0,0 0 0 0 0,0 0 1 0 0,-1 1-1 0 0,0 4 0 0 0,-1-1 39 0 0,0-1-1 0 0,0 0 0 0 0,-1 1 0 0 0,-6 12 0 0 0,7-18-6 0 0,0 0-1 0 0,0 0 1 0 0,-1 0 0 0 0,1 0 0 0 0,-1-1 0 0 0,1 1 0 0 0,-1-1-1 0 0,0 0 1 0 0,0 0 0 0 0,0 0 0 0 0,-1 0 0 0 0,1-1 0 0 0,-6 3 0 0 0,-5 3 37 0 0,14-7-78 0 0,-1 1 1 0 0,1-1 0 0 0,-1 0 0 0 0,1 0-1 0 0,-1 0 1 0 0,0 1 0 0 0,1-1 0 0 0,-1 0-1 0 0,1 0 1 0 0,-1 0 0 0 0,1 0-1 0 0,-1 0 1 0 0,0 0 0 0 0,1 0 0 0 0,-1 0-1 0 0,1 0 1 0 0,-2-1 0 0 0,-2 0 17 0 0,1 2-15 0 0,0-1 0 0 0,0 1 0 0 0,0 0 1 0 0,0 0-1 0 0,0 0 0 0 0,0 0 0 0 0,-5 4 0 0 0,-16 5 1 0 0,-9 1 43 0 0,21-6-42 0 0,12-5-10 0 0,0 0 1 0 0,0 1 0 0 0,0-1 0 0 0,0 0-1 0 0,-1 0 1 0 0,1 0 0 0 0,0 0 0 0 0,0 0-1 0 0,-1 1 1 0 0,1-1 0 0 0,0 0 0 0 0,0 0-1 0 0,-1 0 1 0 0,1 0 0 0 0,0 0 0 0 0,0 0-1 0 0,0 0 1 0 0,-1 0 0 0 0,1 0 0 0 0,0 0-1 0 0,0 0 1 0 0,-1 0 0 0 0,1 0 0 0 0,0 0-1 0 0,0 0 1 0 0,-1 0 0 0 0,1 0-1 0 0,0-1 1 0 0,0 1 0 0 0,-1 0 0 0 0,1 0-1 0 0,-1-1-1 0 0,0 1 0 0 0,0-1 0 0 0,1 1 0 0 0,-1-1 0 0 0,0 1 0 0 0,0 0 0 0 0,0-1-1 0 0,0 1 1 0 0,0 0 0 0 0,0 0 0 0 0,0 0 0 0 0,0 0 0 0 0,0 0 0 0 0,0 0 0 0 0,0 0-1 0 0,0 0 1 0 0,1 0 0 0 0,-3 0 0 0 0,-7 2 0 0 0,1 0-11 0 0,0 1-196 0 0,7-1-3654 0 0,2-2 2404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4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80 7455 0 0,'0'0'340'0'0,"0"0"-5"0"0,0 0-114 0 0,0 0 315 0 0,0 0 158 0 0,0 0 36 0 0,0 0-30 0 0,0-2-150 0 0,5-27 2232 0 0,-5 27-2334 0 0,0 2 0 0 0,0 0 0 0 0,0 0 0 0 0,0 0-2 0 0,0 0-13 0 0,2-2-8 0 0,3-4-1 0 0,-4 4 2 0 0,-1 2 4 0 0,2-2 2 0 0,15-12 430 0 0,-15 12-444 0 0,-2 2-2 0 0,7-6 547 0 0,-6 5-870 0 0,-1 1 0 0 0,1 0 1 0 0,-1-1-1 0 0,1 1 0 0 0,0 0 1 0 0,-1-1-1 0 0,1 1 0 0 0,-1-1 1 0 0,1 1-1 0 0,-1-1 0 0 0,1 1 1 0 0,-1-1-1 0 0,0 0 0 0 0,1 1 1 0 0,-1-1-1 0 0,1 0 0 0 0,11-2 638 0 0,-10 3-666 0 0,0-1 0 0 0,0 1 0 0 0,-1 0 0 0 0,1 0 0 0 0,0 0 0 0 0,0 1 0 0 0,0-1 0 0 0,0 0 0 0 0,0 1 0 0 0,0-1 0 0 0,0 1 0 0 0,-1 0 0 0 0,1 0 0 0 0,0-1 0 0 0,0 1 0 0 0,-1 0 0 0 0,1 0 0 0 0,-1 1 0 0 0,1-1 0 0 0,-1 0 0 0 0,1 0 0 0 0,-1 1 0 0 0,2 1 0 0 0,1 2-18 0 0,0 0-1 0 0,-1 1 1 0 0,1-1 0 0 0,-1 1-1 0 0,3 8 1 0 0,0 2-4 0 0,-2-1 1 0 0,0 1-1 0 0,0 0 0 0 0,-2 0 1 0 0,0 0-1 0 0,-1 1 0 0 0,0 16 1 0 0,-2-22-17 0 0,-1 0 0 0 0,0 0 0 0 0,0 0 0 0 0,-1 0 0 0 0,0 0 0 0 0,-1-1 0 0 0,0 0 0 0 0,0 0-1 0 0,-2 0 1 0 0,-9 15 0 0 0,2-6 29 0 0,-2-1-1 0 0,0 0 0 0 0,0-2 1 0 0,-21 17-1 0 0,28-26-225 0 0,-1-1 0 0 0,-18 10 0 0 0,15-10 48 0 0,10-5-129 0 0,-1 0 1 0 0,0 1-1 0 0,0-2 0 0 0,0 1 1 0 0,1 0-1 0 0,-6 0 0 0 0,5-1-1458 0 0,3 0-77 0 0,0 0-20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4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16 3223 0 0,'0'-2'240'0'0,"-1"-34"3120"0"0,3 18 765 0 0,-1 10-3399 0 0,5-36 3309 0 0,-4 27-1918 0 0,1-24 0 0 0,-3 32-1516 0 0,1 5-25 0 0,-1 0 0 0 0,0-1 0 0 0,-1 1-1 0 0,0-7 1 0 0,-2 1-152 0 0,2 8-20 0 0,1 2-84 0 0,0 0-37 0 0,0 0-10 0 0,0 0-16 0 0,0 0-62 0 0,0 0-31 0 0,0 0-4 0 0,0 0-16 0 0,-1 1-61 0 0,-2 1-80 0 0,1 0 1 0 0,0 0 0 0 0,-1 1 0 0 0,1-1-1 0 0,0 1 1 0 0,0-1 0 0 0,0 1-1 0 0,1 0 1 0 0,-1 0 0 0 0,1 0-1 0 0,0 0 1 0 0,-2 5 0 0 0,-2 7 9 0 0,-3 22 0 0 0,4-14-10 0 0,-43 195 125 0 0,37-165-107 0 0,7-28 6 0 0,-11 40 0 0 0,13-63 26 0 0,1-2 11 0 0,27 2 0 0 0,-22-1-64 0 0,-4 0 0 0 0,1-1 0 0 0,-1 1 0 0 0,1-1 0 0 0,0 1 0 0 0,-1-1 0 0 0,1 0 0 0 0,-1 0 0 0 0,1 0 0 0 0,0 0 0 0 0,-1 0 0 0 0,1 0 0 0 0,1-1 0 0 0,10 1 0 0 0,0-1 0 0 0,0 1 0 0 0,37-4-11 0 0,-46 3-31 0 0,7-2 31 0 0,28-4-69 0 0,-37 6 3 0 0,-2 1-15 0 0,0 0-38 0 0,0 0-19 0 0,0 0-3 0 0,0 0-28 0 0,0 0-119 0 0,0 0-55 0 0,0 0-13 0 0,0 0-144 0 0,0 0-599 0 0,0 0-266 0 0,0 0-1184 0 0,0 0-4539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29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6447 0 0,'0'0'499'0'0,"0"0"-19"0"0,0 0 1144 0 0,0 0 537 0 0,0 0 110 0 0,0 0-164 0 0,0 0-782 0 0,0 0-344 0 0,0 0-70 0 0,0 0-55 0 0,0 0-175 0 0,0 0-75 0 0,0 0-20 0 0,0 0-25 0 0,0 0-94 0 0,0 0-40 0 0,1 3-10 0 0,1 7-184 0 0,0 1 0 0 0,0 0 0 0 0,-1 0 0 0 0,-1 0 0 0 0,0 0 0 0 0,-3 21 0 0 0,-18 71-294 0 0,11-60-505 0 0,7-32-317 0 0,-3 2-54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5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6447 0 0,'0'-1'499'0'0,"0"-2"77"0"0,0 0 0 0 0,0 1 0 0 0,0-1 0 0 0,1 0 0 0 0,-1 1 0 0 0,1-1 0 0 0,-1 1 0 0 0,1-1 0 0 0,0 1 0 0 0,0-1 0 0 0,1 1 0 0 0,-1-1 0 0 0,0 1 0 0 0,1 0 0 0 0,-1 0 0 0 0,1 0 0 0 0,2-3 0 0 0,-2 4-386 0 0,0-1-1 0 0,0 1 1 0 0,0 0 0 0 0,0-1-1 0 0,0 1 1 0 0,0 0 0 0 0,0 0 0 0 0,1 1-1 0 0,-1-1 1 0 0,0 0 0 0 0,0 1-1 0 0,1-1 1 0 0,-1 1 0 0 0,0 0 0 0 0,1 0-1 0 0,-1 0 1 0 0,1 0 0 0 0,-1 0-1 0 0,0 0 1 0 0,1 1 0 0 0,-1-1 0 0 0,0 1-1 0 0,1 0 1 0 0,-1-1 0 0 0,0 1-1 0 0,0 0 1 0 0,3 2 0 0 0,39 28 170 0 0,-28-20-335 0 0,-11-10-3 0 0,-1-1-16 0 0,10 2-6 0 0,-1-3 0 0 0,0-2 0 0 0,-4-4-48 0 0,1-12-480 0 0,-10 17 240 0 0,-1-11-1356 0 0,-2-15-2353 0 0,-1 12-2218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5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4607 0 0,'0'0'208'0'0,"0"0"311"0"0,0 0 1180 0 0,0 0 518 0 0,0 0 102 0 0,0 0-166 0 0,0 0-761 0 0,0 0-339 0 0,0 0-70 0 0,3 0-56 0 0,1 1-576 0 0,1 0 1 0 0,-1-1-1 0 0,1 0 1 0 0,-1 0-1 0 0,1 0 1 0 0,0-1 0 0 0,8-1-1 0 0,37-12 565 0 0,-20 5-471 0 0,10-4-175 0 0,-29 11-354 0 0,0 0 0 0 0,16-1 0 0 0,-22 2-522 0 0,1 1-1 0 0,-1 1 0 0 0,1-1 1 0 0,8 3-1 0 0,-4 0-1325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6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148 9215 0 0,'0'0'707'0'0,"1"-2"-464"0"0,10-15 1098 0 0,-9 13-244 0 0,0 0 0 0 0,-1 0 0 0 0,1 1 0 0 0,-1-1 0 0 0,0 0 0 0 0,1-5 0 0 0,-2 1 109 0 0,1-1 0 0 0,-1 0 0 0 0,-1-14 1 0 0,-1-4 442 0 0,1 25-1628 0 0,1 1 0 0 0,-1 0 0 0 0,0 0 0 0 0,1-1 0 0 0,-1 1 0 0 0,0 0-1 0 0,0 0 1 0 0,0 0 0 0 0,0 0 0 0 0,0 0 0 0 0,0 0 0 0 0,0 0 0 0 0,0 0 0 0 0,-1 1 0 0 0,1-1 0 0 0,0 0 0 0 0,0 1-1 0 0,-1-1 1 0 0,1 1 0 0 0,0-1 0 0 0,-3 1 0 0 0,-6 0-21 0 0,-9 11 0 0 0,9-4 0 0 0,8-6-1 0 0,-1 1-1 0 0,1-1 1 0 0,0 0-1 0 0,0 1 1 0 0,-1 0 0 0 0,1-1-1 0 0,0 1 1 0 0,1 0-1 0 0,-1 0 1 0 0,0 0 0 0 0,0 0-1 0 0,1 1 1 0 0,0-1-1 0 0,-2 3 1 0 0,-1 3-31 0 0,0 0 2 0 0,0 0 1 0 0,1 1-1 0 0,0-1 1 0 0,1 1-1 0 0,0-1 1 0 0,0 1-1 0 0,1 0 1 0 0,0-1 0 0 0,0 10-1 0 0,-3 59-400 0 0,0 18 149 0 0,4-88 277 0 0,0 0 0 0 0,0 0 0 0 0,-1 0 0 0 0,0 0 0 0 0,-1 0 0 0 0,1-1 0 0 0,-6 13 0 0 0,-1 0-6 0 0,-15 22 0 0 0,18-32 9 0 0,-27 61 75 0 0,23-48-21 0 0,-21 37 1 0 0,10-35 4 0 0,17-21-36 0 0,0 1 0 0 0,0-1 0 0 0,0 1 0 0 0,0 0 0 0 0,1 0 0 0 0,-1 0-1 0 0,1 0 1 0 0,-2 5 0 0 0,1 6 40 0 0,4-11-62 0 0,0-2 10 0 0,0 2 38 0 0,0-2-41 0 0,1 0 1 0 0,-1 0-1 0 0,0 0 1 0 0,0 0-1 0 0,1 0 0 0 0,-1 0 1 0 0,3 2-1 0 0,6 0 12 0 0,-6-3-10 0 0,7 2 44 0 0,-7-2-38 0 0,-1 0-1 0 0,1-1 0 0 0,-1 1 1 0 0,0-1-1 0 0,1 0 1 0 0,4 0-1 0 0,24-1 13 0 0,-6 0 37 0 0,-24 0-33 0 0,-2 1-131 0 0,0 0-22 0 0,0 0-215 0 0,0 0-940 0 0,-3 0-414 0 0,-9-4-77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6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0 14335 0 0,'0'0'662'0'0,"0"0"-18"0"0,0-2-415 0 0,2-11 3009 0 0,0 8 3045 0 0,0 19-6188 0 0,-1 0-1 0 0,0 0 1 0 0,-3 26 0 0 0,-8 44 323 0 0,6-59-383 0 0,3-20-37 0 0,1 20 15 0 0,1-12 29 0 0,0-12-41 0 0,-1 0 0 0 0,0-1 0 0 0,0 1-1 0 0,0 0 1 0 0,1-1 0 0 0,-1 1-1 0 0,0-1 1 0 0,1 1 0 0 0,-1 0 0 0 0,1-1-1 0 0,-1 1 1 0 0,1-1 0 0 0,-1 1-1 0 0,1 0 1 0 0,12 1-1 0 0,-2-5 0 0 0,-6 0 6 0 0,-1 0 0 0 0,0 0 0 0 0,0 0 0 0 0,0-1 0 0 0,0 1-1 0 0,-1-1 1 0 0,7-8 0 0 0,19-35 64 0 0,-17 28-59 0 0,-1-1 68 0 0,0-1-1 0 0,-1 0 0 0 0,-1 0 1 0 0,6-25-1 0 0,-14 45 10 0 0,-1 1-1 0 0,0 0-6 0 0,1-8 360 0 0,-4 16-263 0 0,-10 21-50 0 0,5-14-75 0 0,2 1 1 0 0,-9 27 0 0 0,-10 41-31 0 0,1-11 32 0 0,5-20-57 0 0,14-39 1 0 0,0 1-1 0 0,-1-1 0 0 0,-1 0 1 0 0,0 0-1 0 0,-1-1 1 0 0,-16 21-1 0 0,12-18-1587 0 0,18-25-2176 0 0,2-3 2634 0 0,-2-1-329 0 0,0-1-32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7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14167 0 0,'0'0'647'0'0,"0"0"-11"0"0,0 0-268 0 0,0 0 381 0 0,0 0 215 0 0,0 0 42 0 0,0 0-21 0 0,0 0-121 0 0,0 0-52 0 0,0 0-11 0 0,0 0-69 0 0,0 0-285 0 0,0 0-126 0 0,0 0-29 0 0,0 0-11 0 0,0 0-29 0 0,3 2-17 0 0,16 5 39 0 0,1-1 0 0 0,0-1-1 0 0,0-1 1 0 0,0 0 0 0 0,22 0-1 0 0,107 0 1068 0 0,-113-5-1080 0 0,-34 1-170 0 0,-1 1-52 0 0,-1-1-1 0 0,1 0 1 0 0,0 0 0 0 0,0 0 0 0 0,0 1 0 0 0,-1-1-1 0 0,1 0 1 0 0,0 0 0 0 0,-1 1 0 0 0,1-1 0 0 0,0 1-1 0 0,0-1 1 0 0,-1 1 0 0 0,1-1 0 0 0,-1 1 0 0 0,1-1-1 0 0,-1 1 1 0 0,1 0 0 0 0,-1-1 0 0 0,1 1-1 0 0,-1 0 1 0 0,1-1 0 0 0,0 2 0 0 0,-1 1 4 0 0,1-1 0 0 0,-1 0 0 0 0,1 0 0 0 0,-1 1 0 0 0,0-1 1 0 0,1 0-1 0 0,-1 0 0 0 0,-1 5 0 0 0,0 2 37 0 0,-1 1 1 0 0,0 0-1 0 0,-5 11 1 0 0,-53 140 4 0 0,-21 62-42 0 0,60-158-43 0 0,-35 77 0 0 0,54-139 0 0 0,-10 17 0 0 0,4-9 0 0 0,8-11 0 0 0,-1 0 0 0 0,1 1 1 0 0,0-1-1 0 0,0 0 0 0 0,0 0 0 0 0,0 1 0 0 0,0-1 0 0 0,-1 0 1 0 0,1 0-1 0 0,0 1 0 0 0,0-1 0 0 0,-1 0 0 0 0,1 0 0 0 0,0 0 1 0 0,0 0-1 0 0,0 0 0 0 0,-1 1 0 0 0,1-1 0 0 0,0 0 0 0 0,-1 0 1 0 0,1 0-1 0 0,0 0 0 0 0,0 0 0 0 0,-1 0 0 0 0,1 0 0 0 0,0 0 1 0 0,-1 0-1 0 0,1 0 0 0 0,0 0 0 0 0,0 0 0 0 0,-1 0 0 0 0,1 0 1 0 0,0 0-1 0 0,-1 0 0 0 0,1 0 0 0 0,0 0 0 0 0,0 0 1 0 0,-1-1-1 0 0,1 1 0 0 0,0 0 0 0 0,0 0 0 0 0,-1 0 0 0 0,1 0 1 0 0,0-1-1 0 0,0 1 0 0 0,0 0 0 0 0,-1 0 0 0 0,1 0 0 0 0,0-1 1 0 0,0 1-1 0 0,0 0 0 0 0,0 0 0 0 0,0-1 0 0 0,-1 1 0 0 0,1 0 1 0 0,0-1-1 0 0,0 1 0 0 0,0 0 0 0 0,0 0 0 0 0,0-1 0 0 0,0 1 1 0 0,0-1-1 0 0,-2-4 21 0 0,1 4-19 0 0,1 0 0 0 0,-1-1 0 0 0,0 1 0 0 0,0 0 0 0 0,0-1 0 0 0,1 1 0 0 0,-1 0 0 0 0,0 0 0 0 0,0 0 0 0 0,-1 0 0 0 0,1 0 0 0 0,0 0 0 0 0,0 0 0 0 0,0 0 0 0 0,-3-1 0 0 0,-19-10-2 0 0,21 10 0 0 0,-1 1 0 0 0,1 0 0 0 0,-1-1 0 0 0,1 1 0 0 0,-1 0 0 0 0,0 1 0 0 0,0-1 0 0 0,1 0 0 0 0,-1 1 0 0 0,-6-1 0 0 0,0 1 0 0 0,0-2-13 0 0,5 2-94 0 0,-1-1 1 0 0,1 1 0 0 0,-1 1-1 0 0,-8 0 1 0 0,-1 1-280 0 0,12-2-360 0 0,2 0-197 0 0,0 0-38 0 0,0 0-143 0 0,0 0-563 0 0,0 0-245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7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5063 0 0,'0'0'390'0'0,"0"0"235"0"0,0 0 1919 0 0,0 0 869 0 0,0 0 178 0 0,0 0-328 0 0,0 0-1503 0 0,0 0-656 0 0,0 0-134 0 0,0 0-74 0 0,0 0-188 0 0,0 0-79 0 0,0 0-18 0 0,2-1-56 0 0,21-2-221 0 0,-1-2-1 0 0,0 0 1 0 0,0-2 0 0 0,21-8 0 0 0,-36 13-253 0 0,-5 3-76 0 0,-1 0 1 0 0,1-1-1 0 0,-1 1 0 0 0,1-1 0 0 0,-1 0 1 0 0,1 1-1 0 0,-1-1 0 0 0,1 0 0 0 0,-1 0 1 0 0,1 0-1 0 0,2 0 0 0 0,9 0 48 0 0,-4 4-53 0 0,-7-3-54 0 0,-2-1-17 0 0,0 0-106 0 0,0 0-442 0 0,0 0-189 0 0,0 0-37 0 0,0 0-182 0 0,0 0-722 0 0,0 0-306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7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4399 0 0,'0'0'662'0'0,"0"0"-18"0"0,2 1-266 0 0,2 1 203 0 0,1 0-1 0 0,-1-1 1 0 0,0 0-1 0 0,1 0 1 0 0,-1 0-1 0 0,1 0 1 0 0,-1-1 0 0 0,1 0-1 0 0,0 0 1 0 0,7-1-1 0 0,5-2 1099 0 0,24-6 0 0 0,-36 8-1387 0 0,15-10 1244 0 0,-19 10-1263 0 0,-1 1-95 0 0,4-4 464 0 0,0 1-1907 0 0,-4-1-6052 0 0,-3-7-1354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19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38 11975 0 0,'0'0'267'0'0,"0"0"42"0"0,0 0 17 0 0,0 0-28 0 0,2-1-196 0 0,3-2 47 0 0,-4 2 571 0 0,-1 1 249 0 0,0 0 45 0 0,0 0-61 0 0,0 0-288 0 0,0 0-121 0 0,0 0-28 0 0,0 0-4 0 0,0 0 0 0 0,-15 7 1024 0 0,-18 23 263 0 0,-38 32 437 0 0,69-63-2125 0 0,3-5-64 0 0,7-7-40 0 0,7-1-7 0 0,30-19 0 0 0,-17 12 0 0 0,-21 16 169 0 0,1 0 1 0 0,0 0-1 0 0,0 1 0 0 0,0-1 1 0 0,0 2-1 0 0,1-1 0 0 0,-1 1 1 0 0,1 1-1 0 0,0 0 0 0 0,0 0 1 0 0,10-1-1 0 0,-16 3-156 0 0,-2-1-13 0 0,0 1 0 0 0,0 0 1 0 0,0 0-1 0 0,0 0 0 0 0,0 0 0 0 0,0 0 0 0 0,0 0 0 0 0,0 0 0 0 0,0 1 0 0 0,0-1 0 0 0,0 0 1 0 0,0 0-1 0 0,0 1 0 0 0,0-1 0 0 0,0 1 0 0 0,0-1 0 0 0,0 1 0 0 0,0-1 0 0 0,-1 1 0 0 0,1-1 1 0 0,0 1-1 0 0,0 0 0 0 0,-1-1 0 0 0,1 1 0 0 0,0 1 0 0 0,2 0 0 0 0,-1 1 0 0 0,1 0 0 0 0,-1 0 0 0 0,0-1 0 0 0,0 2 0 0 0,-1-1 0 0 0,1 0 0 0 0,-1 0 0 0 0,1 0 0 0 0,-1 1 0 0 0,0-1 0 0 0,0 1 0 0 0,-1-1 0 0 0,1 1 0 0 0,-1-1 0 0 0,1 5 0 0 0,-1 6 0 0 0,-1 0 0 0 0,-4 24 0 0 0,5-38 0 0 0,-1 7 0 0 0,-1 0 0 0 0,0 0 0 0 0,0-1 0 0 0,-1 1 0 0 0,1-1 0 0 0,-1 1 0 0 0,-1-1 0 0 0,1 0 0 0 0,-1 0 0 0 0,0-1 0 0 0,-10 10 0 0 0,-2 1 0 0 0,-1-1 0 0 0,-25 17 0 0 0,4-3 0 0 0,33-25 0 0 0,0-1 0 0 0,0 0 0 0 0,-1-1 0 0 0,-7 3 0 0 0,6-5 0 0 0,4-5 0 0 0,9 2 0 0 0,3 0 0 0 0,-8 3 0 0 0,0-1 0 0 0,0 1 0 0 0,1-1 0 0 0,-1 1 0 0 0,0 0 0 0 0,0 0 0 0 0,0 0 0 0 0,0 0 0 0 0,0 0 0 0 0,1 0 0 0 0,-1 0 0 0 0,0 0 0 0 0,0 0 0 0 0,0 0 0 0 0,0 0 0 0 0,0 1 0 0 0,0-1 0 0 0,2 1 0 0 0,5 2 0 0 0,-1 0 0 0 0,-1-1 0 0 0,1 2 0 0 0,-1-1 0 0 0,0 1 0 0 0,0 0 0 0 0,0 0 0 0 0,-1 0 0 0 0,1 1 0 0 0,6 8 0 0 0,-5-6 0 0 0,-1 1 0 0 0,0-1 0 0 0,-1 1 0 0 0,0 0 0 0 0,0 1 0 0 0,6 14 0 0 0,-10-18 4 0 0,1 0 1 0 0,-1 0-1 0 0,0 0 1 0 0,-1 0-1 0 0,1 1 0 0 0,-1-1 1 0 0,0 0-1 0 0,-1 1 1 0 0,1-1-1 0 0,-1 0 0 0 0,0 0 1 0 0,0 0-1 0 0,-1 1 1 0 0,1-1-1 0 0,-1-1 0 0 0,0 1 1 0 0,-1 0-1 0 0,1 0 0 0 0,-1-1 1 0 0,0 1-1 0 0,0-1 1 0 0,0 0-1 0 0,-6 5 0 0 0,3-2 21 0 0,0-1-1 0 0,-1 0 0 0 0,1 0 0 0 0,-2 0 0 0 0,1-1 0 0 0,0-1 0 0 0,-1 1 0 0 0,0-1 0 0 0,0 0 0 0 0,0-1 0 0 0,-1 0 1 0 0,1 0-1 0 0,-11 1 0 0 0,0-1 542 0 0,0-1 0 0 0,-30 0 0 0 0,43-2-607 0 0,0-1 0 0 0,0 1 0 0 0,-1-1 0 0 0,1-1-1 0 0,0 1 1 0 0,0-1 0 0 0,0 0 0 0 0,0-1-1 0 0,1 1 1 0 0,-1-1 0 0 0,-6-5 0 0 0,10 7-434 0 0,2 1-33 0 0,-1-1 65 0 0,-4-3 86 0 0,4 3-738 0 0,1 1-354 0 0,2-1-72 0 0,6-3-14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29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51 3679 0 0,'0'0'167'0'0,"0"-2"273"0"0,4-15 5004 0 0,-4 16-3544 0 0,0 1-608 0 0,0 0-268 0 0,0 0-52 0 0,0 0-27 0 0,0 0-70 0 0,2-2-38 0 0,27-27 6983 0 0,-29 32-7665 0 0,2 4-154 0 0,0-1 1 0 0,0 1-1 0 0,-1 0 1 0 0,0 0-1 0 0,-1 0 0 0 0,1 0 1 0 0,-1 0-1 0 0,-1 0 1 0 0,1 0-1 0 0,-1 0 1 0 0,-2 8-1 0 0,-10 36 28 0 0,-8 26 81 0 0,17-66-87 0 0,0 0 1 0 0,-1-1-1 0 0,0 0 1 0 0,-12 18-1 0 0,6-13-37 0 0,5-5 94 0 0,-1-1 1 0 0,-13 14 0 0 0,18-21-310 0 0,-1 1 1 0 0,0-1-1 0 0,1 0 1 0 0,-1 0-1 0 0,0 0 1 0 0,-1 0-1 0 0,1 0 1 0 0,0-1-1 0 0,0 0 1 0 0,-1 1-1 0 0,1-1 1 0 0,-7 1-1 0 0,6-3-2356 0 0,-6-6-4999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30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28 10135 0 0,'0'0'464'0'0,"3"-8"151"0"0,-1-5-606 0 0,-1 11 100 0 0,-1-1 0 0 0,1 1 0 0 0,-1 0 1 0 0,1-1-1 0 0,0 1 0 0 0,0-1 0 0 0,1-2 1 0 0,1-2 894 0 0,-1 0 1 0 0,-1 0 0 0 0,1 0 0 0 0,-1-1-1 0 0,0 1 1 0 0,-1-12 0 0 0,0 18-340 0 0,0 1-121 0 0,-1-12 575 0 0,0 9 2973 0 0,0 3-4092 0 0,1 0 1 0 0,0 0-1 0 0,0-1 1 0 0,-1 1 0 0 0,1 0-1 0 0,0 0 1 0 0,-1 0-1 0 0,1 0 1 0 0,0 0-1 0 0,0 1 1 0 0,-1-1-1 0 0,1 0 1 0 0,0 0 0 0 0,0 0-1 0 0,-1 0 1 0 0,1 0-1 0 0,0 0 1 0 0,0 0-1 0 0,-1 0 1 0 0,1 1-1 0 0,0-1 1 0 0,0 0-1 0 0,-1 0 1 0 0,1 0 0 0 0,0 0-1 0 0,0 1 1 0 0,0-1-1 0 0,-1 0 1 0 0,1 0-1 0 0,0 1 1 0 0,0-1-1 0 0,0 0 1 0 0,0 0 0 0 0,0 1-1 0 0,0-1 1 0 0,0 0-1 0 0,-1 0 1 0 0,1 1-1 0 0,-3 11-3 0 0,3-11 2 0 0,-6 28 1 0 0,-4 35 0 0 0,-3 18 0 0 0,8-58 0 0 0,1 0 0 0 0,1 0 0 0 0,1 0 0 0 0,2 44 0 0 0,0 23 0 0 0,1-82 0 0 0,-1-9 0 0 0,0 1 0 0 0,0-1 0 0 0,0 0 0 0 0,0 1 0 0 0,0-1 0 0 0,1 0 0 0 0,-1 1 0 0 0,0-1 0 0 0,0 0 0 0 0,0 1 0 0 0,1-1 0 0 0,-1 0 0 0 0,0 0 0 0 0,0 1 0 0 0,1-1 0 0 0,-1 0 0 0 0,0 0 0 0 0,0 1 0 0 0,1-1 0 0 0,-1 0 0 0 0,0 0 0 0 0,1 0 0 0 0,1 0 33 0 0,1 1 0 0 0,-1-2 0 0 0,0 1 0 0 0,0 0 0 0 0,1 0-1 0 0,-1-1 1 0 0,0 1 0 0 0,0-1 0 0 0,0 0 0 0 0,0 0 0 0 0,0 0 0 0 0,0 0 0 0 0,0 0 0 0 0,0 0-1 0 0,0 0 1 0 0,0 0 0 0 0,2-3 0 0 0,2 0 179 0 0,-1-1 0 0 0,1-1 0 0 0,9-11 0 0 0,14-23-68 0 0,-2-3 0 0 0,23-48 0 0 0,32-95 32 0 0,-35 81-176 0 0,-20 47 0 0 0,-33 72-371 0 0,-24 51-2931 0 0,24-51-682 0 0,3-4 1937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30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0 15375 0 0,'0'0'704'0'0,"0"0"-14"0"0,-6-5 233 0 0,4 3 2195 0 0,2 0 3282 0 0,-2-9-7547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31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40 10135 0 0,'0'0'464'0'0,"0"0"-9"0"0,9-15 2572 0 0,-5 9-2250 0 0,-1 0 0 0 0,0 0 0 0 0,0-1 1 0 0,-1 1-1 0 0,0 0 0 0 0,0-1 0 0 0,2-13 1 0 0,-4 19-738 0 0,0 0 476 0 0,0-1-283 0 0,0-1-1 0 0,0 1 1 0 0,0-1 0 0 0,0 1-1 0 0,0-1 1 0 0,0 1-1 0 0,2-4 1 0 0,-2 3 13 0 0,1 1 0 0 0,-1-1 0 0 0,1 0 1 0 0,-1 0-1 0 0,0 1 0 0 0,-1-5 0 0 0,-1-2 710 0 0,2 9-951 0 0,0-1-1 0 0,0 1 1 0 0,0 0-1 0 0,-1 0 1 0 0,1 0-1 0 0,0-1 1 0 0,0 1 0 0 0,0 0-1 0 0,-1 0 1 0 0,1 0-1 0 0,0 0 1 0 0,0-1-1 0 0,-1 1 1 0 0,1 0 0 0 0,0 0-1 0 0,0 0 1 0 0,-1 0-1 0 0,1 0 1 0 0,0 0-1 0 0,0 0 1 0 0,-1 0-1 0 0,1 0 1 0 0,0 0 0 0 0,-1 0-1 0 0,1 0 1 0 0,0 0-1 0 0,0 0 1 0 0,-1 0-1 0 0,1 0 1 0 0,0 0 0 0 0,-1 0-1 0 0,1 0 1 0 0,0 1-1 0 0,-9 3 14 0 0,8-3-19 0 0,-5 2 1 0 0,1 0 0 0 0,-1 1 0 0 0,1 0 0 0 0,0 0 0 0 0,0 0 0 0 0,1 0 0 0 0,-6 7 0 0 0,-25 37 0 0 0,25-32 0 0 0,-17 19 0 0 0,14-19 0 0 0,0 0 0 0 0,1 1 0 0 0,1 1 0 0 0,0 0 0 0 0,-15 39 0 0 0,26-57 0 0 0,0 0 0 0 0,0 1 0 0 0,-1-1 0 0 0,1 0 0 0 0,0 1 0 0 0,0-1 0 0 0,0 0 0 0 0,0 1 0 0 0,0-1 0 0 0,-1 1 0 0 0,1-1 0 0 0,0 0 0 0 0,0 1 0 0 0,0-1 0 0 0,0 0 0 0 0,0 1 0 0 0,0-1 0 0 0,0 1 0 0 0,1-1 0 0 0,-1 0 0 0 0,0 1 0 0 0,0-1 0 0 0,0 0 0 0 0,0 1 0 0 0,0-1 0 0 0,1 0 0 0 0,-1 1 0 0 0,0-1 0 0 0,0 0 0 0 0,0 1 0 0 0,1-1 0 0 0,-1 0 0 0 0,0 0 0 0 0,1 1 0 0 0,5 0 0 0 0,-2-1 0 0 0,1 1 0 0 0,-1-1 0 0 0,1 0 0 0 0,0-1 0 0 0,-1 1 0 0 0,1-1 0 0 0,-1 0 0 0 0,1 0 0 0 0,-1 0 0 0 0,0-1 0 0 0,0 1 0 0 0,1-1 0 0 0,-1 0 0 0 0,0 0 0 0 0,0-1 0 0 0,-1 1 0 0 0,6-5 0 0 0,2-2 0 0 0,0-1 0 0 0,0 0 0 0 0,-1 0 0 0 0,9-14 0 0 0,-11 14 314 0 0,0 0 0 0 0,-2-1-1 0 0,1-1 1 0 0,-1 1 0 0 0,7-22 0 0 0,-30 78-181 0 0,5-16-117 0 0,-16 56 0 0 0,28-76-16 0 0,6-3 0 0 0,4-6 0 0 0,-3-2 0 0 0,0 0 0 0 0,0-1 0 0 0,0 0 0 0 0,-1 0 0 0 0,1-1 0 0 0,-1 0 0 0 0,0 0 0 0 0,0 0 0 0 0,0-1 0 0 0,8-9 0 0 0,1-2 0 0 0,0-1 0 0 0,14-23 0 0 0,-9 8 0 0 0,18-39 0 0 0,-33 61 0 0 0,-20 60 0 0 0,13-42 0 0 0,2 2 0 0 0,3 3 0 0 0,1-11 0 0 0,-2-1 0 0 0,6 5 0 0 0,-1 1 0 0 0,-6-7 0 0 0,0 1 0 0 0,0 0 0 0 0,0-1 0 0 0,0 1 0 0 0,-1 0 0 0 0,1 0 0 0 0,0 0 0 0 0,-1 0 0 0 0,1-1 0 0 0,0 1 0 0 0,-1 0 0 0 0,1 0 0 0 0,-1 0 0 0 0,0 0 0 0 0,1 0 0 0 0,-1 0 0 0 0,0 0 0 0 0,1 1 0 0 0,-1-1 0 0 0,0 0 0 0 0,0 0 0 0 0,0 2 0 0 0,0 1 0 0 0,0-3 0 0 0,0 4-4 0 0,0 0 0 0 0,0 0 0 0 0,0-1-1 0 0,0 1 1 0 0,-1 0 0 0 0,0 0-1 0 0,0-1 1 0 0,0 1 0 0 0,-1 0-1 0 0,0-1 1 0 0,1 1 0 0 0,-1-1 0 0 0,-1 0-1 0 0,-3 6 1 0 0,5-8-333 0 0,1-2-138 0 0,0 0-33 0 0,3-13-1360 0 0,-1 9 1375 0 0,0-6-3206 0 0,1-3-3809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31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87 17503 0 0,'0'0'399'0'0,"1"-2"60"0"0,11-55 1534 0 0,-12 55-1484 0 0,1-18 5627 0 0,-2 18-5692 0 0,-10 0-272 0 0,8 0-172 0 0,-17 4 0 0 0,13-1 0 0 0,0 0 0 0 0,0 1 0 0 0,0 0 0 0 0,0 0 0 0 0,1 1 0 0 0,-1 0 0 0 0,-7 5 0 0 0,-3 3 0 0 0,-21 16 0 0 0,27-17 0 0 0,0 1 0 0 0,1 0 0 0 0,0 0 0 0 0,-14 22 0 0 0,21-29 0 0 0,1 0 0 0 0,-1 1 0 0 0,1-1 0 0 0,1 1 0 0 0,-1 0 0 0 0,0-1 0 0 0,1 1 0 0 0,0 0 0 0 0,1 0 0 0 0,-1 0 0 0 0,1 7 0 0 0,-1-9 0 0 0,1-1 0 0 0,0 0 0 0 0,0 0 0 0 0,0 0 0 0 0,0 1 0 0 0,0-1 0 0 0,1 0 0 0 0,-1 0 0 0 0,1 0 0 0 0,0 0 0 0 0,-1 0 0 0 0,1 0 0 0 0,2 3 0 0 0,0 3 0 0 0,8 17 0 0 0,-6-13 0 0 0,-1-1 0 0 0,0 1 0 0 0,0-1 0 0 0,3 24 0 0 0,-6-26 0 0 0,0 0 0 0 0,0 1 0 0 0,-1-1 0 0 0,-1 0 0 0 0,1 0 0 0 0,-1 1 0 0 0,-1-1 0 0 0,0 0 0 0 0,-3 10 0 0 0,-2 0 0 0 0,-1-1 0 0 0,-1 0 0 0 0,-12 19 0 0 0,0 4 0 0 0,17-30 0 0 0,-2 0 0 0 0,1 0 0 0 0,-2-1 0 0 0,-13 18 0 0 0,20-28 0 0 0,-4 4 0 0 0,0 0 0 0 0,1 1 0 0 0,0-1 0 0 0,0 1 0 0 0,-3 6 0 0 0,-1 2 0 0 0,3-2 0 0 0,9-2 0 0 0,6-2 0 0 0,-8-6 0 0 0,-1-1 0 0 0,1 0 0 0 0,0 0 0 0 0,-1 0 0 0 0,1 0 0 0 0,0 0 0 0 0,4-1 0 0 0,-4 0 0 0 0,0 1 0 0 0,0-1 0 0 0,0 1 0 0 0,0 0 0 0 0,-1 0 0 0 0,1 0 0 0 0,0 0 0 0 0,4 1 0 0 0,6 3 0 0 0,0-5 0 0 0,-1 1 0 0 0,-1 4 0 0 0,-4 1-64 0 0,-6-3-273 0 0,-1-2-138 0 0,0 0-33 0 0,0 0-4 0 0,0 0 0 0 0,0 0 0 0 0,0 0 0 0 0,0 0-136 0 0,-18 0-3569 0 0,16 0 2682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32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7503 0 0,'1'-7'305'0'0,"0"0"0"0"0,0 0 0 0 0,0 0 0 0 0,1 1 0 0 0,5-13 0 0 0,-3 8-231 0 0,-3 9-40 0 0,-1 0-1 0 0,1 0 1 0 0,-1 1 0 0 0,1-1-1 0 0,0 0 1 0 0,-1 1-1 0 0,1-1 1 0 0,0 0-1 0 0,0 1 1 0 0,0-1 0 0 0,0 1-1 0 0,1 0 1 0 0,1-3-1 0 0,5-5 953 0 0,4-5 550 0 0,-11 13-1024 0 0,-1 1 0 0 0,0 0 0 0 0,1 0-418 0 0,-1-1 1 0 0,0 1-1 0 0,0 0 0 0 0,0-1 1 0 0,0 1-1 0 0,1-1 0 0 0,-1 1 1 0 0,0 0-1 0 0,0-1 0 0 0,1 1 0 0 0,-1 0 1 0 0,0-1-1 0 0,1 1 0 0 0,-1 0 1 0 0,0 0-1 0 0,1-1 0 0 0,-1 1 1 0 0,1 0-1 0 0,-1 0 0 0 0,0-1 0 0 0,2 1 1 0 0,-1 6 41 0 0,-1 1 1 0 0,1-1 0 0 0,-1 0-1 0 0,0 1 1 0 0,0-1 0 0 0,-1 0-1 0 0,1 1 1 0 0,-2-1 0 0 0,-1 8-1 0 0,-2 13 103 0 0,-6 31-239 0 0,-2 14 0 0 0,12-57 0 0 0,6-3 0 0 0,3-4 0 0 0,4-5 0 0 0,-8-3 0 0 0,1-1 0 0 0,-1 1 0 0 0,1-1 0 0 0,-1 0 0 0 0,1 0 0 0 0,-1 0 0 0 0,0-1 0 0 0,1 0 0 0 0,-1 0 0 0 0,0 0 0 0 0,0 0 0 0 0,-1 0 0 0 0,1-1 0 0 0,0 0 0 0 0,5-5 0 0 0,2-3 0 0 0,0-2 0 0 0,-1 1 0 0 0,10-16 0 0 0,-10 13 0 0 0,17-19 0 0 0,3-2 163 0 0,-22 26-35 0 0,0 0 0 0 0,0 1 0 0 0,1 0 0 0 0,0 0 0 0 0,15-10 0 0 0,-22 17 381 0 0,0 1-66 0 0,-2 2-441 0 0,0-1 1 0 0,0 0-1 0 0,0 0 0 0 0,0 1 1 0 0,0-1-1 0 0,0 0 1 0 0,0 0-1 0 0,-1 1 0 0 0,1-1 1 0 0,0 0-1 0 0,0 0 1 0 0,0 1-1 0 0,0-1 0 0 0,0 0 1 0 0,0 1-1 0 0,0-1 1 0 0,0 0-1 0 0,0 0 0 0 0,1 1 1 0 0,-1-1-1 0 0,0 0 1 0 0,0 1-1 0 0,0-1 0 0 0,0 0 1 0 0,0 0-1 0 0,0 1 1 0 0,0-1-1 0 0,1 0 0 0 0,-1 0 1 0 0,0 0-1 0 0,0 1 1 0 0,0-1-1 0 0,1 0 0 0 0,-1 0 1 0 0,0 0-1 0 0,0 1 1 0 0,1-1-1 0 0,-1 0 0 0 0,0 0 1 0 0,0 0-1 0 0,1 0 1 0 0,-1 0-1 0 0,0 0 0 0 0,0 0 1 0 0,1 0-1 0 0,-1 0 1 0 0,0 1-1 0 0,0-1 0 0 0,1 0 1 0 0,-1 0-1 0 0,0 0 1 0 0,1-1-1 0 0,-1 1 0 0 0,0 0 1 0 0,0 0-1 0 0,1 0 1 0 0,-1 0-1 0 0,0 0 0 0 0,1 0 1 0 0,-1 0-1 0 0,0 0 1 0 0,0 0-1 0 0,0-1 0 0 0,1 1 1 0 0,-1 0-1 0 0,0 0 1 0 0,0 0-1 0 0,1-1 0 0 0,-1 1-2 0 0,-2 16 0 0 0,-1 0 0 0 0,-1 0 0 0 0,0-1 0 0 0,-1 0 0 0 0,-13 27 0 0 0,6-12 0 0 0,-30 56 0 0 0,17-37 0 0 0,-4 3 0 0 0,18-32 0 0 0,0-1 0 0 0,-9 28 0 0 0,19-42 0 0 0,-9 14 0 0 0,3-10 0 0 0,1-2-64 0 0,4-5-273 0 0,2-2-138 0 0,0 0-33 0 0,0 0-72 0 0,0 0-285 0 0,0-1 545 0 0,-1 0 0 0 0,1 0 0 0 0,-1 0 0 0 0,1 0 0 0 0,0 0 0 0 0,-1 0 0 0 0,1 0 0 0 0,0 0 0 0 0,0 0 0 0 0,0 0 0 0 0,0 0 0 0 0,0 0 0 0 0,0-1 0 0 0,7-23-2715 0 0,-3 11 1499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32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0 15663 0 0,'0'0'356'0'0,"0"0"50"0"0,0 0 20 0 0,-2-1-42 0 0,-3 0-417 0 0,-20-6 652 0 0,23 7-199 0 0,0 0-1 0 0,0 0 1 0 0,0 0-1 0 0,0 1 1 0 0,0-1 0 0 0,0 1-1 0 0,-3 1 1 0 0,3-2 245 0 0,-4 6 182 0 0,4-2 1858 0 0,2 8-2550 0 0,5 0-138 0 0,-3-10 16 0 0,0 0-1 0 0,0 0 1 0 0,0 0 0 0 0,0-1-1 0 0,0 1 1 0 0,1-1-1 0 0,-1 1 1 0 0,1-1 0 0 0,-1 0-1 0 0,1 0 1 0 0,-1 0 0 0 0,1 0-1 0 0,0-1 1 0 0,-1 1-1 0 0,4 0 1 0 0,5-1 244 0 0,-1 1-1 0 0,17-3 1 0 0,-20 2-189 0 0,1-1 28 0 0,-1 0 1 0 0,0-1-1 0 0,9-2 1 0 0,14-4 25 0 0,-6 2-142 0 0,-12 4 0 0 0,-10 3 113 0 0,-1 0 0 0 0,1-1-1 0 0,0 1 1 0 0,-1 0 0 0 0,1 0-1 0 0,-1-1 1 0 0,0 1 0 0 0,1 0 0 0 0,-1 1-1 0 0,0-1 1 0 0,2 2 0 0 0,-2-3-26 0 0,0 2 356 0 0,2 12-278 0 0,-2-2-165 0 0,-1 0 0 0 0,0 0 0 0 0,-1 0 0 0 0,-1 0 0 0 0,1 0 0 0 0,-5 14 0 0 0,-26 69 0 0 0,8-30 0 0 0,-24 73 0 0 0,15-47 0 0 0,26-71 0 0 0,2-4 0 0 0,0-1 0 0 0,-1 1 0 0 0,-1-1 0 0 0,-12 20 0 0 0,15-29 0 0 0,0 0 0 0 0,0 1 0 0 0,-3 9 0 0 0,-14 28 0 0 0,16-37 0 0 0,-1-14 0 0 0,3 0 0 0 0,1 0 0 0 0,0 0 0 0 0,1-1 0 0 0,0 1 0 0 0,0 0 0 0 0,0-13 0 0 0,1 9 0 0 0,-1-19 0 0 0,2 26 0 0 0,-2 0 0 0 0,1 0 0 0 0,0-1 0 0 0,-1 1 0 0 0,-2-6 0 0 0,-1-1-133 0 0,3 10-75 0 0,0 1 0 0 0,0-1 0 0 0,0 1 0 0 0,0-1 1 0 0,0 1-1 0 0,0-1 0 0 0,0 1 0 0 0,-1 0 0 0 0,1 0 1 0 0,0-1-1 0 0,0 1 0 0 0,-2 0 0 0 0,-8 0-5965 0 0,10 0 4883 0 0,-10 0-7060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33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2 21191 0 0,'0'0'480'0'0,"0"0"67"0"0,0 0 31 0 0,0-2-56 0 0,-1-5-269 0 0,1 5 138 0 0,0 2 97 0 0,0 0 21 0 0,0 0 3 0 0,0 0 0 0 0,0 0 0 0 0,0 0 0 0 0,0 0-69 0 0,1 1-294 0 0,6 3-61 0 0,-3-2 110 0 0,0 0 0 0 0,0 0 0 0 0,0-1 0 0 0,1 1-1 0 0,-1-1 1 0 0,1 0 0 0 0,6 1 0 0 0,-5-1 30 0 0,2 0-200 0 0,0 0-1 0 0,-1-1 1 0 0,1 0 0 0 0,0 0 0 0 0,9-2 0 0 0,26-2-30 0 0,-36 4 10 0 0,-3 0-18 0 0,0 0 0 0 0,-1 0-1 0 0,1-1 1 0 0,-1 0 0 0 0,1 0-1 0 0,4-1 1 0 0,-7 1-327 0 0,-1 1-138 0 0,0 0-33 0 0,0 0-140 0 0,0 0-572 0 0,0 0-253 0 0,-1 0-51 0 0,-9 0-11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33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7503 0 0,'0'0'803'0'0,"0"0"-18"0"0,2 0-358 0 0,89-17 5398 0 0,-63 10-4087 0 0,20-4-275 0 0,-41 9-1037 0 0,-12 4-66 0 0,-16 3-3219 0 0,12-3-6693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37:53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42 8287 0 0,'0'0'382'0'0,"0"0"-8"0"0,0-1-240 0 0,-1 0-99 0 0,0 0-1 0 0,0 0 1 0 0,1 0 0 0 0,-1 0 0 0 0,1 0 0 0 0,-1 0 0 0 0,1 0 0 0 0,-1 0 0 0 0,1 0 0 0 0,0-1-1 0 0,0 1 1 0 0,-1 0 0 0 0,1 0 0 0 0,0 0 0 0 0,0 0 0 0 0,0 0 0 0 0,0-1 0 0 0,0 1-1 0 0,1-1 1 0 0,-1-1 205 0 0,0 1 269 0 0,0 2 3 0 0,0-2 0 0 0,1-7 512 0 0,0 0 0 0 0,0 0 0 0 0,-2-15 0 0 0,1 18-387 0 0,0 0 0 0 0,1 0 0 0 0,0 0 0 0 0,0 0 0 0 0,1 1 0 0 0,3-11 0 0 0,-3 8 271 0 0,5-14-684 0 0,0-1 786 0 0,13-32 0 0 0,54-83 1187 0 0,-45 84-2181 0 0,-25 47 56 0 0,-3 6 299 0 0,-1 1 117 0 0,0 0 21 0 0,0 0-66 0 0,-1 1-429 0 0,0-1 0 0 0,0 1 0 0 0,0 0 0 0 0,0 0-1 0 0,-1 0 1 0 0,1-1 0 0 0,0 1 0 0 0,0 0 0 0 0,-1-1 0 0 0,1 1 0 0 0,-2-1 0 0 0,-5 4-16 0 0,4-1 2 0 0,-1 0 0 0 0,1 1 0 0 0,0 0 0 0 0,0 0 0 0 0,0 0 0 0 0,0 0 0 0 0,-4 7 0 0 0,-20 37 0 0 0,24-41 0 0 0,-11 22 0 0 0,-21 54 0 0 0,-8 65 0 0 0,38-119 0 0 0,1 0 0 0 0,1 0 0 0 0,0 37 0 0 0,5-57 0 0 0,0-1 0 0 0,1 1 0 0 0,0 0 0 0 0,0-1 0 0 0,7 15 0 0 0,-5-11 0 0 0,-4-10 0 0 0,1 0 0 0 0,-1-1 0 0 0,1 1 0 0 0,0 0 0 0 0,-1 0 0 0 0,1-1 0 0 0,0 1 0 0 0,0-1 0 0 0,0 1 0 0 0,0-1 0 0 0,0 1 0 0 0,0-1 0 0 0,0 0 0 0 0,1 1 0 0 0,1 0 0 0 0,2 2 0 0 0,-2-1 0 0 0,0-1 0 0 0,0 1 0 0 0,0-1 0 0 0,0 1 0 0 0,1-1 0 0 0,-1-1 0 0 0,1 1 0 0 0,-1 0 0 0 0,1-1 0 0 0,0 1 0 0 0,0-1 0 0 0,0 0 0 0 0,0-1 0 0 0,-1 1 0 0 0,1-1 0 0 0,0 1 0 0 0,0-1 0 0 0,0 0 0 0 0,0-1 0 0 0,0 1 0 0 0,6-2 0 0 0,6-2 0 0 0,-1-1 0 0 0,1 0 0 0 0,-1-1 0 0 0,14-9 0 0 0,7-1 0 0 0,-25 10 0 0 0,0-1 0 0 0,0 0 0 0 0,-1 0 0 0 0,0-1 0 0 0,0 0 0 0 0,0-1 0 0 0,-1 0 0 0 0,10-14 0 0 0,13-20 0 0 0,-24 26-17 0 0,-3 2 106 0 0,-5 13 282 0 0,0 2 117 0 0,0 0 21 0 0,-10 0-391 0 0,2 0-48 0 0,-1 0 0 0 0,0 1 0 0 0,1-1 0 0 0,-1 1 0 0 0,1 1 0 0 0,-10 2 0 0 0,11-2-70 0 0,0 1 0 0 0,0-1 0 0 0,0 1 0 0 0,1 0 0 0 0,0 1 0 0 0,-1 0 0 0 0,-5 4 0 0 0,-13 12-101 0 0,-40 37-674 0 0,64-56 267 0 0,1-1-72 0 0,0 0-285 0 0,0 0-126 0 0,0 0-29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27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76 6447 0 0,'0'0'298'0'0,"0"0"-10"0"0,0 0-50 0 0,0 0 493 0 0,0 0 238 0 0,0 0 45 0 0,0 0 8 0 0,0 0 2 0 0,0 0 0 0 0,0 0 0 0 0,0 0 0 0 0,0 0 0 0 0,0 0 0 0 0,0 0 0 0 0,0 0-69 0 0,0 0-290 0 0,0 0-121 0 0,0 0-28 0 0,0 0-4 0 0,0 0 0 0 0,0 0 0 0 0,0 0 0 0 0,0 0 0 0 0,0 0 0 0 0,0 0 0 0 0,0 0 0 0 0,0 0-68 0 0,0 0-217 0 0,0 0 161 0 0,0 0 100 0 0,0 0 21 0 0,0 0-66 0 0,-5-8 1605 0 0,4 3-2033 0 0,0 0 1 0 0,0 0-1 0 0,1 0 0 0 0,-1-1 1 0 0,1 1-1 0 0,0 0 1 0 0,0 0-1 0 0,1 0 1 0 0,1-5-1 0 0,13-49 172 0 0,-11 44 80 0 0,5-9-38 0 0,0 1 1 0 0,1 0 0 0 0,26-44-1 0 0,51-58 458 0 0,-76 110-687 0 0,1 2 0 0 0,0-1 0 0 0,1 1 0 0 0,0 1 0 0 0,1 0 0 0 0,0 1 0 0 0,1 0 0 0 0,0 2 0 0 0,0-1 0 0 0,1 2 0 0 0,1 0 0 0 0,-1 1 0 0 0,1 1 0 0 0,0 0 0 0 0,19-3 0 0 0,-20 5 0 0 0,1 1 0 0 0,-1 1 0 0 0,0 0 0 0 0,0 2 0 0 0,1-1 0 0 0,29 5 0 0 0,-28-1 0 0 0,1-1 0 0 0,0 1 0 0 0,-1 1 0 0 0,1 1 0 0 0,21 8 0 0 0,-35-10 0 0 0,0-1 0 0 0,0 0 0 0 0,0 1 0 0 0,-1 0 0 0 0,1 0 0 0 0,-1 1 0 0 0,0-1 0 0 0,0 1 0 0 0,0 0 0 0 0,0 0 0 0 0,-1 0 0 0 0,0 1 0 0 0,1-1 0 0 0,-2 1 0 0 0,1 0 0 0 0,0 0 0 0 0,-1 0 0 0 0,0 0 0 0 0,2 8 0 0 0,-2-4 0 0 0,-1 0 0 0 0,0 0 0 0 0,-1 0 0 0 0,0 0 0 0 0,0 0 0 0 0,-3 13 0 0 0,2-8 0 0 0,0-1 0 0 0,1 15 0 0 0,0-20 0 0 0,0 0 0 0 0,0 0 0 0 0,-1 0 0 0 0,0 0 0 0 0,0 0 0 0 0,-1 0 0 0 0,0 0 0 0 0,0-1 0 0 0,-5 11 0 0 0,5-13 0 0 0,1 1 0 0 0,0 0 0 0 0,0 0 0 0 0,1 0 0 0 0,-1-1 0 0 0,1 1 0 0 0,1 8 0 0 0,0 14 0 0 0,-2-23 16 0 0,6 19-96 0 0,-5-22-257 0 0,8-6-1294 0 0,-8 4 1564 0 0,0 0-1 0 0,-1 0 1 0 0,1 0-1 0 0,0 0 1 0 0,0-1-1 0 0,-1 1 1 0 0,1 0 0 0 0,0 0-1 0 0,0 0 1 0 0,0 0-1 0 0,-1-1 1 0 0,1 1-1 0 0,0 0 1 0 0,0 0 0 0 0,0 0-1 0 0,-1-1 1 0 0,1 1-1 0 0,0 0 1 0 0,0 0-1 0 0,0-1 1 0 0,0 1 0 0 0,0 0-1 0 0,0 0 1 0 0,0-1-1 0 0,-1 1 1 0 0,1 0-1 0 0,0-1 1 0 0,0 1 0 0 0,0 0-1 0 0,0-1 1 0 0,7-6-2060 0 0,-1 1 592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0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64 11975 0 0,'0'0'267'0'0,"0"0"42"0"0,0 0 17 0 0,1-2-28 0 0,24-53 1246 0 0,-24 53-1032 0 0,0-3 5856 0 0,-1 7-2971 0 0,-3 3-4874 0 0,-14 34 1475 0 0,2 1 1 0 0,-16 69-1 0 0,9-30 1447 0 0,12-41-828 0 0,5-19-653 0 0,-12 33-1 0 0,17-51-300 0 0,0-1-138 0 0,0 0-33 0 0,0 0 65 0 0,5-37 329 0 0,-4 28-327 0 0,1 0-1 0 0,-1 0 1 0 0,6-15-1 0 0,9-22-3509 0 0,-4 19 1905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0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86 11975 0 0,'0'0'267'0'0,"-2"0"42"0"0,-5 0 142 0 0,3-1-187 0 0,0 1 0 0 0,0 0 1 0 0,0 0-1 0 0,0 1 0 0 0,0-1 0 0 0,0 1 0 0 0,-6 2 0 0 0,9-3 750 0 0,1 0-61 0 0,0 0-288 0 0,0 0-121 0 0,0 0-28 0 0,0 0-4 0 0,0 0 0 0 0,0 0 0 0 0,1-1 0 0 0,6-5-245 0 0,0-1-1 0 0,0 1 0 0 0,0 1 1 0 0,1 0-1 0 0,0 0 1 0 0,0 0-1 0 0,1 1 0 0 0,-1 0 1 0 0,13-4-1 0 0,9-3 95 0 0,-20 7-120 0 0,0 0 0 0 0,0 1 0 0 0,0 0 0 0 0,0 0 0 0 0,1 1 0 0 0,14-1 0 0 0,-22 3-241 0 0,13 1 0 0 0,-14-2 0 0 0,2 2 0 0 0,9 7 0 0 0,-10-6 0 0 0,-1 0 0 0 0,0 0 0 0 0,0 1 0 0 0,0-1 0 0 0,-1 0 0 0 0,1 1 0 0 0,0-1 0 0 0,-1 1 0 0 0,2 4 0 0 0,0-2 0 0 0,-1 1 0 0 0,1-1 0 0 0,-2 1 0 0 0,1-1 0 0 0,-1 1 0 0 0,1 0 0 0 0,-2 0 0 0 0,1 7 0 0 0,-1 49 0 0 0,0-58 0 0 0,-2 18 256 0 0,-1-1 0 0 0,0 0 0 0 0,-12 35 0 0 0,-27 60 768 0 0,30-91-1024 0 0,9-21 0 0 0,0 1 0 0 0,1 0 0 0 0,0 0 0 0 0,0 0 0 0 0,0 0 0 0 0,-1 9 0 0 0,3-13 1 0 0,-1 0 0 0 0,1 0 0 0 0,0 0 0 0 0,0 0 0 0 0,0 0 0 0 0,0 0 0 0 0,-1 0 1 0 0,1-1-1 0 0,-1 1 0 0 0,1 0 0 0 0,0 0 0 0 0,-1 0 0 0 0,0 0 0 0 0,0 1 0 0 0,-2 1-12 0 0,1 1-1 0 0,-1 0 1 0 0,1 0-1 0 0,0 0 1 0 0,0 0-1 0 0,-1 5 1 0 0,2-8-326 0 0,1-1-138 0 0,3-26-641 0 0,-3-7-1294 0 0,4-18-5486 0 0,-3 35 1258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1:34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78 10135 0 0,'0'0'231'0'0,"0"0"29"0"0,0 0 19 0 0,1-2-41 0 0,0 1-202 0 0,0 0-1 0 0,-1 1 0 0 0,1-1 1 0 0,0 0-1 0 0,-1 0 0 0 0,1 0 0 0 0,-1 0 1 0 0,1 0-1 0 0,-1 0 0 0 0,1 0 1 0 0,-1 0-1 0 0,0 0 0 0 0,1-2 1 0 0,-3-1 325 0 0,1 4-277 0 0,-1-8 904 0 0,0 0 0 0 0,1 0 0 0 0,-1 0 0 0 0,1-9 0 0 0,1 11-770 0 0,0 1 0 0 0,1-1 0 0 0,0 1 1 0 0,0-1-1 0 0,0 1 0 0 0,1 0 0 0 0,-1 0 1 0 0,1 0-1 0 0,1 0 0 0 0,4-9 0 0 0,0 2 604 0 0,-1 0-1 0 0,9-26 0 0 0,-7-7 811 0 0,-7 42-1632 0 0,2-13 0 0 0,1 8 72 0 0,-3 7 299 0 0,-1 1 117 0 0,0 0 21 0 0,0 0-66 0 0,1 3-294 0 0,2 9-146 0 0,0 0-1 0 0,-1 0 0 0 0,0 1 1 0 0,-1-1-1 0 0,-1 1 1 0 0,0-1-1 0 0,-1 14 0 0 0,-17 93-3 0 0,6-48-1 0 0,0 8 2 0 0,-1 8 0 0 0,-4 129 0 0 0,16-206 0 0 0,1-5 0 0 0,0-1 0 0 0,0 1 0 0 0,0-1 0 0 0,0 1 0 0 0,2 5 0 0 0,1 3 0 0 0,-3-13 0 0 0,0 0-2 0 0,1 1-1 0 0,-1-1 1 0 0,0 1 0 0 0,0-1 0 0 0,0 1-1 0 0,1-1 1 0 0,-1 1 0 0 0,0-1 0 0 0,1 1 0 0 0,-1-1-1 0 0,0 0 1 0 0,1 1 0 0 0,-1-1 0 0 0,0 1 0 0 0,1-1-1 0 0,-1 0 1 0 0,1 0 0 0 0,-1 1 0 0 0,1-1 0 0 0,-1 0-1 0 0,1 0 1 0 0,-1 1 0 0 0,1-1 0 0 0,7-3 2 0 0,-6 0 42 0 0,2-5-20 0 0,-2-1 31 0 0,-2 5-38 0 0,-1 0 0 0 0,1 0 0 0 0,0 0-1 0 0,-1 0 1 0 0,0 0 0 0 0,0 0 0 0 0,-2-6 0 0 0,-1-3 34 0 0,-5-26 173 0 0,-14-88 430 0 0,22 112-568 0 0,0 0 0 0 0,1-1 0 0 0,0 1 0 0 0,1 0 0 0 0,1 0 0 0 0,5-21-1 0 0,1 6 67 0 0,-5 12-57 0 0,2 1-1 0 0,0 1 0 0 0,1-1 0 0 0,0 1 0 0 0,13-23 0 0 0,-4 15-48 0 0,1 0 1 0 0,1 1-1 0 0,2 0 0 0 0,0 2 0 0 0,32-29 0 0 0,-31 32 21 0 0,-11 10 24 0 0,0 0-1 0 0,1 1 0 0 0,0 0 1 0 0,16-9-1 0 0,-4 8 112 0 0,-19 8-136 0 0,8 2 16 0 0,2 4 3 0 0,-11-4-70 0 0,-2-2-6 0 0,1 0 0 0 0,-1 1 0 0 0,1-1-1 0 0,-1 1 1 0 0,1-1 0 0 0,-1 1 0 0 0,1-1 0 0 0,-1 1 0 0 0,0-1-1 0 0,1 1 1 0 0,-1 0 0 0 0,0-1 0 0 0,0 1 0 0 0,1 0 0 0 0,-1-1 0 0 0,0 1-1 0 0,0-1 1 0 0,0 1 0 0 0,0 0 0 0 0,0-1 0 0 0,0 2 0 0 0,1 0 19 0 0,4 18 51 0 0,1-2 40 0 0,4 33 0 0 0,-9-45-117 0 0,-1-1 0 0 0,0 1 0 0 0,0 0 0 0 0,-2 10 0 0 0,1 14 0 0 0,1-28 0 0 0,1 1 0 0 0,-1-1 0 0 0,0 1 0 0 0,0-1 0 0 0,0 1 0 0 0,0-1 0 0 0,0 1 0 0 0,-1-1 0 0 0,0 5 0 0 0,-1-1 0 0 0,2-3 0 0 0,-1-1 0 0 0,1 0 0 0 0,0 0 0 0 0,-1 0 0 0 0,1 0 0 0 0,-1 0 0 0 0,1 0 0 0 0,-1 0 0 0 0,0 0 0 0 0,0 0 0 0 0,0-1 0 0 0,0 1 0 0 0,0 0 0 0 0,-1 0 0 0 0,1-1 0 0 0,0 1 0 0 0,-1-1 0 0 0,1 1 0 0 0,-4 1 0 0 0,-3 4 0 0 0,4-4 0 0 0,1 1 0 0 0,-1-1 0 0 0,-1 0 0 0 0,1 0 0 0 0,0-1 0 0 0,-1 1 0 0 0,0-1 0 0 0,1 0 0 0 0,-10 3 0 0 0,-6 0 0 0 0,-22 4 0 0 0,28-7 0 0 0,6 0-321 0 0,1-1 0 0 0,0 1 0 0 0,0-2 0 0 0,0 1 0 0 0,0-1-1 0 0,-1 0 1 0 0,1-1 0 0 0,0 0 0 0 0,0 0 0 0 0,0 0 0 0 0,-8-3 0 0 0,13 3-9074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1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7 10135 0 0,'-8'5'919'0'0,"-16"10"-602"0"0,43-25 9582 0 0,4-1-8783 0 0,29-8 0 0 0,-39 15-1114 0 0,-1 0 0 0 0,1 1 0 0 0,0 1 0 0 0,0 0-1 0 0,0 1 1 0 0,0 1 0 0 0,0 0 0 0 0,15 1 0 0 0,-5 2-1220 0 0,-3-1-6174 0 0,-9 0 954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1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4 17503 0 0,'0'0'399'0'0,"0"0"-339"0"0,0 0 0 0 0,-1 0 1 0 0,1-1-1 0 0,0 1 0 0 0,0 0 0 0 0,0 0 0 0 0,0-1 1 0 0,-1 1-1 0 0,1 0 0 0 0,0 0 0 0 0,0-1 0 0 0,0 1 1 0 0,0 0-1 0 0,0 0 0 0 0,0-1 0 0 0,0 1 1 0 0,0 0-1 0 0,0-1 0 0 0,0 1 0 0 0,0 0 0 0 0,0 0 1 0 0,0-1-1 0 0,0 1 0 0 0,0-1 0 0 0,5-1 96 0 0,-3 2 570 0 0,-2 0 244 0 0,0 0 43 0 0,0 0-59 0 0,0 0-289 0 0,0 0-121 0 0,-15-5 571 0 0,13 5-1088 0 0,-1 0 0 0 0,0 0 0 0 0,0 1 0 0 0,0-1 0 0 0,0 1 1 0 0,1-1-1 0 0,-1 1 0 0 0,0 0 0 0 0,0 0 0 0 0,-4 2 0 0 0,-27 18 1260 0 0,12-6-823 0 0,15-11-462 0 0,0 0-1 0 0,1 1 0 0 0,-1-1 1 0 0,1 1-1 0 0,0 0 1 0 0,1 1-1 0 0,-1 0 1 0 0,1-1-1 0 0,0 2 1 0 0,-4 6-1 0 0,4-5-1 0 0,4 0 0 0 0,2 1 0 0 0,5-2 0 0 0,2-3 0 0 0,0 0 0 0 0,0-1 0 0 0,14 4 0 0 0,12 6 0 0 0,-32-13 0 0 0,0 1 0 0 0,1 0 0 0 0,-1 1 0 0 0,1-1 0 0 0,-1 0 0 0 0,0 1 0 0 0,0-1 0 0 0,0 1 0 0 0,0 0 0 0 0,3 3 0 0 0,-1 0 0 0 0,-2-4 0 0 0,-1 0 0 0 0,0 1 0 0 0,0-1 0 0 0,0 0 0 0 0,0 1 0 0 0,0-1 0 0 0,0 1 0 0 0,0-1 0 0 0,0 1 0 0 0,0 0 0 0 0,-1-1 0 0 0,1 1 0 0 0,-1 0 0 0 0,1-1 0 0 0,-1 1 0 0 0,0 0 0 0 0,0 0 0 0 0,0 0 0 0 0,0-1 0 0 0,0 1 0 0 0,0 0 0 0 0,0 0 0 0 0,0-1 0 0 0,-1 1 0 0 0,1 0 0 0 0,-1-1 0 0 0,-1 4 0 0 0,1-2 0 0 0,-1 1 0 0 0,0-1 0 0 0,0 0 0 0 0,-1 0 0 0 0,1 0 0 0 0,-1 0 0 0 0,1 0 0 0 0,-1-1 0 0 0,-4 4 0 0 0,-4 2 0 0 0,0-1 0 0 0,-1 0 0 0 0,0 0 0 0 0,0-2 0 0 0,0 1 0 0 0,-24 6 0 0 0,32-11 0 0 0,-1 0 0 0 0,-1 0 0 0 0,1 0 0 0 0,0 0 0 0 0,0-1 0 0 0,0 0 0 0 0,0 0 0 0 0,0 0 0 0 0,0-1 0 0 0,0 0 0 0 0,0 0 0 0 0,0 0 0 0 0,0 0 0 0 0,0-1 0 0 0,0 0 0 0 0,0 0 0 0 0,1 0 0 0 0,-1-1 0 0 0,1 1 0 0 0,-7-6 0 0 0,10 7-155 0 0,1 0 0 0 0,-1 0 0 0 0,0 0 0 0 0,1-1 0 0 0,-1 1 0 0 0,0 0 0 0 0,1 0 0 0 0,0 0 0 0 0,-1-1 0 0 0,1 1-1 0 0,0 0 1 0 0,0-1 0 0 0,-1 1 0 0 0,1 0 0 0 0,0 0 0 0 0,0-1 0 0 0,0 1 0 0 0,1 0 0 0 0,-1-1 0 0 0,0 1 0 0 0,0 0 0 0 0,1 0 0 0 0,-1-1 0 0 0,1 1 0 0 0,-1 0 0 0 0,1 0 0 0 0,1-2-1 0 0,1-3-1184 0 0,0 0-1 0 0,0 0 0 0 0,9-9 0 0 0,10-7-706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2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13823 0 0,'0'0'630'0'0,"0"0"-13"0"0,0 0-184 0 0,0 0 677 0 0,0 0 340 0 0,0 0 72 0 0,0 0-125 0 0,0 0-574 0 0,0 0-250 0 0,0 0-49 0 0,0 0-79 0 0,0 2-290 0 0,-88 278 1910 0 0,25-88-2065 0 0,59-182 204 0 0,0 6 913 0 0,6-16-605 0 0,5-10-297 0 0,20-22-215 0 0,1 0 0 0 0,1 2 0 0 0,42-34 0 0 0,-61 55 0 0 0,1 0 0 0 0,0 1 0 0 0,0 0 0 0 0,20-9 0 0 0,-31 17 0 0 0,0 0 0 0 0,0-1 0 0 0,0 1 0 0 0,0 0 0 0 0,0 0 0 0 0,0 0 0 0 0,1 0 0 0 0,-1 0 0 0 0,0 0 0 0 0,0 0 0 0 0,0 0 0 0 0,0 0 0 0 0,0 0 0 0 0,0 0 0 0 0,0 0 0 0 0,0 0 0 0 0,0 0 0 0 0,0 0 0 0 0,0 0 0 0 0,1 0 0 0 0,-1 0 0 0 0,0 0 0 0 0,0 0 0 0 0,0 0 0 0 0,0 0 0 0 0,0 0 0 0 0,0 0 0 0 0,0 0 0 0 0,0 0 0 0 0,0 0 0 0 0,1 0 0 0 0,-1 0 0 0 0,0 0 0 0 0,0 0 0 0 0,0 0 0 0 0,0 0 0 0 0,0 0 0 0 0,0 0 0 0 0,0 0 0 0 0,0 0 0 0 0,0 0 0 0 0,0 0 0 0 0,0 0 0 0 0,0 0 0 0 0,1 0 0 0 0,-1 0 0 0 0,0 1 0 0 0,0-1 0 0 0,0 0 0 0 0,0 0 0 0 0,0 0 0 0 0,0 0 0 0 0,-3 6 0 0 0,-7 5 0 0 0,-13 6 0 0 0,10-8 0 0 0,1 0 0 0 0,-14 15 0 0 0,24-23 0 0 0,1 0 0 0 0,0 1 0 0 0,0-1 0 0 0,0 0 0 0 0,0 1 0 0 0,0-1 0 0 0,0 1 0 0 0,0-1 0 0 0,0 1 0 0 0,1-1 0 0 0,-1 1 0 0 0,1-1 0 0 0,-1 1 0 0 0,1 0 0 0 0,-1 1 0 0 0,0 3 0 0 0,-2 3 0 0 0,1 0 0 0 0,0 0 0 0 0,0 0 0 0 0,1 0 0 0 0,0 0 0 0 0,0 0 0 0 0,1 0 0 0 0,1 0 0 0 0,1 9 0 0 0,1-2 0 0 0,-3-15 0 0 0,0 0 0 0 0,0-1 0 0 0,0 1 0 0 0,0 0 0 0 0,0-1 0 0 0,0 1 0 0 0,0 0 0 0 0,1-1 0 0 0,-1 1 0 0 0,0 0 0 0 0,1-1 0 0 0,-1 1 0 0 0,0-1 0 0 0,1 1 0 0 0,-1-1 0 0 0,1 1 0 0 0,-1-1 0 0 0,1 1 0 0 0,-1-1 0 0 0,1 1 0 0 0,-1-1 0 0 0,1 0 0 0 0,-1 1 0 0 0,1-1 0 0 0,-1 0 0 0 0,1 1 0 0 0,0-1 0 0 0,-1 0 0 0 0,1 0 0 0 0,0 1 0 0 0,-1-1 0 0 0,1 0 0 0 0,0 0 0 0 0,2 0 0 0 0,-2 1 0 0 0,1 0 0 0 0,0-1 0 0 0,-1 1 0 0 0,1-1 0 0 0,0 0 0 0 0,0 0 0 0 0,-1 1 0 0 0,1-1 0 0 0,0 0 0 0 0,0 0 0 0 0,-1-1 0 0 0,1 1 0 0 0,0 0 0 0 0,0 0 0 0 0,-1-1 0 0 0,1 1 0 0 0,0-1 0 0 0,2-1 0 0 0,1 0 0 0 0,17-7 0 0 0,0-1 0 0 0,27-17 0 0 0,-37 20 0 0 0,16-10 0 0 0,-1-2 0 0 0,30-27 0 0 0,1-2 0 0 0,-50 45 0 0 0,-6 5 0 0 0,-2 4 0 0 0,-2 5 0 0 0,-1 0 0 0 0,1 1 0 0 0,-2-2 0 0 0,0 1 0 0 0,0 0 0 0 0,-1-1 0 0 0,-5 10 0 0 0,-10 23 0 0 0,-40 90 0 0 0,-5-5 0 0 0,57-112 0 0 0,-2 0 0 0 0,-21 27 0 0 0,26-37-64 0 0,6-23-1256 0 0,14-29-2595 0 0,-3 16-3084 0 0,-3 8 361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2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0 0-237 0 0,0 0 156 0 0,0 0 100 0 0,0 0 21 0 0,2 0-66 0 0,1-1-429 0 0,1 1 1 0 0,-1 0 0 0 0,0 0-1 0 0,0 1 1 0 0,0-1 0 0 0,1 1-1 0 0,-1-1 1 0 0,0 1 0 0 0,0 0-1 0 0,5 2 1 0 0,9 3-11 0 0,3-2-163 0 0,-13-3-500 0 0,-1 0 1 0 0,1 1-1 0 0,12 4 1 0 0,-8 0-365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3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2 13823 0 0,'0'0'630'0'0,"2"-1"-13"0"0,15-12 682 0 0,0-2 0 0 0,0 0 0 0 0,-2 0 1 0 0,0-2-1 0 0,0 0 0 0 0,-2 0 0 0 0,18-30 0 0 0,-25 38-787 0 0,-4 7-377 0 0,-1 0 0 0 0,1 0 1 0 0,-1 0-1 0 0,0 0 0 0 0,0 0 0 0 0,1 0 1 0 0,-1 0-1 0 0,-1 0 0 0 0,1-1 0 0 0,0 1 0 0 0,0-4 1 0 0,-1 6-136 0 0,0-1 1 0 0,0 1-1 0 0,0 0 0 0 0,0 0 1 0 0,0 0-1 0 0,0 0 1 0 0,0 0-1 0 0,0-1 0 0 0,0 1 1 0 0,0 0-1 0 0,0 0 1 0 0,0 0-1 0 0,-1 0 1 0 0,1 0-1 0 0,0 0 0 0 0,0 0 1 0 0,0-1-1 0 0,0 1 1 0 0,0 0-1 0 0,0 0 0 0 0,-1 0 1 0 0,1 0-1 0 0,0 0 1 0 0,0 0-1 0 0,0 0 1 0 0,0 0-1 0 0,0 0 0 0 0,-1 0 1 0 0,1 0-1 0 0,0 0 1 0 0,0 0-1 0 0,0 0 0 0 0,0 0 1 0 0,-1 0-1 0 0,1 0 1 0 0,0 0-1 0 0,0 0 0 0 0,0 0 1 0 0,0 0-1 0 0,0 0 1 0 0,-1 0-1 0 0,1 0 1 0 0,0 0-1 0 0,0 0 0 0 0,0 1 1 0 0,0-1-1 0 0,0 0 1 0 0,0 0-1 0 0,-1 0 0 0 0,1 0 1 0 0,0 0-1 0 0,-9 6-3 0 0,8-6 2 0 0,-5 5 100 0 0,-1 0 0 0 0,1 0 1 0 0,0 0-1 0 0,1 1 0 0 0,-1 0 0 0 0,1 0 0 0 0,-6 9 0 0 0,-2 6 395 0 0,-10 23-1 0 0,18-35-458 0 0,5-8-37 0 0,0 0-52 0 0,-1-1 1 0 0,1 1-1 0 0,0-1 0 0 0,0 1 1 0 0,-1-1-1 0 0,1 1 0 0 0,0-1 1 0 0,0 1-1 0 0,0-1 1 0 0,0 1-1 0 0,0-1 0 0 0,0 1 1 0 0,0-1-1 0 0,0 1 0 0 0,0-1 1 0 0,0 2-1 0 0,0-1-2 0 0,1 0 0 0 0,0-1-1 0 0,-1 1 1 0 0,1 0 0 0 0,0 0-1 0 0,-1 0 1 0 0,1 0-1 0 0,0-1 1 0 0,0 1 0 0 0,0 0-1 0 0,0-1 1 0 0,0 1 0 0 0,0-1-1 0 0,1 1 1 0 0,0 0 56 0 0,0 0 0 0 0,0 0 0 0 0,0-1 0 0 0,1 1 0 0 0,-1-1 0 0 0,0 0 0 0 0,0 0 0 0 0,1 0 0 0 0,-1 0 0 0 0,0 0 0 0 0,0 0 0 0 0,0 0 0 0 0,1-1 0 0 0,-1 1 0 0 0,0-1 0 0 0,0 0 0 0 0,0 0 0 0 0,0 1 0 0 0,3-3 0 0 0,5-2 0 0 0,-1-1 0 0 0,14-9 0 0 0,-22 14 0 0 0,24-19 249 0 0,0-2 0 0 0,-1-1 0 0 0,-2 0 0 0 0,0-2 0 0 0,-2-1 0 0 0,0 0 0 0 0,24-45 0 0 0,-44 71-249 0 0,0 0 0 0 0,0 0 0 0 0,0 0 0 0 0,0 0 0 0 0,0 0 0 0 0,0-1 0 0 0,0 1 0 0 0,0 0 0 0 0,0 0 0 0 0,1 0 0 0 0,-1 0 0 0 0,0 0 0 0 0,0 0 0 0 0,0 0 0 0 0,0 0 0 0 0,0 0 0 0 0,0 0 0 0 0,0 0 0 0 0,0 0 0 0 0,0 0 0 0 0,0 0 0 0 0,0 0 0 0 0,0 0 0 0 0,0-1 0 0 0,0 1 0 0 0,0 0 0 0 0,0 0 0 0 0,0 0 0 0 0,0 0 0 0 0,0 0 0 0 0,0 0 0 0 0,0 0 0 0 0,0 0 0 0 0,0 0 0 0 0,0 0 0 0 0,0 0 0 0 0,0 0 0 0 0,0-1 0 0 0,0 1 0 0 0,0 0 0 0 0,0 0 0 0 0,0 0 0 0 0,0 0 0 0 0,0 0 0 0 0,0 0 0 0 0,0 0 0 0 0,0 0 0 0 0,0 0 0 0 0,0 0 0 0 0,-1 0 0 0 0,1 0 0 0 0,0 0 0 0 0,0 0 0 0 0,0 0 0 0 0,0 0 0 0 0,0 0 0 0 0,0 0 0 0 0,0 0 0 0 0,0 0 0 0 0,0-1 0 0 0,0 1 0 0 0,0 0 0 0 0,0 0 0 0 0,0 0 0 0 0,-1 0 0 0 0,-6 3 0 0 0,-7 7 0 0 0,8-6 0 0 0,4-3 0 0 0,0 1 0 0 0,-1 0 0 0 0,1 0 0 0 0,1 0 0 0 0,-1-1 0 0 0,0 2 0 0 0,0-1 0 0 0,1 0 0 0 0,-1 0 0 0 0,1 0 0 0 0,0 1 0 0 0,0-1 0 0 0,0 1 0 0 0,-1 4 0 0 0,0 1 0 0 0,2 1 0 0 0,6 0 0 0 0,-2-7 0 0 0,-1 0 0 0 0,1 0 0 0 0,0 0 0 0 0,-1 0 0 0 0,1-1 0 0 0,0 0 0 0 0,0 0 0 0 0,0 0 0 0 0,0 0 0 0 0,6 0 0 0 0,45 0 0 0 0,-35-1 0 0 0,-8 0 0 0 0,-4 4 0 0 0,-7-2 0 0 0,0 0 0 0 0,0 0 0 0 0,0 0 0 0 0,-1 0 0 0 0,1 0 0 0 0,0 0 0 0 0,-1 0 0 0 0,1 0 0 0 0,-1 0 0 0 0,0 0 0 0 0,0 0 0 0 0,0 0 0 0 0,0 0 0 0 0,0 0 0 0 0,0 0 0 0 0,0 1 0 0 0,-1-1 0 0 0,1 0 0 0 0,-1 0 0 0 0,0 3 0 0 0,-4 6 0 0 0,1-1 0 0 0,-10 17 0 0 0,8-15 0 0 0,2-5 0 0 0,1 0 0 0 0,-1 0 0 0 0,0-1 0 0 0,-1 1 0 0 0,0-1 0 0 0,0 0 0 0 0,0 0 0 0 0,-8 6 0 0 0,8-7 0 0 0,10-3 0 0 0,1-3-351 0 0,0-1 1 0 0,0 0-1 0 0,-1 0 0 0 0,1-1 1 0 0,-1 1-1 0 0,0-1 0 0 0,1 0 1 0 0,-1-1-1 0 0,8-7 0 0 0,19-10-1767 0 0,-9 8 86 0 0,4-1-15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3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7 17503 0 0,'0'0'399'0'0,"0"0"60"0"0,9-3 442 0 0,-5 1-788 0 0,-1 1 0 0 0,1 0 0 0 0,0-1 0 0 0,-1 0 0 0 0,1 0 0 0 0,-1 0 0 0 0,0 0 0 0 0,0-1 0 0 0,4-2 0 0 0,26-31 4426 0 0,-25 26-3702 0 0,1 1 1 0 0,11-10-1 0 0,39-33 266 0 0,-58 51-594 0 0,0 0-66 0 0,2-3-294 0 0,-8 6-133 0 0,-1 7-16 0 0,0 0 0 0 0,0 1 0 0 0,1-1 0 0 0,-7 17 0 0 0,-3 7 0 0 0,-1-4 20 0 0,-24 53-173 0 0,40-82 115 0 0,0 0 1 0 0,0 0 0 0 0,0 0 0 0 0,0 1-1 0 0,0-1 1 0 0,0 0 0 0 0,0 0 0 0 0,0 0-1 0 0,0 0 1 0 0,0 0 0 0 0,0 0 0 0 0,1 0-1 0 0,-1 1 1 0 0,0-1 0 0 0,0 0-1 0 0,0 0 1 0 0,0 0 0 0 0,0 0 0 0 0,0 0-1 0 0,1 0 1 0 0,-1 0 0 0 0,0 0 0 0 0,0 0-1 0 0,0 0 1 0 0,0 0 0 0 0,0 0 0 0 0,1 0-1 0 0,-1 0 1 0 0,0 0 0 0 0,0 0-1 0 0,0 0 1 0 0,0 0 0 0 0,1 0 0 0 0,-1 0-1 0 0,0 0 1 0 0,0 0 0 0 0,0 0 0 0 0,0 0-1 0 0,0 0 1 0 0,0 0 0 0 0,1 0 0 0 0,-1 0-1 0 0,0 0 1 0 0,0 0 0 0 0,0-1-1 0 0,0 1 1 0 0,0 0 0 0 0,0 0 0 0 0,0 0-1 0 0,1 0 1 0 0,8-4-1881 0 0,6-7-959 0 0,21-19 1 0 0,-14 4 829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3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4 19351 0 0,'0'0'424'0'0,"0"0"88"0"0,0 0 24 0 0,0 0 8 0 0,0 0-440 0 0,-7-4-104 0 0,-5-3 0 0 0,4 2 0 0 0,8 5 432 0 0,0 0 64 0 0,0 0 16 0 0,1-8 0 0 0,-1 8 0 0 0,0 0 0 0 0,0 0 0 0 0,0 0-7104 0 0,-8-9-1408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4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44 11975 0 0,'5'-5'1083'0'0,"-4"4"-1053"0"0,1-1 0 0 0,0 0 1 0 0,-1 0-1 0 0,0 0 0 0 0,1 1 0 0 0,-1-1 0 0 0,0-1 0 0 0,0 1 1 0 0,0 0-1 0 0,0 0 0 0 0,0 0 0 0 0,-1 0 0 0 0,2-5 1 0 0,-2 6 1053 0 0,0 1 366 0 0,0 0 72 0 0,0-5 672 0 0,-1 4 2510 0 0,-1 3-4661 0 0,0-1 0 0 0,0 0-1 0 0,0 1 1 0 0,1-1 0 0 0,-1 1 0 0 0,1 0-1 0 0,-1-1 1 0 0,1 1 0 0 0,-1 0-1 0 0,1 0 1 0 0,-2 4 0 0 0,-11 28 450 0 0,7-14-367 0 0,-38 86-126 0 0,-26 55 0 0 0,43-100 275 0 0,17-35 16 0 0,-1-1 0 0 0,-1-1 1 0 0,-18 27-1 0 0,30-50 152 0 0,18-20-278 0 0,26-39-165 0 0,97-100 0 0 0,-127 146 0 0 0,37-34 0 0 0,-44 41 0 0 0,1 1 0 0 0,0-1 0 0 0,0 1 0 0 0,0 0 0 0 0,0 1 0 0 0,10-3 0 0 0,-5 3 0 0 0,-3 5 0 0 0,-7-2 0 0 0,0 1 0 0 0,-1 0 0 0 0,1 0 0 0 0,0 1 0 0 0,-1-1 0 0 0,1 0 0 0 0,-1 0 0 0 0,1 1 0 0 0,-1-1 0 0 0,0 1 0 0 0,0-1 0 0 0,0 1 0 0 0,1 0 0 0 0,-1-1 0 0 0,-1 1 0 0 0,1 0 0 0 0,0 0 0 0 0,0 0 0 0 0,-1-1 0 0 0,1 1 0 0 0,-1 0 0 0 0,1 0 0 0 0,-1 0 0 0 0,0 0 0 0 0,0 0 0 0 0,0 0 0 0 0,0 0 0 0 0,-1 3 0 0 0,1-1 0 0 0,-1 1 0 0 0,0 0 0 0 0,-1-1 0 0 0,1 1 0 0 0,-1-1 0 0 0,0 1 0 0 0,0-1 0 0 0,0 0 0 0 0,0 0 0 0 0,-5 7 0 0 0,3-5 0 0 0,-9 10 0 0 0,7-12 0 0 0,-2-1 0 0 0,0-2 0 0 0,7 0 0 0 0,0-1 0 0 0,0 0 0 0 0,0 0 0 0 0,0 1 0 0 0,0-1 0 0 0,0 0 0 0 0,0 1 0 0 0,0-1 0 0 0,0 1 0 0 0,0-1 0 0 0,1 1 0 0 0,-1 0 0 0 0,0-1 0 0 0,0 1 0 0 0,0 0 0 0 0,1 0 0 0 0,-1 0 0 0 0,0-1 0 0 0,0 2 0 0 0,-1 2 0 0 0,-1-2 0 0 0,1 1 0 0 0,-1-1 0 0 0,1 1 0 0 0,0 0 0 0 0,0-1 0 0 0,0 1 0 0 0,0 0 0 0 0,1 0 0 0 0,-1 0 0 0 0,1 0 0 0 0,0 1 0 0 0,0-1 0 0 0,-1 5 0 0 0,1-4 0 0 0,0-1 0 0 0,0-1 0 0 0,1 1 0 0 0,-1-1 0 0 0,1 1 0 0 0,0-1 0 0 0,-1 1 0 0 0,1-1 0 0 0,0 1 0 0 0,0-1 0 0 0,1 1 0 0 0,-1-1 0 0 0,1 0 0 0 0,-1 1 0 0 0,1-1 0 0 0,1 4 0 0 0,0-1 0 0 0,-2-3 0 0 0,0-1 0 0 0,1 0 0 0 0,-1 1 0 0 0,1-1 0 0 0,-1 0 0 0 0,1 1 0 0 0,-1-1 0 0 0,1 0 0 0 0,0 1 0 0 0,0-1 0 0 0,0 0 0 0 0,0 0 0 0 0,0 0 0 0 0,0 0 0 0 0,0 0 0 0 0,1 1 0 0 0,3 1 0 0 0,-4-1 0 0 0,0-1 0 0 0,0 1 0 0 0,1-1 0 0 0,-1 0 0 0 0,1 1 0 0 0,-1-1 0 0 0,1 0 0 0 0,0 0 0 0 0,-1 0 0 0 0,1 0 0 0 0,2 0 0 0 0,2 2 0 0 0,-4-2-70 0 0,-1 0 1 0 0,1 0-1 0 0,0 0 1 0 0,-1 0-1 0 0,1 0 0 0 0,0 0 1 0 0,0-1-1 0 0,0 1 0 0 0,-1-1 1 0 0,1 1-1 0 0,0-1 0 0 0,0 0 1 0 0,0 0-1 0 0,3 0 0 0 0,2 0-269 0 0,-5 1-188 0 0,0-1 1 0 0,1-1-1 0 0,-1 1 0 0 0,0 0 1 0 0,0-1-1 0 0,1 1 0 0 0,-1-1 1 0 0,0 1-1 0 0,0-1 0 0 0,0 0 1 0 0,4-2-1 0 0,-6 3 574 0 0,3-2-2094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5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21191 0 0,'0'0'480'0'0,"0"0"67"0"0,0 0 31 0 0,0 0-56 0 0,0 0-201 0 0,0 0 424 0 0,0 0 226 0 0,3 0 42 0 0,15 0-768 0 0,1-1-1 0 0,-1 0 1 0 0,0-1 0 0 0,26-7-1 0 0,-31 6-970 0 0,0 0-1 0 0,13 0 1 0 0,-11 2-415 0 0,0-2 0 0 0,15-3 1 0 0,0-4-892 0 0,-4 1-15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5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 19351 0 0,'0'0'886'0'0,"0"0"-21"0"0,0 0-480 0 0,0 0 33 0 0,0 0 77 0 0,0 0 16 0 0,0 1 1 0 0,-3 11-198 0 0,0 0-1 0 0,0 0 1 0 0,-2-1 0 0 0,-8 19-1 0 0,-29 43 1836 0 0,19-33-1674 0 0,-59 89-475 0 0,37-63 0 0 0,19-31 0 0 0,19-27 0 0 0,15-12 0 0 0,7-8 0 0 0,89-106 0 0 0,-93 106-5 0 0,4-5 44 0 0,20-29-1 0 0,-35 46 333 0 0,-16 8 1069 0 0,11-5-1422 0 0,0 1 0 0 0,0 0 1 0 0,0 0-1 0 0,1 0 1 0 0,-1 1-1 0 0,1-1 0 0 0,0 1 1 0 0,-5 8-1 0 0,6-5-18 0 0,2-7 0 0 0,1 0 0 0 0,-1 0 0 0 0,1 0 0 0 0,-1 0 0 0 0,1 0 0 0 0,0 0 0 0 0,0 1 0 0 0,-1-1 0 0 0,1 0 0 0 0,0 0 0 0 0,0 0 0 0 0,0 0 0 0 0,0 1 0 0 0,0-1 0 0 0,0 0 0 0 0,1 0 0 0 0,-1 0 0 0 0,0 0 0 0 0,1 1 0 0 0,-1-1 0 0 0,0 0 0 0 0,1 0 0 0 0,0 0 0 0 0,-1 0 0 0 0,1 0 0 0 0,-1 0 0 0 0,1 0 0 0 0,0 0 0 0 0,0 0 0 0 0,0-1 0 0 0,0 1 0 0 0,-1 0 0 0 0,2 0 0 0 0,1 1 0 0 0,0-1 0 0 0,-1 0 0 0 0,1 0 0 0 0,0 0 0 0 0,0 0 0 0 0,0 0 0 0 0,-1 0 0 0 0,1-1 0 0 0,4 1 0 0 0,3-1 0 0 0,0-1 0 0 0,0 1 0 0 0,0-1 0 0 0,0-1 0 0 0,0 0 0 0 0,0-1 0 0 0,16-5 0 0 0,64-35 0 0 0,-55 25 0 0 0,-19 9 72 0 0,-14 8 299 0 0,-2 1 117 0 0,0 12 464 0 0,-1 2-915 0 0,-1 0 0 0 0,0 0 0 0 0,-4 14 0 0 0,3-18-35 0 0,1 0 0 0 0,0 0 0 0 0,0 0 1 0 0,1 0-1 0 0,1 0 0 0 0,0 0 0 0 0,2 20 0 0 0,-2-27-149 0 0,1-1 1 0 0,0 1-1 0 0,0 0 1 0 0,0-1-1 0 0,0 1 1 0 0,1-1-1 0 0,-1 1 1 0 0,1-1-1 0 0,-1 0 0 0 0,1 0 1 0 0,2 3-1 0 0,-1-4 230 0 0,-1 0 0 0 0,1 0 0 0 0,-1 0-1 0 0,1 0 1 0 0,-1 0 0 0 0,1-1 0 0 0,-1 1-1 0 0,1-1 1 0 0,-1 0 0 0 0,1 0 0 0 0,0 0-1 0 0,-1 0 1 0 0,1 0 0 0 0,0 0 0 0 0,3-2-1 0 0,21-7-2110 0 0,-9 0-4643 0 0,-17 9 6006 0 0,16-10-8768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20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1975 0 0,'0'0'547'0'0,"0"0"-11"0"0,1 0-344 0 0,9-4-281 0 0,7-3 4074 0 0,-3 1-952 0 0,-13 6-1977 0 0,3-2-240 0 0,0 1 0 0 0,0 0 0 0 0,0 0 0 0 0,7 0 0 0 0,-9 0-668 0 0,6 0 364 0 0,-7 1 0 0 0,1 0 0 0 0,4-1-226 0 0,-3 1-245 0 0,0-1 1 0 0,0 1-1 0 0,0 0 0 0 0,0 0 0 0 0,0 1 1 0 0,0-1-1 0 0,3 1 0 0 0,26 5-41 0 0,-17-2 0 0 0,-12-4 0 0 0,9 6 0 0 0,-4-2-64 0 0,-6-4-273 0 0,3 13-2514 0 0,-9-1-874 0 0,-1-3-1596 0 0,-2-3-1317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18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231 11975 0 0,'0'0'267'0'0,"0"0"42"0"0,0 0 17 0 0,0-3-28 0 0,-1 1-151 0 0,1-1-1 0 0,-1 1 1 0 0,1-1-1 0 0,0 1 1 0 0,0-1-1 0 0,0 1 1 0 0,0 0-1 0 0,1-1 1 0 0,-1 1-1 0 0,2-5 1 0 0,0-1 365 0 0,0-7 799 0 0,2-1-1 0 0,-1 1 1 0 0,7-16-1 0 0,6-22 2084 0 0,-16 52-2882 0 0,0-38 1051 0 0,0 38-1075 0 0,0 1 21 0 0,0-8 83 0 0,-1 2-576 0 0,1 6-16 0 0,0-1 0 0 0,0 1 0 0 0,0 0 0 0 0,0 0 0 0 0,0 0 0 0 0,0 0 0 0 0,0-1 0 0 0,0 1 0 0 0,0 0 0 0 0,0 0 0 0 0,-1 0 0 0 0,1 0 0 0 0,0 0 0 0 0,0-1 0 0 0,0 1 0 0 0,0 0 0 0 0,0 0 0 0 0,0 0 0 0 0,-1 0 0 0 0,1 0 0 0 0,0 0 0 0 0,0 0 0 0 0,0 0 0 0 0,0-1 0 0 0,0 1 0 0 0,-1 0 0 0 0,1 0 0 0 0,0 0 0 0 0,0 0 0 0 0,0 0 0 0 0,-1 0 0 0 0,1 0 0 0 0,0 0 0 0 0,0 0 0 0 0,0 0 0 0 0,0 0 0 0 0,-1 0 0 0 0,1 0 0 0 0,0 0 0 0 0,0 1 0 0 0,0-1 0 0 0,0 0 0 0 0,-1 0 0 0 0,1 0 0 0 0,0 0 0 0 0,0 0 0 0 0,0 0 0 0 0,0 0 0 0 0,0 0 0 0 0,-1 1 0 0 0,-2 3 0 0 0,-2 3 0 0 0,0 0 0 0 0,0 1 0 0 0,1 0 0 0 0,0 0 0 0 0,-4 12 0 0 0,-12 46 0 0 0,10-30 0 0 0,-61 225 0 0 0,68-249 0 0 0,-12 57 0 0 0,13-62 0 0 0,-5-2 0 0 0,6-5-1 0 0,1 0-1 0 0,-1 0 0 0 0,1 0 1 0 0,-1 1-1 0 0,1-1 1 0 0,-1 0-1 0 0,1 0 1 0 0,-1 0-1 0 0,1 0 1 0 0,-1 0-1 0 0,1 0 1 0 0,-1 0-1 0 0,1 0 1 0 0,-1 0-1 0 0,1 0 0 0 0,-1 0 1 0 0,1 0-1 0 0,-1 0 1 0 0,1-1-1 0 0,-1 1 1 0 0,1 0-1 0 0,-1 0 1 0 0,1 0-1 0 0,-1-1 1 0 0,1 1-1 0 0,0 0 1 0 0,-1-1-1 0 0,1 1 1 0 0,-1 0-1 0 0,1-1 0 0 0,0 1 1 0 0,-1-1-1 0 0,1 1 1 0 0,0 0-1 0 0,0-1 1 0 0,-1 1-1 0 0,1-1 1 0 0,0 1-1 0 0,0-1 1 0 0,-1 1-1 0 0,1-1 1 0 0,0 1-1 0 0,0-1 0 0 0,0 1 1 0 0,0-1-1 0 0,0 1 1 0 0,0-1-1 0 0,0 1 1 0 0,0-1-1 0 0,0 1 1 0 0,0-1-1 0 0,1 0 1 0 0,-2 0-51 0 0,1-2-244 0 0,0 0 1 0 0,1 0 0 0 0,-1 0-1 0 0,0 0 1 0 0,1 1 0 0 0,0-1-1 0 0,1-3 1 0 0,0-2-1504 0 0,2-7-6730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8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1 15663 0 0,'0'0'356'0'0,"-8"1"1867"0"0,5 2-1856 0 0,-1 1 0 0 0,0 0 1 0 0,1 0-1 0 0,0 1 0 0 0,0-1 0 0 0,0 1 1 0 0,0-1-1 0 0,-2 8 0 0 0,-16 45 567 0 0,12-34-512 0 0,-7 24-259 0 0,-170 407 2322 0 0,144-369-2467 0 0,-62 113-20 0 0,87-172 2 0 0,34-53 0 0 0,66-117 0 0 0,-15 13 0 0 0,29-63 0 0 0,-97 193 0 0 0,2-3 69 0 0,0 0 0 0 0,-1 0 0 0 0,0-1 0 0 0,2-6 0 0 0,-3 10-48 0 0,0 0 0 0 0,0 0 0 0 0,0 0-1 0 0,0 0 1 0 0,0 0 0 0 0,0 1 0 0 0,-1-1 0 0 0,1 0 0 0 0,0 0 0 0 0,0 0 0 0 0,-1 0 0 0 0,1 0 0 0 0,0 1 0 0 0,-1-1 0 0 0,1 0 0 0 0,-1 0 0 0 0,1 0-1 0 0,-1 1 1 0 0,1-1 0 0 0,-1 0 0 0 0,1 1 0 0 0,-1-1 0 0 0,0 1 0 0 0,0-1 0 0 0,1 0 0 0 0,-1 1 0 0 0,-1-1 0 0 0,0 1 59 0 0,0 0 0 0 0,0 0 0 0 0,0 0 1 0 0,1 1-1 0 0,-1-1 0 0 0,0 0 0 0 0,0 1 0 0 0,1 0 1 0 0,-1-1-1 0 0,0 1 0 0 0,1 0 0 0 0,-4 2 0 0 0,2-2-21 0 0,-21 11-49 0 0,-34 22 0 0 0,48-27-11 0 0,0 1 1 0 0,1-1-1 0 0,0 2 0 0 0,0-1 1 0 0,-12 16-1 0 0,14-15 1 0 0,1 0 0 0 0,0 0 0 0 0,1 0 0 0 0,0 1 0 0 0,-5 14 0 0 0,9-22 0 0 0,1 0 0 0 0,-1 1 0 0 0,1-1 0 0 0,-1 1 0 0 0,1-1 0 0 0,0 1 0 0 0,0-1 0 0 0,0 0 0 0 0,0 1 0 0 0,0-1 0 0 0,1 1 0 0 0,0 4 0 0 0,0-6 0 0 0,0 1 0 0 0,0 0 0 0 0,0-1 0 0 0,0 1 0 0 0,0 0 0 0 0,1-1 0 0 0,-1 0 0 0 0,0 1 0 0 0,1-1 0 0 0,-1 0 0 0 0,1 0 0 0 0,-1 1 0 0 0,1-1 0 0 0,0 0 0 0 0,-1-1 0 0 0,1 1 0 0 0,0 0 0 0 0,3 1 0 0 0,0-1 0 0 0,0 0 0 0 0,0 0 0 0 0,0-1 0 0 0,0 0 0 0 0,0 0 0 0 0,0 0 0 0 0,0 0 0 0 0,0-1 0 0 0,6-1 0 0 0,46-13 0 0 0,-49 12 0 0 0,78-28 0 0 0,133-68 0 0 0,-199 89 63 0 0,-1-1 1 0 0,0-1-1 0 0,-1-1 0 0 0,0 0 0 0 0,-1-1 1 0 0,28-30-1 0 0,-44 43-31 0 0,-1 0-1 0 0,1 0 1 0 0,0 0 0 0 0,-1 0 0 0 0,1 0-1 0 0,0 0 1 0 0,-1 1 0 0 0,1-2 0 0 0,-1 1 0 0 0,0 0-1 0 0,1-2 1 0 0,-1 3-18 0 0,0 0-1 0 0,0 0 0 0 0,0 0 1 0 0,0-1-1 0 0,0 1 1 0 0,0 0-1 0 0,0 0 1 0 0,0 0-1 0 0,0 0 0 0 0,0-1 1 0 0,-1 1-1 0 0,1 0 1 0 0,0 0-1 0 0,0 0 1 0 0,0 0-1 0 0,0 0 0 0 0,0 0 1 0 0,0-1-1 0 0,-1 1 1 0 0,1 0-1 0 0,0 0 1 0 0,0 0-1 0 0,0 0 0 0 0,0 0 1 0 0,-1 0-1 0 0,1 0 1 0 0,0 0-1 0 0,0 0 1 0 0,0 0-1 0 0,0 0 1 0 0,-1 0-1 0 0,1 0 0 0 0,0 0 1 0 0,0 0-1 0 0,0 0 1 0 0,-1 0-1 0 0,1 0 1 0 0,0 0-1 0 0,0 0 0 0 0,-3 1 56 0 0,1-1 0 0 0,0 1-1 0 0,-1 0 1 0 0,1 0 0 0 0,0 0-1 0 0,-1 0 1 0 0,1 0 0 0 0,0 0-1 0 0,-3 3 1 0 0,0 1-69 0 0,0 0 0 0 0,0 0 0 0 0,0 1 0 0 0,1 0 0 0 0,0 0 0 0 0,0 0 0 0 0,0 0 0 0 0,1 1 0 0 0,0-1 0 0 0,0 1 0 0 0,0 0 0 0 0,-1 8 0 0 0,2-9 0 0 0,1 0 0 0 0,0 0 0 0 0,0 0 0 0 0,1 0 0 0 0,-1 0 0 0 0,1 0 0 0 0,1 0 0 0 0,-1 0 0 0 0,1 1 0 0 0,0-1 0 0 0,0 0 0 0 0,1 0 0 0 0,0-1 0 0 0,4 11 0 0 0,-5-14 0 0 0,0-1 0 0 0,0 1 0 0 0,0-1 0 0 0,0 1 0 0 0,0-1 0 0 0,1 0 0 0 0,-1 1 0 0 0,0-1 0 0 0,1 0 0 0 0,-1 0 0 0 0,1 0 0 0 0,-1 0 0 0 0,1 0 0 0 0,-1 0 0 0 0,1-1 0 0 0,0 1 0 0 0,-1 0 0 0 0,4 0 0 0 0,-2-1 0 0 0,1 1 0 0 0,0-1 0 0 0,-1 0 0 0 0,1 0 0 0 0,0 0 0 0 0,0-1 0 0 0,-1 1 0 0 0,7-2 0 0 0,-1-1 0 0 0,1-1 0 0 0,0 0 0 0 0,-1 0 0 0 0,0-1 0 0 0,15-9 0 0 0,-3-1 0 0 0,0-1 0 0 0,0-1 0 0 0,-2-1 0 0 0,21-24 0 0 0,-32 32 0 0 0,0 0 0 0 0,-1 0 0 0 0,0-1 0 0 0,-1 0 0 0 0,-1 0 0 0 0,1-1 0 0 0,-2 0 0 0 0,0 0 0 0 0,0 0 0 0 0,4-23 0 0 0,-6 23 0 0 0,2-18 0 0 0,-4 29 0 0 0,0-1 0 0 0,0 0 0 0 0,0 0 0 0 0,-1 0 0 0 0,1 0 0 0 0,0 1 0 0 0,-1-1 0 0 0,1 0 0 0 0,-1 0 0 0 0,1 1 0 0 0,-1-1 0 0 0,-1-2 0 0 0,-4 0 0 0 0,3 5 0 0 0,0-1 0 0 0,0 1 0 0 0,0 0 0 0 0,1 0 0 0 0,-1 0 0 0 0,0 0 0 0 0,0 0 0 0 0,1 1 0 0 0,-4 2 0 0 0,-24 17 0 0 0,24-16 0 0 0,0 0 0 0 0,1 0 0 0 0,-10 12 0 0 0,13-15 0 0 0,1 1 0 0 0,-1-1 0 0 0,1 0 0 0 0,0 1 0 0 0,-1-1 0 0 0,1 1 0 0 0,0 0 0 0 0,1-1 0 0 0,-1 1 0 0 0,0 0 0 0 0,1-1 0 0 0,0 1 0 0 0,-1 0 0 0 0,1 4 0 0 0,3 8 0 0 0,1-12 0 0 0,-2-3 0 0 0,2 3 0 0 0,0 0 0 0 0,0-1 0 0 0,1 0 0 0 0,-1 0 0 0 0,0 0 0 0 0,1 0 0 0 0,0-1 0 0 0,-1 0 0 0 0,1 0 0 0 0,0 0 0 0 0,0 0 0 0 0,0-1 0 0 0,5 0 0 0 0,11 0 0 0 0,36-7 0 0 0,-39 5 0 0 0,18-5 0 0 0,39-12 0 0 0,-29 7 0 0 0,-36 10 0 0 0,-1 2 0 0 0,1 0 0 0 0,-1 0 0 0 0,4-1 0 0 0,1 1 0 0 0,-6 0 0 0 0,-2 2 0 0 0,6 3 0 0 0,8 6 0 0 0,-16-9 0 0 0,-3-1 0 0 0,0 0 0 0 0,0 0 0 0 0,0-1 0 0 0,0 1 0 0 0,0 0 0 0 0,-1 0 0 0 0,1 0 0 0 0,0 0 0 0 0,0 0 0 0 0,-1 0 0 0 0,1 0 0 0 0,0 0 0 0 0,-1 1 0 0 0,1-1 0 0 0,-1 0 0 0 0,0 0 0 0 0,1 0 0 0 0,-1 1 0 0 0,0-1 0 0 0,0 0 0 0 0,0 0 0 0 0,1 1 0 0 0,-1-1 0 0 0,-1 0 0 0 0,1 1 0 0 0,0 1 0 0 0,-1 0 0 0 0,1 4 0 0 0,-2-1 0 0 0,1 0 0 0 0,-1 1 0 0 0,1-1 0 0 0,-2 0 0 0 0,1 0 0 0 0,-6 10 0 0 0,-29 39 0 0 0,9-16 0 0 0,25-36 0 0 0,3-2 0 0 0,-1 0 0 0 0,0 0 0 0 0,1-1 0 0 0,-1 1 0 0 0,0 0 0 0 0,1 0 0 0 0,-1 0 0 0 0,1 0 0 0 0,-1 0 0 0 0,1 0 0 0 0,0 0 0 0 0,-1 0 0 0 0,1 0 0 0 0,0 1 0 0 0,-1 7 0 0 0,2-8 0 0 0,-1 0 0 0 0,1 0 0 0 0,-1 0 0 0 0,1-1 0 0 0,0 1 0 0 0,-1 0 0 0 0,1-1 0 0 0,0 1 0 0 0,-1 0 0 0 0,1-1 0 0 0,0 1 0 0 0,0-1 0 0 0,0 1 0 0 0,0-1 0 0 0,0 1 0 0 0,0-1 0 0 0,0 0 0 0 0,-1 1 0 0 0,1-1 0 0 0,0 0 0 0 0,0 0 0 0 0,0 0 0 0 0,0 0 0 0 0,0 0 0 0 0,0 0 0 0 0,0 0 0 0 0,0 0 0 0 0,0 0 0 0 0,0 0 0 0 0,0 0 0 0 0,0-1 0 0 0,1 1 0 0 0,4-2 0 0 0,-1 1 0 0 0,0-1 0 0 0,0 0 0 0 0,7-5 0 0 0,7-4 78 0 0,-2-1 0 0 0,30-27-1 0 0,28-35 401 0 0,-40 38-258 0 0,-13 14-57 0 0,110-119 791 0 0,-124 131-954 0 0,-8 10 0 0 0,0 0 0 0 0,0 0 0 0 0,0 0 0 0 0,0 0 0 0 0,0 0 0 0 0,0 0 0 0 0,0 0 0 0 0,0 0 0 0 0,-1 0 0 0 0,1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-1 0 0 0,0 1 0 0 0,0 0 0 0 0,0 0 0 0 0,0 0 0 0 0,0 0 0 0 0,1 0 0 0 0,-1 0 0 0 0,0 0 0 0 0,0 0 0 0 0,0 0 0 0 0,0 0 0 0 0,0 0 0 0 0,0 0 0 0 0,0 0 0 0 0,0 0 0 0 0,0 0 0 0 0,0 0 0 0 0,0 0 0 0 0,0 0 0 0 0,0 0 0 0 0,-6 2 0 0 0,-8 6 0 0 0,8-3 0 0 0,0 0 0 0 0,1 1 0 0 0,0-1 0 0 0,0 1 0 0 0,0 0 0 0 0,-7 13 0 0 0,9-15 0 0 0,1 1 0 0 0,0 0 0 0 0,0 0 0 0 0,0 0 0 0 0,0 0 0 0 0,1 0 0 0 0,-1 0 0 0 0,1 0 0 0 0,1 0 0 0 0,-1 10 0 0 0,1-12 0 0 0,1-1 0 0 0,-1 1 0 0 0,1 0 0 0 0,0-1 0 0 0,0 1 0 0 0,0-1 0 0 0,0 1 0 0 0,0-1 0 0 0,1 0 0 0 0,-1 1 0 0 0,1-1 0 0 0,-1 0 0 0 0,1 0 0 0 0,0 0 0 0 0,0 0 0 0 0,0 0 0 0 0,0-1 0 0 0,3 3 0 0 0,6 3 0 0 0,0 0 0 0 0,22 8 0 0 0,1 2 0 0 0,-26-13 0 0 0,11 10 0 0 0,-13-6 0 0 0,-1 5 0 0 0,-6-8 0 0 0,0-3 0 0 0,0 2 0 0 0,0 0 0 0 0,0 0 0 0 0,-1 0 0 0 0,1 0 0 0 0,-1 0 0 0 0,0 0 0 0 0,0 0 0 0 0,-1 0 0 0 0,1-1 0 0 0,-1 1 0 0 0,0-1 0 0 0,0 0 0 0 0,0 0 0 0 0,0 0 0 0 0,0 0 0 0 0,-1-1 0 0 0,-3 3 0 0 0,-1 0 0 0 0,-1 0 0 0 0,0 0 0 0 0,0-1 0 0 0,0-1 0 0 0,0 1 0 0 0,-15 2 0 0 0,20-5 0 0 0,2 0 0 0 0,1-1 0 0 0,-1 0 0 0 0,1 1 0 0 0,-1-1 0 0 0,1 0 0 0 0,-1 0 0 0 0,1 0 0 0 0,-1 0 0 0 0,1 0 0 0 0,-1 0 0 0 0,1 0 0 0 0,0-1 0 0 0,-1 1 0 0 0,1-1 0 0 0,-1 1 0 0 0,1-1 0 0 0,-1 1 0 0 0,0-2 0 0 0,2 2 0 0 0,-1 0 0 0 0,1 0 0 0 0,0 0 0 0 0,0 0 0 0 0,0-1 0 0 0,-1 1 0 0 0,1 0 0 0 0,0 0 0 0 0,0 0 0 0 0,0 0 0 0 0,0-1 0 0 0,0 1 0 0 0,0 0 0 0 0,-1 0 0 0 0,1-1 0 0 0,0 1 0 0 0,0 0 0 0 0,0 0 0 0 0,0 0 0 0 0,0-1 0 0 0,0 1 0 0 0,0 0 0 0 0,0 0 0 0 0,0-1 0 0 0,0 1 0 0 0,0 0 0 0 0,0 0 0 0 0,0-1 0 0 0,0 1 0 0 0,0 0 0 0 0,0 0 0 0 0,0-1 0 0 0,1 1 0 0 0,-1 0 0 0 0,0 0 0 0 0,0 0 0 0 0,0-1 0 0 0,0 1 0 0 0,0 0 0 0 0,1 0 0 0 0,5-7 0 0 0,-6 6 0 0 0,7-4 0 0 0,1-1 0 0 0,-1 1 0 0 0,1 0 0 0 0,0 0 0 0 0,17-6 0 0 0,8-5 0 0 0,31-18 0 0 0,1 4 0 0 0,116-38 0 0 0,-181 67 0 0 0,1 1 0 0 0,-1 0 0 0 0,0 0 0 0 0,0 0 0 0 0,1 0 0 0 0,-1 0 0 0 0,0-1 0 0 0,0 1 0 0 0,1 0 0 0 0,-1 0 0 0 0,0 0 0 0 0,0 0 0 0 0,1 0 0 0 0,-1 0 0 0 0,0 0 0 0 0,1 0 0 0 0,-1 0 0 0 0,0 0 0 0 0,0 0 0 0 0,1 0 0 0 0,-1 0 0 0 0,0 0 0 0 0,1 0 0 0 0,-1 0 0 0 0,0 0 0 0 0,0 1 0 0 0,1-1 0 0 0,-1 0 0 0 0,0 0 0 0 0,0 0 0 0 0,1 0 0 0 0,-1 0 0 0 0,0 1 0 0 0,0-1 0 0 0,0 0 0 0 0,1 0 0 0 0,-1 0 0 0 0,0 1 0 0 0,0-1 0 0 0,0 0 0 0 0,0 0 0 0 0,1 1 0 0 0,-1-1 0 0 0,0 0 0 0 0,0 0 0 0 0,0 1 0 0 0,0-1 0 0 0,0 1 0 0 0,-2 10 0 0 0,1-10 0 0 0,-2 8 0 0 0,0 1 0 0 0,-1-1 0 0 0,0 1 0 0 0,-9 13 0 0 0,-4 8 0 0 0,9-16 0 0 0,6-11 0 0 0,-1 0 0 0 0,1 0 0 0 0,0 0 0 0 0,1 0 0 0 0,-1 0 0 0 0,1 0 0 0 0,-2 7 0 0 0,3-11 0 0 0,0 1 0 0 0,0-1 0 0 0,0 0 0 0 0,0 1 0 0 0,0-1 0 0 0,0 0 0 0 0,0 1 0 0 0,0-1 0 0 0,0 1 0 0 0,0-1 0 0 0,0 0 0 0 0,0 1 0 0 0,0-1 0 0 0,0 0 0 0 0,0 1 0 0 0,0-1 0 0 0,0 1 0 0 0,0-1 0 0 0,0 0 0 0 0,1 1 0 0 0,-1-1 0 0 0,0 0 0 0 0,0 1 0 0 0,0-1 0 0 0,1 0 0 0 0,-1 0 0 0 0,0 1 0 0 0,0-1 0 0 0,1 0 0 0 0,-1 0 0 0 0,0 1 0 0 0,1-1 0 0 0,-1 0 0 0 0,0 0 0 0 0,1 0 0 0 0,-1 1 0 0 0,0-1 0 0 0,1 0 0 0 0,-1 0 0 0 0,0 0 0 0 0,1 0 0 0 0,-1 0 0 0 0,1 0 0 0 0,-1 0 0 0 0,4 1 0 0 0,-1 0 0 0 0,0 0 0 0 0,0-1 0 0 0,1 1 0 0 0,-1-1 0 0 0,0 0 0 0 0,1 0 0 0 0,-1 0 0 0 0,0 0 0 0 0,0-1 0 0 0,1 0 0 0 0,-1 1 0 0 0,0-1 0 0 0,0 0 0 0 0,0 0 0 0 0,1-1 0 0 0,-1 1 0 0 0,-1-1 0 0 0,6-3 0 0 0,0 0 0 0 0,-1 0 0 0 0,0 0 0 0 0,0 0 0 0 0,-1-1 0 0 0,0-1 0 0 0,8-9 0 0 0,-5 4 0 0 0,-2 1 0 0 0,1-1 0 0 0,-2 0 0 0 0,0-1 0 0 0,0 0 0 0 0,-1 0 0 0 0,0 0 0 0 0,-1-1 0 0 0,-1 1 0 0 0,0-1 0 0 0,0-16 0 0 0,-2 29 0 0 0,-1-1 0 0 0,0 1 0 0 0,0-1 0 0 0,0 1 0 0 0,0-1 0 0 0,0 1 0 0 0,-1 0 0 0 0,1-1 0 0 0,0 1 0 0 0,0 0 0 0 0,-1-1 0 0 0,1 1 0 0 0,-1 0 0 0 0,0-1 0 0 0,1 1 0 0 0,-1 0 0 0 0,0 0 0 0 0,0 0 0 0 0,1-1 0 0 0,-1 1 0 0 0,0 0 0 0 0,0 0 0 0 0,0 0 0 0 0,0 0 0 0 0,-1 1 0 0 0,1-1 0 0 0,0 0 0 0 0,0 0 0 0 0,0 1 0 0 0,-2-1 0 0 0,0 0 0 0 0,1 1 0 0 0,0-1 0 0 0,0 1 0 0 0,-1 0 0 0 0,1 0 0 0 0,0 0 0 0 0,0 0 0 0 0,-1 1 0 0 0,1-1 0 0 0,0 1 0 0 0,0-1 0 0 0,0 1 0 0 0,-1 0 0 0 0,1 0 0 0 0,0 0 0 0 0,0 0 0 0 0,0 0 0 0 0,-2 2 0 0 0,-1 0 0 0 0,0 0 0 0 0,0 1 0 0 0,1 0 0 0 0,-1 0 0 0 0,1 0 0 0 0,0 0 0 0 0,0 1 0 0 0,-5 8 0 0 0,9-12 0 0 0,-1-1 0 0 0,1 0 0 0 0,0 1 0 0 0,-1-1 0 0 0,1 0 0 0 0,0 1 0 0 0,0-1 0 0 0,0 1 0 0 0,-1-1 0 0 0,1 1 0 0 0,0-1 0 0 0,0 1 0 0 0,0-1 0 0 0,0 1 0 0 0,0-1 0 0 0,0 0 0 0 0,0 1 0 0 0,0-1 0 0 0,0 1 0 0 0,0-1 0 0 0,0 1 0 0 0,0-1 0 0 0,0 1 0 0 0,0-1 0 0 0,0 1 0 0 0,0-1 0 0 0,1 1 0 0 0,-1-1 0 0 0,0 1 0 0 0,0-1 0 0 0,1 0 0 0 0,-1 1 0 0 0,0-1 0 0 0,0 0 0 0 0,1 1 0 0 0,-1-1 0 0 0,1 1 0 0 0,0-1 0 0 0,5 8 0 0 0,3-3 0 0 0,-5-4 0 0 0,0-1 0 0 0,0 1 0 0 0,1-1 0 0 0,-1 0 0 0 0,0 0 0 0 0,1 0 0 0 0,-1-1 0 0 0,6-1 0 0 0,35-10 0 0 0,-41 11 0 0 0,27-9-304 0 0,0-1-1 0 0,0-2 1 0 0,-1 0-1 0 0,-1-3 1 0 0,35-23-1 0 0,-47 26 488 0 0,0 0 0 0 0,-1-1-1 0 0,0-1 1 0 0,-1-1 0 0 0,-1 0-1 0 0,0-1 1 0 0,-2-1 0 0 0,0 0-1 0 0,14-27 1 0 0,-23 38-183 0 0,-3 7 0 0 0,0 0 0 0 0,0 0 0 0 0,0 0 0 0 0,0 0 0 0 0,0 0 0 0 0,0 0 0 0 0,0 0 0 0 0,0 0 0 0 0,-1 0 0 0 0,1 0 0 0 0,0 0 0 0 0,0 0 0 0 0,0 0 0 0 0,0-1 0 0 0,0 1 0 0 0,0 0 0 0 0,0 0 0 0 0,0 0 0 0 0,0 0 0 0 0,0 0 0 0 0,-1 0 0 0 0,1 0 0 0 0,0 0 0 0 0,0 0 0 0 0,0 0 0 0 0,0 0 0 0 0,0 0 0 0 0,0 0 0 0 0,0 0 0 0 0,0 0 0 0 0,0-1 0 0 0,0 1 0 0 0,0 0 0 0 0,0 0 0 0 0,0 0 0 0 0,0 0 0 0 0,0 0 0 0 0,0 0 0 0 0,0 0 0 0 0,0 0 0 0 0,0 0 0 0 0,0-1 0 0 0,0 1 0 0 0,0 0 0 0 0,0 0 0 0 0,0 0 0 0 0,0 0 0 0 0,0 0 0 0 0,0 0 0 0 0,0 0 0 0 0,0 0 0 0 0,0 0 0 0 0,0 0 0 0 0,0-1 0 0 0,0 1 0 0 0,0 0 0 0 0,0 0 0 0 0,0 0 0 0 0,0 0 0 0 0,0 0 0 0 0,0 0 0 0 0,1 0 0 0 0,-6 3 0 0 0,-4 7 0 0 0,0 1 0 0 0,0 0 0 0 0,1 1 0 0 0,1-1 0 0 0,-12 26 0 0 0,-2 1 0 0 0,-123 224 0 0 0,132-242 0 0 0,3-6 0 0 0,1 0 0 0 0,0 0 0 0 0,1 1 0 0 0,1 0 0 0 0,-9 30 0 0 0,15-45 0 0 0,0 0 0 0 0,0 1 0 0 0,0-1 0 0 0,0 0 0 0 0,0 0 0 0 0,-1 1 0 0 0,1-1 0 0 0,0 0 0 0 0,0 0 0 0 0,0 1 0 0 0,0-1 0 0 0,0 0 0 0 0,0 0 0 0 0,0 1 0 0 0,0-1 0 0 0,0 0 0 0 0,0 0 0 0 0,0 1 0 0 0,0-1 0 0 0,0 0 0 0 0,0 0 0 0 0,1 1 0 0 0,-1-1 0 0 0,0 0 0 0 0,0 0 0 0 0,0 1 0 0 0,0-1 0 0 0,0 0 0 0 0,0 0 0 0 0,1 1 0 0 0,-1-1 0 0 0,0 0 0 0 0,0 0 0 0 0,0 0 0 0 0,1 0 0 0 0,-1 1 0 0 0,0-1 0 0 0,0 0 0 0 0,0 0 0 0 0,1 0 0 0 0,-1 0 0 0 0,0 0 0 0 0,0 0 0 0 0,1 0 0 0 0,-1 1 0 0 0,0-1 0 0 0,0 0 0 0 0,1 0 0 0 0,-1 0 0 0 0,0 0 0 0 0,1 0 0 0 0,-1 0 0 0 0,0 0 0 0 0,0 0 0 0 0,1-1 0 0 0,-1 1 0 0 0,0 0 0 0 0,0 0 0 0 0,1 0 0 0 0,4-1 0 0 0,0 0 0 0 0,1-1 0 0 0,-1 1 0 0 0,0-1 0 0 0,0 0 0 0 0,-1-1 0 0 0,1 1 0 0 0,7-6 0 0 0,2-2 0 0 0,17-15 0 0 0,48-39 0 0 0,143-89 0 0 0,-222 153 0 0 0,0 0 0 0 0,-1 0 0 0 0,1 0 0 0 0,0 0 0 0 0,0 0 0 0 0,0 1 0 0 0,0-1 0 0 0,0 0 0 0 0,0 0 0 0 0,0 0 0 0 0,0 0 0 0 0,0 1 0 0 0,0-1 0 0 0,0 0 0 0 0,0 0 0 0 0,1 0 0 0 0,-1 0 0 0 0,0 1 0 0 0,0-1 0 0 0,0 0 0 0 0,0 0 0 0 0,0 0 0 0 0,0 0 0 0 0,0 0 0 0 0,0 1 0 0 0,0-1 0 0 0,1 0 0 0 0,-1 0 0 0 0,0 0 0 0 0,0 0 0 0 0,0 0 0 0 0,0 0 0 0 0,0 0 0 0 0,0 0 0 0 0,1 0 0 0 0,-1 1 0 0 0,0-1 0 0 0,0 0 0 0 0,0 0 0 0 0,0 0 0 0 0,1 0 0 0 0,-1 0 0 0 0,0 0 0 0 0,0 0 0 0 0,0 0 0 0 0,0 0 0 0 0,1 0 0 0 0,-1 0 0 0 0,0 0 0 0 0,0 0 0 0 0,0 0 0 0 0,0 0 0 0 0,0 0 0 0 0,1-1 0 0 0,-1 1 0 0 0,0 0 0 0 0,0 0 0 0 0,0 0 0 0 0,0 0 0 0 0,0 0 0 0 0,1 0 0 0 0,-1 0 0 0 0,0 0 0 0 0,0-1 0 0 0,-3 11 0 0 0,-1-2 0 0 0,-3 3 0 0 0,-20 23 0 0 0,10-12 0 0 0,-17 28 0 0 0,28-37 0 0 0,-1 0 0 0 0,2 0 0 0 0,-7 21 0 0 0,4-11 0 0 0,5-15 0 0 0,0-1 0 0 0,1 1 0 0 0,0 0 0 0 0,0-1 0 0 0,1 1 0 0 0,-1 0 0 0 0,1 12 0 0 0,4-9 0 0 0,4-3 0 0 0,-4-6-94 0 0,0 0 0 0 0,1 0 0 0 0,-1-1 0 0 0,0 1 0 0 0,1-1 0 0 0,-1 0-1 0 0,1 0 1 0 0,0 0 0 0 0,-1 0 0 0 0,1-1 0 0 0,0 0 0 0 0,-1 1 0 0 0,1-1 0 0 0,0 0 0 0 0,-1-1 0 0 0,1 1 0 0 0,0-1-1 0 0,-1 0 1 0 0,1 1 0 0 0,-1-2 0 0 0,1 1 0 0 0,3-2 0 0 0,-2 1-63 0 0,-1 0-1 0 0,1 0 1 0 0,-1 0-1 0 0,0-1 1 0 0,0 0 0 0 0,0 1-1 0 0,0-1 1 0 0,0-1-1 0 0,0 1 1 0 0,-1-1 0 0 0,0 1-1 0 0,0-1 1 0 0,0 0-1 0 0,0 0 1 0 0,0 0 0 0 0,2-7-1 0 0,-1-2-866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8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21191 0 0,'2'-1'480'0'0,"18"-24"1245"0"0,-7 8-1530 0 0,-12 16 176 0 0,-1 1 117 0 0,0 0 21 0 0,0 0 3 0 0,0 0 0 0 0,0 0 0 0 0,0 0 0 0 0,0 0 0 0 0,-1 2-381 0 0,1 0-1 0 0,-1 1 1 0 0,1-1 0 0 0,-1 0-1 0 0,0 1 1 0 0,1-1 0 0 0,-1 0-1 0 0,-2 3 1 0 0,2-3-23 0 0,0 0-1 0 0,0 0 1 0 0,0 1-1 0 0,0-1 1 0 0,0 1-1 0 0,0-1 1 0 0,1 0-1 0 0,-1 4 1 0 0,1 0-108 0 0,-1-4 0 0 0,1 1 0 0 0,0-1 0 0 0,0 0 0 0 0,1 0 0 0 0,-1 0 0 0 0,0 0 0 0 0,1 1 0 0 0,-1-1 0 0 0,2 2 0 0 0,-2-3 0 0 0,0-1 0 0 0,0 1 0 0 0,0-1 0 0 0,0 1 0 0 0,0-1 0 0 0,0 1 0 0 0,0-1 0 0 0,0 1 0 0 0,1-1 0 0 0,-1 1 0 0 0,0-1 0 0 0,0 1 0 0 0,0-1 0 0 0,1 1 0 0 0,-1-1 0 0 0,0 0 0 0 0,0 1 0 0 0,1-1 0 0 0,-1 1 0 0 0,0-1 0 0 0,1 0 0 0 0,-1 1 0 0 0,1-1 0 0 0,-1 0 0 0 0,0 0 0 0 0,1 1 0 0 0,-1-1 0 0 0,1 0 0 0 0,-1 0 0 0 0,1 0 0 0 0,-1 1 0 0 0,1-1 0 0 0,0 0 0 0 0,0 0 0 0 0,2 1 0 0 0,0 0 0 0 0,1 0 0 0 0,-1-1 0 0 0,0 1 0 0 0,0-1 0 0 0,0 0 0 0 0,0 0 0 0 0,1 0 0 0 0,-1 0 0 0 0,0-1 0 0 0,0 1 0 0 0,0-1 0 0 0,1 0 0 0 0,4-2 0 0 0,6-2 0 0 0,25-14 0 0 0,-29 14 0 0 0,4-3 377 0 0,1 0-1 0 0,-2-1 1 0 0,1 0-1 0 0,21-20 1 0 0,-76 55-212 0 0,35-22-187 0 0,1 1 0 0 0,0 0-1 0 0,0 0 1 0 0,1 0 0 0 0,-7 10 0 0 0,10-14-674 0 0,1-1-258 0 0,0 0-1831 0 0,0 0-7111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39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96 8287 0 0,'0'0'382'0'0,"0"0"-8"0"0,1-2-240 0 0,18-43 5595 0 0,-18 44-4552 0 0,5-13 1931 0 0,-3 7-1333 0 0,-2 5-1100 0 0,0 0-1 0 0,0 0 1 0 0,0 0-1 0 0,0 0 1 0 0,1 0-1 0 0,-1 1 1 0 0,0-1-1 0 0,1 0 1 0 0,0 1 0 0 0,-1-1-1 0 0,1 1 1 0 0,2-3-1 0 0,-3 4-303 0 0,9-1 1218 0 0,-7 3-1588 0 0,0 0 0 0 0,-1 0 1 0 0,1 1-1 0 0,0-1 0 0 0,-1 1 0 0 0,1-1 1 0 0,-1 1-1 0 0,0 0 0 0 0,0 0 0 0 0,0 0 1 0 0,0 0-1 0 0,-1 0 0 0 0,1 1 0 0 0,-1-1 0 0 0,2 6 1 0 0,2 9-4 0 0,5 34 1 0 0,-6-28 0 0 0,1 6 1 0 0,-1 0 0 0 0,-1 36 0 0 0,-6 60 0 0 0,2-120 0 0 0,-1 37 0 0 0,-3 0 0 0 0,-2 0 0 0 0,-1 0 0 0 0,-2-1 0 0 0,-3-1 0 0 0,-26 65 0 0 0,21-72 0 0 0,-23 34 0 0 0,35-57 0 0 0,-15 14 0 0 0,13-16 0 0 0,8-9 1 0 0,-1 1 1 0 0,1 0-1 0 0,0-1 1 0 0,-1 1-1 0 0,0-1 0 0 0,1 0 1 0 0,-1 1-1 0 0,1-1 1 0 0,-1 1-1 0 0,0-1 0 0 0,1 0 1 0 0,-1 1-1 0 0,0-1 0 0 0,1 0 1 0 0,-1 0-1 0 0,0 0 1 0 0,1 1-1 0 0,-1-1 0 0 0,0 0 1 0 0,1 0-1 0 0,-1 0 1 0 0,0 0-1 0 0,-1 0 0 0 0,1-1-15 0 0,-1 1 1 0 0,1-1-1 0 0,-1 0 0 0 0,1 1 0 0 0,0-1 0 0 0,-1 0 0 0 0,1 0 0 0 0,0 0 0 0 0,0 0 0 0 0,0 0 1 0 0,-2-1-1 0 0,3 1-682 0 0,-7-4-1268 0 0,-2-3 941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1:16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85 10135 0 0,'0'0'231'0'0,"0"0"29"0"0,0 0 19 0 0,0 0 37 0 0,0 0 125 0 0,0 0 58 0 0,0-2 11 0 0,-1-5 513 0 0,0-1 0 0 0,0 1 0 0 0,1-1 0 0 0,0 1 0 0 0,0-1 0 0 0,1 1 0 0 0,2-13 0 0 0,-2 9-127 0 0,0 1 0 0 0,-1-1 0 0 0,-2-15 0 0 0,2 21-627 0 0,-1 0 312 0 0,0 0 1 0 0,0 0-1 0 0,0 0 1 0 0,-4-10-1 0 0,2 9-581 0 0,-3 1 0 0 0,6 5 0 0 0,-1 0 0 0 0,1 0 0 0 0,0-1 0 0 0,0 1 0 0 0,-1 0 0 0 0,1 0 0 0 0,0 0 0 0 0,-1 0 0 0 0,1 0 0 0 0,0-1 0 0 0,-1 1 0 0 0,1 0 0 0 0,0 0 0 0 0,-1 0 0 0 0,1 0 0 0 0,-1 0 0 0 0,1 0 0 0 0,0 0 0 0 0,-1 0 0 0 0,1 0 0 0 0,0 0 0 0 0,-1 1 0 0 0,1-1 0 0 0,0 0 0 0 0,-1 0 0 0 0,1 0 0 0 0,0 0 0 0 0,-1 0 0 0 0,1 1 0 0 0,0-1 0 0 0,0 0 0 0 0,-1 0 0 0 0,1 1 0 0 0,0-1 0 0 0,0 0 0 0 0,-1 0 0 0 0,1 1 0 0 0,0-1 0 0 0,0 0 0 0 0,0 0 0 0 0,-1 1 0 0 0,1-1 0 0 0,-8 9 0 0 0,1-1 0 0 0,0 2 0 0 0,1-1 0 0 0,-1 1 0 0 0,2 0 0 0 0,-9 18 0 0 0,6-11 0 0 0,-43 102 0 0 0,0 2 0 0 0,-17 19 0 0 0,54-103 0 0 0,4-8 0 0 0,0 3 0 0 0,10-32-7 0 0,0 0-1 0 0,0 0 0 0 0,0 0 1 0 0,0 0-1 0 0,0 0 1 0 0,0 0-1 0 0,0 0 0 0 0,0 0 1 0 0,0 0-1 0 0,0 0 1 0 0,0 0-1 0 0,0 0 1 0 0,0 0-1 0 0,0 0 0 0 0,0 0 1 0 0,-1 0-1 0 0,1 0 1 0 0,0 0-1 0 0,0 0 1 0 0,0 0-1 0 0,0 0 0 0 0,0 0 1 0 0,0 0-1 0 0,0 0 1 0 0,0 0-1 0 0,0 0 1 0 0,0 0-1 0 0,0 0 0 0 0,0 0 1 0 0,0 0-1 0 0,0 0 1 0 0,0 0-1 0 0,0 0 1 0 0,0 0-1 0 0,0 0 0 0 0,0 1 1 0 0,0-1-1 0 0,0 0 1 0 0,0 0-1 0 0,0 0 1 0 0,0 0-1 0 0,0 0 0 0 0,0 0 1 0 0,0 0-1 0 0,-1-7-793 0 0,2-9-850 0 0,1 7 550 0 0,0 1 1 0 0,1 0-1 0 0,0 0 1 0 0,7-13-1 0 0,-3 8-435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1:16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66 13823 0 0,'0'0'315'0'0,"0"0"45"0"0,0 0 21 0 0,0 0-49 0 0,0-2-220 0 0,-2-6 840 0 0,1 0 0 0 0,1 0 0 0 0,-1 0 0 0 0,1 0 0 0 0,1 0 0 0 0,-1 0 0 0 0,1 0 0 0 0,4-13 0 0 0,3-36 796 0 0,-5 47-1579 0 0,-2 5 12 0 0,0 1-1 0 0,1-1 1 0 0,0 1 0 0 0,0-1-1 0 0,0 1 1 0 0,1-1 0 0 0,-1 1 0 0 0,1 0-1 0 0,5-6 1 0 0,2-3 4 0 0,1 0 0 0 0,1 1-1 0 0,0 0 1 0 0,1 0 0 0 0,0 2-1 0 0,0-1 1 0 0,1 2 0 0 0,1 0 0 0 0,0 1-1 0 0,18-8 1 0 0,-21 11-177 0 0,59-19 4 0 0,-63 22-13 0 0,0 0 1 0 0,-1 1-1 0 0,1 0 1 0 0,0 0 0 0 0,0 1-1 0 0,-1 0 1 0 0,12 1-1 0 0,-10 1 1 0 0,0 0 0 0 0,0 1 0 0 0,14 5 0 0 0,-18-6 0 0 0,-1 0 0 0 0,0 0 0 0 0,0 1 0 0 0,0-1 0 0 0,-1 1 0 0 0,1 0 0 0 0,0 0 0 0 0,-1 0 0 0 0,4 5 0 0 0,-3-3 0 0 0,0 1 0 0 0,0 0 0 0 0,-1-1 0 0 0,1 1 0 0 0,-1 0 0 0 0,-1 1 0 0 0,0-1 0 0 0,1 1 0 0 0,-2-1 0 0 0,1 1 0 0 0,-1-1 0 0 0,0 1 0 0 0,0 0 0 0 0,-1 8 0 0 0,0-2 0 0 0,0-1 0 0 0,0 1 0 0 0,-1-1 0 0 0,-1 0 0 0 0,0 1 0 0 0,-1-1 0 0 0,0 0 0 0 0,-1 0 0 0 0,0-1 0 0 0,-1 1 0 0 0,-11 18 0 0 0,6-14-161 0 0,-1 0 1 0 0,-1-1-1 0 0,-20 21 1 0 0,26-31 65 0 0,0 0 0 0 0,0 0 0 0 0,-1 0 0 0 0,1-1 0 0 0,-1 0 0 0 0,0 0 0 0 0,0 0 0 0 0,-1-1-1 0 0,1 0 1 0 0,-1-1 0 0 0,-9 3 0 0 0,13-5-362 0 0,1 1-1 0 0,-1-1 0 0 0,1 0 1 0 0,0 0-1 0 0,-7-1 0 0 0,-6-5-4718 0 0,16 6 3129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1:17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7 13823 0 0,'0'0'315'0'0,"0"0"45"0"0,2-8 604 0 0,-2 8-781 0 0,1 0 0 0 0,-1-1-1 0 0,0 1 1 0 0,0 0 0 0 0,0 0 0 0 0,0 0-1 0 0,0-1 1 0 0,0 1 0 0 0,1 0 0 0 0,-1 0 0 0 0,0-1-1 0 0,0 1 1 0 0,0 0 0 0 0,0-1 0 0 0,0 1 0 0 0,0 0-1 0 0,0 0 1 0 0,0-1 0 0 0,0 1 0 0 0,0 0-1 0 0,0 0 1 0 0,0-1 0 0 0,-1 1 0 0 0,1 0 0 0 0,0 0-1 0 0,0-1 1 0 0,0 1 0 0 0,0 0 0 0 0,0 0 0 0 0,0 0-1 0 0,-1-1 1 0 0,1 1 0 0 0,0 0 0 0 0,0 0-1 0 0,0 0 1 0 0,-1-1 0 0 0,-10 2 1820 0 0,-14 10-768 0 0,17-5-1114 0 0,1-1-1 0 0,-1 2 0 0 0,1-1 1 0 0,0 1-1 0 0,1 0 1 0 0,0 1-1 0 0,0-1 0 0 0,0 1 1 0 0,-8 17-1 0 0,0 4 354 0 0,-18 49 0 0 0,22-49-474 0 0,2 1 0 0 0,0 0 0 0 0,-4 40 0 0 0,10-52 0 0 0,1 1 0 0 0,1 0 0 0 0,1 0 0 0 0,0-1 0 0 0,1 1 0 0 0,8 31 0 0 0,-9-48 0 0 0,0 2 0 0 0,0 1 0 0 0,1-1 0 0 0,0 1 0 0 0,-1-1 0 0 0,2 0 0 0 0,-1 0 0 0 0,4 6 0 0 0,9 14 0 0 0,-11-16 0 0 0,1-1 0 0 0,0-2 72 0 0,-4-5 299 0 0,-1 0 117 0 0,0 0 21 0 0,0 0-134 0 0,0 0-577 0 0,4-9-3036 0 0,2-1-746 0 0,2-9 1937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1:18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6 13823 0 0,'0'0'315'0'0,"0"0"45"0"0,0 0 21 0 0,1-2-49 0 0,0-33-69 0 0,-1 34 457 0 0,0 1 249 0 0,0 0 45 0 0,0 0-61 0 0,0 0-288 0 0,-4-4 178 0 0,3 5 2093 0 0,-3 14-2438 0 0,1 0 0 0 0,1 1 1 0 0,-1 21-1 0 0,3-22-498 0 0,0-1 0 0 0,2 1 0 0 0,-1 0 0 0 0,2 0 0 0 0,7 23 0 0 0,1-19 0 0 0,-4-13 0 0 0,-4-4 0 0 0,0-1 0 0 0,1 0 0 0 0,-1-1 0 0 0,0 1 0 0 0,0-1 0 0 0,1 1 0 0 0,-1-1 0 0 0,0 0 0 0 0,1 0 0 0 0,-1 0 0 0 0,0-1 0 0 0,1 1 0 0 0,-1-1 0 0 0,0 0 0 0 0,0 0 0 0 0,0 0 0 0 0,0 0 0 0 0,0 0 0 0 0,0-1 0 0 0,0 0 0 0 0,0 1 0 0 0,3-4 0 0 0,7-4 0 0 0,-1-2 0 0 0,0 1 0 0 0,14-18 0 0 0,-16 18 0 0 0,2-5 302 0 0,-1-1-1 0 0,0 0 1 0 0,-1-1-1 0 0,-1 0 0 0 0,10-26 1 0 0,-14 32-228 0 0,0-5 91 0 0,-5 16-165 0 0,0 0 0 0 0,0 0 0 0 0,0 1 0 0 0,0-1 0 0 0,-1 0 0 0 0,1 0 0 0 0,0 0 0 0 0,0 0 0 0 0,0 0 0 0 0,0 0 0 0 0,0 0 0 0 0,-1 0 0 0 0,1 1 0 0 0,0-1 0 0 0,0 0 0 0 0,0 0 0 0 0,0 0 0 0 0,-1 0 0 0 0,1 0 0 0 0,0 0 0 0 0,0 0 0 0 0,0 0 0 0 0,0 0 0 0 0,-1 0 0 0 0,1 0 0 0 0,0 0 0 0 0,0 0 0 0 0,0 0 0 0 0,0 0 0 0 0,-1-1 0 0 0,1 1 0 0 0,0 0 0 0 0,0 0 0 0 0,0 0 0 0 0,0 0 0 0 0,0 0 0 0 0,-1 0 0 0 0,1 0 0 0 0,0 0 0 0 0,0-1 0 0 0,0 1 0 0 0,0 0 0 0 0,0 0 0 0 0,0 0 0 0 0,0 0 0 0 0,-1 0 0 0 0,1-1 0 0 0,0 1 0 0 0,0 0 0 0 0,0 0 0 0 0,0 0 0 0 0,0 0 0 0 0,0-1 0 0 0,0 1 0 0 0,0 0 0 0 0,0 0 0 0 0,0 0 0 0 0,0 0 0 0 0,0-1 0 0 0,0 1 0 0 0,0 0 0 0 0,0 0 0 0 0,0 0 0 0 0,0 0 0 0 0,0-1 0 0 0,0 1 0 0 0,0 0 0 0 0,0 0 0 0 0,1 0 0 0 0,-9 6 0 0 0,-6 14 0 0 0,2 0 0 0 0,0 1 0 0 0,2 0 0 0 0,-14 37 0 0 0,13-31 0 0 0,-66 178 0 0 0,64-168 0 0 0,3 1-17 0 0,8-29 39 0 0,0 0 1 0 0,-1 0-1 0 0,-5 12 0 0 0,8-21-22 0 0,0 0-1 0 0,-1 0 1 0 0,1 1-1 0 0,0-1 1 0 0,0 0-1 0 0,0 0 1 0 0,0 0-1 0 0,0 1 1 0 0,0-1-1 0 0,-1 0 1 0 0,1 0-1 0 0,0 0 1 0 0,0 1-1 0 0,0-1 1 0 0,0 0-1 0 0,0 0 1 0 0,0 0-1 0 0,0 1 1 0 0,0-1-1 0 0,0 0 1 0 0,0 0-1 0 0,0 1 1 0 0,0-1-1 0 0,0 0 0 0 0,0 0 1 0 0,0 1-1 0 0,1-1 1 0 0,-1 0-1 0 0,0 0 1 0 0,0 0-1 0 0,0 1 1 0 0,0-1-1 0 0,0 0 1 0 0,0 0-1 0 0,1 0 1 0 0,-1 0-1 0 0,0 1 1 0 0,0-1-1 0 0,10-1 18 0 0,12-8-170 0 0,1-10-4058 0 0,-15 11-4318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1:18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9351 0 0,'0'0'886'0'0,"0"0"-21"0"0,0 0-410 0 0,2 0 320 0 0,9-6 700 0 0,-9 5-1262 0 0,0 0 0 0 0,0 0 0 0 0,-1 0 1 0 0,1 0-1 0 0,0 0 0 0 0,0 0 0 0 0,0 1 1 0 0,0-1-1 0 0,3 0 0 0 0,18-4 661 0 0,-19 4-741 0 0,0 0 1 0 0,0 0 0 0 0,0 0 0 0 0,0 0-1 0 0,4 1 1 0 0,20-4-134 0 0,-23 3 0 0 0,0 0 0 0 0,0 1 0 0 0,11-1 0 0 0,-14 1 0 0 0,1 0 0 0 0,0 1 0 0 0,0-1 0 0 0,0-1 0 0 0,-1 1 0 0 0,1 0 0 0 0,5-2 0 0 0,-7 1 0 0 0,0 1 0 0 0,0 0 0 0 0,0 0 0 0 0,0 0 0 0 0,0-1 0 0 0,0 1 0 0 0,0 0 0 0 0,0 0 0 0 0,0 0 0 0 0,0 1 0 0 0,0-1 0 0 0,2 0 0 0 0,17 5 0 0 0,-17-4-39 0 0,13 1-323 0 0,-12-6 133 0 0,-2 1-1402 0 0,0 2-3765 0 0,-2 1 3349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1:19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719'0'0,"0"0"-20"0"0,0 0-306 0 0,0 0 371 0 0,0 0 209 0 0,1 1 41 0 0,1 1-825 0 0,1 0 0 0 0,-1 0 1 0 0,1 0-1 0 0,-1 0 1 0 0,1-1-1 0 0,0 1 1 0 0,0-1-1 0 0,0 1 1 0 0,0-1-1 0 0,0 0 1 0 0,0-1-1 0 0,0 1 1 0 0,0 0-1 0 0,0-1 0 0 0,0 0 1 0 0,5 0-1 0 0,6 0 1085 0 0,1-2 0 0 0,23-5-1 0 0,-15 3-924 0 0,-16 3-349 0 0,-5 0 0 0 0,1 1 0 0 0,0-1 0 0 0,0 1 0 0 0,0 0 0 0 0,-1 0 0 0 0,1 1 0 0 0,3 0 0 0 0,-3-1-1693 0 0,7 0-4271 0 0,8-2 3917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1:19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0 15663 0 0,'0'0'719'0'0,"0"0"-20"0"0,0 0-306 0 0,0 0 371 0 0,-17 8 3385 0 0,11 1-3919 0 0,0-1 1 0 0,1 1-1 0 0,0 1 0 0 0,0-1 0 0 0,-4 14 1 0 0,-14 55 1393 0 0,16-51-1450 0 0,-10 31 217 0 0,3-10 438 0 0,-10 58-1 0 0,22-96-828 0 0,1-1 0 0 0,0 1 0 0 0,1-1 0 0 0,1 17 0 0 0,2-17 0 0 0,-2-9 0 0 0,-1 1 0 0 0,0-1 0 0 0,0 1 0 0 0,1-1 0 0 0,-1 1 0 0 0,0-1 0 0 0,1 0 0 0 0,-1 1 0 0 0,1-1 0 0 0,-1 0 0 0 0,0 1 0 0 0,1-1 0 0 0,-1 0 0 0 0,1 1 0 0 0,-1-1 0 0 0,1 0 0 0 0,-1 0 0 0 0,1 0 0 0 0,-1 1 0 0 0,1-1 0 0 0,-1 0 0 0 0,1 0 0 0 0,-1 0 0 0 0,1 0 0 0 0,0 0 0 0 0,-1 0 0 0 0,1 0 0 0 0,-1 0 0 0 0,1 0 0 0 0,-1 0 0 0 0,2-1 0 0 0,0 1 59 0 0,1-1 0 0 0,-1 1 1 0 0,1-1-1 0 0,-1 0 0 0 0,1 0 0 0 0,-1 0 0 0 0,0 0 1 0 0,1 0-1 0 0,3-4 0 0 0,20-14 789 0 0,-11 5-692 0 0,-1-1-1 0 0,15-18 0 0 0,16-17-13 0 0,-23 27-142 0 0,-15 16 0 0 0,0-1 0 0 0,0 1 0 0 0,1 1 0 0 0,0-1 0 0 0,11-6 0 0 0,-19 13 0 0 0,0 0 0 0 0,0 0 0 0 0,0 0 0 0 0,1-1 0 0 0,-1 1 0 0 0,0 0 0 0 0,0 0 0 0 0,1 0 0 0 0,-1 0 0 0 0,0 0 0 0 0,0 0 0 0 0,0 0 0 0 0,1-1 0 0 0,-1 1 0 0 0,0 0 0 0 0,0 0 0 0 0,1 0 0 0 0,-1 0 0 0 0,0 0 0 0 0,0 0 0 0 0,1 0 0 0 0,-1 0 0 0 0,0 0 0 0 0,0 0 0 0 0,1 0 0 0 0,-1 0 0 0 0,0 1 0 0 0,0-1 0 0 0,0 0 0 0 0,1 0 0 0 0,-1 0 0 0 0,0 0 0 0 0,0 0 0 0 0,0 0 0 0 0,1 0 0 0 0,-1 1 0 0 0,0-1 0 0 0,0 0 0 0 0,0 0 0 0 0,1 0 0 0 0,-1 1 0 0 0,0-1 0 0 0,0 0 0 0 0,0 0 0 0 0,0 0 0 0 0,0 1 0 0 0,0-1 0 0 0,0 0 0 0 0,1 0 0 0 0,-1 1 0 0 0,0-1 0 0 0,0 0 0 0 0,0 1 0 0 0,-1 9 0 0 0,1-9 0 0 0,-2 7 0 0 0,-1-1 0 0 0,0 1 0 0 0,-1-1 0 0 0,1 1 0 0 0,-1-1 0 0 0,-10 13 0 0 0,12-18 0 0 0,-5 8 0 0 0,0 0 0 0 0,-1-1 0 0 0,-14 12 0 0 0,15-16 0 0 0,1-3 0 0 0,6-2 0 0 0,1 0 0 0 0,-1 1 0 0 0,1-1 0 0 0,-1 0 0 0 0,0 1 0 0 0,1-1 0 0 0,-1 1 0 0 0,0-1 0 0 0,1 1 0 0 0,-1-1 0 0 0,0 1 0 0 0,1-1 0 0 0,-1 1 0 0 0,0-1 0 0 0,0 1 0 0 0,0-1 0 0 0,0 1 0 0 0,0-1 0 0 0,0 1 0 0 0,1 0 0 0 0,-2 17 0 0 0,0-12 0 0 0,1 0 0 0 0,0 0 0 0 0,0 0 0 0 0,1-1 0 0 0,1 11 0 0 0,6 8 0 0 0,-5-18 0 0 0,3 6 0 0 0,-2-10 0 0 0,-2-2 0 0 0,0 1 0 0 0,-1 0 0 0 0,0 0 0 0 0,1 0 0 0 0,-1 0 0 0 0,1 0 0 0 0,0 0 0 0 0,-1-1 0 0 0,1 1 0 0 0,-1-1 0 0 0,1 1 0 0 0,0-1 0 0 0,0 0 0 0 0,-1 0 0 0 0,1 0 0 0 0,0 1 0 0 0,-1-2 0 0 0,3 1 0 0 0,2 0 0 0 0,3-1-633 0 0,-1 1-1 0 0,1-1 1 0 0,-1 0-1 0 0,10-3 1 0 0,-15 3 237 0 0,-1 1-1 0 0,1-1 1 0 0,-1 0 0 0 0,0 0 0 0 0,1 0 0 0 0,-1 0 0 0 0,0 0-1 0 0,1-1 1 0 0,-1 1 0 0 0,0-1 0 0 0,0 1 0 0 0,0-1-1 0 0,0 0 1 0 0,-1 0 0 0 0,1 0 0 0 0,0 0 0 0 0,2-4 0 0 0,-1-1-7954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18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88 13823 0 0,'0'0'315'0'0,"0"0"45"0"0,0 0 21 0 0,0 0-49 0 0,1-8-208 0 0,-1 6 37 0 0,0 0-1 0 0,0 1 0 0 0,0-1 0 0 0,0 0 1 0 0,0 0-1 0 0,-1 0 0 0 0,1 1 0 0 0,-1-1 1 0 0,1 0-1 0 0,-1 0 0 0 0,0 1 1 0 0,0-1-1 0 0,1 1 0 0 0,-3-3 0 0 0,1 1 278 0 0,2 2 584 0 0,0 1 2 0 0,0 0 0 0 0,0 0 0 0 0,-16-19 2255 0 0,12 15-3190 0 0,3 3 282 0 0,-2-1 351 0 0,3 1-638 0 0,-1 1 0 0 0,1 0 0 0 0,0-1-1 0 0,-1 1 1 0 0,1-1 0 0 0,-1 1 0 0 0,1 0-1 0 0,0-1 1 0 0,0 1 0 0 0,-1-1-1 0 0,1 1 1 0 0,0-1 0 0 0,0 1 0 0 0,-1-1-1 0 0,1 0 1 0 0,0 1 0 0 0,0-1 0 0 0,0 1-1 0 0,0-1 1 0 0,0 1 0 0 0,0-1 0 0 0,0 1-1 0 0,0-1 1 0 0,0 1 0 0 0,0-1-1 0 0,0 0 1 0 0,0 1 0 0 0,0-1 0 0 0,1 1-1 0 0,-1-1 1 0 0,0 1 0 0 0,0-1 0 0 0,1 1-1 0 0,-1-1 1 0 0,2-3-84 0 0,1-1 0 0 0,0 1 0 0 0,-1 0 0 0 0,1 0 0 0 0,0 1 0 0 0,1-1 0 0 0,-1 1 0 0 0,1 0 0 0 0,7-6 0 0 0,-10 8 0 0 0,1 0 0 0 0,-1 0 0 0 0,1 0 0 0 0,0 0 0 0 0,-1 0 0 0 0,1 1 0 0 0,0-1 0 0 0,-1 0 0 0 0,1 1 0 0 0,0-1 0 0 0,0 1 0 0 0,0 0 0 0 0,0 0 0 0 0,1 0 0 0 0,6-1 0 0 0,33-8 21 0 0,78-7-1 0 0,-37 6-5 0 0,24-4 49 0 0,-105 14 273 0 0,-2 0 138 0 0,5-1 485 0 0,-4 1-1196 0 0,-4 2-1364 0 0,-22 6 313 0 0,0 0-6051 0 0,10-3 4794 0 0,-3 1-15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1:20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7503 0 0,'0'0'399'0'0,"0"0"60"0"0,0 0 21 0 0,8-5 86 0 0,29-15 3707 0 0,-36 20-4149 0 0,0 0 0 0 0,0-1 0 0 0,0 1-1 0 0,0 0 1 0 0,0 0 0 0 0,0 0-1 0 0,0 0 1 0 0,0 0 0 0 0,0 0-1 0 0,0 0 1 0 0,0 0 0 0 0,0 0 0 0 0,-1 0-1 0 0,1 1 1 0 0,0-1 0 0 0,0 0-1 0 0,0 1 1 0 0,2 0 0 0 0,11 8 1460 0 0,-9-5-1530 0 0,-1 1 1 0 0,0 0-1 0 0,0 0 0 0 0,0 0 0 0 0,-1 0 0 0 0,0 1 1 0 0,0-1-1 0 0,0 1 0 0 0,-1 0 0 0 0,0 0 1 0 0,0 0-1 0 0,0 0 0 0 0,0 7 0 0 0,2 11 321 0 0,-2 0 0 0 0,0 27-1 0 0,-1-12-209 0 0,0 147 427 0 0,-4-143-309 0 0,-2 0-1 0 0,-12 54 1 0 0,11-70 58 0 0,-6 26-74 0 0,12-53-275 0 0,0 1 1 0 0,-1-1-1 0 0,1 0 1 0 0,0 1-1 0 0,0-1 1 0 0,0 0-1 0 0,-1 1 0 0 0,1-1 1 0 0,0 0-1 0 0,0 1 1 0 0,-1-1-1 0 0,1 0 1 0 0,0 0-1 0 0,-1 1 0 0 0,1-1 1 0 0,0 0-1 0 0,-1 0 1 0 0,1 0-1 0 0,0 0 1 0 0,-1 0-1 0 0,1 1 0 0 0,-1-1 1 0 0,1 0-1 0 0,0 0 1 0 0,-1 0-1 0 0,1 0 1 0 0,0 0-1 0 0,-1 0 0 0 0,1 0 1 0 0,-1 0-1 0 0,1 0 1 0 0,0 0-1 0 0,-1 0 1 0 0,1-1-1 0 0,0 1 0 0 0,-1 0 1 0 0,1 0-1 0 0,-1 0 1 0 0,1 0-1 0 0,0 0 1 0 0,-1-1-1 0 0,1 1 0 0 0,0 0 1 0 0,0 0-1 0 0,-1-1 1 0 0,1 1-1 0 0,0 0 1 0 0,0-1-1 0 0,-1 1 0 0 0,1 0 1 0 0,0-1-1 0 0,-1 1 1 0 0,-7-15-886 0 0,-7-22-6880 0 0,14 34 5216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07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15663 0 0,'0'0'356'0'0,"0"0"50"0"0,0 0 20 0 0,0 0-42 0 0,6-14 200 0 0,14-22 2460 0 0,-18 34-2838 0 0,0 0 1 0 0,0 0-1 0 0,0 1 0 0 0,0-1 0 0 0,1 1 0 0 0,-1 0 0 0 0,0-1 0 0 0,1 1 1 0 0,-1 0-1 0 0,5-1 0 0 0,27-6 182 0 0,-17 6 195 0 0,33-5 882 0 0,-38 7-1465 0 0,12 0 0 0 0,-17-1-64 0 0,-6 0-273 0 0,-1 1-138 0 0,0 0-33 0 0,0 0-140 0 0,0 0-572 0 0,0 0-253 0 0,0 0-51 0 0,0 0-11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07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1975 0 0,'0'0'267'0'0,"0"0"42"0"0,0 0 17 0 0,0 0-28 0 0,-1 0-196 0 0,-36 10 1736 0 0,35-9-824 0 0,-7 3 1664 0 0,9-4-2574 0 0,-1 0-1 0 0,1 0 1 0 0,0 1-1 0 0,-1-1 1 0 0,1 0-1 0 0,0 0 1 0 0,0 1-1 0 0,-1-1 1 0 0,1 0-1 0 0,0 0 1 0 0,0 1 0 0 0,-1-1-1 0 0,1 0 1 0 0,0 1-1 0 0,0-1 1 0 0,0 0-1 0 0,0 1 1 0 0,-1-1-1 0 0,1 0 1 0 0,0 1-1 0 0,0-1 1 0 0,0 0-1 0 0,0 1 1 0 0,0-1-1 0 0,0 1 1 0 0,0-1-1 0 0,0 0 1 0 0,0 1 0 0 0,0-1-1 0 0,0 0 1 0 0,0 1-1 0 0,0-1 1 0 0,1 0-1 0 0,-1 1 1 0 0,0-1-1 0 0,0 0 1 0 0,0 1-1 0 0,0-1 1 0 0,1 0-1 0 0,-1 1 1 0 0,0-1-1 0 0,0 0 1 0 0,1 1-1 0 0,14 12 636 0 0,-13-11-401 0 0,-1-2 174 0 0,0 1-68 0 0,-1 0-437 0 0,0-1-1 0 0,1 1 0 0 0,-1-1 1 0 0,1 1-1 0 0,-1-1 1 0 0,1 1-1 0 0,-1-1 1 0 0,1 0-1 0 0,-1 1 1 0 0,1-1-1 0 0,-1 0 0 0 0,1 1 1 0 0,-1-1-1 0 0,1 0 1 0 0,-1 0-1 0 0,1 1 1 0 0,0-1-1 0 0,-1 0 1 0 0,1 0-1 0 0,0 0 0 0 0,-1 0 1 0 0,1 0-1 0 0,-1 0 1 0 0,1 0-1 0 0,0 0 1 0 0,0 0-1 0 0,2-1-8 0 0,10 3 2 0 0,-1 0 0 0 0,1 0 0 0 0,-1-1 0 0 0,1-1 0 0 0,-1 0 0 0 0,0 0 0 0 0,1-1 0 0 0,14-3 0 0 0,-1 3-2385 0 0,-25 1-3334 0 0,-1 0-1801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0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27 6447 0 0,'0'0'142'0'0,"0"0"22"0"0,0 0 13 0 0,0 0 55 0 0,0 0 181 0 0,3-2 78 0 0,17-16 1069 0 0,-19 17-1072 0 0,19-29 3093 0 0,-17 27-3133 0 0,0 0 0 0 0,0-1 0 0 0,0 1 0 0 0,-1-1 0 0 0,1 0 0 0 0,-1 0 0 0 0,2-5 0 0 0,-4 8 64 0 0,3-7 955 0 0,3-4-1230 0 0,-5 11 134 0 0,0-14 3266 0 0,-2 14-3605 0 0,1 1 0 0 0,0 0 0 0 0,-1-1 0 0 0,1 1 0 0 0,0 0 0 0 0,0-1 0 0 0,-1 1 0 0 0,1 0 0 0 0,-1 0 0 0 0,1-1 0 0 0,0 1 0 0 0,-1 0 0 0 0,1 0 0 0 0,-1 0 0 0 0,1 0-1 0 0,0-1 1 0 0,-1 1 0 0 0,1 0 0 0 0,-1 0 0 0 0,1 0 0 0 0,-1 0 0 0 0,1 0 0 0 0,-1 0 0 0 0,1 0 0 0 0,0 0 0 0 0,-1 0 0 0 0,1 0 0 0 0,-1 1 0 0 0,1-1 0 0 0,-1 0 0 0 0,1 0 0 0 0,0 0 0 0 0,-1 0 0 0 0,1 1 0 0 0,-1-1 0 0 0,1 0 0 0 0,0 0 0 0 0,-1 1 0 0 0,1-1-1 0 0,-1 1 1 0 0,-10 12 894 0 0,10-11-1114 0 0,-7 8 192 0 0,0 1 0 0 0,1 1 0 0 0,0-1 0 0 0,-6 18 0 0 0,-17 51-8 0 0,26-69 4 0 0,-9 38 0 0 0,10-33 0 0 0,-8 22 0 0 0,-7 12 0 0 0,-29 69 0 0 0,-3-14 0 0 0,48-102-22 0 0,1-1-75 0 0,1 0-1 0 0,-1 0 1 0 0,0-1 0 0 0,0 1 0 0 0,0 0-1 0 0,0-1 1 0 0,0 1 0 0 0,0-1 0 0 0,-1 0 0 0 0,1 1-1 0 0,0-1 1 0 0,-1 0 0 0 0,1 0 0 0 0,-1 1-1 0 0,1-1 1 0 0,-1 0 0 0 0,1-1 0 0 0,-1 1 0 0 0,0 0-1 0 0,-2 0 1 0 0,3 0-274 0 0,1-1-117 0 0,0 0-21 0 0,0 0-139 0 0,0-2 245 0 0,-1 1 1 0 0,1-1-1 0 0,0 1 0 0 0,-1-1 1 0 0,1 1-1 0 0,0-1 0 0 0,0 1 1 0 0,0-1-1 0 0,1-1 0 0 0,-1 2 213 0 0,1-10-1345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0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3 10135 0 0,'0'0'464'0'0,"0"0"-9"0"0,-1-2-155 0 0,0 1-35 0 0,0-1 0 0 0,-1 0 0 0 0,1 0 0 0 0,0 0 0 0 0,0 0-1 0 0,0 0 1 0 0,1 0 0 0 0,-1 0 0 0 0,0 0 0 0 0,1 0 0 0 0,-1-1 0 0 0,1 1 0 0 0,0 0 0 0 0,0 0 0 0 0,0 0 0 0 0,0-1 0 0 0,0 1-1 0 0,0 0 1 0 0,1 0 0 0 0,-1 0 0 0 0,1-1 0 0 0,-1 1 0 0 0,1 0 0 0 0,0 0 0 0 0,0 0 0 0 0,0 0 0 0 0,0 0 0 0 0,0 0-1 0 0,0 1 1 0 0,1-1 0 0 0,1-2 0 0 0,31-32 2807 0 0,-23 26-2287 0 0,-9 9-627 0 0,0-1 0 0 0,0 1 0 0 0,-1-1 0 0 0,1 1 0 0 0,0-1-1 0 0,-1 0 1 0 0,3-3 0 0 0,-3 3-122 0 0,1 1-1 0 0,-1-1 1 0 0,1 1-1 0 0,0-1 1 0 0,0 1-1 0 0,0-1 1 0 0,-1 1-1 0 0,1 0 1 0 0,0 0-1 0 0,1 0 1 0 0,-1 0-1 0 0,0 0 1 0 0,4 0-1 0 0,16-9 84 0 0,-17 6-34 0 0,1 1 1 0 0,-1 1-1 0 0,0-1 0 0 0,1 1 1 0 0,0 0-1 0 0,-1 0 0 0 0,1 0 1 0 0,0 1-1 0 0,0 0 0 0 0,0 0 1 0 0,10 0-1 0 0,-7 1 61 0 0,1 1 1 0 0,-1 0-1 0 0,1 0 0 0 0,-1 1 1 0 0,0 0-1 0 0,16 5 0 0 0,-20-5-146 0 0,0 0 0 0 0,-1-1 0 0 0,0 1 0 0 0,0 0 0 0 0,-1 0 0 0 0,1 0 0 0 0,0 1 0 0 0,-1-1 0 0 0,1 1 0 0 0,-1 0 0 0 0,0 0 0 0 0,0 0 0 0 0,5 7 0 0 0,6 6 0 0 0,-12-14 0 0 0,-1 0 0 0 0,0 0 0 0 0,1 0 0 0 0,-1 1 0 0 0,0-1 0 0 0,0 0 0 0 0,-1 1 0 0 0,1-1 0 0 0,0 0 0 0 0,-1 1 0 0 0,1-1 0 0 0,-1 1 0 0 0,0-1 0 0 0,0 1 0 0 0,0-1 0 0 0,-1 5 0 0 0,1-3 0 0 0,-2 0 0 0 0,1 0 0 0 0,0 0 0 0 0,-1 0 0 0 0,0-1 0 0 0,1 1 0 0 0,-2 0 0 0 0,1-1 0 0 0,-3 5 0 0 0,-3 1 0 0 0,0 0 0 0 0,-1-1 0 0 0,0 0 0 0 0,0 0 0 0 0,-21 12 0 0 0,-32 19-743 0 0,-79 44-2330 0 0,108-62-1227 0 0,24-15-2864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1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17503 0 0,'0'0'399'0'0,"0"0"60"0"0,0 0 21 0 0,0 0-59 0 0,0 0-204 0 0,0 2 170 0 0,-80 185 3922 0 0,36-87-2933 0 0,28-58-1368 0 0,-22 79 0 0 0,35-108-8 0 0,1-8 0 0 0,1 0 0 0 0,0 0 0 0 0,0 0 0 0 0,0 1 0 0 0,1-1 0 0 0,0 9 0 0 0,-1-12 26 0 0,1 2-13 0 0,6 9-253 0 0,-6-13 111 0 0,0 1 0 0 0,1-1 0 0 0,-1 1-1 0 0,0-1 1 0 0,1 1 0 0 0,-1-1 0 0 0,0 1 0 0 0,1-1 0 0 0,-1 0 0 0 0,1 1 0 0 0,-1-1 0 0 0,0 1 0 0 0,1-1 0 0 0,-1 0 0 0 0,1 0 0 0 0,-1 1 0 0 0,1-1-1 0 0,0 0 1 0 0,-1 0 0 0 0,1 1 0 0 0,-1-1 0 0 0,1 0 0 0 0,-1 0 0 0 0,1 0 0 0 0,-1 0 0 0 0,1 0 0 0 0,0 0 0 0 0,-1 0 0 0 0,1 0 0 0 0,0 0 0 0 0,10-2-1405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2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43 13823 0 0,'0'0'315'0'0,"0"0"45"0"0,0 0 21 0 0,0 0-49 0 0,-1-1-220 0 0,-2-1 39 0 0,2 1 569 0 0,1 1 249 0 0,0 0 45 0 0,0 0-61 0 0,0 0-288 0 0,0 0-121 0 0,-1 1-28 0 0,-3 2-254 0 0,1 0-1 0 0,-1 0 1 0 0,1 0 0 0 0,0 0-1 0 0,0 0 1 0 0,0 1-1 0 0,-4 6 1 0 0,-17 34 399 0 0,12-23-751 0 0,-2 9 90 0 0,2 0 0 0 0,0 1 0 0 0,2 0 0 0 0,-6 34 0 0 0,12-48 0 0 0,-1 6 0 0 0,5-23 0 0 0,0 0 0 0 0,0 0 0 0 0,0 0 0 0 0,0 0 0 0 0,0 0 0 0 0,0 0 0 0 0,0 0 0 0 0,0 0 0 0 0,0 0 0 0 0,0 0 0 0 0,0 0 0 0 0,0 1 0 0 0,0-1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1 0 0 0 0,-1 1 0 0 0,0-1 0 0 0,0 0 0 0 0,0 0 0 0 0,0 0 0 0 0,0 0 0 0 0,0 0 0 0 0,0 0 0 0 0,0 0 0 0 0,0 0 0 0 0,0 0 0 0 0,0 0 0 0 0,0 0 0 0 0,1 0 0 0 0,-1 0 0 0 0,0 0 0 0 0,0 0 0 0 0,5-5 0 0 0,5-8 0 0 0,28-74 0 0 0,-15 31 0 0 0,-2 7 0 0 0,21-73 0 0 0,-41 120 0 0 0,-1 0 0 0 0,0 0 0 0 0,1 0 0 0 0,-1 0 0 0 0,0 0 0 0 0,0 0 0 0 0,0 0 0 0 0,-1-4 0 0 0,-4-5 0 0 0,1 9 0 0 0,4 2 0 0 0,-7 0 0 0 0,3 2 0 0 0,-17 8 0 0 0,19-9 0 0 0,1-1 0 0 0,0 0 0 0 0,1 1 0 0 0,-1-1 0 0 0,0 0 0 0 0,1 1 0 0 0,-1-1 0 0 0,1 0 0 0 0,-1 1 0 0 0,0-1 0 0 0,1 0 0 0 0,-1 1 0 0 0,1-1 0 0 0,-1 1 0 0 0,1-1 0 0 0,0 1 0 0 0,-1-1 0 0 0,1 1 0 0 0,-1 0 0 0 0,-2 7 0 0 0,4-7 33 0 0,-1 0 1 0 0,1 0-1 0 0,-1 0 0 0 0,1 0 0 0 0,-1 0 1 0 0,1-1-1 0 0,0 1 0 0 0,0 0 0 0 0,-1 0 1 0 0,1-1-1 0 0,0 1 0 0 0,0 0 0 0 0,0-1 0 0 0,0 1 1 0 0,0-1-1 0 0,0 1 0 0 0,0-1 0 0 0,0 0 1 0 0,0 1-1 0 0,0-1 0 0 0,0 0 0 0 0,1 0 1 0 0,2 1 152 0 0,0 0 0 0 0,-1-1 1 0 0,1 0-1 0 0,0 1 0 0 0,4-2 1 0 0,15-2-132 0 0,0-1 0 0 0,40-12 0 0 0,-56 14-55 0 0,0-1 0 0 0,0 1 0 0 0,0 0 0 0 0,0 1 0 0 0,1 0 0 0 0,-1 0 0 0 0,1 1 0 0 0,-1 0 0 0 0,9 1 0 0 0,11-2 0 0 0,-20 4 0 0 0,-2 5 0 0 0,-4-7 0 0 0,0 1 0 0 0,0 0 0 0 0,0 0 0 0 0,0 0 0 0 0,-1 0 0 0 0,1 0 0 0 0,-1 0 0 0 0,1 1 0 0 0,-1-1 0 0 0,0 0 0 0 0,0 0 0 0 0,0 0 0 0 0,0 0 0 0 0,-1 2 0 0 0,1 6 0 0 0,1-7 0 0 0,-1-2 0 0 0,0 0 0 0 0,1 0 0 0 0,-1 0 0 0 0,0 0 0 0 0,0 0 0 0 0,0 0 0 0 0,0 0 0 0 0,0 0 0 0 0,0 0 0 0 0,0 0 0 0 0,0-1 0 0 0,0 1 0 0 0,0 0 0 0 0,-1 0 0 0 0,1 0 0 0 0,-1 1 0 0 0,-8 47 0 0 0,-27 77 0 0 0,33-115 0 0 0,-4 8 0 0 0,0 0 0 0 0,-2-1 0 0 0,0 0 0 0 0,-15 24 0 0 0,19-36 0 0 0,0-2-64 0 0,4-3-273 0 0,-10-17-2514 0 0,5-4-1203 0 0,2 8-2768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2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 15663 0 0,'0'0'356'0'0,"0"0"50"0"0,0 0 20 0 0,0 0-42 0 0,2-1-250 0 0,10-6 586 0 0,0-1 1 0 0,1 2 0 0 0,0 0 0 0 0,25-9 0 0 0,-14 6 149 0 0,11-3 366 0 0,1 1-1 0 0,51-9 1 0 0,-80 19-1220 0 0,-4 0-16 0 0,0 1 1 0 0,0 0-1 0 0,0-1 0 0 0,0 1 0 0 0,0 0 0 0 0,1 1 0 0 0,3 0 0 0 0,-6-1-105 0 0,0 0 1 0 0,0 0-1 0 0,0 0 0 0 0,0 0 0 0 0,0 0 1 0 0,0 0-1 0 0,0 1 0 0 0,0-1 1 0 0,0 0-1 0 0,0 1 0 0 0,0-1 0 0 0,0 1 1 0 0,0-1-1 0 0,0 1 0 0 0,0-1 0 0 0,0 1 1 0 0,0 0-1 0 0,0 0 0 0 0,0-1 1 0 0,0 3-1 0 0,1-1-489 0 0,5 3-429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3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21 10135 0 0,'0'0'464'0'0,"0"0"-9"0"0,1-1-295 0 0,6-7-979 0 0,-7 8 1157 0 0,1-1 1 0 0,-1 1-1 0 0,0 0 0 0 0,0-1 1 0 0,1 1-1 0 0,-1 0 1 0 0,0-1-1 0 0,0 1 1 0 0,1 0-1 0 0,-1-1 1 0 0,0 1-1 0 0,0-1 1 0 0,0 1-1 0 0,0 0 1 0 0,0-1-1 0 0,1 1 1 0 0,-1-1-1 0 0,0 1 0 0 0,0-1 1 0 0,0 1-1 0 0,0-1 1 0 0,0 0-397 0 0,0 0 570 0 0,0 1 0 0 0,0 0 0 0 0,0 0 0 0 0,-10 0 512 0 0,3 1-644 0 0,0 1 0 0 0,-1 0 1 0 0,1 0-1 0 0,0 1 0 0 0,0 0 0 0 0,-8 5 0 0 0,3-2-377 0 0,-78 40 2045 0 0,77-35-2048 0 0,12-10 0 0 0,1-1 0 0 0,0 1 0 0 0,-1-1 0 0 0,1 1 0 0 0,0-1 0 0 0,-1 1 0 0 0,1-1 0 0 0,0 1 0 0 0,0-1 0 0 0,0 1 0 0 0,-1-1 0 0 0,1 1 0 0 0,0 0 0 0 0,0-1 0 0 0,0 1 0 0 0,0-1 0 0 0,0 1 0 0 0,0 0 0 0 0,0-1 0 0 0,0 1 0 0 0,0-1 0 0 0,1 1 0 0 0,-1 0 0 0 0,0-1 0 0 0,0 1 0 0 0,0-1 0 0 0,1 1 0 0 0,-1-1 0 0 0,0 1 0 0 0,1-1 0 0 0,-1 1 0 0 0,0-1 0 0 0,1 1 0 0 0,-1-1 0 0 0,1 1 0 0 0,-1-1 0 0 0,0 0 0 0 0,1 1 0 0 0,-1-1 0 0 0,2 1 0 0 0,-2-1 0 0 0,12 12 0 0 0,2-6 0 0 0,-1 1 0 0 0,-8-5 0 0 0,-1 1 0 0 0,1-1 0 0 0,0 1 0 0 0,-1 1 0 0 0,0-1 0 0 0,1 1 0 0 0,4 5 0 0 0,-5-6 0 0 0,-3-2 0 0 0,0 0 0 0 0,1 0 0 0 0,-1 1 0 0 0,0-1 0 0 0,0 0 0 0 0,0 1 0 0 0,0-1 0 0 0,0 0 0 0 0,0 1 0 0 0,-1-1 0 0 0,1 1 0 0 0,0 0 0 0 0,-1-1 0 0 0,1 1 0 0 0,-1 2 0 0 0,2 0 0 0 0,-2-3 0 0 0,1 0 0 0 0,-1 0 0 0 0,0 1 0 0 0,1-1 0 0 0,-1 0 0 0 0,0 1 0 0 0,0-1 0 0 0,0 0 0 0 0,0 1 0 0 0,0-1 0 0 0,0 0 0 0 0,-1 1 0 0 0,1-1 0 0 0,0 0 0 0 0,-1 0 0 0 0,1 1 0 0 0,-1 1 0 0 0,-2 2 0 0 0,1 0 0 0 0,-1 0 0 0 0,0 0 0 0 0,-1-1 0 0 0,1 1 0 0 0,-1-1 0 0 0,0 0 0 0 0,0 0 0 0 0,0 0 0 0 0,0 0 0 0 0,-1-1 0 0 0,-5 4 0 0 0,-1-2 0 0 0,0-1 0 0 0,0 0 0 0 0,0-1 0 0 0,-1 0 0 0 0,1-1 0 0 0,-1 0 0 0 0,-14 1 0 0 0,18-3 0 0 0,8 0 0 0 0,-1 0 0 0 0,1 0 0 0 0,-1 0 0 0 0,1 1 0 0 0,-1-1 0 0 0,1 0 0 0 0,-1-1 0 0 0,1 1 0 0 0,-1 0 0 0 0,1 0 0 0 0,-1 0 0 0 0,1 0 0 0 0,-1 0 0 0 0,1 0 0 0 0,-1-1 0 0 0,1 1 0 0 0,-1 0 0 0 0,1 0 0 0 0,0-1 0 0 0,-1 1 0 0 0,1 0 0 0 0,-1-1 0 0 0,1 1 0 0 0,0 0 0 0 0,-1-1 0 0 0,1 1 0 0 0,0-1 0 0 0,-1 0 0 0 0,0 0 0 0 0,-1 0-59 0 0,1-1-1 0 0,-1 1 1 0 0,1-1-1 0 0,-1 0 1 0 0,1 0 0 0 0,-1 0-1 0 0,1 0 1 0 0,0 0-1 0 0,0 0 1 0 0,0 0 0 0 0,0 0-1 0 0,0 0 1 0 0,-1-4-1 0 0,2 5 16 0 0,0 0-1108 0 0,1 1-4237 0 0,6-4 1869 0 0,1 0-1759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4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7 15663 0 0,'0'0'356'0'0,"0"0"50"0"0,0 0 20 0 0,0 0-42 0 0,1-1-250 0 0,2-4 19 0 0,-2 4 567 0 0,-1 1 249 0 0,0 0 45 0 0,0 0-61 0 0,0 0-288 0 0,0 0-121 0 0,0 0-28 0 0,0 0-4 0 0,0 0 0 0 0,0 0 0 0 0,-1 2 0 0 0,-29 62-116 0 0,-9 18-176 0 0,-1 8 490 0 0,23-53-41 0 0,-23 65 0 0 0,27-66-669 0 0,14-31 0 0 0,4-8 0 0 0,5-6 0 0 0,38-51 0 0 0,-31 38 0 0 0,24-26 0 0 0,-24 31 0 0 0,-9 7 0 0 0,18-14 0 0 0,-25 24 0 0 0,-1 0 0 0 0,0 0 0 0 0,0-1 0 0 0,0 1 0 0 0,0 0 0 0 0,0 0 0 0 0,1 0 0 0 0,-1-1 0 0 0,0 1 0 0 0,0 0 0 0 0,1 0 0 0 0,-1 0 0 0 0,0 0 0 0 0,0-1 0 0 0,0 1 0 0 0,1 0 0 0 0,-1 0 0 0 0,0 0 0 0 0,0 0 0 0 0,1 0 0 0 0,-1 0 0 0 0,0 0 0 0 0,1 0 0 0 0,-1 0 0 0 0,0 0 0 0 0,0 0 0 0 0,1 0 0 0 0,-1 0 0 0 0,0 0 0 0 0,0 0 0 0 0,1 0 0 0 0,-1 0 0 0 0,0 0 0 0 0,1 0 0 0 0,-1 0 0 0 0,0 0 0 0 0,0 1 0 0 0,1-1 0 0 0,-1 0 0 0 0,0 0 0 0 0,0 0 0 0 0,0 0 0 0 0,1 1 0 0 0,-1-1 0 0 0,0 0 0 0 0,0 0 0 0 0,0 0 0 0 0,0 1 0 0 0,1-1 0 0 0,-1 0 0 0 0,0 0 0 0 0,0 1 0 0 0,0-1 0 0 0,0 0 0 0 0,1 12 0 0 0,-1-12 0 0 0,0 2 0 0 0,1-1 0 0 0,-1 0 0 0 0,0 0 0 0 0,0-1 0 0 0,0 1 0 0 0,0 0 0 0 0,0 0 0 0 0,-1-1 0 0 0,1 1 0 0 0,0 0 0 0 0,0 0 0 0 0,0 0 0 0 0,-1-1 0 0 0,1 1 0 0 0,0 0 0 0 0,-1-1 0 0 0,1 1 0 0 0,0 0 0 0 0,-1-1 0 0 0,1 1 0 0 0,-2 0 0 0 0,-24 44 0 0 0,17-34 0 0 0,2-1 0 0 0,4-1 0 0 0,3-6 0 0 0,-1 0 0 0 0,1 0 0 0 0,0 0 0 0 0,1 0 0 0 0,-1-1 0 0 0,0 1 0 0 0,1 0 0 0 0,-1 0 0 0 0,1 0 0 0 0,0-1 0 0 0,0 1 0 0 0,0 0 0 0 0,0-1 0 0 0,3 4 0 0 0,-3-5 0 0 0,3 8 0 0 0,2-2 0 0 0,2-2 0 0 0,-3-4 0 0 0,-1 0 0 0 0,1 0 0 0 0,0-1 0 0 0,0 1 0 0 0,0-1 0 0 0,0 0 0 0 0,0 0 0 0 0,-1-1 0 0 0,1 0 0 0 0,0 1 0 0 0,0-2 0 0 0,-1 1 0 0 0,1 0 0 0 0,4-3 0 0 0,7-4 0 0 0,0 0 0 0 0,22-16 0 0 0,-16 10 0 0 0,25-21 0 0 0,-45 34 0 0 0,0-1 0 0 0,-1 1 0 0 0,1 0 0 0 0,-1-1 0 0 0,1 1 0 0 0,-1-1 0 0 0,0 1 0 0 0,2-4 0 0 0,-3 5 0 0 0,-33 57 0 0 0,-44 96 0 0 0,71-140 0 0 0,0 1 0 0 0,1-1 0 0 0,1 1 0 0 0,0 0 0 0 0,-2 18 0 0 0,5-24-133 0 0,1-6-563 0 0,0-2-258 0 0,8-5-1147 0 0,-6 2 1190 0 0,0 0-1 0 0,1 0 1 0 0,-1-1-1 0 0,-1 1 0 0 0,3-5 1 0 0,0-1-5912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19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7 13823 0 0,'-14'5'1056'0'0,"11"-5"-926"0"0,-14 9 335 0 0,9-4-521 0 0,0 0 7067 0 0,8-5-6901 0 0,0 0 1 0 0,1 1 0 0 0,-1-1 0 0 0,0 0 0 0 0,0 0 0 0 0,0 1-1 0 0,1-1 1 0 0,-1 0 0 0 0,0 0 0 0 0,0 0 0 0 0,1 1 0 0 0,-1-1-1 0 0,0 0 1 0 0,0 0 0 0 0,1 0 0 0 0,-1 0 0 0 0,0 0 0 0 0,1 0-1 0 0,-1 1 1 0 0,0-1 0 0 0,0 0 0 0 0,1 0 0 0 0,-1 0-1 0 0,0 0 1 0 0,1 0 0 0 0,-1 0 0 0 0,0 0 0 0 0,1 0 0 0 0,-1 0-1 0 0,0 0 1 0 0,1-1 0 0 0,12 2 175 0 0,-1-1 0 0 0,1 0 0 0 0,0-1 1 0 0,-1-1-1 0 0,1 0 0 0 0,23-7 0 0 0,-20 5 131 0 0,-1 0 1 0 0,1 1-1 0 0,28-1 0 0 0,-10 1-398 0 0,-26 2-20 0 0,1 0 1 0 0,0 0-1 0 0,-1 1 1 0 0,1 1 0 0 0,16 2-1 0 0,-17-3-200 0 0,-6 0-850 0 0,-2 0-385 0 0,0 0-1545 0 0,0 0-5886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4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2 17503 0 0,'-33'-6'2047'0'0,"33"6"-2006"0"0,0 0 0 0 0,-1 0 0 0 0,1 0 0 0 0,0 0 0 0 0,0 0 0 0 0,0 0 0 0 0,0 0 0 0 0,0 0 0 0 0,-1 0 0 0 0,1-1 0 0 0,0 1 0 0 0,0 0 0 0 0,0 0 0 0 0,0 0 0 0 0,0 0 0 0 0,0 0 0 0 0,0 0 0 0 0,-1 0 0 0 0,1 0 0 0 0,0 0 0 0 0,0-1 0 0 0,0 1 0 0 0,0 0 0 0 0,0 0 0 0 0,0 0 0 0 0,0 0 0 0 0,0 0 0 0 0,0-1 0 0 0,0 1 0 0 0,0 0 0 0 0,0 0 0 0 0,0 0 0 0 0,0 0 0 0 0,0 0 0 0 0,0-1 0 0 0,0 1 0 0 0,0 0 0 0 0,0 0 0 0 0,0 0 0 0 0,0 0 0 0 0,0 0 0 0 0,0-1 0 0 0,0 1 0 0 0,0 0 0 0 0,0 0 0 0 0,0 0 0 0 0,0 0 0 0 0,0 0 0 0 0,0 0 0 0 0,0-1 0 0 0,0 1 0 0 0,0 0 0 0 0,1 0 0 0 0,-1 0 0 0 0,0 0 0 0 0,0 0 0 0 0,0 0 0 0 0,0 0 0 0 0,0 0 0 0 0,0 0 0 0 0,1-1 0 0 0,-1 1 0 0 0,0 0 0 0 0,0 0 0 0 0,0 0 0 0 0,0 0 0 0 0,0 0 0 0 0,1 0 0 0 0,8-6 3077 0 0,-9 6-3048 0 0,6-2-307 0 0,0-1 1 0 0,1 1-1 0 0,-1 1 0 0 0,0-1 0 0 0,11 0 0 0 0,-14 1 28 0 0,-1 1 0 0 0,1 0 0 0 0,-1 1-1 0 0,1-1 1 0 0,0 0 0 0 0,-1 1-1 0 0,1-1 1 0 0,-1 1 0 0 0,1 0 0 0 0,-1 0-1 0 0,0 0 1 0 0,1 0 0 0 0,-1 0-1 0 0,0 0 1 0 0,0 1 0 0 0,0-1-1 0 0,0 1 1 0 0,2 2 0 0 0,3 2-7298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5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94 15663 0 0,'0'0'356'0'0,"0"0"50"0"0,0 0 20 0 0,5-4 92 0 0,4-3-30 0 0,-1-1 0 0 0,0 0 0 0 0,-1 0-1 0 0,1 0 1 0 0,-2-1 0 0 0,1-1 0 0 0,5-9 0 0 0,-5 5 351 0 0,0 0-1 0 0,0-1 0 0 0,-2 0 0 0 0,7-23 0 0 0,-12 26-369 0 0,0 12-440 0 0,0-1 1 0 0,0 1-1 0 0,0 0 1 0 0,0 0-1 0 0,-1-1 1 0 0,1 1 0 0 0,0 0-1 0 0,0 0 1 0 0,0-1-1 0 0,-1 1 1 0 0,1 0-1 0 0,0 0 1 0 0,0 0-1 0 0,-1 0 1 0 0,1-1-1 0 0,0 1 1 0 0,0 0-1 0 0,-1 0 1 0 0,1 0-1 0 0,0 0 1 0 0,0 0 0 0 0,-1 0-1 0 0,1-1 1 0 0,-3 1 91 0 0,1 1 1 0 0,-1-1-1 0 0,1 0 1 0 0,-1 0 0 0 0,1 1-1 0 0,0 0 1 0 0,-4 0-1 0 0,5 0-119 0 0,-2 0-2 0 0,-1 1 0 0 0,1 0 0 0 0,-1 0 0 0 0,1 0 0 0 0,0 1 0 0 0,0-1 0 0 0,0 1 0 0 0,0-1 0 0 0,0 1 0 0 0,1 0 0 0 0,-1 0 0 0 0,1 1 0 0 0,-3 3 0 0 0,-4 7 0 0 0,-11 26 0 0 0,13-23 0 0 0,-28 68 0 0 0,33-81 0 0 0,2-3 0 0 0,0 0 0 0 0,-1 0 0 0 0,1 0 0 0 0,0 1 0 0 0,0-1 0 0 0,0 0 0 0 0,-1 0 0 0 0,1 1 0 0 0,1-1 0 0 0,-1 0 0 0 0,0 0 0 0 0,0 1 0 0 0,1 1 0 0 0,1 6 0 0 0,-1-8 0 0 0,0 0 0 0 0,0-1 0 0 0,0 1 0 0 0,0 0 0 0 0,-1 0 0 0 0,1 0 0 0 0,0 0 0 0 0,0-1 0 0 0,1 1 0 0 0,-1-1 0 0 0,0 1 0 0 0,0-1 0 0 0,0 1 0 0 0,0-1 0 0 0,0 1 0 0 0,1-1 0 0 0,-1 0 0 0 0,2 0 0 0 0,0 1 0 0 0,0-1 0 0 0,0-1 0 0 0,0 1 0 0 0,0 0 0 0 0,0-1 0 0 0,0 0 0 0 0,4-1 0 0 0,1-1 0 0 0,-1 0 0 0 0,0 0 0 0 0,1-1 0 0 0,12-9 0 0 0,40-35 0 0 0,-47 36 0 0 0,-1 1 0 0 0,0-2 0 0 0,-1 0 0 0 0,0 0 0 0 0,10-18 0 0 0,-3 5 0 0 0,-10 14 1024 0 0,-9 11-320 0 0,-4 8-384 0 0,-2 10-320 0 0,6-7 0 0 0,1-10 0 0 0,0 0 0 0 0,0 1 0 0 0,0-1 0 0 0,0 1 0 0 0,0-1 0 0 0,0 1 0 0 0,0-1 0 0 0,0 1 0 0 0,1-1 0 0 0,-1 0 0 0 0,0 1 0 0 0,0-1 0 0 0,1 1 0 0 0,-1-1 0 0 0,0 0 0 0 0,0 1 0 0 0,1-1 0 0 0,-1 1 0 0 0,7 1 0 0 0,-1 0 0 0 0,0-1 0 0 0,0 0 0 0 0,0 0 0 0 0,1 0 0 0 0,6 0 0 0 0,-4-1 0 0 0,19 2 0 0 0,-18 1 0 0 0,-1 2 0 0 0,-4 3 0 0 0,-4-6 0 0 0,-1 0 0 0 0,0 0 0 0 0,0 0 0 0 0,0 0 0 0 0,0 1 0 0 0,0-1 0 0 0,-1 0 0 0 0,1 0 0 0 0,-1 0 0 0 0,1 0 0 0 0,-2 3 0 0 0,-10 22 0 0 0,12-27 0 0 0,-3 8-8 0 0,-1 0 0 0 0,-1 0 0 0 0,1-1 0 0 0,-1 1 0 0 0,-1-1 0 0 0,1 0 0 0 0,-11 9 0 0 0,15-15-329 0 0,2-2 208 0 0,0 0 0 0 0,1-1 1 0 0,-1 1-1 0 0,0 0 1 0 0,0 0-1 0 0,1 0 0 0 0,-1 0 1 0 0,1 0-1 0 0,-1 0 1 0 0,3-1-1 0 0,-3 1-87 0 0,35-23-4001 0 0,-23 16 2682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5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7 15663 0 0,'0'0'719'0'0,"0"0"-20"0"0,0 0-306 0 0,0 0 371 0 0,0 0 209 0 0,1-1 41 0 0,10-12 538 0 0,5-7 801 0 0,24-37 0 0 0,87-152-290 0 0,-117 192-1513 0 0,11-24 1 0 0,-17 29-535 0 0,-4 12-16 0 0,0 0 0 0 0,1-1 0 0 0,-1 1 0 0 0,0 0 0 0 0,0 0 0 0 0,0 0 0 0 0,0 0 0 0 0,0-1 0 0 0,0 1 0 0 0,0 0 0 0 0,0 0 0 0 0,0 0 0 0 0,0 0 0 0 0,0-1 0 0 0,0 1 0 0 0,0 0 0 0 0,0 0 0 0 0,0 0 0 0 0,0-1 0 0 0,0 1 0 0 0,0 0 0 0 0,0 0 0 0 0,0 0 0 0 0,0 0 0 0 0,-1-1 0 0 0,1 1 0 0 0,0 0 0 0 0,0 0 0 0 0,0 0 0 0 0,0 0 0 0 0,0-1 0 0 0,0 1 0 0 0,0 0 0 0 0,-1 0 0 0 0,1 0 0 0 0,0 0 0 0 0,0 0 0 0 0,0 0 0 0 0,0 0 0 0 0,-1 0 0 0 0,1-1 0 0 0,0 1 0 0 0,0 0 0 0 0,0 0 0 0 0,0 0 0 0 0,-1 0 0 0 0,1 0 0 0 0,0 0 0 0 0,0 0 0 0 0,0 0 0 0 0,-1 0 0 0 0,-3 2 0 0 0,-2 2 0 0 0,1 1 0 0 0,-1-1 0 0 0,1 1 0 0 0,0 1 0 0 0,1-1 0 0 0,-1 1 0 0 0,1-1 0 0 0,0 1 0 0 0,1 1 0 0 0,-6 11 0 0 0,2-3 0 0 0,6-12 0 0 0,-1-1 0 0 0,1 1 0 0 0,0 0 0 0 0,-1 1 0 0 0,1-1 0 0 0,1 0 0 0 0,-1 0 0 0 0,0 0 0 0 0,1 1 0 0 0,0-1 0 0 0,-1 5 0 0 0,2-7 0 0 0,-1 1 0 0 0,1 0 0 0 0,-1-1 0 0 0,1 1 0 0 0,-1-1 0 0 0,1 1 0 0 0,0-1 0 0 0,0 1 0 0 0,0-1 0 0 0,0 1 0 0 0,0-1 0 0 0,0 0 0 0 0,0 1 0 0 0,0-1 0 0 0,0 0 0 0 0,1 0 0 0 0,-1 0 0 0 0,0 0 0 0 0,1 0 0 0 0,-1 0 0 0 0,1-1 0 0 0,-1 1 0 0 0,1 0 0 0 0,-1-1 0 0 0,1 1 0 0 0,-1-1 0 0 0,1 1 0 0 0,0-1 0 0 0,2 0 0 0 0,2 2 0 0 0,-1 0 0 0 0,1-1 0 0 0,-1 0 0 0 0,0 0 0 0 0,0 0 0 0 0,0 0 0 0 0,1-1 0 0 0,-1 0 0 0 0,0 0 0 0 0,1 0 0 0 0,-1-1 0 0 0,0 0 0 0 0,10-2 0 0 0,-8 1 0 0 0,-1 1 0 0 0,1 0 0 0 0,-1 0 0 0 0,12 0 0 0 0,8 0 0 0 0,-16-1 0 0 0,-1 3 0 0 0,-1 6 0 0 0,-7-5 0 0 0,0 0 0 0 0,0 0 0 0 0,-1 1 0 0 0,1-1 0 0 0,0 0 0 0 0,-1 1 0 0 0,0-1 0 0 0,1 1 0 0 0,-1-1 0 0 0,0 1 0 0 0,0-1 0 0 0,-1 0 0 0 0,1 4 0 0 0,-10 33 0 0 0,4-20 0 0 0,3-9 0 0 0,-1 0 0 0 0,-8 17 0 0 0,8-20 0 0 0,1 0 0 0 0,0 0 0 0 0,0 0 0 0 0,0 1 0 0 0,1-1 0 0 0,-2 11 0 0 0,4-10 0 0 0,-1-1-64 0 0,0-6-273 0 0,14-1-646 0 0,-3-2 172 0 0,-1 0 0 0 0,1-1 0 0 0,-1 0 1 0 0,0 0-1 0 0,13-8 0 0 0,-2 2-724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6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6 17503 0 0,'0'0'803'0'0,"-1"1"-18"0"0,-5 1-290 0 0,5-2 626 0 0,1 0 331 0 0,0 0 69 0 0,0 0-123 0 0,0 0-576 0 0,0 0-248 0 0,0 0-50 0 0,0 0-11 0 0,0 0-1 0 0,0 0 0 0 0,5 5 6 0 0,-4-5-471 0 0,-1 1 0 0 0,1 0 0 0 0,0-1 0 0 0,-1 1 0 0 0,1-1 0 0 0,0 1 0 0 0,0-1-1 0 0,-1 1 1 0 0,1-1 0 0 0,0 0 0 0 0,0 1 0 0 0,1-1 0 0 0,8 2-70 0 0,-1-1 1 0 0,1-1-1 0 0,0 0 1 0 0,-1 0-1 0 0,1-1 0 0 0,0 0 1 0 0,-1-1-1 0 0,12-3 1 0 0,15-2-176 0 0,-11 4-923 0 0,12-1-2082 0 0,-20-1 1679 0 0,-3 0-11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6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8 17503 0 0,'0'0'803'0'0,"1"0"-18"0"0,25-8-452 0 0,-24 6-39 0 0,1 1 1 0 0,-1 0 0 0 0,1 0 0 0 0,0 0 0 0 0,-1 0-1 0 0,1 0 1 0 0,0 1 0 0 0,0-1 0 0 0,0 1 0 0 0,-1 0-1 0 0,1 0 1 0 0,0 0 0 0 0,0 0 0 0 0,0 0 0 0 0,0 1-1 0 0,2 0 1 0 0,-3 0 221 0 0,-1 0-4 0 0,1 1-418 0 0,0-1 0 0 0,0 1 0 0 0,0 0-1 0 0,0 1 1 0 0,-1-1 0 0 0,1 0 0 0 0,-1 0 0 0 0,1 1-1 0 0,-1-1 1 0 0,0 1 0 0 0,0-1 0 0 0,0 1 0 0 0,0-1 0 0 0,-1 1-1 0 0,1 0 1 0 0,-1 0 0 0 0,1-1 0 0 0,-1 1 0 0 0,0 0-1 0 0,0-1 1 0 0,0 1 0 0 0,-1 0 0 0 0,1 0 0 0 0,0-1 0 0 0,-1 1-1 0 0,0 0 1 0 0,-1 3 0 0 0,-4 8 188 0 0,0 0 0 0 0,0-1 0 0 0,-17 25 0 0 0,14-24 147 0 0,-86 126-413 0 0,77-114-149 0 0,41-43-2527 0 0,-7 5 1637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8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58 10135 0 0,'2'-1'464'0'0,"13"-3"100"0"0,12-4-558 0 0,-26 7 49 0 0,0 0-1 0 0,1 1 1 0 0,-1-1-1 0 0,0 0 1 0 0,0 0-1 0 0,0 0 1 0 0,0 0 0 0 0,0 0-1 0 0,0 0 1 0 0,0 0-1 0 0,0 0 1 0 0,0 0-1 0 0,0 0 1 0 0,0 0 0 0 0,-1-1-1 0 0,2-2 1 0 0,-1 1 497 0 0,0 0 1 0 0,0 0-1 0 0,0 0 1 0 0,0-1 0 0 0,-1 1-1 0 0,1 0 1 0 0,-1-1-1 0 0,0 1 1 0 0,0 0 0 0 0,-1-5-1 0 0,-1-7 968 0 0,2 11-1045 0 0,0-1 0 0 0,-1 0 1 0 0,0 1-1 0 0,0-1 1 0 0,-2-6-1 0 0,2 9-414 0 0,0 0 0 0 0,-1 0-1 0 0,1 0 1 0 0,0 1 0 0 0,0-1 0 0 0,-1 0-1 0 0,1 1 1 0 0,-1-1 0 0 0,0 1 0 0 0,1 0-1 0 0,-1 0 1 0 0,0-1 0 0 0,0 1 0 0 0,0 0-1 0 0,-3-1 1 0 0,0 0-4 0 0,0 0 0 0 0,-1 0 0 0 0,1 1 0 0 0,-1 0 0 0 0,1 0-1 0 0,-1 0 1 0 0,1 1 0 0 0,-1-1 0 0 0,1 1 0 0 0,-1 1 0 0 0,1-1 0 0 0,-1 1 0 0 0,1 0 0 0 0,-1 0-1 0 0,1 0 1 0 0,-1 1 0 0 0,-6 3 0 0 0,4-1 36 0 0,0 1 0 0 0,0-1 0 0 0,1 2 0 0 0,-1-1 1 0 0,1 1-1 0 0,1 0 0 0 0,-1 0 0 0 0,1 1 0 0 0,0 0 0 0 0,-5 8 0 0 0,9-13-93 0 0,-45 71 0 0 0,42-64 0 0 0,1 0 0 0 0,0 0 0 0 0,0 1 0 0 0,1-1 0 0 0,1 1 0 0 0,-3 16 0 0 0,4-24 0 0 0,1 0 0 0 0,0 1 0 0 0,0-1 0 0 0,0 0 0 0 0,1 0 0 0 0,-1 0 0 0 0,0 0 0 0 0,1 0 0 0 0,1 3 0 0 0,5 8 0 0 0,-2-12 0 0 0,-3-1 0 0 0,1 1 0 0 0,1 0 0 0 0,0 0 0 0 0,-1 0 0 0 0,1-1 0 0 0,0 0 0 0 0,-1 0 0 0 0,1 0 0 0 0,0 0 0 0 0,0 0 0 0 0,-1-1 0 0 0,1 0 0 0 0,0 1 0 0 0,-1-1 0 0 0,1-1 0 0 0,3-1 0 0 0,4-1 0 0 0,0-2 0 0 0,0 1 0 0 0,13-11 0 0 0,88-66 0 0 0,-107 79 0 0 0,0-1 0 0 0,-1 1 0 0 0,0-1 0 0 0,0 0 0 0 0,5-6 0 0 0,-18 26 0 0 0,0 0 0 0 0,1 1 0 0 0,-8 21 0 0 0,-6 13 0 0 0,-11 28 957 0 0,-33 120 0 0 0,51-147-823 0 0,3-17-134 0 0,-27 58 0 0 0,37-90 0 0 0,1 0 0 0 0,-1 0 0 0 0,0 0 0 0 0,0 0 0 0 0,-1 0 0 0 0,1 0 0 0 0,0-1 0 0 0,-4 4 0 0 0,6-6 0 0 0,-1 0 0 0 0,0 1 0 0 0,1-1 0 0 0,-1 1 0 0 0,1-1 0 0 0,-1 0 0 0 0,0 1 0 0 0,1-1 0 0 0,-1 0 0 0 0,1 0 0 0 0,-1 0 0 0 0,0 0 0 0 0,1 1 0 0 0,-1-1 0 0 0,0 0 0 0 0,1 0 0 0 0,-1 0 0 0 0,0 0 0 0 0,0 0 0 0 0,1-1 0 0 0,-1 1 0 0 0,1 0 0 0 0,-1 0 0 0 0,0 0 0 0 0,1 0 0 0 0,-1-1 0 0 0,0 1 0 0 0,1 0 0 0 0,-1-1 0 0 0,1 1 0 0 0,-1-1 0 0 0,1 1 0 0 0,-1 0 0 0 0,1-1 0 0 0,-1 0 0 0 0,-1 0 0 0 0,-18-12 0 0 0,0-1 0 0 0,1 0 0 0 0,-30-30 0 0 0,47 42 1 0 0,0 0 0 0 0,0 0-1 0 0,0 0 1 0 0,1 0 0 0 0,-1 0-1 0 0,0-1 1 0 0,1 1 0 0 0,0 0 0 0 0,0-1-1 0 0,-1 0 1 0 0,2 1 0 0 0,-1-1 0 0 0,0 1-1 0 0,0-1 1 0 0,1 0 0 0 0,-1 0-1 0 0,1 1 1 0 0,0-1 0 0 0,0 0 0 0 0,0 0-1 0 0,1-4 1 0 0,1 2-8 0 0,-1 0 0 0 0,1 0-1 0 0,0 0 1 0 0,1 0 0 0 0,-1 0-1 0 0,1 1 1 0 0,0-1 0 0 0,0 1 0 0 0,0 0-1 0 0,7-6 1 0 0,21-21-1776 0 0,1 2 1 0 0,70-47-1 0 0,79-35-6500 0 0,-138 86 6769 0 0,110-50-1330 0 0,-92 48 2521 0 0,-60 26 577 0 0,1 0 0 0 0,0 0 0 0 0,0 0 0 0 0,0 0 0 0 0,-1 0 0 0 0,1-1 0 0 0,-1 1 0 0 0,1-1 0 0 0,-1 1 0 0 0,3-4 0 0 0,-3 4 904 0 0,-1 1 574 0 0,0 0 254 0 0,0 0 50 0 0,-5 1-1664 0 0,0-1 1 0 0,1 1 0 0 0,-1 0 0 0 0,1 1-1 0 0,-1-1 1 0 0,1 1 0 0 0,0 0 0 0 0,-1 0 0 0 0,1 0-1 0 0,0 0 1 0 0,0 1 0 0 0,-4 3 0 0 0,-4 4 902 0 0,0 1-1 0 0,-13 13 1 0 0,18-14-1275 0 0,0-1 0 0 0,0 1 0 0 0,1 0 0 0 0,-8 18 0 0 0,-9 13 0 0 0,19-32 0 0 0,4-9 2 0 0,-1 0-1 0 0,1 0 0 0 0,0 1 1 0 0,0-1-1 0 0,0 0 1 0 0,0 1-1 0 0,-1-1 1 0 0,1 0-1 0 0,0 1 0 0 0,0-1 1 0 0,0 0-1 0 0,0 1 1 0 0,0-1-1 0 0,0 0 1 0 0,0 1-1 0 0,0-1 1 0 0,0 0-1 0 0,0 1 0 0 0,0-1 1 0 0,0 0-1 0 0,0 1 1 0 0,0-1-1 0 0,0 0 1 0 0,1 0-1 0 0,-1 1 1 0 0,0-1-1 0 0,0 0 0 0 0,0 1 1 0 0,0-1-1 0 0,1 0 1 0 0,-1 0-1 0 0,0 1 1 0 0,0-1-1 0 0,1 0 0 0 0,-1 0 1 0 0,0 1-1 0 0,0-1 1 0 0,1 0-1 0 0,-1 0 1 0 0,0 0-1 0 0,0 0 1 0 0,1 1-1 0 0,-1-1 0 0 0,0 0 1 0 0,1 0-1 0 0,-1 0 1 0 0,0 0-1 0 0,1 0 1 0 0,0 0-1 0 0,1 1 51 0 0,1 0 0 0 0,0-1 0 0 0,0 1 0 0 0,-1-1 1 0 0,1 1-1 0 0,0-1 0 0 0,0 0 0 0 0,0 0 0 0 0,0-1 0 0 0,-1 1 0 0 0,1 0 0 0 0,0-1 0 0 0,0 0 0 0 0,-1 0 1 0 0,1 0-1 0 0,0 0 0 0 0,-1 0 0 0 0,1 0 0 0 0,3-3 0 0 0,3-1 182 0 0,0-1-1 0 0,0-1 1 0 0,14-11-1 0 0,-17 12-233 0 0,1 0 0 0 0,-1-1 0 0 0,0 1 0 0 0,-1-1 0 0 0,0 0 0 0 0,0 0 0 0 0,0-1 0 0 0,-1 0 0 0 0,0 1 0 0 0,-1-1 0 0 0,1-1 0 0 0,-2 1 0 0 0,1 0 0 0 0,-1-1 0 0 0,0 1 0 0 0,1-17 0 0 0,-5 19 0 0 0,-4 5 0 0 0,-10 5 0 0 0,10 1 0 0 0,5 3 0 0 0,2-7 0 0 0,0 0 0 0 0,0 1 0 0 0,0-1 0 0 0,0 0 0 0 0,0 0 0 0 0,0 0 0 0 0,0 0 0 0 0,0 0 0 0 0,0-1 0 0 0,0 1 0 0 0,1 0 0 0 0,-1 0 0 0 0,0-1 0 0 0,1 1 0 0 0,-1-1 0 0 0,0 1 0 0 0,1-1 0 0 0,-1 0 0 0 0,1 1 0 0 0,-1-1 0 0 0,1 0 0 0 0,2 0 0 0 0,36-1 0 0 0,42-13 0 0 0,-18 2 0 0 0,-54 13 0 0 0,-9-1 0 0 0,0 0 0 0 0,0 1 0 0 0,-1-1 0 0 0,1 1 0 0 0,0-1 0 0 0,0 0 0 0 0,-1 1 0 0 0,1-1 0 0 0,0 1 0 0 0,-1-1 0 0 0,1 1 0 0 0,-1 0 0 0 0,1-1 0 0 0,-1 1 0 0 0,1 0 0 0 0,-1-1 0 0 0,1 1 0 0 0,-1 0 0 0 0,0-1 0 0 0,1 1 0 0 0,-1 0 0 0 0,1 1 0 0 0,-1 0 0 0 0,0 0 0 0 0,0 0 0 0 0,0 0 0 0 0,0 1 0 0 0,0-1 0 0 0,0 0 0 0 0,0 0 0 0 0,-2 4 0 0 0,0 2 0 0 0,-1 0 0 0 0,-1 0 0 0 0,-5 10 0 0 0,-2-1 0 0 0,-1-1 0 0 0,-18 22 0 0 0,23-30 0 0 0,-20 16 0 0 0,32-34 0 0 0,8-9 0 0 0,17-15 0 0 0,38-33 0 0 0,-54 55 0 0 0,0 0 0 0 0,1 1 0 0 0,0 1 0 0 0,1 0 0 0 0,26-11 0 0 0,-29 17 0 0 0,-3 5 0 0 0,-9 0 0 0 0,1 0 0 0 0,-1 1 0 0 0,1-1 0 0 0,-1 0 0 0 0,0 1 0 0 0,0-1 0 0 0,1 1 0 0 0,-1-1 0 0 0,0 1 0 0 0,0 0 0 0 0,0-1 0 0 0,0 1 0 0 0,-1 0 0 0 0,1 0 0 0 0,0-1 0 0 0,-1 1 0 0 0,0 0 0 0 0,1 0 0 0 0,-1 0 0 0 0,0 4 0 0 0,1 3 0 0 0,-1 0 0 0 0,-1 18 0 0 0,-1-9-16 0 0,-1 0 0 0 0,-1 0 0 0 0,-12 33 0 0 0,15-49-321 0 0,13-6-646 0 0,-7 2 171 0 0,0-1 0 0 0,-1 0 0 0 0,1-1 0 0 0,0 1 0 0 0,-1-1 0 0 0,8-8 0 0 0,-9 9 223 0 0,9-8-1458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19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34 23039 0 0,'0'0'528'0'0,"0"0"69"0"0,0 0 38 0 0,0 0-80 0 0,-1-1-291 0 0,0 0-199 0 0,-1-1 0 0 0,1 0 0 0 0,-1 1 0 0 0,0 0 0 0 0,0-1 0 0 0,1 1 0 0 0,-1 0 0 0 0,0 0 0 0 0,0 0 0 0 0,0 0 0 0 0,0 1 0 0 0,-1-1 0 0 0,1 1 0 0 0,0-1 0 0 0,0 1 0 0 0,0-1 1 0 0,0 1-1 0 0,-1 0 0 0 0,1 0 0 0 0,0 0 0 0 0,0 0 0 0 0,0 1 0 0 0,-1-1 0 0 0,1 1 0 0 0,0-1 0 0 0,-4 2 0 0 0,-6 3 473 0 0,1 0-1 0 0,-1 0 1 0 0,-16 11-1 0 0,15-8-398 0 0,-12 7-139 0 0,-41 33 0 0 0,62-45 0 0 0,1 1 0 0 0,0 0 0 0 0,0-1 0 0 0,0 1 0 0 0,0 0 0 0 0,1 1 0 0 0,0-1 0 0 0,-4 8 0 0 0,3-2 0 0 0,-1-1 0 0 0,-3 21 0 0 0,7-29 0 0 0,0 0 0 0 0,0 0 0 0 0,0-1 0 0 0,-1 1 0 0 0,1 0 0 0 0,0 0 0 0 0,0-1 0 0 0,0 1 0 0 0,0 0 0 0 0,0 0 0 0 0,1-1 0 0 0,-1 1 0 0 0,0 0 0 0 0,0 0 0 0 0,0-1 0 0 0,1 1 0 0 0,-1 0 0 0 0,0-1 0 0 0,1 1 0 0 0,-1 0 0 0 0,1-1 0 0 0,-1 1 0 0 0,0-1 0 0 0,1 1 0 0 0,0 0 0 0 0,-1-1 0 0 0,1 1 0 0 0,-1-1 0 0 0,1 0 0 0 0,-1 1 0 0 0,1-1 0 0 0,0 1 0 0 0,-1-1 0 0 0,1 0 0 0 0,0 1 0 0 0,0-1 0 0 0,0 0 0 0 0,1 1 0 0 0,1 0 0 0 0,1 0 0 0 0,0 0 0 0 0,-1 0 0 0 0,1-1 0 0 0,0 1 0 0 0,0-1 0 0 0,-1 0 0 0 0,1 0 0 0 0,0 0 0 0 0,0 0 0 0 0,4-2 0 0 0,40-10 0 0 0,-26 5 0 0 0,99-29 0 0 0,-114 34 0 0 0,0 1 0 0 0,0 0 0 0 0,12 0 0 0 0,-18 1 0 0 0,0 0 0 0 0,0 0 0 0 0,1 0 0 0 0,-1 0 0 0 0,0 0 0 0 0,0 0 0 0 0,0 0 0 0 0,0 1 0 0 0,0-1 0 0 0,0 0 0 0 0,1 1 0 0 0,-1-1 0 0 0,0 1 0 0 0,0-1 0 0 0,0 1 0 0 0,0 0 0 0 0,0-1 0 0 0,1 2 0 0 0,-2-1 0 0 0,1 0 0 0 0,0 0 0 0 0,-1 0 0 0 0,0 0 0 0 0,1 0 0 0 0,-1 0 0 0 0,0 0 0 0 0,1 0 0 0 0,-1 0 0 0 0,0 0 0 0 0,0 2 0 0 0,1 0 0 0 0,-1 3 0 0 0,1 0 0 0 0,-1 0 0 0 0,0 0 0 0 0,0 0 0 0 0,-1 0 0 0 0,0 0 0 0 0,-2 10 0 0 0,-17 41 0 0 0,15-43 0 0 0,-6 14 0 0 0,-1-1 0 0 0,-2 0 0 0 0,-1-1 0 0 0,0 0 0 0 0,-2-1 0 0 0,-1-1 0 0 0,-1-1 0 0 0,-1 0 0 0 0,-1-2 0 0 0,-1 0 0 0 0,-37 26 0 0 0,49-38 0 0 0,9-8 0 0 0,-1 1 0 0 0,1 0 0 0 0,-1-1 0 0 0,1 0 0 0 0,-1 1 0 0 0,0-1 0 0 0,1 0 0 0 0,-1 0 0 0 0,0 0 0 0 0,0 0 0 0 0,0 0 0 0 0,0 0 0 0 0,0-1 0 0 0,0 1 0 0 0,0-1 0 0 0,0 1 0 0 0,0-1 0 0 0,0 0 0 0 0,0 0 0 0 0,0 0 0 0 0,-3 0 0 0 0,-2-4-64 0 0,6 1-33 0 0,-1 1 0 0 0,1 0 0 0 0,0-1-1 0 0,0 0 1 0 0,0 1 0 0 0,1-1 0 0 0,-1 0 0 0 0,1 1 0 0 0,-1-1 0 0 0,1 0-1 0 0,0-4 1 0 0,0 1-303 0 0,0-1 1 0 0,1 1-1 0 0,2-13 0 0 0,0 10-103 0 0,0 0-1 0 0,1 1 1 0 0,0-1 0 0 0,0 1 0 0 0,1 0 0 0 0,0 0 0 0 0,0 0-1 0 0,13-13 1 0 0,-1 3-958 0 0,2 1-1 0 0,22-17 1 0 0,-3 8-228 0 0,55-29 1 0 0,-20 13 1345 0 0,-4-6 4203 0 0,-65 45-3453 0 0,72-62 5208 0 0,-65 54-4827 0 0,0 0 0 0 0,-1-1 0 0 0,0-1 0 0 0,11-17 0 0 0,-21 30-740 0 0,1-1 0 0 0,-1 1-1 0 0,1-1 1 0 0,-1 1 0 0 0,0-1 0 0 0,1 0-1 0 0,-1 1 1 0 0,0-1 0 0 0,0 0-1 0 0,1 1 1 0 0,-1-1 0 0 0,0 0 0 0 0,0 1-1 0 0,0-1 1 0 0,0 0 0 0 0,0 0 0 0 0,0 1-1 0 0,0-1 1 0 0,0 0 0 0 0,0-1 0 0 0,0 2-2 0 0,-1 0 1 0 0,1 0 0 0 0,-1 0-1 0 0,1-1 1 0 0,-1 1 0 0 0,1 0-1 0 0,0 0 1 0 0,-1 0 0 0 0,1 0-1 0 0,-1 0 1 0 0,1 0 0 0 0,-1 0 0 0 0,1 0-1 0 0,-1 0 1 0 0,1 0 0 0 0,-1 0-1 0 0,1 1 1 0 0,0-1 0 0 0,-1 0-1 0 0,1 0 1 0 0,-1 0 0 0 0,1 0-1 0 0,-1 1 1 0 0,-4 1 233 0 0,0 1 0 0 0,0 0 0 0 0,0 0 0 0 0,-5 4 0 0 0,0 2-267 0 0,1 1 1 0 0,-1 0 0 0 0,1 0 0 0 0,1 0 0 0 0,0 2-1 0 0,1-1 1 0 0,0 1 0 0 0,0-1 0 0 0,1 2-1 0 0,1-1 1 0 0,-4 14 0 0 0,8-24-14 0 0,1-2 0 0 0,-1 1 0 0 0,1 0 0 0 0,0-1 0 0 0,-1 1 0 0 0,1 0 0 0 0,0-1 0 0 0,0 1 0 0 0,0 0 0 0 0,0-1 0 0 0,0 1 0 0 0,-1 0 0 0 0,1-1 0 0 0,0 1 0 0 0,1 0 0 0 0,-1 0 0 0 0,0-1 0 0 0,0 1 0 0 0,0 0 0 0 0,0-1 0 0 0,0 1 0 0 0,1 0 0 0 0,-1-1 0 0 0,1 2 0 0 0,4 6 0 0 0,-4-7 0 0 0,1 0 0 0 0,-1 0 0 0 0,1 0 0 0 0,0 0 0 0 0,-1 0 0 0 0,1 0 0 0 0,0-1 0 0 0,0 1 0 0 0,0 0 0 0 0,-1-1 0 0 0,1 0 0 0 0,0 1 0 0 0,0-1 0 0 0,0 0 0 0 0,0 0 0 0 0,0 0 0 0 0,0 0 0 0 0,0 0 0 0 0,0-1 0 0 0,0 1 0 0 0,3-1 0 0 0,4-2 0 0 0,1 0 0 0 0,16-9 0 0 0,-21 9 0 0 0,17-7 0 0 0,0-2 0 0 0,0 0 0 0 0,-2-2 0 0 0,0 0 0 0 0,33-31 0 0 0,-51 43 0 0 0,61-64 0 0 0,-54 54 0 0 0,0 1 0 0 0,-1-2 0 0 0,0 1 0 0 0,7-17 0 0 0,-14 26 0 0 0,1-1 0 0 0,-1 1 0 0 0,0 0 0 0 0,-1-1 0 0 0,2-6 0 0 0,-2 10 0 0 0,0-1 0 0 0,0 1 0 0 0,0-1 0 0 0,0 1 0 0 0,0 0 0 0 0,0-1 0 0 0,1 1 0 0 0,-2-1 0 0 0,1 1 0 0 0,0-1 0 0 0,0 1 0 0 0,0 0 0 0 0,0-1 0 0 0,0 1 0 0 0,0-1 0 0 0,0 1 0 0 0,0 0 0 0 0,-1-1 0 0 0,1 1 0 0 0,0 0 0 0 0,0-1 0 0 0,0 1 0 0 0,-1 0 0 0 0,1-1 0 0 0,0 1 0 0 0,-1 0 0 0 0,1-1 0 0 0,0 1 0 0 0,-1 0 0 0 0,1 0 0 0 0,0-1 0 0 0,-1 1 0 0 0,1 0 0 0 0,0 0 0 0 0,-1 0 0 0 0,1 0 0 0 0,-1-1 0 0 0,1 1 0 0 0,0 0 0 0 0,-1 0 0 0 0,1 0 0 0 0,-1 0 0 0 0,1 0 0 0 0,0 0 0 0 0,-1 0 0 0 0,1 0 0 0 0,-1 0 0 0 0,1 0 0 0 0,0 0 0 0 0,-1 1 0 0 0,1-1 0 0 0,-1 0 0 0 0,1 0 0 0 0,-1 0 0 0 0,1 1 0 0 0,-5 0 0 0 0,0 1 0 0 0,0-1 0 0 0,1 1 0 0 0,-1 1 0 0 0,0-1 0 0 0,1 1 0 0 0,0-1 0 0 0,0 1 0 0 0,0 0 0 0 0,0 1 0 0 0,0-1 0 0 0,-5 7 0 0 0,4-2 0 0 0,-1 6 0 0 0,6-11 0 0 0,-2 11 0 0 0,4-10 0 0 0,-1-3 0 0 0,0 0 0 0 0,-1 0 0 0 0,0-1 0 0 0,0 1 0 0 0,0 0 0 0 0,1 0 0 0 0,-1-1 0 0 0,0 1 0 0 0,1 0 0 0 0,-1 0 0 0 0,1-1 0 0 0,-1 1 0 0 0,1-1 0 0 0,-1 1 0 0 0,1 0 0 0 0,-1-1 0 0 0,1 1 0 0 0,0-1 0 0 0,-1 1 0 0 0,1-1 0 0 0,0 0 0 0 0,-1 1 0 0 0,1-1 0 0 0,0 0 0 0 0,1 1 0 0 0,0 0 0 0 0,7 3 0 0 0,0-1 0 0 0,0 0 0 0 0,0 0 0 0 0,0-1 0 0 0,0 0 0 0 0,1-1 0 0 0,16 1 0 0 0,27 4 0 0 0,-51-6 0 0 0,0 1 0 0 0,0-1 0 0 0,0 1 0 0 0,0-1 0 0 0,0 1 0 0 0,-1 0 0 0 0,1 0 0 0 0,0-1 0 0 0,-1 1 0 0 0,1 0 0 0 0,0 1 0 0 0,-1-1 0 0 0,1 0 0 0 0,-1 0 0 0 0,0 1 0 0 0,1-1 0 0 0,-1 1 0 0 0,0-1 0 0 0,1 3 0 0 0,-1-2 0 0 0,0 0 0 0 0,0 0 0 0 0,-1 0 0 0 0,1 1 0 0 0,-1-1 0 0 0,0 0 0 0 0,0 1 0 0 0,1-1 0 0 0,-1 0 0 0 0,-1 1 0 0 0,1-1 0 0 0,0 0 0 0 0,-2 4 0 0 0,-1 6 0 0 0,-2 0 0 0 0,0-1 0 0 0,0 0 0 0 0,-12 18 0 0 0,13-23 0 0 0,-41 71 0 0 0,88-108-201 0 0,-5-2-3801 0 0,-27 22 2469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20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9 10135 0 0,'0'0'231'0'0,"0"0"29"0"0,0 0 19 0 0,1-1-41 0 0,8-11-44 0 0,-8 11 552 0 0,-2-6 1390 0 0,1 6-2068 0 0,0 1 0 0 0,0-1 1 0 0,0 1-1 0 0,0 0 0 0 0,0-1 0 0 0,0 1 0 0 0,0-1 0 0 0,0 1 0 0 0,0 0 1 0 0,0-1-1 0 0,0 1 0 0 0,0-1 0 0 0,0 1 0 0 0,0 0 0 0 0,0-1 1 0 0,0 1-1 0 0,0 0 0 0 0,1-1 0 0 0,-1 1 0 0 0,0-1 0 0 0,0 1 0 0 0,0 0 1 0 0,1-1-1 0 0,-1 1 0 0 0,0 0 0 0 0,0 0 0 0 0,1-1 0 0 0,0 0 956 0 0,-1 1 0 0 0,0 0-69 0 0,12-28 3214 0 0,-9 17-3488 0 0,-2 6-369 0 0,1 1 1 0 0,0-1 0 0 0,-1 1-1 0 0,5-7 1 0 0,-2 5-242 0 0,-2 3 109 0 0,0 0 1 0 0,1-1-1 0 0,-1 1 1 0 0,-1-1-1 0 0,1 0 1 0 0,0 1-1 0 0,-1-1 1 0 0,0 0-1 0 0,0 0 1 0 0,1-6-1 0 0,-2 9-179 0 0,0 0-1 0 0,1-1 0 0 0,-1 1 1 0 0,0 0-1 0 0,0-1 1 0 0,1 1-1 0 0,-1 0 1 0 0,1 0-1 0 0,-1 0 1 0 0,1-1-1 0 0,-1 1 1 0 0,1 0-1 0 0,0 0 1 0 0,0 0-1 0 0,-1 0 0 0 0,1 0 1 0 0,0 0-1 0 0,0 0 1 0 0,0 1-1 0 0,0-1 1 0 0,2-1-1 0 0,16-18 78 0 0,-18 19 293 0 0,-1 1 117 0 0,0 0 21 0 0,0 0-66 0 0,-2 4-415 0 0,-1-1 0 0 0,1 0 0 0 0,-1 0-1 0 0,1 0 1 0 0,-7 5 0 0 0,-2 2-30 0 0,2-1-247 0 0,1 1 0 0 0,0 1 0 0 0,-10 16 0 0 0,15-21 149 0 0,1-1 1 0 0,-1 1-1 0 0,1 0 1 0 0,0 0-1 0 0,0 0 0 0 0,0 0 1 0 0,1 0-1 0 0,0 0 1 0 0,0 9-1 0 0,1-14 80 0 0,0 0 0 0 0,0 0-1 0 0,0 1 1 0 0,0-1 0 0 0,0 0 0 0 0,0 0 0 0 0,0 0-1 0 0,0 0 1 0 0,1 0 0 0 0,-1 0 0 0 0,0 0 0 0 0,1 0-1 0 0,-1 0 1 0 0,1 0 0 0 0,-1 0 0 0 0,1 0 0 0 0,-1 0-1 0 0,1 0 1 0 0,0-1 0 0 0,0 1 0 0 0,-1 0-1 0 0,1 0 1 0 0,0-1 0 0 0,0 1 0 0 0,0 0 0 0 0,0-1-1 0 0,0 1 1 0 0,0-1 0 0 0,0 1 0 0 0,0-1 0 0 0,0 1-1 0 0,2-1 1 0 0,0 1-149 0 0,1-1 0 0 0,0 0 0 0 0,0 0-1 0 0,0 0 1 0 0,0 0 0 0 0,6-2 0 0 0,-4 1-68 0 0,-2 0-272 0 0,0 0 1 0 0,0 0-1 0 0,0 0 0 0 0,0 0 1 0 0,0-1-1 0 0,6-3 0 0 0,10-7-5009 0 0,-17 10 4331 0 0,11-7-5451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21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6 13823 0 0,'-6'1'3536'0'0,"115"-31"-4904"0"0,-92 24 856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21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 17503 0 0,'0'0'399'0'0,"0"0"60"0"0,0 0 21 0 0,0 0-59 0 0,-8 4 183 0 0,5-2-420 0 0,0 0 0 0 0,1 0 1 0 0,-1 1-1 0 0,1-1 0 0 0,0 1 1 0 0,0-1-1 0 0,0 1 0 0 0,0 0 0 0 0,0 0 1 0 0,-2 4-1 0 0,-14 38 855 0 0,10-24-548 0 0,-30 83 556 0 0,-10 24 50 0 0,-30 40-654 0 0,72-156 35 0 0,0-1 0 0 0,-16 20 0 0 0,12-16-307 0 0,46-63-171 0 0,103-105 0 0 0,-134 147-1 0 0,1 1 0 0 0,-1 0 0 0 0,1 0 0 0 0,1 0 1 0 0,-1 1-1 0 0,0 0 0 0 0,9-4 0 0 0,26-15 80 0 0,-40 22 292 0 0,-1 1 117 0 0,7 9 613 0 0,-7-7-1100 0 0,1 0 0 0 0,-1 0 0 0 0,0 0 0 0 0,0 0 0 0 0,0 0 0 0 0,0 0 0 0 0,-1 0 0 0 0,1-1 0 0 0,0 1 0 0 0,-1 0 0 0 0,1 0 0 0 0,-1 0 0 0 0,0 0 0 0 0,1-1 0 0 0,-1 1 0 0 0,0 0 0 0 0,-2 1 0 0 0,-1 4-3 0 0,2-2 2 0 0,-1 0 0 0 0,0-1 0 0 0,-1 1 0 0 0,1-1 0 0 0,-1 0 0 0 0,1 0 0 0 0,-1 0 0 0 0,-1 0 0 0 0,-4 3 0 0 0,-8 5 0 0 0,-21 9 0 0 0,32-17 0 0 0,2-1 0 0 0,1 1 0 0 0,0-1 0 0 0,0 1 0 0 0,-5 7 0 0 0,6-9 0 0 0,-5 12 0 0 0,7-13 0 0 0,-1-1 0 0 0,1 0 0 0 0,0 1 0 0 0,-1 0 0 0 0,1-1 0 0 0,0 1 0 0 0,0-1 0 0 0,-1 1 0 0 0,1-1 0 0 0,0 1 0 0 0,0 0 0 0 0,0-1 0 0 0,0 1 0 0 0,0-1 0 0 0,0 1 0 0 0,0-1 0 0 0,0 1 0 0 0,0 0 0 0 0,0-1 0 0 0,0 1 0 0 0,0-1 0 0 0,0 1 0 0 0,1 0 0 0 0,-1-1 0 0 0,0 1 0 0 0,1 0 0 0 0,0 1 0 0 0,-1 0 0 0 0,1 1 0 0 0,-1-1 0 0 0,1 1 0 0 0,0-1 0 0 0,0 1 0 0 0,0-1 0 0 0,0 0 0 0 0,1 1 0 0 0,-1-1 0 0 0,0 0 0 0 0,1 0 0 0 0,0 0 0 0 0,-1 0 0 0 0,5 3 0 0 0,0 1 0 0 0,1 2 0 0 0,-6-8 0 0 0,0 1 0 0 0,-1 0 0 0 0,1 0 0 0 0,0-1 0 0 0,0 1 0 0 0,-1 0 0 0 0,1-1 0 0 0,0 1 0 0 0,0-1 0 0 0,0 1 0 0 0,0-1 0 0 0,0 1 0 0 0,0-1 0 0 0,0 0 0 0 0,0 0 0 0 0,0 1 0 0 0,0-1 0 0 0,1 0 0 0 0,4 1 0 0 0,-3 0-226 0 0,0-1 0 0 0,0 1-1 0 0,0-1 1 0 0,0 0 0 0 0,0 0 0 0 0,0 0-1 0 0,-1 0 1 0 0,1-1 0 0 0,0 1 0 0 0,0-1-1 0 0,0 0 1 0 0,-1 0 0 0 0,4-1 0 0 0,1-1-1557 0 0,1-1 0 0 0,-1-1 0 0 0,8-5 1 0 0,-5 3-6568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0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3 13823 0 0,'0'0'315'0'0,"0"0"45"0"0,0 0 21 0 0,1-1-49 0 0,2-4-220 0 0,-1-16 4150 0 0,-2 19-2865 0 0,1-16 1036 0 0,-2 14 3207 0 0,-1 11-5578 0 0,1-1-1 0 0,0 1 1 0 0,0 0 0 0 0,1-1 0 0 0,0 1-1 0 0,0 9 1 0 0,2 3 26 0 0,5 21 0 0 0,-7-37-88 0 0,1-1 0 0 0,0 1 0 0 0,-1-1 0 0 0,1 1 0 0 0,0-1 0 0 0,0 1 0 0 0,1-1 0 0 0,-1 1 0 0 0,0-1 0 0 0,1 0 0 0 0,-1 0 0 0 0,1 0 0 0 0,0 0 0 0 0,0 0 0 0 0,0 0 0 0 0,0 0 0 0 0,0-1 0 0 0,0 1 0 0 0,0-1 0 0 0,1 1 0 0 0,-1-1 0 0 0,0 0 0 0 0,1 0 0 0 0,-1 0 0 0 0,1 0 0 0 0,3 1 0 0 0,-2-2 0 0 0,0 0 0 0 0,0 1 0 0 0,0-2 0 0 0,0 1 0 0 0,0 0 0 0 0,0-1 0 0 0,0 1 0 0 0,-1-1 0 0 0,1 0 0 0 0,0 0 0 0 0,0-1 0 0 0,-1 1 0 0 0,1-1 0 0 0,0 0 0 0 0,-1 0 0 0 0,0 0 0 0 0,5-4 0 0 0,1-1 0 0 0,0-1 0 0 0,-1 0 0 0 0,0-1 0 0 0,0 0 0 0 0,-1 0 0 0 0,0 0 0 0 0,9-19 0 0 0,1-6 0 0 0,14-47 0 0 0,-29 75 0 0 0,-8 29 0 0 0,-6 38 0 0 0,-2 13 0 0 0,0-25 18 0 0,-2 0 0 0 0,-2 0 0 0 0,-29 53 0 0 0,-7-4 1942 0 0,33-65-2008 0 0,19-31-289 0 0,2-2-138 0 0,0 0-33 0 0,0 0 133 0 0,0 0 577 0 0,0 0 248 0 0,0 0 50 0 0,0 0-126 0 0,0 0-576 0 0,0 0-248 0 0,1-2 328 0 0,0 1 1 0 0,0-1-1 0 0,0 1 1 0 0,0-1-1 0 0,0 1 1 0 0,0-1-1 0 0,0 1 1 0 0,3-3-1 0 0,3-4 109 0 0,12-19-703 0 0,-10 13-1911 0 0,0 1-4384 0 0,-1 2-1339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21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21191 0 0,'0'0'480'0'0,"0"0"67"0"0,11-2 734 0 0,-1-4-936 0 0,1 0-1 0 0,0 1 1 0 0,0 1 0 0 0,0 0-1 0 0,22-5 1 0 0,-24 8-345 0 0,23 3-4841 0 0,-26-1 1578 0 0,-4 0-4257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22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0 21191 0 0,'0'0'480'0'0,"0"0"67"0"0,0 0 31 0 0,0 0-56 0 0,0 0-269 0 0,0 0 138 0 0,0 0 97 0 0,0 2 21 0 0,-1 4-235 0 0,0 0-1 0 0,-1-1 0 0 0,1 1 1 0 0,-1 0-1 0 0,0-1 0 0 0,-1 1 1 0 0,-4 7-1 0 0,-6 15 180 0 0,-12 33-167 0 0,14-34 285 0 0,0 0 1 0 0,-13 57-1 0 0,23-82-908 0 0,1-2-138 0 0,0 0-33 0 0,2-1-72 0 0,26-13-3584 0 0,-20 9-1492 0 0,1 1-2056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22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262 13823 0 0,'1'-2'630'0'0,"25"-26"249"0"0,-16 19 32 0 0,-1-1-1 0 0,17-23 0 0 0,-17 19 74 0 0,-1-1 0 0 0,0 0 0 0 0,-1-1 0 0 0,-1 0 0 0 0,0 0 0 0 0,4-19 0 0 0,-10 32-748 0 0,1 0 1 0 0,-1 0-1 0 0,0 0 0 0 0,0 0 1 0 0,0 0-1 0 0,0 0 0 0 0,0 0 1 0 0,-1 1-1 0 0,1-1 0 0 0,-1 0 0 0 0,0 0 1 0 0,-1-4-1 0 0,1 6 276 0 0,1 1 0 0 0,-1-1-476 0 0,0 0 1 0 0,0 0-1 0 0,0 1 0 0 0,0-1 0 0 0,0 0 0 0 0,0 1 1 0 0,0-1-1 0 0,0 0 0 0 0,0 1 0 0 0,0 0 1 0 0,0-1-1 0 0,-1 1 0 0 0,1-1 0 0 0,0 1 1 0 0,0 0-1 0 0,-3 0 0 0 0,1 1-36 0 0,-1-1 0 0 0,1 1 0 0 0,-1 1 0 0 0,1-1 0 0 0,-1 0 0 0 0,1 1 0 0 0,0 0 0 0 0,-1 0 0 0 0,1 0 0 0 0,0 0 0 0 0,0 0 0 0 0,1 1 0 0 0,-1-1 0 0 0,0 1 0 0 0,1 0 0 0 0,0 0 0 0 0,-1 0 0 0 0,1 0 0 0 0,0 0 0 0 0,1 0 0 0 0,-4 7 0 0 0,-15 36 0 0 0,1 1 0 0 0,3 1 0 0 0,1 1 0 0 0,3 0 0 0 0,-6 52 0 0 0,-24 82 0 0 0,27-122 0 0 0,10-47 0 0 0,-1 1 0 0 0,0-1 0 0 0,-1 0 0 0 0,-1-1 0 0 0,0 0 0 0 0,-17 22 0 0 0,22-32 0 0 0,0 1 0 0 0,0-1 0 0 0,0 1 0 0 0,-1-1 0 0 0,0 0 0 0 0,1 0 0 0 0,-1-1 0 0 0,-1 1 0 0 0,-7 3 0 0 0,11-6 0 0 0,1 1 0 0 0,0-1 0 0 0,-1 0 0 0 0,1 0 0 0 0,-1 1 0 0 0,1-1 0 0 0,-1 0 0 0 0,1 0 0 0 0,-1 0 0 0 0,0 0 0 0 0,1 0 0 0 0,-1 0 0 0 0,1 0 0 0 0,-1 0 0 0 0,1 0 0 0 0,-1 0 0 0 0,1 0 0 0 0,-1 0 0 0 0,1 0 0 0 0,-1 0 0 0 0,1 0 0 0 0,-1 0 0 0 0,1-1 0 0 0,-1 1 0 0 0,1 0 0 0 0,-1-1 0 0 0,-1 0 0 0 0,-15-2-44 0 0,1-2-1 0 0,-22-8 1 0 0,36 12-197 0 0,1-1 0 0 0,-1 1 1 0 0,0 0-1 0 0,1-1 0 0 0,0 1 1 0 0,-1-1-1 0 0,1 1 0 0 0,0-1 1 0 0,0 0-1 0 0,0 1 0 0 0,-1-4 0 0 0,-2-1-689 0 0,2 3 519 0 0,1 1 0 0 0,0-1 0 0 0,0 0 0 0 0,0 1 0 0 0,0-1 0 0 0,0 0 0 0 0,0 0 1 0 0,1 0-1 0 0,0 0 0 0 0,-1 0 0 0 0,1 0 0 0 0,0 0 0 0 0,1-4 0 0 0,1-14-1636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24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4 15663 0 0,'8'-1'195'0'0,"-1"0"0"0"0,1 0-1 0 0,0-1 1 0 0,-1 0-1 0 0,1-1 1 0 0,6-3 0 0 0,13-3 162 0 0,-1-1 2143 0 0,-1 0-1 0 0,43-25 0 0 0,-39 18-1405 0 0,-18 14-618 0 0,-9 3-395 0 0,0-1 0 0 0,-1 1 1 0 0,1-1-1 0 0,0 1 0 0 0,-1-1 0 0 0,1 0 1 0 0,-1 1-1 0 0,1-1 0 0 0,-1 0 0 0 0,1 0 1 0 0,-1 0-1 0 0,1 0 0 0 0,-1 0 0 0 0,2-3 1 0 0,-2 3 306 0 0,-1 1 100 0 0,0 0 21 0 0,0 0-66 0 0,-13 20-278 0 0,-16 32-165 0 0,-9 19 0 0 0,34-62 0 0 0,0 0 0 0 0,1 1 0 0 0,0-1 0 0 0,0 0 0 0 0,-2 20 0 0 0,6-19 0 0 0,4-3 0 0 0,-4-6 0 0 0,1 0 0 0 0,0 0 0 0 0,0-1 0 0 0,0 1 0 0 0,-1 0 0 0 0,1-1 0 0 0,0 0 0 0 0,0 1 0 0 0,0-1 0 0 0,0 0 0 0 0,0 0 0 0 0,0 0 0 0 0,0 0 0 0 0,0 0 0 0 0,0-1 0 0 0,-1 1 0 0 0,1-1 0 0 0,0 1 0 0 0,0-1 0 0 0,0 0 0 0 0,3-1 0 0 0,5-3 0 0 0,0 0 0 0 0,13-10 0 0 0,-19 12 0 0 0,18-13 0 0 0,-2-1 0 0 0,1 0 0 0 0,-2-2 0 0 0,24-30 0 0 0,-38 43 0 0 0,-1 0 0 0 0,0-1 0 0 0,0 0 0 0 0,-1 1 0 0 0,0-1 0 0 0,0-1 0 0 0,0 1 0 0 0,-1 0 0 0 0,0-1 0 0 0,-1 1 0 0 0,0-1 0 0 0,0 1 0 0 0,0-1 0 0 0,-1-10 0 0 0,-1 6 0 0 0,1 11 0 0 0,0 1 0 0 0,0 0 0 0 0,0-1 0 0 0,0 1 0 0 0,0 0 0 0 0,0-1 0 0 0,0 1 0 0 0,0 0 0 0 0,0-1 0 0 0,0 1 0 0 0,0 0 0 0 0,0 0 0 0 0,0-1 0 0 0,0 1 0 0 0,0 0 0 0 0,0-1 0 0 0,0 1 0 0 0,-1 0 0 0 0,1-1 0 0 0,0 1 0 0 0,0 0 0 0 0,0 0 0 0 0,-1-1 0 0 0,1 1 0 0 0,0 0 0 0 0,0 0 0 0 0,-1 0 0 0 0,1-1 0 0 0,0 1 0 0 0,0 0 0 0 0,-1 0 0 0 0,1 0 0 0 0,0 0 0 0 0,-1-1 0 0 0,1 1 0 0 0,0 0 0 0 0,-1 0 0 0 0,1 0 0 0 0,0 0 0 0 0,-1 0 0 0 0,1 0 0 0 0,0 0 0 0 0,-1 0 0 0 0,1 0 0 0 0,0 0 0 0 0,-1 0 0 0 0,1 0 0 0 0,0 0 0 0 0,-1 0 0 0 0,1 0 0 0 0,0 1 0 0 0,0-1 0 0 0,-1 0 0 0 0,0 0 0 0 0,-7 1 0 0 0,-1 1 0 0 0,0 0 0 0 0,1 1 0 0 0,-1-1 0 0 0,1 1 0 0 0,0 1 0 0 0,0 0 0 0 0,0 0 0 0 0,0 0 0 0 0,1 1 0 0 0,-1 0 0 0 0,1 1 0 0 0,1 0 0 0 0,-1 0 0 0 0,1 0 0 0 0,-11 14 0 0 0,14-12 0 0 0,7-1 0 0 0,-2-6 0 0 0,0 1 0 0 0,0-1 0 0 0,0 0 0 0 0,0-1 0 0 0,0 1 0 0 0,0 0 0 0 0,1-1 0 0 0,-1 1 0 0 0,0-1 0 0 0,0 1 0 0 0,1-1 0 0 0,-1 0 0 0 0,3 0 0 0 0,33-3 0 0 0,-33 2 0 0 0,23-3 0 0 0,-15 2 0 0 0,0 0 0 0 0,0 1 0 0 0,0 0 0 0 0,0 1 0 0 0,0 0 0 0 0,17 3 0 0 0,-17 2 0 0 0,1 3 0 0 0,-13-3 0 0 0,0-3 0 0 0,0 1 0 0 0,1 0 0 0 0,-1 0 0 0 0,0 0 0 0 0,0 0 0 0 0,0 0 0 0 0,0 1 0 0 0,-1-1 0 0 0,1 0 0 0 0,-1 0 0 0 0,0 0 0 0 0,0 1 0 0 0,0-1 0 0 0,0 0 0 0 0,-1 0 0 0 0,1 1 0 0 0,-1-1 0 0 0,0 0 0 0 0,0 0 0 0 0,0 0 0 0 0,0 0 0 0 0,0 0 0 0 0,-1 0 0 0 0,0 0 0 0 0,1-1 0 0 0,-1 1 0 0 0,0 0 0 0 0,0-1 0 0 0,0 1 0 0 0,-1-1 0 0 0,1 0 0 0 0,-1 0 0 0 0,-3 3 0 0 0,-1-1 0 0 0,7-4 0 0 0,0 0 0 0 0,0 0 0 0 0,0 0 0 0 0,-1 0 0 0 0,1 0 0 0 0,0 0 0 0 0,0 0 0 0 0,-1 0 0 0 0,1 0 0 0 0,0 0 0 0 0,0 0 0 0 0,-1 0 0 0 0,1 0 0 0 0,0 0 0 0 0,0 0 0 0 0,0 0 0 0 0,-1 0 0 0 0,1 0 0 0 0,0-1 0 0 0,0 1 0 0 0,0 0 0 0 0,-1 0 0 0 0,1 0 0 0 0,0 0 0 0 0,0 0 0 0 0,0-1 0 0 0,0 1 0 0 0,-1 0 0 0 0,1 0 0 0 0,0 0 0 0 0,0 0 0 0 0,0-1 0 0 0,0 1 0 0 0,0 0 0 0 0,0 0 0 0 0,0-1 0 0 0,0 1 0 0 0,0 0 0 0 0,-1 0 0 0 0,1 0 0 0 0,0-1 0 0 0,0 1 0 0 0,0 0 0 0 0,0 0 0 0 0,0-1 0 0 0,0 1 0 0 0,1 0 0 0 0,-1 0 0 0 0,0 0 0 0 0,0-1 0 0 0,0 1 0 0 0,0-1 0 0 0,0-2 0 0 0,1-1 0 0 0,-1 1 0 0 0,1-1 0 0 0,-1 0 0 0 0,1 1 0 0 0,0-1 0 0 0,1 1 0 0 0,-1-1 0 0 0,3-4 0 0 0,21-28 0 0 0,-10 15 0 0 0,1-1 0 0 0,1 0 0 0 0,1 2 0 0 0,1 0 0 0 0,1 0 0 0 0,25-18 0 0 0,-34 30 0 0 0,0 4 0 0 0,-1 5 0 0 0,-2 5 0 0 0,-4-1 2 0 0,0-1 0 0 0,-1 1 0 0 0,0 0 1 0 0,5 8-1 0 0,1 4-77 0 0,-8-16 35 0 0,0 1 0 0 0,0-1 1 0 0,0 0-1 0 0,1 1 0 0 0,-1-1 0 0 0,0 0 0 0 0,1 0 0 0 0,-1 0 1 0 0,1 0-1 0 0,-1 0 0 0 0,1 0 0 0 0,-1-1 0 0 0,1 1 0 0 0,0 0 1 0 0,-1-1-1 0 0,1 0 0 0 0,0 1 0 0 0,0-1 0 0 0,2 1 0 0 0,2-1-213 0 0,0 0-1 0 0,1-1 0 0 0,11-2 0 0 0,-6 2 138 0 0,-6 0 116 0 0,0-1 0 0 0,1 1 0 0 0,-1-1 0 0 0,0 0 0 0 0,0-1 0 0 0,0 1 0 0 0,0-1 0 0 0,6-4 0 0 0,4-4 0 0 0,20-18 0 0 0,-27 22 0 0 0,-6 4 11 0 0,-1 0-1 0 0,1 0 1 0 0,0 0 0 0 0,-1 0-1 0 0,4-7 1 0 0,-6 9 326 0 0,0 1 138 0 0,0 0 33 0 0,0 0-65 0 0,-5-1-434 0 0,-1 1-1 0 0,1-1 1 0 0,0 1 0 0 0,-1 1 0 0 0,1-1 0 0 0,-1 1-1 0 0,1-1 1 0 0,-1 2 0 0 0,1-1 0 0 0,0 0 0 0 0,0 1-1 0 0,0 0 1 0 0,0 1 0 0 0,0-1 0 0 0,0 1 0 0 0,0 0 0 0 0,-4 3-1 0 0,3-2-7 0 0,1 0-1 0 0,-1 1 1 0 0,1 0-1 0 0,0 0 1 0 0,0 0-1 0 0,0 1 1 0 0,1-1-1 0 0,-1 1 1 0 0,2 0 0 0 0,-1 0-1 0 0,1 1 1 0 0,-5 9-1 0 0,7-13 0 0 0,1 0 0 0 0,-1 1 0 0 0,1-1 0 0 0,-1 0 0 0 0,1 1 0 0 0,0 5 0 0 0,0-8 0 0 0,0-1 0 0 0,0 1 0 0 0,0 0 0 0 0,0 0 0 0 0,0 0 0 0 0,1 0 0 0 0,-1 0 0 0 0,0 0 0 0 0,1 0 0 0 0,-1 0 0 0 0,0 0 0 0 0,1-1 0 0 0,-1 1 0 0 0,1 0 0 0 0,-1 0 0 0 0,1-1 0 0 0,0 1 0 0 0,-1 0 0 0 0,1 0 0 0 0,0-1 0 0 0,-1 1 0 0 0,1-1 0 0 0,0 1 0 0 0,0-1 0 0 0,1 2 0 0 0,1-1 0 0 0,27 19 0 0 0,-22-15 0 0 0,0 0 0 0 0,-1 0 0 0 0,0 0 0 0 0,0 1 0 0 0,0-1 0 0 0,-1 2 0 0 0,0-1 0 0 0,0 1 0 0 0,9 14 0 0 0,-14-20 0 0 0,0 0 0 0 0,0 0 0 0 0,-1 0 0 0 0,1 0 0 0 0,-1 0 0 0 0,1 1 0 0 0,-1-1 0 0 0,1 0 0 0 0,-1 0 0 0 0,0 0 0 0 0,0 0 0 0 0,1 1 0 0 0,-1-1 0 0 0,0 0 0 0 0,0 0 0 0 0,0 1 0 0 0,-1 1 0 0 0,1 2 0 0 0,0-4 0 0 0,0 0 0 0 0,0 0 0 0 0,0-1 0 0 0,0 1 0 0 0,0 0 0 0 0,0 0 0 0 0,0 0 0 0 0,0 0 0 0 0,0 0 0 0 0,-1 0 0 0 0,1 0 0 0 0,0 0 0 0 0,0 0 0 0 0,-1 0 0 0 0,1 0 0 0 0,-1 0 0 0 0,1 0 0 0 0,-1-1 0 0 0,1 1 0 0 0,-1 0 0 0 0,0 0 0 0 0,1-1 0 0 0,-1 1 0 0 0,-1 1 0 0 0,-1 0 0 0 0,-1 2 0 0 0,0-1 0 0 0,0 0 0 0 0,-1 0 0 0 0,1 0 0 0 0,-1-1 0 0 0,0 1 0 0 0,0-1 0 0 0,0 0 0 0 0,0-1 0 0 0,0 1 0 0 0,0-1 0 0 0,0 0 0 0 0,-1 0 0 0 0,1-1 0 0 0,-9 1 0 0 0,-1-1 0 0 0,12-2 0 0 0,1 1 0 0 0,2 1 0 0 0,-1-1 0 0 0,1 1 0 0 0,-1 0 0 0 0,1 0 0 0 0,0-1 0 0 0,-1 1 0 0 0,1 0 0 0 0,0 0 0 0 0,-1-1 0 0 0,1 1 0 0 0,0-1 0 0 0,-1 1 0 0 0,1 0 0 0 0,0-1 0 0 0,-1 1 0 0 0,1-1 0 0 0,0 1 0 0 0,0 0 0 0 0,0-1 0 0 0,-1 1 0 0 0,1-1 0 0 0,0 1 0 0 0,0-1 0 0 0,0 1 0 0 0,0-1 0 0 0,0 1 0 0 0,0-1 0 0 0,0 1 0 0 0,0-1 0 0 0,0 1 0 0 0,0 0 0 0 0,0-1 0 0 0,0 1 0 0 0,1-1 0 0 0,-1 1 0 0 0,0-1 0 0 0,0 1 0 0 0,0-1 0 0 0,0 1 0 0 0,1 0 0 0 0,-1-1 0 0 0,0 1 0 0 0,1-1 0 0 0,-1 1 0 0 0,1-1 0 0 0,-1 1 0 0 0,3-4 0 0 0,0 0 0 0 0,0 1 0 0 0,0 0 0 0 0,0-1 0 0 0,1 1 0 0 0,-1 1 0 0 0,1-1 0 0 0,6-4 0 0 0,34-15 0 0 0,31-10 0 0 0,96-46 0 0 0,-150 67 12 0 0,26-9-1 0 0,-32 14 38 0 0,-13 5 322 0 0,-4 2 117 0 0,-3 1-412 0 0,0 1 0 0 0,0-1 0 0 0,0 1 0 0 0,0 0 0 0 0,1 1 0 0 0,-1-1 0 0 0,1 1 0 0 0,-8 8 0 0 0,1 0 141 0 0,-17 27-1 0 0,25-33-216 0 0,0 0 0 0 0,0-1 0 0 0,1 1 0 0 0,0 0 0 0 0,0 0 0 0 0,0 1 0 0 0,1-1 0 0 0,0 0 0 0 0,-1 12 0 0 0,2-17 0 0 0,0-1 0 0 0,0 1 0 0 0,0 0 0 0 0,0 0 0 0 0,0 0 0 0 0,1 0 0 0 0,-1 0 0 0 0,0 0 0 0 0,0 0 0 0 0,1 0 0 0 0,-1 0 0 0 0,0-1 0 0 0,1 1 0 0 0,-1 0 0 0 0,1 0 0 0 0,-1 0 0 0 0,1-1 0 0 0,-1 1 0 0 0,1 0 0 0 0,0-1 0 0 0,-1 1 0 0 0,1 0 0 0 0,0-1 0 0 0,0 1 0 0 0,-1-1 0 0 0,1 1 0 0 0,0-1 0 0 0,1 1 0 0 0,1 0 0 0 0,0 1 0 0 0,0-1 0 0 0,0 0 0 0 0,0 0 0 0 0,0 0 0 0 0,0 0 0 0 0,1-1 0 0 0,-1 1 0 0 0,0-1 0 0 0,1 0 0 0 0,-1 0 0 0 0,0 0 0 0 0,5-1 0 0 0,6-1 0 0 0,22-6 0 0 0,-18 4 0 0 0,-8 1 0 0 0,1-1 0 0 0,-1 0 0 0 0,0 0 0 0 0,1-1 0 0 0,-2 0 0 0 0,1 0 0 0 0,-1-1 0 0 0,0-1 0 0 0,0 0 0 0 0,12-12 0 0 0,-15 13 0 0 0,0 0 0 0 0,0-1 0 0 0,-1 1 0 0 0,0-1 0 0 0,-1-1 0 0 0,1 1 0 0 0,-1-1 0 0 0,-1 1 0 0 0,1-1 0 0 0,-1 0 0 0 0,-1 0 0 0 0,0-1 0 0 0,0 1 0 0 0,1-11 0 0 0,-2 16-5 0 0,-1 0 1 0 0,0 1-1 0 0,0-1 1 0 0,0 0-1 0 0,-1 1 1 0 0,1-1-1 0 0,-1 0 0 0 0,1 1 1 0 0,-1-1-1 0 0,0 1 1 0 0,0-1-1 0 0,0 1 0 0 0,0-1 1 0 0,0 1-1 0 0,-1 0 1 0 0,1 0-1 0 0,-1-1 1 0 0,0 1-1 0 0,-1-2 0 0 0,1 3-10 0 0,0-1-1 0 0,0 1 1 0 0,-1 0-1 0 0,1-1 1 0 0,0 1-1 0 0,-1 0 1 0 0,1 0-1 0 0,0 1 1 0 0,-1-1 0 0 0,1 0-1 0 0,-1 1 1 0 0,1 0-1 0 0,-1-1 1 0 0,1 1-1 0 0,-1 0 1 0 0,0 0-1 0 0,1 1 1 0 0,-1-1-1 0 0,-4 1 1 0 0,2 0-179 0 0,-5 1-16 0 0,0 0 0 0 0,-1 1 0 0 0,1 0 0 0 0,0 0 1 0 0,0 1-1 0 0,-13 8 0 0 0,22-11-161 0 0,1-1-117 0 0,0 0-21 0 0,2 0-3 0 0,5 1 290 0 0,0-1 0 0 0,0 0 0 0 0,1 0 1 0 0,-1-1-1 0 0,0 0 0 0 0,0 0 0 0 0,0 0 0 0 0,9-4 0 0 0,6 0 91 0 0,1-1 118 0 0,0-1-1 0 0,-1-1 1 0 0,1-1-1 0 0,-2 0 1 0 0,1-2-1 0 0,25-17 1 0 0,-14 5 331 0 0,0-2 0 0 0,53-53 0 0 0,-82 75-99 0 0,-1 0 0 0 0,0 0 0 0 0,0-1 0 0 0,-1 0-1 0 0,1 1 1 0 0,4-9 0 0 0,-7 11 293 0 0,0 1 0 0 0,-15-3 96 0 0,13 3-575 0 0,-1 1 0 0 0,0 0-1 0 0,0 0 1 0 0,1 0 0 0 0,-1 0 0 0 0,1 0-1 0 0,-1 0 1 0 0,1 1 0 0 0,0-1 0 0 0,-1 1 0 0 0,1 0-1 0 0,-2 2 1 0 0,-27 28 734 0 0,20-20-520 0 0,-13 18-125 0 0,1 1-1 0 0,1 0 1 0 0,2 2-1 0 0,-23 47 1 0 0,24-40-122 0 0,0 1 0 0 0,-14 53 0 0 0,32-85 0 0 0,6-7 0 0 0,5-5 0 0 0,-10 3 0 0 0,14-7 0 0 0,-1 0 0 0 0,0 0 0 0 0,-1-2 0 0 0,0 1 0 0 0,12-12 0 0 0,24-16 0 0 0,-10 11 0 0 0,-5 2 0 0 0,1 1 0 0 0,57-26 0 0 0,-61 34 0 0 0,-20 13 0 0 0,-10 1 0 0 0,1 0 0 0 0,-1 1 0 0 0,1-1 0 0 0,-1 0 0 0 0,0 1 0 0 0,1-1 0 0 0,-1 0 0 0 0,0 1 0 0 0,1-1 0 0 0,-1 0 0 0 0,0 1 0 0 0,0-1 0 0 0,1 1 0 0 0,-1-1 0 0 0,0 0 0 0 0,0 1 0 0 0,0-1 0 0 0,1 1 0 0 0,-1 1 0 0 0,0-1 0 0 0,0 1 0 0 0,0-1 0 0 0,0 1 0 0 0,0-1 0 0 0,0 1 0 0 0,0-1 0 0 0,0 1 0 0 0,-1-1 0 0 0,1 1 0 0 0,0-1 0 0 0,-1 1 0 0 0,1-1 0 0 0,-1 0 0 0 0,0 1 0 0 0,-1 1 0 0 0,-17 21 0 0 0,2-1 0 0 0,14-19 0 0 0,-1 1 0 0 0,1 0 0 0 0,-1-1 0 0 0,1 1 0 0 0,-7 4 0 0 0,6-5 0 0 0,0 0 0 0 0,0 0 0 0 0,0 1 0 0 0,0-1 0 0 0,-3 8 0 0 0,1 0 0 0 0,1-1 0 0 0,0 2 0 0 0,-6 23 0 0 0,10-32 0 0 0,0 0 0 0 0,1 0 0 0 0,-1 0 0 0 0,1 1 0 0 0,0-1 0 0 0,0 0 0 0 0,0 1 0 0 0,1-1 0 0 0,-1 0 0 0 0,1 0 0 0 0,0 0 0 0 0,0 0 0 0 0,1 0 0 0 0,-1 0 0 0 0,4 7 0 0 0,0-5 0 0 0,2-2 0 0 0,2-4 0 0 0,-4-2-387 0 0,-1 0 0 0 0,1 0 0 0 0,-1 0 0 0 0,0-1-1 0 0,0 0 1 0 0,0 0 0 0 0,0 0 0 0 0,0 0 0 0 0,-1-1 0 0 0,1 1 0 0 0,-1-1 0 0 0,0 0 0 0 0,0 0 0 0 0,4-8-1 0 0,0 0-9165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2:24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4 21191 0 0,'0'-3'480'0'0,"2"1"-275"0"0,-2 1-86 0 0,1 0 0 0 0,-1 0 0 0 0,1 0 0 0 0,-1 0-1 0 0,0 0 1 0 0,1 0 0 0 0,-1 0 0 0 0,0 0 0 0 0,0 0 0 0 0,0 0 0 0 0,0 0 0 0 0,0-1-1 0 0,0 1 1 0 0,-1-2 0 0 0,1 2 606 0 0,0 1 246 0 0,-1 1-826 0 0,-1 0 0 0 0,1 0 0 0 0,-1 0 0 0 0,0 0-1 0 0,1 0 1 0 0,0 1 0 0 0,-1-1 0 0 0,1 0 0 0 0,0 1 0 0 0,0-1-1 0 0,0 1 1 0 0,-1 0 0 0 0,0 1 0 0 0,-1 3 63 0 0,-3 1-208 0 0,1 0 0 0 0,1 0 0 0 0,-7 13 0 0 0,10-17 0 0 0,-1 0 0 0 0,1 0 0 0 0,0 0 0 0 0,0 0 0 0 0,0 1 0 0 0,1-1 0 0 0,-1 0 0 0 0,1 1 0 0 0,0-1 0 0 0,0 0 0 0 0,0 0 0 0 0,0 5 0 0 0,5 6 0 0 0,-1-11 0 0 0,-2-3 0 0 0,1 2 54 0 0,0 0-1 0 0,0 0 0 0 0,0-1 1 0 0,0 1-1 0 0,0-1 1 0 0,0 0-1 0 0,1 0 1 0 0,-1 0-1 0 0,0 0 1 0 0,1 0-1 0 0,-1-1 1 0 0,1 0-1 0 0,-1 0 1 0 0,0 0-1 0 0,1 0 1 0 0,-1 0-1 0 0,1-1 1 0 0,4 0-1 0 0,2-2 155 0 0,0 1 0 0 0,1-1 0 0 0,-2-1 0 0 0,18-8 0 0 0,-20 8-50 0 0,1 0 0 0 0,-1-1 1 0 0,0 0-1 0 0,0 0 0 0 0,-1-1 0 0 0,1 0 1 0 0,-1 0-1 0 0,0-1 0 0 0,-1 1 0 0 0,0-1 0 0 0,7-11 1 0 0,-11 11-50 0 0,-6 6-61 0 0,-6 6-40 0 0,11-5-8 0 0,-7 4-318 0 0,0 1-1 0 0,-1-1 1 0 0,2 2 0 0 0,-1-1-1 0 0,1 1 1 0 0,0 0 0 0 0,0 0-1 0 0,0 0 1 0 0,1 1 0 0 0,0 0-1 0 0,-6 10 1 0 0,10-15-702 0 0,1-2-4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31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208 6447 0 0,'0'0'142'0'0,"0"0"22"0"0,0 0 13 0 0,6-8 959 0 0,5-12 2103 0 0,-1 0 0 0 0,9-26 0 0 0,-8 21-1729 0 0,-7 17-991 0 0,-1 0-1 0 0,0-1 1 0 0,0 1 0 0 0,-1 0 0 0 0,0-1-1 0 0,0 0 1 0 0,-1 1 0 0 0,0-12 0 0 0,-1 19-31 0 0,0 1 21 0 0,0 0-66 0 0,-2 1-428 0 0,0 0 0 0 0,0 1 0 0 0,0-1 0 0 0,0 0 0 0 0,0 1 0 0 0,1 0 0 0 0,-1-1 0 0 0,0 1 0 0 0,1 0 0 0 0,-3 4 0 0 0,-13 21-15 0 0,1 1 0 0 0,-15 36 0 0 0,-13 23 0 0 0,31-65-44 0 0,2 0-1 0 0,-9 26 1 0 0,27-61-3148 0 0,1 2-2657 0 0,-2-1-1233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32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7 10135 0 0,'0'0'231'0'0,"0"0"29"0"0,1-1 19 0 0,23-33 381 0 0,23-52 8630 0 0,-39 73-8266 0 0,-7 12-512 0 0,0-1 0 0 0,11-10 82 0 0,-7 6-478 0 0,0 1 0 0 0,1 0 1 0 0,10-8-1 0 0,76-44 1489 0 0,26-4-1605 0 0,-113 58 0 0 0,-2 2 0 0 0,-1 0 0 0 0,1 0 0 0 0,0 0 0 0 0,0 0 0 0 0,0 0 0 0 0,0 0 0 0 0,0 1 0 0 0,0-1 0 0 0,0 1 0 0 0,0 0 0 0 0,0 0 0 0 0,0 0 0 0 0,6 1 0 0 0,-7-1 0 0 0,-1 0 0 0 0,0 0 0 0 0,0 0 0 0 0,-1 0 0 0 0,1 0 0 0 0,0 0 0 0 0,-1 0 0 0 0,1 0 0 0 0,0 0 0 0 0,-1 1 0 0 0,1-1 0 0 0,0 0 0 0 0,-1 0 0 0 0,1 1 0 0 0,-1-1 0 0 0,1 1 0 0 0,0-1 0 0 0,-1 0 0 0 0,1 1 0 0 0,-1-1 0 0 0,1 1 0 0 0,0 0 0 0 0,0-1 0 0 0,0 0 0 0 0,-1 0 0 0 0,1 1 0 0 0,0-1 0 0 0,0 1 0 0 0,-1-1 0 0 0,1 0 0 0 0,-1 1 0 0 0,1-1 0 0 0,0 1 0 0 0,-1-1 0 0 0,1 1 0 0 0,-1 0 0 0 0,1-1 0 0 0,-1 1 0 0 0,1 0 0 0 0,-1-1 0 0 0,0 1 0 0 0,1 0 0 0 0,-1-1 0 0 0,1 2 0 0 0,-1 1 0 0 0,2 1 27 0 0,0 0-1 0 0,0 0 1 0 0,-1 1 0 0 0,1-1-1 0 0,-1 0 1 0 0,0 1 0 0 0,0-1-1 0 0,-1 0 1 0 0,0 1 0 0 0,1-1-1 0 0,-2 8 1 0 0,0-4 74 0 0,0-1-1 0 0,-1 0 1 0 0,0 1-1 0 0,0-1 1 0 0,-1 0 0 0 0,-4 9-1 0 0,-3 2 105 0 0,-1-1 0 0 0,-1 0-1 0 0,0-1 1 0 0,-18 18 0 0 0,25-28-205 0 0,0-1 0 0 0,-1 0 0 0 0,1-1 0 0 0,-1 1 0 0 0,0-1 0 0 0,-1 0 0 0 0,1-1 0 0 0,-1 1 0 0 0,-13 4 0 0 0,14-7 0 0 0,7-6 0 0 0,0 3 0 0 0,0 0 0 0 0,0 1 0 0 0,0 0 0 0 0,0 0 0 0 0,1 0 0 0 0,-1 0 0 0 0,0 0 0 0 0,0 0 0 0 0,1 0 0 0 0,-1 0 0 0 0,0 0 0 0 0,1 1 0 0 0,-1-1 0 0 0,3 0 0 0 0,-1-1 0 0 0,0 0 0 0 0,0 1 0 0 0,0-1 0 0 0,0 1 0 0 0,0 0 0 0 0,1 0 0 0 0,-1 0 0 0 0,0 0 0 0 0,0 1 0 0 0,1 0 0 0 0,-1-1 0 0 0,0 1 0 0 0,1 0 0 0 0,-1 0 0 0 0,0 1 0 0 0,1-1 0 0 0,4 2 0 0 0,7 1 0 0 0,-12-3 0 0 0,0 1 0 0 0,-1-1 0 0 0,1 1 0 0 0,-1 0 0 0 0,0 0 0 0 0,1 0 0 0 0,-1 0 0 0 0,0 0 0 0 0,0 0 0 0 0,0 1 0 0 0,0-1 0 0 0,4 4 0 0 0,-2-2 0 0 0,-2-2 0 0 0,0 1 0 0 0,0 0 0 0 0,0 0 0 0 0,0-1 0 0 0,0 1 0 0 0,0 1 0 0 0,-1-1 0 0 0,1 0 0 0 0,-1 0 0 0 0,1 1 0 0 0,0 3 0 0 0,2 0 0 0 0,-1 1 0 0 0,0 0 0 0 0,0 0 0 0 0,-1 0 0 0 0,0 1 0 0 0,-1-1 0 0 0,1 1 0 0 0,-1-1 0 0 0,-1 1 0 0 0,1-1 0 0 0,-1 1 0 0 0,-1-1 0 0 0,1 1 0 0 0,-3 8 0 0 0,0-8 0 0 0,0 0 0 0 0,-1-1 0 0 0,1 0 0 0 0,-2 0 0 0 0,1 0 0 0 0,-1 0 0 0 0,0-1 0 0 0,0 1 0 0 0,-1-1 0 0 0,1-1 0 0 0,-1 1 0 0 0,-1-1 0 0 0,1 0 0 0 0,-1 0 0 0 0,0-1 0 0 0,0 0 0 0 0,-9 4 0 0 0,-24 4 0 0 0,34-10 0 0 0,1 0 0 0 0,0-1 0 0 0,-1 1 0 0 0,1-1 0 0 0,-1-1 0 0 0,1 1 0 0 0,-1-1 0 0 0,1 0 0 0 0,-7-1 0 0 0,5 0 0 0 0,3-3 0 0 0,7-2 0 0 0,-1 1-64 0 0,-1 4-273 0 0,-1 1-138 0 0,0 0-1125 0 0,0 0-4590 0 0,0 0-1968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34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228 4607 0 0,'0'0'208'0'0,"1"-15"108"0"0,-1 8 182 0 0,0 0 0 0 0,0-1 0 0 0,0 1 0 0 0,1 0 0 0 0,0 0 0 0 0,1 0 0 0 0,0 0 0 0 0,0 0 0 0 0,4-10 0 0 0,-1 7 526 0 0,-1 0 0 0 0,-1 0 0 0 0,4-16 0 0 0,2 16 141 0 0,-3 5-794 0 0,4-12 598 0 0,-8 13-508 0 0,0 0 1 0 0,1 1-1 0 0,-1-1 0 0 0,1 1 0 0 0,0 0 1 0 0,0-1-1 0 0,0 1 0 0 0,4-3 0 0 0,-6 6-307 0 0,7-9 356 0 0,-7 8-123 0 0,-1 1 101 0 0,0 0 21 0 0,0 0-66 0 0,-8 15-284 0 0,4-11-153 0 0,-58 87 1877 0 0,-45 103-1717 0 0,97-174-167 0 0,-1 0 1 0 0,2 1 0 0 0,0 1 0 0 0,1-1 0 0 0,1 1 0 0 0,-4 28 0 0 0,9-39 0 0 0,0 1 0 0 0,2 0 0 0 0,-1 1 0 0 0,2-1 0 0 0,-1 0 0 0 0,2 0 0 0 0,-1-1 0 0 0,2 1 0 0 0,0 0 0 0 0,0 0 0 0 0,9 19 0 0 0,-6-18 0 0 0,1 0 0 0 0,14 21 0 0 0,-16-28 0 0 0,-1-1 0 0 0,1 0 0 0 0,0 1 0 0 0,0-2 0 0 0,1 1 0 0 0,-1 0 0 0 0,11 5 0 0 0,-9-7 0 0 0,1-4-64 0 0,-7 1-273 0 0,-1 0-138 0 0,0 0-33 0 0,0 0-4 0 0,0 0 0 0 0,0 0 0 0 0,0 0 0 0 0,-6-16-2829 0 0,3 7 896 0 0,-2 1-3697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35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3 13823 0 0,'0'0'630'0'0,"0"0"-13"0"0,5-12-477 0 0,-4 11 6138 0 0,-4 162-4247 0 0,2-149-2031 0 0,-6 24 0 0 0,-1 6 0 0 0,6-28 320 0 0,2-18 384 0 0,1-15 320 0 0,1 12-1024 0 0,1 1 0 0 0,-1-1 0 0 0,1 1 0 0 0,1 0 0 0 0,-1-1 0 0 0,1 1 0 0 0,5-5 0 0 0,2-2 0 0 0,21-21 0 0 0,-19 21 0 0 0,-8 7 0 0 0,1 1 0 0 0,0-1 0 0 0,0 1 0 0 0,0 0 0 0 0,0 1 0 0 0,11-6 0 0 0,-7 7 0 0 0,3 1 0 0 0,-9 4 0 0 0,-2-1 0 0 0,-2-1 0 0 0,1 0 0 0 0,-1 0 0 0 0,1 0 0 0 0,-1 0 0 0 0,1 0 0 0 0,-1 1 0 0 0,1-1 0 0 0,-1 0 0 0 0,1 0 0 0 0,-1 0 0 0 0,1 1 0 0 0,-1-1 0 0 0,1 0 0 0 0,-1 1 0 0 0,1-1 0 0 0,-1 0 0 0 0,1 1 0 0 0,-1-1 0 0 0,0 1 0 0 0,1-1 0 0 0,-1 0 0 0 0,0 1 0 0 0,1-1 0 0 0,-1 1 0 0 0,0-1 0 0 0,0 1 0 0 0,1-1 0 0 0,-1 1 0 0 0,0-1 0 0 0,0 2 0 0 0,1 0 0 0 0,0 0 19 0 0,0 1 0 0 0,-1 0 0 0 0,1-1 0 0 0,0 1-1 0 0,-1 0 1 0 0,1 0 0 0 0,-1 0 0 0 0,0-1 0 0 0,0 1 0 0 0,0 0-1 0 0,0 0 1 0 0,-1 0 0 0 0,1 0 0 0 0,-1-1 0 0 0,0 1 0 0 0,0 0 0 0 0,-1 2-1 0 0,1-1 25 0 0,-1-1-1 0 0,1 0 0 0 0,-1 0 0 0 0,0 0 1 0 0,0 0-1 0 0,0 0 0 0 0,0 0 0 0 0,-1-1 1 0 0,1 1-1 0 0,-1-1 0 0 0,0 1 0 0 0,1-1 1 0 0,-6 3-1 0 0,-24 17 612 0 0,25-16-538 0 0,0-1-1 0 0,0 0 1 0 0,-8 4 0 0 0,6-3-116 0 0,6-4 0 0 0,0 0 0 0 0,-1-1 0 0 0,1 1 0 0 0,0 0 0 0 0,-7 1 0 0 0,10-3-5 0 0,0 0 1 0 0,0 0-1 0 0,0 0 0 0 0,0 0 0 0 0,0 1 1 0 0,0-1-1 0 0,0 0 0 0 0,0 0 0 0 0,-1 0 0 0 0,1 1 1 0 0,0-1-1 0 0,0 0 0 0 0,0 0 0 0 0,0 0 1 0 0,0 1-1 0 0,0-1 0 0 0,0 0 0 0 0,0 0 1 0 0,0 0-1 0 0,1 0 0 0 0,-1 1 0 0 0,0-1 1 0 0,0 0-1 0 0,0 0 0 0 0,0 0 0 0 0,0 0 1 0 0,0 1-1 0 0,0-1 0 0 0,0 0 0 0 0,0 0 0 0 0,1 0 1 0 0,-1 0-1 0 0,0 1 0 0 0,0-1 0 0 0,0 0 1 0 0,0 0-1 0 0,0 0 0 0 0,1 0 0 0 0,-1 0 1 0 0,0 0-1 0 0,0 0 0 0 0,0 0 0 0 0,1 1 1 0 0,10 8-437 0 0,-8-6 215 0 0,0 0 90 0 0,0 0 0 0 0,0 0-1 0 0,-1 0 1 0 0,4 7 0 0 0,-5-8 586 0 0,-1-2 50 0 0,1 1-58 0 0,13 32-678 0 0,-13-32-239 0 0,-1-1-33 0 0,0 0 65 0 0,0 0 86 0 0,3 0-1276 0 0,1 1 1117 0 0,1-3-2595 0 0,5-3-4397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35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7503 0 0,'0'0'399'0'0,"0"0"60"0"0,0 0 21 0 0,0 0-59 0 0,0 0-204 0 0,0 0 170 0 0,0 0 101 0 0,0 0 21 0 0,0 0 3 0 0,0 0 0 0 0,1 0 0 0 0,58-1 1051 0 0,-20-3 42 0 0,2-2-7378 0 0,-25 3 1296 0 0,-6 1-2161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0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4 11975 0 0,'0'0'547'0'0,"0"0"-11"0"0,0 0-203 0 0,0 0 419 0 0,0 0 220 0 0,0 0 42 0 0,0 0 8 0 0,0 0 2 0 0,0 0 0 0 0,0 0 0 0 0,0 0-69 0 0,0 0-290 0 0,-6-3 181 0 0,3 3 1928 0 0,-1 4-2682 0 0,1-1-1 0 0,-1 1 1 0 0,1 0-1 0 0,0 0 1 0 0,0 0-1 0 0,0 0 0 0 0,-4 10 1 0 0,-13 36 885 0 0,2-4-534 0 0,13-36-369 0 0,0 0 0 0 0,1 0-1 0 0,0 1 1 0 0,1 0 0 0 0,-4 18 0 0 0,2 2 340 0 0,-18 54 0 0 0,15-60-220 0 0,1 1 0 0 0,1 1 1 0 0,-4 33-1 0 0,10-55-194 0 0,-1 9 0 0 0,1 23 0 0 0,0-33 0 0 0,1 1 0 0 0,0-1 0 0 0,0 0 0 0 0,0 0 0 0 0,0 1 0 0 0,1-1 0 0 0,-1 0 0 0 0,1 0 0 0 0,4 5 0 0 0,-5-7 1 0 0,0 0 0 0 0,0-1-1 0 0,0 1 1 0 0,0-1 0 0 0,0 0-1 0 0,1 1 1 0 0,-1-1 0 0 0,0 0 0 0 0,1 0-1 0 0,-1 0 1 0 0,1 0 0 0 0,0 0 0 0 0,-1 0-1 0 0,1 0 1 0 0,0 0 0 0 0,0-1-1 0 0,-1 1 1 0 0,1-1 0 0 0,0 1 0 0 0,2-1-1 0 0,-1 0-5 0 0,1 0 0 0 0,-1 0 0 0 0,0-1 0 0 0,1 1 0 0 0,-1-1 0 0 0,0 0-1 0 0,5-2 1 0 0,0 1-33 0 0,-3 0-310 0 0,0 1 1 0 0,1-1-1 0 0,-1 0 1 0 0,0 0-1 0 0,0-1 1 0 0,0 1-1 0 0,0-1 0 0 0,-1 0 1 0 0,1-1-1 0 0,-1 1 1 0 0,0-1-1 0 0,1 0 1 0 0,-2 0-1 0 0,1 0 0 0 0,5-8 1 0 0,3-12-1685 0 0,-2 4-15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35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2 11975 0 0,'0'0'547'0'0,"0"0"-11"0"0,0 0-135 0 0,0 0 705 0 0,7-6 3263 0 0,4-9-772 0 0,-11 15-3551 0 0,0 0 0 0 0,0 0 0 0 0,0 0-1 0 0,0 0 1 0 0,1 0 0 0 0,-1 0 0 0 0,0 0-1 0 0,0 0 1 0 0,0 0 0 0 0,0 0 0 0 0,0 0-1 0 0,0 0 1 0 0,0 0 0 0 0,0 0 0 0 0,1 0 0 0 0,-1 0-1 0 0,0 0 1 0 0,0 0 0 0 0,0 0 0 0 0,0 0-1 0 0,0 0 1 0 0,0 0 0 0 0,0 0 0 0 0,0 0-1 0 0,0 0 1 0 0,0 0 0 0 0,1 0 0 0 0,-1 0-1 0 0,0 1 1 0 0,0-1 0 0 0,0 0 0 0 0,0 0-1 0 0,0 0 1 0 0,0 0 0 0 0,0 0 0 0 0,0 0-1 0 0,0 0 1 0 0,0 0 0 0 0,0 0 0 0 0,0 0-1 0 0,0 1 1 0 0,0-1 0 0 0,0 0 0 0 0,0 0-1 0 0,0 0 1 0 0,1 13 885 0 0,-1-7-931 0 0,-1 1 0 0 0,0 0 0 0 0,0 0 0 0 0,-1 0 0 0 0,0 0 0 0 0,0-1 0 0 0,-1 1 0 0 0,0-1 0 0 0,0 1 0 0 0,-5 6 0 0 0,-2 7 0 0 0,3-7 0 0 0,1 0 0 0 0,0 0 0 0 0,1 1 0 0 0,-5 20 0 0 0,10-26 0 0 0,2 0 0 0 0,5-2 0 0 0,-7-5-85 0 0,1 0 0 0 0,0 0 1 0 0,0-1-1 0 0,0 1 0 0 0,0-1 0 0 0,0 1 0 0 0,0 0 0 0 0,0-1 0 0 0,0 0 1 0 0,0 1-1 0 0,0-1 0 0 0,0 0 0 0 0,0 1 0 0 0,0-1 0 0 0,0 0 0 0 0,0 0 1 0 0,0 0-1 0 0,0 0 0 0 0,0 0 0 0 0,1 0 0 0 0,-1 0 0 0 0,0-1 0 0 0,0 1 1 0 0,0 0-1 0 0,0 0 0 0 0,0-1 0 0 0,0 1 0 0 0,0-1 0 0 0,0 1 0 0 0,0-1 1 0 0,0 1-1 0 0,0-1 0 0 0,0 0 0 0 0,-1 1 0 0 0,1-1 0 0 0,0 0 0 0 0,0 0 1 0 0,-1 0-1 0 0,2-1 0 0 0,-1 1-194 0 0,0 0-40 0 0,0 0 0 0 0,0-1 0 0 0,0 1 0 0 0,0 0 0 0 0,0 0 0 0 0,-1 0 0 0 0,1-1 0 0 0,-1 1 0 0 0,1 0 1 0 0,0-2-1 0 0,-1 1-157 0 0,1-1-1571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36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11975 0 0,'0'0'547'0'0,"0"0"-11"0"0,9 1 1521 0 0,-7-1-1836 0 0,0 0-1 0 0,0 0 0 0 0,0 1 1 0 0,-1-1-1 0 0,1 0 0 0 0,0 1 0 0 0,0-1 1 0 0,-1 1-1 0 0,1-1 0 0 0,0 1 1 0 0,-1 0-1 0 0,1-1 0 0 0,0 1 1 0 0,-1 0-1 0 0,1 0 0 0 0,-1 1 1 0 0,0-1-1 0 0,3 3 0 0 0,-2-2-38 0 0,-1 0 1 0 0,1 0-1 0 0,-1 1 1 0 0,0-1-1 0 0,0 1 0 0 0,0-1 1 0 0,0 1-1 0 0,0 0 0 0 0,-1-1 1 0 0,1 1-1 0 0,0 4 1 0 0,-1 2 68 0 0,0 0 1 0 0,-1-1-1 0 0,1 1 1 0 0,-2 0-1 0 0,1 0 1 0 0,-1-1-1 0 0,-4 10 1 0 0,1-4-251 0 0,-1 0 0 0 0,0-1 1 0 0,-1 0-1 0 0,0-1 0 0 0,-2 1 1 0 0,1-1-1 0 0,-1-1 0 0 0,-1 0 1 0 0,0 0-1 0 0,0 0 0 0 0,-1-2 1 0 0,-16 12-1 0 0,21-15-264 0 0,-7 3 484 0 0,5-6-5789 0 0,8-3 3522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37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15663 0 0,'0'0'356'0'0,"0"0"50"0"0,0 0 20 0 0,0 0-42 0 0,2 2-250 0 0,7 5-49 0 0,-7-5 280 0 0,-1-1 122 0 0,1 0-408 0 0,-1 1 1 0 0,1-1 0 0 0,-1 0-1 0 0,0 1 1 0 0,0-1-1 0 0,0 1 1 0 0,0 0-1 0 0,0-1 1 0 0,0 1-1 0 0,0 0 1 0 0,-1 0-1 0 0,1-1 1 0 0,-1 1-1 0 0,1 3 1 0 0,4 34 82 0 0,-2-17 531 0 0,0 1-373 0 0,-2-1-1 0 0,0 1 1 0 0,-1 0-1 0 0,-1 0 1 0 0,-1-1 0 0 0,-1 1-1 0 0,-11 36 1 0 0,-23 102 288 0 0,14-78 1275 0 0,23-80-1734 0 0,0-3-149 0 0,0 0 1 0 0,0 0-1 0 0,0 0 0 0 0,0 1 1 0 0,0-1-1 0 0,1 0 0 0 0,-1 0 1 0 0,0 0-1 0 0,0 0 0 0 0,0 1 1 0 0,0-1-1 0 0,0 0 0 0 0,0 0 1 0 0,0 0-1 0 0,1 0 0 0 0,-1 0 1 0 0,0 1-1 0 0,0-1 0 0 0,0 0 0 0 0,0 0 1 0 0,1 0-1 0 0,-1 0 0 0 0,0 0 1 0 0,0 0-1 0 0,0 0 0 0 0,0 0 1 0 0,1 0-1 0 0,-1 0 0 0 0,0 0 1 0 0,0 0-1 0 0,0 0 0 0 0,1 0 1 0 0,-1 0-1 0 0,0 0 0 0 0,0 0 1 0 0,0 0-1 0 0,0 0 0 0 0,1 0 1 0 0,-1 0-1 0 0,0 0 0 0 0,0 0 0 0 0,0 0 1 0 0,1 0-1 0 0,-1 0 0 0 0,0-1 1 0 0,0 1-1 0 0,0 0 0 0 0,0 0 1 0 0,0 0-1 0 0,1 0 0 0 0,-1 0 1 0 0,0 0-1 0 0,0-1 0 0 0,0 1 1 0 0,0 0-1 0 0,0 0 0 0 0,0 0 1 0 0,0 0-1 0 0,0-1 0 0 0,0 1 1 0 0,1 0-1 0 0,-1 0 0 0 0,7-10-4 0 0,1-4 167 0 0,-1-1-1 0 0,0-1 1 0 0,-1 1 0 0 0,8-29 0 0 0,8-69 965 0 0,-16 78-1022 0 0,30-127-106 0 0,-32 149 88 0 0,-3 7 40 0 0,1 1 1 0 0,-1 0-1 0 0,1-1 0 0 0,0 1 0 0 0,0 0 0 0 0,1 0 0 0 0,-1 1 1 0 0,1-1-1 0 0,0 0 0 0 0,1 1 0 0 0,-1 0 0 0 0,1 0 1 0 0,5-6-1 0 0,-3 6-114 0 0,1-1 1 0 0,0 1-1 0 0,0 0 0 0 0,0 0 1 0 0,0 1-1 0 0,0 0 1 0 0,1 0-1 0 0,-1 1 1 0 0,1 0-1 0 0,14-2 0 0 0,-17 3-13 0 0,0 1-1 0 0,1 0 0 0 0,-1 0 1 0 0,0 0-1 0 0,0 1 1 0 0,1 0-1 0 0,-1 0 0 0 0,0 0 1 0 0,0 0-1 0 0,0 1 0 0 0,0 0 1 0 0,0 0-1 0 0,0 0 1 0 0,0 1-1 0 0,-1 0 0 0 0,1-1 1 0 0,4 6-1 0 0,-6-6 0 0 0,-2-1 0 0 0,0 0 0 0 0,0-1 0 0 0,0 1 0 0 0,0 0 0 0 0,0 0 0 0 0,0 0 0 0 0,0 1 0 0 0,0-1 0 0 0,-1 0 0 0 0,1 0 0 0 0,0 0 0 0 0,-1 1 0 0 0,1-1 0 0 0,0 2 0 0 0,0 1 0 0 0,0-1 0 0 0,1 0 0 0 0,-1 1 0 0 0,0 0 0 0 0,-1-1 0 0 0,1 1 0 0 0,-1-1 0 0 0,1 1 0 0 0,-1 0 0 0 0,0-1 0 0 0,-1 1 0 0 0,1 0 0 0 0,0-1 0 0 0,-1 1 0 0 0,0-1 0 0 0,0 1 0 0 0,0-1 0 0 0,0 1 0 0 0,-1-1 0 0 0,1 0 0 0 0,-1 1 0 0 0,0-1 0 0 0,0 0 0 0 0,0 0 0 0 0,-4 4 0 0 0,0-1 0 0 0,-1 0 0 0 0,1 0 0 0 0,-1-1 0 0 0,0 0 0 0 0,0 0 0 0 0,0-1 0 0 0,0 1 0 0 0,-1-2 0 0 0,-15 6 0 0 0,0-1-63 0 0,10-3-99 0 0,0 0-1 0 0,0-2 0 0 0,0 0 1 0 0,-24 3-1 0 0,31-5-364 0 0,-1-1 0 0 0,1 0 0 0 0,0-1 0 0 0,-1 1 0 0 0,1-1 0 0 0,-7-2 0 0 0,11 2 200 0 0,0 1 1 0 0,0-1-1 0 0,0 0 0 0 0,0 0 0 0 0,0 0 1 0 0,0 0-1 0 0,0 0 0 0 0,0 0 0 0 0,1-1 1 0 0,-1 1-1 0 0,1-1 0 0 0,-1 1 0 0 0,1-1 1 0 0,-1 1-1 0 0,1-1 0 0 0,0 0 1 0 0,0 0-1 0 0,0 1 0 0 0,0-1 0 0 0,0 0 1 0 0,-1-4-1 0 0,-1-11-1720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37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2 0 21 0 0,70 14 968 0 0,-58-8-516 0 0,1 0 1 0 0,-1 0-1 0 0,0 2 1 0 0,23 16-1 0 0,-17-12-657 0 0,-10-6-9 0 0,1 1-1 0 0,-2 0 1 0 0,1 0-1 0 0,-1 1 0 0 0,0 0 1 0 0,0 0-1 0 0,-1 1 1 0 0,12 18-1 0 0,-16-20-197 0 0,0 0 1 0 0,0 0-1 0 0,-1 1 0 0 0,0-1 0 0 0,-1 1 1 0 0,0 0-1 0 0,0 0 0 0 0,-1 0 0 0 0,0 0 1 0 0,0 0-1 0 0,-1 0 0 0 0,0 0 1 0 0,0 0-1 0 0,-2 9 0 0 0,-3 8 188 0 0,-1 0 0 0 0,-1 0 0 0 0,-10 26 0 0 0,13-44-370 0 0,0 1 0 0 0,0-1 1 0 0,-1 0-1 0 0,1-1 0 0 0,-2 1 0 0 0,1-1 0 0 0,-1 0 1 0 0,1 0-1 0 0,-2-1 0 0 0,-6 6 0 0 0,11-10-132 0 0,-1 1 0 0 0,1-1 0 0 0,-1 1 1 0 0,1-1-1 0 0,-1 0 0 0 0,0 0 0 0 0,1 0 0 0 0,-1 0 0 0 0,0-1 0 0 0,0 1 0 0 0,-3-1 0 0 0,-14 1-1287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48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62 11975 0 0,'0'0'267'0'0,"-2"0"42"0"0,-33-1 566 0 0,-3-2 5530 0 0,36 2-5893 0 0,2 1 0 0 0,0 0 0 0 0,0 0 0 0 0,0 0 0 0 0,0 0 0 0 0,0 0-68 0 0,6-6 171 0 0,-4 3-546 0 0,1 0 0 0 0,0 0 0 0 0,0 0 1 0 0,0 0-1 0 0,1 1 0 0 0,-1 0 0 0 0,0 0 0 0 0,7-3 1 0 0,0 1 178 0 0,-1 1 0 0 0,17-2 1 0 0,25-6-12 0 0,-42 9-237 0 0,-2 2-201 0 0,-6 0-850 0 0,-1 0-385 0 0,0 0-806 0 0,0 0-3078 0 0,0 0-1318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48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3823 0 0,'0'0'315'0'0,"0"0"45"0"0,0 0 21 0 0,0 0-49 0 0,2 0-220 0 0,6 1 218 0 0,0-1 0 0 0,15-1 0 0 0,16-1 1660 0 0,43 10 977 0 0,-59-8-6110 0 0,-16-1 2285 0 0,2 1-676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49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 13823 0 0,'0'0'630'0'0,"0"0"-13"0"0,0 0-252 0 0,0 0 391 0 0,0 0 216 0 0,0 0 42 0 0,0 0-61 0 0,0 0-288 0 0,0 0-121 0 0,0 0-28 0 0,0 0-4 0 0,0 0 0 0 0,-3 8 512 0 0,-3 5-657 0 0,1 1 1 0 0,1 0-1 0 0,0 0 0 0 0,-3 24 1 0 0,-7 25 459 0 0,-4 0-827 0 0,-14 42 0 0 0,20-57 0 0 0,8-29 0 0 0,0-3-64 0 0,4-14-273 0 0,0-2-138 0 0,0 0-33 0 0,0 0-72 0 0,0 0-285 0 0,0 0-126 0 0,0 0-802 0 0,0 0-3252 0 0,0 0-1393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49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5 15663 0 0,'0'0'356'0'0,"0"0"50"0"0,0 0 20 0 0,0-9 92 0 0,-1 6-314 0 0,1-1 0 0 0,0 1 0 0 0,0-1 0 0 0,0 1 0 0 0,0 0 0 0 0,1-1 0 0 0,-1 1 0 0 0,1-1 0 0 0,0 1 0 0 0,0 0 0 0 0,0 0 0 0 0,1-1 0 0 0,1-3 0 0 0,5-6 1228 0 0,-5 5-790 0 0,1 1 0 0 0,0 0 1 0 0,1 1-1 0 0,-1-1 0 0 0,10-9 0 0 0,80-71 435 0 0,-81 76-905 0 0,0 1-1 0 0,1 1 0 0 0,0 0 1 0 0,1 1-1 0 0,26-10 0 0 0,-40 17-168 0 0,3 0 151 0 0,0-1 1 0 0,1 1 0 0 0,-1 0-1 0 0,0 0 1 0 0,7-1 0 0 0,-9 3-49 0 0,0 0 0 0 0,0-1 0 0 0,0 1 0 0 0,0 0 0 0 0,-1 0 0 0 0,1 0 0 0 0,3 2 0 0 0,0 1-272 0 0,-2-2 67 0 0,0-1 0 0 0,-1 1 0 0 0,1 0 0 0 0,-1 1 0 0 0,1-1 0 0 0,-1 0 0 0 0,0 1 0 0 0,0-1 0 0 0,0 1 0 0 0,-1-1 0 0 0,1 1 0 0 0,0 0 0 0 0,-1 0 0 0 0,0 0 0 0 0,2 4 0 0 0,1 6 535 0 0,-1 0 1 0 0,3 16-1 0 0,-6-26-334 0 0,1 5-228 0 0,0 1 0 0 0,0 0 1 0 0,-1 0-1 0 0,0 0 0 0 0,-1 0 0 0 0,0 0 0 0 0,0 0 1 0 0,-1 0-1 0 0,0-1 0 0 0,-4 10 0 0 0,5-14 126 0 0,0-2 0 0 0,0-1 0 0 0,0 1 0 0 0,0-1 0 0 0,0 1 0 0 0,0-1 0 0 0,0 0 0 0 0,0 1 0 0 0,-1-1 0 0 0,1 0 0 0 0,0 0 0 0 0,-1 0 0 0 0,-2 1 0 0 0,-7 6-401 0 0,0-2 0 0 0,0 0 1 0 0,-1 0-1 0 0,0-1 0 0 0,0-1 0 0 0,0 0 1 0 0,-1 0-1 0 0,1-1 0 0 0,-15 1 0 0 0,25-4 42 0 0,0 0-1 0 0,0 0 0 0 0,1 0 1 0 0,-1 0-1 0 0,0 0 1 0 0,0 0-1 0 0,1-1 1 0 0,-1 1-1 0 0,0-1 0 0 0,1 1 1 0 0,-1-1-1 0 0,0 0 1 0 0,1 0-1 0 0,-1 1 0 0 0,-2-3 1 0 0,2 1-1688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49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22 15663 0 0,'0'0'719'0'0,"0"0"-20"0"0,-4-10 1431 0 0,3 9-1901 0 0,1 1 0 0 0,-1-1-1 0 0,0 0 1 0 0,0 0 0 0 0,0 0-1 0 0,1 1 1 0 0,-1-1 0 0 0,0 0-1 0 0,0 1 1 0 0,0-1 0 0 0,0 0 0 0 0,0 1-1 0 0,0 0 1 0 0,0-1 0 0 0,0 1-1 0 0,-1 0 1 0 0,1-1 0 0 0,-1 1-1 0 0,0 0-65 0 0,0 0 0 0 0,0 1 0 0 0,0-1 0 0 0,0 0-1 0 0,0 1 1 0 0,0 0 0 0 0,1-1 0 0 0,-1 1-1 0 0,0 0 1 0 0,0 0 0 0 0,-2 1 0 0 0,-3 3-93 0 0,1 1 0 0 0,-1-1 0 0 0,1 1 0 0 0,0 0 0 0 0,0 0-1 0 0,-7 11 1 0 0,-27 46 1289 0 0,37-57-1267 0 0,-16 32-10 0 0,-26 73 1 0 0,43-108-83 0 0,-6 25 0 0 0,0-1 0 0 0,2 1 0 0 0,1 1 0 0 0,1-1 0 0 0,2 1 0 0 0,1-1 0 0 0,5 57 0 0 0,-3-76 0 0 0,0 0 0 0 0,1 0 0 0 0,0 0 0 0 0,0 0 0 0 0,1 0 0 0 0,1-1 0 0 0,-1 1 0 0 0,2-1 0 0 0,-1 0 0 0 0,1 0 0 0 0,0-1 0 0 0,9 11 0 0 0,11 0-133 0 0,-24-17-563 0 0,9 1-2770 0 0,-2-1-5063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1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16 13823 0 0,'0'0'315'0'0,"0"0"45"0"0,0 0 21 0 0,0-1-49 0 0,1-6-220 0 0,5-8 5478 0 0,-8 21-4070 0 0,-6 23-1381 0 0,8-28 200 0 0,-3 10-83 0 0,-7 23-80 0 0,-16 41 0 0 0,16-51-176 0 0,2 2 0 0 0,-8 39 0 0 0,14-38 0 0 0,2-27 0 0 0,0 0 0 0 0,0 0 0 0 0,1 0 0 0 0,-1 0 0 0 0,0 0 0 0 0,0-1 0 0 0,0 1 0 0 0,0 0 0 0 0,0 0 0 0 0,0 0 0 0 0,1 0 0 0 0,-1 0 0 0 0,0 0 0 0 0,0 0 0 0 0,0 0 0 0 0,0 0 0 0 0,0 0 0 0 0,0 0 0 0 0,1 0 0 0 0,-1 0 0 0 0,0 0 0 0 0,0 0 0 0 0,0 0 0 0 0,0 0 0 0 0,0 0 0 0 0,1 0 0 0 0,-1 0 0 0 0,0 0 0 0 0,0 0 0 0 0,0 0 0 0 0,0 1 0 0 0,0-1 0 0 0,0 0 0 0 0,0 0 0 0 0,1 0 0 0 0,-1 0 0 0 0,0 0 0 0 0,0 0 0 0 0,0 0 0 0 0,0 0 0 0 0,0 0 0 0 0,0 1 0 0 0,0-1 0 0 0,0 0 0 0 0,0 0 0 0 0,0 0 0 0 0,0 0 0 0 0,0 0 0 0 0,1 1 0 0 0,4-12 0 0 0,3-12 0 0 0,-2 1 0 0 0,0-1 0 0 0,2-28 0 0 0,3-10 0 0 0,-6 35 0 0 0,12-59 0 0 0,-16 82 2 0 0,-2-11 68 0 0,1 13 301 0 0,0 1 117 0 0,0 0 21 0 0,0 0-66 0 0,1-1-294 0 0,1-1-148 0 0,-1 1 1 0 0,1-1-1 0 0,0 1 0 0 0,0-1 1 0 0,0 1-1 0 0,0-1 0 0 0,1 1 1 0 0,-1 0-1 0 0,0 0 0 0 0,0 0 1 0 0,1 1-1 0 0,-1-1 0 0 0,5 0 1 0 0,6-3-5 0 0,1-1 3 0 0,0 1 0 0 0,19-4 0 0 0,4-1 0 0 0,-11 0 0 0 0,-19 6 0 0 0,-1 0 0 0 0,1 1 0 0 0,0 0 0 0 0,-1 0 0 0 0,1 0 0 0 0,10 0 0 0 0,-9 2 0 0 0,-7 0 0 0 0,-1 0 0 0 0,1 0 0 0 0,-1 0 0 0 0,1 0 0 0 0,-1 1 0 0 0,1-1 0 0 0,0 0 0 0 0,-1 0 0 0 0,1 0 0 0 0,-1 0 0 0 0,1 0 0 0 0,-1 1 0 0 0,1-1 0 0 0,-1 0 0 0 0,1 1 0 0 0,-1-1 0 0 0,0 0 0 0 0,1 1 0 0 0,-1-1 0 0 0,1 0 0 0 0,-1 1 0 0 0,0-1 0 0 0,1 1 0 0 0,-1-1 0 0 0,0 1 0 0 0,1-1 0 0 0,-1 0 0 0 0,0 1 0 0 0,0 0 0 0 0,1 0 0 0 0,-1 0 0 0 0,4 5 134 0 0,0 0 1 0 0,-1 0-1 0 0,0 0 0 0 0,0 1 0 0 0,-1-1 1 0 0,0 1-1 0 0,0 0 0 0 0,0-1 0 0 0,-1 1 0 0 0,0 0 1 0 0,0 0-1 0 0,0 10 0 0 0,1 13 169 0 0,0-8-303 0 0,-2 1 0 0 0,0-1 0 0 0,-1 1 0 0 0,-2-1 0 0 0,0 1 0 0 0,-1-1 0 0 0,-2 0 0 0 0,0 0 0 0 0,-1-1 0 0 0,-10 21 0 0 0,0-12-1384 0 0,17-29 941 0 0,-1-1 435 0 0,0 0 0 0 0,1 0-1 0 0,-1-1 1 0 0,1 1 0 0 0,-1-1-1 0 0,1 1 1 0 0,-1-1 0 0 0,1 1-1 0 0,-1-1 1 0 0,1 1 0 0 0,-1-1-1 0 0,1 1 1 0 0,-1-1 0 0 0,1 1-1 0 0,0-1 1 0 0,-1 0 0 0 0,1 1-1 0 0,0-2 1 0 0,-6-11 1 0 0,6 13 7 0 0,-3-12-245 0 0,1 1 0 0 0,0-1 0 0 0,-1-22 0 0 0,3 23 17 0 0,-1 0 0 0 0,0 0 0 0 0,-1 0 0 0 0,-5-14 0 0 0,7 23 165 0 0,-1 0 0 0 0,1 0 0 0 0,-1 1 0 0 0,0-1 0 0 0,0 0 0 0 0,0 1 0 0 0,0-1 0 0 0,0 1 0 0 0,0-1 0 0 0,0 1 0 0 0,0 0-1 0 0,-1-1 1 0 0,1 1 0 0 0,0 0 0 0 0,-1 0 0 0 0,1 0 0 0 0,-1 0 0 0 0,0 0 0 0 0,1 0 0 0 0,-1 0 0 0 0,0 1 0 0 0,1-1 0 0 0,-1 1 0 0 0,0-1 0 0 0,0 1 0 0 0,1-1 0 0 0,-1 1 0 0 0,0 0-1 0 0,0 0 1 0 0,0 0 0 0 0,-3 1 0 0 0,-4 0 86 0 0,0 1-1 0 0,0 1 1 0 0,1 0-1 0 0,-1 0 1 0 0,-10 5-1 0 0,-2 2-115 0 0,19-10 93 0 0,-6 3 0 0 0,0 0 0 0 0,0 0 0 0 0,0 1 0 0 0,0-1 0 0 0,1 2 0 0 0,-1-1 0 0 0,1 1 0 0 0,-7 7 0 0 0,12-11 135 0 0,1 0 0 0 0,0 1 0 0 0,-1-1 0 0 0,1 0 1 0 0,0 1-1 0 0,0-1 0 0 0,0 1 0 0 0,0 0 0 0 0,0-1 0 0 0,0 1 0 0 0,-1 2 0 0 0,2-2 71 0 0,12-1-41 0 0,2-3-165 0 0,0-1 0 0 0,0 0 0 0 0,0-1 0 0 0,23-10 0 0 0,-16 7 0 0 0,22-6 0 0 0,31-11 0 0 0,-56 16-7 0 0,-17 7-375 0 0,1 0 1 0 0,-1 0 0 0 0,1 0-1 0 0,0 0 1 0 0,0 0-1 0 0,0 0 1 0 0,-1 1 0 0 0,1-1-1 0 0,0 1 1 0 0,3-1 0 0 0,2 1-1153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3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4 11975 0 0,'0'0'547'0'0,"0"0"-11"0"0,0-8-323 0 0,0 2 440 0 0,1 0 0 0 0,0 0 0 0 0,0 0-1 0 0,1 0 1 0 0,3-10 0 0 0,4-16 2382 0 0,14-67-970 0 0,-3 16 94 0 0,-8 36-1658 0 0,-7 29-295 0 0,-1 0 1 0 0,2-24-1 0 0,-3 23 1677 0 0,-3 19-1881 0 0,0 1 0 0 0,0-1 1 0 0,0 0-1 0 0,0 0 0 0 0,0 0 0 0 0,0 0 1 0 0,0 0-1 0 0,0 1 0 0 0,0-1 0 0 0,0 0 1 0 0,-1 0-1 0 0,1 0 0 0 0,0 0 0 0 0,0 0 1 0 0,0 0-1 0 0,0 0 0 0 0,0 0 1 0 0,0 1-1 0 0,0-1 0 0 0,-1 0 0 0 0,1 0 1 0 0,0 0-1 0 0,0 0 0 0 0,0 0 0 0 0,0 0 1 0 0,0 0-1 0 0,-1 0 0 0 0,1 0 1 0 0,0 0-1 0 0,0 0 0 0 0,0 0 0 0 0,0 0 1 0 0,-1 0-1 0 0,1 0 0 0 0,0 0 0 0 0,0 0 1 0 0,0 0-1 0 0,0 0 0 0 0,0 0 0 0 0,-1 0 1 0 0,1 0-1 0 0,0 0 0 0 0,0 0 1 0 0,0-1-1 0 0,0 1 0 0 0,0 0 0 0 0,0 0 1 0 0,0 0-1 0 0,-1 0 0 0 0,1 0 0 0 0,0 0 1 0 0,0 0-1 0 0,0-1 0 0 0,0 1 0 0 0,0 0 1 0 0,0 0-1 0 0,0 0 0 0 0,0 0 1 0 0,0 0-1 0 0,0 0 0 0 0,0-1 0 0 0,0 1 1 0 0,0 0-1 0 0,-1 0 0 0 0,1 0 0 0 0,0 0 1 0 0,0-1-1 0 0,0 1 0 0 0,1 0 0 0 0,-9 8 5 0 0,4 2-7 0 0,1-1 0 0 0,0 1 0 0 0,0 0 0 0 0,-2 19 0 0 0,-1 0 0 0 0,-34 241 0 0 0,34-230 0 0 0,3-24 0 0 0,1 1 0 0 0,-1 26 0 0 0,3-43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1 0 0 0,0-1 0 0 0,0 0 0 0 0,0 0 0 0 0,0 0 0 0 0,0 0 0 0 0,0 0 0 0 0,0 0 0 0 0,5-6 0 0 0,3-9 0 0 0,21-41 0 0 0,-8 17 0 0 0,-7 13 0 0 0,0 1 0 0 0,1 1 0 0 0,23-28 0 0 0,-32 44 0 0 0,-1 1 0 0 0,3 10 0 0 0,-6-2 0 0 0,-1 1 0 0 0,1 0 0 0 0,-1 0 0 0 0,0 0 0 0 0,1-1 0 0 0,-1 1 0 0 0,1 4 0 0 0,0 4 0 0 0,-2-6 0 0 0,0 0 0 0 0,0 0 0 0 0,-1 0 0 0 0,0 0 0 0 0,0 0 0 0 0,0 0 0 0 0,0 0 0 0 0,-1 0 0 0 0,1 0 0 0 0,-1 0 0 0 0,0-1 0 0 0,0 1 0 0 0,-4 5 0 0 0,0-3 0 0 0,0 1 0 0 0,-1-1 0 0 0,0 0 0 0 0,0 0 0 0 0,0-1 0 0 0,-12 7 0 0 0,12-7 0 0 0,3 2 0 0 0,2-4 0 0 0,6 2 0 0 0,7 11 0 0 0,-7-11 0 0 0,1-1 0 0 0,-1 1 0 0 0,1-1 0 0 0,6 4 0 0 0,-3-4 25 0 0,17 7-183 0 0,-23-10-538 0 0,-2-1-258 0 0,0 0-1011 0 0,0 0-4023 0 0,0 0-1724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2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33 13823 0 0,'0'0'630'0'0,"0"0"-13"0"0,1-17 504 0 0,-1 16-986 0 0,0 1-1 0 0,0 0 0 0 0,1 0 0 0 0,-1-1 1 0 0,0 1-1 0 0,0 0 0 0 0,0-1 1 0 0,0 1-1 0 0,0 0 0 0 0,0-1 1 0 0,0 1-1 0 0,0 0 0 0 0,0 0 0 0 0,0-1 1 0 0,0 1-1 0 0,0 0 0 0 0,0-1 1 0 0,0 1-1 0 0,0 0 0 0 0,0 0 1 0 0,0-1-1 0 0,-1 1 0 0 0,1 0 0 0 0,0-1 1 0 0,0 1-1 0 0,0 0 0 0 0,0 0 1 0 0,-1-1-1 0 0,1 1 0 0 0,0 0 1 0 0,0 0-1 0 0,0 0 0 0 0,-1-1 0 0 0,1 1 1 0 0,-14-5 1803 0 0,-17 5-333 0 0,20 2-1479 0 0,-1 1 0 0 0,1 1-1 0 0,0 0 1 0 0,-1 0 0 0 0,2 1 0 0 0,-1 1 0 0 0,1 0-1 0 0,-17 13 1 0 0,24-17-126 0 0,1 0 0 0 0,-1 0 0 0 0,1 1 0 0 0,0-1 0 0 0,0 1 0 0 0,0 0 0 0 0,0-1 0 0 0,0 1 0 0 0,1 0 0 0 0,0 0 0 0 0,-1 0 0 0 0,0 5 0 0 0,1-7 0 0 0,1 1 0 0 0,-1-1 0 0 0,1 0 0 0 0,0 1 0 0 0,0-1 0 0 0,0 1 0 0 0,0-1 0 0 0,0 1 0 0 0,0-1 0 0 0,0 1 0 0 0,0-1 0 0 0,0 1 0 0 0,1-1 0 0 0,-1 1 0 0 0,0-1 0 0 0,1 0 0 0 0,0 1 0 0 0,-1-1 0 0 0,1 0 0 0 0,0 1 0 0 0,-1-1 0 0 0,3 2 0 0 0,-1 0 0 0 0,-1-2 0 0 0,-1 0 0 0 0,1 1 0 0 0,0-1 0 0 0,0 0 0 0 0,0 0 0 0 0,0 1 0 0 0,0-1 0 0 0,1 0 0 0 0,-1 0 0 0 0,0 0 0 0 0,0 0 0 0 0,1-1 0 0 0,-1 1 0 0 0,1 0 0 0 0,-1 0 0 0 0,1-1 0 0 0,1 1 0 0 0,4 2 0 0 0,6 3 0 0 0,1 0 0 0 0,-1 0 0 0 0,1-2 0 0 0,16 5 0 0 0,12 2 0 0 0,-42-11 0 0 0,1 0 0 0 0,-1 1 0 0 0,1-1 0 0 0,-1 0 0 0 0,1 0 0 0 0,-1 0 0 0 0,1 1 0 0 0,-1-1 0 0 0,0 0 0 0 0,1 0 0 0 0,-1 1 0 0 0,1-1 0 0 0,-1 1 0 0 0,0-1 0 0 0,1 0 0 0 0,-1 1 0 0 0,0-1 0 0 0,1 1 0 0 0,-1-1 0 0 0,0 1 0 0 0,0-1 0 0 0,1 0 0 0 0,-1 1 0 0 0,0-1 0 0 0,0 1 0 0 0,0 0 0 0 0,0-1 0 0 0,0 1 0 0 0,1-1 0 0 0,-1 1 0 0 0,0-1 0 0 0,0 1 0 0 0,-1-1 0 0 0,1 2 0 0 0,-5 11 0 0 0,5-12 0 0 0,-2 1 0 0 0,0 0 0 0 0,1 1 0 0 0,-1-1 0 0 0,0 0 0 0 0,0 0 0 0 0,-1 0 0 0 0,1-1 0 0 0,0 1 0 0 0,-1-1 0 0 0,1 1 0 0 0,-5 1 0 0 0,-34 13 0 0 0,26-11 0 0 0,-1 0 0 0 0,0 0 0 0 0,-1-1 0 0 0,1 0 0 0 0,-27 1 0 0 0,42-5-63 0 0,0 1 0 0 0,0-1 0 0 0,-1 0 0 0 0,1 0 0 0 0,0 0 0 0 0,0-1 0 0 0,-1 1 0 0 0,1 0 0 0 0,0 0 0 0 0,0-1 0 0 0,0 1 0 0 0,-1-1 0 0 0,1 1 0 0 0,0-1 0 0 0,-2 0 0 0 0,2 0-60 0 0,1 0 1 0 0,-1 1 0 0 0,1-1 0 0 0,-1 0 0 0 0,1 1 0 0 0,-1-1 0 0 0,1 0 0 0 0,0 1 0 0 0,-1-1-1 0 0,1 0 1 0 0,0 0 0 0 0,0 0 0 0 0,-1 1 0 0 0,1-1 0 0 0,0 0 0 0 0,0 0 0 0 0,0 0 0 0 0,0-1 0 0 0,1-2-273 0 0,-1 1 0 0 0,1-1 1 0 0,0 1-1 0 0,0-1 0 0 0,0 1 1 0 0,1-1-1 0 0,-1 1 1 0 0,1 0-1 0 0,0 0 0 0 0,2-4 1 0 0,17-22-1642 0 0,4-3-11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2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3823 0 0,'0'0'630'0'0,"-1"0"-13"0"0,-1 0 234 0 0,0 0 1 0 0,0 0-1 0 0,0 0 0 0 0,0 0 1 0 0,1 0-1 0 0,-1 0 0 0 0,0 1 1 0 0,-3 1-1 0 0,4-2-808 0 0,1 0 0 0 0,-1 1 0 0 0,1-1 0 0 0,-1 1 0 0 0,1-1 1 0 0,0 1-1 0 0,-1-1 0 0 0,1 1 0 0 0,0-1 0 0 0,-1 1 0 0 0,1 0 0 0 0,0-1 0 0 0,0 1 0 0 0,-1-1 1 0 0,1 1-1 0 0,0 1 0 0 0,-2 4 419 0 0,0 3-178 0 0,1 0-1 0 0,-1 0 0 0 0,1 14 1 0 0,-2 13 222 0 0,-6 12-506 0 0,-22 66 0 0 0,26-97-2 0 0,-1 3 13 0 0,-1 0 0 0 0,0-1-1 0 0,-1 1 1 0 0,-2-1-1 0 0,0-1 1 0 0,-16 23-1 0 0,25-40 361 0 0,1-1 117 0 0,0 0 21 0 0,9-22-769 0 0,5-8-699 0 0,2 7 926 0 0,1 1 0 0 0,1 1 0 0 0,1 1 0 0 0,24-19 0 0 0,-33 29 398 0 0,2 1 1 0 0,-1 0-1 0 0,1 1 0 0 0,16-9 1 0 0,-28 17-364 0 0,0 0 1 0 0,0-1 0 0 0,1 1-1 0 0,-1 0 1 0 0,0 0-1 0 0,0 0 1 0 0,1 0-1 0 0,-1 0 1 0 0,0-1 0 0 0,0 1-1 0 0,1 0 1 0 0,-1 0-1 0 0,0 0 1 0 0,0 0 0 0 0,1 0-1 0 0,-1 0 1 0 0,0 0-1 0 0,1 0 1 0 0,-1 0-1 0 0,0 0 1 0 0,0 0 0 0 0,1 0-1 0 0,-1 0 1 0 0,0 0-1 0 0,1 0 1 0 0,-1 0 0 0 0,0 0-1 0 0,0 0 1 0 0,1 0-1 0 0,-1 1 1 0 0,0-1-1 0 0,0 0 1 0 0,1 0 0 0 0,-1 0-1 0 0,0 0 1 0 0,0 1-1 0 0,1-1 1 0 0,-1 0 0 0 0,0 0-1 0 0,0 0 1 0 0,0 1-1 0 0,0-1 1 0 0,1 0-1 0 0,-1 0 1 0 0,0 1 0 0 0,0-1-1 0 0,0 0 1 0 0,0 1-1 0 0,0-1 1 0 0,0 0 0 0 0,0 0-1 0 0,0 1 1 0 0,0-1-1 0 0,0 0 1 0 0,0 1-1 0 0,0-1 1 0 0,0 0 0 0 0,0 0-1 0 0,0 1 1 0 0,0-1-1 0 0,0 0 1 0 0,0 1 0 0 0,0-1-1 0 0,0 5-2 0 0,-1 0 0 0 0,1 0 0 0 0,-1 0 0 0 0,0-1 0 0 0,0 1 0 0 0,0 0 0 0 0,-1 0 0 0 0,0-1 0 0 0,0 1 0 0 0,0-1 0 0 0,0 0 0 0 0,-1 0 0 0 0,1 0 0 0 0,-1 0 0 0 0,0 0 0 0 0,0 0 0 0 0,-1-1 0 0 0,-4 5 0 0 0,5-4 0 0 0,-1 1 0 0 0,1 0 0 0 0,0-1 0 0 0,0 2 0 0 0,-3 8 0 0 0,4-10 0 0 0,1 0 0 0 0,0 0 0 0 0,-1 0 0 0 0,2 1 0 0 0,-1-1 0 0 0,0 9 0 0 0,-1 4 0 0 0,-1-5 0 0 0,0 0 0 0 0,1-1 0 0 0,1 1 0 0 0,0 0 0 0 0,2 20 0 0 0,0-22 0 0 0,5 0 0 0 0,-4-9-38 0 0,-1 0-1 0 0,1-1 1 0 0,-1 1-1 0 0,1 0 1 0 0,0-1-1 0 0,-1 1 1 0 0,1-1-1 0 0,0 0 1 0 0,0 1-1 0 0,0-1 1 0 0,-1 0-1 0 0,1 0 1 0 0,0 0-1 0 0,0 0 1 0 0,-1 0-1 0 0,1-1 1 0 0,0 1-1 0 0,0-1 1 0 0,-1 1-1 0 0,1-1 1 0 0,0 1-1 0 0,-1-1 1 0 0,4-2-1 0 0,5-2-308 0 0,1-1 0 0 0,11-8 0 0 0,-19 12 336 0 0,15-12 5 0 0,-1 0-1 0 0,23-25 0 0 0,14-13 11 0 0,-33 32 180 0 0,-18 16-97 0 0,0 1-1 0 0,1-1 1 0 0,-1 1-1 0 0,1 0 1 0 0,0 0-1 0 0,0 1 1 0 0,6-5-1 0 0,-8 6 422 0 0,-2 1-65 0 0,-1 12-419 0 0,0-1 0 0 0,-2 0 0 0 0,1 1 0 0 0,-1-1 0 0 0,-1-1 0 0 0,-8 18 0 0 0,-1 6-27 0 0,-3 11 3 0 0,5-16 0 0 0,1 0 0 0 0,-9 48 0 0 0,18-73-145 0 0,0 0-1 0 0,0 0 1 0 0,-1 0 0 0 0,1 0 0 0 0,-5 7-1 0 0,4-7-34 0 0,0 0-1 0 0,0 0 1 0 0,1 0-1 0 0,-1 0 1 0 0,1 0-1 0 0,0 0 1 0 0,0 0-1 0 0,0 1 1 0 0,1-1-1 0 0,-1 7 1 0 0,-1-5-1910 0 0,1-5-38 0 0,-1-5-4714 0 0,1-4 1887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3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0 0 43 0 0,0 0-127 0 0,2 0-582 0 0,6 1-319 0 0,8 0-366 0 0,23 3 1 0 0,-18 3-2808 0 0,-12-1-3975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3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0 11975 0 0,'0'0'547'0'0,"0"0"-11"0"0,2 0-344 0 0,5-3 339 0 0,0 1 0 0 0,0-1 0 0 0,0-1-1 0 0,0 0 1 0 0,-1 0 0 0 0,0 0 0 0 0,1-1 0 0 0,-1 1 0 0 0,5-7-1 0 0,0 0 803 0 0,-1 0 0 0 0,0-1 0 0 0,13-22 0 0 0,-5 8-434 0 0,-12 18-475 0 0,0 0 1 0 0,-1 0 0 0 0,8-17-1 0 0,-6 9-65 0 0,-5 12-263 0 0,0 0 0 0 0,0 0 0 0 0,0-1 1 0 0,-1 1-1 0 0,0-1 0 0 0,0 1 0 0 0,2-9 0 0 0,-3 13-96 0 0,0 0 0 0 0,0-1 0 0 0,0 1 0 0 0,0 0 0 0 0,0 0 0 0 0,0 0 0 0 0,0-1 0 0 0,0 1 0 0 0,0 0 0 0 0,0 0 0 0 0,0 0 0 0 0,0 0 0 0 0,0-1 0 0 0,0 1 0 0 0,0 0 0 0 0,0 0 0 0 0,0 0 0 0 0,0-1 0 0 0,0 1 0 0 0,0 0 0 0 0,-1 0 0 0 0,1 0 0 0 0,0 0 0 0 0,0-1 0 0 0,0 1 0 0 0,0 0 0 0 0,0 0 0 0 0,0 0 0 0 0,0 0 0 0 0,-1 0 0 0 0,1 0 0 0 0,0-1 0 0 0,0 1 0 0 0,0 0 0 0 0,0 0 0 0 0,-1 0 0 0 0,1 0 0 0 0,0 0 0 0 0,0 0 0 0 0,0 0 0 0 0,0 0 0 0 0,-1 0 0 0 0,1 0 0 0 0,0 0 0 0 0,0 0 0 0 0,0 0 0 0 0,-1 0 0 0 0,1 0 0 0 0,0 0 0 0 0,0 0 0 0 0,0 0 0 0 0,-1 0 0 0 0,1 0 0 0 0,0 0 0 0 0,0 0 0 0 0,0 0 0 0 0,0 0 0 0 0,-1 0 0 0 0,1 0 0 0 0,0 1 0 0 0,0-1 0 0 0,0 0 0 0 0,0 0 0 0 0,0 0 0 0 0,-1 0 0 0 0,-7 8 0 0 0,8-8 0 0 0,-4 7 4 0 0,-1 0-1 0 0,1 0 1 0 0,1 1-1 0 0,0-1 1 0 0,0 1-1 0 0,0 0 1 0 0,1 0-1 0 0,0 0 1 0 0,0 0-1 0 0,1 0 1 0 0,0 0-1 0 0,1 1 1 0 0,0-1-1 0 0,0 0 1 0 0,2 13-1 0 0,0-11-3 0 0,3 3 0 0 0,-2-10 0 0 0,-1-2 0 0 0,5 6 0 0 0,-6-7 0 0 0,0 1 0 0 0,0 0 0 0 0,0 0 0 0 0,0-1 0 0 0,0 1 0 0 0,0-1 0 0 0,0 1 0 0 0,0-1 0 0 0,1 1 0 0 0,-1-1 0 0 0,0 1 0 0 0,0-1 0 0 0,0 0 0 0 0,0 0 0 0 0,1 0 0 0 0,-1 0 0 0 0,0 1 0 0 0,0-2 0 0 0,0 1 0 0 0,1 0 0 0 0,1 0 0 0 0,1-1 0 0 0,2 0 0 0 0,0 0 0 0 0,0-1 0 0 0,0 0 0 0 0,-1 0 0 0 0,1 0 0 0 0,0-1 0 0 0,7-5 0 0 0,6-1 0 0 0,-10 4 0 0 0,0-1 0 0 0,1 1 0 0 0,-2-2 0 0 0,1 1 0 0 0,10-11 0 0 0,34-42 0 0 0,-43 47 0 0 0,13-19 0 0 0,-17 23 0 0 0,0-1 0 0 0,0 1 0 0 0,9-8 0 0 0,35-30 1827 0 0,-56 66-1662 0 0,-1-5-165 0 0,3-7 0 0 0,0 0 0 0 0,1 0 0 0 0,0 0 0 0 0,0 0 0 0 0,-2 17 0 0 0,5-18 0 0 0,6 0 0 0 0,-1-3 0 0 0,-3-3 0 0 0,-1 0 0 0 0,1 0 0 0 0,-1 0 0 0 0,1 0 0 0 0,0 0 0 0 0,-1 0 0 0 0,1-1 0 0 0,0 1 0 0 0,-1-1 0 0 0,1 1 0 0 0,0-1 0 0 0,2 0 0 0 0,16 6 0 0 0,-12-5 0 0 0,5 3 0 0 0,-11 0 0 0 0,-2-2 0 0 0,1-1 0 0 0,0 0 0 0 0,0 0 0 0 0,-1 0 0 0 0,1 0 0 0 0,-1 0 0 0 0,1 1 0 0 0,-1-1 0 0 0,0 0 0 0 0,1 0 0 0 0,-1 1 0 0 0,0-1 0 0 0,0 0 0 0 0,0 0 0 0 0,0 1 0 0 0,0-1 0 0 0,0 2 0 0 0,0 2 0 0 0,0-3 0 0 0,0 0 0 0 0,0 0 0 0 0,0-1 0 0 0,0 1 0 0 0,0 0 0 0 0,-1 0 0 0 0,1 0 0 0 0,0-1 0 0 0,-1 1 0 0 0,1 0 0 0 0,-1-1 0 0 0,0 1 0 0 0,1 0 0 0 0,-2 1 0 0 0,-1 3 0 0 0,0 0 0 0 0,1 0 0 0 0,0 0 0 0 0,0 0 0 0 0,0 1 0 0 0,-1 8 0 0 0,2-5 0 0 0,2-1 0 0 0,7-6 0 0 0,-6-3-34 0 0,-1 0 0 0 0,0 1 1 0 0,0-1-1 0 0,0 0 0 0 0,0 0 0 0 0,0 0 0 0 0,1 0 0 0 0,-1 0 0 0 0,0 0 1 0 0,0 0-1 0 0,0 0 0 0 0,0-1 0 0 0,0 1 0 0 0,0 0 0 0 0,0-1 1 0 0,1 1-1 0 0,-1-1 0 0 0,1 0 0 0 0,0 0-199 0 0,-1 0-1458 0 0,-1 1-4970 0 0,0 0-2127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5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19 13823 0 0,'0'0'315'0'0,"-7"-5"870"0"0,5 0-707 0 0,1-1 0 0 0,0 1 0 0 0,0-1-1 0 0,0 0 1 0 0,1 1 0 0 0,0-1 0 0 0,0 1-1 0 0,0-1 1 0 0,1 0 0 0 0,0 1 0 0 0,0-1-1 0 0,3-7 1 0 0,2-6 661 0 0,0 1 0 0 0,14-24 0 0 0,-5 14-665 0 0,32-42 1 0 0,-8 14 1224 0 0,-49 71-1695 0 0,1 1 0 0 0,1 1 0 0 0,-11 30 0 0 0,19-38-4 0 0,1-7 0 0 0,-1 0 0 0 0,1-1 0 0 0,0 1 0 0 0,0 0 0 0 0,0-1 0 0 0,0 1 0 0 0,0-1 0 0 0,0 1 0 0 0,0-1 0 0 0,0 1 0 0 0,1-1 0 0 0,-1 0 0 0 0,0 0 0 0 0,1 0 0 0 0,-1 0 0 0 0,4 2 0 0 0,-2-2 0 0 0,0 0 0 0 0,0 0 0 0 0,0 0 0 0 0,1 0 0 0 0,-1 0 0 0 0,0-1 0 0 0,0 0 0 0 0,6 0 0 0 0,4 0 0 0 0,0-2 0 0 0,0 0 0 0 0,21-7 0 0 0,-28 8 0 0 0,23-9 0 0 0,-29 9 0 0 0,0 1 0 0 0,0 0 0 0 0,0 0 0 0 0,1 0 0 0 0,-1 0 0 0 0,0 0 0 0 0,0 0 0 0 0,0 0 0 0 0,0 0 0 0 0,1 0 0 0 0,-1 0 0 0 0,0 0 0 0 0,0 0 0 0 0,0 0 0 0 0,0 0 0 0 0,1 0 0 0 0,-1 0 0 0 0,0 0 0 0 0,0 0 0 0 0,0 0 0 0 0,0 0 0 0 0,1 0 0 0 0,-1 0 0 0 0,0 0 0 0 0,0 1 0 0 0,0-1 0 0 0,0 0 0 0 0,1 0 0 0 0,-1 0 0 0 0,0 0 0 0 0,0 0 0 0 0,0 0 0 0 0,0 1 0 0 0,0-1 0 0 0,1 4 0 0 0,-1 0 0 0 0,0 0 0 0 0,0 0 0 0 0,0 0 0 0 0,0 0 0 0 0,-1 0 0 0 0,1 0 0 0 0,-1 0 0 0 0,-3 7 0 0 0,1 3 0 0 0,-2 12 0 0 0,1-10 0 0 0,-3 33 0 0 0,7-40 0 0 0,2 0 0 0 0,2-2 0 0 0,7 5-1737 0 0,-5-13-2160 0 0,-4 0 2087 0 0,6-2-5698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5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7503 0 0,'0'0'399'0'0,"10"-6"1106"0"0,6-1-478 0 0,2 1 0 0 0,-1 1-1 0 0,1 0 1 0 0,-1 1-1 0 0,27-2 1 0 0,-28 4-1027 0 0,-12 1 0 0 0,0 1 0 0 0,0-1 0 0 0,0 1 0 0 0,0 0 0 0 0,0 0 0 0 0,0 1 0 0 0,0-1 0 0 0,0 1 0 0 0,0-1 0 0 0,0 1 0 0 0,5 3 0 0 0,0 0 0 0 0,2 1-322 0 0,-10-4 46 0 0,0 0-1 0 0,0-1 1 0 0,0 1 0 0 0,0-1 0 0 0,0 1 0 0 0,1-1 0 0 0,-1 1 0 0 0,0-1-1 0 0,0 0 1 0 0,0 1 0 0 0,1-1 0 0 0,-1 0 0 0 0,2 0 0 0 0,-3 0 262 0 0,0 0-1520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5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8 19351 0 0,'0'0'439'0'0,"0"0"62"0"0,0 0 33 0 0,1-1-65 0 0,4-3-237 0 0,-4 3 156 0 0,0 0-207 0 0,1 1 0 0 0,-1 0 0 0 0,1 0 0 0 0,-1 0 0 0 0,1 0 0 0 0,-1 0-1 0 0,1 0 1 0 0,-1 0 0 0 0,1 1 0 0 0,-1-1 0 0 0,1 0 0 0 0,-1 1 0 0 0,3 1 0 0 0,-2 2-86 0 0,0 0 0 0 0,-1 0 0 0 0,1 0 1 0 0,-1 1-1 0 0,0-1 0 0 0,0 1 0 0 0,0-1 0 0 0,-1 1 0 0 0,0-1 0 0 0,0 1 0 0 0,0-1 0 0 0,0 1 1 0 0,0-1-1 0 0,-1 1 0 0 0,0-1 0 0 0,0 0 0 0 0,-3 8 0 0 0,-1 2 196 0 0,0 0 0 0 0,-1 0 1 0 0,-1-1-1 0 0,-10 16 0 0 0,-29 42-291 0 0,46-70-179 0 0,-1 0 1 0 0,0 0-1 0 0,1-1 0 0 0,-1 1 1 0 0,1 0-1 0 0,-1 0 0 0 0,1 0 0 0 0,-1 0 1 0 0,1 0-1 0 0,0-1 0 0 0,0 1 1 0 0,-1 0-1 0 0,1 0 0 0 0,0 0 1 0 0,0 2-1 0 0,-4 0-2573 0 0,-2 3 707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6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169 10135 0 0,'0'0'464'0'0,"0"0"-9"0"0,6-6 588 0 0,7-4 995 0 0,6-5 586 0 0,-13 8-1825 0 0,0 0 0 0 0,-1 0-1 0 0,1-1 1 0 0,4-10-1 0 0,-8 15-635 0 0,-1 0 0 0 0,0 1 0 0 0,0-1-1 0 0,0 0 1 0 0,-1 0 0 0 0,1 0 0 0 0,-1 0-1 0 0,1 0 1 0 0,-1 0 0 0 0,0 0 0 0 0,0 0-1 0 0,-1 0 1 0 0,1 0 0 0 0,0 0 0 0 0,-1 0-1 0 0,-1-5 1 0 0,0 6-99 0 0,1-1 0 0 0,-1 1 0 0 0,1 0 0 0 0,-1-1 0 0 0,1 1 0 0 0,-1 0 0 0 0,0 0 0 0 0,0 0 0 0 0,0 1 0 0 0,0-1 0 0 0,-1 0 0 0 0,1 1 0 0 0,0-1 0 0 0,-1 1 0 0 0,1 0 0 0 0,-1 0 0 0 0,1 0 0 0 0,-1 0 0 0 0,0 0 0 0 0,1 1 0 0 0,-1-1 0 0 0,0 1 0 0 0,1 0 0 0 0,-1-1 0 0 0,0 1 0 0 0,0 0 0 0 0,1 1 0 0 0,-1-1 0 0 0,0 0 0 0 0,1 1 0 0 0,-6 1 0 0 0,8-2-64 0 0,-17 7 0 0 0,-17 11 0 0 0,29-16 0 0 0,0 1 0 0 0,1 1 0 0 0,-1-1 0 0 0,1 1 0 0 0,0-1 0 0 0,0 1 0 0 0,0 0 0 0 0,-3 6 0 0 0,-16 22 0 0 0,10-15 0 0 0,-16 28 0 0 0,26-40 0 0 0,0 0 0 0 0,1 0 0 0 0,0 0 0 0 0,0 0 0 0 0,1 0 0 0 0,-1 1 0 0 0,1-1 0 0 0,0 0 0 0 0,1 1 0 0 0,-1-1 0 0 0,1 6 0 0 0,2-1 0 0 0,2-3 0 0 0,-2-5 0 0 0,0-1 0 0 0,0 0 0 0 0,1 0 0 0 0,-1 0 0 0 0,0 0 0 0 0,1-1 0 0 0,-1 1 0 0 0,1-1 0 0 0,-1 1 0 0 0,1-1 0 0 0,-1 0 0 0 0,1 0 0 0 0,-1 0 0 0 0,1 0 0 0 0,-1 0 0 0 0,1-1 0 0 0,-1 1 0 0 0,1-1 0 0 0,-1 0 0 0 0,0 1 0 0 0,3-3 0 0 0,6 0 0 0 0,-1-2 0 0 0,-1 1 0 0 0,16-10 0 0 0,70-49 0 0 0,-93 61 0 0 0,14-4 0 0 0,-16 5 0 0 0,0 1 0 0 0,1 0 0 0 0,-1 0 0 0 0,0 0 0 0 0,1-1 0 0 0,-1 1 0 0 0,1 0 0 0 0,-1 0 0 0 0,0 0 0 0 0,1 0 0 0 0,-1 0 0 0 0,0 0 0 0 0,1 0 0 0 0,-1 0 0 0 0,1 0 0 0 0,-1 0 0 0 0,0 0 0 0 0,1 0 0 0 0,-1 0 0 0 0,0 0 0 0 0,1 0 0 0 0,-1 1 0 0 0,1-1 0 0 0,-1 0 0 0 0,0 0 0 0 0,1 0 0 0 0,-1 0 0 0 0,0 1 0 0 0,1-1 0 0 0,-1 0 0 0 0,0 0 0 0 0,0 1 0 0 0,1-1 0 0 0,-1 0 0 0 0,0 1 0 0 0,0-1 0 0 0,1 0 0 0 0,-1 1 0 0 0,0-1 0 0 0,0 0 0 0 0,0 1 0 0 0,0-1 0 0 0,1 0 0 0 0,-1 1 0 0 0,0 0 0 0 0,0-1 0 0 0,1 3 0 0 0,0 0 0 0 0,0 0 0 0 0,0 0 0 0 0,0 0 0 0 0,0 1 0 0 0,-1-1 0 0 0,1 0 0 0 0,-1 0 0 0 0,0 1 0 0 0,0 5 0 0 0,-8 36 0 0 0,4-28 0 0 0,-8 33 0 0 0,-3-1 0 0 0,-37 84 0 0 0,36-98 0 0 0,-1-2 0 0 0,-2 0 0 0 0,-1-1 0 0 0,-2-1 0 0 0,-27 29 0 0 0,40-50 0 0 0,0 0 0 0 0,-1-1 0 0 0,0 0 0 0 0,-1-1 0 0 0,1 0 0 0 0,-18 9 0 0 0,24-15 190 0 0,0-1 0 0 0,0 1 0 0 0,0-1-1 0 0,-1 0 1 0 0,-7 0 0 0 0,4 1 111 0 0,7-2 142 0 0,-1 0-294 0 0,1 0-208 0 0,-1 0 0 0 0,1 0 0 0 0,0-1-1 0 0,-1 1 1 0 0,1 0 0 0 0,-1 0 0 0 0,1-1 0 0 0,0 1 0 0 0,-1-1-1 0 0,1 1 1 0 0,0-1 0 0 0,0 0 0 0 0,-1 0 0 0 0,1 1 0 0 0,0-1-1 0 0,0 0 1 0 0,0 0 0 0 0,0 0 0 0 0,-2-2 0 0 0,0 0-126 0 0,1 1 205 0 0,0-1 0 0 0,0 1 0 0 0,0 0 0 0 0,0-1-1 0 0,1 1 1 0 0,-1-1 0 0 0,1 0 0 0 0,0 1 0 0 0,-1-1 0 0 0,1 0 0 0 0,1 0-1 0 0,-1 0 1 0 0,0 0 0 0 0,1 0 0 0 0,-1 0 0 0 0,1 0 0 0 0,0 0 0 0 0,0 0-1 0 0,0 0 1 0 0,0 0 0 0 0,1 0 0 0 0,0-4 0 0 0,3-7 201 0 0,-1 1 0 0 0,2-1 1 0 0,9-19-1 0 0,-8 20-179 0 0,0 1-85 0 0,0 0 0 0 0,1 0 0 0 0,1 0 0 0 0,0 1 0 0 0,13-14 0 0 0,53-48-462 0 0,-57 57 392 0 0,28-21-1606 0 0,1 1 1 0 0,77-42-1 0 0,-13 7-4773 0 0,-64 40 3424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7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44 13823 0 0,'0'0'315'0'0,"0"0"45"0"0,0 0 21 0 0,0 0-49 0 0,10-15 3804 0 0,-9 12 4115 0 0,-17 22-8246 0 0,0 0 0 0 0,2 1 0 0 0,-14 23 0 0 0,3-3-8 0 0,21-34 3 0 0,0 2 0 0 0,1-1 0 0 0,0 0 0 0 0,-5 15 0 0 0,6-17 0 0 0,1-1 0 0 0,0 1 0 0 0,1 0 0 0 0,-1-1 0 0 0,1 1 0 0 0,0 0 0 0 0,0-1 0 0 0,0 1 0 0 0,2 8 0 0 0,1-6 0 0 0,5-2 0 0 0,-5-4 0 0 0,-1-1 0 0 0,1 1 0 0 0,0-1 0 0 0,0 0 0 0 0,0 0 0 0 0,0 0 0 0 0,-1 0 0 0 0,1-1 0 0 0,0 1 0 0 0,0-1 0 0 0,-1 1 0 0 0,1-1 0 0 0,0 0 0 0 0,-1 0 0 0 0,1-1 0 0 0,3-1 0 0 0,2-1 0 0 0,0-1 0 0 0,-1 0 0 0 0,14-12 0 0 0,-10 5 0 0 0,-1 1 0 0 0,1-2 0 0 0,-2 1 0 0 0,0-1 0 0 0,0-1 0 0 0,-2 0 0 0 0,1 0 0 0 0,-2 0 0 0 0,0-1 0 0 0,6-20 0 0 0,-11 31 0 0 0,-1 0 0 0 0,1 0 0 0 0,-1 0 0 0 0,0-1 0 0 0,0 1 0 0 0,0 0 0 0 0,0 0 0 0 0,-1 0 0 0 0,0 0 0 0 0,0 0 0 0 0,-2-5 0 0 0,3 7 0 0 0,-1 1 0 0 0,1 0 0 0 0,-1 0 0 0 0,1-1 0 0 0,-1 1 0 0 0,0 0 0 0 0,1 0 0 0 0,-1 0 0 0 0,0 0 0 0 0,0 0 0 0 0,0 0 0 0 0,0 0 0 0 0,0 0 0 0 0,0 0 0 0 0,0 1 0 0 0,0-1 0 0 0,0 0 0 0 0,0 1 0 0 0,-1-1 0 0 0,1 1 0 0 0,0-1 0 0 0,0 1 0 0 0,-1-1 0 0 0,1 1 0 0 0,0 0 0 0 0,0 0 0 0 0,-1-1 0 0 0,1 1 0 0 0,0 0 0 0 0,-1 0 0 0 0,1 0 0 0 0,0 1 0 0 0,-1-1 0 0 0,1 0 0 0 0,0 0 0 0 0,-1 1 0 0 0,1-1 0 0 0,0 1 0 0 0,-1 0 0 0 0,-2 1 0 0 0,0 0 0 0 0,1 0 0 0 0,0 0 0 0 0,0 0 0 0 0,-1 0 0 0 0,1 1 0 0 0,1 0 0 0 0,-1-1 0 0 0,0 1 0 0 0,1 0 0 0 0,-4 5 0 0 0,-1 6 0 0 0,7-11 0 0 0,1 0 0 0 0,-1-3 0 0 0,0 1 0 0 0,0-1 0 0 0,0 1 0 0 0,0-1 0 0 0,0 1 0 0 0,0 0 0 0 0,0-1 0 0 0,0 1 0 0 0,0-1 0 0 0,0 1 0 0 0,1-1 0 0 0,-1 1 0 0 0,0-1 0 0 0,0 1 0 0 0,0-1 0 0 0,1 1 0 0 0,-1-1 0 0 0,0 1 0 0 0,1-1 0 0 0,-1 1 0 0 0,1 0 0 0 0,4-1 0 0 0,-5 0 0 0 0,7 2 0 0 0,0 0 0 0 0,0-1 0 0 0,0 0 0 0 0,0 0 0 0 0,0-1 0 0 0,0 0 0 0 0,0 0 0 0 0,12-2 0 0 0,3-2 0 0 0,30-8 0 0 0,-23 3 0 0 0,-17 5 0 0 0,0 0 0 0 0,1 1 0 0 0,-1 1 0 0 0,1 0 0 0 0,14-1 0 0 0,10 2 0 0 0,-28 5 0 0 0,-8-3 0 0 0,0 0 0 0 0,1 1 0 0 0,-1-1 0 0 0,0 1 0 0 0,0-1 0 0 0,0 1 0 0 0,0-1 0 0 0,-1 1 0 0 0,1 0 0 0 0,0 0 0 0 0,-1-1 0 0 0,1 1 0 0 0,-1 0 0 0 0,0 0 0 0 0,1 0 0 0 0,-1 0 0 0 0,0-1 0 0 0,0 1 0 0 0,0 0 0 0 0,-1 2 0 0 0,0 6 0 0 0,0 0 0 0 0,-5 14 0 0 0,4-17 0 0 0,1-1 0 0 0,-1-1 0 0 0,0 1 0 0 0,-1-1 0 0 0,1 1 0 0 0,-1-1 0 0 0,0 0 0 0 0,-1 0 0 0 0,1 0 0 0 0,-1 0 0 0 0,-7 7 0 0 0,0-4 223 0 0,9-8-3 0 0,1 0 268 0 0,1 0 21 0 0,0 0-66 0 0,-2-8-278 0 0,2 4-165 0 0,0 1 0 0 0,1 0 0 0 0,-1-1 0 0 0,1 1 0 0 0,-1-1 0 0 0,1 1 0 0 0,0 0 0 0 0,0-1 0 0 0,0 1 0 0 0,1 0 0 0 0,-1 0 0 0 0,5-6 0 0 0,1-1 0 0 0,0 1 0 0 0,12-12 0 0 0,-5 6 0 0 0,1 1 0 0 0,26-21 0 0 0,-34 31 0 0 0,-1 0 0 0 0,1 0 0 0 0,0 0 0 0 0,0 1 0 0 0,0-1 0 0 0,0 2 0 0 0,0-1 0 0 0,1 1 0 0 0,-1 0 0 0 0,10 0 0 0 0,-15 1 0 0 0,0 1 0 0 0,0 0 0 0 0,0 0 0 0 0,0 0 0 0 0,-1 0 0 0 0,1 0 0 0 0,0 0 0 0 0,0 0 0 0 0,0 1 0 0 0,0-1 0 0 0,-1 1 0 0 0,1 0 0 0 0,0-1 0 0 0,0 1 0 0 0,-1 0 0 0 0,1 0 0 0 0,0 0 0 0 0,-1 0 0 0 0,1 0 0 0 0,-1 0 0 0 0,1 0 0 0 0,1 3 0 0 0,1 0 0 0 0,-2-2 0 0 0,0-1 0 0 0,0 1 0 0 0,0 0 0 0 0,-1-1 0 0 0,1 1 0 0 0,-1 0 0 0 0,1 0 0 0 0,-1 0 0 0 0,0 0 0 0 0,1 0 0 0 0,0 4 0 0 0,1 0 0 0 0,-3-5 0 0 0,1 0 0 0 0,0 0 0 0 0,0 1 0 0 0,-1-1 0 0 0,1 0 0 0 0,-1 0 0 0 0,1 1 0 0 0,-1-1 0 0 0,0 0 0 0 0,1 1 0 0 0,-1-1 0 0 0,0 1 0 0 0,0-1 0 0 0,0 0 0 0 0,0 3 0 0 0,-1 13 0 0 0,1-11 10 0 0,-2 16-84 0 0,-4-1-2014 0 0,4-16-6489 0 0,2-5 1410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8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65 11975 0 0,'1'-2'547'0'0,"12"-13"246"0"0,6-8-636 0 0,-18 22 453 0 0,-1 0 0 0 0,1 0 0 0 0,0-1-1 0 0,-1 1 1 0 0,1 0 0 0 0,-1-1-1 0 0,0 1 1 0 0,1 0 0 0 0,-1-1-1 0 0,0-1 1 0 0,0 3-512 0 0,0-1 0 0 0,0 1-1 0 0,0-1 1 0 0,0 1 0 0 0,-1 0 0 0 0,1-1-1 0 0,0 1 1 0 0,0 0 0 0 0,0-1-1 0 0,-1 1 1 0 0,1 0 0 0 0,0 0 0 0 0,0-1-1 0 0,-1 1 1 0 0,1 0 0 0 0,0 0-1 0 0,-1-1 1 0 0,1 1 0 0 0,0 0 0 0 0,-1 0-1 0 0,1 0 1 0 0,0 0 0 0 0,-1-1-1 0 0,1 1 1 0 0,0 0 0 0 0,-1 0 0 0 0,1 0-1 0 0,-1 0 1 0 0,1 0 0 0 0,-15-1 831 0 0,11 1-534 0 0,-1 0-262 0 0,0 0 1 0 0,0 0-1 0 0,0 1 0 0 0,0 0 0 0 0,0 0 0 0 0,0 0 1 0 0,1 0-1 0 0,-1 1 0 0 0,0 0 0 0 0,-6 3 1 0 0,-6 5 672 0 0,-21 15 1 0 0,26-17-706 0 0,-6 5-101 0 0,0 0 0 0 0,1 1 0 0 0,1 1 0 0 0,1 1 0 0 0,0 0 0 0 0,-24 34 0 0 0,34-39 0 0 0,2-3 0 0 0,7-1 0 0 0,-3-6 0 0 0,0 0 0 0 0,1 0 0 0 0,-1-1 0 0 0,0 1 0 0 0,1-1 0 0 0,-1 1 0 0 0,1-1 0 0 0,-1 0 0 0 0,1 0 0 0 0,-1 1 0 0 0,1-1 0 0 0,-1 0 0 0 0,1 0 0 0 0,-1-1 0 0 0,1 1 0 0 0,-1 0 0 0 0,2-1 0 0 0,28-7 0 0 0,-26 7 0 0 0,103-41 0 0 0,-61 22 0 0 0,-17 12 0 0 0,-19 9 0 0 0,-10-1 0 0 0,0 1 0 0 0,0-1 0 0 0,0 0 0 0 0,0 1 0 0 0,0-1 0 0 0,0 1 0 0 0,0 0 0 0 0,0-1 0 0 0,0 1 0 0 0,0 0 0 0 0,-1 0 0 0 0,1-1 0 0 0,0 1 0 0 0,0 0 0 0 0,-1 0 0 0 0,1 0 0 0 0,-1 0 0 0 0,1 0 0 0 0,0 2 0 0 0,0-1 0 0 0,0 1 0 0 0,-1-1 0 0 0,0 1 0 0 0,1-1 0 0 0,-1 1 0 0 0,0-1 0 0 0,0 1 0 0 0,-1 3 0 0 0,0 4 0 0 0,-2 0 0 0 0,1 0 0 0 0,-5 12 0 0 0,6-20 0 0 0,-7 17 0 0 0,-1-1 0 0 0,-16 26 0 0 0,14-26 0 0 0,-51 74 1297 0 0,29-46-711 0 0,-61 70-918 0 0,36-49-728 0 0,55-64 1162 0 0,0 0 0 0 0,1 0 0 0 0,-1 0 0 0 0,0 0 0 0 0,-1-1 0 0 0,1 1 0 0 0,0-1 0 0 0,-1 0 0 0 0,0 0 0 0 0,-4 2 0 0 0,6-3-552 0 0,2-1-50 0 0,-1-11-709 0 0,1 9 1125 0 0,-1 0 1 0 0,1 0-1 0 0,0 0 0 0 0,0 1 0 0 0,0-1 0 0 0,0 0 0 0 0,0 0 1 0 0,0 0-1 0 0,1-1 0 0 0,3-7-782 0 0,0 0 1 0 0,1 0-1 0 0,0 1 0 0 0,0 0 1 0 0,1 0-1 0 0,8-11 0 0 0,5-3-6642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3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15663 0 0,'0'0'356'0'0,"0"0"50"0"0,0 0 20 0 0,0 0-42 0 0,1 2-250 0 0,2 1-8 0 0,0 1 1 0 0,0 0 0 0 0,0-1-1 0 0,-1 1 1 0 0,0 0 0 0 0,0 0-1 0 0,0 1 1 0 0,0-1 0 0 0,0 0-1 0 0,-1 1 1 0 0,0-1 0 0 0,0 0-1 0 0,0 1 1 0 0,-1 0 0 0 0,1 6-1 0 0,-2 7 1422 0 0,-6 31-1 0 0,1-1-575 0 0,-13 112 105 0 0,13-122-734 0 0,-3 0 0 0 0,-15 42-1 0 0,1-23-342 0 0,-6 20 0 0 0,15-37 0 0 0,-2 0 0 0 0,-27 49 0 0 0,37-80-1719 0 0,6-9 1615 0 0,0 1 1 0 0,-1-1-1 0 0,1 1 1 0 0,0-1-1 0 0,0 0 1 0 0,0 1 0 0 0,-1-1-1 0 0,1 0 1 0 0,0 1-1 0 0,-1-1 1 0 0,1 0-1 0 0,0 0 1 0 0,-1 1-1 0 0,1-1 1 0 0,0 0-1 0 0,-1 0 1 0 0,1 0-1 0 0,-1 1 1 0 0,1-1-1 0 0,0 0 1 0 0,-1 0-1 0 0,1 0 1 0 0,-1 0 0 0 0,-6-4-1431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8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82 13823 0 0,'0'0'315'0'0,"1"-2"45"0"0,29-67 1547 0 0,-12 21 2738 0 0,-14 37-3580 0 0,-1 1 1 0 0,0-1-1 0 0,-1 0 1 0 0,0 0 0 0 0,0-19-1 0 0,-18 45-893 0 0,7-4 14 0 0,1 0 0 0 0,0 1 1 0 0,1 0-1 0 0,0 0 0 0 0,1 1 0 0 0,0-1 0 0 0,1 1 1 0 0,1 1-1 0 0,0-1 0 0 0,-3 16 0 0 0,6-23-186 0 0,1 0 0 0 0,0 0 0 0 0,0-1 0 0 0,1 9 0 0 0,3-6 0 0 0,-3-6 0 0 0,1-1 0 0 0,-1 0 0 0 0,1 1 0 0 0,-1-1 0 0 0,1 0 0 0 0,0 0 0 0 0,0 0 0 0 0,-1 0 0 0 0,1 0 0 0 0,0-1 0 0 0,0 1 0 0 0,0 0 0 0 0,0-1 0 0 0,0 1 0 0 0,0-1 0 0 0,0 0 0 0 0,0 0 0 0 0,0 0 0 0 0,0 0 0 0 0,1 0 0 0 0,-1 0 0 0 0,0 0 0 0 0,0-1 0 0 0,0 1 0 0 0,0-1 0 0 0,0 0 0 0 0,2-1 0 0 0,7-2 0 0 0,0-1 0 0 0,0 0 0 0 0,14-10 0 0 0,-23 13 0 0 0,17-10 0 0 0,-1 0 0 0 0,0-2 0 0 0,-1 0 0 0 0,-1-1 0 0 0,0-1 0 0 0,-1 0 0 0 0,-1-1 0 0 0,19-29 0 0 0,-14 16 0 0 0,33-48 0 0 0,-58 86 0 0 0,0-1 0 0 0,0 1 0 0 0,-8 14 0 0 0,12-19 0 0 0,0 1 0 0 0,0-1 0 0 0,1 1 0 0 0,0-1 0 0 0,0 1 0 0 0,0 0 0 0 0,0 0 0 0 0,1-1 0 0 0,-1 1 0 0 0,1 0 0 0 0,0 6 0 0 0,0-8 0 0 0,0 0 0 0 0,1-1 0 0 0,-1 1 0 0 0,0 0 0 0 0,1-1 0 0 0,-1 1 0 0 0,1-1 0 0 0,0 1 0 0 0,-1 0 0 0 0,1-1 0 0 0,0 1 0 0 0,0-1 0 0 0,0 0 0 0 0,0 1 0 0 0,0-1 0 0 0,0 0 0 0 0,0 0 0 0 0,1 1 0 0 0,-1-1 0 0 0,0 0 0 0 0,3 1 0 0 0,0 0 0 0 0,-1-1 0 0 0,1 0 0 0 0,-1 1 0 0 0,1-1 0 0 0,0-1 0 0 0,5 2 0 0 0,-8-2 0 0 0,95 13 0 0 0,-94-13 0 0 0,-1 0 0 0 0,0-1 0 0 0,-1 2 0 0 0,1-1 0 0 0,0 0 0 0 0,0 0 0 0 0,-1 0 0 0 0,1 0 0 0 0,0 0 0 0 0,0 1 0 0 0,-1-1 0 0 0,1 0 0 0 0,0 0 0 0 0,-1 1 0 0 0,1-1 0 0 0,0 1 0 0 0,-1-1 0 0 0,1 1 0 0 0,-1-1 0 0 0,1 1 0 0 0,0-1 0 0 0,-1 1 0 0 0,1-1 0 0 0,-1 1 0 0 0,0 0 0 0 0,1-1 0 0 0,-1 1 0 0 0,0 0 0 0 0,1 1 0 0 0,0-1 0 0 0,0 1 0 0 0,0 0 0 0 0,0 0 0 0 0,0 0 0 0 0,-1 0 0 0 0,1 1 0 0 0,-1-1 0 0 0,1 0 0 0 0,-1 0 0 0 0,0 0 0 0 0,0 0 0 0 0,0 0 0 0 0,0 1 0 0 0,0-1 0 0 0,-1 3 0 0 0,-1 4 0 0 0,-1-1 0 0 0,-5 14 0 0 0,1-4 0 0 0,3-9 0 0 0,-1 0 0 0 0,0 0 0 0 0,-11 15 0 0 0,1-2 0 0 0,7-12-64 0 0,7-9-273 0 0,1-1-138 0 0,0 0-33 0 0,0 0-140 0 0,6-8-2045 0 0,2-1 1169 0 0,2-1-11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9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6 17503 0 0,'0'0'399'0'0,"0"0"60"0"0,0 0 21 0 0,0 0-59 0 0,0 0-68 0 0,4-16 3712 0 0,-3 12-3556 0 0,1 0-1 0 0,0 0 0 0 0,0 0 0 0 0,1 1 0 0 0,2-5 0 0 0,7-10 206 0 0,-7 9-667 0 0,48-86 1518 0 0,-40 80-1208 0 0,-11 12-321 0 0,1 0 0 0 0,-1 0 0 0 0,0 0-1 0 0,0 0 1 0 0,0 0 0 0 0,2-5 0 0 0,-27 66-36 0 0,6-19 0 0 0,-17 59 0 0 0,34-97-94 0 0,0-1 0 0 0,-1 1 0 0 0,1-1-1 0 0,0 1 1 0 0,0-1 0 0 0,0 1 0 0 0,-1-1 0 0 0,1 1 0 0 0,0-1 0 0 0,0 1 0 0 0,0-1-1 0 0,0 1 1 0 0,0-1 0 0 0,0 1 0 0 0,0 0 0 0 0,0-1 0 0 0,0 1 0 0 0,1-1-1 0 0,-1 1 1 0 0,0-1 0 0 0,0 1 0 0 0,0-1 0 0 0,1 1 0 0 0,-1-1 0 0 0,0 1-1 0 0,0-1 1 0 0,1 1 0 0 0,-1-1 0 0 0,0 0 0 0 0,1 1 0 0 0,-1-1 0 0 0,1 1-1 0 0,-1-1 1 0 0,1 0 0 0 0,-1 1 0 0 0,0-1 0 0 0,1 0 0 0 0,-1 0 0 0 0,2 1-1 0 0,-1-1-171 0 0,1 0-1 0 0,-1 0 1 0 0,0 0-1 0 0,1-1 1 0 0,-1 1-1 0 0,0 0 0 0 0,1-1 1 0 0,-1 1-1 0 0,0-1 1 0 0,1 1-1 0 0,-1-1 1 0 0,0 0-1 0 0,0 0 1 0 0,0 1-1 0 0,0-1 0 0 0,2-2 1 0 0,5-4-1269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3:5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21191 0 0,'0'0'480'0'0,"0"0"67"0"0,0 0 31 0 0,0 0-56 0 0,0 0-201 0 0,0 0 424 0 0,0 0 226 0 0,0 0 42 0 0,0 0-127 0 0,1-2-582 0 0,1-15 221 0 0,-2 8-2146 0 0,2 2-4830 0 0,1 1-2137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6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71 10135 0 0,'-9'-3'97'0'0,"7"2"-41"0"0,0 0 0 0 0,0 0 0 0 0,0 0 0 0 0,0 0 0 0 0,0 0 1 0 0,0 0-1 0 0,0 0 0 0 0,1 0 0 0 0,-1-1 0 0 0,0 1 0 0 0,-1-3 0 0 0,1-1 182 0 0,1 1-36 0 0,0-16 2476 0 0,1 19-2564 0 0,0 1 1 0 0,1-1-1 0 0,-1 1 1 0 0,0-1-1 0 0,1 1 1 0 0,-1-1 0 0 0,0 1-1 0 0,1-1 1 0 0,-1 1-1 0 0,1-1 1 0 0,-1 1-1 0 0,1 0 1 0 0,-1-1 0 0 0,1 1-1 0 0,-1 0 1 0 0,1-1-1 0 0,0 1 1 0 0,1-2-73 0 0,-3 1 566 0 0,0 0-1 0 0,0 0 0 0 0,-1 0 1 0 0,1 0-1 0 0,0 0 0 0 0,0 0 1 0 0,-1 0-1 0 0,1 0 0 0 0,0 0 0 0 0,-1 1 1 0 0,-2-2-1 0 0,4 2-573 0 0,0 0 1 0 0,0 0-1 0 0,-1 0 0 0 0,1 0 0 0 0,0 0 0 0 0,0 0 1 0 0,0 0-1 0 0,-1 0 0 0 0,1 0 0 0 0,0 0 1 0 0,0 0-1 0 0,0 0 0 0 0,-1 0 0 0 0,1 0 0 0 0,0 0 1 0 0,0 0-1 0 0,0 0 0 0 0,0 0 0 0 0,-1 0 0 0 0,1 0 1 0 0,0 1-1 0 0,0-1 0 0 0,0 0 0 0 0,-1 0 1 0 0,1 0-1 0 0,0 0 0 0 0,0 0 0 0 0,0 1 0 0 0,0-1 1 0 0,0 0-1 0 0,0 0 0 0 0,-1 0 0 0 0,1 0 1 0 0,0 1-1 0 0,0-1 0 0 0,0 0 0 0 0,0 0 0 0 0,0 0 1 0 0,0 0-1 0 0,0 1 0 0 0,0-1 0 0 0,0 0 1 0 0,0 0-1 0 0,0 0 0 0 0,0 1 0 0 0,0-1 0 0 0,0 0 1 0 0,0 0-1 0 0,0 0 0 0 0,0 1 0 0 0,0-1 0 0 0,0 0 1 0 0,0 0-1 0 0,0 0 0 0 0,0 1 0 0 0,0-1 1 0 0,1 0-1 0 0,-1 0 0 0 0,0 0 0 0 0,0 1 0 0 0,2 8 14 0 0,-2 9-45 0 0,0 0 0 0 0,-2-1-1 0 0,0 1 1 0 0,-1 0 0 0 0,-9 31 0 0 0,9-39-3 0 0,-1 0 0 0 0,-6 12 0 0 0,6-16 0 0 0,1 0 0 0 0,0 1 0 0 0,0 0 0 0 0,1-1 0 0 0,0 1 0 0 0,0 0 0 0 0,-1 13 0 0 0,1 11 502 0 0,-8 40 0 0 0,7-57-331 0 0,0-1 1 0 0,-1 1-1 0 0,-1-1 0 0 0,0 0 1 0 0,-9 15-1 0 0,13-26-169 0 0,-1 1-1 0 0,1-1 1 0 0,0 0 0 0 0,1 1-1 0 0,-1-1 1 0 0,0 0 0 0 0,1 1-1 0 0,-1-1 1 0 0,1 1 0 0 0,0-1-1 0 0,0 4 1 0 0,-1 0-3 0 0,1 1 0 0 0,-1-1 0 0 0,-3 13 0 0 0,0-7-53 0 0,1-11-123 0 0,2 0 7 0 0,0 0-305 0 0,1-1-33 0 0,0 0 65 0 0,-5-7 278 0 0,5 5 100 0 0,-1 0 0 0 0,0 0-1 0 0,1-1 1 0 0,0 1 0 0 0,-1 0-1 0 0,1 0 1 0 0,0 0 0 0 0,0-1 0 0 0,0 1-1 0 0,0 0 1 0 0,1 0 0 0 0,-1 0 0 0 0,1-3-1 0 0,13-27-1770 0 0,-2 6 578 0 0,-7 10-660 0 0,2 0 1 0 0,11-22-1 0 0,-6 13-129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49 11975 0 0,'0'0'267'0'0,"0"0"42"0"0,-1-1 17 0 0,-2-2-281 0 0,1 1 1 0 0,-1 0 0 0 0,0 0-1 0 0,0 0 1 0 0,0 1-1 0 0,0-1 1 0 0,0 1 0 0 0,-4-2-1 0 0,7 3-16 0 0,-1 0-1 0 0,1 0 1 0 0,-1 0-1 0 0,1 0 1 0 0,-1 0 0 0 0,1 0-1 0 0,-1-1 1 0 0,1 1-1 0 0,-1 0 1 0 0,1 0-1 0 0,0 0 1 0 0,-1-1-1 0 0,1 1 1 0 0,-1 0 0 0 0,1-1-1 0 0,0 1 1 0 0,-1 0-1 0 0,1-1 1 0 0,0 1-1 0 0,-1 0 1 0 0,1-1-1 0 0,0 1 1 0 0,-1-1-1 0 0,1 1 1 0 0,0 0 0 0 0,0-1-1 0 0,0 1 1 0 0,-1-1-1 0 0,1 1 1 0 0,0-1-1 0 0,0 1 1 0 0,0-1-1 0 0,0 1 1 0 0,0-1 0 0 0,0 0-1 0 0,-2-6 1786 0 0,-9-4-390 0 0,10 10-1198 0 0,-1-1 1 0 0,0 1-1 0 0,1-1 1 0 0,0 1 0 0 0,-1-1-1 0 0,1 0 1 0 0,0 1-1 0 0,0-1 1 0 0,0 0-1 0 0,0 0 1 0 0,0 0 0 0 0,0 0-1 0 0,0 1 1 0 0,1-1-1 0 0,-1-3 1 0 0,-11-47 3546 0 0,13 51-3703 0 0,-1 0-1 0 0,0-1 1 0 0,1 1-1 0 0,-1-1 1 0 0,1 1-1 0 0,0 0 1 0 0,-1 0-1 0 0,1-1 1 0 0,0 1-1 0 0,0 0 1 0 0,0 0-1 0 0,0 0 1 0 0,0 0 0 0 0,0 0-1 0 0,0 0 1 0 0,0 0-1 0 0,0 0 1 0 0,1 0-1 0 0,0 0 1 0 0,11-11 587 0 0,-12 10-613 0 0,1-1 0 0 0,0 0 0 0 0,0 0 0 0 0,0 1 0 0 0,0 0 0 0 0,1-1 0 0 0,-1 1 0 0 0,1 0 0 0 0,-1 0 0 0 0,1 0 0 0 0,0 0 0 0 0,0 1 0 0 0,5-3 0 0 0,17-9-44 0 0,-19 9 0 0 0,1 1 0 0 0,0 0 0 0 0,7-3 0 0 0,4 1 226 0 0,0 0 0 0 0,0 1-1 0 0,1 1 1 0 0,-1 1 0 0 0,1 1 0 0 0,-1 0-1 0 0,1 1 1 0 0,25 4 0 0 0,-40-3-225 0 0,1 0-1 0 0,-1 0 1 0 0,1 1-1 0 0,-1-1 1 0 0,0 1-1 0 0,1 0 1 0 0,-1 0-1 0 0,0 0 1 0 0,0 1-1 0 0,0 0 1 0 0,-1-1-1 0 0,1 1 1 0 0,-1 1-1 0 0,0-1 1 0 0,1 0-1 0 0,-1 1 1 0 0,-1 0-1 0 0,1-1 1 0 0,-1 1-1 0 0,1 0 1 0 0,-1 0-1 0 0,0 1 1 0 0,0-1-1 0 0,-1 0 1 0 0,1 1-1 0 0,-1-1 1 0 0,0 1-1 0 0,0-1 1 0 0,-1 1-1 0 0,1 0 1 0 0,-1 9-1 0 0,-1 11 0 0 0,2-19 0 0 0,-1 0 0 0 0,0-1 0 0 0,0 1 0 0 0,-1 0 0 0 0,1 0 0 0 0,-1-1 0 0 0,-1 1 0 0 0,1-1 0 0 0,-1 1 0 0 0,0-1 0 0 0,0 1 0 0 0,0-1 0 0 0,-1 0 0 0 0,-5 8 0 0 0,2-5 0 0 0,-1 1 0 0 0,0-1 0 0 0,0 0 0 0 0,-1-1 0 0 0,0 0 0 0 0,0 0 0 0 0,-1-1 0 0 0,0 0 0 0 0,-13 6 0 0 0,13-7-21 0 0,-3 1-149 0 0,0 0 0 0 0,0 0-1 0 0,-1-2 1 0 0,0 1-1 0 0,0-2 1 0 0,0 1-1 0 0,-14 0 1 0 0,6-2-623 0 0,16-1 404 0 0,-1 0 0 0 0,1 0 0 0 0,-1-1 0 0 0,0 0-1 0 0,1 0 1 0 0,-1 0 0 0 0,1-1 0 0 0,-1 0 0 0 0,-6-1 0 0 0,12 1 249 0 0,-1 1-1 0 0,1 0 0 0 0,-1 0 1 0 0,1-1-1 0 0,0 1 0 0 0,-1 0 1 0 0,1-1-1 0 0,-1 1 1 0 0,1-1-1 0 0,0 1 0 0 0,-1-1 1 0 0,1 1-1 0 0,0 0 0 0 0,-1-1 1 0 0,1 1-1 0 0,0-1 1 0 0,0 1-1 0 0,-1-1 0 0 0,1 0 1 0 0,0 1-1 0 0,0-1 0 0 0,0 1 1 0 0,0-1-1 0 0,0 1 1 0 0,0-1-1 0 0,0 1 0 0 0,0-1 1 0 0,0 1-1 0 0,0-2 0 0 0,5-15-2448 0 0,-3 15 2304 0 0,6-16-2274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7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 15663 0 0,'0'0'719'0'0,"0"0"-20"0"0,0 0-374 0 0,0 0 84 0 0,-1 0 82 0 0,-7 2 18 0 0,6-1 71 0 0,2-1 286 0 0,-4 18 2764 0 0,-13 17-2604 0 0,1 0-376 0 0,9-20-653 0 0,0 0 0 0 0,0 1 1 0 0,2 0-1 0 0,-7 29 0 0 0,-7 21 89 0 0,8-30 567 0 0,1 0 1 0 0,-7 59-1 0 0,6-55-633 0 0,9-33-21 0 0,-1 0 1 0 0,1 0-1 0 0,1 0 1 0 0,0 0-1 0 0,0 0 1 0 0,0 10-1 0 0,-1 15-194 0 0,1-26 97 0 0,1-1 1 0 0,-1 1 0 0 0,1 0 0 0 0,1 0-1 0 0,-1 0 1 0 0,2 8 0 0 0,-1-13 53 0 0,-1 1 1 0 0,1-1-1 0 0,0 1 0 0 0,-1-1 1 0 0,1 0-1 0 0,0 1 0 0 0,0-1 1 0 0,0 0-1 0 0,0 0 0 0 0,0 0 0 0 0,0 1 1 0 0,0-1-1 0 0,0 0 0 0 0,0 0 1 0 0,1-1-1 0 0,-1 1 0 0 0,0 0 1 0 0,1 0-1 0 0,-1-1 0 0 0,0 1 1 0 0,1-1-1 0 0,-1 1 0 0 0,1-1 1 0 0,-1 1-1 0 0,1-1 0 0 0,-1 0 0 0 0,1 0 1 0 0,-1 0-1 0 0,1 0 0 0 0,-1 0 1 0 0,1 0-1 0 0,-1 0 0 0 0,3-1 1 0 0,1 0-487 0 0,-1 0 0 0 0,1 0 0 0 0,0 0 1 0 0,-1-1-1 0 0,1 1 0 0 0,-1-1 1 0 0,0 0-1 0 0,1-1 0 0 0,3-2 1 0 0,6-6-1517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7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07 15663 0 0,'-3'0'536'0'0,"-3"-2"-1171"0"0,-7-5 6958 0 0,12 10-6123 0 0,1 0 0 0 0,-1 1 0 0 0,1-1-1 0 0,-1 0 1 0 0,0 0 0 0 0,0 0 0 0 0,-2 3 0 0 0,-5 17-167 0 0,6-7-33 0 0,-1 1 0 0 0,0-1 0 0 0,-1 0 0 0 0,-1-1 0 0 0,0 1 0 0 0,-11 20 0 0 0,-27 50 0 0 0,41-78 0 0 0,2-8 0 0 0,0 1 0 0 0,0-1 0 0 0,0 0 0 0 0,1 1 0 0 0,-1-1 0 0 0,0 0 0 0 0,0 1 0 0 0,0-1 0 0 0,1 0 0 0 0,-1 1 0 0 0,0-1 0 0 0,0 0 0 0 0,0 0 0 0 0,1 1 0 0 0,-1-1 0 0 0,0 0 0 0 0,1 0 0 0 0,-1 0 0 0 0,0 1 0 0 0,1-1 0 0 0,-1 0 0 0 0,9-2 0 0 0,-6-1 0 0 0,1 0 0 0 0,-1-1 0 0 0,0 0 0 0 0,0 1 0 0 0,-1-1 0 0 0,1 0 0 0 0,-1-1 0 0 0,1 1 0 0 0,-1 0 0 0 0,0-1 0 0 0,-1 1 0 0 0,1-1 0 0 0,1-8 0 0 0,7-17 0 0 0,2 1-100 0 0,0-1-1 0 0,-2 0 1 0 0,11-52 0 0 0,-4 17-1389 0 0,-10 42 1387 0 0,0 0 166 0 0,-6 22 273 0 0,-1 1 138 0 0,0 0 33 0 0,0 0-65 0 0,1 1-294 0 0,6 2-147 0 0,-1 0-1 0 0,1 0 1 0 0,0-1-1 0 0,-1 1 0 0 0,1-1 1 0 0,0-1-1 0 0,1 1 1 0 0,-1-1-1 0 0,0-1 1 0 0,14 1-1 0 0,8-4 697 0 0,-21 2-428 0 0,-1 0 0 0 0,1 1 0 0 0,-1 0 0 0 0,10 1 0 0 0,-8 2-270 0 0,-3 3 0 0 0,-5-5 0 0 0,-1 0 0 0 0,0 0 0 0 0,1 0 0 0 0,-1 0 0 0 0,0 1 0 0 0,1-1 0 0 0,-1 0 0 0 0,0 0 0 0 0,0 0 0 0 0,0 0 0 0 0,0 1 0 0 0,2 13 0 0 0,-1-14 0 0 0,0 1 0 0 0,-1-1 0 0 0,1 1 0 0 0,0 0 0 0 0,-1-1 0 0 0,1 1 0 0 0,-1 0 0 0 0,0-1 0 0 0,0 1 0 0 0,1 0 0 0 0,-1 0 0 0 0,0-1 0 0 0,0 1 0 0 0,-1 0 0 0 0,1-1 0 0 0,0 1 0 0 0,-1 0 0 0 0,1 0 0 0 0,-1-1 0 0 0,1 1 0 0 0,-1-1 0 0 0,0 1 0 0 0,0 1 0 0 0,-1 1 0 0 0,1 1 0 0 0,0-1 0 0 0,0 0 0 0 0,1 0 0 0 0,-1 1 0 0 0,1-1 0 0 0,0 7 0 0 0,-2 22 0 0 0,-1-23 0 0 0,-1 0 0 0 0,0 0 0 0 0,-10 19 0 0 0,9-21 0 0 0,1 1 0 0 0,0 0 0 0 0,0 0 0 0 0,1 0 0 0 0,-4 16 0 0 0,3-6 0 0 0,3-10 0 0 0,-1-1 0 0 0,1 1 0 0 0,0 16 0 0 0,1-22 0 0 0,0 0 0 0 0,-1 0 0 0 0,1 0 0 0 0,-1 0 0 0 0,0 0 0 0 0,1 0 0 0 0,-1 0 0 0 0,-1-1 0 0 0,1 1 0 0 0,0 0 0 0 0,-1-1 0 0 0,-1 4 0 0 0,-2 4 0 0 0,8-1 0 0 0,-3-9 0 0 0,-1 0 0 0 0,1 1 0 0 0,0-1 0 0 0,0 0 0 0 0,0 1 0 0 0,0-1 0 0 0,0 0 0 0 0,0 1 0 0 0,0-1 0 0 0,0 0 0 0 0,-1 0 0 0 0,1 1 0 0 0,0-1 0 0 0,0 0 0 0 0,0 0 0 0 0,0 1 0 0 0,-1-1 0 0 0,1 0 0 0 0,0 0 0 0 0,0 0 0 0 0,-1 1 0 0 0,1-1 0 0 0,-1 0 0 0 0,-5-1-64 0 0,6 0 27 0 0,0 1-1 0 0,-1-1 1 0 0,1 0 0 0 0,0 1-1 0 0,-1-1 1 0 0,1 1 0 0 0,0-1-1 0 0,0 0 1 0 0,-1 1 0 0 0,1-1-1 0 0,0 0 1 0 0,0 1 0 0 0,0-1-1 0 0,0 0 1 0 0,0 1 0 0 0,0-1-1 0 0,0 0 1 0 0,0 1-1 0 0,0-1 1 0 0,0 0 0 0 0,0 1-1 0 0,0-1 1 0 0,1 0 0 0 0,-1 1-1 0 0,0-1 1 0 0,0 1 0 0 0,1-1-1 0 0,-1 0 1 0 0,1 1 0 0 0,0-2-1 0 0,-1 1-24 0 0,1 1 1 0 0,-1-1-1 0 0,1 0 0 0 0,-1-1 0 0 0,0 1 0 0 0,1 0 0 0 0,-1 0 1 0 0,0 0-1 0 0,0 0 0 0 0,0 0 0 0 0,0-2 0 0 0,-3-9-827 0 0,-2-10-1098 0 0,4 19 1711 0 0,0 0-1 0 0,0 0 0 0 0,0 0 1 0 0,0 0-1 0 0,-1 0 0 0 0,1 1 1 0 0,-1-1-1 0 0,0 0 0 0 0,0 1 1 0 0,0-1-1 0 0,0 1 0 0 0,0 0 1 0 0,-4-3-1 0 0,2 1-356 0 0,1 0-1 0 0,-1 0 1 0 0,1 0 0 0 0,-3-5-1 0 0,5 7 115 0 0,-1 0 1 0 0,1 0-1 0 0,0-1 0 0 0,-1 1 0 0 0,1 0 0 0 0,-1 0 1 0 0,-3-3-1 0 0,3 4 369 0 0,1 0 0 0 0,0 1 0 0 0,-1-1 1 0 0,1 1-1 0 0,-1-1 0 0 0,1 1 0 0 0,-1-1 0 0 0,1 1 1 0 0,-1 0-1 0 0,1 0 0 0 0,-1 0 0 0 0,1 0 1 0 0,-1 0-1 0 0,-2 0 0 0 0,-35 4 151 0 0,36-3 372 0 0,0-1 0 0 0,1 1 0 0 0,-1 0 0 0 0,0 0 0 0 0,0 0 0 0 0,1 0 0 0 0,-1 0 0 0 0,0 1 0 0 0,1-1 0 0 0,-5 4 0 0 0,6-4 1091 0 0,1-1-287 0 0,0 0-121 0 0,0 0-28 0 0,11 8 2172 0 0,-6-7-3019 0 0,1 0-1 0 0,-1 0 0 0 0,1 0 1 0 0,-1 0-1 0 0,1-1 0 0 0,-1 0 1 0 0,1 0-1 0 0,-1-1 1 0 0,1 1-1 0 0,6-3 0 0 0,59-17 6 0 0,-48 12-204 0 0,56-19-3867 0 0,-63 22-2598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8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29 17503 0 0,'0'0'399'0'0,"0"-15"2958"0"0,-1 14-3264 0 0,0 0-1 0 0,0 0 1 0 0,0-1-1 0 0,0 1 1 0 0,0 1-1 0 0,-1-1 1 0 0,1 0-1 0 0,0 0 1 0 0,-1 0-1 0 0,1 1 1 0 0,-1-1-1 0 0,1 0 1 0 0,-1 1-1 0 0,1 0 1 0 0,-1-1-1 0 0,1 1 1 0 0,-1 0-1 0 0,0 0 1 0 0,1 0-1 0 0,-1 0 1 0 0,1 0-1 0 0,-1 0 1 0 0,1 0-1 0 0,-1 0 1 0 0,-2 2-1 0 0,-3-1 225 0 0,1 1 0 0 0,0 1 1 0 0,0-1-1 0 0,1 1 0 0 0,-8 4 0 0 0,-35 22-317 0 0,47-29 0 0 0,0 1 0 0 0,0-1 0 0 0,0 1 0 0 0,0 0 0 0 0,0-1 0 0 0,0 1 0 0 0,0 0 0 0 0,0 0 0 0 0,0 0 0 0 0,1-1 0 0 0,-1 1 0 0 0,0 0 0 0 0,1 0 0 0 0,-1 0 0 0 0,1 0 0 0 0,-1 0 0 0 0,1 0 0 0 0,-1 0 0 0 0,1 2 0 0 0,-2 3 0 0 0,1-6 0 0 0,1 1 0 0 0,0 0 0 0 0,-1 0 0 0 0,1 0 0 0 0,0-1 0 0 0,-1 1 0 0 0,1 0 0 0 0,0 0 0 0 0,0 0 0 0 0,0-1 0 0 0,-1 1 0 0 0,1 0 0 0 0,0 0 0 0 0,0 0 0 0 0,0 0 0 0 0,1 0 0 0 0,-1-1 0 0 0,0 1 0 0 0,0 0 0 0 0,0 0 0 0 0,1 0 0 0 0,-1 0 0 0 0,0-1 0 0 0,1 1 0 0 0,-1 0 0 0 0,0 0 0 0 0,2 1 0 0 0,0-1 0 0 0,-1 1 0 0 0,1 0 0 0 0,0-1 0 0 0,0 1 0 0 0,0-1 0 0 0,5 3 0 0 0,-2-1 0 0 0,7 4 0 0 0,1 0 0 0 0,0-1 0 0 0,14 6 0 0 0,-13-7 0 0 0,-1 1 0 0 0,22 13 0 0 0,-34-18 0 0 0,0-1 0 0 0,1 1 0 0 0,-1 0 0 0 0,0-1 0 0 0,0 1 0 0 0,0 0 0 0 0,0 0 0 0 0,0 0 0 0 0,0 0 0 0 0,0 0 0 0 0,0 0 0 0 0,0 0 0 0 0,0 1 0 0 0,-1-1 0 0 0,1 0 0 0 0,0 2 0 0 0,1 1 0 0 0,-1-3 19 0 0,-1 1-1 0 0,1-1 1 0 0,-1 0-1 0 0,1 1 1 0 0,-1-1-1 0 0,0 0 1 0 0,0 1-1 0 0,0-1 1 0 0,0 0 0 0 0,0 1-1 0 0,0-1 1 0 0,0 1-1 0 0,0-1 1 0 0,0 0-1 0 0,-1 1 1 0 0,1-1-1 0 0,0 0 1 0 0,-1 1 0 0 0,1-1-1 0 0,-1 0 1 0 0,0 0-1 0 0,1 0 1 0 0,-1 1-1 0 0,0-1 1 0 0,0 0-1 0 0,0 0 1 0 0,0 0-1 0 0,-1 1 1 0 0,-5 6 260 0 0,-1-1 0 0 0,-13 11-1 0 0,18-16-212 0 0,-2 3-156 0 0,-1-1 0 0 0,0 0 0 0 0,1 0 0 0 0,-1 0 0 0 0,0-1 0 0 0,-1 0 0 0 0,1 0 0 0 0,-1-1 0 0 0,1 0 0 0 0,-1 0 0 0 0,0 0 0 0 0,1-1 0 0 0,-1 0 0 0 0,0 0 0 0 0,0-1 0 0 0,0 0 0 0 0,0 0 0 0 0,0 0 0 0 0,-9-3 0 0 0,15 3-92 0 0,0 0-1 0 0,-1 0 1 0 0,1 0-1 0 0,-1-1 1 0 0,1 1 0 0 0,0-1-1 0 0,0 1 1 0 0,-1-1-1 0 0,1 1 1 0 0,0-1-1 0 0,0 0 1 0 0,-1 0 0 0 0,1 1-1 0 0,0-1 1 0 0,0 0-1 0 0,0 0 1 0 0,0 0-1 0 0,0 0 1 0 0,1 0 0 0 0,-1-1-1 0 0,0 1 1 0 0,0 0-1 0 0,1 0 1 0 0,-1 0-1 0 0,0-1 1 0 0,1 1 0 0 0,0 0-1 0 0,-1-1 1 0 0,1 1-1 0 0,0 0 1 0 0,-1-1-1 0 0,1 1 1 0 0,0-1-1 0 0,0 1 1 0 0,0 0 0 0 0,0-1-1 0 0,1 1 1 0 0,-1-1-1 0 0,1-1 1 0 0,6-11-1865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9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 17503 0 0,'0'0'399'0'0,"0"0"60"0"0,0 0 21 0 0,0 0-59 0 0,0 0-136 0 0,1 0-216 0 0,-1 0-1 0 0,0 0 1 0 0,0 1-1 0 0,0-1 1 0 0,1 0-1 0 0,-1 0 1 0 0,0 1-1 0 0,0-1 1 0 0,0 0-1 0 0,1 1 0 0 0,-1-1 1 0 0,0 0-1 0 0,0 1 1 0 0,0-1-1 0 0,0 0 1 0 0,0 1-1 0 0,0-1 1 0 0,0 0-1 0 0,0 1 1 0 0,0-1-1 0 0,0 0 1 0 0,0 1-1 0 0,0-1 1 0 0,0 1-1 0 0,-5 7 945 0 0,4-7-59 0 0,3 16 474 0 0,-2-15-1359 0 0,0 0 0 0 0,1 0 0 0 0,-1 0 0 0 0,0 0 0 0 0,0 1 0 0 0,0-1-1 0 0,-1 0 1 0 0,1 0 0 0 0,0 0 0 0 0,-1 1 0 0 0,0-1 0 0 0,-1 4 0 0 0,-1 2 7 0 0,0 1 1 0 0,0 1 0 0 0,0-1-1 0 0,2 0 1 0 0,-2 12 0 0 0,0-7 210 0 0,0-1 1 0 0,-9 26 0 0 0,8-28-140 0 0,0 1 1 0 0,1-1-1 0 0,0 1 1 0 0,-1 14-1 0 0,2-4-148 0 0,-1-1 0 0 0,-2 0 0 0 0,0 0 0 0 0,-13 36 0 0 0,13-35 0 0 0,6-19 0 0 0,3-5 0 0 0,6-7 0 0 0,-9 8 0 0 0,4-4 0 0 0,0 0 0 0 0,0 0 0 0 0,-1 0 0 0 0,1-1 0 0 0,-1 0 0 0 0,0 0 0 0 0,-1 0 0 0 0,0 0 0 0 0,1 0 0 0 0,2-12 0 0 0,-4 13 0 0 0,0 0 0 0 0,0 0 0 0 0,1-1 0 0 0,0 1 0 0 0,0 1 0 0 0,0-1 0 0 0,0 0 0 0 0,1 1 0 0 0,7-7 0 0 0,5-4 0 0 0,22-15 0 0 0,-4 4 0 0 0,-27 19 0 0 0,1 1 0 0 0,0 0 0 0 0,0 1 0 0 0,0 0 0 0 0,0 0 0 0 0,1 1 0 0 0,0 0 0 0 0,0 0 0 0 0,0 1 0 0 0,1 0 0 0 0,-1 1 0 0 0,11-2 0 0 0,-20 4 8 0 0,1 0 0 0 0,-1 0 1 0 0,0 0-1 0 0,0 0 0 0 0,1 0 0 0 0,-1 0 0 0 0,0 0 1 0 0,1 0-1 0 0,-1 0 0 0 0,0 0 0 0 0,1 0 0 0 0,-1 0 1 0 0,0 0-1 0 0,0 0 0 0 0,1 0 0 0 0,-1 0 0 0 0,0 0 1 0 0,1 0-1 0 0,-1 0 0 0 0,0 0 0 0 0,0 0 0 0 0,1 1 1 0 0,-1-1-1 0 0,0 0 0 0 0,0 0 0 0 0,1 0 0 0 0,-1 1 1 0 0,0-1-1 0 0,0 0 0 0 0,0 0 0 0 0,1 1 0 0 0,-1-1 1 0 0,0 0-1 0 0,0 0 0 0 0,0 1 0 0 0,0-1 0 0 0,0 0 1 0 0,1 0-1 0 0,-1 1 0 0 0,0-1 0 0 0,0 0 0 0 0,0 1 1 0 0,0-1-1 0 0,0 0 0 0 0,0 1 0 0 0,0-1 0 0 0,0 0 1 0 0,0 0-1 0 0,0 1 0 0 0,0-1 0 0 0,0 0 0 0 0,0 1 1 0 0,-1-1-1 0 0,1 3 101 0 0,-1 0 0 0 0,1-1 0 0 0,-1 1 1 0 0,0 0-1 0 0,0-1 0 0 0,0 1 0 0 0,-1-1 1 0 0,1 0-1 0 0,0 1 0 0 0,-1-1 0 0 0,-2 4 1 0 0,-9 13-701 0 0,7-5 333 0 0,-1-1 1 0 0,-1 0-1 0 0,-11 15 0 0 0,3-5 1566 0 0,15-21-1147 0 0,-5 4 142 0 0,1-1-175 0 0,4-5-141 0 0,0 1 1 0 0,0 0-1 0 0,0 0 0 0 0,0 0 0 0 0,0 0 0 0 0,0 0 1 0 0,1 0-1 0 0,-1 0 0 0 0,0 0 0 0 0,1 0 1 0 0,-1 0-1 0 0,1 1 0 0 0,-1-1 0 0 0,1 0 1 0 0,-1 0-1 0 0,1 1 0 0 0,0-1 0 0 0,0 0 1 0 0,0 0-1 0 0,0 1 0 0 0,0-1 0 0 0,0 0 1 0 0,0 1-1 0 0,0-1 0 0 0,0 0 0 0 0,0 0 1 0 0,1 1-1 0 0,-1-1 0 0 0,1 3 0 0 0,0-2 179 0 0,0 0-368 0 0,-1-2-248 0 0,2 11-492 0 0,-2-5 872 0 0,0-6 68 0 0,-1 1-1 0 0,1-1 1 0 0,0 0-1 0 0,0 1 1 0 0,0-1 0 0 0,0 0-1 0 0,0 1 1 0 0,0-1-1 0 0,0 0 1 0 0,0 0-1 0 0,0 1 1 0 0,0-1-1 0 0,0 0 1 0 0,0 1 0 0 0,0-1-1 0 0,1 0 1 0 0,-1 1-1 0 0,0-1 1 0 0,0 0-1 0 0,0 0 1 0 0,0 1-1 0 0,0-1 1 0 0,1 0 0 0 0,-1 1-1 0 0,0-1 1 0 0,0 0-1 0 0,0 0 1 0 0,1 0-1 0 0,-1 1 1 0 0,0-1-1 0 0,0 0 1 0 0,1 0 0 0 0,-1 0-1 0 0,0 0 1 0 0,0 1-1 0 0,1-1 1 0 0,-1 0-1 0 0,0 0 1 0 0,1 0-1 0 0,11 6 6 0 0,-8-3-3 0 0,-3-2 0 0 0,0 0 0 0 0,0-1 0 0 0,1 1 0 0 0,-1 0 0 0 0,0-1 0 0 0,1 1 0 0 0,-1-1 0 0 0,1 1 0 0 0,-1-1 0 0 0,1 0 0 0 0,-1 1 0 0 0,1-1 0 0 0,-1 0 0 0 0,1 0 0 0 0,-1 0 0 0 0,3-1 0 0 0,8 0 0 0 0,-1-1 0 0 0,0-1 0 0 0,0 0 0 0 0,0 0 0 0 0,0-1 0 0 0,13-7 0 0 0,-18 9 0 0 0,17-8 0 0 0,-7 4 0 0 0,21-12 0 0 0,-27 12 0 0 0,1-1 0 0 0,13-12 0 0 0,-16 15 0 0 0,-8 4 0 0 0,1 0 0 0 0,-1 0 0 0 0,0 0 0 0 0,1 1 0 0 0,-1-1 0 0 0,0 0 0 0 0,0 0 0 0 0,1 0 0 0 0,-1 0 0 0 0,0 1 0 0 0,1-1 0 0 0,-1 0 0 0 0,0 0 0 0 0,0 1 0 0 0,1-1 0 0 0,-1 0 0 0 0,0 0 0 0 0,0 1 0 0 0,0-1 0 0 0,0 0 0 0 0,1 1 0 0 0,-1-1 0 0 0,1 3 0 0 0,0 1 0 0 0,-1-1 0 0 0,1 0 0 0 0,-1 0 0 0 0,0 0 0 0 0,0 0 0 0 0,0 1 0 0 0,0-1 0 0 0,0 0 0 0 0,-1 0 0 0 0,1 0 0 0 0,-1 0 0 0 0,0 0 0 0 0,0 0 0 0 0,-2 5 0 0 0,-4 16 0 0 0,-16 66 0 0 0,0-1 0 0 0,10-21 201 0 0,-32 102-1 0 0,37-144 477 0 0,4-12-905 0 0,0-1 0 0 0,-1 0-1 0 0,-9 17 1 0 0,13-29-61 0 0,1-1-452 0 0,0 0-230 0 0,4-22-2510 0 0,5-5 446 0 0,-4 11 1499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9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5 21191 0 0,'0'0'969'0'0,"-1"0"-18"0"0,-6 2-536 0 0,6-1 10 0 0,1-1 72 0 0,0 0 14 0 0,16-8 97 0 0,-10 6-726 0 0,1 0-1 0 0,0 0 1 0 0,0 1-1 0 0,0 0 1 0 0,-1 0-1 0 0,11 0 1 0 0,-16 2-344 0 0,0-1 1 0 0,1 1-1 0 0,-1-1 1 0 0,0 1-1 0 0,0 0 1 0 0,0-1-1 0 0,0 1 1 0 0,0 0-1 0 0,0 0 1 0 0,0 0-1 0 0,0 0 0 0 0,1 1 1 0 0,-1-1-1884 0 0,0 0-4737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4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19351 0 0,'0'0'439'0'0,"12"-9"1065"0"0,0 2-923 0 0,1 1 1 0 0,0 0 0 0 0,0 1-1 0 0,1 0 1 0 0,-1 2 0 0 0,25-5-1 0 0,-21 4-403 0 0,-3 2-233 0 0,1-2 0 0 0,-2 1-1 0 0,1-2 1 0 0,0 0 0 0 0,-1-1 0 0 0,19-11-1 0 0,-31 17-410 0 0,-1 0-41 0 0,0 0-209 0 0,0 0-857 0 0,-2 0-379 0 0,-13 1-80 0 0,-6 4-15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0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8 17503 0 0,'0'0'399'0'0,"0"0"60"0"0,1-1 21 0 0,18-4 86 0 0,-5 0-542 0 0,-11 1 23 0 0,-2 1 38 0 0,48-42 4243 0 0,-44 40-4050 0 0,-1 0 0 0 0,0 0 1 0 0,-1-1-1 0 0,1 1 0 0 0,-1-1 0 0 0,4-11 0 0 0,10-15 883 0 0,-7 17-947 0 0,-6 11-178 0 0,-1 0 1 0 0,0-1-1 0 0,0 0 1 0 0,0 0 0 0 0,0 0-1 0 0,-1 0 1 0 0,0 0-1 0 0,0 0 1 0 0,0-1-1 0 0,0-5 1 0 0,-2 10-19 0 0,1 1 0 0 0,-1-1-1 0 0,0 0 1 0 0,0 0 0 0 0,0 0 0 0 0,0 0 0 0 0,0 0-1 0 0,0 1 1 0 0,-1-1 0 0 0,1 0 0 0 0,0 0-1 0 0,0 0 1 0 0,-1 0 0 0 0,1 1 0 0 0,0-1 0 0 0,-1 0-1 0 0,0-1 1 0 0,1 2 13 0 0,-1 0-1 0 0,1-1 1 0 0,0 1 0 0 0,-1 0-1 0 0,1 0 1 0 0,-1 0-1 0 0,1-1 1 0 0,-1 1 0 0 0,1 0-1 0 0,0 0 1 0 0,-1 0-1 0 0,1 0 1 0 0,-1 0 0 0 0,1 0-1 0 0,-1 0 1 0 0,1 0-1 0 0,-1 0 1 0 0,1 0 0 0 0,0 0-1 0 0,-1 0 1 0 0,1 0-1 0 0,-1 1 1 0 0,-17 9 993 0 0,16-8-1024 0 0,-1 1 0 0 0,1 0 0 0 0,-1 0 0 0 0,1 0 0 0 0,0 0 0 0 0,0 1 0 0 0,1-1 0 0 0,-1 0 0 0 0,-1 5 0 0 0,-9 17 0 0 0,4-13 0 0 0,1 1 0 0 0,0 0 0 0 0,1 0 0 0 0,1 0 0 0 0,-7 26 0 0 0,11-36 0 0 0,0-1 0 0 0,1 1 0 0 0,-1-1 0 0 0,1 1 0 0 0,0-1 0 0 0,0 1 0 0 0,0-1 0 0 0,0 1 0 0 0,1-1 0 0 0,-1 1 0 0 0,1 0 0 0 0,-1-1 0 0 0,1 0 0 0 0,0 1 0 0 0,0-1 0 0 0,0 1 0 0 0,0-1 0 0 0,1 0 0 0 0,-1 0 0 0 0,0 0 0 0 0,1 0 0 0 0,0 0 0 0 0,1 2 0 0 0,17 8 0 0 0,-11-11 0 0 0,-5-2 0 0 0,-1 1 0 0 0,1 0 0 0 0,-1-1 0 0 0,0 0 0 0 0,0 0 0 0 0,1 0 0 0 0,-1 0 0 0 0,0-1 0 0 0,0 1 0 0 0,5-4 0 0 0,5-2 0 0 0,7-2 0 0 0,0-1 0 0 0,0-2 0 0 0,-1 0 0 0 0,-1 0 0 0 0,30-28 0 0 0,-35 28 0 0 0,-1-1 0 0 0,-1 0 0 0 0,0 0 0 0 0,-1-2 0 0 0,0 1 0 0 0,-1-1 0 0 0,13-31 0 0 0,-15 31 0 0 0,-4 8 0 0 0,0-1 0 0 0,0 0 0 0 0,-1 1 0 0 0,0-1 0 0 0,2-11 0 0 0,-4 19 0 0 0,0 0 0 0 0,0 0 0 0 0,0-1 0 0 0,0 1 0 0 0,0 0 0 0 0,0 0 0 0 0,0-1 0 0 0,0 1 0 0 0,0 0 0 0 0,0 0 0 0 0,0 0 0 0 0,0-1 0 0 0,0 1 0 0 0,0 0 0 0 0,0 0 0 0 0,0-1 0 0 0,0 1 0 0 0,0 0 0 0 0,0 0 0 0 0,0-1 0 0 0,0 1 0 0 0,-1 0 0 0 0,1 0 0 0 0,0 0 0 0 0,0-1 0 0 0,0 1 0 0 0,0 0 0 0 0,-1 0 0 0 0,1 0 0 0 0,0 0 0 0 0,0-1 0 0 0,0 1 0 0 0,-1 0 0 0 0,1 0 0 0 0,0 0 0 0 0,0 0 0 0 0,-1 0 0 0 0,1 0 0 0 0,0 0 0 0 0,0 0 0 0 0,0 0 0 0 0,-1 0 0 0 0,1 0 0 0 0,0 0 0 0 0,0 0 0 0 0,-1 0 0 0 0,1 0 0 0 0,0 0 0 0 0,0 0 0 0 0,-1 0 0 0 0,1 0 0 0 0,0 0 0 0 0,0 0 0 0 0,-1 0 0 0 0,1 0 0 0 0,0 0 0 0 0,-9 5 0 0 0,3-2 0 0 0,0 1 0 0 0,0 0 0 0 0,1-1 0 0 0,-1 2 0 0 0,1-1 0 0 0,0 1 0 0 0,0-1 0 0 0,1 1 0 0 0,-1 1 0 0 0,-6 10 0 0 0,5 0 0 0 0,6-13 0 0 0,0-2 0 0 0,0-1 0 0 0,0 1 0 0 0,0-1 0 0 0,0 1 0 0 0,-1 0 0 0 0,1-1 0 0 0,0 1 0 0 0,0-1 0 0 0,0 1 0 0 0,1 0 0 0 0,-1-1 0 0 0,0 1 0 0 0,0-1 0 0 0,0 1 0 0 0,0-1 0 0 0,0 1 0 0 0,1 0 0 0 0,-1-1 0 0 0,0 1 0 0 0,1-1 0 0 0,-1 1 0 0 0,0-1 0 0 0,1 1 0 0 0,-1-1 0 0 0,0 0 0 0 0,1 1 0 0 0,-1-1 0 0 0,1 1 0 0 0,-1-1 0 0 0,2 1 0 0 0,-1 0 0 0 0,3 2 0 0 0,-1 0 0 0 0,1-1 0 0 0,-1 1 0 0 0,1-1 0 0 0,0 1 0 0 0,0-1 0 0 0,0 0 0 0 0,0-1 0 0 0,1 1 0 0 0,-1-1 0 0 0,0 0 0 0 0,1 0 0 0 0,-1 0 0 0 0,9 0 0 0 0,3 0 0 0 0,0-2 0 0 0,30-4 0 0 0,-30 2 0 0 0,-4 2 0 0 0,-3 3 0 0 0,-8-1 0 0 0,0 0 0 0 0,0 1 0 0 0,1-1 0 0 0,-1 1 0 0 0,0 0 0 0 0,0-1 0 0 0,-1 1 0 0 0,1 0 0 0 0,0-1 0 0 0,0 1 0 0 0,-1 0 0 0 0,1 0 0 0 0,-1 0 0 0 0,0 0 0 0 0,1 0 0 0 0,-1-1 0 0 0,0 1 0 0 0,0 0 0 0 0,0 0 0 0 0,-1 0 0 0 0,1 0 0 0 0,0 0 0 0 0,-2 3 0 0 0,0 4 0 0 0,-1-1 0 0 0,0 1 0 0 0,-7 13 0 0 0,-17 37 0 0 0,24-50 0 0 0,3-9-4 0 0,0 0-1 0 0,1 1 1 0 0,-1-1-1 0 0,0 0 1 0 0,0 0-1 0 0,0 0 1 0 0,0 1-1 0 0,0-1 1 0 0,0 0 0 0 0,0 0-1 0 0,0 0 1 0 0,1 0-1 0 0,-1 1 1 0 0,0-1-1 0 0,0 0 1 0 0,0 0-1 0 0,0 0 1 0 0,1 0 0 0 0,-1 0-1 0 0,0 1 1 0 0,0-1-1 0 0,0 0 1 0 0,1 0-1 0 0,-1 0 1 0 0,0 0-1 0 0,0 0 1 0 0,0 0 0 0 0,1 0-1 0 0,-1 0 1 0 0,1 0-131 0 0,1 0 1 0 0,-1 0-1 0 0,0-1 1 0 0,0 1-1 0 0,1 0 1 0 0,-1-1 0 0 0,0 1-1 0 0,0-1 1 0 0,0 0-1 0 0,0 1 1 0 0,1-1-1 0 0,-1 0 1 0 0,1-1-1 0 0,10-8-5366 0 0,-10 8 2720 0 0,6-5-5569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1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2 11975 0 0,'0'0'547'0'0,"0"0"-11"0"0,15-6 549 0 0,-1-3 1188 0 0,0-1 0 0 0,-1-1 0 0 0,20-19 0 0 0,-17 12-1330 0 0,0-1 0 0 0,-2 0 0 0 0,23-41 0 0 0,-29 47-441 0 0,-6 11-416 0 0,-1 0 0 0 0,1-1-1 0 0,0 0 1 0 0,-1 1 0 0 0,0-1 0 0 0,1 0 0 0 0,-1 0 0 0 0,0 0 0 0 0,0 0 0 0 0,-1 0 0 0 0,1 0 0 0 0,-1 0 0 0 0,1 0-1 0 0,-1 0 1 0 0,0 0 0 0 0,0 0 0 0 0,-1-4 0 0 0,1 6 357 0 0,-16 15-278 0 0,9-7-165 0 0,1 0 0 0 0,1 0 0 0 0,-1 0 0 0 0,1 0 0 0 0,0 1 0 0 0,1 0 0 0 0,0 0 0 0 0,-5 14 0 0 0,0 0 0 0 0,6-18 0 0 0,1 1 0 0 0,0-1 0 0 0,0 1 0 0 0,1 0 0 0 0,-1 0 0 0 0,1 0 0 0 0,-1 8 0 0 0,-1 16-559 0 0,1-22 306 0 0,1 0-1 0 0,0 0 0 0 0,1 0 1 0 0,0 11-1 0 0,1-17 247 0 0,0 0 0 0 0,-1-1 0 0 0,1 1 0 0 0,0 0-1 0 0,-1-1 1 0 0,1 1 0 0 0,0-1 0 0 0,0 1-1 0 0,-1-1 1 0 0,1 1 0 0 0,0-1 0 0 0,0 0 0 0 0,0 1-1 0 0,0-1 1 0 0,0 0 0 0 0,0 0 0 0 0,-1 0 0 0 0,1 0-1 0 0,0 1 1 0 0,0-1 0 0 0,0 0 0 0 0,2-1-1 0 0,-2 1 9 0 0,2 1-39 0 0,-1-1-196 0 0,0 0-1 0 0,0 1 1 0 0,1-1-1 0 0,-1 0 1 0 0,0 0 0 0 0,1-1-1 0 0,-1 1 1 0 0,0 0-1 0 0,0-1 1 0 0,1 1 0 0 0,-1-1-1 0 0,0 0 1 0 0,0 1-1 0 0,0-1 1 0 0,0 0 0 0 0,0 0-1 0 0,4-3 1 0 0,1-4-1301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1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21191 0 0,'0'0'480'0'0,"0"0"67"0"0,0 0 31 0 0,0 0-56 0 0,0 0-269 0 0,0 0 138 0 0,0 0 97 0 0,1 0 21 0 0,0-1-487 0 0,0 1 0 0 0,0-1 0 0 0,0 0 0 0 0,0 0 0 0 0,0 1 0 0 0,0-1 0 0 0,0 0 0 0 0,0 0 0 0 0,0 0 0 0 0,0 0 0 0 0,0 0 0 0 0,-1 0 0 0 0,1 0 0 0 0,0 0 0 0 0,-1 0 0 0 0,1 0 0 0 0,-1-1-1 0 0,1 1 1 0 0,-1 0 0 0 0,0 0 0 0 0,1 0 0 0 0,-1-1 0 0 0,0 1 0 0 0,0 0 0 0 0,0-2 0 0 0,1-7-49 0 0,10-21-2829 0 0,-5 18-5336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2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08 15663 0 0,'0'0'356'0'0,"1"-2"50"0"0,2-3-172 0 0,-1 1 0 0 0,1-1 0 0 0,1 1 0 0 0,-1 0 0 0 0,1 0 0 0 0,-1 0 0 0 0,1 0 0 0 0,0 1 0 0 0,7-5 0 0 0,17-18 2844 0 0,-26 23-2750 0 0,-1 0-1 0 0,1 0 1 0 0,-1 0-1 0 0,0 0 1 0 0,2-5-1 0 0,-2 5-208 0 0,0 2 393 0 0,5-2 444 0 0,-2-1-729 0 0,-6 27 1158 0 0,-4 14-1085 0 0,-17 58 0 0 0,20-81-292 0 0,-15 48-8 0 0,-30 69 0 0 0,40-114 0 0 0,-1-1 0 0 0,-13 19 0 0 0,-11 19 0 0 0,10-4 0 0 0,23-50 0 0 0,0 0 0 0 0,0 0 0 0 0,0 0 0 0 0,0 0 0 0 0,0 0 0 0 0,0 0 0 0 0,0 0 0 0 0,0 0 0 0 0,0 0 0 0 0,-1 0 0 0 0,1 0 0 0 0,0 0 0 0 0,0 0 0 0 0,0 0 0 0 0,0 0 0 0 0,0 0 0 0 0,0 0 0 0 0,0 0 0 0 0,0 0 0 0 0,0 1 0 0 0,0-1 0 0 0,0 0 0 0 0,0 0 0 0 0,0 0 0 0 0,0 0 0 0 0,0 0 0 0 0,0 0 0 0 0,0 0 0 0 0,0 0 0 0 0,0 0 0 0 0,0 0 0 0 0,0 0 0 0 0,0 0 0 0 0,0 0 0 0 0,0 0 0 0 0,0 0 0 0 0,0 0 0 0 0,0 1 0 0 0,0-1 0 0 0,1 0 0 0 0,-1 0 0 0 0,0 0 0 0 0,0 0 0 0 0,0 0 0 0 0,0 0 0 0 0,0 0 0 0 0,0 0 0 0 0,0 0 0 0 0,0 0 0 0 0,0 0 0 0 0,0 0 0 0 0,0 0 0 0 0,0 0 0 0 0,0 0 0 0 0,0 0 0 0 0,0 0 0 0 0,0 0 0 0 0,0 0 0 0 0,0 0 0 0 0,1 0 0 0 0,-1 0 0 0 0,0 0 0 0 0,0 0 0 0 0,6-2 0 0 0,-5 2 0 0 0,0-1 0 0 0,0 1 0 0 0,0-1 0 0 0,0 0 0 0 0,0 1 0 0 0,0-1 0 0 0,0 0 0 0 0,-1 1 0 0 0,1-1 0 0 0,0 0 0 0 0,0 0 0 0 0,0-1 0 0 0,0-5 0 0 0,-1 6 0 0 0,0 0 0 0 0,1 0 0 0 0,-1 0 0 0 0,0 0 0 0 0,0 0 0 0 0,0 0 0 0 0,1 0 0 0 0,-1 1 0 0 0,0-1 0 0 0,1 0 0 0 0,-1 0 0 0 0,1-1 0 0 0,4-4 0 0 0,-1 0 0 0 0,0 1 0 0 0,-1-1 0 0 0,1 0 0 0 0,3-12 0 0 0,-1 7 0 0 0,-1 0 0 0 0,2 0 0 0 0,-1 0 0 0 0,2 1 0 0 0,-1 0 0 0 0,13-11 0 0 0,-2-1 0 0 0,74-84 0 0 0,-86 100 0 0 0,1 0 0 0 0,-1 0 0 0 0,1 0 0 0 0,1 1 0 0 0,-1 0 0 0 0,1 0 0 0 0,0 1 0 0 0,12-5 0 0 0,-4 1 0 0 0,-16 7 0 0 0,1 1 0 0 0,-1 0 0 0 0,0 0 0 0 0,1-1 0 0 0,-1 1 0 0 0,1 0 0 0 0,-1 0 0 0 0,0-1 0 0 0,1 1 0 0 0,-1 0 0 0 0,1 0 0 0 0,-1 0 0 0 0,1 0 0 0 0,-1 0 0 0 0,0 0 0 0 0,1 0 0 0 0,-1 0 0 0 0,1 0 0 0 0,-1 0 0 0 0,1 0 0 0 0,-1 0 0 0 0,1 0 0 0 0,-1 0 0 0 0,0 0 0 0 0,1 0 0 0 0,-1 0 0 0 0,1 1 0 0 0,-1-1 0 0 0,1 0 0 0 0,-1 0 0 0 0,0 0 0 0 0,1 1 0 0 0,-1-1 0 0 0,0 0 0 0 0,1 1 0 0 0,-1-1 0 0 0,0 0 0 0 0,1 0 0 0 0,-1 1 0 0 0,0 0 0 0 0,1 0 0 0 0,1 0 0 0 0,1 1 0 0 0,-1 0 0 0 0,0 0 0 0 0,0 0 0 0 0,0 0 0 0 0,0 0 0 0 0,0 0 0 0 0,0 1 0 0 0,-1-1 0 0 0,1 0 0 0 0,-1 1 0 0 0,0 0 0 0 0,0-1 0 0 0,1 1 0 0 0,-2 0 0 0 0,1-1 0 0 0,0 1 0 0 0,-1 0 0 0 0,1 0 0 0 0,-1 0 0 0 0,0 0 0 0 0,0-1 0 0 0,0 1 0 0 0,0 0 0 0 0,0 0 0 0 0,-1 0 0 0 0,1 0 0 0 0,-1-1 0 0 0,0 1 0 0 0,-1 3 0 0 0,-3 12 0 0 0,5-16 0 0 0,0 1 0 0 0,-1-1 0 0 0,0 1 0 0 0,0-1 0 0 0,0 1 0 0 0,0-1 0 0 0,0 1 0 0 0,0-1 0 0 0,0 0 0 0 0,-1 1 0 0 0,1-1 0 0 0,-4 3 0 0 0,-1 1 6 0 0,0-1-1 0 0,0 0 1 0 0,0 0-1 0 0,-1-1 1 0 0,0 0-1 0 0,0 0 1 0 0,0 0-1 0 0,0-1 1 0 0,0 0-1 0 0,-1 0 1 0 0,0-1 0 0 0,-13 3-1 0 0,13-4-11 0 0,-1 0-1 0 0,-16 0 0 0 0,3-1 11 0 0,22 0-4 0 0,0 0 0 0 0,-1 0 0 0 0,1 0 0 0 0,-1 1 0 0 0,1-1 0 0 0,0 0 0 0 0,-1 0 0 0 0,1 0 0 0 0,0 0 0 0 0,-1 1 0 0 0,1-1 0 0 0,0 0 0 0 0,-1 0 0 0 0,1 1 0 0 0,0-1 0 0 0,-1 0 0 0 0,1 0 0 0 0,0 1 0 0 0,0-1 0 0 0,-1 0 0 0 0,1 1 0 0 0,0-1 0 0 0,0 0 0 0 0,0 1 0 0 0,-1-1 0 0 0,1 1 0 0 0,0-1 0 0 0,0 0 0 0 0,0 1 0 0 0,0-1 0 0 0,0 1 0 0 0,0-1 0 0 0,0 0 0 0 0,0 1 0 0 0,0-1 0 0 0,0 1 0 0 0,0-1 0 0 0,0 0 0 0 0,0 1 0 0 0,0 0 0 0 0,1 7 0 0 0,0 1 0 0 0,0 0 0 0 0,0 0 0 0 0,1-1 0 0 0,0 1 0 0 0,1-1 0 0 0,0 0 0 0 0,0 1 0 0 0,1-1 0 0 0,0-1 0 0 0,5 9 0 0 0,-8-15 0 0 0,0 1 0 0 0,0-1 0 0 0,0 1 0 0 0,0-1 0 0 0,0 0 0 0 0,0 1 0 0 0,1-1 0 0 0,-1 0 0 0 0,0 0 0 0 0,1 0 0 0 0,-1 0 0 0 0,1 0 0 0 0,2 1 0 0 0,9 5 0 0 0,-9-4 0 0 0,-3-2 0 0 0,0-1 0 0 0,0 1 0 0 0,1 0 0 0 0,-1-1 0 0 0,0 1 0 0 0,1-1 0 0 0,-1 1 0 0 0,0-1 0 0 0,1 0 0 0 0,-1 0 0 0 0,1 0 0 0 0,-1 1 0 0 0,0-1 0 0 0,1-1 0 0 0,-1 1 0 0 0,2 0 0 0 0,0 0-176 0 0,-1 0 0 0 0,0 0 0 0 0,1-1 0 0 0,-1 1 0 0 0,0-1 0 0 0,0 1-1 0 0,1-1 1 0 0,-1 0 0 0 0,0 0 0 0 0,0 0 0 0 0,0 0 0 0 0,0 0 0 0 0,0 0 0 0 0,0 0 0 0 0,0-1 0 0 0,-1 1 0 0 0,1-1 0 0 0,2-3-1 0 0,-1 2-308 0 0,0-1 0 0 0,-1 0 0 0 0,0 0-1 0 0,0 0 1 0 0,0 0 0 0 0,-1 0-1 0 0,1 0 1 0 0,1-6 0 0 0,-1-13-1562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2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19351 0 0,'0'0'439'0'0,"2"0"62"0"0,15-3 1176 0 0,0 0 0 0 0,0-2 0 0 0,16-5 0 0 0,-31 9-1233 0 0,1 1-422 0 0,0 0 0 0 0,0 0-1 0 0,0-1 1 0 0,-1 1 0 0 0,1-1-1 0 0,0 1 1 0 0,4-2 0 0 0,2-1-24 0 0,11 0 2 0 0,-7 0 0 0 0,0 1 0 0 0,18-1 0 0 0,-25 3-157 0 0,-1 0 0 0 0,1 0 1 0 0,-1-1-1 0 0,1 1 0 0 0,5-3 0 0 0,1 1-286 0 0,-3-1-602 0 0,0 1-1 0 0,0-2 0 0 0,0 1 1 0 0,-1-1-1 0 0,12-7 1 0 0,2 0-1002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3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 19351 0 0,'0'0'439'0'0,"0"0"62"0"0,0 0 33 0 0,-2 0-65 0 0,-4 0-237 0 0,4 0 156 0 0,2 0 100 0 0,0 0 21 0 0,0 0 3 0 0,-1 14 512 0 0,3 22 95 0 0,-1-29-913 0 0,-1-1 0 0 0,1 1 0 0 0,-1-1 0 0 0,0 1-1 0 0,-1-1 1 0 0,-1 10 0 0 0,-17 47-3 0 0,-2-1-1 0 0,-33 68 1 0 0,34-85-203 0 0,-18 39 0 0 0,12-26 0 0 0,25-56 0 0 0,1-3 0 0 0,3-7 0 0 0,4-10 0 0 0,-3 6 0 0 0,0 1 0 0 0,3-14 0 0 0,-4 15 0 0 0,0-1 0 0 0,1 1 0 0 0,5-12 0 0 0,5-6 0 0 0,2 0 0 0 0,34-46 0 0 0,-47 72-10 0 0,-3 2 14 0 0,1 0 0 0 0,-1-1 0 0 0,1 1 0 0 0,-1-1 1 0 0,0 0-1 0 0,1 1 0 0 0,-1-1 0 0 0,1 1 0 0 0,-1-1 0 0 0,0 0 0 0 0,0 1 0 0 0,1-1 0 0 0,-1 1 0 0 0,0-1 1 0 0,0 0-1 0 0,0 0 0 0 0,0 1 0 0 0,0-1 0 0 0,1-1 0 0 0,-1 1 367 0 0,0 1 117 0 0,-1 1 21 0 0,-5 5-401 0 0,1 0 0 0 0,0 0 0 0 0,-8 14 0 0 0,11-16-90 0 0,0 0-1 0 0,0 0 1 0 0,0 0-1 0 0,1 0 1 0 0,-1 0 0 0 0,1 1-1 0 0,0-1 1 0 0,0 0-1 0 0,0 6 1 0 0,1-9-42 0 0,0 0 1 0 0,0 0-1 0 0,0 0 0 0 0,0 0 0 0 0,0 0 0 0 0,1 0 1 0 0,-1 0-1 0 0,0 0 0 0 0,0 0 0 0 0,1 0 1 0 0,-1 0-1 0 0,1 0 0 0 0,-1 0 0 0 0,1 0 1 0 0,-1 0-1 0 0,1 0 0 0 0,-1-1 0 0 0,1 1 1 0 0,0 0-1 0 0,-1 0 0 0 0,1-1 0 0 0,0 1 0 0 0,0 0 1 0 0,0-1-1 0 0,0 1 0 0 0,0-1 0 0 0,-1 1 1 0 0,3 0-1 0 0,1 1-163 0 0,-1 0 192 0 0,1 0 0 0 0,0 0 0 0 0,0-1 0 0 0,1 1 0 0 0,-1-1 0 0 0,0 0 0 0 0,0 0 0 0 0,1-1 0 0 0,-1 1 0 0 0,0-1 0 0 0,1 0 0 0 0,-1 0 0 0 0,0 0 0 0 0,9-2 0 0 0,3-2-118 0 0,1 0-1 0 0,23-10 1 0 0,-27 9-505 0 0,14-4 880 0 0,-9 3 108 0 0,0 0 0 0 0,-1-2 1 0 0,23-12-1 0 0,-9 7-351 0 0,-27 12-19 0 0,0 0 0 0 0,0 0-1 0 0,-1-1 1 0 0,1 0 0 0 0,0 0 0 0 0,-1 0-1 0 0,1 0 1 0 0,-1 0 0 0 0,1-1-1 0 0,3-3 1 0 0,-57 70 0 0 0,44-56 0 0 0,0 0 0 0 0,1 0 0 0 0,0 0 0 0 0,0 0 0 0 0,1 1 0 0 0,0 0 0 0 0,0 0 0 0 0,1 0 0 0 0,0 1 0 0 0,0-1 0 0 0,1 1 0 0 0,1 0 0 0 0,0-1 0 0 0,0 1 0 0 0,1 13 0 0 0,0-22 1 0 0,0-1 0 0 0,0 1-1 0 0,0 0 1 0 0,0-1 0 0 0,0 1-1 0 0,0 0 1 0 0,0-1 0 0 0,0 1 0 0 0,1-1-1 0 0,-1 1 1 0 0,0 0 0 0 0,0-1 0 0 0,1 1-1 0 0,-1-1 1 0 0,0 1 0 0 0,1 0-1 0 0,-1-1 1 0 0,0 1 0 0 0,1-1 0 0 0,0 1-1 0 0,5-1-41 0 0,-6 0 3 0 0,4-1-213 0 0,-1 1 1 0 0,1-1-1 0 0,-1 0 1 0 0,1 0-1 0 0,-1 0 1 0 0,0 0-1 0 0,0-1 1 0 0,1 1-1 0 0,-1-1 0 0 0,5-4 1 0 0,-7 5-122 0 0,17-11-9180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7 13823 0 0,'0'0'315'0'0,"0"0"45"0"0,3 2 21 0 0,9 4-49 0 0,-8-5-220 0 0,-3-1 51 0 0,0 0 1 0 0,1-1-1 0 0,-1 1 0 0 0,0-1 0 0 0,1 0 1 0 0,-1 1-1 0 0,0-1 0 0 0,0 0 0 0 0,0 0 0 0 0,0 0 1 0 0,0 0-1 0 0,0 0 0 0 0,0 0 0 0 0,0 0 1 0 0,0 0-1 0 0,0 0 0 0 0,0 0 0 0 0,-1 0 0 0 0,1-1 1 0 0,1-1-1 0 0,-1 1 285 0 0,-1 1 576 0 0,6-1 149 0 0,-2 1 1514 0 0,0 9-1203 0 0,-1-1-1390 0 0,-1 0-1 0 0,1 0 1 0 0,-2 0 0 0 0,1 0-1 0 0,-1 0 1 0 0,0 1 0 0 0,0 12-1 0 0,-7 55 1022 0 0,3-46-947 0 0,2-15-162 0 0,-25 180 4 0 0,10-124-10 0 0,-4 0 0 0 0,-34 82 0 0 0,28-88 0 0 0,-30 69 0 0 0,50-121 0 0 0,-4-2 0 0 0,3-11 0 0 0,2-8 0 0 0,4 9 0 0 0,0-4 0 0 0,1 0 0 0 0,-1 0 0 0 0,0 0 0 0 0,1 0 0 0 0,0 0 0 0 0,0 0 0 0 0,0 0 0 0 0,0 1 0 0 0,1-1 0 0 0,-1 0 0 0 0,3-5 0 0 0,1-6 0 0 0,12-23 0 0 0,0-4 0 0 0,2-6 0 0 0,44-85 0 0 0,-47 102 0 0 0,-13 28 0 0 0,19-44 0 0 0,-20 43 0 0 0,0 1 0 0 0,0-1 0 0 0,0 0 0 0 0,0 1 0 0 0,-1-1 0 0 0,1 0 0 0 0,-1 0 0 0 0,0 0 0 0 0,0 1 0 0 0,0-1 0 0 0,-2-4 0 0 0,2 7 0 0 0,0 1 0 0 0,0-1 0 0 0,0 1 0 0 0,0 0 0 0 0,0-1 0 0 0,0 1 0 0 0,0-1 0 0 0,0 1 0 0 0,0-1 0 0 0,0 1 0 0 0,-1-1 0 0 0,1 1 0 0 0,0 0 0 0 0,0-1 0 0 0,-1 1 0 0 0,1-1 0 0 0,0 1 0 0 0,-1 0 0 0 0,1-1 0 0 0,0 1 0 0 0,-1 0 0 0 0,1 0 0 0 0,0-1 0 0 0,-1 1 0 0 0,1 0 0 0 0,-1 0 0 0 0,1-1 0 0 0,0 1 0 0 0,-1 0 0 0 0,1 0 0 0 0,-1 0 0 0 0,1 0 0 0 0,-1 0 0 0 0,1 0 0 0 0,-1 0 0 0 0,1 0 0 0 0,0 0 0 0 0,-2 0 0 0 0,1 0 0 0 0,-2-1 0 0 0,0 1 0 0 0,0-1 0 0 0,0 1 0 0 0,0 0 0 0 0,0 0 0 0 0,-1 0 0 0 0,1 0 0 0 0,0 1 0 0 0,0 0 0 0 0,0-1 0 0 0,0 1 0 0 0,0 0 0 0 0,0 0 0 0 0,-3 2 0 0 0,-2 2 0 0 0,1 0 0 0 0,-1 0 0 0 0,-9 9 0 0 0,-5 4 0 0 0,17-13 0 0 0,-1 0 0 0 0,1 1 0 0 0,0 0 0 0 0,0 0 0 0 0,-4 8 0 0 0,-8 10 0 0 0,17-24 0 0 0,-1 0 0 0 0,1 1 0 0 0,0-1 0 0 0,-1 1 0 0 0,1-1 0 0 0,0 0 0 0 0,-1 1 0 0 0,1-1 0 0 0,0 1 0 0 0,0-1 0 0 0,-1 1 0 0 0,1 0 0 0 0,0-1 0 0 0,0 1 0 0 0,0-1 0 0 0,0 1 0 0 0,0-1 0 0 0,0 1 0 0 0,-1-1 0 0 0,2 1 0 0 0,-1-1 0 0 0,0 2 0 0 0,4 1 0 0 0,-4-2 0 0 0,2 0 0 0 0,-1 0 0 0 0,1 0 0 0 0,-1 0 0 0 0,1 0 0 0 0,0 0 0 0 0,-1 0 0 0 0,1 0 0 0 0,0-1 0 0 0,0 1 0 0 0,-1 0 0 0 0,1-1 0 0 0,0 0 0 0 0,0 1 0 0 0,0-1 0 0 0,0 0 0 0 0,0 0 0 0 0,0 0 0 0 0,0 0 0 0 0,0 0 0 0 0,2-1 0 0 0,5-1 0 0 0,-1 0 0 0 0,1-1 0 0 0,9-4 0 0 0,-1 1 0 0 0,24-11 0 0 0,0-2 0 0 0,57-35 0 0 0,-74 39 0 0 0,-3 2 240 0 0,-1-1 0 0 0,0-2 0 0 0,-2 1 0 0 0,0-2 0 0 0,24-29 0 0 0,-40 45 203 0 0,-18 15-278 0 0,7-6-165 0 0,0 0 0 0 0,1 1 0 0 0,0 0 0 0 0,1 1 0 0 0,0-1 0 0 0,0 1 0 0 0,1 1 0 0 0,0-1 0 0 0,1 1 0 0 0,-6 16 0 0 0,9-21 0 0 0,0 0 0 0 0,0 0 0 0 0,0 0 0 0 0,1 0 0 0 0,0 0 0 0 0,0 0 0 0 0,1 0 0 0 0,0 0 0 0 0,1 12 0 0 0,-2-2 0 0 0,0 2 0 0 0,5-9 0 0 0,4-3 0 0 0,-1-5 0 0 0,0-1 0 0 0,0 0 0 0 0,-1 0 0 0 0,1-1 0 0 0,0 0 0 0 0,0 0 0 0 0,10-3 0 0 0,-7 0 0 0 0,1 0 0 0 0,-1 0 0 0 0,-1-1 0 0 0,1 0 0 0 0,-1-1 0 0 0,15-11 0 0 0,-11 6 0 0 0,-1 0 0 0 0,-1 0 0 0 0,20-24 0 0 0,-26 26 0 0 0,1 0 0 0 0,-1-1 0 0 0,-1 1 0 0 0,0-1 0 0 0,0 0 0 0 0,-1-1 0 0 0,3-10 0 0 0,6-22 0 0 0,-9 34 0 0 0,-3 1 0 0 0,-5 3 0 0 0,2 5 0 0 0,0-1 0 0 0,0 1 0 0 0,0 0 0 0 0,0 0 0 0 0,-1 0 0 0 0,1 1 0 0 0,0-1 0 0 0,-3 1 0 0 0,5-1 0 0 0,-9 4 0 0 0,6-1 0 0 0,1 0 0 0 0,-1-1 0 0 0,1 1 0 0 0,-1 0 0 0 0,1 1 0 0 0,0-1 0 0 0,0 0 0 0 0,1 1 0 0 0,-1 0 0 0 0,1 0 0 0 0,0 0 0 0 0,-1 0 0 0 0,-1 7 0 0 0,4-10 0 0 0,-1-1 0 0 0,1 0 0 0 0,0 1 0 0 0,0-1 0 0 0,0 1 0 0 0,0-1 0 0 0,0 1 0 0 0,-1-1 0 0 0,1 1 0 0 0,0-1 0 0 0,0 1 0 0 0,0-1 0 0 0,0 1 0 0 0,0-1 0 0 0,1 1 0 0 0,-1-1 0 0 0,0 1 0 0 0,0-1 0 0 0,0 1 0 0 0,0-1 0 0 0,1 1 0 0 0,-1-1 0 0 0,0 1 0 0 0,0-1 0 0 0,1 1 0 0 0,-1-1 0 0 0,0 0 0 0 0,1 1 0 0 0,-1-1 0 0 0,0 0 0 0 0,1 1 0 0 0,-1-1 0 0 0,1 0 0 0 0,-1 1 0 0 0,0-1 0 0 0,1 0 0 0 0,-1 0 0 0 0,1 1 0 0 0,0-1 0 0 0,0 0 0 0 0,3 2 0 0 0,-1 0 0 0 0,1 0 0 0 0,0 0 0 0 0,0-1 0 0 0,0 0 0 0 0,0 1 0 0 0,0-2 0 0 0,0 1 0 0 0,0 0 0 0 0,0-1 0 0 0,0 0 0 0 0,1 0 0 0 0,-1 0 0 0 0,0 0 0 0 0,5-1 0 0 0,8-3 0 0 0,1 0 0 0 0,21-8 0 0 0,-7 2 0 0 0,-25 8 0 0 0,27-3 0 0 0,-29 4 0 0 0,3 2 0 0 0,1 1 0 0 0,-1 0 0 0 0,-1-1 0 0 0,-4 0 0 0 0,0-1 0 0 0,0 1 0 0 0,0-1 0 0 0,0 0 0 0 0,1 0 0 0 0,-1 0 0 0 0,0 0 0 0 0,0-1 0 0 0,5-1 0 0 0,6 0 0 0 0,18 6 0 0 0,-30-3 0 0 0,0 0 0 0 0,-1 0 0 0 0,1 0 0 0 0,-1 0 0 0 0,0 1 0 0 0,1-1 0 0 0,-1 1 0 0 0,0-1 0 0 0,0 0 0 0 0,0 1 0 0 0,0 0 0 0 0,0-1 0 0 0,0 1 0 0 0,0 0 0 0 0,0-1 0 0 0,-1 1 0 0 0,1 0 0 0 0,-1 0 0 0 0,1 0 0 0 0,-1-1 0 0 0,0 1 0 0 0,0 0 0 0 0,0 0 0 0 0,0 0 0 0 0,0 0 0 0 0,0 0 0 0 0,0-1 0 0 0,-1 3 0 0 0,0 5 0 0 0,-1 0 0 0 0,0 0 0 0 0,-1-1 0 0 0,-4 12 0 0 0,-7 9 0 0 0,9-19 0 0 0,0 0 0 0 0,1 0 0 0 0,0 0 0 0 0,1 1 0 0 0,-3 15 0 0 0,6-17 0 0 0,0-9 0 0 0,0 0 0 0 0,0 0 0 0 0,0 1 0 0 0,0-1 0 0 0,0 0 0 0 0,0 1 0 0 0,0-1 0 0 0,0 0 0 0 0,0 0 0 0 0,0 1 0 0 0,0-1 0 0 0,0 0 0 0 0,0 1 0 0 0,0-1 0 0 0,0 0 0 0 0,0 0 0 0 0,0 0 0 0 0,1 1 0 0 0,-1-1 0 0 0,0 0 0 0 0,0 0 0 0 0,0 1 0 0 0,1-1 0 0 0,-1 0 0 0 0,0 0 0 0 0,0 0 0 0 0,0 0 0 0 0,1 1 0 0 0,-1-1 0 0 0,0 0 0 0 0,0 0 0 0 0,1 0 0 0 0,-1 0 0 0 0,0 0 0 0 0,0 0 0 0 0,1 0 0 0 0,-1 0 0 0 0,0 0 0 0 0,1 0 0 0 0,-1 0 0 0 0,0 0 0 0 0,0 0 0 0 0,1 0 0 0 0,-1 0 0 0 0,0 0 0 0 0,1 0 0 0 0,-1 0 0 0 0,0 0 0 0 0,0 0 0 0 0,1 0 0 0 0,-1 0 0 0 0,0 0 0 0 0,0 0 0 0 0,1-1 0 0 0,-1 1 0 0 0,0 0 0 0 0,16-6-2 0 0,0 0 0 0 0,0-2-1 0 0,-1 1 1 0 0,0-2 0 0 0,-1 0 0 0 0,0-1-1 0 0,17-15 1 0 0,82-88 92 0 0,-109 109-74 0 0,22-23 474 0 0,-1-2 0 0 0,-2 0 0 0 0,30-49 0 0 0,-49 72-490 0 0,-4 5 0 0 0,-9 15 0 0 0,3-7 0 0 0,0 1 0 0 0,1 0 0 0 0,0 1 0 0 0,-3 9 0 0 0,6-15 0 0 0,1 0 0 0 0,0 0 0 0 0,0 0 0 0 0,0 0 0 0 0,0 0 0 0 0,1 0 0 0 0,-1 0 0 0 0,1 1 0 0 0,0-1 0 0 0,0 0 0 0 0,0 0 0 0 0,0 1 0 0 0,0-1 0 0 0,1 0 0 0 0,1 6 0 0 0,0-5 0 0 0,-1-1 0 0 0,1 0 0 0 0,-1 1 0 0 0,1-1 0 0 0,0 0 0 0 0,1 0 0 0 0,-1 0 0 0 0,0 0 0 0 0,1-1 0 0 0,-1 1 0 0 0,1-1 0 0 0,0 1 0 0 0,6 3 0 0 0,6 5 0 0 0,-5-2-43 0 0,21 12-1 0 0,-21-15-60 0 0,-1 1-1 0 0,13 11 0 0 0,-21-17 32 0 0,0 0 0 0 0,-1 0 0 0 0,1 0 0 0 0,-1 0 1 0 0,1 0-1 0 0,-1 0 0 0 0,0 0 0 0 0,0 0 0 0 0,1 1 0 0 0,-1-1 1 0 0,0 0-1 0 0,0 0 0 0 0,0 0 0 0 0,0 0 0 0 0,0 0 0 0 0,0 1 1 0 0,-1 0-1 0 0,-3 18 678 0 0,1-16-553 0 0,0 0 0 0 0,0 0 0 0 0,0 0 0 0 0,0 0 0 0 0,-1 0 0 0 0,1-1 0 0 0,-1 1 0 0 0,0-1 0 0 0,0 0 0 0 0,0 0 0 0 0,0 0 0 0 0,-8 3 0 0 0,3-2 34 0 0,-1 1 0 0 0,0-1 0 0 0,-1-1 1 0 0,-20 5-1 0 0,-25 2-86 0 0,48-10 0 0 0,2-3-64 0 0,29-5-1256 0 0,36-16 1019 0 0,74-42 0 0 0,-41 19 295 0 0,-57 28 46 0 0,-24 12 258 0 0,0 1 0 0 0,1 0-1 0 0,-1 1 1 0 0,1 1 0 0 0,18-5 0 0 0,-32 10-285 0 0,0 0 0 0 0,0 1-1 0 0,0-1 1 0 0,0 1 0 0 0,1 0 0 0 0,-1-1 0 0 0,0 1 0 0 0,1 0 0 0 0,0 0 0 0 0,-1 0 0 0 0,1 0 0 0 0,-2 4 0 0 0,-1 2-16 0 0,-4 2 3 0 0,-24 40 0 0 0,29-45 0 0 0,1 1 0 0 0,-1 0 0 0 0,1-1 0 0 0,0 1 0 0 0,1 0 0 0 0,-1 0 0 0 0,0 10 0 0 0,3-1 0 0 0,3-12 0 0 0,-3-3 0 0 0,1 2 0 0 0,0-1 0 0 0,1 0 0 0 0,-1 0 0 0 0,0 0 0 0 0,0 0 0 0 0,1 0 0 0 0,-1 0 0 0 0,1-1 0 0 0,-1 1 0 0 0,1-1 0 0 0,-1 0 0 0 0,1 1 0 0 0,-1-1 0 0 0,1 0 0 0 0,-1 0 0 0 0,1-1 0 0 0,-1 1 0 0 0,1-1 0 0 0,-1 1 0 0 0,1-1 0 0 0,3-1 0 0 0,6-3 0 0 0,0 0 0 0 0,20-12 0 0 0,-25 13 0 0 0,0-1 0 0 0,0-1 0 0 0,-1 0 0 0 0,1 1 0 0 0,-1-2 0 0 0,-1 1 0 0 0,1-1 0 0 0,-1 0 0 0 0,0 0 0 0 0,0 0 0 0 0,-1-1 0 0 0,0 0 0 0 0,4-11 0 0 0,-4 8 0 0 0,-1 1 0 0 0,0-1 0 0 0,-1 1 0 0 0,0-1 0 0 0,0 0 0 0 0,-1 0 0 0 0,0 0 0 0 0,-1 0 0 0 0,-1 0 0 0 0,-1-13 0 0 0,2 23 0 0 0,-1-1 0 0 0,1 1 0 0 0,0-1 0 0 0,-1 1 0 0 0,1 0 0 0 0,-1-1 0 0 0,1 1 0 0 0,-1 0 0 0 0,0-1 0 0 0,0 1 0 0 0,1 0 0 0 0,-1 0 0 0 0,0 0 0 0 0,0 0 0 0 0,0 0 0 0 0,0 0 0 0 0,-1 0 0 0 0,1 0 0 0 0,0 0 0 0 0,-3-1 0 0 0,2 1 0 0 0,0 0 0 0 0,-1 0 0 0 0,1 1 0 0 0,-1-1 0 0 0,1 1 0 0 0,-1 0 0 0 0,1 0 0 0 0,-1 0 0 0 0,0 0 0 0 0,1 0 0 0 0,-4 1 0 0 0,-1 0 0 0 0,0 1 0 0 0,-1 0 0 0 0,1 0 0 0 0,0 1 0 0 0,0 0 0 0 0,0 0 0 0 0,-8 6 0 0 0,11-5-99 0 0,-1-1 0 0 0,1 1 0 0 0,0 0 1 0 0,0 1-1 0 0,0-1 0 0 0,1 0 0 0 0,0 1 0 0 0,0 0 0 0 0,0 0 0 0 0,0 0 1 0 0,1 0-1 0 0,0 0 0 0 0,-2 7 0 0 0,4-11-112 0 0,0 4-162 0 0,11 1 349 0 0,-5-4 24 0 0,0-1 0 0 0,1 0 0 0 0,-1 0 0 0 0,0 0 0 0 0,0-1 0 0 0,1 0 0 0 0,-1 0 0 0 0,0-1 0 0 0,0 0 0 0 0,1 0 0 0 0,7-2 0 0 0,8-4 0 0 0,36-17 0 0 0,-41 16 0 0 0,1 0 0 0 0,1-2 0 0 0,-1 0 0 0 0,0-1 0 0 0,-1 0 0 0 0,-1-2 0 0 0,0 0 0 0 0,0-1 0 0 0,-1 0 0 0 0,-1-1 0 0 0,-1-1 0 0 0,0 0 0 0 0,-1-1 0 0 0,18-33 0 0 0,21-55 1827 0 0,-67 119-1662 0 0,6 0-165 0 0,0 0 0 0 0,1 0 0 0 0,0 1 0 0 0,1 0 0 0 0,-6 19 0 0 0,-25 82 0 0 0,36-109 0 0 0,-2 10 0 0 0,0 0 0 0 0,1 0 0 0 0,0 0 0 0 0,2 0 0 0 0,0 1 0 0 0,1 23 0 0 0,1-39 0 0 0,0 0 0 0 0,1 1 0 0 0,-1-1 0 0 0,1 1 0 0 0,0-1 0 0 0,2 4 0 0 0,-3-5 0 0 0,0-1 0 0 0,0 1 0 0 0,0-1 0 0 0,0 1 0 0 0,1-1 0 0 0,-1 1 0 0 0,0-1 0 0 0,1 1 0 0 0,-1-1 0 0 0,0 1 0 0 0,1-1 0 0 0,-1 1 0 0 0,1-1 0 0 0,-1 0 0 0 0,0 1 0 0 0,1-1 0 0 0,-1 0 0 0 0,1 1 0 0 0,-1-1 0 0 0,1 0 0 0 0,-1 0 0 0 0,1 1 0 0 0,-1-1 0 0 0,1 0 0 0 0,0 0 0 0 0,-1 0 0 0 0,1 0 0 0 0,-1 0 0 0 0,1 0 0 0 0,-1 0 0 0 0,1 0 0 0 0,0 0 0 0 0,-1 0 0 0 0,1 0 0 0 0,-1 0 0 0 0,1 0 0 0 0,-1 0 0 0 0,1 0 0 0 0,-1-1 0 0 0,1 1 0 0 0,-1 0 0 0 0,1 0 0 0 0,-1-1 0 0 0,1 1 0 0 0,1-1 0 0 0,9-4 0 0 0,0-1 0 0 0,0 0 0 0 0,0 0 0 0 0,-1-1 0 0 0,0-1 0 0 0,15-14 0 0 0,-18 16 0 0 0,45-42 0 0 0,-33 29 0 0 0,1 1 0 0 0,0 1 0 0 0,45-28 0 0 0,-63 45 0 0 0,-5 5 0 0 0,-6 6 0 0 0,-1 0 0 0 0,0 2 0 0 0,0-1 0 0 0,1 1 0 0 0,1 1 0 0 0,-11 23 0 0 0,15-28 0 0 0,0 1 0 0 0,0 0 0 0 0,1 1 0 0 0,1-1 0 0 0,0 0 0 0 0,0 1 0 0 0,1 0 0 0 0,1-1 0 0 0,0 15 0 0 0,0-21 0 0 0,1 1 0 0 0,0-1 0 0 0,0 1 0 0 0,0-1 0 0 0,1 0 0 0 0,-1 0 0 0 0,1 0 0 0 0,0 0 0 0 0,0 0 0 0 0,3 4 0 0 0,-2-3-64 0 0,-2-4-273 0 0,-1-1-138 0 0,0 0-33 0 0,0 0-72 0 0,0 0-285 0 0,0 0-126 0 0,4-5-7535 0 0,-2 1 176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5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40 19351 0 0,'0'0'439'0'0,"-1"-14"1065"0"0,11-9-1187 0 0,-9 22 408 0 0,-1 1 246 0 0,0 0 42 0 0,-4-1 398 0 0,3 1-1342 0 0,1 0 1 0 0,0 0-1 0 0,0 0 1 0 0,-1 0-1 0 0,1 0 1 0 0,0 0-1 0 0,0 0 1 0 0,-1 0-1 0 0,1 0 0 0 0,0 0 1 0 0,0 0-1 0 0,-1 0 1 0 0,1 0-1 0 0,0 0 1 0 0,0 0-1 0 0,-1 0 1 0 0,1 0-1 0 0,0 0 1 0 0,0 0-1 0 0,-1 1 1 0 0,1-1-1 0 0,0 0 0 0 0,0 0 1 0 0,0 0-1 0 0,-1 0 1 0 0,1 0-1 0 0,0 1 1 0 0,0-1-1 0 0,0 0 1 0 0,-1 0-1 0 0,1 0 1 0 0,0 1-1 0 0,-5 3 68 0 0,1 0-1 0 0,-1 1 1 0 0,1-1 0 0 0,0 1-1 0 0,0 0 1 0 0,0 0 0 0 0,1 0-1 0 0,0 1 1 0 0,0-1 0 0 0,0 1-1 0 0,-2 8 1 0 0,5-14-137 0 0,0 1 0 0 0,-1-1 0 0 0,1 1 0 0 0,0-1 0 0 0,0 0 0 0 0,0 1 0 0 0,0-1 0 0 0,0 1 0 0 0,0-1 0 0 0,0 1 0 0 0,-1-1 0 0 0,1 1 0 0 0,1-1 0 0 0,-1 1 0 0 0,0-1 0 0 0,0 0 0 0 0,0 1 0 0 0,0-1 0 0 0,0 1 0 0 0,0-1 0 0 0,0 1 0 0 0,1-1 0 0 0,-1 1 0 0 0,0-1 0 0 0,0 0 0 0 0,0 1 0 0 0,1-1 0 0 0,-1 0 0 0 0,0 1 0 0 0,1-1 0 0 0,-1 0 0 0 0,0 1 0 0 0,1-1 0 0 0,-1 0 0 0 0,1 1 0 0 0,-1-1 0 0 0,0 0 0 0 0,2 1 0 0 0,-2-1 0 0 0,15 10 0 0 0,-14-10 0 0 0,0 1 0 0 0,0-1 0 0 0,1 1 0 0 0,-1-1 0 0 0,0 0 0 0 0,0 1 0 0 0,1-1 0 0 0,-1 0 0 0 0,0 0 0 0 0,1 0 0 0 0,-1 0 0 0 0,0 0 0 0 0,1 0 0 0 0,-1 0 0 0 0,0 0 0 0 0,0-1 0 0 0,1 1 0 0 0,-1 0 0 0 0,0-1 0 0 0,2 0 0 0 0,2-1 0 0 0,16-3 0 0 0,0-1 0 0 0,0-1 0 0 0,0 0 0 0 0,30-17 0 0 0,-59 36 0 0 0,-9 6 0 0 0,-26 27 0 0 0,24-26-1673 0 0,18-20 1441 0 0,0 1 1 0 0,1 0-1 0 0,-1-1 0 0 0,0 1 1 0 0,1 0-1 0 0,-1-1 1 0 0,0 1-1 0 0,1-1 0 0 0,-1 1 1 0 0,1-1-1 0 0,-1 1 0 0 0,1-1 1 0 0,-1 0-1 0 0,1 1 1 0 0,-1-1-1 0 0,0-1 0 0 0,-4-7-1813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7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6 13823 0 0,'0'0'315'0'0,"0"0"45"0"0,0 0 21 0 0,0 0-49 0 0,2-11 1399 0 0,1 8 6526 0 0,-2 2-8239 0 0,0 1 0 0 0,0 0 0 0 0,0 0 0 0 0,0 0 0 0 0,0 0 0 0 0,0 0 0 0 0,0 0 0 0 0,0 0 0 0 0,0 1 0 0 0,0-1 0 0 0,0 0 1 0 0,0 0-1 0 0,0 1 0 0 0,0-1 0 0 0,0 1 0 0 0,0-1 0 0 0,0 1 0 0 0,0-1 0 0 0,0 1 0 0 0,-1 0 0 0 0,1-1 0 0 0,0 1 0 0 0,0 0 0 0 0,-1 0 0 0 0,1-1 0 0 0,0 1 0 0 0,-1 0 0 0 0,1 0 0 0 0,-1 0 0 0 0,1 0 0 0 0,-1 0 0 0 0,1 0 0 0 0,-1 0 0 0 0,1 1 0 0 0,0 1 152 0 0,4 11 151 0 0,0 0-1 0 0,-1 0 0 0 0,-1 1 1 0 0,3 18-1 0 0,1 60 136 0 0,-6-65-150 0 0,-1 1 0 0 0,-7 52 0 0 0,4-62-191 0 0,-1 0-1 0 0,-1 0 1 0 0,-1-1-1 0 0,-1 0 1 0 0,-9 19-1 0 0,5-16 196 0 0,-1-1 0 0 0,-23 32 1 0 0,33-50 198 0 0,2-2-66 0 0,0 0-455 0 0,-1 0 0 0 0,0 0 0 0 0,0 0 0 0 0,0 1 1 0 0,0-1-1 0 0,0 0 0 0 0,0 0 0 0 0,0-1 0 0 0,0 1 1 0 0,0 0-1 0 0,1 0 0 0 0,-1 0 0 0 0,0 0 0 0 0,0-1 1 0 0,0 1-1 0 0,0-1 0 0 0,0 1 0 0 0,1 0 0 0 0,-2-2 1 0 0,1 1-95 0 0,1 0 0 0 0,-1-1 0 0 0,1 1 1 0 0,0-1-1 0 0,-1 1 0 0 0,1 0 0 0 0,0-1 1 0 0,0 1-1 0 0,0-1 0 0 0,0 1 0 0 0,0 0 1 0 0,1-1-1 0 0,-1 1 0 0 0,0-1 0 0 0,1 1 0 0 0,-1 0 1 0 0,1-1-1 0 0,-1 1 0 0 0,1 0 0 0 0,0-1 1 0 0,1-1-1 0 0,6-19-1891 0 0,-4-9 473 0 0,3 0-11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8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6 13823 0 0,'-16'-2'1388'0'0,"-18"-7"1827"0"0,9 2 2250 0 0,8 4-2459 0 0,15 2-435 0 0,10 2-2304 0 0,18 3-180 0 0,0-2 0 0 0,0-1-1 0 0,0 0 1 0 0,32-5 0 0 0,-4 0 1222 0 0,15 2-2633 0 0,-68 2 1774 0 0,-1 0 50 0 0,12 0-328 0 0,-4-1-1103 0 0,-9 0-2912 0 0,-3 0-4370 0 0,4 1 307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4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21191 0 0,'0'0'480'0'0,"0"0"67"0"0,2 1 31 0 0,3-1-491 0 0,-1 1-1 0 0,1-1 0 0 0,0 0 1 0 0,-1-1-1 0 0,1 1 0 0 0,0-1 1 0 0,-1 0-1 0 0,10-3 0 0 0,10-1 791 0 0,6-1 240 0 0,5 1-5319 0 0,-32 4 2668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19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803'0'0,"0"0"-18"0"0,2 1-358 0 0,1 2-146 0 0,0-1 0 0 0,0 0 1 0 0,0 0-1 0 0,1 0 0 0 0,-1 0 0 0 0,1 0 1 0 0,-1-1-1 0 0,1 0 0 0 0,0 1 0 0 0,-1-1 0 0 0,1-1 1 0 0,0 1-1 0 0,0-1 0 0 0,0 1 0 0 0,4-1 1 0 0,12-1 712 0 0,35-4 1 0 0,-21 1-3 0 0,-14 2-490 0 0,32-2-379 0 0,-46 4 81 0 0,0 0 1 0 0,-1 0-1 0 0,1 1 1 0 0,-1 0-1 0 0,1 0 1 0 0,9 3-1 0 0,-11-2-51 0 0,9 7 284 0 0,-5-2-419 0 0,12 7-2553 0 0,0-5-4158 0 0,-18-8-2095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23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00 6447 0 0,'0'0'142'0'0,"0"0"22"0"0,0 0 13 0 0,0 0 55 0 0,0 0 181 0 0,0 0 78 0 0,0 0 18 0 0,3-8 937 0 0,3-8 564 0 0,-6 15-1055 0 0,3-6 254 0 0,-3 5-1095 0 0,1 0 0 0 0,-1 1 0 0 0,0-1 0 0 0,1 1 0 0 0,-1-1 0 0 0,1 0 0 0 0,0 1 0 0 0,-1-1 0 0 0,1 1 0 0 0,0-1 0 0 0,0 1 0 0 0,0 0 0 0 0,0-1 0 0 0,0 1 0 0 0,0 0 0 0 0,1 0 0 0 0,1-2 0 0 0,-2 3 398 0 0,-1 0 70 0 0,-8-20 3187 0 0,8 18-3465 0 0,1-2-196 0 0,-1 3 275 0 0,-5-12 3263 0 0,4 19-3642 0 0,-1 0 0 0 0,0 0 0 0 0,0 0 0 0 0,-5 8 0 0 0,-6 18-8 0 0,0 17 4 0 0,1 0 0 0 0,-4 52 0 0 0,15-63 0 0 0,1-25 0 0 0,-3 26 0 0 0,2-31 0 0 0,0-1 0 0 0,1 0 0 0 0,1 9 0 0 0,0 2 0 0 0,-1-18 0 0 0,0 0 0 0 0,0 0 0 0 0,0 1 0 0 0,0-1 0 0 0,0 0 0 0 0,0 0 0 0 0,0 0 0 0 0,0 0 0 0 0,0 1 0 0 0,0-1 0 0 0,0 0 0 0 0,0 0 0 0 0,0 0 0 0 0,0 0 0 0 0,0 1 0 0 0,0-1 0 0 0,1 0 0 0 0,-1 0 0 0 0,0 0 0 0 0,0 0 0 0 0,0 0 0 0 0,0 1 0 0 0,0-1 0 0 0,1 0 0 0 0,-1 0 0 0 0,0 0 0 0 0,0 0 0 0 0,0 0 0 0 0,0 0 0 0 0,0 0 0 0 0,1 0 0 0 0,-1 0 0 0 0,0 0 0 0 0,0 0 0 0 0,0 0 0 0 0,1 0 0 0 0,-1 0 0 0 0,0 0 0 0 0,0 0 0 0 0,0 0 0 0 0,0 0 0 0 0,1 0 0 0 0,-1 0 0 0 0,0 0 0 0 0,0 0 0 0 0,0 0 0 0 0,0 0 0 0 0,1 0 0 0 0,-1 0 0 0 0,0 0 0 0 0,0 0 0 0 0,0 0 0 0 0,0-1 0 0 0,0 1 0 0 0,1 0 0 0 0,-1 0 0 0 0,0 0 0 0 0,0 0 0 0 0,0 0 0 0 0,0 0 0 0 0,0-1 0 0 0,0 1 0 0 0,0 0 0 0 0,1 0 0 0 0,7-8 0 0 0,-8 8 0 0 0,7-9 0 0 0,0 0 0 0 0,-1 0 0 0 0,-1 0 0 0 0,1 0 0 0 0,-2-1 0 0 0,1 0 0 0 0,4-16 0 0 0,6-14 0 0 0,10-25 0 0 0,-23 62 0 0 0,0-1 0 0 0,0 0 0 0 0,0 1 0 0 0,0-1 0 0 0,1 1 0 0 0,0-1 0 0 0,5-4 0 0 0,6-8 0 0 0,25-19 1440 0 0,-36 33-1392 0 0,-1-1-1 0 0,1 1 0 0 0,0 1 1 0 0,1-1-1 0 0,-1 0 1 0 0,0 1-1 0 0,0-1 1 0 0,1 1-1 0 0,-1 0 0 0 0,1 0 1 0 0,4 0-1 0 0,5-2-8 0 0,-11 2-39 0 0,0 0 0 0 0,0 0 0 0 0,0 1 0 0 0,0-1 0 0 0,0 0 0 0 0,0 1 0 0 0,0 0 0 0 0,0-1 0 0 0,1 1 0 0 0,-1 0 0 0 0,3 1 0 0 0,16 0 0 0 0,-21-1 0 0 0,6 0 0 0 0,-1 0 0 0 0,0 1 0 0 0,0-1 0 0 0,9 3 0 0 0,-13-3 0 0 0,0 0 0 0 0,0 0 0 0 0,0 0 0 0 0,0 0 0 0 0,0 1 0 0 0,0-1 0 0 0,0 1 0 0 0,0-1 0 0 0,0 0 0 0 0,0 1 0 0 0,0 0 0 0 0,-1-1 0 0 0,1 1 0 0 0,0-1 0 0 0,0 1 0 0 0,-1 0 0 0 0,1 0 0 0 0,0-1 0 0 0,-1 1 0 0 0,1 0 0 0 0,0 0 0 0 0,-1 0 0 0 0,1 0 0 0 0,-1 0 0 0 0,1 1 0 0 0,-1 0 0 0 0,0 0 0 0 0,0-1 0 0 0,-1 1 0 0 0,1-1 0 0 0,0 1 0 0 0,-1-1 0 0 0,1 1 0 0 0,-1-1 0 0 0,1 1 0 0 0,-1-1 0 0 0,-1 2 0 0 0,-2 7 0 0 0,3-8 0 0 0,1 0 0 0 0,-1 1 0 0 0,0-1 0 0 0,0 0 0 0 0,0 0 0 0 0,0 0 0 0 0,-1 0 0 0 0,1 0 0 0 0,0-1 0 0 0,-1 1 0 0 0,0 0 0 0 0,1-1 0 0 0,-1 1 0 0 0,0-1 0 0 0,0 1 0 0 0,-3 1 0 0 0,-5 3 0 0 0,0-1 0 0 0,-14 5 0 0 0,3 0 0 0 0,14-6 0 0 0,1 0 0 0 0,0 0 0 0 0,0 1 0 0 0,0 0 0 0 0,0 0 0 0 0,-4 6 0 0 0,5-5 0 0 0,0-1 0 0 0,0 0 0 0 0,-1 0 0 0 0,1-1 0 0 0,-1 0 0 0 0,-9 6 0 0 0,-37 14 0 0 0,43-22 0 0 0,1-3 0 0 0,7-5 0 0 0,1 4 0 0 0,1 1 0 0 0,0-1 0 0 0,0 0 0 0 0,0 1 0 0 0,0-1 0 0 0,1 1 0 0 0,-1-1 0 0 0,0 1 0 0 0,1 0 0 0 0,-1-1 0 0 0,1 1 0 0 0,-1 0 0 0 0,1 0 0 0 0,-1 0 0 0 0,1 0 0 0 0,0 0 0 0 0,2-1 0 0 0,-4 2 0 0 0,1 0 0 0 0,-1 0 0 0 0,0-1 0 0 0,0 1 0 0 0,1 0 0 0 0,-1 0 0 0 0,0 0 0 0 0,1-1 0 0 0,-1 1 0 0 0,0 0 0 0 0,1 0 0 0 0,-1 0 0 0 0,1 0 0 0 0,-1 0 0 0 0,0 0 0 0 0,1 0 0 0 0,-1 0 0 0 0,0 0 0 0 0,1 0 0 0 0,-1 0 0 0 0,1 0 0 0 0,-1 0 0 0 0,0 0 0 0 0,1 0 0 0 0,-1 0 0 0 0,0 0 0 0 0,1 1 0 0 0,-1-1 0 0 0,0 0 0 0 0,1 0 0 0 0,-1 0 0 0 0,0 1 0 0 0,1-1 0 0 0,-1 0 0 0 0,0 0 0 0 0,0 1 0 0 0,1-1 0 0 0,-1 0 0 0 0,0 0 0 0 0,0 1 0 0 0,0-1 0 0 0,1 0 0 0 0,-1 1 0 0 0,0-1 0 0 0,0 0 0 0 0,0 1 0 0 0,0 0 0 0 0,1-1 0 0 0,0 2 0 0 0,-1 0 0 0 0,1 0 0 0 0,0 0 0 0 0,-1 0 0 0 0,1 0 0 0 0,-1 0 0 0 0,1 0 0 0 0,-1 0 0 0 0,0 0 0 0 0,0 0 0 0 0,0 4 0 0 0,1 12 0 0 0,1 6 0 0 0,-2-20 0 0 0,0 0 0 0 0,0 0 0 0 0,1 0 0 0 0,-1 0 0 0 0,1 0 0 0 0,0 0 0 0 0,2 5 0 0 0,-2-8 0 0 0,0 1 0 0 0,0 0 0 0 0,-1 0 0 0 0,1 0 0 0 0,0 0 0 0 0,-1 0 0 0 0,0 1 0 0 0,1-1 0 0 0,-1 0 0 0 0,0 0 0 0 0,0 0 0 0 0,0 0 0 0 0,0 0 0 0 0,-1 3 0 0 0,0 8 0 0 0,4-9 0 0 0,-2-4 0 0 0,7 6 0 0 0,-6-6 0 0 0,0 0 0 0 0,0 1 0 0 0,0-1 0 0 0,0 0 0 0 0,0-1 0 0 0,0 1 0 0 0,0 0 0 0 0,0 0 0 0 0,4-2 0 0 0,-4 2 0 0 0,-1 0-4 0 0,0-1 0 0 0,-1 1 1 0 0,1 0-1 0 0,0 0 0 0 0,0 0 0 0 0,-1-1 0 0 0,1 1 0 0 0,0 0 1 0 0,0-1-1 0 0,-1 1 0 0 0,1 0 0 0 0,0-1 0 0 0,-1 1 1 0 0,1-1-1 0 0,-1 1 0 0 0,1-1 0 0 0,0 0 0 0 0,-1-5-225 0 0,-1 6 126 0 0,3-10-804 0 0,1 0 0 0 0,0 0 0 0 0,0 0 0 0 0,1 1 0 0 0,0 0 0 0 0,0-1 0 0 0,8-9 0 0 0,6-1-1140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23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7503 0 0,'0'0'399'0'0,"0"0"60"0"0,0 0 21 0 0,0 0-59 0 0,8-4-188 0 0,-3 1 109 0 0,-1 1-1 0 0,1 0 1 0 0,0 0-1 0 0,0 0 1 0 0,0 1-1 0 0,0 0 1 0 0,0 0-1 0 0,0 0 1 0 0,0 1-1 0 0,0-1 1 0 0,0 1-1 0 0,0 0 1 0 0,1 1-1 0 0,-1-1 1 0 0,8 3-1 0 0,-11-3 102 0 0,-1 1-294 0 0,30 18-130 0 0,-26-15-19 0 0,0-1 0 0 0,0 0-1 0 0,0 0 1 0 0,1 0-1 0 0,-1-1 1 0 0,1 0 0 0 0,10 3-1 0 0,-13-3 1 0 0,-3-2 0 0 0,1 0 0 0 0,-1 1 0 0 0,1-1 0 0 0,0 1 0 0 0,0-1 0 0 0,-1 0 0 0 0,1 0 0 0 0,0 1 0 0 0,-1-1 0 0 0,1 0 0 0 0,0 0 0 0 0,0 0 0 0 0,-1 0 0 0 0,1 0 0 0 0,0 0 0 0 0,0 0 0 0 0,-1 0 0 0 0,1 0 0 0 0,0 0 0 0 0,0 0 0 0 0,1-1 0 0 0,1 1 12 0 0,-1 0-28 0 0,0-1 0 0 0,-1 1-1 0 0,1-1 1 0 0,0 1-1 0 0,0-1 1 0 0,-1 1-1 0 0,1-1 1 0 0,0 0 0 0 0,-1 0-1 0 0,1 0 1 0 0,0 0-1 0 0,1-1 1 0 0,-2 1 566 0 0,4-2-2703 0 0,-1-4-6293 0 0,-3 0 1808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23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2 1 234 0 0,-1-1-650 0 0,0 0-1 0 0,0 0 0 0 0,0 1 1 0 0,0-1-1 0 0,0 0 1 0 0,0 1-1 0 0,0-1 1 0 0,-1 1-1 0 0,1-1 0 0 0,0 1 1 0 0,0-1-1 0 0,-1 1 1 0 0,1 0-1 0 0,0-1 1 0 0,-1 1-1 0 0,1 0 0 0 0,0 1 1 0 0,5 6-311 0 0,2 4 264 0 0,-8-11-255 0 0,1 0 0 0 0,0 0 1 0 0,0 0-1 0 0,0 0 0 0 0,0 0 0 0 0,-1 0 0 0 0,1 1 1 0 0,-1-1-1 0 0,1 0 0 0 0,-1 1 0 0 0,1-1 0 0 0,-1 0 1 0 0,0 1-1 0 0,0-1 0 0 0,0 0 0 0 0,1 1 0 0 0,-1-1 1 0 0,0 1-1 0 0,-1 1 0 0 0,1 23-17 0 0,0-22 0 0 0,0 1 0 0 0,0-1 0 0 0,0 0 0 0 0,0 1 0 0 0,-1-1 0 0 0,-1 7 0 0 0,0-5 0 0 0,1-1 0 0 0,0 0 0 0 0,0 1 0 0 0,1-1 0 0 0,-1 0 0 0 0,1 1 0 0 0,1-1 0 0 0,-1 1 0 0 0,1-1 0 0 0,0 0 0 0 0,1 6 0 0 0,1 11 0 0 0,-3-18 0 0 0,0-1 0 0 0,0 0 0 0 0,0 0 0 0 0,1 0 0 0 0,0 0 0 0 0,-1 0 0 0 0,1 0 0 0 0,2 4 0 0 0,2 4 0 0 0,-4-1 0 0 0,1-3-201 0 0,-1-6-850 0 0,-1-1-385 0 0,0 0-78 0 0,0 0-20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25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36 8287 0 0,'0'0'191'0'0,"0"0"26"0"0,0 0 9 0 0,0 3-34 0 0,-1 5-10 0 0,0-6 560 0 0,1 0 234 0 0,-1 7 42 0 0,1-7 6 0 0,0-2 0 0 0,0 0 0 0 0,0 0 0 0 0,0 0 0 0 0,0 0 0 0 0,0 0 0 0 0,0 0 0 0 0,0 0-69 0 0,0 0-290 0 0,0 0-121 0 0,0 0-28 0 0,1-2-4 0 0,37-90 2706 0 0,-12 28-2253 0 0,4-14-737 0 0,-18 43 683 0 0,22-42-1 0 0,-27 64-894 0 0,-33 41-16 0 0,21-22 0 0 0,-6 8 0 0 0,10-9 0 0 0,1-1 0 0 0,-4 9 0 0 0,5 1 0 0 0,-1-13 0 0 0,1-1 0 0 0,-1 1 0 0 0,1 0 0 0 0,-1 0 0 0 0,1 0 0 0 0,0 0 0 0 0,-1-1 0 0 0,1 1 0 0 0,0 0 0 0 0,0 0 0 0 0,0-1 0 0 0,-1 1 0 0 0,2 0 0 0 0,2 1 0 0 0,1-1 0 0 0,-1 1 0 0 0,0-1 0 0 0,1 0 0 0 0,-1-1 0 0 0,0 1 0 0 0,1-1 0 0 0,6 0 0 0 0,37-4 0 0 0,-25-1 0 0 0,0 2 0 0 0,-9 4 0 0 0,2 7 0 0 0,-15-7 0 0 0,-1-1 0 0 0,1 1 0 0 0,0 0 0 0 0,0-1 0 0 0,-1 1 0 0 0,1 0 0 0 0,0 0 0 0 0,-1-1 0 0 0,1 1 0 0 0,-1 0 0 0 0,1 0 0 0 0,-1 0 0 0 0,1 1 0 0 0,-1 2 0 0 0,0 0 0 0 0,0 0 0 0 0,0 0 0 0 0,0 0 0 0 0,-1 0 0 0 0,1-1 0 0 0,-1 1 0 0 0,-2 5 0 0 0,-1 14 0 0 0,3-15 0 0 0,-1 0 0 0 0,0 1 0 0 0,-5 13 0 0 0,-8 36 0 0 0,12-44 0 0 0,1-1 0 0 0,0-1-64 0 0,2-10-273 0 0,0-2-138 0 0,0 0-33 0 0,0 0-4 0 0,0 0 0 0 0,0 0 0 0 0,0 0 0 0 0,0 0-136 0 0,0 0-572 0 0,0 0-253 0 0,2-1-51 0 0,6-6-11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25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17503 0 0,'-1'2'399'0'0,"-18"12"540"0"0,17-12-518 0 0,0-1-276 0 0,-6 4 11 0 0,5-3 570 0 0,3-2 244 0 0,0 0 43 0 0,0 0-127 0 0,0 0-508 0 0,0 0 38 0 0,0 0 80 0 0,3-1 15 0 0,67-5 97 0 0,-58 7-608 0 0,1 2 0 0 0,8-1 0 0 0,-13 3 0 0 0,-1-1 0 0 0,3 3 0 0 0,5 3 55 0 0,-11-10-96 0 0,-2 0-242 0 0,1 0-1121 0 0,-3 0-511 0 0,0 0-107 0 0,0 0-24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26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0 0 21 0 0,0 0-59 0 0,0 0-136 0 0,0 0 457 0 0,0 0 228 0 0,1-1 43 0 0,3-1-633 0 0,0 0-1 0 0,0 1 1 0 0,-1 0-1 0 0,1 0 1 0 0,0 0-1 0 0,0 0 1 0 0,0 1-1 0 0,0 0 1 0 0,0-1-1 0 0,8 2 0 0 0,-4-1 174 0 0,-6 0-109 0 0,-1 3-289 0 0,2 5-153 0 0,0 1 0 0 0,-1 1 0 0 0,1-1 0 0 0,-2 0 1 0 0,1 0-1 0 0,-1 1 0 0 0,-1 15 0 0 0,-14 79-2 0 0,14-91 0 0 0,2-3-269 0 0,-1-8-1135 0 0,6-11-2534 0 0,-2-2 1893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26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31 10135 0 0,'0'0'231'0'0,"0"0"29"0"0,0 0 19 0 0,-1-1-41 0 0,-2-2-44 0 0,0 1 368 0 0,1 0-1 0 0,-1 0 1 0 0,0 1 0 0 0,0-1 0 0 0,1 1 0 0 0,-1 0 0 0 0,-4-2 0 0 0,-2 0 365 0 0,6 1-608 0 0,0 1 1 0 0,-1 0-1 0 0,1-1 0 0 0,0 1 0 0 0,-1 1 0 0 0,1-1 0 0 0,-1 0 1 0 0,1 1-1 0 0,-1 0 0 0 0,1 0 0 0 0,-1 0 0 0 0,1 0 0 0 0,-1 0 1 0 0,1 1-1 0 0,-1 0 0 0 0,1 0 0 0 0,-1 0 0 0 0,1 0 0 0 0,0 0 1 0 0,-7 3-1 0 0,-9 8-333 0 0,14-9 203 0 0,-1 0 0 0 0,1 1-1 0 0,0 0 1 0 0,0 0 0 0 0,0 0 0 0 0,1 0 0 0 0,-8 10 0 0 0,-49 76 243 0 0,54-77-403 0 0,0 1 1 0 0,1 0-1 0 0,1 1 0 0 0,0-1 1 0 0,-3 17-1 0 0,-15 74-29 0 0,-22 132 0 0 0,28 3 0 0 0,17-181 0 0 0,3 0 0 0 0,11 61 0 0 0,-9-96 0 0 0,0 1 0 0 0,2-1 0 0 0,1-1 0 0 0,1 0 0 0 0,2 0 0 0 0,0 0 0 0 0,23 34 0 0 0,-31-53 1 0 0,0 0 1 0 0,1 0-1 0 0,0 0 0 0 0,-1 0 1 0 0,1 0-1 0 0,1-1 0 0 0,-1 0 1 0 0,0 0-1 0 0,1 0 0 0 0,0 0 1 0 0,5 2-1 0 0,-7-4-5 0 0,0 0 0 0 0,1 0-1 0 0,-1 0 1 0 0,0 0 0 0 0,1-1 0 0 0,-1 1 0 0 0,0-1-1 0 0,1 0 1 0 0,-1 0 0 0 0,0 0 0 0 0,1 0 0 0 0,-1-1-1 0 0,0 1 1 0 0,1-1 0 0 0,-1 0 0 0 0,0 0 0 0 0,0 0-1 0 0,5-3 1 0 0,34-22-1523 0 0,-16 6-4986 0 0,-6 2-1007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27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 13823 0 0,'0'0'315'0'0,"0"0"45"0"0,0 0 21 0 0,0 0-49 0 0,0 0-81 0 0,-2-3 515 0 0,0 2 876 0 0,2 2 3391 0 0,0 9-4534 0 0,0-9-420 0 0,0 1 1 0 0,0 0 0 0 0,0 0 0 0 0,0 0 0 0 0,1 0-1 0 0,-1 0 1 0 0,0 0 0 0 0,1-1 0 0 0,-1 1 0 0 0,1 0-1 0 0,0 0 1 0 0,1 1 0 0 0,43 65 778 0 0,62 125 0 0 0,-86-146-493 0 0,-1 1 0 0 0,-3 1 0 0 0,20 94 0 0 0,-36-139-365 0 0,35 221 877 0 0,-32-183-625 0 0,-2 1-1 0 0,-1 0 0 0 0,-7 55 1 0 0,4-77-229 0 0,-2-1 1 0 0,0 0 0 0 0,-1 1-1 0 0,-1-2 1 0 0,0 1-1 0 0,-12 21 1 0 0,3-10-24 0 0,-4 6 0 0 0,-25 38 0 0 0,41-70-17 0 0,0-1 1 0 0,-1 0-1 0 0,1 0 0 0 0,-1 0 1 0 0,0 0-1 0 0,0-1 0 0 0,-6 4 1 0 0,9-6-680 0 0,0-1 580 0 0,1 0 1 0 0,0 0-1 0 0,-1 0 1 0 0,1 0-1 0 0,0 0 1 0 0,-1 0 0 0 0,1 0-1 0 0,0 0 1 0 0,-1 0-1 0 0,1 0 1 0 0,0 0-1 0 0,-1-1 1 0 0,1 1-1 0 0,0 0 1 0 0,-1 0-1 0 0,1 0 1 0 0,0 0-1 0 0,0-1 1 0 0,-1 1 0 0 0,1 0-1 0 0,0 0 1 0 0,0-1-1 0 0,-1 1 1 0 0,1 0-1 0 0,0 0 1 0 0,0-1-1 0 0,0 1 1 0 0,0 0-1 0 0,-1-1 1 0 0,2-11-1774 0 0,12-15 99 0 0,-11 24 1466 0 0,13-22-1212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32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6 6447 0 0,'0'-2'298'0'0,"2"-1"-231"0"0,-1-1 0 0 0,0 1 0 0 0,0-1 0 0 0,0 1 0 0 0,0-8 0 0 0,-1 8-19 0 0,0-1 0 0 0,1 1 0 0 0,0-1 0 0 0,-1 1 0 0 0,1 0 0 0 0,0-1 0 0 0,1 1 0 0 0,2-6 0 0 0,7-16 1133 0 0,-3 2-342 0 0,-3 12-319 0 0,0-1-1 0 0,-1 0 0 0 0,4-14 0 0 0,6-20 1500 0 0,-14 45-1949 0 0,1 0-1 0 0,-1 0 1 0 0,0 1-1 0 0,0-1 0 0 0,0 0 1 0 0,0 1-1 0 0,0-1 1 0 0,0 0-1 0 0,0 0 0 0 0,0 1 1 0 0,0-1-1 0 0,0 0 1 0 0,0 0-1 0 0,-1 0 0 0 0,1-9 426 0 0,3-6 1041 0 0,-4 15-1024 0 0,1-10 2560 0 0,10 32 374 0 0,-5-11-3539 0 0,-2 0 1 0 0,5 13-1 0 0,-4 2 264 0 0,-1 1-1 0 0,-1-1 1 0 0,-1 0 0 0 0,-2 1-1 0 0,-5 39 1 0 0,-3-11 341 0 0,-24 80 0 0 0,9-33-512 0 0,17-62 0 0 0,7-33 0 0 0,-1 1 0 0 0,0-1 0 0 0,0 0 0 0 0,0 0 0 0 0,-1 1 0 0 0,0-1 0 0 0,-5 9 0 0 0,1-2 0 0 0,4-4 0 0 0,6-10 0 0 0,4-7 0 0 0,-4 3 0 0 0,0 1 0 0 0,-1-1 0 0 0,1 0 0 0 0,-1 0 0 0 0,0-1 0 0 0,-1 1 0 0 0,1 0 0 0 0,-1-1 0 0 0,0 0 0 0 0,0 1 0 0 0,1-9 0 0 0,0-9 0 0 0,2-39 0 0 0,-4 30 0 0 0,1 2 9 0 0,1-16 208 0 0,16-83 0 0 0,-4 48 430 0 0,-11 54-327 0 0,1 0-1 0 0,17-50 0 0 0,-16 60-307 0 0,-3 9 42 0 0,0-1-1 0 0,0 1 1 0 0,1 0 0 0 0,0 0 0 0 0,1 0 0 0 0,-1 1 0 0 0,12-14 0 0 0,-3 8 627 0 0,-9 8-454 0 0,1 0 0 0 0,0 0 0 0 0,9-7 0 0 0,10-5-212 0 0,-17 11-15 0 0,-1 1 0 0 0,1 1 1 0 0,0-1-1 0 0,0 1 0 0 0,1 0 0 0 0,-1 1 0 0 0,1 0 0 0 0,0 0 0 0 0,15-3 0 0 0,-19 5 0 0 0,0 1 0 0 0,0 0 0 0 0,0 0 0 0 0,-1 0 0 0 0,1 0 0 0 0,0 0 0 0 0,-1 1 0 0 0,1 0 0 0 0,0 0 0 0 0,-1 0 0 0 0,1 0 0 0 0,-1 1 0 0 0,1-1 0 0 0,-1 1 0 0 0,1 0 0 0 0,-1 0 0 0 0,6 5 0 0 0,-6-4 0 0 0,1 0 0 0 0,-1 1 0 0 0,0 0 0 0 0,0 0 0 0 0,0 0 0 0 0,-1 0 0 0 0,1 0 0 0 0,-1 0 0 0 0,0 1 0 0 0,0-1 0 0 0,-1 1 0 0 0,1 0 0 0 0,0 7 0 0 0,-1-3 0 0 0,0-1 0 0 0,-1 1 0 0 0,0-1 0 0 0,0 1 0 0 0,-1-1 0 0 0,0 0 0 0 0,0 1 0 0 0,-1-1 0 0 0,-1 0 0 0 0,-5 15 0 0 0,4-13 0 0 0,-1-1 0 0 0,1-1 0 0 0,-2 1 0 0 0,1-1 0 0 0,-1 0 0 0 0,0 0 0 0 0,-1 0 0 0 0,-14 12 0 0 0,14-14-79 0 0,-1-1 1 0 0,0 0-1 0 0,0 0 1 0 0,0-1-1 0 0,0 0 0 0 0,-1 0 1 0 0,0-1-1 0 0,0 0 1 0 0,-10 2-1 0 0,12-4-17 0 0,0 1 0 0 0,0-2 1 0 0,0 1-1 0 0,0-1 0 0 0,-1 0 0 0 0,1-1 0 0 0,0 1 0 0 0,0-2 0 0 0,0 1 1 0 0,0-1-1 0 0,0 0 0 0 0,-10-4 0 0 0,11 3-431 0 0,1 0 0 0 0,-1-1 0 0 0,1 0-1 0 0,-1 0 1 0 0,1 0 0 0 0,0-1 0 0 0,-5-6 0 0 0,-3-4-1008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4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3823 0 0,'0'0'630'0'0,"0"0"-13"0"0,0 0-184 0 0,0 0 677 0 0,0 0 340 0 0,0 0 72 0 0,0 0-125 0 0,0 0-574 0 0,0 0-250 0 0,0 0-49 0 0,0 0-11 0 0,-1 2-1 0 0,-6 13 46 0 0,0 0 0 0 0,1 1 0 0 0,1 0-1 0 0,-5 22 1 0 0,-5 15 341 0 0,-28 94-899 0 0,32-106 0 0 0,5-25 13 0 0,3-9-28 0 0,1-1-1 0 0,0 0 1 0 0,0 1-1 0 0,0 6 1 0 0,2-11-322 0 0,0-2-138 0 0,0 0-33 0 0,0 0-140 0 0,0 0-572 0 0,0 0-253 0 0,0 0-779 0 0,0 0-3069 0 0,0 0-1317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33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8 13823 0 0,'0'0'315'0'0,"0"0"45"0"0,0 0 21 0 0,0 0-49 0 0,0 0-81 0 0,0 0 481 0 0,0 0 237 0 0,0 0 45 0 0,0 0-61 0 0,0 0-288 0 0,0 0-121 0 0,0 0-28 0 0,0 0-4 0 0,-1-8 512 0 0,2-13-527 0 0,0-1-1 0 0,2 0 1 0 0,6-28-1 0 0,-3 27 44 0 0,2-1 0 0 0,0 2-1 0 0,1-1 1 0 0,1 1-1 0 0,16-26 1 0 0,-6 20-540 0 0,-13 23 0 0 0,-4 9 0 0 0,-3 9 0 0 0,0-13 0 0 0,0 2 0 0 0,0 1 0 0 0,0-1 0 0 0,1 0 0 0 0,-1 1 0 0 0,1-1 0 0 0,-1 0 0 0 0,1 0 0 0 0,-1 1 0 0 0,1-1 0 0 0,0 0 0 0 0,0 0 0 0 0,0 0 0 0 0,1 0 0 0 0,-1 0 0 0 0,0 0 0 0 0,1 0 0 0 0,-1 0 0 0 0,3 1 0 0 0,-1 0 0 0 0,13 12 0 0 0,14 7 0 0 0,-6 0 0 0 0,-16-12 0 0 0,-8-6 0 0 0,-1-2 0 0 0,2 9 0 0 0,-1 1 0 0 0,0 0 0 0 0,-1-1 0 0 0,-1 1 0 0 0,1-1 0 0 0,-2 1 0 0 0,-6 17 0 0 0,-3 22 0 0 0,11-37 14 0 0,1-8-29 0 0,0 0-1 0 0,0 0 0 0 0,-1 0 1 0 0,-2 10-1 0 0,3-14-406 0 0,-1 9 160 0 0,1-7-6434 0 0,0-4-812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33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9351 0 0,'0'0'439'0'0,"0"0"62"0"0,0 0 33 0 0,0 0-65 0 0,8-3 151 0 0,26 1 820 0 0,3-8-1278 0 0,17-4-157 0 0,-49 13-5 0 0,1 0 0 0 0,-1 1-1 0 0,1-1 1 0 0,0 1 0 0 0,-1 0 0 0 0,1 1-1 0 0,6 1 1 0 0,-9-2 0 0 0,-2 0 0 0 0,-1 0 0 0 0,1 0 0 0 0,0 0 0 0 0,0 1 0 0 0,0-1 0 0 0,-1 0 0 0 0,1 1 0 0 0,0-1 0 0 0,0 0 0 0 0,-1 1 0 0 0,1-1 0 0 0,0 1 0 0 0,-1-1 0 0 0,1 1 0 0 0,0-1 0 0 0,-1 1 0 0 0,1-1 0 0 0,-1 1 0 0 0,1 0 0 0 0,-1-1 0 0 0,1 1 0 0 0,-1 0 0 0 0,1 0 0 0 0,-1-1 0 0 0,0 1 0 0 0,1 1 0 0 0,2 6-64 0 0,-1 9-853 0 0,-2-14-4351 0 0,0-3 3733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34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6 15663 0 0,'0'0'356'0'0,"0"0"50"0"0,0 0 20 0 0,0 0-42 0 0,1-1-250 0 0,27-22 803 0 0,-27 22-428 0 0,3 1 260 0 0,-4 0-514 0 0,1 0 0 0 0,0 0-1 0 0,0 0 1 0 0,-1 0 0 0 0,1 0 0 0 0,0 0 0 0 0,0 0 0 0 0,-1 0 0 0 0,1 0 0 0 0,0 0 0 0 0,-1 1 0 0 0,1-1-1 0 0,0 0 1 0 0,-1 0 0 0 0,2 1 0 0 0,4 9-422 0 0,-5-7 233 0 0,1 1 0 0 0,-2 0 0 0 0,1 0 1 0 0,0-1-1 0 0,-1 1 0 0 0,0 0 0 0 0,1 0 0 0 0,-2 0 0 0 0,1 0 0 0 0,0-1 0 0 0,-1 1 1 0 0,-1 4-1 0 0,-2 10 503 0 0,-9 21-1 0 0,9-27-493 0 0,-10 30-75 0 0,2 0 0 0 0,-6 46 0 0 0,17-58-2688 0 0,1-29-21 0 0,0-1-4798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36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03 8287 0 0,'0'0'191'0'0,"2"-4"26"0"0,7-11 9 0 0,-7 11 42 0 0,-2 4 158 0 0,0 0 72 0 0,0 0 12 0 0,0 0 2 0 0,0 0 0 0 0,0 0 0 0 0,12-12 2491 0 0,-7 7-2854 0 0,36-29 1915 0 0,-13 11-1621 0 0,-26 22 45 0 0,-2 1 21 0 0,1 0-66 0 0,3-4-222 0 0,-3 4 166 0 0,-1 0 101 0 0,0 0 21 0 0,0 0-66 0 0,0 0-222 0 0,0 0 166 0 0,0 0 101 0 0,-19 19 629 0 0,6-7-1159 0 0,8-8 413 0 0,0 0-1 0 0,1 0 1 0 0,-6 8-1 0 0,-29 32 238 0 0,21-19-608 0 0,9-13 0 0 0,1 0 0 0 0,-7 13 0 0 0,-33 65 0 0 0,34-61 0 0 0,6-14 0 0 0,1 0 0 0 0,1 0 0 0 0,-5 20 0 0 0,-14 46 170 0 0,10-35 103 0 0,-40 114 447 0 0,49-141-1065 0 0,2-7 449 0 0,1 1 0 0 0,0-1 0 0 0,0 1 0 0 0,1 0 0 0 0,0 18-1 0 0,2-23 18 0 0,0 2-274 0 0,1-1 0 0 0,0 1 0 0 0,0 0 0 0 0,4 11 0 0 0,-4-18 217 0 0,0 1 0 0 0,1-1 0 0 0,-1 0 0 0 0,1 0 0 0 0,0 0-1 0 0,-1-1 1 0 0,1 1 0 0 0,1 0 0 0 0,-1-1 0 0 0,0 1 0 0 0,1-1 0 0 0,-1 0-1 0 0,1 1 1 0 0,-1-1 0 0 0,1-1 0 0 0,3 3 0 0 0,33 12 101 0 0,-36-15-207 0 0,-1 0 1 0 0,1 0-1 0 0,-1 0 0 0 0,1 0 0 0 0,-1-1 0 0 0,1 0 1 0 0,-1 1-1 0 0,1-1 0 0 0,0 0 0 0 0,-1 0 1 0 0,1 0-1 0 0,4-1 0 0 0,6 0-291 0 0,7 1-975 0 0,-18 0 213 0 0,-2 0-354 0 0,0 0-1267 0 0,0 0-4792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37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32 13823 0 0,'0'0'630'0'0,"0"0"-13"0"0,1-6-368 0 0,0-19 4875 0 0,-1 24-1601 0 0,1 10-1922 0 0,-1 24-1191 0 0,-2 1-1 0 0,0 0 1 0 0,-3 0-1 0 0,-15 61 1 0 0,-20 46-1286 0 0,36-134 765 0 0,3-4-1844 0 0,2-1-7401 0 0,-1-2 2718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37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5663 0 0,'0'0'356'0'0,"0"0"50"0"0,0 0 20 0 0,0 0-42 0 0,2 11 623 0 0,-1-9-880 0 0,-1-1 0 0 0,1 0 0 0 0,0 1 0 0 0,-1-1 0 0 0,1 0 0 0 0,0 1 0 0 0,0-1 0 0 0,0 0 0 0 0,0 0 0 0 0,0 0 0 0 0,0 0 0 0 0,0 0 0 0 0,0 0 0 0 0,0 0 0 0 0,1 0 0 0 0,-1-1 0 0 0,0 1 0 0 0,1 0 0 0 0,-1-1 0 0 0,0 1 0 0 0,1-1 0 0 0,-1 1 0 0 0,1-1 0 0 0,-1 0 1 0 0,1 1-1 0 0,1-1 0 0 0,7 1 1117 0 0,1 0 0 0 0,16 0 1 0 0,-20-1-1107 0 0,4-1-138 0 0,-1 0 0 0 0,1-1 0 0 0,-1 0 0 0 0,12-4 0 0 0,-9 2 0 0 0,25-4 0 0 0,-33 8 0 0 0,0-1 0 0 0,0 0 0 0 0,-1 0 0 0 0,1 0 0 0 0,-1-1 0 0 0,1 0 0 0 0,7-3 0 0 0,-10 4-363 0 0,0 0-1 0 0,1 0 0 0 0,-1 0 1 0 0,0 1-1 0 0,1-1 1 0 0,-1 1-1 0 0,1 0 1 0 0,-1 0-1 0 0,0 0 0 0 0,4 0 1 0 0,9 0-3718 0 0,-7-1-3439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38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17503 0 0,'0'0'399'0'0,"0"0"60"0"0,0 0 21 0 0,0 0-59 0 0,0 0-204 0 0,0 0 170 0 0,0 0 101 0 0,0 0 21 0 0,0 0 3 0 0,2 2 0 0 0,1 2-372 0 0,-1 0-1 0 0,1 0 1 0 0,-1 1-1 0 0,0-1 1 0 0,0 0-1 0 0,0 1 1 0 0,-1 0-1 0 0,0 0 1 0 0,0-1 0 0 0,0 1-1 0 0,1 10 1 0 0,-2 6 805 0 0,-2 32 0 0 0,1-37-830 0 0,-5 28-115 0 0,-1-1 0 0 0,-20 64 0 0 0,18-73 0 0 0,-12 41 0 0 0,-19 77 0 0 0,20-64 0 0 0,20-86 0 0 0,0-3 0 0 0,3-6 0 0 0,3-11 0 0 0,-5 10 171 0 0,-1 0 1 0 0,0-1-1 0 0,0 1 0 0 0,-1 0 1 0 0,0 0-1 0 0,-2-9 0 0 0,1 6 112 0 0,1 1 0 0 0,-1-22 0 0 0,6-14-283 0 0,2 1 0 0 0,2 0 0 0 0,2 1 0 0 0,25-70 0 0 0,-23 77 181 0 0,-5 13 193 0 0,1 1-1 0 0,2 0 0 0 0,0 0 1 0 0,23-37-1 0 0,-29 53-373 0 0,-1 3 0 0 0,-1 0 0 0 0,1 1 0 0 0,0-1 0 0 0,4-4 0 0 0,8-2 0 0 0,-3 7 0 0 0,-3-1 0 0 0,-5 1 0 0 0,0 2 0 0 0,1-1 0 0 0,-1 0 0 0 0,1 1 0 0 0,-1 0 0 0 0,7-1 0 0 0,-7 1 0 0 0,0 1 0 0 0,1 0 0 0 0,-1-1 0 0 0,0 1 0 0 0,0 1 0 0 0,1-1 0 0 0,3 1 0 0 0,6 4 0 0 0,-11-2 0 0 0,1 0 0 0 0,-1 0 0 0 0,0 0 0 0 0,0 0 0 0 0,0 1 0 0 0,-1-1 0 0 0,1 1 0 0 0,-1 0 0 0 0,1 0 0 0 0,-1-1 0 0 0,0 1 0 0 0,-1 1 0 0 0,1-1 0 0 0,-1 0 0 0 0,0 0 0 0 0,0 1 0 0 0,0-1 0 0 0,0 0 0 0 0,-1 7 0 0 0,0 1 0 0 0,0 0 0 0 0,-1 0 0 0 0,0 0 0 0 0,-1-1 0 0 0,-7 23 0 0 0,6-26-240 0 0,0 0 1 0 0,0 1-1 0 0,-1-2 1 0 0,0 1-1 0 0,-1 0 1 0 0,0-1-1 0 0,0 0 1 0 0,-1 0-1 0 0,-8 9 0 0 0,9-11 3 0 0,0-1-1 0 0,0 0 1 0 0,0 0-1 0 0,0-1 1 0 0,-1 1-1 0 0,1-1 1 0 0,-1 0-1 0 0,0 0 1 0 0,0-1-1 0 0,0 0 0 0 0,0 0 1 0 0,0 0-1 0 0,-12 1 1 0 0,17-3-95 0 0,0 0 0 0 0,-1 0 0 0 0,1 0 0 0 0,0 0 0 0 0,0-1 0 0 0,-1 1 0 0 0,1 0 0 0 0,0 0 0 0 0,0-1 0 0 0,-1 1 0 0 0,-1-2 0 0 0,-4-2-1715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38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5663 0 0,'0'0'356'0'0,"3"0"50"0"0,48-9 1294 0 0,-38 6-525 0 0,0 0 0 0 0,0 1 0 0 0,19 0 0 0 0,-27 2-966 0 0,0 0 0 0 0,0 1 0 0 0,1 0 0 0 0,-1 0 0 0 0,0 0 0 0 0,0 0 0 0 0,0 1 1 0 0,0 0-1 0 0,0 0 0 0 0,0 1 0 0 0,-1-1 0 0 0,7 5 0 0 0,-6-2-99 0 0,1-1 0 0 0,-1 2 0 0 0,0-1 1 0 0,0 0-1 0 0,-1 1 0 0 0,0 0 0 0 0,0 0 0 0 0,0 0 0 0 0,-1 0 0 0 0,0 1 0 0 0,0-1 0 0 0,0 1 0 0 0,-1 0 0 0 0,0 0 1 0 0,-1 0-1 0 0,1 0 0 0 0,0 13 0 0 0,-1 9 419 0 0,-1 0 0 0 0,-1 0 0 0 0,-5 30 0 0 0,6-54-523 0 0,-5 26-1 0 0,-1-1 0 0 0,-1 1 0 0 0,-19 47 0 0 0,-48 82-9 0 0,68-146 14 0 0,3-9-24 0 0,0 1-1 0 0,1 0 1 0 0,-2-1 0 0 0,1 0-1 0 0,-1 0 1 0 0,0 0 0 0 0,0 0-1 0 0,0 0 1 0 0,-10 7 0 0 0,13-11-682 0 0,-10-11-3736 0 0,5-6 1397 0 0,5 5 1499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2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19 10135 0 0,'2'-14'1079'0'0,"-2"9"-792"0"0,1 0-1 0 0,0 0 1 0 0,0 0 0 0 0,0 0-1 0 0,0 0 1 0 0,1 0 0 0 0,0 1-1 0 0,0-1 1 0 0,4-6 0 0 0,-5 9 94 0 0,1 0 0 0 0,-1 0 0 0 0,0 0 0 0 0,0 0-1 0 0,0-1 1 0 0,0 1 0 0 0,-1 0 0 0 0,1 0 0 0 0,-1-1 0 0 0,1 1 0 0 0,-1 0 0 0 0,0-1 0 0 0,1 1 0 0 0,-2-4 0 0 0,1 4 163 0 0,5-8 575 0 0,-4 9 2974 0 0,-1 6-4089 0 0,1 6-2 0 0,-1-1-1 0 0,-1 1 1 0 0,0 0-1 0 0,0-1 1 0 0,-1 1-1 0 0,0-1 1 0 0,-5 13-1 0 0,2-10-1 0 0,1 0 0 0 0,1 0 0 0 0,-4 21 0 0 0,6-23 0 0 0,-1-1 0 0 0,0 1 0 0 0,-1 0 0 0 0,0-1 0 0 0,-1 1 0 0 0,-8 16 0 0 0,0-8 0 0 0,-16 40 0 0 0,14-32 0 0 0,22-45 0 0 0,1 0 0 0 0,15-23 0 0 0,-4 13 0 0 0,-6 6 0 0 0,2 1 0 0 0,23-25 0 0 0,-22 34 0 0 0,-15 11 0 0 0,0 0 0 0 0,0 0 0 0 0,0-1 0 0 0,0 1 0 0 0,0-1 0 0 0,0 1 0 0 0,-1-1 0 0 0,4-4 0 0 0,2-4 0 0 0,-3 8 0 0 0,-1 2 0 0 0,8-3 0 0 0,-1 5 0 0 0,-9-1 0 0 0,1 0 0 0 0,-1 0 0 0 0,0 0 0 0 0,0 0 0 0 0,0 0 0 0 0,0 0 0 0 0,0 1 0 0 0,0-1 0 0 0,0 0 0 0 0,-1 0 0 0 0,1 1 0 0 0,0-1 0 0 0,-1 1 0 0 0,1-1 0 0 0,-1 1 0 0 0,1-1 0 0 0,-1 1 0 0 0,0-1 0 0 0,1 1 0 0 0,-1-1 0 0 0,0 1 0 0 0,0-1 0 0 0,0 1 0 0 0,0-1 0 0 0,-1 1 0 0 0,1-1 0 0 0,0 1 0 0 0,-1-1 0 0 0,1 1 0 0 0,-1 1 0 0 0,-1 1 0 0 0,0 1 0 0 0,0-1 0 0 0,0 1 0 0 0,-1-1 0 0 0,1 0 0 0 0,-1 0 0 0 0,0 0 0 0 0,-4 4 0 0 0,-2 3 0 0 0,-7 18 0 0 0,16-28 0 0 0,-1 0 0 0 0,0 0 0 0 0,1 0 0 0 0,-1 0 0 0 0,0 0 0 0 0,1 0 0 0 0,-1-1 0 0 0,0 1 0 0 0,0 0 0 0 0,0 0 0 0 0,0-1 0 0 0,0 1 0 0 0,0 0 0 0 0,0-1 0 0 0,0 1 0 0 0,0-1 0 0 0,-2 1 0 0 0,-2 1 0 0 0,-2 3 0 0 0,6-5 0 0 0,0 1 0 0 0,-1 0 0 0 0,1 0 0 0 0,0-1 0 0 0,-1 1 0 0 0,1-1 0 0 0,-1 1 0 0 0,1-1 0 0 0,-1 0 0 0 0,1 0 0 0 0,-1 1 0 0 0,1-1 0 0 0,-1 0 0 0 0,-1 0 0 0 0,-23 2 0 0 0,26-2 0 0 0,-1 0 0 0 0,1 0 0 0 0,-1 0 0 0 0,1 0 0 0 0,0 0 0 0 0,-1 0 0 0 0,1 0 0 0 0,-1 0 0 0 0,1 1 0 0 0,-1-1 0 0 0,1 0 0 0 0,0 0 0 0 0,-1 0 0 0 0,1 1 0 0 0,-1-1 0 0 0,1 0 0 0 0,0 0 0 0 0,-1 1 0 0 0,1-1 0 0 0,0 0 0 0 0,-1 1 0 0 0,1-1 0 0 0,0 0 0 0 0,-1 1 0 0 0,1-1 0 0 0,0 0 0 0 0,0 1 0 0 0,0-1 0 0 0,-1 1 0 0 0,1-1 0 0 0,0 1 0 0 0,-1 0 0 0 0,-5 7 0 0 0,4 1 0 0 0,2-7 0 0 0,0 0 0 0 0,0-1 0 0 0,1 0 0 0 0,-1 1 0 0 0,0-1 0 0 0,0 0 0 0 0,1 1 0 0 0,-1-1 0 0 0,1 0 0 0 0,-1 0 0 0 0,1 0 0 0 0,0 1 0 0 0,-1-1 0 0 0,1 0 0 0 0,0 0 0 0 0,0 0 0 0 0,0 0 0 0 0,1 1 0 0 0,-1 1 0 0 0,0-2 0 0 0,0 0 0 0 0,-1-1 0 0 0,1 1 0 0 0,0 0 0 0 0,0 0 0 0 0,0 0 0 0 0,0 0 0 0 0,0-1 0 0 0,-1 1 0 0 0,1-1 0 0 0,0 1 0 0 0,1 0 0 0 0,1 0 0 0 0,-1 1 0 0 0,-1-1 0 0 0,-1-1 0 0 0,1 1 0 0 0,0-1 0 0 0,0 1 0 0 0,0-1 0 0 0,0 1 0 0 0,0-1 0 0 0,0 1 0 0 0,0-1 0 0 0,-1 0 0 0 0,1 0 0 0 0,0 1 0 0 0,0-1 0 0 0,0 0 0 0 0,2 0 0 0 0,-1 0 0 0 0,0 1 0 0 0,0-1 0 0 0,1 1 0 0 0,-1-1 0 0 0,1 0 0 0 0,-1 1 0 0 0,1-2 0 0 0,-1 1 0 0 0,1 0 0 0 0,-1 0 0 0 0,1-1 0 0 0,-1 1 0 0 0,1-1 0 0 0,-1 0 0 0 0,0 1 0 0 0,1-1 0 0 0,-1-1 0 0 0,3-1 0 0 0,-4 3-61 0 0,0 0 0 0 0,0-1 1 0 0,0 1-1 0 0,0-1 0 0 0,0 1 0 0 0,0-1 0 0 0,0 0 0 0 0,0 1 0 0 0,0-1 1 0 0,-1 0-1 0 0,1 1 0 0 0,0-1 0 0 0,0 0 0 0 0,-1 0 0 0 0,1 0 0 0 0,-1 0 1 0 0,1 0-1 0 0,-1 0 0 0 0,1-1 0 0 0,1-1-505 0 0,4-5-1201 0 0,0 2-3857 0 0,-5 5-1458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2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3823 0 0,'0'0'630'0'0,"0"0"-13"0"0,1-1-393 0 0,5-1-57 0 0,-3 1 452 0 0,-1 0 0 0 0,1 1 0 0 0,-1-1 0 0 0,1 1 0 0 0,-1 0 0 0 0,1-1 1 0 0,-1 1-1 0 0,1 0 0 0 0,-1 1 0 0 0,6 0 0 0 0,-7-1 268 0 0,16 6-475 0 0,-2 0 379 0 0,-13-4-657 0 0,1-1 0 0 0,0 1 0 0 0,0-1 0 0 0,-1 0 0 0 0,1 0 0 0 0,0 0 0 0 0,0-1 0 0 0,4 1 0 0 0,2 1-134 0 0,3-2 16 0 0,-1-2-96 0 0,-9 2-295 0 0,1-1 0 0 0,-1 0-1 0 0,0 1 1 0 0,1-1 0 0 0,-1 0 0 0 0,0-1-1 0 0,1 1 1 0 0,-1 0 0 0 0,0-1 0 0 0,0 1-1 0 0,0-1 1 0 0,0 1 0 0 0,0-1 0 0 0,0 0-1 0 0,2-4 1 0 0,1-2-6789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20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47 0 0,'0'0'499'0'0,"0"0"-51"0"0,0 0 1008 0 0,0 0 472 0 0,0 0 96 0 0,0 0-116 0 0,0 0-573 0 0,0 0-250 0 0,0 0-49 0 0,11 3 2037 0 0,24 1 537 0 0,-12 0-2892 0 0,-14-2-718 0 0,0 2 0 0 0,-2-1-107 0 0,3 0-3330 0 0,-4-4-57 0 0,7 0-4468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6 17503 0 0,'0'0'399'0'0,"0"0"60"0"0,2-6 442 0 0,-1 2-791 0 0,1-7 361 0 0,0-1 1 0 0,1 1 0 0 0,6-17 0 0 0,-3 17 100 0 0,-1 1 0 0 0,1 0-1 0 0,1 0 1 0 0,0 0 0 0 0,0 1-1 0 0,1 0 1 0 0,0 0 0 0 0,1 1-1 0 0,10-9 1 0 0,-4 6-152 0 0,0 0 1 0 0,1 2-1 0 0,0-1 0 0 0,1 2 0 0 0,20-8 1 0 0,-27 12-399 0 0,0 1 1 0 0,0 1 0 0 0,0 0-1 0 0,1 0 1 0 0,-1 1 0 0 0,12 0-1 0 0,-15 1-21 0 0,-1 0 0 0 0,1 1-1 0 0,-1 0 1 0 0,1 0-1 0 0,-1 0 1 0 0,0 1 0 0 0,1 0-1 0 0,-1 0 1 0 0,0 0-1 0 0,11 7 1 0 0,-3 0-1 0 0,-1 0 0 0 0,18 17 0 0 0,-26-22 0 0 0,-1 0 0 0 0,0 1 0 0 0,0 0 0 0 0,-1 0 0 0 0,1 0 0 0 0,-1 0 0 0 0,0 1 0 0 0,0-1 0 0 0,3 12 0 0 0,-5-13 0 0 0,0 1 0 0 0,0 0 0 0 0,0-1 0 0 0,0 1 0 0 0,-1 0 0 0 0,0 0 0 0 0,0 0 0 0 0,0-1 0 0 0,-1 1 0 0 0,0 0 0 0 0,1 0 0 0 0,-2-1 0 0 0,1 1 0 0 0,0 0 0 0 0,-1-1 0 0 0,0 1 0 0 0,0-1 0 0 0,0 0 0 0 0,-1 0 0 0 0,-5 7 0 0 0,-4 3 0 0 0,-1 0 0 0 0,0-1 0 0 0,-1-1 0 0 0,-17 12 0 0 0,-2 3 0 0 0,25-20-511 0 0,-1 0-1 0 0,1 0 1 0 0,-1-1 0 0 0,0 0-1 0 0,0 0 1 0 0,-1-1-1 0 0,0-1 1 0 0,0 0 0 0 0,0 0-1 0 0,-21 5 1 0 0,19-9-1521 0 0,1-1-15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3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6 15663 0 0,'0'0'356'0'0,"2"-7"994"0"0,2 2-1197 0 0,-4 4 567 0 0,0 1 249 0 0,0 0 45 0 0,0 0-964 0 0,0 0 0 0 0,0 0 0 0 0,0 0 1 0 0,0 0-1 0 0,0 0 0 0 0,0-1 0 0 0,0 1 1 0 0,0 0-1 0 0,0 0 0 0 0,0 0 0 0 0,0 0 1 0 0,0 0-1 0 0,0 0 0 0 0,0 0 1 0 0,0-1-1 0 0,0 1 0 0 0,0 0 0 0 0,-1 0 1 0 0,1 0-1 0 0,0 0 0 0 0,0 0 0 0 0,0 0 1 0 0,0 0-1 0 0,0 0 0 0 0,0 0 0 0 0,0 0 1 0 0,0 0-1 0 0,-1 0 0 0 0,1 0 1 0 0,0 0-1 0 0,0 0 0 0 0,0 0 0 0 0,0 0 1 0 0,0 0-1 0 0,0 0 0 0 0,-1 0 0 0 0,1 0 1 0 0,0 0-1 0 0,0 0 0 0 0,0 0 1 0 0,0 0-1 0 0,0 0 0 0 0,0 0 0 0 0,0 0 1 0 0,-1 0-1 0 0,1 0 0 0 0,0 0 0 0 0,0 0 1 0 0,0 0-1 0 0,0 0 0 0 0,0 0 0 0 0,0 0 1 0 0,0 0-1 0 0,0 0 0 0 0,0 1 1 0 0,-1-1-1 0 0,1 0 0 0 0,0 0 0 0 0,0 0 1 0 0,-5 4 635 0 0,2 0-512 0 0,0 0-1 0 0,0 0 1 0 0,1 0-1 0 0,0 1 1 0 0,0-1 0 0 0,0 0-1 0 0,-1 5 1 0 0,-3 6 77 0 0,-3 7-251 0 0,2 0 0 0 0,-6 26 0 0 0,4-13 0 0 0,-12 29 0 0 0,12-38 0 0 0,-9 37 0 0 0,16-52 0 0 0,-1-4-64 0 0,3-6-273 0 0,0-1-138 0 0,0 0-33 0 0,6-21-2833 0 0,1-1 1817 0 0,-1 3-11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3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7503 0 0,'0'0'399'0'0,"0"0"60"0"0,0 0 21 0 0,0 0-59 0 0,0 0-136 0 0,0 0 457 0 0,2 0 228 0 0,24 1 540 0 0,-19-2-1111 0 0,0 1 1 0 0,0 1 0 0 0,1-1 0 0 0,-1 1 0 0 0,0 0-1 0 0,11 4 1 0 0,10 3-400 0 0,-28-8 0 0 0,4 1 0 0 0,0-1 0 0 0,0 1 0 0 0,0-1 0 0 0,0 0 0 0 0,0 0 0 0 0,1 0 0 0 0,-1 0 0 0 0,0-1 0 0 0,0 1 0 0 0,0-1 0 0 0,6-2 0 0 0,11-4 0 0 0,-20 7-181 0 0,1 0 0 0 0,-1-1 1 0 0,1 1-1 0 0,-1-1 0 0 0,0 1 0 0 0,1-1 0 0 0,-1 0 1 0 0,0 0-1 0 0,0 0 0 0 0,1 0 0 0 0,-1 1 0 0 0,0-1 1 0 0,0-1-1 0 0,0 1 0 0 0,0 0 0 0 0,0 0 0 0 0,0 0 1 0 0,-1 0-1 0 0,1-1 0 0 0,0 1 0 0 0,-1 0 0 0 0,2-3 1 0 0,0-1-7670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3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0 13823 0 0,'0'0'315'0'0,"0"0"45"0"0,0 0 21 0 0,0 0-49 0 0,0 0-81 0 0,-9 4 2464 0 0,6-3-2154 0 0,0 1 0 0 0,0-1 0 0 0,0 1 0 0 0,0 0 0 0 0,0 0 0 0 0,0 0 0 0 0,1 0 0 0 0,-4 4 0 0 0,-12 8 572 0 0,16-13-1012 0 0,-1 1-1 0 0,1-1 1 0 0,0 1 0 0 0,0 0 0 0 0,0 0 0 0 0,0 0 0 0 0,0 0-1 0 0,1 0 1 0 0,-3 3 0 0 0,2-1-13 0 0,0 0-1 0 0,1 0 1 0 0,-1-1 0 0 0,0 8-1 0 0,1-7 22 0 0,0-1 0 0 0,0 1 0 0 0,0-1 0 0 0,-1 0-1 0 0,1 1 1 0 0,-3 3 0 0 0,-9 14 62 0 0,2 0 1 0 0,-14 34-1 0 0,13-29-157 0 0,11-22-34 0 0,0 1 0 0 0,0 0 0 0 0,0-1 0 0 0,0 1 0 0 0,0 0 0 0 0,1-1 0 0 0,0 1 0 0 0,0 0 0 0 0,1 8 0 0 0,0-7 0 0 0,0-1 0 0 0,-1 1 0 0 0,0 0 0 0 0,-1 0 0 0 0,1 0 0 0 0,-2 6 0 0 0,0-5 0 0 0,0 0 0 0 0,1 0 0 0 0,0 0 0 0 0,0 0 0 0 0,1 0 0 0 0,0 0 0 0 0,0 0 0 0 0,1 0 0 0 0,1 8 0 0 0,0-3 0 0 0,-2-11-39 0 0,0 0-1 0 0,0 0 0 0 0,0 0 1 0 0,0 0-1 0 0,0 0 1 0 0,0 0-1 0 0,0 0 1 0 0,0 0-1 0 0,1 0 1 0 0,-1 0-1 0 0,0 0 1 0 0,1 0-1 0 0,-1 0 0 0 0,1 0 1 0 0,-1 0-1 0 0,1-1 1 0 0,-1 1-1 0 0,1 0 1 0 0,0 0-1 0 0,-1-1 1 0 0,1 1-1 0 0,0 0 0 0 0,0-1 1 0 0,0 1-1 0 0,-1-1 1 0 0,1 1-1 0 0,0-1 1 0 0,0 1-1 0 0,0-1 1 0 0,0 1-1 0 0,0-1 1 0 0,0 0-1 0 0,0 0 0 0 0,0 1 1 0 0,0-1-1 0 0,0 0 1 0 0,0 0-1 0 0,0 0 1 0 0,1 0-1 0 0,0 0-161 0 0,1 0-108 0 0,-1 0-1 0 0,0 0 0 0 0,1 0 1 0 0,-1-1-1 0 0,0 1 0 0 0,1-1 0 0 0,-1 1 1 0 0,0-1-1 0 0,0 0 0 0 0,0 1 0 0 0,1-1 1 0 0,-1-1-1 0 0,0 1 0 0 0,0 0 0 0 0,0 0 1 0 0,-1-1-1 0 0,1 1 0 0 0,0-1 0 0 0,0 1 1 0 0,-1-1-1 0 0,3-3 0 0 0,7-6-798 0 0,13-6-939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4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3 15663 0 0,'0'0'719'0'0,"0"0"-20"0"0,0 0-306 0 0,0-1 371 0 0,53-82 6626 0 0,24-42-5419 0 0,-44 64-1468 0 0,41-71 1058 0 0,-87 166-1561 0 0,10-25 0 0 0,0-1 0 0 0,-4 16 0 0 0,7-22 0 0 0,-1 1 0 0 0,1-1 0 0 0,0 1 0 0 0,-1-1 0 0 0,1 1 0 0 0,0-1 0 0 0,1 1 0 0 0,-1-1 0 0 0,0 0 0 0 0,1 1 0 0 0,-1-1 0 0 0,1 1 0 0 0,0-1 0 0 0,2 4 0 0 0,-1-3 0 0 0,-1-1 0 0 0,1 0 0 0 0,0 0 0 0 0,0 0 0 0 0,1 0 0 0 0,-1 0 0 0 0,0 0 0 0 0,1-1 0 0 0,-1 1 0 0 0,1-1 0 0 0,-1 0 0 0 0,1 1 0 0 0,0-1 0 0 0,-1-1 0 0 0,1 1 0 0 0,0 0 0 0 0,0-1 0 0 0,0 1 0 0 0,0-1 0 0 0,0 0 0 0 0,-1 0 0 0 0,1 0 0 0 0,4 0 0 0 0,-4 0 0 0 0,4 0 0 0 0,0 0 0 0 0,-1 0 0 0 0,1 1 0 0 0,9 2 0 0 0,-7 2 0 0 0,-8-5 0 0 0,0 0 0 0 0,-1 1 0 0 0,1-1 0 0 0,-1 0 0 0 0,1 1 0 0 0,-1-1 0 0 0,1 0 0 0 0,0 1 0 0 0,-1-1 0 0 0,1 1 0 0 0,-1-1 0 0 0,0 1 0 0 0,1-1 0 0 0,-1 1 0 0 0,1-1 0 0 0,-1 1 0 0 0,0-1 0 0 0,1 1 0 0 0,-1 0 0 0 0,0-1 0 0 0,0 1 0 0 0,1 0 0 0 0,-1-1 0 0 0,0 1 0 0 0,0 0 0 0 0,0-1 0 0 0,0 1 0 0 0,0 0 0 0 0,0-1 0 0 0,0 1 0 0 0,0 0 0 0 0,0-1 0 0 0,0 1 0 0 0,-1 0 0 0 0,1-1 0 0 0,0 1 0 0 0,0-1 0 0 0,-1 2 0 0 0,1 0 0 0 0,-2 8-132 0 0,-1-1-1 0 0,0 1 1 0 0,0-1 0 0 0,-1 1-1 0 0,-6 11 1 0 0,-29 44-931 0 0,26-45 992 0 0,1 0 653 0 0,-18 26-121 0 0,29-45-961 0 0,1-1-11 0 0,0 0-1 0 0,0 0 0 0 0,0 0 0 0 0,0 0-272 0 0,6-7-3578 0 0,4-10 1826 0 0,3-2-22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4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9351 0 0,'0'0'439'0'0,"0"0"62"0"0,0 0 33 0 0,0 0-65 0 0,0 0-169 0 0,0 0 442 0 0,0 0 229 0 0,0 0 42 0 0,2 0-127 0 0,17 3-549 0 0,-14-4-139 0 0,1 1 0 0 0,-1-1 0 0 0,0 0-1 0 0,0 0 1 0 0,0 0 0 0 0,8-4 0 0 0,7-1 324 0 0,6-2-396 0 0,-18 5-119 0 0,0 0-1 0 0,0 1 1 0 0,0 0-1 0 0,0 1 1 0 0,13-1-1 0 0,-15 2-702 0 0,1-1 0 0 0,-1 0 0 0 0,1 0 0 0 0,-1 0 0 0 0,0-1-1 0 0,1 0 1 0 0,-1 0 0 0 0,0 0 0 0 0,0-1 0 0 0,6-3 0 0 0,-3 0-1351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32 15663 0 0,'0'0'719'0'0,"0"0"-20"0"0,0 0-238 0 0,0 0 656 0 0,0 0 335 0 0,-3 11 2712 0 0,-16 46-477 0 0,2-7-3148 0 0,3-18 607 0 0,-2 11-1128 0 0,7-14-84 0 0,9-28-271 0 0,0-2 182 0 0,1-1 1 0 0,-1 1 0 0 0,1-1 0 0 0,-1 1-1 0 0,1-1 1 0 0,0 1 0 0 0,0 0-1 0 0,0-1 1 0 0,1 0 0 0 0,4-7-1154 0 0,2-10-1689 0 0,-5 8 1462 0 0</inkml:trace>
  <inkml:trace contextRef="#ctx0" brushRef="#br0" timeOffset="1">333 0 17503 0 0,'0'0'803'0'0,"0"0"-18"0"0,2 0-501 0 0,2 1 22 0 0,0-1-1 0 0,-1 1 1 0 0,1-1 0 0 0,0 1-1 0 0,-1 0 1 0 0,1 1 0 0 0,0-1-1 0 0,-1 0 1 0 0,0 1 0 0 0,1 0-1 0 0,-1 0 1 0 0,0 0-1 0 0,0 0 1 0 0,0 1 0 0 0,0-1-1 0 0,0 1 1 0 0,-1-1 0 0 0,1 1-1 0 0,-1 0 1 0 0,0 0 0 0 0,0 0-1 0 0,0 1 1 0 0,0-1-1 0 0,0 0 1 0 0,1 5 0 0 0,0 3 54 0 0,0 0-1 0 0,0 0 1 0 0,-1 0 0 0 0,0 0 0 0 0,-1 23 0 0 0,0-12-178 0 0,0-6 74 0 0,-1 1 0 0 0,0-1 0 0 0,-6 32 0 0 0,4-38-128 0 0,-1 0 0 0 0,0 0 0 0 0,0 0 0 0 0,-1-1 0 0 0,0 1 0 0 0,-1-1 0 0 0,-8 12 0 0 0,4-8-170 0 0,-1 2-638 0 0,-19 20 0 0 0,25-30 200 0 0,-1 0 0 0 0,0-1 1 0 0,0 0-1 0 0,0 0 0 0 0,-1 0 0 0 0,0-1 1 0 0,-11 5-1 0 0,3-3-9072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7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5 19351 0 0,'0'0'439'0'0,"0"0"62"0"0,0 0 33 0 0,0 0-65 0 0,2-1-309 0 0,2-1 468 0 0,0-2 1 0 0,0 1 0 0 0,0 0-1 0 0,0-1 1 0 0,0 0 0 0 0,0 1-1 0 0,5-10 1 0 0,-8 12-113 0 0,-1 1-4 0 0,0 0 0 0 0,0-6 1111 0 0,-17 21-1606 0 0,-8 16-2584 0 0,25-31-4094 0 0,0 0-2127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48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33 11975 0 0,'4'-2'125'0'0,"0"-1"0"0"0,0 1 0 0 0,0-1 0 0 0,0 0-1 0 0,0 0 1 0 0,-1-1 0 0 0,1 1 0 0 0,-1-1 0 0 0,0 1-1 0 0,0-1 1 0 0,4-6 0 0 0,7-15 3484 0 0,15-13-432 0 0,-29 37-3115 0 0,0 1 0 0 0,1-1-1 0 0,-1 1 1 0 0,0-1 0 0 0,0 1 0 0 0,1-1 0 0 0,-1 1-1 0 0,1-1 1 0 0,-1 1 0 0 0,0-1 0 0 0,1 1-1 0 0,-1 0 1 0 0,1-1 0 0 0,-1 1 0 0 0,1 0-1 0 0,-1-1 1 0 0,1 1 0 0 0,-1 0 0 0 0,1-1-1 0 0,-1 1 1 0 0,1 0 0 0 0,1 0 0 0 0,-2 0 57 0 0,1 0 0 0 0,-1 0 0 0 0,0 0 0 0 0,1 1 0 0 0,-1-1 0 0 0,1 0-1 0 0,-1 1 1 0 0,0-1 0 0 0,1 0 0 0 0,-1 1 0 0 0,0-1 0 0 0,1 0 0 0 0,-1 1 0 0 0,0-1 0 0 0,0 1 0 0 0,1-1 0 0 0,-1 0 0 0 0,0 1 0 0 0,0-1 0 0 0,1 2 0 0 0,4 25 3318 0 0,-5 4-3437 0 0,-1 0 0 0 0,-2-1 0 0 0,-1 1 0 0 0,-1-1 0 0 0,-2 0 0 0 0,-14 42 0 0 0,-5-3 0 0 0,-52 100 0 0 0,27-78 0 0 0,-21 41 0 0 0,65-117 0 0 0,5-11 0 0 0,0 0 0 0 0,0 0 0 0 0,1 0 0 0 0,-1 0 0 0 0,1 0 0 0 0,0 0 0 0 0,0 0 0 0 0,0 0 0 0 0,1 1 0 0 0,0-1 0 0 0,-1 6 0 0 0,2-5 0 0 0,-1 0 0 0 0,-7 19 0 0 0,14-67 0 0 0,-5 35 178 0 0,-1 0-1 0 0,1 0 1 0 0,-1 0 0 0 0,-1 0-1 0 0,0 0 1 0 0,0-9 0 0 0,0-20 461 0 0,2 17-558 0 0,-2 6-64 0 0,1-1 0 0 0,1 0-1 0 0,1 1 1 0 0,7-24 0 0 0,12-28 238 0 0,10-23 421 0 0,2 11-118 0 0,70-117 1 0 0,-84 162-559 0 0,2 2 0 0 0,42-48 0 0 0,-51 65 0 0 0,0 1 0 0 0,1 1 0 0 0,1 0 0 0 0,0 1 0 0 0,0 1 0 0 0,1 0 0 0 0,26-11 0 0 0,-25 13 0 0 0,1 1 0 0 0,0 1 0 0 0,1 1 0 0 0,19-4 0 0 0,-32 8 0 0 0,0 1 0 0 0,0 0 0 0 0,0 0 0 0 0,0 0 0 0 0,0 0 0 0 0,0 1 0 0 0,8 2 0 0 0,-10-2 0 0 0,-1 0 0 0 0,1 1 0 0 0,-1-1 0 0 0,1 1 0 0 0,-1 0 0 0 0,0 0 0 0 0,0 0 0 0 0,0 0 0 0 0,0 1 0 0 0,0-1 0 0 0,0 1 0 0 0,-1-1 0 0 0,3 4 0 0 0,-2-1 0 0 0,-1 0 0 0 0,0-1 0 0 0,0 1 0 0 0,0 0 0 0 0,-1 0 0 0 0,0 0 0 0 0,0 1 0 0 0,0-1 0 0 0,0 8 0 0 0,1 2 0 0 0,-1-6 0 0 0,-1-1 0 0 0,0 1 0 0 0,0 0 0 0 0,-1-1 0 0 0,0 1 0 0 0,-1-1 0 0 0,0 1 0 0 0,0-1 0 0 0,-1 0 0 0 0,-7 16 0 0 0,9-20 0 0 0,-2 2 0 0 0,-4 13 0 0 0,-17 33 0 0 0,20-46 0 0 0,0 0 0 0 0,0 0 0 0 0,-1 0 0 0 0,0-1 0 0 0,0 1 0 0 0,0-1 0 0 0,-1 0 0 0 0,-9 6 0 0 0,9-7-118 0 0,-1 0 1 0 0,1-1-1 0 0,-1 0 0 0 0,0 0 0 0 0,0 0 1 0 0,0-1-1 0 0,0 0 0 0 0,-1 0 0 0 0,1-1 1 0 0,-13 1-1 0 0,17-2 18 0 0,-1 0 1 0 0,0 0-1 0 0,0-1 0 0 0,1 1 1 0 0,-1-1-1 0 0,0 1 0 0 0,1-1 0 0 0,-1-1 1 0 0,0 1-1 0 0,1 0 0 0 0,-1-1 1 0 0,1 0-1 0 0,0 0 0 0 0,0 0 1 0 0,-1 0-1 0 0,1 0 0 0 0,1 0 1 0 0,-1-1-1 0 0,0 0 0 0 0,0 1 0 0 0,1-1 1 0 0,-4-6-1 0 0,-6-15-1923 0 0,0-6-22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0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84 11975 0 0,'0'0'267'0'0,"1"-2"42"0"0,4-3-159 0 0,0 0 0 0 0,0 0 0 0 0,8-5-1 0 0,-8 6 277 0 0,-1 1-1 0 0,1-1 1 0 0,-1 0-1 0 0,1-1 1 0 0,-1 1-1 0 0,5-9 1 0 0,-6 9-992 0 0,5-9 7685 0 0,-7 11-3556 0 0,-7 7-2809 0 0,-6 10-667 0 0,0 0-1 0 0,1 1 0 0 0,-14 26 1 0 0,-20 55 136 0 0,16-33-176 0 0,10-25-47 0 0,-40 59 0 0 0,74-115 0 0 0,-6 6 0 0 0,0 0 0 0 0,0 0 0 0 0,8-15 0 0 0,-8 11 0 0 0,1 1 0 0 0,0 0 0 0 0,2 0 0 0 0,-1 1 0 0 0,2 0 0 0 0,13-10 0 0 0,-3 2 0 0 0,-10 9 0 0 0,0 0 0 0 0,1 2 0 0 0,1 0 0 0 0,-1 0 0 0 0,33-14 0 0 0,-44 23 0 0 0,0 0 0 0 0,-1 0 0 0 0,1 0 0 0 0,0 0 0 0 0,0 0 0 0 0,0 1 0 0 0,0 0 0 0 0,0-1 0 0 0,4 1 0 0 0,-6 1 0 0 0,0-1 0 0 0,0 0 0 0 0,0 0 0 0 0,0 0 0 0 0,0 0 0 0 0,0 1 0 0 0,0-1 0 0 0,0 0 0 0 0,0 1 0 0 0,0-1 0 0 0,0 1 0 0 0,0-1 0 0 0,0 1 0 0 0,0-1 0 0 0,-1 1 0 0 0,1 0 0 0 0,0-1 0 0 0,0 1 0 0 0,-1 0 0 0 0,1 0 0 0 0,-1-1 0 0 0,1 1 0 0 0,0 0 0 0 0,-1 0 0 0 0,1 0 0 0 0,-1 0 0 0 0,0 0 0 0 0,1 0 0 0 0,-1 2 0 0 0,1 0 0 0 0,1 0 57 0 0,-1 1 0 0 0,0 0 0 0 0,0 0 0 0 0,-1-1 0 0 0,1 1-1 0 0,-1 0 1 0 0,0 0 0 0 0,0 0 0 0 0,0 0 0 0 0,0 0 0 0 0,-1 0 0 0 0,0 0 0 0 0,0-1 0 0 0,0 1-1 0 0,0 0 1 0 0,0-1 0 0 0,-3 7 0 0 0,0-4 45 0 0,1 0 1 0 0,-1 0-1 0 0,0-1 1 0 0,0 1-1 0 0,0-1 0 0 0,-1 0 1 0 0,0 0-1 0 0,0-1 1 0 0,-7 6-1 0 0,3-4-102 0 0,-1 0 0 0 0,0 0 0 0 0,0 0 0 0 0,-13 3 0 0 0,19-7 0 0 0,1-1 0 0 0,-1 0 0 0 0,0 1 0 0 0,0-2 0 0 0,0 1 0 0 0,-1 0 0 0 0,1-1 0 0 0,0 0 0 0 0,0 0 0 0 0,0 0 0 0 0,0 0 0 0 0,0-1 0 0 0,0 0 0 0 0,-8-2 0 0 0,7 0 0 0 0,1 0-64 0 0,3 3-273 0 0,1 0-138 0 0,0 0-33 0 0,0 0 65 0 0,8 32 278 0 0,-8-6 165 0 0,-1-13 0 0 0,1 0 0 0 0,0-1 0 0 0,1 1 0 0 0,0 0 0 0 0,5 14 0 0 0,-3-17 0 0 0,-3-9 0 0 0,0-1 0 0 0,0 1 0 0 0,1 0 0 0 0,-1-1 0 0 0,0 1 0 0 0,0 0 0 0 0,1-1 0 0 0,-1 1 0 0 0,0-1 0 0 0,1 1 0 0 0,-1 0 0 0 0,0-1 0 0 0,1 1 0 0 0,-1-1 0 0 0,1 1 0 0 0,-1-1 0 0 0,1 1 0 0 0,-1-1 0 0 0,1 0 0 0 0,-1 1 0 0 0,1-1 0 0 0,0 1 0 0 0,-1-1 0 0 0,1 0 0 0 0,1 1 0 0 0,0-1 0 0 0,6 5 0 0 0,5-2 0 0 0,-9-5 0 0 0,-2 1 0 0 0,4-1-405 0 0,-1 1 0 0 0,0-1-1 0 0,0 0 1 0 0,0-1 0 0 0,6-3 0 0 0,-4 2-1168 0 0,-1-1 0 0 0,0 0 0 0 0,6-6 1 0 0,-2 0-6586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0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7 21191 0 0,'0'0'480'0'0,"0"0"67"0"0,0 0 31 0 0,-1 1-56 0 0,-3 0-269 0 0,3-1 138 0 0,1 0 97 0 0,0 0 21 0 0,0 0 3 0 0,0 0 0 0 0,20-4 955 0 0,15-5-1412 0 0,0 1 0 0 0,48-5 0 0 0,-63 9-55 0 0,-1 3 0 0 0,-15 0-537 0 0,0 0 0 0 0,0 0 1 0 0,0 0-1 0 0,0-1 0 0 0,0 0 0 0 0,-1 0 0 0 0,6-3 0 0 0,-1 0-7992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5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 19351 0 0,'0'0'439'0'0,"0"0"62"0"0,0 0 33 0 0,0 0-65 0 0,0 0-169 0 0,0 0 442 0 0,1 2 229 0 0,0-1-832 0 0,-1 0 0 0 0,1 1 0 0 0,-1-1 0 0 0,0 0 0 0 0,1 0 0 0 0,-1 1 1 0 0,0-1-1 0 0,0 0 0 0 0,0 1 0 0 0,0-1 0 0 0,0 1 0 0 0,0-1 0 0 0,0 0 0 0 0,0 1 0 0 0,-1-1 0 0 0,1 0 0 0 0,0 1 0 0 0,-2 1 0 0 0,-14 29 1163 0 0,2-5-955 0 0,-34 78 113 0 0,35-73-322 0 0,-13 27 351 0 0,3 2 0 0 0,-18 77 0 0 0,36-116-484 0 0,1 0 1 0 0,-2 43-1 0 0,6-58-10 0 0,0-1-1 0 0,1 1 1 0 0,-1 0 0 0 0,1-1-1 0 0,1 1 1 0 0,-1-1 0 0 0,1 1-1 0 0,0-1 1 0 0,1 0 0 0 0,0 1-1 0 0,-1-1 1 0 0,2 0 0 0 0,-1-1-1 0 0,5 7 1 0 0,-6-10-135 0 0,0 0-1 0 0,0 0 1 0 0,0-1-1 0 0,0 1 1 0 0,0-1-1 0 0,0 1 1 0 0,0-1-1 0 0,0 0 1 0 0,1 0-1 0 0,-1 0 1 0 0,0 0-1 0 0,1 0 1 0 0,-1 0-1 0 0,1-1 1 0 0,-1 1 0 0 0,1-1-1 0 0,-1 0 1 0 0,1 1-1 0 0,0-1 1 0 0,-1 0-1 0 0,1-1 1 0 0,-1 1-1 0 0,1 0 1 0 0,-1-1-1 0 0,1 1 1 0 0,-1-1-1 0 0,1 0 1 0 0,-1 0-1 0 0,0 0 1 0 0,1 0 0 0 0,-1 0-1 0 0,0-1 1 0 0,4-2-1 0 0,5-7-883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1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9 17503 0 0,'0'0'399'0'0,"0"0"60"0"0,0 0 21 0 0,6-4 86 0 0,4-2-1509 0 0,-9 5 1398 0 0,1 0 1 0 0,-1 0-1 0 0,1 0 1 0 0,0 0-1 0 0,-1 0 0 0 0,1 1 1 0 0,-1-1-1 0 0,1 1 1 0 0,3-2-1 0 0,-5 2-335 0 0,0 0 0 0 0,1 0 0 0 0,-1 1 0 0 0,0-1 0 0 0,1 0 0 0 0,-1 0 0 0 0,0 0 0 0 0,1 0 0 0 0,-1 0 0 0 0,0 0-1 0 0,0 0 1 0 0,1 1 0 0 0,-1-1 0 0 0,0 0 0 0 0,1 0 0 0 0,-1 0 0 0 0,0 1 0 0 0,0-1 0 0 0,1 0 0 0 0,-1 0 0 0 0,0 1 0 0 0,4 12 710 0 0,-3-7-767 0 0,-1 0 0 0 0,0-1 0 0 0,0 1-1 0 0,-1 0 1 0 0,0-1 0 0 0,0 1 0 0 0,-2 7 0 0 0,-16 39 428 0 0,5-18-357 0 0,1 0-140 0 0,-25 45-1 0 0,24-49-44 0 0,13-28-286 0 0,1-2-138 0 0,0 0-1705 0 0,0 0-6692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1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360 11975 0 0,'1'-2'267'0'0,"5"-4"-100"0"0,-1-2-1 0 0,1 1 1 0 0,-2 0 0 0 0,1-1 0 0 0,5-13-1 0 0,-4 8 286 0 0,13-19 0 0 0,-6 13 567 0 0,0-1 0 0 0,-2-1 0 0 0,0 0-1 0 0,-1 0 1 0 0,8-27 0 0 0,-15 37-51 0 0,-1 1 0 0 0,2-17-1 0 0,-4 22-702 0 0,0 0 1 0 0,0 1-1 0 0,0-1 0 0 0,0 1 1 0 0,-1-1-1 0 0,0 1 0 0 0,0-1 0 0 0,-2-6 1 0 0,-4 2-177 0 0,6 8 282 0 0,1 1 117 0 0,-2 0-466 0 0,0 1 1 0 0,0-1-1 0 0,0 0 1 0 0,1 1-1 0 0,-1-1 1 0 0,0 1-1 0 0,0 0 1 0 0,0 0-1 0 0,0 0 1 0 0,1 0-1 0 0,-1 0 1 0 0,0 0-1 0 0,1 0 1 0 0,-1 0-1 0 0,1 1 1 0 0,-1-1-1 0 0,1 0 1 0 0,0 1-1 0 0,0 0 1 0 0,0-1-1 0 0,-1 1 1 0 0,1 0-1 0 0,1-1 1 0 0,-1 1-1 0 0,0 0 1 0 0,0 2 0 0 0,-3 7 98 0 0,1-1 0 0 0,0 1 0 0 0,-2 16 0 0 0,3-15-96 0 0,-34 218-25 0 0,-11 58 0 0 0,38-251 0 0 0,-1 0 0 0 0,-21 47 0 0 0,27-76 0 0 0,0 1 0 0 0,0-1 0 0 0,-1 0 0 0 0,0 0 0 0 0,-1 0 0 0 0,0-1 0 0 0,0 1 0 0 0,0-2 0 0 0,-1 1 0 0 0,0-1 0 0 0,-1 0 0 0 0,1 0 0 0 0,-1-1 0 0 0,-9 5 0 0 0,10-6 0 0 0,1-2 0 0 0,-1 1 0 0 0,0-1 0 0 0,0 1 0 0 0,0-2 0 0 0,0 1 0 0 0,0-1 0 0 0,0 0 0 0 0,0-1 0 0 0,0 0 0 0 0,-1 0 0 0 0,1 0 0 0 0,0-1 0 0 0,0 0 0 0 0,0 0 0 0 0,0-1 0 0 0,0 0 0 0 0,-12-5 0 0 0,16 5-136 0 0,0 1 0 0 0,0-1-1 0 0,0 0 1 0 0,1 0 0 0 0,-1 0-1 0 0,1 0 1 0 0,-1 0 0 0 0,1 0 0 0 0,0-1-1 0 0,-1 1 1 0 0,1-1 0 0 0,1 0 0 0 0,-1 0-1 0 0,0 1 1 0 0,1-1 0 0 0,-1 0-1 0 0,1 0 1 0 0,0-1 0 0 0,0 1 0 0 0,0 0-1 0 0,0 0 1 0 0,1 0 0 0 0,-1-1 0 0 0,1 1-1 0 0,0 0 1 0 0,0-1 0 0 0,0 1-1 0 0,2-7 1 0 0,-1 4-490 0 0,15-72-5388 0 0,-12 70 3861 0 0,-1-1 0 0 0,9-12-1 0 0,-12 21 2134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3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9 17503 0 0,'0'0'399'0'0,"2"-1"60"0"0,18-19 553 0 0,0 1 0 0 0,2 1 1 0 0,0 0-1 0 0,1 2 1 0 0,37-20-1 0 0,-30 19-409 0 0,51-38-1 0 0,-26 15 1208 0 0,-60 45-1673 0 0,0-1 1 0 0,1 1 0 0 0,0 0 0 0 0,0 0-1 0 0,0 0 1 0 0,0 0 0 0 0,1 1 0 0 0,-4 6-1 0 0,-13 21 672 0 0,5-13-756 0 0,2-1-1 0 0,-14 26 1 0 0,23-37-52 0 0,0 1 0 0 0,0-1 0 0 0,1 1-1 0 0,0 0 1 0 0,1 0 0 0 0,0 0 0 0 0,0 0-1 0 0,0 17 1 0 0,2-24-1 0 0,0 0 0 0 0,0 0 0 0 0,0 1 0 0 0,0-1 0 0 0,1 0 0 0 0,-1 0 0 0 0,1 0 0 0 0,0 0 0 0 0,-1 0 0 0 0,1 0 0 0 0,0 0 0 0 0,0 0 0 0 0,2 2 0 0 0,-2-3 0 0 0,0 0 0 0 0,0 0 0 0 0,1 0 0 0 0,-1 0 0 0 0,0 0 0 0 0,1 0 0 0 0,-1-1 0 0 0,1 1 0 0 0,-1 0 0 0 0,1-1 0 0 0,-1 1 0 0 0,1-1 0 0 0,0 1 0 0 0,-1-1 0 0 0,1 0 0 0 0,0 0 0 0 0,-1 0 0 0 0,1 0 0 0 0,0 0 0 0 0,-1 0 0 0 0,1 0 0 0 0,0 0 0 0 0,-1-1 0 0 0,1 1 0 0 0,1-1 0 0 0,5-2 2 0 0,-1 1 0 0 0,0-1-1 0 0,0 0 1 0 0,0-1 0 0 0,-1 0 0 0 0,1 0-1 0 0,-1 0 1 0 0,11-10 0 0 0,2-4-42 0 0,20-25 0 0 0,-28 30 44 0 0,-1 0 1 0 0,-1-1-1 0 0,-1-1 1 0 0,0 1-1 0 0,0-1 0 0 0,-2-1 1 0 0,0 1-1 0 0,0-1 0 0 0,-2 0 1 0 0,5-24-1 0 0,-8 27 12 0 0,-2 1-38 0 0,-4 10-48 0 0,-3 6-239 0 0,6-3 273 0 0,0 1-1 0 0,0-1 1 0 0,0 0 0 0 0,0 1 0 0 0,0-1 0 0 0,1 1 0 0 0,-1 0 0 0 0,0 0-1 0 0,1-1 1 0 0,-1 1 0 0 0,1 0 0 0 0,0 0 0 0 0,0 0 0 0 0,0 0-1 0 0,0 1 1 0 0,0-1 0 0 0,0 0 0 0 0,0 0 0 0 0,1 1 0 0 0,-1-1 0 0 0,1 0-1 0 0,0 1 1 0 0,-1-1 0 0 0,1 1 0 0 0,0-1 0 0 0,0 0 0 0 0,1 1 0 0 0,-1-1-1 0 0,0 0 1 0 0,1 1 0 0 0,0-1 0 0 0,-1 0 0 0 0,1 1 0 0 0,0-1-1 0 0,0 0 1 0 0,0 0 0 0 0,1 0 0 0 0,-1 0 0 0 0,0 0 0 0 0,1 0 0 0 0,-1 0-1 0 0,1-1 1 0 0,2 3 0 0 0,1 0 36 0 0,1 0 0 0 0,0 0 0 0 0,0 0 0 0 0,1-1 0 0 0,-1 0 0 0 0,1 0 0 0 0,0 0 0 0 0,0-1 0 0 0,14 3 0 0 0,-1-3 0 0 0,1 0 0 0 0,24-1 0 0 0,-39-1 0 0 0,0 0 0 0 0,0 1 0 0 0,-1-1 0 0 0,1 1 0 0 0,-1 1 0 0 0,1-1 0 0 0,-1 1 0 0 0,1-1 0 0 0,-1 2 0 0 0,0-1 0 0 0,6 4 0 0 0,-9-5 0 0 0,0 0 0 0 0,0 1 0 0 0,0 0 0 0 0,-1-1 0 0 0,1 1 0 0 0,-1 0 0 0 0,1 0 0 0 0,-1 0 0 0 0,1 0 0 0 0,-1 0 0 0 0,0 0 0 0 0,0 0 0 0 0,0 0 0 0 0,0 0 0 0 0,0 1 0 0 0,-1-1 0 0 0,1 0 0 0 0,-1 1 0 0 0,1-1 0 0 0,-1 0 0 0 0,0 1 0 0 0,0-1 0 0 0,0 1 0 0 0,0-1 0 0 0,0 0 0 0 0,-1 1 0 0 0,1-1 0 0 0,-2 3 0 0 0,1-1 0 0 0,0 0 0 0 0,-1-1 0 0 0,0 0 0 0 0,0 1 0 0 0,0-1 0 0 0,0 0 0 0 0,0 0 0 0 0,0 0 0 0 0,-1 0 0 0 0,0 0 0 0 0,0-1 0 0 0,1 1 0 0 0,-1-1 0 0 0,-1 0 0 0 0,1 1 0 0 0,0-2 0 0 0,0 1 0 0 0,-1 0 0 0 0,1-1 0 0 0,-1 1 0 0 0,0-1 0 0 0,-6 1 0 0 0,9-1 30 0 0,0-1 0 0 0,-1 0 0 0 0,1 1 0 0 0,0-1 0 0 0,-1 0 0 0 0,1 0 0 0 0,0 0 0 0 0,-1 0 0 0 0,1 0 0 0 0,0-1 0 0 0,-1 1 0 0 0,1 0 0 0 0,0-1 0 0 0,-1 1 0 0 0,1 0 0 0 0,0-1 0 0 0,0 0 0 0 0,0 1 0 0 0,-1-1 0 0 0,1 0 0 0 0,0 1 0 0 0,0-1 0 0 0,0 0 0 0 0,0 0 0 0 0,0 0 0 0 0,0 0 0 0 0,-1-2 0 0 0,1 2 6 0 0,1 0 33 0 0,0 0 0 0 0,-1-1 0 0 0,1 1 1 0 0,0 0-1 0 0,0-1 0 0 0,0 1 0 0 0,0 0 0 0 0,0 0 0 0 0,0-1 0 0 0,0 1 0 0 0,0 0 0 0 0,1 0 1 0 0,-1-1-1 0 0,1 0 0 0 0,-1-1-6 0 0,2-4-61 0 0,0 1 0 0 0,0 0 0 0 0,1-1 0 0 0,-1 1 0 0 0,1 0 0 0 0,0 1 0 0 0,1-1 0 0 0,0 0 0 0 0,7-8 0 0 0,3-1-4 0 0,29-25 0 0 0,-26 26-158 0 0,1 1 0 0 0,0 1 0 0 0,24-11 1 0 0,64-26-897 0 0,-39 20 759 0 0,-60 27 297 0 0,-5 1 0 0 0,0 1 0 0 0,-1-1 0 0 0,1 0 0 0 0,0 1 0 0 0,-1-1 0 0 0,1 0 0 0 0,-1 0 0 0 0,1 0 0 0 0,-1 0 0 0 0,1 0 0 0 0,-1 0 0 0 0,2-2 0 0 0,-3 2 18 0 0,1 1 1 0 0,-1 0-1 0 0,1-1 0 0 0,-1 1 1 0 0,1-1-1 0 0,-1 1 0 0 0,1-1 1 0 0,-1 0-1 0 0,0 1 0 0 0,1-1 0 0 0,-1 1 1 0 0,0-1-1 0 0,0 0 0 0 0,1 1 1 0 0,-1-1-1 0 0,0 0 0 0 0,0 0 13 0 0,0 1 1 0 0,0-1-1 0 0,0 1 0 0 0,0 0 0 0 0,0-1 0 0 0,0 1 0 0 0,0 0 0 0 0,0 0 0 0 0,-1-1 1 0 0,1 1-1 0 0,0 0 0 0 0,0-1 0 0 0,0 1 0 0 0,-1 0 0 0 0,1-1 0 0 0,0 1 0 0 0,0 0 1 0 0,-1 0-1 0 0,1 0 0 0 0,0-1 0 0 0,-1 1 0 0 0,-13-5 965 0 0,-9 5-996 0 0,23 0 0 0 0,0 0 0 0 0,0 0 0 0 0,0 0 0 0 0,0 0 0 0 0,-1 0 0 0 0,1 0 0 0 0,0 0 0 0 0,0 0 0 0 0,0 0 0 0 0,0 0 0 0 0,0 0 0 0 0,-1 0 0 0 0,1 0 0 0 0,0 0 0 0 0,0 0 0 0 0,0 1 0 0 0,0-1 0 0 0,0 0 0 0 0,-1 0 0 0 0,1 0 0 0 0,0 0 0 0 0,0 0 0 0 0,0 0 0 0 0,0 0 0 0 0,0 1 0 0 0,0-1 0 0 0,0 0 0 0 0,-1 0 0 0 0,1 0 0 0 0,0 0 0 0 0,0 0 0 0 0,0 1 0 0 0,0-1 0 0 0,0 0 0 0 0,0 0 0 0 0,0 0 0 0 0,0 0 0 0 0,0 0 0 0 0,0 1 0 0 0,0-1 0 0 0,0 0 0 0 0,0 0 0 0 0,0 0 0 0 0,0 0 0 0 0,0 1 0 0 0,0-1 0 0 0,0 0 0 0 0,0 0 0 0 0,0 0 0 0 0,0 0 0 0 0,1 1 0 0 0,-1-1 0 0 0,0 0 0 0 0,3 5 0 0 0,3 1 0 0 0,0 1 0 0 0,0-1 0 0 0,1 0 0 0 0,0 0 0 0 0,11 6 0 0 0,-9-6 0 0 0,-1 0 0 0 0,0 0 0 0 0,12 14 0 0 0,-4-3 0 0 0,-12-13 0 0 0,0-1 0 0 0,0 1 0 0 0,-1 0 0 0 0,1 0 0 0 0,-1 1 0 0 0,0-1 0 0 0,-1 1 0 0 0,1-1 0 0 0,-1 1 0 0 0,0 0 0 0 0,0 0 0 0 0,0 0 0 0 0,-1 0 0 0 0,1 1 0 0 0,0 9 0 0 0,-2-13 0 0 0,-1 0 0 0 0,1 0 0 0 0,0 1 0 0 0,-1-1 0 0 0,1 0 0 0 0,-1 0 0 0 0,0 0 0 0 0,0-1 0 0 0,0 1 0 0 0,0 0 0 0 0,0 0 0 0 0,0 0 0 0 0,0-1 0 0 0,-1 1 0 0 0,1 0 0 0 0,-3 1 0 0 0,-2 3 0 0 0,0-1 0 0 0,-12 9 0 0 0,11-10 0 0 0,0 0 0 0 0,0 0 0 0 0,0-1 0 0 0,0 0 0 0 0,0-1 0 0 0,-1 0 0 0 0,1 0 0 0 0,-1 0 0 0 0,0-1 0 0 0,1 0 0 0 0,-1-1 0 0 0,0 0 0 0 0,0 0 0 0 0,0 0 0 0 0,-14-4 0 0 0,22 4 0 0 0,0 0 0 0 0,0 0 0 0 0,-1 0 0 0 0,1 0 0 0 0,0 0 0 0 0,0 0 0 0 0,-1 0 0 0 0,1 0 0 0 0,0 0 0 0 0,0 0 0 0 0,-1 0 0 0 0,1-1 0 0 0,0 1 0 0 0,0 0 0 0 0,0 0 0 0 0,-1 0 0 0 0,1 0 0 0 0,0-1 0 0 0,0 1 0 0 0,0 0 0 0 0,0 0 0 0 0,-1-1 0 0 0,1 1 0 0 0,0 0 0 0 0,0 0 0 0 0,0-1 0 0 0,0 1 0 0 0,0 0 0 0 0,0 0 0 0 0,0-1 0 0 0,0 1 0 0 0,0 0 0 0 0,0 0 0 0 0,0-1 0 0 0,0 1 0 0 0,0 0 0 0 0,0 0 0 0 0,0-1 0 0 0,0 1 0 0 0,0 0 0 0 0,0 0 0 0 0,0-1 0 0 0,0 1 0 0 0,0 0 0 0 0,1-1 0 0 0,5-8 0 0 0,-5 8 0 0 0,3-4 0 0 0,0 1 0 0 0,1-1 0 0 0,-1 1 0 0 0,1 0 0 0 0,0 0 0 0 0,0 1 0 0 0,0 0 0 0 0,11-6 0 0 0,49-16 0 0 0,-50 20 0 0 0,154-51 0 0 0,-150 49 0 0 0,0-1 0 0 0,0 0 0 0 0,20-14 0 0 0,-31 17 0 0 0,-8 5 0 0 0,0 0 1 0 0,0 1-1 0 0,0-1 0 0 0,0 0 1 0 0,0 0-1 0 0,0 0 0 0 0,0 0 0 0 0,0 0 1 0 0,0 0-1 0 0,0 0 0 0 0,0 0 1 0 0,0 0-1 0 0,0 0 0 0 0,0 0 1 0 0,0 0-1 0 0,0 0 0 0 0,1 0 0 0 0,-1 0 1 0 0,0 0-1 0 0,0 0 0 0 0,0 0 1 0 0,0 0-1 0 0,0 0 0 0 0,0 0 0 0 0,0 1 1 0 0,0-1-1 0 0,0 0 0 0 0,0 0 1 0 0,0 0-1 0 0,0 0 0 0 0,0 0 1 0 0,0 0-1 0 0,0 0 0 0 0,0 0 0 0 0,0 0 1 0 0,0 0-1 0 0,0 0 0 0 0,0 0 1 0 0,0 0-1 0 0,0 0 0 0 0,1 0 1 0 0,-1 0-1 0 0,0 0 0 0 0,0 0 0 0 0,0 0 1 0 0,0 0-1 0 0,0 0 0 0 0,0 0 1 0 0,0 0-1 0 0,0 0 0 0 0,0 0 0 0 0,0 0 1 0 0,0 0-1 0 0,0 0 0 0 0,0 0 1 0 0,0 0-1 0 0,0-1 0 0 0,0 1 1 0 0,0 0-1 0 0,0 0 0 0 0,0 0 0 0 0,0 0 1 0 0,0 0-1 0 0,0 0 0 0 0,0 0 1 0 0,1 0-1 0 0,-1 0 0 0 0,0 0 0 0 0,-3 6 64 0 0,-6 10 202 0 0,7-14-173 0 0,-10 17 88 0 0,1 1 1 0 0,-9 23 0 0 0,17-36-267 0 0,0 0 0 0 0,1 0 1 0 0,0 0-1 0 0,0 1 0 0 0,1-1 1 0 0,0 1-1 0 0,0-1 0 0 0,1 1 0 0 0,0-1 1 0 0,1 11-1 0 0,2-5 85 0 0,0-10 0 0 0,-1-2 0 0 0,-1 0 0 0 0,0 0 0 0 0,-1 0 0 0 0,1 0 0 0 0,0-1 0 0 0,0 1 0 0 0,0 0 0 0 0,0 0 0 0 0,0-1 0 0 0,0 1 0 0 0,0-1 0 0 0,0 1 0 0 0,0-1 0 0 0,0 1 0 0 0,0-1 0 0 0,0 0 0 0 0,0 1 0 0 0,1-1 0 0 0,-1 0 0 0 0,0 0 0 0 0,0 0 0 0 0,0 0 0 0 0,0 0 0 0 0,1 0 0 0 0,-1 0 0 0 0,0 0 0 0 0,0-1 0 0 0,0 1 0 0 0,0 0 0 0 0,0-1 0 0 0,0 1 0 0 0,3-2 0 0 0,-2 1 0 0 0,10-4 0 0 0,-1 0 0 0 0,0-1 0 0 0,0 0 0 0 0,0-1 0 0 0,-1 0 0 0 0,0-1 0 0 0,16-16 0 0 0,-20 18 0 0 0,0-1 0 0 0,-1 1 0 0 0,0-1 0 0 0,0-1 0 0 0,-1 1 0 0 0,0 0 0 0 0,0-1 0 0 0,-1 0 0 0 0,0 0 0 0 0,0 0 0 0 0,-1-1 0 0 0,2-10 0 0 0,-1 0 0 0 0,0 2 0 0 0,0-25 0 0 0,-3 41 0 0 0,0 0 0 0 0,0-1 0 0 0,0 1 0 0 0,0 0 0 0 0,0-1 0 0 0,0 1 0 0 0,-1-1 0 0 0,1 1 0 0 0,0 0 0 0 0,-1-1 0 0 0,1 1 0 0 0,-1 0 0 0 0,0 0 0 0 0,1-1 0 0 0,-1 1 0 0 0,0 0 0 0 0,0 0 0 0 0,0 0 0 0 0,0 0 0 0 0,0 0 0 0 0,0 0 0 0 0,0 0 0 0 0,0 0 0 0 0,0 1 0 0 0,0-1 0 0 0,0 0 0 0 0,-1 1 0 0 0,1-1 0 0 0,-2 0 0 0 0,1 0 0 0 0,0 1 0 0 0,0 0 0 0 0,0 0 0 0 0,-1-1 0 0 0,1 1 0 0 0,0 0 0 0 0,0 1 0 0 0,0-1 0 0 0,0 0 0 0 0,0 1 0 0 0,-1-1 0 0 0,1 1 0 0 0,0 0 0 0 0,0-1 0 0 0,0 1 0 0 0,0 0 0 0 0,-3 2 0 0 0,2-1 0 0 0,2-2 0 0 0,0 1 0 0 0,0-1 0 0 0,0 1 0 0 0,0-1 0 0 0,1 1 0 0 0,-1-1 0 0 0,0 1 0 0 0,0 0 0 0 0,1-1 0 0 0,-1 1 0 0 0,0 0 0 0 0,1-1 0 0 0,-1 1 0 0 0,0 0 0 0 0,1 0 0 0 0,-1 0 0 0 0,1 0 0 0 0,0 0 0 0 0,-1 1 0 0 0,-2 7 0 0 0,5 0 0 0 0,-1-8 0 0 0,1 0 0 0 0,-1 0 0 0 0,0 0 0 0 0,0 0 0 0 0,1-1 0 0 0,-1 1 0 0 0,0 0 0 0 0,1 0 0 0 0,-1-1 0 0 0,1 1 0 0 0,-1-1 0 0 0,1 1 0 0 0,-1-1 0 0 0,1 0 0 0 0,0 0 0 0 0,-1 0 0 0 0,1 0 0 0 0,-1 0 0 0 0,1 0 0 0 0,-1 0 0 0 0,3-1 0 0 0,6 0 0 0 0,-1-1 0 0 0,13-5 0 0 0,-11 4 0 0 0,9-3 0 0 0,-1-1 0 0 0,-1 0 0 0 0,0-2 0 0 0,0 0 0 0 0,0-1 0 0 0,-1-1 0 0 0,-1 0 0 0 0,0-1 0 0 0,0-1 0 0 0,-1-1 0 0 0,-1 0 0 0 0,0-1 0 0 0,-1 0 0 0 0,19-31 0 0 0,-2-1 64 0 0,-29 46 273 0 0,-7 14 646 0 0,-2 9-648 0 0,6-16-281 0 0,0 0 1 0 0,0 1 0 0 0,-1-1-1 0 0,-3 6 1 0 0,-26 36-55 0 0,6-8 0 0 0,-26 51 0 0 0,15-23 0 0 0,3-8 0 0 0,34-60 0 0 0,0 0 0 0 0,0 1 0 0 0,0-1 0 0 0,0 0 0 0 0,-1 0 0 0 0,1 0 0 0 0,0 1 0 0 0,0-1 0 0 0,0 0 0 0 0,0 0 0 0 0,0 1 0 0 0,0-1 0 0 0,0 0 0 0 0,0 0 0 0 0,0 1 0 0 0,0-1 0 0 0,0 0 0 0 0,0 0 0 0 0,0 1 0 0 0,0-1 0 0 0,1 0 0 0 0,-1 0 0 0 0,0 1 0 0 0,0-1 0 0 0,0 0 0 0 0,0 0 0 0 0,0 0 0 0 0,0 1 0 0 0,1-1 0 0 0,-1 0 0 0 0,0 0 0 0 0,0 0 0 0 0,0 0 0 0 0,0 1 0 0 0,1-1 0 0 0,-1 0 0 0 0,0 0 0 0 0,0 0 0 0 0,0 0 0 0 0,1 0 0 0 0,-1 0 0 0 0,0 1 0 0 0,0-1 0 0 0,1 0 0 0 0,-1 0 0 0 0,0 0 0 0 0,0 0 0 0 0,1 0 0 0 0,-1 0 0 0 0,0 0 0 0 0,0 0 0 0 0,1 0 0 0 0,-1 0 0 0 0,0 0 0 0 0,0 0 0 0 0,1-1 0 0 0,-1 1 0 0 0,0 0 0 0 0,0 0 0 0 0,1 0 0 0 0,-1 0 0 0 0,0 0 0 0 0,7-1 0 0 0,-1 0 0 0 0,1 0 0 0 0,-1-1 0 0 0,1 0 0 0 0,-1 0 0 0 0,0 0 0 0 0,8-4 0 0 0,4-4 0 0 0,17-13 0 0 0,10-5 0 0 0,-20 14 0 0 0,-13 6 0 0 0,0 1 0 0 0,0 1 0 0 0,1 0 0 0 0,0 1 0 0 0,0 0 0 0 0,21-4 0 0 0,-23 9 0 0 0,-11 0 0 0 0,0 0 0 0 0,1 0 0 0 0,-1 0 0 0 0,0 0 0 0 0,1 0 0 0 0,-1 0 0 0 0,0 0 0 0 0,1 0 0 0 0,-1 0 0 0 0,0 0 0 0 0,0 0 0 0 0,1 1 0 0 0,-1-1 0 0 0,0 0 0 0 0,0 0 0 0 0,1 0 0 0 0,-1 0 0 0 0,0 1 0 0 0,0-1 0 0 0,1 0 0 0 0,-1 0 0 0 0,0 1 0 0 0,0-1 0 0 0,0 0 0 0 0,0 0 0 0 0,1 1 0 0 0,-1-1 0 0 0,0 0 0 0 0,0 0 0 0 0,0 1 0 0 0,0-1 0 0 0,0 0 0 0 0,0 1 0 0 0,0-1 0 0 0,0 0 0 0 0,0 0 0 0 0,0 1 0 0 0,0-1 0 0 0,0 0 0 0 0,0 1 0 0 0,0-1 0 0 0,0 0 0 0 0,0 1 0 0 0,0-1 0 0 0,0 0 0 0 0,0 0 0 0 0,0 1 0 0 0,0-1 0 0 0,-1 0 0 0 0,1 0 0 0 0,0 1 0 0 0,0-1 0 0 0,0 0 0 0 0,-1 0 0 0 0,1 1 0 0 0,-4 6 0 0 0,-1 1 0 0 0,1-1 0 0 0,-1-1 0 0 0,0 1 0 0 0,-1-1 0 0 0,0 0 0 0 0,0 0 0 0 0,0 0 0 0 0,-1-1 0 0 0,-11 7 0 0 0,7-4 0 0 0,8-6 0 0 0,2-1 0 0 0,1-1 0 0 0,-1 1 0 0 0,0-1 0 0 0,0 1 0 0 0,0-1 0 0 0,1 1 0 0 0,-1 0 0 0 0,0 0 0 0 0,1-1 0 0 0,-1 1 0 0 0,0 0 0 0 0,1 0 0 0 0,-1 0 0 0 0,1-1 0 0 0,0 1 0 0 0,-1 0 0 0 0,1 0 0 0 0,0 0 0 0 0,-1 0 0 0 0,1 2 0 0 0,-2 6 0 0 0,-2 63 0 0 0,4-61 0 0 0,1-1 0 0 0,0 1 0 0 0,4 17 0 0 0,-2-18 0 0 0,-2-9 0 0 0,-1 0 0 0 0,1 0 0 0 0,-1 0 0 0 0,1 0 0 0 0,-1 0 0 0 0,1 0 0 0 0,-1 0 0 0 0,1 0 0 0 0,0-1 0 0 0,0 1 0 0 0,-1 0 0 0 0,1 0 0 0 0,0-1 0 0 0,1 2 0 0 0,7-1 0 0 0,-7-2 0 0 0,1 1-73 0 0,0 0 0 0 0,0 0-1 0 0,0-1 1 0 0,0 0 0 0 0,0 1 0 0 0,0-1-1 0 0,0 0 1 0 0,-1 0 0 0 0,1 0 0 0 0,0-1-1 0 0,-1 1 1 0 0,1-1 0 0 0,-1 1 0 0 0,1-1-1 0 0,-1 0 1 0 0,0 0 0 0 0,3-2 0 0 0,-1-1-568 0 0,0-1-1 0 0,0 1 1 0 0,-1 0 0 0 0,1-1 0 0 0,-1 0 0 0 0,4-11-1 0 0,-2 3-8911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3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0 17503 0 0,'0'0'399'0'0,"0"0"60"0"0,0 0 21 0 0,0 0-59 0 0,2 0-276 0 0,-1 0-128 0 0,0 0 0 0 0,0 1 0 0 0,0-1 0 0 0,0 0 0 0 0,-1 0-1 0 0,1 1 1 0 0,0-1 0 0 0,0 1 0 0 0,-1-1 0 0 0,1 1 0 0 0,0-1 0 0 0,0 1-1 0 0,-1-1 1 0 0,1 1 0 0 0,0 0 0 0 0,0 0 0 0 0,12 17 626 0 0,-3-4-117 0 0,12 17 1158 0 0,-1 2-1 0 0,-1 0 1 0 0,20 46 0 0 0,-30-56-1555 0 0,-1 0 0 0 0,-1 1 0 0 0,-1 0 0 0 0,-1 0 0 0 0,-1 0 0 0 0,-1 1 0 0 0,-2 0 0 0 0,0-1 0 0 0,-1 1 1 0 0,-2 0-1 0 0,-1 0 0 0 0,0 0 0 0 0,-2-1 0 0 0,-1 1 0 0 0,-13 39 0 0 0,12-51-91 0 0,1 0 0 0 0,-2-1 1 0 0,0 0-1 0 0,0 0 0 0 0,-1 0 0 0 0,0-1 0 0 0,-1 0 1 0 0,0-1-1 0 0,-1 0 0 0 0,0-1 0 0 0,-16 12 0 0 0,-9 4 30 0 0,-2-1 1 0 0,-51 23-1 0 0,78-42-500 0 0,-1 0 0 0 0,0 0 0 0 0,-1-1 0 0 0,1 0 1 0 0,-1-1-1 0 0,0 0 0 0 0,-13 1 0 0 0,2-4-592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4:05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72 13823 0 0,'0'0'315'0'0,"6"-5"426"0"0,6 0-372 0 0,7 0-74 0 0,-12-3 6744 0 0,-4 4-6338 0 0,3-1-22 0 0,-1 1 1 0 0,1 0-1 0 0,12-5 0 0 0,-17 9-183 0 0,6 3 458 0 0,-6-3-930 0 0,-1 0 1 0 0,1 0 0 0 0,-1 1 0 0 0,1-1-1 0 0,-1 0 1 0 0,1 1 0 0 0,0-1-1 0 0,-1 1 1 0 0,1-1 0 0 0,-1 1 0 0 0,0-1-1 0 0,1 1 1 0 0,-1-1 0 0 0,1 1-1 0 0,-1-1 1 0 0,0 1 0 0 0,1-1-1 0 0,-1 1 1 0 0,0 0 0 0 0,0-1 0 0 0,1 1-1 0 0,-1 0 1 0 0,0-1 0 0 0,0 1-1 0 0,0 0 1 0 0,0-1 0 0 0,0 1-1 0 0,0 0 1 0 0,0-1 0 0 0,0 1 0 0 0,0 0-1 0 0,0-1 1 0 0,0 1 0 0 0,-1 0-1 0 0,1-1 1 0 0,0 1 0 0 0,0-1 0 0 0,-1 2-1 0 0,0-1 109 0 0,0 3-97 0 0,0-1 0 0 0,0 0 0 0 0,0 1 0 0 0,-1-1 0 0 0,1 0 0 0 0,-1 0 0 0 0,0 0 0 0 0,0 0 0 0 0,0-1 0 0 0,0 1 0 0 0,0 0 0 0 0,-1-1 0 0 0,1 0 0 0 0,-1 1 0 0 0,0-1 0 0 0,0 0 0 0 0,0 0 0 0 0,-5 2 0 0 0,4-2-7 0 0,0 0 0 0 0,0-1 0 0 0,0 0 0 0 0,0 1 0 0 0,-1-2-1 0 0,1 1 1 0 0,-1 0 0 0 0,1-1 0 0 0,0 0 0 0 0,-1 0 0 0 0,1 0 0 0 0,-1 0-1 0 0,1-1 1 0 0,-6-1 0 0 0,10 2-29 0 0,-1 0 0 0 0,0 0 0 0 0,1 0 0 0 0,-1 0 0 0 0,1 0 0 0 0,-1 0 0 0 0,1-1 0 0 0,-1 1 0 0 0,1 0 0 0 0,-1 0 0 0 0,0 0 0 0 0,1-1 0 0 0,-1 1 0 0 0,1 0 0 0 0,0-1 0 0 0,-1 1 0 0 0,1 0 0 0 0,-1-1 0 0 0,1 1 0 0 0,-1-1 0 0 0,1 1 0 0 0,0-1 0 0 0,-1 1 0 0 0,1-1 0 0 0,0 1 0 0 0,0-1 0 0 0,-1 1 0 0 0,1-1 0 0 0,0 1 0 0 0,0-1 0 0 0,-1 0 0 0 0,1 0 0 0 0,-4-11 0 0 0,5 7 0 0 0,0 4 0 0 0,1-3 40 0 0,0-1-1 0 0,0 1 0 0 0,0 0 1 0 0,1 0-1 0 0,-1 0 1 0 0,1 0-1 0 0,0 0 1 0 0,0 1-1 0 0,0-1 1 0 0,1 1-1 0 0,-1 0 1 0 0,1 0-1 0 0,0 0 1 0 0,6-4-1 0 0,-6 5 22 0 0,1-1-1 0 0,-1 1 1 0 0,1-1-1 0 0,-1 1 1 0 0,1 0-1 0 0,0 1 1 0 0,0-1 0 0 0,0 1-1 0 0,0 0 1 0 0,0 1-1 0 0,0-1 1 0 0,0 1-1 0 0,7 0 1 0 0,-10 0-50 0 0,-1 0 0 0 0,1 0-1 0 0,0 1 1 0 0,-1-1 0 0 0,1 0 0 0 0,0 1 0 0 0,-1-1-1 0 0,1 1 1 0 0,-1 0 0 0 0,1-1 0 0 0,-1 1 0 0 0,1 0-1 0 0,-1 0 1 0 0,0 0 0 0 0,1 0 0 0 0,-1 0 0 0 0,0 0-1 0 0,0 1 1 0 0,0-1 0 0 0,0 0 0 0 0,0 1 0 0 0,0-1-1 0 0,0 0 1 0 0,0 1 0 0 0,0-1 0 0 0,-1 1 0 0 0,1 0-1 0 0,0-1 1 0 0,-1 1 0 0 0,0-1 0 0 0,1 1 0 0 0,-1 0-1 0 0,0-1 1 0 0,0 1 0 0 0,0 0 0 0 0,0-1 0 0 0,0 1-1 0 0,0 0 1 0 0,-1 2 0 0 0,0 0 2 0 0,0 1-1 0 0,-1-1 1 0 0,1 1-1 0 0,-1-1 1 0 0,0 0-1 0 0,0 0 1 0 0,0 0 0 0 0,-1 0-1 0 0,0 0 1 0 0,0-1-1 0 0,0 1 1 0 0,0-1-1 0 0,-6 6 1 0 0,7-7-13 0 0,1-1 0 0 0,0-1 0 0 0,0 1 0 0 0,0-1 0 0 0,0 1 0 0 0,0-1 0 0 0,0 1 0 0 0,0-1 0 0 0,0 0 0 0 0,0 1 0 0 0,0-1 0 0 0,0 0 0 0 0,0 0 0 0 0,0 0 0 0 0,0 0 0 0 0,0 0 0 0 0,0 0 0 0 0,0 0 0 0 0,-1 0 0 0 0,0 0 0 0 0,-18-1 0 0 0,12-1 0 0 0,5 1-352 0 0,1 0 0 0 0,0 0 0 0 0,0 0 0 0 0,0 0 0 0 0,0-1 0 0 0,0 1 0 0 0,0-1 0 0 0,0 1 0 0 0,0-1 0 0 0,0 0 0 0 0,1 0 0 0 0,-1 0 0 0 0,1 0 0 0 0,-1 0 0 0 0,1 0 0 0 0,0 0 0 0 0,0 0 0 0 0,-1-3 0 0 0,-2-4-2758 0 0,3 8-6324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18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20 8287 0 0,'0'0'382'0'0,"0"0"-8"0"0,0 0-32 0 0,0 0 750 0 0,0 0 352 0 0,-1 2 76 0 0,-11 8 700 0 0,10-9-1647 0 0,2-1-49 0 0,-8 4 1114 0 0,3-5 2357 0 0,4-4-3895 0 0,0 0 0 0 0,0 0 0 0 0,0-1 0 0 0,0 1 0 0 0,1-1 0 0 0,0 1 0 0 0,0 0 0 0 0,1-1 0 0 0,0 1 0 0 0,-1-1 0 0 0,2 1 0 0 0,-1 0 0 0 0,3-6 0 0 0,3-8 441 0 0,2 1 1 0 0,12-21-1 0 0,-9 16-389 0 0,20-32-981 0 0,-32 54-125 0 0,0 1-56 0 0,0 0-149 0 0,0 0-573 0 0,0 0-253 0 0,-1 3-51 0 0,-6 13-11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19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3 11975 0 0,'8'-4'1083'0'0,"-5"1"-842"0"0,0 0 0 0 0,0 0-1 0 0,0 0 1 0 0,0-1 0 0 0,-1 1 0 0 0,1-1-1 0 0,-1 1 1 0 0,0-1 0 0 0,3-8 0 0 0,9-13 3492 0 0,4-11-1485 0 0,10-6-2248 0 0,-17 24-1596 0 0,-9 14-2700 0 0,-2 3-2380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27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9 6447 0 0,'0'0'142'0'0,"0"0"22"0"0,0 0 13 0 0,0 0 123 0 0,0 0 468 0 0,0 0 205 0 0,0 0 41 0 0,0 0 8 0 0,0 0 2 0 0,0 0 0 0 0,-11-4 1620 0 0,-29-8 2000 0 0,38 12-4132 0 0,2 0 0 0 0,0 0 0 0 0,0 0 0 0 0,0 0 0 0 0,0 0 0 0 0,0 0 0 0 0,0 0 0 0 0,0 0 0 0 0,12-5 87 0 0,45-3-582 0 0,-45 7-17 0 0,1-1 0 0 0,14 2 0 0 0,8-2 0 0 0,4 1 0 0 0,8-2 0 0 0,-39 3-442 0 0,-7 1 346 0 0,1 0 1 0 0,0 0-1 0 0,-1-1 0 0 0,1 1 0 0 0,0-1 1 0 0,0 0-1 0 0,0 1 0 0 0,0-1 0 0 0,-1 0 1 0 0,1 0-1 0 0,0 0 0 0 0,0 0 0 0 0,2-1 0 0 0,-11 14-3805 0 0,6-12 3295 0 0,-6 5-2809 0 0,0-4 1368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27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1975 0 0,'0'0'267'0'0,"0"0"42"0"0,0 0 17 0 0,0 0-28 0 0,0 0-58 0 0,11-2 2474 0 0,2-2-2089 0 0,0 1 1 0 0,0 1 0 0 0,1 0 0 0 0,19 1 0 0 0,0 3-662 0 0,-7-6-3965 0 0,-23 2 2467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28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5 11975 0 0,'0'0'267'0'0,"0"0"42"0"0,0 0 17 0 0,0 0-28 0 0,0-1-126 0 0,-3-14 691 0 0,3 14-354 0 0,-2-7 2947 0 0,1 24-598 0 0,-5 25 1 0 0,-17 70-3682 0 0,18-90 1273 0 0,-7 32-450 0 0,-16 66 0 0 0,26-108 0 0 0,1-3 72 0 0,1-6 299 0 0,0-2 117 0 0,0 0 21 0 0,10-4 83 0 0,-7 2-590 0 0,1-1 0 0 0,0 1 0 0 0,-1-1 0 0 0,0 0 0 0 0,0 0 0 0 0,0-1 0 0 0,0 1 0 0 0,0 0 0 0 0,3-7 0 0 0,20-38-6 0 0,-22 41 4 0 0,8-16 43 0 0,56-103 1070 0 0,-59 112-986 0 0,1 0 1 0 0,0 1-1 0 0,1 1 1 0 0,1-1-1 0 0,0 2 1 0 0,21-17-1 0 0,-29 24-127 0 0,-2 3 0 0 0,-1 0 0 0 0,1 0 0 0 0,-1-1 0 0 0,1 2 0 0 0,0-1 0 0 0,-1 0 0 0 0,1 0 0 0 0,0 0 0 0 0,-1 1 0 0 0,1-1 0 0 0,0 1 0 0 0,0-1 0 0 0,0 1 0 0 0,0 0 0 0 0,3 0 0 0 0,6 0 0 0 0,-11-1 0 0 0,1 1 0 0 0,0 0 0 0 0,-1 0 0 0 0,1 0 0 0 0,0 0 0 0 0,0 0 0 0 0,-1 0 0 0 0,1 0 0 0 0,0 0 0 0 0,-1 1 0 0 0,1-1 0 0 0,0 0 0 0 0,-1 0 0 0 0,1 1 0 0 0,0-1 0 0 0,-1 0 0 0 0,1 1 0 0 0,0-1 0 0 0,-1 0 0 0 0,1 1 0 0 0,-1-1 0 0 0,1 1 0 0 0,-1-1 0 0 0,1 1 0 0 0,-1-1 0 0 0,2 2 0 0 0,-1 0 0 0 0,2 0 0 0 0,1 1 0 0 0,3 11 0 0 0,-5-8 0 0 0,-1-4 0 0 0,0 0 0 0 0,0 0 0 0 0,0 1 0 0 0,-1-1 0 0 0,1 0 0 0 0,-1 1 0 0 0,1-1 0 0 0,-1 0 0 0 0,0 4 0 0 0,0 0 0 0 0,0 0 0 0 0,0 0 0 0 0,-1 0 0 0 0,-2 12 0 0 0,2-15 0 0 0,0 0 0 0 0,1 0 0 0 0,-1 0 0 0 0,-1 0 0 0 0,1-1 0 0 0,0 1 0 0 0,-1 0 0 0 0,1-1 0 0 0,-1 1 0 0 0,-3 3 0 0 0,1-2 0 0 0,-1 1 0 0 0,0-1 0 0 0,0 0 0 0 0,0-1 0 0 0,0 1 0 0 0,-1-1 0 0 0,1 0 0 0 0,-8 3 0 0 0,-40 17 0 0 0,27-18 0 0 0,26-5 0 0 0,0 1 0 0 0,0-1 0 0 0,0 0 0 0 0,-1 0 0 0 0,1 0 0 0 0,0 0 0 0 0,0 0 0 0 0,0 0 0 0 0,0 0 0 0 0,-1 0 0 0 0,1 0 0 0 0,0 0 0 0 0,0 0 0 0 0,0 1 0 0 0,0-1 0 0 0,0 0 0 0 0,-1 0 0 0 0,1 0 0 0 0,0 0 0 0 0,0 0 0 0 0,0 1 0 0 0,0-1 0 0 0,0 0 0 0 0,0 0 0 0 0,0 0 0 0 0,0 0 0 0 0,0 1 0 0 0,0-1 0 0 0,0 0 0 0 0,0 0 0 0 0,0 0 0 0 0,0 1 0 0 0,0-1 0 0 0,0 0 0 0 0,0 0 0 0 0,0 0 0 0 0,0 1 0 0 0,0-1 0 0 0,0 0 0 0 0,0 0 0 0 0,0 0 0 0 0,0 0 0 0 0,0 1 0 0 0,0-1 0 0 0,0 0 0 0 0,0 0 0 0 0,0 0 0 0 0,0 0 0 0 0,1 0 0 0 0,-1 1 0 0 0,0-1 0 0 0,0 0 0 0 0,0 0 0 0 0,8 9 0 0 0,-7-9 0 0 0,5 8 0 0 0,-1 1 0 0 0,6 4 0 0 0,-8-8 0 0 0,2 4 0 0 0,10 20 0 0 0,-9-19 0 0 0,-5-10-109 0 0,0 1 0 0 0,0 0 0 0 0,1-1-1 0 0,-1 1 1 0 0,0-1 0 0 0,0 1 0 0 0,0-1 0 0 0,0 0 0 0 0,0 1-1 0 0,1-1 1 0 0,-1 0 0 0 0,0 0 0 0 0,0 0 0 0 0,1 0 0 0 0,-1 0-1 0 0,0 0 1 0 0,0 0 0 0 0,0 0 0 0 0,1 0 0 0 0,-1-1 0 0 0,0 1-1 0 0,0-1 1 0 0,0 1 0 0 0,0-1 0 0 0,0 1 0 0 0,0-1 0 0 0,2-1 0 0 0,5-2-1977 0 0,-1-1 0 0 0,12-12 1 0 0,-10 10 176 0 0,1-2-5173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6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0 15663 0 0,'0'0'719'0'0,"0"0"-20"0"0,0 0-449 0 0,-4-3-79 0 0,4 3 565 0 0,0 0 237 0 0,0 0 41 0 0,0 0 8 0 0,0 0 2 0 0,0 0 0 0 0,0 0 0 0 0,0 0-137 0 0,0 0-509 0 0,0 0 38 0 0,0 0 80 0 0,9 18 607 0 0,-5-6-1093 0 0,4 24-1 0 0,-6-28-9 0 0,-1 1 0 0 0,1-1-1 0 0,1 0 1 0 0,-1 0-1 0 0,1-1 1 0 0,1 1 0 0 0,5 10-1 0 0,-4-11 1 0 0,0 0 0 0 0,-1 0 0 0 0,1 0 0 0 0,0-1 0 0 0,11 10 0 0 0,-14-15 0 0 0,0 1 0 0 0,1-1 0 0 0,-1 1 0 0 0,0-1 0 0 0,0 0 0 0 0,1 0 0 0 0,-1 0 0 0 0,1 0 0 0 0,-1 0 0 0 0,1-1 0 0 0,-1 1 0 0 0,1-1 0 0 0,-1 0 0 0 0,1 1 0 0 0,-1-1 0 0 0,1 0 0 0 0,0-1 0 0 0,-1 1 0 0 0,5-1 0 0 0,-1-1 57 0 0,0 0 0 0 0,0 0 0 0 0,0-1 0 0 0,0 0 0 0 0,0 0-1 0 0,-1-1 1 0 0,1 1 0 0 0,-1-1 0 0 0,0 0 0 0 0,0-1 0 0 0,0 1 0 0 0,-1-1 0 0 0,1 0 0 0 0,-1 0-1 0 0,0 0 1 0 0,-1-1 0 0 0,5-8 0 0 0,2-6 199 0 0,-1 0 0 0 0,0-1 0 0 0,9-37 0 0 0,-8 15-256 0 0,-11 35 0 0 0,-3 9 0 0 0,-4 6 0 0 0,8-7 0 0 0,-5 8 118 0 0,-1 0 0 0 0,1 0 1 0 0,0 1-1 0 0,1 0 0 0 0,-4 13 0 0 0,-14 50 992 0 0,12-35-881 0 0,-51 140-229 0 0,25-79 0 0 0,29-80-6 0 0,-11 20 1 0 0,12-27-48 0 0,5-9-284 0 0,1-2-138 0 0,0 0-33 0 0,0 0 65 0 0,8-5 138 0 0,2-5-1529 0 0,-1 0 0 0 0,0 0 1 0 0,-1 0-1 0 0,12-20 0 0 0,-17 25 1382 0 0,13-16-1595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29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3823 0 0,'0'0'315'0'0,"0"0"45"0"0,0 0 21 0 0,0 0-49 0 0,11 0 651 0 0,35-14 5094 0 0,-41 12-5741 0 0,-1 1 0 0 0,1 0 0 0 0,0 0 0 0 0,0 0 0 0 0,0 0 0 0 0,0 1 0 0 0,6 0 0 0 0,13 8 272 0 0,-10-2-608 0 0,-5-4 0 0 0,-4-2 0 0 0,-1 0-216 0 0,-1 0-1 0 0,1 0 1 0 0,-1-1 0 0 0,1 1 0 0 0,-1-1-1 0 0,0 0 1 0 0,1 0 0 0 0,-1 0-1 0 0,0 0 1 0 0,0-1 0 0 0,0 1-1 0 0,0-1 1 0 0,6-4 0 0 0,1-2-1237 0 0,1-1 1 0 0,9-11-1 0 0,-15 16 1182 0 0,2-3-1776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29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5 15663 0 0,'0'0'356'0'0,"0"0"50"0"0,0 0 20 0 0,0 0-42 0 0,0 0-112 0 0,0 0 463 0 0,2-1 234 0 0,-2 0-856 0 0,1 1-1 0 0,-1 0 1 0 0,0-1-1 0 0,1 1 1 0 0,-1 0-1 0 0,1 0 1 0 0,-1-1 0 0 0,1 1-1 0 0,-1 0 1 0 0,0 0-1 0 0,1 0 1 0 0,-1 0-1 0 0,1 0 1 0 0,-1-1-1 0 0,1 1 1 0 0,-1 0 0 0 0,1 0-1 0 0,-1 0 1 0 0,1 0-1 0 0,-1 0 1 0 0,1 1-1 0 0,-1-1 1 0 0,1 0-1 0 0,-1 0 1 0 0,0 0-1 0 0,1 0 1 0 0,-1 0 0 0 0,1 1-1 0 0,-1-1 1 0 0,1 0-1 0 0,-1 0 1 0 0,0 1-1 0 0,1-1 1 0 0,-1 0-1 0 0,0 1 1 0 0,1-1-1 0 0,-1 0 1 0 0,0 1 0 0 0,1-1-1 0 0,-1 1 1 0 0,0-1-1 0 0,0 0 1 0 0,1 1-1 0 0,-1-1 1 0 0,0 1-1 0 0,0-1 1 0 0,0 1-1 0 0,0-1 1 0 0,0 0 0 0 0,1 1-1 0 0,0 4-38 0 0,0 0 0 0 0,0 0 0 0 0,0 0 0 0 0,0 0 0 0 0,-1-1 0 0 0,1 1 0 0 0,-1 0 0 0 0,-1 0 0 0 0,1 0 0 0 0,-1 0 0 0 0,1 0 0 0 0,-3 6 0 0 0,-3 10 570 0 0,-15 32 0 0 0,1-3-230 0 0,20-50-414 0 0,-11 28 34 0 0,-8 7-269 0 0,35-54-3767 0 0,-7 3 2469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0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0 5063 0 0,'0'0'390'0'0,"0"0"127"0"0,0 0 1464 0 0,0 0 666 0 0,0 0 134 0 0,0 0-251 0 0,0 0-1185 0 0,0 0-522 0 0,0 0-102 0 0,0 0-20 0 0,0 0-17 0 0,0 0-4 0 0,0 0 0 0 0,0 0-33 0 0,0 0-139 0 0,0 0-58 0 0,1-2-15 0 0,11-34 733 0 0,5-13 69 0 0,53-101 390 0 0,-60 133-1627 0 0,-1 1 0 0 0,21-26 0 0 0,-19 26 0 0 0,1 0 0 0 0,11-25 0 0 0,-16 27 0 0 0,-7 14 7 0 0,0 0 0 0 0,1 0 0 0 0,-1 0-1 0 0,0 0 1 0 0,0 0 0 0 0,0 0 0 0 0,0 0 0 0 0,0 0-1 0 0,0 0 1 0 0,0 0 0 0 0,0 0 0 0 0,0 0 0 0 0,0 0-1 0 0,0 0 1 0 0,0 0 0 0 0,0 0 0 0 0,0 0 0 0 0,0 0-1 0 0,0 0 1 0 0,0 0 0 0 0,0 0 0 0 0,0 0 0 0 0,0 0-1 0 0,0 0 1 0 0,1 0 0 0 0,-5 10 408 0 0,-5 15 433 0 0,-19 40-1999 0 0,27-62 1353 0 0,1-3 248 0 0,0 0 50 0 0,0 0-96 0 0,0 0-446 0 0,10 6-385 0 0,-7-4 331 0 0,0 0 22 0 0,-1-1 0 0 0,1 0 0 0 0,0 0 0 0 0,0-1 0 0 0,0 1-1 0 0,3 0 1 0 0,-3-1-151 0 0,-3 0 195 0 0,1-1 0 0 0,0 1-1 0 0,0-1 1 0 0,0 1 0 0 0,0-1 0 0 0,0 1-1 0 0,0-1 1 0 0,0 1 0 0 0,0 0 0 0 0,0-1 0 0 0,1 1-1 0 0,1-1-17 0 0,22-11 4 0 0,-19 8 45 0 0,1 0 1 0 0,1 1-1 0 0,-1 0 0 0 0,0 0 0 0 0,15-3 0 0 0,-10 3-1 0 0,-11 3 0 0 0,0 0 0 0 0,-1 0 0 0 0,1 0 0 0 0,-1-1 0 0 0,1 1 0 0 0,0 0 0 0 0,-1 0 0 0 0,1 0 0 0 0,0 0 0 0 0,-1 0 0 0 0,1 1 0 0 0,-1-1 0 0 0,1 0 0 0 0,0 0 0 0 0,-1 0 0 0 0,2 1 0 0 0,-1 0 0 0 0,2 3 0 0 0,-2 16 0 0 0,-1-13 0 0 0,-1 1 0 0 0,0-1 0 0 0,-1 0 0 0 0,1 0 0 0 0,-2 0 0 0 0,1-1 0 0 0,-1 1 0 0 0,-4 9 0 0 0,-4 7 0 0 0,1 17 0 0 0,7-31 26 0 0,1-5-51 0 0,0 1 1 0 0,1 0 0 0 0,0 0 0 0 0,0-1 0 0 0,0 1-1 0 0,0 8 1 0 0,1-11-717 0 0,0-2-235 0 0,0 0-43 0 0,0 0-209 0 0,0 0-857 0 0,2-2-379 0 0,8-11-80 0 0,6-4-15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0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7503 0 0,'0'0'399'0'0,"0"0"60"0"0,0 0 21 0 0,0 0-59 0 0,2-1-204 0 0,4-3 170 0 0,-4 3 101 0 0,-2 1 21 0 0,0 0 3 0 0,0 0 0 0 0,0 0 0 0 0,2 1 0 0 0,9 3 171 0 0,0 0-1 0 0,17 4 1 0 0,-24-8-240 0 0,7-2-294 0 0,-9 2-144 0 0,1-1-1 0 0,-1 1 1 0 0,0-1-1 0 0,1 1 1 0 0,-1 0-1 0 0,1 0 1 0 0,-1 0 0 0 0,1 0-1 0 0,3 1 1 0 0,1-1-45 0 0,16-7-351 0 0,-15 4-84 0 0,-6 2-33 0 0,1 0-140 0 0,21-11-3569 0 0,-13 4 2682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1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0 19351 0 0,'0'0'439'0'0,"0"0"62"0"0,0 0 33 0 0,0 0-65 0 0,0 0-237 0 0,0 0 156 0 0,0 0 100 0 0,0 0 21 0 0,-6 6 515 0 0,-2 5-652 0 0,1 0 0 0 0,0 1-1 0 0,0 0 1 0 0,2 0 0 0 0,-1 0 0 0 0,1 1-1 0 0,-3 13 1 0 0,-9 22 334 0 0,-6 16-706 0 0,-7 15 0 0 0,26-71-64 0 0,3-7-273 0 0,-1-1-138 0 0,-5 0-147 0 0,4-4-6546 0 0,-1-7-990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1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2 13823 0 0,'0'0'315'0'0,"0"0"45"0"0,0 0 21 0 0,0 0-49 0 0,0 0-149 0 0,0 0 194 0 0,0 0 110 0 0,0 0 22 0 0,0 0 71 0 0,0 0 286 0 0,0 0 124 0 0,0 0-945 0 0,-1 0 0 0 0,1 0 0 0 0,0 0 0 0 0,0 0 0 0 0,0 0-1 0 0,0 0 1 0 0,0-1 0 0 0,0 1 0 0 0,0 0 0 0 0,-1 0 0 0 0,1 0 0 0 0,0 0 0 0 0,0 0-1 0 0,0 0 1 0 0,0 0 0 0 0,-1 0 0 0 0,1 0 0 0 0,0 0 0 0 0,0 0 0 0 0,0 0 0 0 0,0 0 0 0 0,0 0-1 0 0,-1 0 1 0 0,1 0 0 0 0,0 0 0 0 0,0 0 0 0 0,0 0 0 0 0,0 0 0 0 0,-1 0 0 0 0,1 0-1 0 0,0 0 1 0 0,0 0 0 0 0,0 0 0 0 0,0 0 0 0 0,0 1 0 0 0,-1-1 0 0 0,1 0 0 0 0,0 0-1 0 0,0 0 1 0 0,0 0 0 0 0,0 0 0 0 0,0 0 0 0 0,0 1 0 0 0,-3 0 108 0 0,1 1-1 0 0,-1-1 1 0 0,1 1-1 0 0,0 0 1 0 0,-1 0 0 0 0,1 0-1 0 0,0 0 1 0 0,-3 5 0 0 0,-15 25 763 0 0,10-17-865 0 0,-6 11 669 0 0,-27 54 0 0 0,6 4-420 0 0,-40 96 8 0 0,49-102-308 0 0,-29 124 0 0 0,49-161 0 0 0,1 0 0 0 0,3 1 0 0 0,0 0 0 0 0,6 82 0 0 0,0-106-365 0 0,1 0 0 0 0,0-1-1 0 0,1 1 1 0 0,1-1 0 0 0,1 0-1 0 0,7 17 1 0 0,-8-25-137 0 0,0 0-1 0 0,0 0 0 0 0,1 0 1 0 0,0-1-1 0 0,1 1 1 0 0,0-2-1 0 0,0 1 1 0 0,0-1-1 0 0,1 0 0 0 0,0-1 1 0 0,16 11-1 0 0,21 6-6821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2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35 2759 0 0,'0'0'462'0'0,"0"0"895"0"0,0-2 392 0 0,6-14 1964 0 0,-6 15-3385 0 0,0 0 1 0 0,1 0 0 0 0,-1 0 0 0 0,0 0 0 0 0,1 0-1 0 0,-1 0 1 0 0,1 0 0 0 0,0 0 0 0 0,-1 0 0 0 0,1 1-1 0 0,0-1 1 0 0,-1 0 0 0 0,1 0 0 0 0,0 1 0 0 0,0-1-1 0 0,-1 0 1 0 0,3 0 0 0 0,0 1-45 0 0,0 0 0 0 0,0 0 0 0 0,0 0 0 0 0,0 0-1 0 0,0 0 1 0 0,0 1 0 0 0,0-1 0 0 0,0 1 0 0 0,0 0 0 0 0,0 0 0 0 0,0 0 0 0 0,0 0 0 0 0,0 1-1 0 0,3 2 1 0 0,-1-1-39 0 0,0 1 0 0 0,-1 0-1 0 0,0 0 1 0 0,0 0 0 0 0,0 0-1 0 0,0 1 1 0 0,3 6 0 0 0,2 4 28 0 0,-1-1 1 0 0,-1 2 0 0 0,-1-1-1 0 0,7 26 1 0 0,2 14 289 0 0,15 111 0 0 0,-27-131-443 0 0,-1 1 0 0 0,-2 0 0 0 0,-1-1 0 0 0,-9 47 0 0 0,3-42-38 0 0,-1-1-1 0 0,-3 0 0 0 0,-22 54 0 0 0,24-72-78 0 0,-1-1-1 0 0,-1 0 0 0 0,-1-1 1 0 0,0-1-1 0 0,-2 0 1 0 0,0 0-1 0 0,-29 27 0 0 0,-80 52-970 0 0,36-40-7291 0 0,55-38 1185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3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204 6447 0 0,'0'0'298'0'0,"0"0"-10"0"0,1-2-188 0 0,1 0-87 0 0,0-1-30 0 0,4-13 255 0 0,-3 4 924 0 0,-3 10 396 0 0,0 2 77 0 0,0 0-99 0 0,2-1-491 0 0,-2 0-904 0 0,0 1-1 0 0,0 0 0 0 0,1 0 0 0 0,-1-1 1 0 0,0 1-1 0 0,0 0 0 0 0,1 0 0 0 0,-1-1 1 0 0,0 1-1 0 0,1 0 0 0 0,-1 0 0 0 0,0 0 1 0 0,1 0-1 0 0,-1-1 0 0 0,0 1 0 0 0,1 0 1 0 0,-1 0-1 0 0,0 0 0 0 0,1 0 0 0 0,-1 0 1 0 0,0 0-1 0 0,1 0 0 0 0,-1 0 0 0 0,0 0 1 0 0,1 0-1 0 0,-1 0 0 0 0,0 0 0 0 0,1 0 1 0 0,-1 0-1 0 0,0 1 0 0 0,1-1 0 0 0,-1 0 1 0 0,0 0-1 0 0,1 0 0 0 0,0 1-43 0 0,0 0-1 0 0,0 0 1 0 0,0 0 0 0 0,-1 0-1 0 0,1 0 1 0 0,0 0 0 0 0,-1 0-1 0 0,1 1 1 0 0,-1-1 0 0 0,1 2-1 0 0,1 3-67 0 0,0 1 0 0 0,0-1-1 0 0,0 10 1 0 0,-1 17 212 0 0,-1 0 0 0 0,-2 1 0 0 0,-8 47 0 0 0,4-35-132 0 0,-6 21 15 0 0,-2-1-1 0 0,-26 75 1 0 0,33-123-43 0 0,0 0 1 0 0,-2-1 0 0 0,0 0-1 0 0,-12 17 1 0 0,20-33-9 0 0,1-1 11 0 0,0 0 4 0 0,0 0 0 0 0,0 0 0 0 0,0 0 0 0 0,-6-23 499 0 0,6 9-474 0 0,-1 2 16 0 0,1 0 0 0 0,2-13 0 0 0,1-2 48 0 0,2-12 111 0 0,40-159 848 0 0,-32 151-925 0 0,2 1-1 0 0,1 1 1 0 0,3 1 0 0 0,2 0-1 0 0,32-50 1 0 0,-40 75-63 0 0,1 0 0 0 0,1 1 0 0 0,0 0 0 0 0,1 1 0 0 0,21-16 0 0 0,-32 28-148 0 0,-3 3 0 0 0,0 0 0 0 0,0 1 0 0 0,0-1 0 0 0,0 1 0 0 0,1-1 0 0 0,-1 1 0 0 0,0 0 0 0 0,1 0 0 0 0,-1 0 0 0 0,3 0 0 0 0,9-3 0 0 0,2 4 0 0 0,-14 1 0 0 0,0 0 0 0 0,1 0 0 0 0,-1 0 0 0 0,0 0 0 0 0,0 0 0 0 0,0 0 0 0 0,0 1 0 0 0,0-1 0 0 0,0 1 0 0 0,0-1 0 0 0,0 1 0 0 0,-1 0 0 0 0,1 0 0 0 0,-1 0 0 0 0,1 0 0 0 0,-1 0 0 0 0,0 0 0 0 0,1 0 0 0 0,-1 0 0 0 0,0 0 0 0 0,-1 1 0 0 0,1-1 0 0 0,0 0 0 0 0,-1 1 0 0 0,1-1 0 0 0,-1 0 0 0 0,0 1 0 0 0,0-1 0 0 0,0 1 0 0 0,0 4 0 0 0,0-3 0 0 0,-1 0 0 0 0,1 0 0 0 0,0 1 0 0 0,2 6 0 0 0,-2-7 0 0 0,1 0 0 0 0,-1 0 0 0 0,0 0 0 0 0,0 8 0 0 0,-12 47 0 0 0,10-52 0 0 0,1 1 0 0 0,-1-1 0 0 0,-1 1 0 0 0,1-1 0 0 0,-1 0 0 0 0,-1 1 0 0 0,1-2 0 0 0,-1 1 0 0 0,-1 0 0 0 0,1-1 0 0 0,-7 8 0 0 0,4-7 0 0 0,1 0 0 0 0,-1-1 0 0 0,-1 1 0 0 0,1-1 0 0 0,-1-1 0 0 0,0 1 0 0 0,0-1 0 0 0,-16 6 0 0 0,21-9 15 0 0,-1-1-1 0 0,1 1 1 0 0,0-1 0 0 0,-1 0-1 0 0,1 0 1 0 0,-1-1 0 0 0,1 1-1 0 0,-1-1 1 0 0,1 1 0 0 0,-1-1-1 0 0,0 0 1 0 0,1-1 0 0 0,-1 1-1 0 0,1 0 1 0 0,-1-1 0 0 0,1 0-1 0 0,-1 0 1 0 0,1 0 0 0 0,0 0-1 0 0,-1-1 1 0 0,1 1 0 0 0,0-1-1 0 0,-4-3 1 0 0,4 3-141 0 0,0 0 0 0 0,0-1 0 0 0,1 1-1 0 0,-1-1 1 0 0,1 0 0 0 0,0 1 0 0 0,0-1 0 0 0,0 0 0 0 0,0-1-1 0 0,0 1 1 0 0,0 0 0 0 0,1-1 0 0 0,0 1 0 0 0,-1 0-1 0 0,1-1 1 0 0,1 1 0 0 0,-1-1 0 0 0,0-5 0 0 0,0-11-1900 0 0,3 0-3804 0 0,1-1-1797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4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3 17503 0 0,'0'0'399'0'0,"0"0"60"0"0,0 0 21 0 0,0 0-59 0 0,0 0-136 0 0,0 0 457 0 0,0 0 228 0 0,0 0 43 0 0,0 0-59 0 0,1-1-289 0 0,72-104 2683 0 0,33-49-1532 0 0,-71 103-1208 0 0,-34 49-608 0 0,-4 8 0 0 0,-14 26 0 0 0,11-19 0 0 0,2-1 0 0 0,4 1 0 0 0,4-1 0 0 0,-2-11 0 0 0,-1 1 0 0 0,0-1 0 0 0,1 1 0 0 0,-1-1 0 0 0,1 0 0 0 0,-1 0 0 0 0,1 1 0 0 0,-1-1 0 0 0,1 0 0 0 0,0-1 0 0 0,0 1 0 0 0,0 0 0 0 0,-1 0 0 0 0,1-1 0 0 0,0 1 0 0 0,0-1 0 0 0,3 1 0 0 0,3-1 0 0 0,0 0 0 0 0,16-1 0 0 0,-15 0 0 0 0,3 0 0 0 0,0-1 0 0 0,0 5 0 0 0,-2 3 0 0 0,-9-4 0 0 0,0 0 0 0 0,-1 0 0 0 0,1-1 0 0 0,0 1 0 0 0,-1 0 0 0 0,1 0 0 0 0,-1-1 0 0 0,0 1 0 0 0,1 0 0 0 0,-1 0 0 0 0,0 0 0 0 0,0 0 0 0 0,0 0 0 0 0,-1 0 0 0 0,1-1 0 0 0,0 1 0 0 0,-1 0 0 0 0,1 0 0 0 0,-2 2 0 0 0,-2 7 0 0 0,0-1 0 0 0,-7 12 0 0 0,3-6 0 0 0,-7 12 0 0 0,7-13 0 0 0,-11 27 0 0 0,18-42 0 0 0,1 1 0 0 0,0-1 0 0 0,0 1 0 0 0,-1-1 0 0 0,1 1 0 0 0,0-1 0 0 0,0 1 0 0 0,0 0 0 0 0,0-1 0 0 0,0 1 0 0 0,0-1 0 0 0,0 1 0 0 0,0-1 0 0 0,0 1 0 0 0,0 0 0 0 0,0-1 0 0 0,1 1 0 0 0,-1 0-3 0 0,1-1-1 0 0,0 1 1 0 0,-1-1-1 0 0,1 1 1 0 0,0-1 0 0 0,0 0-1 0 0,0 1 1 0 0,-1-1-1 0 0,1 0 1 0 0,0 0 0 0 0,0 0-1 0 0,0 0 1 0 0,0 1 0 0 0,-1-1-1 0 0,1 0 1 0 0,0 0-1 0 0,0-1 1 0 0,0 1 0 0 0,0 0-1 0 0,0 0 1 0 0,-1 0-1 0 0,1-1 1 0 0,0 1 0 0 0,0 0-1 0 0,0-1 1 0 0,0 0-1 0 0,24-11-305 0 0,40-35-2963 0 0,-46 32 1329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5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31 7135 0 0,'1'-2'166'0'0,"16"-17"404"0"0,-13 16-569 0 0,-1 0 1 0 0,0-1-1 0 0,1 0 0 0 0,-1 0 1 0 0,2-5-1 0 0,0 2 732 0 0,0-1-1 0 0,10-11 1 0 0,7-9 1629 0 0,-8 9 1326 0 0,-13 17-2977 0 0,-1 2-7 0 0,0 0-7 0 0,0 0-1 0 0,0 0-28 0 0,0 0-117 0 0,0 0-51 0 0,0 0-11 0 0,0 0-17 0 0,0 0-66 0 0,0 0-29 0 0,0 0-8 0 0,-8 11 283 0 0,-5 6-440 0 0,1 1 0 0 0,1 0 0 0 0,1 1-1 0 0,0 0 1 0 0,1 0 0 0 0,-7 27 0 0 0,-16 48 62 0 0,-9 30-98 0 0,31-91-161 0 0,2-8-15 0 0,1 0 0 0 0,-4 28 0 0 0,6-17-12 0 0,-4 47-79 0 0,8-70 67 0 0,1 0 0 0 0,0-1 1 0 0,1 1-1 0 0,3 17 1 0 0,-3-30-17 0 0,-1 1 1 0 0,0 0-1 0 0,0 0 1 0 0,1-1-1 0 0,-1 1 1 0 0,0 0-1 0 0,1 0 1 0 0,-1-1-1 0 0,1 1 1 0 0,-1-1-1 0 0,1 1 0 0 0,-1 0 1 0 0,1-1-1 0 0,-1 1 1 0 0,1-1-1 0 0,0 1 1 0 0,-1-1-1 0 0,1 1 1 0 0,0-1-1 0 0,-1 0 1 0 0,1 1-1 0 0,0-1 1 0 0,-1 0-1 0 0,1 0 1 0 0,0 1-1 0 0,0-1 1 0 0,1 0-1 0 0,-1 0 47 0 0,1 1-303 0 0,1-2-7 0 0,1-1-74 0 0,0 1 0 0 0,0-1 1 0 0,1 0-1 0 0,-1-1 0 0 0,0 1 0 0 0,-1-1 0 0 0,7-5 1 0 0,0-3-1106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6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6 15663 0 0,'0'0'356'0'0,"0"0"50"0"0,7-5 404 0 0,-6 5-817 0 0,-1 0 0 0 0,1-1-1 0 0,-1 1 1 0 0,0 0 0 0 0,1-1-1 0 0,-1 1 1 0 0,0 0 0 0 0,1-1-1 0 0,-1 1 1 0 0,0 0 0 0 0,0-1-1 0 0,1 1 1 0 0,-1-1 0 0 0,0 1-1 0 0,0-1 1 0 0,0 1 0 0 0,1 0-1 0 0,-1-1 1 0 0,0 1 0 0 0,0-1-1 0 0,0 0 1 0 0,-1-1 2448 0 0,0 2 5043 0 0,-2 6-7368 0 0,1 0 0 0 0,-1 0 0 0 0,0 0 0 0 0,0-1 0 0 0,-1 0-1 0 0,0 1 1 0 0,0-1 0 0 0,0 0 0 0 0,-7 5 0 0 0,-2 5 781 0 0,-10 11-587 0 0,11-14-211 0 0,2 0 1 0 0,-12 17-1 0 0,18-24-99 0 0,3-3 0 0 0,-1-1 0 0 0,1 1 0 0 0,0-1 0 0 0,0 1 0 0 0,0-1 0 0 0,1 1 0 0 0,-1 0 0 0 0,0 0 0 0 0,0 3 0 0 0,0-3 202 0 0,0 1-1 0 0,1-1 1 0 0,-1 1 0 0 0,1-1-1 0 0,-1 1 1 0 0,1-1 0 0 0,0 5-1 0 0,1-6-651 0 0,0 0-50 0 0,1 2 473 0 0,1 0 1 0 0,0 0 0 0 0,0 0-1 0 0,1-1 1 0 0,-1 1-1 0 0,0-1 1 0 0,1 0 0 0 0,-1 0-1 0 0,1 0 1 0 0,0-1 0 0 0,0 1-1 0 0,0-1 1 0 0,0 0-1 0 0,0 0 1 0 0,0 0 0 0 0,0 0-1 0 0,0-1 1 0 0,0 0 0 0 0,0 0-1 0 0,0 0 1 0 0,0 0-1 0 0,8-2 1 0 0,36-6 0 0 0,-20 4-681 0 0,48-3 0 0 0,-75 7 59 0 0,-1 0-572 0 0,0 0-253 0 0,0 0-51 0 0,0 0-11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5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2759 0 0,'0'0'703'0'0,"0"0"1910"0"0,0 0 842 0 0,0 0 169 0 0,0 0-351 0 0,0 0-1591 0 0,0 0-696 0 0,0 0-142 0 0,0 0-76 0 0,0 0-188 0 0,0 0-78 0 0,0 0-20 0 0,2 2-29 0 0,-1-1-395 0 0,1 1-1 0 0,-1 0 0 0 0,1-1 0 0 0,-1 1 0 0 0,0 0 0 0 0,1 0 0 0 0,-1 0 0 0 0,0 0 0 0 0,-1 0 1 0 0,1 0-1 0 0,1 4 0 0 0,3 28 497 0 0,-4-26-458 0 0,-1-3-39 0 0,0 0 0 0 0,-1-1 0 0 0,1 1 0 0 0,-1 0 0 0 0,0 0 0 0 0,-3 7 0 0 0,-1 7 0 0 0,2-5-40 0 0,0 0-1 0 0,-1-1 0 0 0,-1 1 1 0 0,0-1-1 0 0,-1 0 0 0 0,0 0 1 0 0,-12 16-1 0 0,18-28-323 0 0,-4 7 768 0 0,2-6-4383 0 0,2-2 2298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6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6447 0 0,'0'0'499'0'0,"0"0"45"0"0,2 2 1411 0 0,-1 0-1325 0 0,0 0 0 0 0,1-1 1 0 0,-1 1-1 0 0,1 0 0 0 0,0-1 1 0 0,-1 0-1 0 0,1 1 1 0 0,0-1-1 0 0,0 0 0 0 0,0 0 1 0 0,0 0-1 0 0,0 0 0 0 0,2 0 1 0 0,0 0-260 0 0,-1 0 0 0 0,1 0 0 0 0,0-1 0 0 0,-1 1 0 0 0,1-1 0 0 0,0 0 0 0 0,4-1 0 0 0,6-1-393 0 0,-1-1 0 0 0,1 0 0 0 0,16-7 1 0 0,-18 6 565 0 0,2-1-1534 0 0,23-11-1 0 0,-24 8-116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6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44 18255 0 0,'0'0'836'0'0,"0"0"-18"0"0,0 0-437 0 0,0 0 116 0 0,0 0 110 0 0,0 0 22 0 0,0 0-6 0 0,0 0-38 0 0,0 0-10 0 0,0 0-6 0 0,1 2-33 0 0,1 3-391 0 0,0 0 0 0 0,-1 0 1 0 0,1 1-1 0 0,-1-1 0 0 0,-1 0 0 0 0,1 1 0 0 0,-1-1 0 0 0,0 7 0 0 0,-6 46 519 0 0,-1-1-318 0 0,4-22-229 0 0,-1 0-1 0 0,-3 0 1 0 0,0 0 0 0 0,-2-1-1 0 0,-21 50 1 0 0,-27 87 27 0 0,50-156-144 0 0,0-3 0 0 0,6-12 0 0 0,1 1 0 0 0,-1-1 0 0 0,1 1 0 0 0,-1-1 0 0 0,0 1 0 0 0,1-1 0 0 0,-1 0 0 0 0,1 1 0 0 0,-1-1 0 0 0,0 0 0 0 0,0 1 0 0 0,1-1 0 0 0,-1 0 0 0 0,-1 1 0 0 0,-9-6 0 0 0,2-3 0 0 0,9 7 0 0 0,-1 0 0 0 0,0 0 0 0 0,1 0 0 0 0,-1 0 0 0 0,0 0 0 0 0,1 0 0 0 0,-1 0 0 0 0,1 0 0 0 0,0-1 0 0 0,-1 1 0 0 0,1 0 0 0 0,0 0 0 0 0,-1-1 0 0 0,1-1 0 0 0,-3-17 0 0 0,-5-55-1 0 0,5 42 55 0 0,3 22-21 0 0,0 0 0 0 0,1 0 0 0 0,4-19-1 0 0,-1 5 87 0 0,-2 7-42 0 0,1 1-1 0 0,1-1 1 0 0,1 1 0 0 0,0 0 0 0 0,1 1-1 0 0,16-31 1 0 0,18-26 204 0 0,35-59 156 0 0,-59 107-431 0 0,1 1 1 0 0,1 1-1 0 0,23-23 1 0 0,-34 40-7 0 0,0 0 0 0 0,0 0 0 0 0,1 1 0 0 0,0 0 0 0 0,0 0 0 0 0,0 1 0 0 0,0 0 0 0 0,12-4 0 0 0,-17 7 19 0 0,0 0 0 0 0,0 0-1 0 0,0 0 1 0 0,0 0 0 0 0,0 1 0 0 0,0-1-1 0 0,0 1 1 0 0,4 0 0 0 0,2 0 261 0 0,-6 0-206 0 0,0 0 0 0 0,-1 0-1 0 0,1 0 1 0 0,0 1 0 0 0,0-1 0 0 0,-1 1-1 0 0,1 0 1 0 0,0 0 0 0 0,-1 0-1 0 0,1 0 1 0 0,-1 0 0 0 0,1 0-1 0 0,-1 1 1 0 0,0-1 0 0 0,0 1 0 0 0,1 0-1 0 0,-1-1 1 0 0,0 1 0 0 0,0 0-1 0 0,-1 0 1 0 0,1 0 0 0 0,2 5-1 0 0,2 0-318 0 0,-2 1 0 0 0,1 0-1 0 0,-1 1 1 0 0,0-1-1 0 0,4 13 1 0 0,-6-13 201 0 0,0 0 0 0 0,0 1 0 0 0,-1-1-1 0 0,0 1 1 0 0,0-1 0 0 0,-1 1 0 0 0,0-1 0 0 0,0 1 0 0 0,-1 0 0 0 0,0-1-1 0 0,-1 1 1 0 0,0-1 0 0 0,-5 14 0 0 0,5-16 19 0 0,-1-1 1 0 0,0 1-1 0 0,0-1 0 0 0,0 0 0 0 0,0 0 0 0 0,-1 0 1 0 0,0 0-1 0 0,0 0 0 0 0,-1-1 0 0 0,1 0 1 0 0,-1 0-1 0 0,0 0 0 0 0,0-1 0 0 0,0 1 1 0 0,0-1-1 0 0,-1-1 0 0 0,1 1 0 0 0,-1-1 0 0 0,-11 4 1 0 0,8-4-613 0 0,-1 0 0 0 0,0 0 0 0 0,1-1 0 0 0,-16 0 0 0 0,20-1-132 0 0,0-1 0 0 0,1 1 1 0 0,-1-1-1 0 0,0 0 0 0 0,1 0 0 0 0,-9-4 0 0 0,0-2-6919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36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15663 0 0,'0'0'719'0'0,"2"1"-20"0"0,17 11 11 0 0,0-1 0 0 0,25 9 0 0 0,-39-17-339 0 0,0 0 0 0 0,0 0 0 0 0,-1 0 0 0 0,1 0 0 0 0,-1 1 0 0 0,0 0 0 0 0,0 0 0 0 0,0 0 0 0 0,0 0 0 0 0,-1 1 0 0 0,1-1 0 0 0,-1 1 0 0 0,-1 0-1 0 0,1 0 1 0 0,3 10 0 0 0,0 1-2 0 0,0 0-1 0 0,-2 0 1 0 0,0 1-1 0 0,1 17 0 0 0,-3-23-268 0 0,-1 0 0 0 0,-1 0 1 0 0,0-1-1 0 0,-1 1 0 0 0,0 0 0 0 0,-1 0 0 0 0,0 0 0 0 0,-4 11 0 0 0,2-8-26 0 0,-2-1 0 0 0,0 0 0 0 0,0 0 0 0 0,-1 0-1 0 0,-15 18 1 0 0,-20 26-56 0 0,-3-3-1 0 0,-97 90 0 0 0,135-138-574 0 0,0 0-1 0 0,-1-1 0 0 0,0 1 0 0 0,0-1 1 0 0,-1-1-1 0 0,1 0 0 0 0,-1 0 0 0 0,-10 3 0 0 0,-1-4-1215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0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4 11975 0 0,'0'0'267'0'0,"1"-5"42"0"0,4-13 17 0 0,-3 14-28 0 0,-2 1-138 0 0,1-1 0 0 0,-1 1 0 0 0,1 0 0 0 0,0 0-1 0 0,1 0 1 0 0,-1 0 0 0 0,0 0 0 0 0,3-4 0 0 0,-3 6-55 0 0,11-21 820 0 0,26-45 1734 0 0,10-21 106 0 0,-33 59-1946 0 0,-4 9-393 0 0,-2-1 0 0 0,0 0 0 0 0,6-25 0 0 0,-3 14 1385 0 0,-12 32-1806 0 0,0-1 0 0 0,0 1 1 0 0,0 0-1 0 0,0-1 0 0 0,0 1 1 0 0,0 0-1 0 0,0 0 0 0 0,0-1 1 0 0,0 1-1 0 0,0 0 0 0 0,0-1 1 0 0,0 1-1 0 0,0 0 0 0 0,0 0 1 0 0,0-1-1 0 0,0 1 0 0 0,0 0 1 0 0,0 0-1 0 0,0-1 0 0 0,-1 1 1 0 0,1 0-1 0 0,0 0 0 0 0,0-1 1 0 0,0 1-1 0 0,0 0 0 0 0,0 0 1 0 0,-1-1-1 0 0,0 1-4 0 0,0 1 0 0 0,-1-1 1 0 0,1 1-1 0 0,0-1 0 0 0,0 1 0 0 0,0-1 0 0 0,0 1 1 0 0,0 0-1 0 0,0 0 0 0 0,0-1 0 0 0,0 1 0 0 0,0 0 0 0 0,0 0 1 0 0,1 0-1 0 0,-1 0 0 0 0,-1 2 0 0 0,-13 20-5 0 0,1 9 548 0 0,1 1 0 0 0,-14 52 0 0 0,22-69-563 0 0,1 1-240 0 0,0 0-1 0 0,0-1 1 0 0,2 1-1 0 0,0 0 1 0 0,1 34-1 0 0,1-39 324 0 0,0-10 273 0 0,0-2 138 0 0,0 0 33 0 0,0 0-65 0 0,1 0-294 0 0,2 0-255 0 0,-1 0 0 0 0,1 0 0 0 0,-1 0-1 0 0,0 0 1 0 0,1 0 0 0 0,-1-1 0 0 0,0 1 0 0 0,1-1 0 0 0,-1 1-1 0 0,0-1 1 0 0,0 0 0 0 0,0 0 0 0 0,1 0 0 0 0,-1 0 0 0 0,0-1 0 0 0,3-1-1 0 0,-1 0 371 0 0,1 0-105 0 0,0-1 0 0 0,0 1 0 0 0,0-1 0 0 0,0 0 0 0 0,-1 0 0 0 0,7-8 1 0 0,12-11 283 0 0,15-10-771 0 0,-26 22 90 0 0,1 0-1 0 0,0 1 1 0 0,0 0-1 0 0,1 1 1 0 0,26-13-1 0 0,-18 11 891 0 0,-20 10-152 0 0,0 1-58 0 0,10 1-293 0 0,0 3-133 0 0,-4 6-16 0 0,-7-8 0 0 0,-1 0 0 0 0,1 0 0 0 0,-1-1 0 0 0,0 1 0 0 0,0 0 0 0 0,1 0 0 0 0,-1 0 0 0 0,0 0 0 0 0,0 0 0 0 0,-1 0 0 0 0,1-1 0 0 0,0 1 0 0 0,-1 0 0 0 0,1 0 0 0 0,-1 0 0 0 0,1-1 0 0 0,-1 1 0 0 0,0 0 0 0 0,0 0 0 0 0,0-1 0 0 0,0 1 0 0 0,0-1 0 0 0,-2 3 0 0 0,-4 3 0 0 0,1 0 0 0 0,-1 0 0 0 0,-12 8 0 0 0,13-10 0 0 0,-5 3 0 0 0,-1 0 0 0 0,0 0 0 0 0,0-1 0 0 0,-15 6 0 0 0,16-7 0 0 0,0-2 0 0 0,11-4 0 0 0,-1 1 0 0 0,1-1 0 0 0,-1 0 0 0 0,1 0 0 0 0,-1 1 0 0 0,1-1 0 0 0,0 0 0 0 0,-1 1 0 0 0,1-1 0 0 0,0 0 0 0 0,-1 1 0 0 0,1-1 0 0 0,0 0 0 0 0,-1 1 0 0 0,1-1 0 0 0,0 1 0 0 0,0-1 0 0 0,-1 1 0 0 0,3 11 0 0 0,11 14 0 0 0,-7-15 0 0 0,3 0 0 0 0,5 5 0 0 0,-10-14 0 0 0,0 0 0 0 0,17 6-52 0 0,-12-9-122 0 0,-5 1-1 0 0,-2 0-300 0 0,0-1-33 0 0,5-1-4 0 0,-5 1 0 0 0,-1 0 0 0 0,-1 1 508 0 0,2 0-409 0 0,-1-1-1 0 0,0 0 1 0 0,1 0 0 0 0,-1 0-1 0 0,0 0 1 0 0,0 0 0 0 0,0-1 0 0 0,0 1-1 0 0,0 0 1 0 0,0 0 0 0 0,0-1-1 0 0,1-1 1 0 0,2-7-1122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1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9351 0 0,'0'0'439'0'0,"0"0"62"0"0,0 0 33 0 0,0 0-65 0 0,0 0-237 0 0,0 0 156 0 0,2 1 100 0 0,3 0-224 0 0,0 0-1 0 0,-1 0 1 0 0,1 0 0 0 0,-1 0 0 0 0,1-1-1 0 0,0 0 1 0 0,0 0 0 0 0,-1 0 0 0 0,1 0 0 0 0,0-1-1 0 0,5-1 1 0 0,9-3-264 0 0,-15 3 0 0 0,24-5 0 0 0,-19 6-133 0 0,-7 0-563 0 0,6 1-476 0 0,-5 0-319 0 0,-1 0-4191 0 0,-2 0-1400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1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4 17503 0 0,'0'0'399'0'0,"0"0"60"0"0,1-2 21 0 0,2-3-334 0 0,-1-1 1 0 0,0 0 0 0 0,0 0 0 0 0,0 0 0 0 0,-1 0-1 0 0,1 0 1 0 0,0-10 0 0 0,-1 6 656 0 0,0 1-1 0 0,1 0 1 0 0,4-13 0 0 0,11-17 367 0 0,28-50 1 0 0,-40 81-1002 0 0,-1 1 1 0 0,2-1-1 0 0,-1 1 0 0 0,1 0 1 0 0,0 1-1 0 0,0-1 0 0 0,1 1 1 0 0,0 0-1 0 0,0 1 0 0 0,0 0 1 0 0,16-8-1 0 0,-15 11-153 0 0,-8 2-16 0 0,0 0 0 0 0,1 1 0 0 0,-1-1 0 0 0,1 0 0 0 0,-1 0 0 0 0,0 0 0 0 0,1 1 0 0 0,-1-1 0 0 0,0 0 0 0 0,0 1 0 0 0,1-1 0 0 0,-1 0 0 0 0,0 0 0 0 0,0 1 0 0 0,1-1 0 0 0,-1 1 0 0 0,0-1 0 0 0,0 0 0 0 0,0 1 0 0 0,0-1 0 0 0,1 0 0 0 0,-1 1 0 0 0,0 0 0 0 0,-5 36 0 0 0,5-33 0 0 0,0-2 0 0 0,-5 17 0 0 0,3-15 0 0 0,0 20 0 0 0,3-11 0 0 0,2-1 0 0 0,6-1 0 0 0,4 1 0 0 0,-7-11 0 0 0,-3-1 0 0 0,-1 1 0 0 0,-2-1 0 0 0,1 0 0 0 0,0 1 0 0 0,0-1 0 0 0,0 0 0 0 0,0 1 0 0 0,0-1 0 0 0,0 0 0 0 0,0 0 0 0 0,0 0 0 0 0,-1 0 0 0 0,1 0 0 0 0,0 0 0 0 0,1 0 0 0 0,42-3 0 0 0,-44 3 0 0 0,1 0 0 0 0,0 0 0 0 0,-1 0 0 0 0,1 0 0 0 0,0 0 0 0 0,-1 0 0 0 0,1 0 0 0 0,-1 0 0 0 0,1 1 0 0 0,0-1 0 0 0,-1 0 0 0 0,1 0 0 0 0,-1 0 0 0 0,1 1 0 0 0,0-1 0 0 0,-1 0 0 0 0,1 1 0 0 0,-1-1 0 0 0,1 1 0 0 0,0 5 0 0 0,-2-5 0 0 0,2 2 0 0 0,-1 0 0 0 0,0 0 0 0 0,0 0 0 0 0,0 0 0 0 0,-1 0 0 0 0,1 0 0 0 0,-1 0 0 0 0,-1 5 0 0 0,-21 35 0 0 0,15-30 0 0 0,8-13 0 0 0,0 1 0 0 0,0-1 0 0 0,-1 1 0 0 0,1-1 0 0 0,0 1 0 0 0,0-1 0 0 0,0 1 0 0 0,0-1 0 0 0,0 1 0 0 0,0-1 0 0 0,0 1 0 0 0,0-1 0 0 0,0 1 0 0 0,0-1 0 0 0,0 1 0 0 0,0-1 0 0 0,0 1 0 0 0,0-1 0 0 0,0 1 0 0 0,1 0-15 0 0,0 0 0 0 0,0 0 0 0 0,0 0 0 0 0,1-1 1 0 0,-1 1-1 0 0,0 0 0 0 0,0-1 0 0 0,0 1 0 0 0,1-1 0 0 0,-1 1 0 0 0,0-1 0 0 0,1 0 0 0 0,-1 0 0 0 0,0 1 1 0 0,1-1-1 0 0,-1 0 0 0 0,0 0 0 0 0,1 0 0 0 0,-1-1 0 0 0,2 1 0 0 0,2 0-79 0 0,-1-1 0 0 0,0 1 1 0 0,0-1-1 0 0,0 0 0 0 0,8-3 0 0 0,1-4-2086 0 0,1-1-6692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1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38 1839 0 0,'0'0'83'0'0,"2"-1"-6"0"0,3-5-538 0 0,12-10 2350 0 0,-15 15-1101 0 0,0-1-1 0 0,-1 1 0 0 0,1-1 1 0 0,0 1-1 0 0,1 0 0 0 0,-1 0 1 0 0,3-1-1 0 0,-1 1 1250 0 0,0 0 0 0 0,0 0 0 0 0,0 1 0 0 0,0-1 1 0 0,7 1-1 0 0,1 3-699 0 0,-10 0-1033 0 0,0-1-1 0 0,0 0 1 0 0,0 1 0 0 0,-1-1-1 0 0,1 1 1 0 0,-1-1-1 0 0,1 1 1 0 0,-1 0 0 0 0,0 0-1 0 0,0-1 1 0 0,0 1-1 0 0,0 4 1 0 0,1 7-273 0 0,-1 0 1 0 0,0 0-1 0 0,-1 0 1 0 0,-1 0-1 0 0,0 0 0 0 0,0 0 1 0 0,-2-1-1 0 0,0 1 1 0 0,0 0-1 0 0,-1-1 0 0 0,-9 19 1 0 0,-1-1-86 0 0,-2-1 1 0 0,0 0 0 0 0,-33 42 0 0 0,44-65-135 0 0,-1-1-1 0 0,0 0 1 0 0,0 0-1 0 0,-9 7 1 0 0,-14 8-5684 0 0,26-19 4771 0 0,-20 14-7292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5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5 10135 0 0,'0'0'231'0'0,"0"0"29"0"0,0 0 19 0 0,0 0 105 0 0,0 0 410 0 0,0 0 184 0 0,0 0 40 0 0,0 0 6 0 0,0 0 0 0 0,4-1 0 0 0,-1 1-878 0 0,-1 0-1 0 0,0 0 1 0 0,1-1-1 0 0,-1 1 1 0 0,1-1-1 0 0,-1 1 1 0 0,1-1-1 0 0,-1 0 1 0 0,0 0-1 0 0,0 0 1 0 0,1 0-1 0 0,-1-1 1 0 0,0 1-1 0 0,0 0 1 0 0,0-1-1 0 0,0 0 1 0 0,-1 1-1 0 0,1-1 1 0 0,0 0 0 0 0,-1 0-1 0 0,3-3 1 0 0,161-302 5052 0 0,-146 268-5154 0 0,26-79 0 0 0,-45 116 327 0 0,0 2 117 0 0,-17 3 613 0 0,11 0-1098 0 0,1 0-1 0 0,0 0 1 0 0,0 1-1 0 0,0-1 1 0 0,0 1-1 0 0,0 0 1 0 0,-6 8-1 0 0,0 1-4 0 0,-14 21 0 0 0,15-17 2 0 0,0 0 0 0 0,1 0 0 0 0,1 0 0 0 0,-8 28 0 0 0,5-6 0 0 0,-7 43 0 0 0,11-45 0 0 0,-1 5 0 0 0,2 1 0 0 0,-2 52 0 0 0,9-89 0 0 0,1 11 0 0 0,-2-17 0 0 0,0 1 0 0 0,0-1 0 0 0,0 0 0 0 0,0 0 0 0 0,0 0 0 0 0,0 0 0 0 0,0 0 0 0 0,0 0 0 0 0,0 0 0 0 0,0 0 0 0 0,0 0 0 0 0,0 0 0 0 0,0 0 0 0 0,0 0 0 0 0,0 1 0 0 0,0-1 0 0 0,0 0 0 0 0,0 0 0 0 0,0 0 0 0 0,0 0 0 0 0,0 0 0 0 0,0 0 0 0 0,0 0 0 0 0,0 0 0 0 0,0 0 0 0 0,0 0 0 0 0,0 0 0 0 0,0 0 0 0 0,0 0 0 0 0,1 0 0 0 0,-1 0 0 0 0,0 0 0 0 0,0 0 0 0 0,0 1 0 0 0,0-1 0 0 0,0 0 0 0 0,0 0 0 0 0,0 0 0 0 0,0 0 0 0 0,0 0 0 0 0,0 0 0 0 0,0 0 0 0 0,0 0 0 0 0,0 0 0 0 0,1 0 0 0 0,-1 0 0 0 0,0 0 0 0 0,0 0 0 0 0,0 0 0 0 0,0 0 0 0 0,0 0 0 0 0,0 0 0 0 0,0 0 0 0 0,0 0 0 0 0,0 0 0 0 0,0 0 0 0 0,0 0 0 0 0,0 0 0 0 0,0-1 0 0 0,0 1 0 0 0,1 0 0 0 0,-1 0 0 0 0,0 0 0 0 0,0 0 0 0 0,0 0 0 0 0,0 0 0 0 0,0 0 0 0 0,0 0 0 0 0,0 0 0 0 0,7-8 0 0 0,5-10 0 0 0,0-2 0 0 0,-3 4 0 0 0,1 1 0 0 0,0 0 0 0 0,22-24 0 0 0,-24 31 0 0 0,1-1 0 0 0,1 0 0 0 0,20-16 0 0 0,-9 10 0 0 0,-17 11 0 0 0,-1 1 0 0 0,1 0 0 0 0,1 0 0 0 0,-1 0 0 0 0,0 1 0 0 0,1-1 0 0 0,8-2 0 0 0,-7 2 0 0 0,1 1 0 0 0,-1-1 0 0 0,10-6 0 0 0,7-4 0 0 0,-15 10 0 0 0,0 4 0 0 0,-8-1 0 0 0,5 2 0 0 0,-5-1 0 0 0,1 0 0 0 0,-1-1 0 0 0,0 1 0 0 0,1 0 0 0 0,-1 0 0 0 0,0-1 0 0 0,0 1 0 0 0,1 0 0 0 0,-1 0 0 0 0,0 0 0 0 0,0 0 0 0 0,0-1 0 0 0,0 3 0 0 0,0 1 0 0 0,-1 1 0 0 0,0-1 0 0 0,1 0 0 0 0,-1 1 0 0 0,-1-1 0 0 0,1 0 0 0 0,-1 0 0 0 0,1 0 0 0 0,-1 0 0 0 0,0 0 0 0 0,-5 6 0 0 0,-2 2 0 0 0,0-1 0 0 0,-13 13 0 0 0,20-23 0 0 0,1 0 0 0 0,-1 0 0 0 0,1 1 0 0 0,-1-1 0 0 0,1 0 0 0 0,-1-1 0 0 0,1 1 0 0 0,-1 0 0 0 0,-2 0 0 0 0,0 1 0 0 0,0 0 0 0 0,0 0 0 0 0,1 0 0 0 0,-1 0 0 0 0,-4 4 0 0 0,3-1 0 0 0,3 4 0 0 0,3-5 0 0 0,0 0 0 0 0,0 1 0 0 0,0-1 0 0 0,0 0 0 0 0,1 0 0 0 0,0 0 0 0 0,0 0 0 0 0,0 0 0 0 0,3 3 0 0 0,25 33 0 0 0,-23-32 0 0 0,-3-3 0 0 0,3 2 0 0 0,-1 0 0 0 0,13 11 0 0 0,-18-18-15 0 0,-1 0 0 0 0,0 0 0 0 0,0 1 1 0 0,0-1-1 0 0,1 0 0 0 0,-1 0 0 0 0,0 0 0 0 0,0 0 0 0 0,1 0 0 0 0,-1 0 1 0 0,0 1-1 0 0,0-1 0 0 0,1 0 0 0 0,-1 0 0 0 0,0 0 0 0 0,1 0 0 0 0,-1 0 1 0 0,0 0-1 0 0,0 0 0 0 0,1 0 0 0 0,-1 0 0 0 0,0 0 0 0 0,0 0 0 0 0,1 0 1 0 0,-1 0-1 0 0,0-1 0 0 0,0 1 0 0 0,1 0 0 0 0,-1 0 0 0 0,0 0 0 0 0,0 0 1 0 0,1 0-1 0 0,-1 0 0 0 0,0-1 0 0 0,0 1 0 0 0,1 0 0 0 0,-1 0 0 0 0,0 0 1 0 0,0-1-1 0 0,0 1 0 0 0,0 0 0 0 0,1 0 0 0 0,-1-1 0 0 0,0 1 0 0 0,0 0 0 0 0,0-1 1 0 0,5-12-2175 0 0,-4 11 1328 0 0,2-7-5127 0 0,0-2-1724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5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8 19351 0 0,'-2'0'439'0'0,"-5"3"62"0"0,5-3 33 0 0,2 0-65 0 0,0 0-237 0 0,0 0 156 0 0,0 0 100 0 0,0 0 21 0 0,2-1-66 0 0,17-6-278 0 0,14-5-165 0 0,1 2 0 0 0,38-7 0 0 0,-64 15-15 0 0,2 1 48 0 0,19 6-252 0 0,-27-5-832 0 0,-2 0-385 0 0,0 0-78 0 0,-2 8-1977 0 0,1-6 3239 0 0,0-1-1 0 0,0 1 1 0 0,0-1 0 0 0,0 0-1 0 0,0 0 1 0 0,0 0 0 0 0,0 0-1 0 0,0 1 1 0 0,-1-1-1 0 0,1-1 1 0 0,0 1 0 0 0,-1 0-1 0 0,1 0 1 0 0,-1 0 0 0 0,-2 0-1 0 0,4-1 232 0 0,-15 5-2027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6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21191 0 0,'0'0'480'0'0,"2"1"67"0"0,-1 1-459 0 0,1-1 0 0 0,0 0 1 0 0,-1 0-1 0 0,1 0 0 0 0,0 0 0 0 0,-1-1 1 0 0,1 1-1 0 0,0 0 0 0 0,0-1 0 0 0,0 1 1 0 0,0-1-1 0 0,0 0 0 0 0,-1 1 0 0 0,4-1 1 0 0,32-1 450 0 0,-5-1 1748 0 0,-28 3-2108 0 0,1-1-1 0 0,-1-1 0 0 0,0 1 0 0 0,0 0 0 0 0,6-2 0 0 0,13-3-24 0 0,-13 3-154 0 0,-2 0-1221 0 0,-6 2-5138 0 0,-2 0-2229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5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0135 0 0,'0'0'464'0'0,"0"0"-9"0"0,-5 7-278 0 0,2 0-37 0 0,3-6 586 0 0,16 27 2876 0 0,-15-27-3058 0 0,16 15 996 0 0,-10-12-1248 0 0,0 0 1 0 0,1 0-1 0 0,-1 0 0 0 0,1-1 0 0 0,15 4 0 0 0,42 6-845 0 0,-49-11 164 0 0,-14-2-564 0 0,1 0-58 0 0,16-3-12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6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40 6447 0 0,'0'0'142'0'0,"0"0"22"0"0,0 0 13 0 0,0 0 55 0 0,0 0 181 0 0,0 0 78 0 0,0 0 18 0 0,0 2 71 0 0,-3 32 6392 0 0,3-32-5948 0 0,0-2 0 0 0,0 0 0 0 0,0 0 0 0 0,0 0-69 0 0,0 0-290 0 0,0 0-121 0 0,0 0-28 0 0,0 0-4 0 0,3-15 512 0 0,59-155 1990 0 0,-51 142-2852 0 0,8-16-162 0 0,3 1 0 0 0,1 2 0 0 0,41-57 0 0 0,-59 92-13 0 0,-2 1 16 0 0,10-21 79 0 0,-12 24 289 0 0,-3 3 117 0 0,-6 4-329 0 0,0 0 1 0 0,0 0 0 0 0,1 1-1 0 0,-1 0 1 0 0,1 1-1 0 0,-9 10 1 0 0,10-7-160 0 0,4 3 0 0 0,3 0 0 0 0,-1-12 0 0 0,0-1 0 0 0,0 1 0 0 0,0 0 0 0 0,0 0 0 0 0,1 0 0 0 0,-1 0 0 0 0,0 0 0 0 0,1-1 0 0 0,-1 1 0 0 0,0 0 0 0 0,1 0 0 0 0,0 1 0 0 0,2 0 0 0 0,0 0 0 0 0,0-1 0 0 0,0 1 0 0 0,0 0 0 0 0,0-1 0 0 0,0 0 0 0 0,0 0 0 0 0,1 0 0 0 0,-1 0 0 0 0,0 0 0 0 0,4 0 0 0 0,-5-1 1 0 0,0 1-1 0 0,-1-1 1 0 0,1 0-1 0 0,0 1 1 0 0,0-1-1 0 0,-1 0 1 0 0,1 0-1 0 0,0 0 1 0 0,0 0-1 0 0,-1-1 1 0 0,1 1 0 0 0,2-1-1 0 0,1-1-71 0 0,41-10-1692 0 0,-33 11 1614 0 0,0 2 133 0 0,-4 5 16 0 0,-6 7 0 0 0,-3-1 0 0 0,0-1 0 0 0,-1 1 0 0 0,0-1 0 0 0,-1 0 0 0 0,0 1 0 0 0,-7 18 0 0 0,-4 22 0 0 0,12-39 0 0 0,3-1 0 0 0,2-2 0 0 0,1-6-140 0 0,-4-3-585 0 0,5-9-2761 0 0,-5 7-5043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6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0 19351 0 0,'0'0'439'0'0,"0"0"62"0"0,2-2 33 0 0,-1 1-422 0 0,0 1-85 0 0,-1-1 0 0 0,1 1 0 0 0,-1-1 1 0 0,1 1-1 0 0,-1-1 0 0 0,1 1 0 0 0,0-1 0 0 0,-1 1 1 0 0,1-1-1 0 0,0 1 0 0 0,-1 0 0 0 0,1-1 1 0 0,0 1-1 0 0,-1 0 0 0 0,1 0 0 0 0,0 0 0 0 0,-1-1 1 0 0,3 1-1 0 0,5 0 130 0 0,-6 0 568 0 0,-2 0 246 0 0,2 0-925 0 0,-1 0-1 0 0,1 0 1 0 0,-1 0-1 0 0,1 1 1 0 0,-1-1-1 0 0,1 0 1 0 0,-1 0-1 0 0,1 1 1 0 0,-1-1-1 0 0,0 1 1 0 0,1 0-1 0 0,-1-1 1 0 0,0 1-1 0 0,1 0 1 0 0,-1 0-1 0 0,0 0 1 0 0,0 0-1 0 0,0 0 1 0 0,0 0-1 0 0,2 2 1 0 0,-2-1 74 0 0,1 0 1 0 0,-1 0 0 0 0,0 0 0 0 0,-1 1 0 0 0,1-1-1 0 0,0 0 1 0 0,0 1 0 0 0,-1-1 0 0 0,0 1 0 0 0,1-1-1 0 0,-1 4 1 0 0,-1 4 196 0 0,1 0 0 0 0,-2-1 1 0 0,1 1-1 0 0,-1 0 0 0 0,-4 9 0 0 0,-3 6-317 0 0,-18 33 0 0 0,27-58 0 0 0,-5 8-254 0 0,1 1 0 0 0,-1-1 0 0 0,0-1 0 0 0,-1 1 0 0 0,0-1 0 0 0,0 0 1 0 0,0 0-1 0 0,-1-1 0 0 0,0 0 0 0 0,-11 8 0 0 0,16-13-769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7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96 13823 0 0,'0'0'315'0'0,"0"0"45"0"0,0 0 21 0 0,0 0-49 0 0,-1 2-220 0 0,-6 4-29 0 0,6-4 282 0 0,1-2 122 0 0,0 0 22 0 0,-1 0-366 0 0,1 0 0 0 0,0 1-1 0 0,0-1 1 0 0,-1 1 0 0 0,1-1-1 0 0,0 0 1 0 0,-1 0 0 0 0,1 1-1 0 0,0-1 1 0 0,-1 0 0 0 0,1 1-1 0 0,0-1 1 0 0,-1 0 0 0 0,1 0 0 0 0,-1 0-1 0 0,1 1 1 0 0,0-1 0 0 0,-1 0-1 0 0,1 0 1 0 0,-1 0 0 0 0,1 0-1 0 0,-1 0 1 0 0,1 0 0 0 0,-1 0-1 0 0,1 0 1 0 0,0 0 0 0 0,-1 0-1 0 0,1 0 1 0 0,-1 0 0 0 0,1 0 0 0 0,-1-1-1 0 0,0 1-31 0 0,1-1-1 0 0,-1 0 1 0 0,1 1-1 0 0,-1-1 1 0 0,1 0-1 0 0,0 1 1 0 0,-1-1-1 0 0,1 0 1 0 0,0 0-1 0 0,0 0 1 0 0,-1 1-1 0 0,1-1 1 0 0,0 0-1 0 0,0-2 1 0 0,0-2 76 0 0,0 0 0 0 0,0-1 1 0 0,0 1-1 0 0,2-7 0 0 0,4-5 414 0 0,0 1 1 0 0,1 0-1 0 0,1 0 0 0 0,13-21 1 0 0,-7 13-93 0 0,22-44-378 0 0,-15 29-110 0 0,44-65-1 0 0,-47 78-20 0 0,-18 26 0 0 0,0 0 0 0 0,0 0 0 0 0,-1 0 0 0 0,1 0 0 0 0,0 0 0 0 0,0 0 0 0 0,0 0 0 0 0,0 0 0 0 0,0 0 0 0 0,0 0 0 0 0,0 0 0 0 0,0 0 0 0 0,0 0 0 0 0,0 0 0 0 0,0 0 0 0 0,0 0 0 0 0,0 0 0 0 0,0 0 0 0 0,0 0 0 0 0,0 0 0 0 0,0 0 0 0 0,0 0 0 0 0,0 0 0 0 0,0 0 0 0 0,0-1 0 0 0,0 1 0 0 0,0 0 0 0 0,0 0 0 0 0,0 0 0 0 0,0 0 0 0 0,0 0 0 0 0,-7 6 0 0 0,-9 10 0 0 0,8-8 0 0 0,1 1 0 0 0,0 1 0 0 0,0-1 0 0 0,1 1 0 0 0,0 0 0 0 0,-7 18 0 0 0,9-15 0 0 0,2 1 0 0 0,3-2 0 0 0,0-11 0 0 0,-1 0 0 0 0,1-1 0 0 0,-1 1 0 0 0,1 0 0 0 0,0-1 0 0 0,-1 1 0 0 0,1-1 0 0 0,0 1 0 0 0,-1-1 0 0 0,1 1 0 0 0,0-1 0 0 0,1 1 0 0 0,1 1 0 0 0,9 1 0 0 0,16-4 0 0 0,-28 1 0 0 0,46-9 0 0 0,-46 9 0 0 0,1 0 0 0 0,0 0 0 0 0,-1 0 0 0 0,1 0 0 0 0,0 0 0 0 0,-1 0 0 0 0,1 0 0 0 0,-1 0 0 0 0,1 0 0 0 0,0 0 0 0 0,-1 0 0 0 0,1 0 0 0 0,0 1 0 0 0,-1-1 0 0 0,2 1 0 0 0,-2-1 0 0 0,0 0 0 0 0,1 1 0 0 0,-1-1 0 0 0,0 1 0 0 0,0-1 0 0 0,1 1 0 0 0,-1-1 0 0 0,0 1 0 0 0,0-1 0 0 0,0 1 0 0 0,0-1 0 0 0,1 1 0 0 0,-1-1 0 0 0,0 1 0 0 0,0-1 0 0 0,0 1 0 0 0,0 0 0 0 0,-2 12 0 0 0,1-8 0 0 0,0 0 0 0 0,0 0 0 0 0,-1 0 0 0 0,1 0 0 0 0,-1 0 0 0 0,-1 0 0 0 0,1 0 0 0 0,-1-1 0 0 0,0 1 0 0 0,-4 4 0 0 0,-8 15 0 0 0,1 14 0 0 0,10-32 0 0 0,-7 29 0 0 0,9-23 0 0 0,0 1 0 0 0,0-1-133 0 0,2-10-563 0 0,0-2-258 0 0,0 0-56 0 0,0 0-81 0 0,0 0-286 0 0,6-10-1658 0 0,1 3 1499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8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19351 0 0,'0'0'439'0'0,"0"0"62"0"0,0 0 33 0 0,2 0-65 0 0,8-1-143 0 0,0-1 0 0 0,-1-1 0 0 0,0 0 0 0 0,1 0 0 0 0,-1 0 0 0 0,0-1 0 0 0,-1 0 0 0 0,1-1 0 0 0,-1 0 0 0 0,0-1 0 0 0,8-6 0 0 0,-10 8-278 0 0,1-1 1 0 0,0 1-1 0 0,1 0 0 0 0,-1 1 1 0 0,1 0-1 0 0,12-4 1 0 0,18-7-51 0 0,-34 12 2 0 0,0 1 0 0 0,12-3 0 0 0,-3 0 0 0 0,-2 2-129 0 0,-9 2-551 0 0,-2 0-270 0 0,0 0-60 0 0,0 0-138 0 0,0 0-528 0 0,0 0-227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8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0 17503 0 0,'0'0'399'0'0,"0"0"60"0"0,0 0 21 0 0,0 0-59 0 0,0 0-136 0 0,0 0 457 0 0,0 0 228 0 0,0 0 43 0 0,3 1-59 0 0,37 11 1459 0 0,-38-12-2042 0 0,-2 1-313 0 0,0-1 0 0 0,0 1 0 0 0,0 0 0 0 0,1 0 0 0 0,-1-1 0 0 0,0 1 0 0 0,0 0 0 0 0,1-1 0 0 0,-1 1 0 0 0,0-1 0 0 0,1 1 0 0 0,-1 0 0 0 0,1-1 0 0 0,-1 1 0 0 0,1 0 0 0 0,0 0-19 0 0,0 0 0 0 0,-1-1 0 0 0,1 1 0 0 0,0 0 0 0 0,-1 0-1 0 0,1 0 1 0 0,-1 0 0 0 0,1 0 0 0 0,-1 0 0 0 0,0 0 0 0 0,1 0 0 0 0,-1 0 0 0 0,0 0-1 0 0,0 0 1 0 0,1 0 0 0 0,-1 1 0 0 0,-1 6-37 0 0,1 0 1 0 0,-1 0-1 0 0,-1-1 0 0 0,1 1 0 0 0,-1-1 1 0 0,-1 1-1 0 0,0-1 0 0 0,-6 14 0 0 0,-4 2-11 0 0,-21 27-1 0 0,11-18-39 0 0,22-30-288 0 0,-3 2 119 0 0,1-1-1464 0 0,2-1-3689 0 0,1-2-2029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9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 16959 0 0,'0'0'778'0'0,"-2"1"-20"0"0,-1-1-621 0 0,-15 9 30 0 0,18-9-170 0 0,-16 9 1564 0 0,1 1 0 0 0,-19 17 0 0 0,33-26-1390 0 0,0 1 1 0 0,0-1-1 0 0,0 1 0 0 0,0 0 0 0 0,0-1 0 0 0,0 1 1 0 0,0 0-1 0 0,1-1 0 0 0,-2 4 0 0 0,-1 4 113 0 0,-10 13 263 0 0,10-17-449 0 0,0-1 1 0 0,1 1-1 0 0,-1-1 1 0 0,1 1-1 0 0,0 0 1 0 0,-3 9-1 0 0,-9 91 358 0 0,6-36-300 0 0,2-21-80 0 0,3-28-76 0 0,5-15 0 0 0,0-1 0 0 0,2 6-17 0 0,-3-8-73 0 0,0-1-120 0 0,-1-1 155 0 0,0 0 1 0 0,1 1-1 0 0,-1-1 1 0 0,0 1 0 0 0,1-1-1 0 0,-1 0 1 0 0,1 1-1 0 0,-1-1 1 0 0,1 0-1 0 0,-1 1 1 0 0,0-1-1 0 0,1 0 1 0 0,-1 0-1 0 0,1 0 1 0 0,-1 1-1 0 0,1-1 1 0 0,-1 0-1 0 0,1 0 1 0 0,-1 0-1 0 0,2 0 1 0 0,0-2-242 0 0,17-14-2744 0 0,-7 3-2555 0 0,-2-1-1749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9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 11975 0 0,'0'0'547'0'0,"2"0"-11"0"0,7-1-263 0 0,0 0 0 0 0,0 1 1 0 0,16 2-1 0 0,10 6 5801 0 0,-30-7-5032 0 0,0 1 1 0 0,0 0 0 0 0,0 0 0 0 0,6 4 0 0 0,-9-4-935 0 0,-1-1-1 0 0,1 0 1 0 0,-1 0-1 0 0,0 0 1 0 0,0 1-1 0 0,1-1 1 0 0,-1 1-1 0 0,0-1 1 0 0,0 1-1 0 0,0-1 1 0 0,0 1-1 0 0,-1 0 1 0 0,1 0-1 0 0,0-1 1 0 0,0 5-1 0 0,1 4 40 0 0,0 1-1 0 0,-1 0 1 0 0,0-1 0 0 0,-1 1-1 0 0,0 0 1 0 0,-1 0 0 0 0,0-1-1 0 0,0 1 1 0 0,-1 0 0 0 0,-1-1-1 0 0,0 1 1 0 0,0-1 0 0 0,-1 0-1 0 0,0 0 1 0 0,-1 0 0 0 0,-10 16-1 0 0,9-17-136 0 0,-1 1 0 0 0,0-1 0 0 0,0 0 0 0 0,-1 0 0 0 0,0-1 0 0 0,-1 0-1 0 0,0-1 1 0 0,0 0 0 0 0,-17 10 0 0 0,-43 17-810 0 0,61-31-41 0 0,0 0 1 0 0,-1-1 0 0 0,0 0-1 0 0,1 0 1 0 0,-1 0 0 0 0,-12 0-1 0 0,19-2-7636 0 0</inkml:trace>
  <inkml:trace contextRef="#ctx0" brushRef="#br0" timeOffset="1">998 45 15199 0 0,'-15'3'672'0'0,"15"-3"144"0"0,0 0-656 0 0,-12 0-160 0 0,12 0 0 0 0,-11 2 0 0 0,-2 0 1984 0 0,2-2 368 0 0,11 0 72 0 0,-11-4 8 0 0,11 4-1824 0 0,0 0-360 0 0,-13-8-80 0 0,13 8-8 0 0,0 0-1280 0 0,-1-14-256 0 0,2-2-56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5:49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9 21191 0 0,'-17'0'936'0'0,"17"0"200"0"0,0 0-912 0 0,0 0-224 0 0,0 0 0 0 0,0 0 0 0 0,0 0 0 0 0,0 0 0 0 0,0-11 0 0 0,4 2-6232 0 0,6-1-1288 0 0</inkml:trace>
  <inkml:trace contextRef="#ctx0" brushRef="#br0" timeOffset="1">883 0 1375 0 0,'2'1'107'0'0,"6"4"733"0"0,-6-4 3413 0 0,-2-1 1491 0 0,1 2 295 0 0,0-2-5676 0 0,-1 0 1 0 0,0 1 0 0 0,1-1-1 0 0,-1 1 1 0 0,0 0-1 0 0,0-1 1 0 0,0 1 0 0 0,0-1-1 0 0,0 1 1 0 0,1-1 0 0 0,-1 1-1 0 0,0-1 1 0 0,0 1-1 0 0,0-1 1 0 0,0 1 0 0 0,-1 0-1 0 0,1-1 1 0 0,0 1-1 0 0,0-1 1 0 0,0 1 0 0 0,0-1-1 0 0,0 1 1 0 0,-1-1-1 0 0,1 1 1 0 0,-1 1-115 0 0,0-1 1 0 0,0 0-1 0 0,0 0 0 0 0,0 0 1 0 0,0 0-1 0 0,-1 0 1 0 0,1 0-1 0 0,0-1 0 0 0,0 1 1 0 0,-2 0-1 0 0,-2 3 7 0 0,3-4-183 0 0,1 1 0 0 0,-1 0 0 0 0,1 0 0 0 0,-1-1 1 0 0,0 1-1 0 0,1-1 0 0 0,-1 1 0 0 0,0-1 0 0 0,1 0 0 0 0,-1 0 1 0 0,0 0-1 0 0,1 0 0 0 0,-1 0 0 0 0,0 0 0 0 0,-1 0 1 0 0,3-1-103 0 0,-1 1 1 0 0,1 0 0 0 0,0-1-1 0 0,0 1 1 0 0,0-1-1 0 0,0 1 1 0 0,0-1 0 0 0,0 1-1 0 0,0-1 1 0 0,0 1 0 0 0,0 0-1 0 0,0-1 1 0 0,0 1-1 0 0,0-1 1 0 0,0 1 0 0 0,0-1-1 0 0,0 1 1 0 0,0 0 0 0 0,0-1-1 0 0,0 1 1 0 0,1-1-1 0 0,-1 1 1 0 0,0 0 0 0 0,1-1-1 0 0,10-11-919 0 0,6 1-61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6:51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1975 0 0,'0'0'267'0'0,"0"0"42"0"0,0 0 17 0 0,0 0-28 0 0,0 0-58 0 0,0 0 491 0 0,0 0 238 0 0,0 0 45 0 0,0 0 8 0 0,0 0 2 0 0,0 0 0 0 0,0 0 0 0 0,0 0-69 0 0,0 0-290 0 0,0 0-121 0 0,0 0-28 0 0,0 0-4 0 0,0 0 0 0 0,0 0 0 0 0,0 0 0 0 0,0 0-68 0 0,0 0-491 0 0,0 0-986 0 0,0 0-403 0 0,-2 1-78 0 0,-7 4-20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7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81 21191 0 0,'0'-2'480'0'0,"29"-58"1342"0"0,-4 12-1724 0 0,-15 26 285 0 0,2-5 457 0 0,-1 0 1 0 0,11-40-1 0 0,-18 54-264 0 0,-1-1 0 0 0,0 1 0 0 0,-1-1 0 0 0,-1 0 0 0 0,0 0 0 0 0,-1 1 0 0 0,-2-18 0 0 0,2 29-133 0 0,-18 11-278 0 0,16-8-165 0 0,1 1 0 0 0,-1 0 0 0 0,0 1 0 0 0,0-1 0 0 0,1 0 0 0 0,0 0 0 0 0,-1 1 0 0 0,1-1 0 0 0,0 0 0 0 0,-1 4 0 0 0,-8 28 0 0 0,7-21 0 0 0,-75 370 0 0 0,75-358 0 0 0,4-15 0 0 0,6-5 0 0 0,-6-5 0 0 0,0 0 0 0 0,0 0 0 0 0,1 0 0 0 0,-1-1 0 0 0,0 1 0 0 0,1 0 0 0 0,-1 0 0 0 0,0-1 0 0 0,0 1 0 0 0,0-1 0 0 0,1 1 0 0 0,-1-1 0 0 0,0 1 0 0 0,0-1 0 0 0,0 0 0 0 0,0 0 0 0 0,0 1 0 0 0,1-2 0 0 0,18-20 0 0 0,-15 17 0 0 0,140-147 0 0 0,-117 124 0 0 0,-20 19 0 0 0,1 0 0 0 0,1 0 0 0 0,20-14 0 0 0,-30 23 0 0 0,0 0 0 0 0,0 0 0 0 0,0 0 0 0 0,0 1 0 0 0,0-1 0 0 0,0 0 0 0 0,0 0 0 0 0,0 0 0 0 0,0 0 0 0 0,0 1 0 0 0,0-1 0 0 0,0 0 0 0 0,0 0 0 0 0,0 0 0 0 0,0 0 0 0 0,0 1 0 0 0,0-1 0 0 0,0 0 0 0 0,0 0 0 0 0,0 0 0 0 0,0 0 0 0 0,1 0 0 0 0,-1 1 0 0 0,0-1 0 0 0,0 0 0 0 0,0 0 0 0 0,0 0 0 0 0,0 0 0 0 0,0 0 0 0 0,1 0 0 0 0,-1 0 0 0 0,0 1 0 0 0,0-1 0 0 0,0 0 0 0 0,0 0 0 0 0,0 0 0 0 0,1 0 0 0 0,-1 0 0 0 0,0 0 0 0 0,0 0 0 0 0,0 0 0 0 0,0 0 0 0 0,1 0 0 0 0,-1 0 0 0 0,0 0 0 0 0,0 0 0 0 0,0 0 0 0 0,0 0 0 0 0,1 0 0 0 0,-1 0 0 0 0,0 0 0 0 0,0 0 0 0 0,0 0 0 0 0,0-1 0 0 0,1 1 0 0 0,-1 0 0 0 0,0 0 0 0 0,0 0 0 0 0,0 0 0 0 0,-5 11 0 0 0,5-11 0 0 0,-4 9 0 0 0,-1 0 0 0 0,0-1 0 0 0,-1 0 0 0 0,1 0 0 0 0,-2 0 0 0 0,1-1 0 0 0,-1 0 0 0 0,-12 10 0 0 0,-45 31 0 0 0,60-43 0 0 0,8 2 0 0 0,37 38 0 0 0,-36-41 0 0 0,9 13 0 0 0,-13-14 0 0 0,7 8 0 0 0,-3-7-133 0 0,-4-3-563 0 0,10-3-2748 0 0,-5 0-3151 0 0,-4 1-2393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6:58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59 4607 0 0,'0'0'102'0'0,"0"0"20"0"0,0 0 6 0 0,0 1-21 0 0,-1 2-74 0 0,1-3 24 0 0,-1 1 0 0 0,1 0 1 0 0,0 0-1 0 0,0 0 0 0 0,-1 0 1 0 0,1 0-1 0 0,-1-1 1 0 0,1 1-1 0 0,-1 0 0 0 0,1 0 1 0 0,-1-1-1 0 0,1 1 1 0 0,-1 0-1 0 0,0-1 0 0 0,1 1 1 0 0,-1 0-1 0 0,0-1 0 0 0,0 1 1 0 0,1-1-1 0 0,-2 1 1 0 0,-8 6 897 0 0,7-5-74 0 0,3-2-564 0 0,-1 0 0 0 0,1 1 1 0 0,0-1-1 0 0,-1 0 0 0 0,1 0 0 0 0,0 1 0 0 0,-1-1 0 0 0,1 0 1 0 0,-1 0-1 0 0,1 0 0 0 0,0 1 0 0 0,-1-1 0 0 0,1 0 1 0 0,-1 0-1 0 0,1 0 0 0 0,-1 0 0 0 0,1 0 0 0 0,0 0 0 0 0,-1 0 1 0 0,1 0-1 0 0,-2 0 0 0 0,-6-3-36 0 0,3 1 536 0 0,1 0 0 0 0,-1-1 0 0 0,1 0 0 0 0,-7-6-1 0 0,-3-1-804 0 0,14 9 359 0 0,-19-17 1677 0 0,9 7-714 0 0,7 8-1183 0 0,1 0-1 0 0,-1 0 0 0 0,1 1 0 0 0,0-2 0 0 0,0 1 0 0 0,0 0 1 0 0,-1-4-1 0 0,28 53 936 0 0,31 63 993 0 0,35 59-2079 0 0,-83-155 0 0 0,46 94 0 0 0,-44-92 0 0 0,-10-14 0 0 0,0-1 1 0 0,0 0-1 0 0,0 0 1 0 0,0 0-1 0 0,0 0 0 0 0,0 1 1 0 0,0-1-1 0 0,0 0 1 0 0,0 0-1 0 0,0 0 0 0 0,0 0 1 0 0,0 0-1 0 0,0 1 0 0 0,0-1 1 0 0,0 0-1 0 0,0 0 1 0 0,0 0-1 0 0,1 0 0 0 0,-1 0 1 0 0,0 0-1 0 0,0 1 0 0 0,0-1 1 0 0,0 0-1 0 0,0 0 1 0 0,0 0-1 0 0,1 0 0 0 0,-1 0 1 0 0,0 0-1 0 0,0 0 1 0 0,0 0-1 0 0,0 0 0 0 0,1 0 1 0 0,-1 0-1 0 0,0 0 0 0 0,0 0 1 0 0,0 0-1 0 0,0 0 1 0 0,0 0-1 0 0,1 0 0 0 0,-1 0 1 0 0,0 0-1 0 0,0-13-80 0 0,0 10-119 0 0,-1 0 0 0 0,1 0 1 0 0,-1 0-1 0 0,0 0 0 0 0,0 1 0 0 0,0-1 0 0 0,0 0 0 0 0,-1 1 0 0 0,1-1 1 0 0,-3-3-1 0 0,-11-12-8772 0 0,10 11 1889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6:59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10 10135 0 0,'0'0'231'0'0,"0"0"29"0"0,0 0 19 0 0,2-6 228 0 0,-3 4 5360 0 0,-1 2-5639 0 0,1-1 0 0 0,0 1 0 0 0,0 0-1 0 0,0 0 1 0 0,0 0 0 0 0,-1 0 0 0 0,1 0-1 0 0,0 0 1 0 0,0 0 0 0 0,0 1 0 0 0,-1-1 0 0 0,1 0-1 0 0,0 0 1 0 0,-1 1 0 0 0,-2 2-99 0 0,1-1 0 0 0,-1 1 1 0 0,1-1-1 0 0,0 1 0 0 0,-4 4 0 0 0,0 1-77 0 0,0 1 1 0 0,1 0-1 0 0,0 0 0 0 0,-9 19 0 0 0,4-8 618 0 0,-127 229 447 0 0,125-226-1007 0 0,-43 83 1220 0 0,51-96-1522 0 0,0-1 1 0 0,-1-1-1 0 0,-1 1 0 0 0,0-1 0 0 0,-8 8 0 0 0,14-15 394 0 0,1-1-198 0 0,0 1 54 0 0,0-1-1 0 0,0 1 1 0 0,0 0-1 0 0,0-1 1 0 0,0 1-1 0 0,0-1 1 0 0,0 1-1 0 0,0 0 1 0 0,-1-1-1 0 0,1 1 1 0 0,0-1-1 0 0,0 1 1 0 0,-1-1-1 0 0,1 1 1 0 0,0-1-1 0 0,-1 1 1 0 0,1-1-1 0 0,0 1 1 0 0,-1-1 0 0 0,1 1-1 0 0,-1-1 1 0 0,1 0-1 0 0,-1 1 1 0 0,1-1-1 0 0,-1 0 1 0 0,0 1-1 0 0,-6 4-57 0 0,21-12-1937 0 0,21-6-5300 0 0,-23 9 155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6:59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11975 0 0,'0'0'547'0'0,"0"0"-11"0"0,0 0-203 0 0,0 0 419 0 0,0 0 220 0 0,0 0 42 0 0,7-6 1032 0 0,14-11 1200 0 0,-15 13-2741 0 0,0-1-1 0 0,0 0 0 0 0,0 0 0 0 0,-1-1 1 0 0,0 1-1 0 0,8-12 0 0 0,-12 14-324 0 0,16-21 328 0 0,-16 23-137 0 0,-1 1 117 0 0,0 0 21 0 0,0 0-66 0 0,0 0-222 0 0,-7 22 1168 0 0,3-11-951 0 0,-10 26-295 0 0,10-28-137 0 0,0 1-1 0 0,1 0 1 0 0,-4 20-1 0 0,-2 7-5 0 0,7-29 0 0 0,-1 0 0 0 0,1 1 0 0 0,1-1 0 0 0,0 1 0 0 0,0 0 0 0 0,1-1 0 0 0,0 13 0 0 0,1-14-64 0 0,0-6-273 0 0,-1-1-138 0 0,0 0-33 0 0,1 0-4 0 0,1 0 340 0 0,0 0 1 0 0,0 0-1 0 0,0 0 0 0 0,0-1 0 0 0,0 1 0 0 0,0-1 1 0 0,-1 0-1 0 0,1 1 0 0 0,3-3 0 0 0,8-7-6928 0 0,-3-1-1058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2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1 11975 0 0,'0'0'267'0'0,"4"-2"42"0"0,11-7 17 0 0,-15 8-307 0 0,1 1 0 0 0,-1-1 0 0 0,1 0 1 0 0,-1 0-1 0 0,1 1 0 0 0,-1-1 0 0 0,1 0 1 0 0,-1 0-1 0 0,0 0 0 0 0,0 0 0 0 0,1 1 1 0 0,-1-1-1 0 0,0 0 0 0 0,0 0 0 0 0,0 0 1 0 0,0 0-1 0 0,0 0 0 0 0,0 0 0 0 0,0-1 1 0 0,0-1 5 0 0,3-11 1082 0 0,1-1-1 0 0,7-15 0 0 0,6-21 1607 0 0,1-38 871 0 0,-9 52-2896 0 0,-9 36-317 0 0,0 1 117 0 0,0 0 21 0 0,0 0-66 0 0,1 12-278 0 0,-1 18-165 0 0,-1 0 0 0 0,-7 41 0 0 0,3-30 0 0 0,-7 15 0 0 0,12-47 0 0 0,0 1 0 0 0,0-10 0 0 0,0 1 0 0 0,0-1 0 0 0,0 1 0 0 0,0-1 0 0 0,0 0 0 0 0,0 1 0 0 0,1-1 0 0 0,-1 1 0 0 0,0-1 0 0 0,0 1 0 0 0,0-1 0 0 0,0 0 0 0 0,1 1 0 0 0,-1-1 0 0 0,0 1 0 0 0,0-1 0 0 0,1 0 0 0 0,-1 1 0 0 0,0-1 0 0 0,1 1 0 0 0,3 4 0 0 0,2 0 0 0 0,-6-5 0 0 0,1 0 0 0 0,-1 1 0 0 0,1-1 0 0 0,-1 0 0 0 0,1 0 0 0 0,-1 1 0 0 0,0-1 0 0 0,1 0 0 0 0,-1 0 0 0 0,1 0 0 0 0,-1 0 0 0 0,1 0 0 0 0,-1 0 0 0 0,1 0 0 0 0,-1 0 0 0 0,1 0 0 0 0,-1 0 0 0 0,1 0 0 0 0,-1 0 0 0 0,1 0 0 0 0,-1 0 0 0 0,1 0 0 0 0,-1 0 0 0 0,1 0 0 0 0,-1 0 0 0 0,1-1 0 0 0,-1 1 0 0 0,0 0 0 0 0,1 0 0 0 0,-1-1 0 0 0,1 1 0 0 0,0-1 0 0 0,4-1 0 0 0,0 1 0 0 0,0-1 0 0 0,0-1 0 0 0,0 1 0 0 0,-1-1 0 0 0,1 1 0 0 0,-1-1 0 0 0,1 0 0 0 0,-1-1 0 0 0,0 1 0 0 0,0-1 0 0 0,-1 0 0 0 0,5-5 0 0 0,0-3 0 0 0,0-1 0 0 0,-1 1 0 0 0,9-21 0 0 0,-16 33 0 0 0,18-39 0 0 0,13-44 0 0 0,-29 79 0 0 0,-1 11 0 0 0,0 19 0 0 0,-1-18 0 0 0,0 0 0 0 0,1-1 0 0 0,-1 1 0 0 0,2 0 0 0 0,-1-1 0 0 0,1 1 0 0 0,0-1 0 0 0,4 9 0 0 0,-5-13 0 0 0,0-1 0 0 0,1 1 0 0 0,-1-1 0 0 0,1 1 0 0 0,-1-1 0 0 0,1 0 0 0 0,0 0 0 0 0,0 0 0 0 0,0 0 0 0 0,0 0 0 0 0,1 0 0 0 0,-1 0 0 0 0,0-1 0 0 0,1 1 0 0 0,-1-1 0 0 0,1 0 0 0 0,0 0 0 0 0,-1 1 0 0 0,1-2 0 0 0,0 1 0 0 0,0 0 0 0 0,0-1 0 0 0,-1 1 0 0 0,6-1 0 0 0,0 0 0 0 0,0-1 0 0 0,-1 0 0 0 0,1 0 0 0 0,0-1 0 0 0,0 0 0 0 0,9-4 0 0 0,-7 2-2 0 0,0 0 1 0 0,0-1-1 0 0,0 0 0 0 0,0-1 0 0 0,-1 0 0 0 0,0 0 1 0 0,0-1-1 0 0,-1 0 0 0 0,11-12 0 0 0,-15 14 7 0 0,0 0 0 0 0,0 0-1 0 0,0 0 1 0 0,-1 0 0 0 0,0-1 0 0 0,0 0-1 0 0,0 0 1 0 0,-1 1 0 0 0,0-2-1 0 0,0 1 1 0 0,0 0 0 0 0,-1 0 0 0 0,0 0-1 0 0,0-1 1 0 0,-1 1 0 0 0,1-1 0 0 0,-1 1-1 0 0,-2-13 1 0 0,2 18 366 0 0,-8 1 626 0 0,5 1-1028 0 0,1 0-1 0 0,-1 0 1 0 0,1 0 0 0 0,-1 1-1 0 0,1-1 1 0 0,0 0 0 0 0,0 1-1 0 0,0 0 1 0 0,0-1 0 0 0,0 1-1 0 0,0 0 1 0 0,0 0 0 0 0,0 0-1 0 0,1 0 1 0 0,-1 0 0 0 0,1 1-1 0 0,-2 2 1 0 0,0 1-106 0 0,0 1 1 0 0,0 0-1 0 0,0 0 0 0 0,1-1 1 0 0,-2 9-1 0 0,3-6 137 0 0,0 0 0 0 0,0 1 0 0 0,0-1 0 0 0,2 0 0 0 0,0 12 0 0 0,0-16 0 0 0,0 0 0 0 0,0 0 0 0 0,0 0 0 0 0,0 0 0 0 0,1 0 0 0 0,0 0 0 0 0,0-1 0 0 0,0 1 0 0 0,1-1 0 0 0,-1 1 0 0 0,5 3 0 0 0,-6-5 0 0 0,4 0 0 0 0,3 2 0 0 0,-7-4 0 0 0,1 0 0 0 0,0 0 0 0 0,0-1 0 0 0,-1 1 0 0 0,1 0 0 0 0,0-1 0 0 0,0 1 0 0 0,0-1 0 0 0,0 1 0 0 0,0-1 0 0 0,0 0 0 0 0,0 0 0 0 0,0 0 0 0 0,0 0 0 0 0,0 0 0 0 0,0 0 0 0 0,0-1 0 0 0,0 1 0 0 0,0-1 0 0 0,-1 1 0 0 0,1-1 0 0 0,0 0 0 0 0,3-1 0 0 0,2-1 0 0 0,-2 1 0 0 0,-1 0 0 0 0,1 0 0 0 0,-1 0 0 0 0,0-1 0 0 0,0 0 0 0 0,0 1 0 0 0,0-2 0 0 0,-1 1 0 0 0,1 0 0 0 0,-1-1 0 0 0,0 1 0 0 0,0-1 0 0 0,3-5 0 0 0,4-8 0 0 0,-1 1 0 0 0,8-22 0 0 0,4-7 0 0 0,-2 10 0 0 0,-16 30 0 0 0,-1 8 0 0 0,4 11 0 0 0,3 0 0 0 0,-6-12 0 0 0,4 4 0 0 0,2-2 0 0 0,0-2 0 0 0,-1-1 0 0 0,2 1 0 0 0,-9-2 0 0 0,-1 0 0 0 0,1 0 0 0 0,0 0 0 0 0,-1 0 0 0 0,1 0 0 0 0,0 1 0 0 0,0-1 0 0 0,-1 0 0 0 0,1 0 0 0 0,0 1 0 0 0,-1-1 0 0 0,1 1 0 0 0,0-1 0 0 0,-1 1 0 0 0,1 0 0 0 0,0 4 0 0 0,-1-4 0 0 0,1 2 0 0 0,-1 1 0 0 0,1 0 0 0 0,-1 0 0 0 0,0 0 0 0 0,0-1 0 0 0,-1 1 0 0 0,1 0 0 0 0,-1 0 0 0 0,-1 5 0 0 0,-15 36 0 0 0,5-12 0 0 0,4-11 0 0 0,6-8 0 0 0,4-10 0 0 0,0-3 0 0 0,-2 0 0 0 0,1 0 0 0 0,0 1 0 0 0,-1-1 0 0 0,1 0 0 0 0,0 0 0 0 0,0 1 0 0 0,0-1 0 0 0,0 0 0 0 0,0 0 0 0 0,0 0 0 0 0,1 0 0 0 0,-1-1 0 0 0,0 1 0 0 0,0 0 0 0 0,1 0 0 0 0,-1-1 0 0 0,2 2 0 0 0,0-2 0 0 0,1 1 0 0 0,-1 0 0 0 0,0-1 0 0 0,0 0 0 0 0,0 0 0 0 0,0 0 0 0 0,6 0 0 0 0,2-2 0 0 0,0-1 0 0 0,-1 0 0 0 0,18-7 0 0 0,-12 3 0 0 0,0-1 0 0 0,0-1 0 0 0,-1-1 0 0 0,0 0 0 0 0,-1-1 0 0 0,24-23 0 0 0,-31 27 198 0 0,0-1-1 0 0,-1 0 1 0 0,0 0 0 0 0,0 0-1 0 0,-1-1 1 0 0,0 0-1 0 0,-1 0 1 0 0,1 0-1 0 0,4-18 1 0 0,-8 17-182 0 0,-1 9-16 0 0,0 1 0 0 0,0 0 0 0 0,0-1 0 0 0,0 1 0 0 0,-1 0 0 0 0,1-1 0 0 0,0 1 0 0 0,0 0 0 0 0,0-1 0 0 0,0 1 0 0 0,0 0 0 0 0,0-1 0 0 0,-1 1 0 0 0,1 0 0 0 0,0-1 0 0 0,0 1 0 0 0,0 0 0 0 0,-1-1 0 0 0,1 1 0 0 0,0 0 0 0 0,0 0 0 0 0,-1-1 0 0 0,1 1 0 0 0,0 0 0 0 0,-1 0 0 0 0,1 0 0 0 0,0 0 0 0 0,-1-1 0 0 0,1 1 0 0 0,0 0 0 0 0,-1 0 0 0 0,1 0 0 0 0,0 0 0 0 0,-1 0 0 0 0,1 0 0 0 0,0 0 0 0 0,-1 0 0 0 0,1 0 0 0 0,0 0 0 0 0,-1 0 0 0 0,1 0 0 0 0,0 0 0 0 0,-1 0 0 0 0,1 0 0 0 0,-1 0 0 0 0,1 0 0 0 0,0 0 0 0 0,-1 1 0 0 0,1-1 0 0 0,0 0 0 0 0,0 0 0 0 0,-1 0 0 0 0,0 1 0 0 0,1-1 0 0 0,-3 2 0 0 0,0 0 0 0 0,0 0 0 0 0,0 0 0 0 0,0 0 0 0 0,1 1 0 0 0,-1-1 0 0 0,1 1 0 0 0,-1 0 0 0 0,1 0 0 0 0,0 0 0 0 0,0 0 0 0 0,0 0 0 0 0,0 0 0 0 0,1 0 0 0 0,-1 0 0 0 0,1 1 0 0 0,0-1 0 0 0,0 1 0 0 0,0 3 0 0 0,-1 2 0 0 0,0 0 0 0 0,1 0 0 0 0,0 0 0 0 0,1 1 0 0 0,0-1 0 0 0,2 13 0 0 0,-2-19 0 0 0,0-2 0 0 0,0 0 0 0 0,0-1 0 0 0,0 1 0 0 0,0 0 0 0 0,0 0 0 0 0,0 0 0 0 0,0 0 0 0 0,0 0 0 0 0,1 0 0 0 0,-1-1 0 0 0,0 1 0 0 0,0 0 0 0 0,1 0 0 0 0,-1 0 0 0 0,1-1 0 0 0,-1 1 0 0 0,1 0 0 0 0,-1-1 0 0 0,2 2 0 0 0,-1 0-48 0 0,1 1 0 0 0,0-1 0 0 0,0 0 0 0 0,0 0 1 0 0,0 0-1 0 0,0 0 0 0 0,0 0 0 0 0,0 0 0 0 0,1 0 0 0 0,-1-1 0 0 0,1 0 0 0 0,-1 1 0 0 0,1-1 1 0 0,0 0-1 0 0,3 1 0 0 0,1 0-540 0 0,-1 0 0 0 0,1-1 0 0 0,0 0 0 0 0,1 0 0 0 0,7-1-1 0 0,-1-1-7940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2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53 13823 0 0,'0'0'630'0'0,"3"-19"236"0"0,-2 17-573 0 0,-1 1 0 0 0,0-1 0 0 0,0 0-1 0 0,1 1 1 0 0,-1-1 0 0 0,1 1 0 0 0,0-1-1 0 0,-1 0 1 0 0,2-1 0 0 0,2-6 2391 0 0,-3 3 2883 0 0,1 24-5067 0 0,-1-15-423 0 0,-1 0 0 0 0,0 0 0 0 0,1 1 1 0 0,-1-1-1 0 0,0 0 0 0 0,-1 0 0 0 0,0 5 0 0 0,-10 29-77 0 0,-1-1 0 0 0,-19 39 0 0 0,14-36 0 0 0,-15 52 0 0 0,21-56 0 0 0,7-24 0 0 0,0 0 0 0 0,1 1 0 0 0,0 0 0 0 0,1-1 0 0 0,0 1 0 0 0,1 20 0 0 0,3-16 0 0 0,2-13 0 0 0,-3-2 0 0 0,1 0-21 0 0,-1 1 1 0 0,1 0-1 0 0,0-1 0 0 0,0 0 1 0 0,-1 1-1 0 0,1-1 0 0 0,0 0 0 0 0,0 0 1 0 0,0 0-1 0 0,0 0 0 0 0,0 0 1 0 0,1 0-1 0 0,-1-1 0 0 0,0 1 0 0 0,0-1 1 0 0,3 1-1 0 0,-1-1-70 0 0,0 0-1 0 0,-1-1 1 0 0,1 1-1 0 0,0-1 1 0 0,0 1 0 0 0,0-1-1 0 0,-1 0 1 0 0,8-3-1 0 0,-3 0-114 0 0,0 0-1 0 0,-1-1 0 0 0,1 1 0 0 0,-1-1 0 0 0,0-1 0 0 0,0 0 1 0 0,9-10-1 0 0,-12 11-259 0 0,-1 1 0 0 0,0 0 0 0 0,0-1 0 0 0,3-5 0 0 0,2-11-5597 0 0,-3 2-1019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3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11975 0 0,'-5'1'100'0'0,"1"0"0"0"0,0 1-1 0 0,0-1 1 0 0,0 1 0 0 0,0-1-1 0 0,0 1 1 0 0,0 0 0 0 0,0 1 0 0 0,0-1-1 0 0,1 1 1 0 0,-1 0 0 0 0,-2 3-1 0 0,4-5 207 0 0,1 0-1 0 0,0 0 0 0 0,0 0 1 0 0,0 1-1 0 0,0-1 0 0 0,0 0 1 0 0,1 1-1 0 0,-1-1 1 0 0,-1 3-1 0 0,5 2 1782 0 0,8-2-2208 0 0,12-1 423 0 0,-1-1 0 0 0,1-1 0 0 0,32-3 0 0 0,-1 0 553 0 0,-40 2-664 0 0,28 0-5575 0 0,-17-3-1114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4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411 13823 0 0,'0'0'630'0'0,"2"-2"-13"0"0,0 0-444 0 0,1 0-1 0 0,-1-1 1 0 0,0 1 0 0 0,0-1 0 0 0,0 0-1 0 0,0 0 1 0 0,0 0 0 0 0,-1 0-1 0 0,1 0 1 0 0,-1 0 0 0 0,0 0 0 0 0,0-1-1 0 0,0 1 1 0 0,1-4 0 0 0,-2 4 98 0 0,0 1 0 0 0,1 0-1 0 0,-1-1 1 0 0,0 1 0 0 0,0 0 0 0 0,0 0 0 0 0,-1-1 0 0 0,1 1 0 0 0,-1 0 0 0 0,1 0 0 0 0,-1-1-1 0 0,1 1 1 0 0,-1 0 0 0 0,0 0 0 0 0,0 0 0 0 0,0 0 0 0 0,-1 0 0 0 0,1 0 0 0 0,0 0-1 0 0,-1 1 1 0 0,1-1 0 0 0,-4-2 0 0 0,3 2-84 0 0,-1 0 0 0 0,1 0 0 0 0,-1 0 0 0 0,1 1 0 0 0,-1-1 0 0 0,0 1 0 0 0,0 0 0 0 0,0 0 0 0 0,0 0 0 0 0,0 0 0 0 0,0 1-1 0 0,0-1 1 0 0,0 1 0 0 0,0-1 0 0 0,0 1 0 0 0,0 0 0 0 0,0 1 0 0 0,-5 0 0 0 0,2-1-172 0 0,0 1 0 0 0,0 1 0 0 0,1-1-1 0 0,-1 1 1 0 0,1 0 0 0 0,-1 0 0 0 0,1 1 0 0 0,-1-1-1 0 0,1 1 1 0 0,-8 6 0 0 0,2 0-13 0 0,1 0 1 0 0,0 0-1 0 0,-13 16 0 0 0,4-4-2 0 0,8-9 0 0 0,0 1 0 0 0,-12 18 0 0 0,21-27 0 0 0,-1 0 0 0 0,1 0 0 0 0,0 0 0 0 0,0 0 0 0 0,1 1 0 0 0,-1-1 0 0 0,1 1 0 0 0,0-1 0 0 0,0 1 0 0 0,0-1 0 0 0,1 1 0 0 0,0 0 0 0 0,0 4 0 0 0,0-8 0 0 0,0 0 0 0 0,0 0 0 0 0,0 0 0 0 0,0 0 0 0 0,0-1 0 0 0,1 1 0 0 0,-1 0 0 0 0,0 0 0 0 0,0 0 0 0 0,1 0 0 0 0,-1 0 0 0 0,1-1 0 0 0,-1 1 0 0 0,1 0 0 0 0,-1 0 0 0 0,1-1 0 0 0,-1 1 0 0 0,1 0 0 0 0,0-1 0 0 0,-1 1 0 0 0,1 0 0 0 0,0-1 0 0 0,0 1 0 0 0,-1-1 0 0 0,1 1 0 0 0,0-1 0 0 0,0 0 0 0 0,0 1 0 0 0,0-1 0 0 0,-1 0 0 0 0,1 0 0 0 0,2 1 0 0 0,0 0 0 0 0,1-1 0 0 0,0 1 0 0 0,0 0 0 0 0,0-1 0 0 0,0 0 0 0 0,0 0 0 0 0,0 0 0 0 0,0-1 0 0 0,1 1 0 0 0,-1-1 0 0 0,0 0 0 0 0,-1 0 0 0 0,1 0 0 0 0,0-1 0 0 0,0 1 0 0 0,5-4 0 0 0,6-3 0 0 0,-1-1 0 0 0,18-13 0 0 0,-22 14 0 0 0,-1 0 0 0 0,0-1 0 0 0,0 0 0 0 0,-1 0 0 0 0,-1 0 0 0 0,1-1 0 0 0,-1 0 0 0 0,-1-1 0 0 0,10-22 0 0 0,-16 29 0 0 0,-5 7 0 0 0,-4 4 0 0 0,5-2 0 0 0,-1 0 0 0 0,1 1 0 0 0,0-1 0 0 0,0 1 0 0 0,0 0 0 0 0,-3 9 0 0 0,5-12 0 0 0,1 1 0 0 0,-1 0 0 0 0,1-1 0 0 0,0 1 0 0 0,0 0 0 0 0,1 0 0 0 0,-1 0 0 0 0,1 0 0 0 0,0 0 0 0 0,0 0 0 0 0,0-1 0 0 0,2 8 0 0 0,3 2 0 0 0,-1-10 0 0 0,-2-2 0 0 0,2 2-52 0 0,1-1-1 0 0,-1 0 1 0 0,1 0-1 0 0,-1 0 1 0 0,1-1 0 0 0,0 1-1 0 0,0-1 1 0 0,0 0-1 0 0,-1-1 1 0 0,1 1-1 0 0,0-1 1 0 0,0 0 0 0 0,0 0-1 0 0,0 0 1 0 0,0-1-1 0 0,0 0 1 0 0,0 0 0 0 0,6-2-1 0 0,9-3-279 0 0,-1-1 0 0 0,37-18 0 0 0,-44 19 331 0 0,0-1-1 0 0,-1-1 1 0 0,0 0-1 0 0,0 0 1 0 0,-1-1-1 0 0,0 0 1 0 0,-1-1-1 0 0,0 0 1 0 0,0-1 0 0 0,10-17-1 0 0,-5 4 22 0 0,0-1 0 0 0,-2-1 0 0 0,16-52 0 0 0,-22 60 568 0 0,-1 0-1 0 0,3-21 1 0 0,-8 39-581 0 0,0 0 0 0 0,-1 0-1 0 0,1 0 1 0 0,-1 0 0 0 0,1 0 0 0 0,0-1 0 0 0,-1 1 0 0 0,1 0 0 0 0,-1 0 0 0 0,1 0 0 0 0,0 0-1 0 0,-1 0 1 0 0,1 0 0 0 0,0 0 0 0 0,-1 0 0 0 0,1 0 0 0 0,-1 0 0 0 0,1 1 0 0 0,0-1 0 0 0,-1 0-1 0 0,1 0 1 0 0,0 0 0 0 0,-1 1 0 0 0,-2 0-7 0 0,0 0 0 0 0,1 1 0 0 0,-1 0 0 0 0,1-1 0 0 0,0 1 0 0 0,0 0 0 0 0,-1 0 0 0 0,1 1 0 0 0,0-1 0 0 0,-3 5 0 0 0,-16 29 0 0 0,15-25 0 0 0,-6 11 0 0 0,2 0 0 0 0,0 1 0 0 0,-11 39 0 0 0,18-51 0 0 0,0 0 0 0 0,1 1 0 0 0,1-1 0 0 0,0 1 0 0 0,0-1 0 0 0,1 1 0 0 0,1 0 0 0 0,-1-1 0 0 0,6 23 0 0 0,-5-32 0 0 0,-1 0 0 0 0,1 0 0 0 0,0 0 0 0 0,0 1 0 0 0,0-1 0 0 0,0 0 0 0 0,0 0 0 0 0,1 0 0 0 0,-1-1 0 0 0,0 1 0 0 0,1 0 0 0 0,-1 0 0 0 0,1-1 0 0 0,0 1 0 0 0,0-1 0 0 0,0 1 0 0 0,0-1 0 0 0,2 1 0 0 0,-1 0 0 0 0,0-1 0 0 0,0 0 0 0 0,1 0 0 0 0,-1-1 0 0 0,1 1 0 0 0,-1-1 0 0 0,0 1 0 0 0,1-1 0 0 0,-1 0 0 0 0,8-1 0 0 0,0-1 0 0 0,0 0 0 0 0,-1-1 0 0 0,1-1 0 0 0,-1 0 0 0 0,1 0 0 0 0,13-9 0 0 0,-12 7 0 0 0,-1-1 0 0 0,-1-1 0 0 0,1 0 0 0 0,-1 0 0 0 0,-1-1 0 0 0,1 0 0 0 0,-1-1 0 0 0,-1 0 0 0 0,0 0 0 0 0,-1-1 0 0 0,0 0 0 0 0,9-18 0 0 0,-8 15-9 0 0,-7 12 14 0 0,1-1 1 0 0,-1 1-1 0 0,0 0 0 0 0,0-1 1 0 0,0 1-1 0 0,0 0 1 0 0,0-1-1 0 0,0 0 1 0 0,-1 1-1 0 0,1-1 0 0 0,-1 1 1 0 0,1-1-1 0 0,-1 0 1 0 0,-1-5-1 0 0,1 7 366 0 0,0 1 117 0 0,0 0 21 0 0,-10 21 99 0 0,4-8-781 0 0,0 0 0 0 0,1 1 0 0 0,0-1 0 0 0,1 1 0 0 0,0 0 0 0 0,1 0 0 0 0,-2 20 0 0 0,6-32 143 0 0,0 1-1 0 0,-1-1 1 0 0,1 0-1 0 0,0 1 1 0 0,0-1 0 0 0,0 0-1 0 0,1 0 1 0 0,-1 0-1 0 0,0 0 1 0 0,1 0 0 0 0,0 0-1 0 0,-1-1 1 0 0,1 1-1 0 0,0 0 1 0 0,0-1 0 0 0,0 1-1 0 0,0-1 1 0 0,0 0-1 0 0,4 2 1 0 0,1 0 30 0 0,1-1 0 0 0,0 0 0 0 0,0-1 0 0 0,0 0 0 0 0,0 0 0 0 0,0-1 0 0 0,0 0 0 0 0,0 0 0 0 0,0-1 0 0 0,0 0 0 0 0,0-1 0 0 0,13-3 0 0 0,-6 0 0 0 0,0 0 0 0 0,0-1 0 0 0,-1-1 0 0 0,0 0 0 0 0,21-14 0 0 0,-21 11 0 0 0,-1-1 0 0 0,-1 0 0 0 0,0-1 0 0 0,0 0 0 0 0,-1-1 0 0 0,13-19 0 0 0,-9 7 0 0 0,0-1 0 0 0,19-48 0 0 0,-26 56 0 0 0,4-10 0 0 0,-1 0 0 0 0,-2-1 0 0 0,11-51 0 0 0,-20 80 13 0 0,1-1 0 0 0,-1 1 0 0 0,0-1 0 0 0,0 0 0 0 0,0 1 0 0 0,0-1 0 0 0,0 0 0 0 0,0 1 0 0 0,0-1 0 0 0,0 0 0 0 0,0 1 0 0 0,0-1 0 0 0,0 1 0 0 0,0-1 0 0 0,0 0 0 0 0,-1 1 0 0 0,1-1 0 0 0,0 0-1 0 0,0 1 1 0 0,-1-1 0 0 0,1 1 0 0 0,0-1 0 0 0,-1 0 0 0 0,0 1 20 0 0,1 0 0 0 0,-1 0-1 0 0,1 0 1 0 0,-1 0-1 0 0,0 0 1 0 0,1 0 0 0 0,-1 0-1 0 0,1 0 1 0 0,-1 1-1 0 0,1-1 1 0 0,-1 0 0 0 0,1 0-1 0 0,-1 0 1 0 0,1 1-1 0 0,-1-1 1 0 0,1 0 0 0 0,0 1-1 0 0,-1-1 1 0 0,1 0-1 0 0,-1 2 1 0 0,-3 1 166 0 0,0 1 0 0 0,1 0 1 0 0,-1 0-1 0 0,-3 7 0 0 0,-3 8-199 0 0,2 1 0 0 0,0 0 0 0 0,2 0 0 0 0,0 0 0 0 0,1 1 0 0 0,1 0 0 0 0,1 0 0 0 0,1 0 0 0 0,0 0 0 0 0,2 0 0 0 0,1 0 0 0 0,0 1 0 0 0,2-1 0 0 0,0 0 0 0 0,7 23 0 0 0,-8-37-80 0 0,0 0 1 0 0,1 0-1 0 0,0 0 1 0 0,0-1-1 0 0,0 1 0 0 0,1-1 1 0 0,0 0-1 0 0,0 0 0 0 0,0 0 1 0 0,9 8-1 0 0,-13-14-3 0 0,1 1 0 0 0,-1-1 0 0 0,1 0 0 0 0,-1 0 0 0 0,1 0 0 0 0,0 0 0 0 0,-1 0 0 0 0,1 0 0 0 0,-1 0 0 0 0,1 0 0 0 0,-1 0-1 0 0,1 0 1 0 0,-1 0 0 0 0,1 0 0 0 0,-1-1 0 0 0,1 1 0 0 0,-1 0 0 0 0,1 0 0 0 0,-1 0 0 0 0,1-1 0 0 0,-1 1 0 0 0,0 0 0 0 0,1-1 0 0 0,-1 1 0 0 0,1 0 0 0 0,-1-1 0 0 0,1 0 0 0 0,10-10-2511 0 0,-5-2-3395 0 0,-1-4-1723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4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0 15663 0 0,'-8'1'213'0'0,"1"1"1"0"0,-1 0-1 0 0,0 0 0 0 0,1 1 0 0 0,-1 0 0 0 0,1 0 0 0 0,-11 6 1 0 0,6-2-171 0 0,11-6 85 0 0,0 0-1 0 0,-1-1 1 0 0,1 1 0 0 0,0 0 0 0 0,-1 0 0 0 0,1-1 0 0 0,0 1 0 0 0,0 0-1 0 0,0 0 1 0 0,0 0 0 0 0,0 1 0 0 0,0-1 0 0 0,0 0 0 0 0,0 0 0 0 0,0 0-1 0 0,1 1 1 0 0,-1-1 0 0 0,0 0 0 0 0,1 1 0 0 0,-1-1 0 0 0,0 2 0 0 0,1-1 825 0 0,15 7 385 0 0,-14-7-1263 0 0,1-1 1 0 0,1 0-1 0 0,-1 1 1 0 0,0-1 0 0 0,0 0-1 0 0,0 0 1 0 0,1 0-1 0 0,-1 0 1 0 0,0-1 0 0 0,4 2-1 0 0,3-2-58 0 0,1 1 0 0 0,0-1 1 0 0,12-2-1 0 0,13-3-4826 0 0,-30 5 3253 0 0,23-5-5760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5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89 15663 0 0,'0'0'356'0'0,"4"-10"994"0"0,4-3-1197 0 0,-8 12 567 0 0,4-4 874 0 0,-2 3 1917 0 0,-1 2-3506 0 0,-1 0 0 0 0,1 0 0 0 0,-1 0-1 0 0,0 0 1 0 0,1 0 0 0 0,-1 0 0 0 0,0 0 0 0 0,1 0-1 0 0,-1 0 1 0 0,0 0 0 0 0,1 0 0 0 0,-1 1 0 0 0,0-1 0 0 0,1 0-1 0 0,-1 0 1 0 0,0 0 0 0 0,1 0 0 0 0,-1 1 0 0 0,0-1-1 0 0,1 0 1 0 0,-1 0 0 0 0,0 1 0 0 0,0-1 0 0 0,1 0 0 0 0,-1 0-1 0 0,0 1 1 0 0,0-1 0 0 0,0 0 0 0 0,0 1 0 0 0,1-1-1 0 0,-1 0 1 0 0,0 1 0 0 0,0-1 0 0 0,0 0 0 0 0,0 1 0 0 0,0-1-1 0 0,0 0 1 0 0,0 1 0 0 0,0-1 0 0 0,0 0 0 0 0,0 1-1 0 0,0-1 1 0 0,0 1 0 0 0,0-1 27 0 0,3 13 116 0 0,-1-1 1 0 0,-1 1-1 0 0,0-1 0 0 0,0 1 0 0 0,-1 0 1 0 0,-4 23-1 0 0,-19 74 790 0 0,23-109-938 0 0,-55 174 0 0 0,15-54 0 0 0,37-113 0 0 0,-2 11 0 0 0,-1 0 0 0 0,-17 34 0 0 0,16-43 0 0 0,3-9 0 0 0,3-1 0 0 0,0 0 0 0 0,0 0 0 0 0,0 0 0 0 0,0 1 0 0 0,1-1 0 0 0,-1 0 0 0 0,0 0 0 0 0,0 0 0 0 0,0 0 0 0 0,0 0 0 0 0,1 0 0 0 0,-1-1 0 0 0,0 1 0 0 0,0 0 0 0 0,1 0 0 0 0,-1-1 0 0 0,0 1 0 0 0,0 0 0 0 0,1-1 0 0 0,-1 1 0 0 0,0 0 0 0 0,0-1 0 0 0,1 1 0 0 0,-1-1 0 0 0,1 1 0 0 0,-2-2 0 0 0,0 0 0 0 0,0 0 47 0 0,0 1 0 0 0,0-1 0 0 0,0 0 0 0 0,0 0 0 0 0,0 0 0 0 0,0 0 0 0 0,1 0 0 0 0,-1-1 0 0 0,1 1 0 0 0,0 0 0 0 0,0-1 0 0 0,-1 1 0 0 0,2-1 0 0 0,-1 0 0 0 0,0 1 1 0 0,0-1-1 0 0,1 1 0 0 0,-1-4 0 0 0,0-8 323 0 0,0 1 1 0 0,2-20 0 0 0,-1 24-329 0 0,2-23-42 0 0,2 0 0 0 0,1 1 0 0 0,1 0 0 0 0,15-44 0 0 0,-2 23 0 0 0,43-84 0 0 0,-53 120 146 0 0,0 0 1 0 0,1 1-1 0 0,1 0 0 0 0,0 0 0 0 0,1 1 1 0 0,17-14-1 0 0,-21 21-67 0 0,0 0 0 0 0,0 0-1 0 0,1 1 1 0 0,0 1 0 0 0,0-1 0 0 0,1 2-1 0 0,-1-1 1 0 0,1 1 0 0 0,0 1 0 0 0,0 0 0 0 0,1 0-1 0 0,10-1 1 0 0,-17 3-79 0 0,0 1 0 0 0,0 0 0 0 0,0 0 0 0 0,0 0 0 0 0,-1 1 0 0 0,1-1 0 0 0,0 1 0 0 0,0 0 0 0 0,0 0 0 0 0,-1 0 0 0 0,1 1 0 0 0,0-1 0 0 0,-1 1 0 0 0,1 0 0 0 0,-1 0 0 0 0,0 0 0 0 0,0 0 0 0 0,0 1 0 0 0,0-1 0 0 0,0 1 0 0 0,0 0 0 0 0,0 0 0 0 0,-1 0 0 0 0,0 0 0 0 0,4 5 0 0 0,-2-1 0 0 0,0 0 0 0 0,0 0 0 0 0,-1 1 0 0 0,0-1 0 0 0,0 1 0 0 0,-1 0 0 0 0,0 0 0 0 0,0-1 0 0 0,-1 1 0 0 0,1 14 0 0 0,-2-17 0 0 0,0 0 0 0 0,-1-1 0 0 0,0 1 0 0 0,0 0 0 0 0,0 0 0 0 0,0-1 0 0 0,-1 1 0 0 0,0-1 0 0 0,0 1 0 0 0,0-1 0 0 0,0 0 0 0 0,-1 0 0 0 0,1 0 0 0 0,-1 0 0 0 0,0 0 0 0 0,-1 0 0 0 0,1-1 0 0 0,-1 1 0 0 0,-4 2 0 0 0,0 1-63 0 0,-1-1 1 0 0,-1 0-1 0 0,1-1 0 0 0,-1 0 1 0 0,0 0-1 0 0,0-1 0 0 0,0 0 1 0 0,-17 3-1 0 0,22-6 20 0 0,-1 0 0 0 0,1 0 0 0 0,-1 0-1 0 0,0-1 1 0 0,1 0 0 0 0,-1 0 0 0 0,1-1 0 0 0,-1 1 0 0 0,0-1-1 0 0,1 0 1 0 0,0-1 0 0 0,-1 1 0 0 0,1-1 0 0 0,0 0 0 0 0,0-1 0 0 0,0 1-1 0 0,0-1 1 0 0,-7-5 0 0 0,10 7-183 0 0,1 0 0 0 0,0 0-1 0 0,0 0 1 0 0,0-1 0 0 0,-1 1-1 0 0,1 0 1 0 0,1-1 0 0 0,-1 1 0 0 0,0-1-1 0 0,0 1 1 0 0,0 0 0 0 0,1-1 0 0 0,-1 0-1 0 0,1 1 1 0 0,-1-1 0 0 0,1 1-1 0 0,0-1 1 0 0,-1 0 0 0 0,1-2 0 0 0,0 2-504 0 0,1 0 0 0 0,-1 0 1 0 0,0 0-1 0 0,1 0 0 0 0,-1 0 1 0 0,1 1-1 0 0,0-1 0 0 0,0 0 1 0 0,0 0-1 0 0,1-2 0 0 0,8-10-6094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5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 17503 0 0,'0'0'399'0'0,"0"0"60"0"0,0 0 21 0 0,0 0-59 0 0,-7 5-260 0 0,-28 15 1391 0 0,29-17-1093 0 0,-1 1 0 0 0,1-1 1 0 0,0 1-1 0 0,0 1 0 0 0,0-1 0 0 0,0 1 0 0 0,1 0 1 0 0,0 0-1 0 0,-7 8 0 0 0,12-12-459 0 0,-39 58 1032 0 0,34-49-829 0 0,0-1 1 0 0,0 1-1 0 0,1 0 0 0 0,-4 16 0 0 0,6-16-203 0 0,2-9 0 0 0,0 0 0 0 0,0-1 0 0 0,0 1 0 0 0,0 0 0 0 0,0-1 0 0 0,0 1 0 0 0,0 0 0 0 0,0-1 0 0 0,0 1 0 0 0,0-1 0 0 0,1 1 0 0 0,-1 0 0 0 0,0-1 0 0 0,0 1 0 0 0,1 0 0 0 0,-1-1 0 0 0,1 2 0 0 0,4-1 0 0 0,-5-1 0 0 0,4 2 0 0 0,0-1 0 0 0,0 0 0 0 0,0-1 0 0 0,0 1 0 0 0,-1-1 0 0 0,1 0 0 0 0,0 0 0 0 0,0 0 0 0 0,0 0 0 0 0,0-1 0 0 0,0 1 0 0 0,0-1 0 0 0,0 0 0 0 0,0 0 0 0 0,-1 0 0 0 0,1-1 0 0 0,0 0 0 0 0,-1 1 0 0 0,4-4 0 0 0,7-3 0 0 0,-1-1 0 0 0,0 0 0 0 0,15-15 0 0 0,-9 6 0 0 0,-12 11 0 0 0,1 0 0 0 0,0 0 0 0 0,0 1 0 0 0,12-8 0 0 0,-12 9 0 0 0,-22 45 0 0 0,7-25 0 0 0,-6 21 0 0 0,5-22 50 0 0,6-11-86 0 0,0-1 0 0 0,1 1 0 0 0,-1 0 0 0 0,0-1 0 0 0,1 1 1 0 0,-2 4-1 0 0,2-6-1015 0 0,1-1-385 0 0,0 0-1409 0 0,0 0-5342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27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21191 0 0,'0'0'480'0'0,"0"0"67"0"0,6-6 553 0 0,-3 2-960 0 0,-2 3-126 0 0,0-1 1 0 0,0 1-1 0 0,0 0 1 0 0,-1 0-1 0 0,1 0 0 0 0,1 0 1 0 0,-1 0-1 0 0,0 0 0 0 0,0 0 1 0 0,0 0-1 0 0,0 1 0 0 0,1-1 1 0 0,1-1-1 0 0,0 1 174 0 0,0-1 0 0 0,0 1-1 0 0,1 0 1 0 0,-1 0 0 0 0,0 0 0 0 0,1 0 0 0 0,-1 0-1 0 0,1 1 1 0 0,-1-1 0 0 0,0 1 0 0 0,1 0-1 0 0,-1 0 1 0 0,1 0 0 0 0,-1 1 0 0 0,1-1-1 0 0,-1 1 1 0 0,1 0 0 0 0,-1 0 0 0 0,0 0 0 0 0,0 0-1 0 0,6 4 1 0 0,-5-3 73 0 0,0 0 1 0 0,0 1-1 0 0,0 0 1 0 0,0 0-1 0 0,0 0 0 0 0,-1 0 1 0 0,1 0-1 0 0,-1 1 1 0 0,0 0-1 0 0,0 0 0 0 0,-1 0 1 0 0,1 0-1 0 0,-1 0 1 0 0,4 8-1 0 0,1 10-261 0 0,-2 0 0 0 0,0 0 0 0 0,-1 0 0 0 0,-2 1 0 0 0,1 31 0 0 0,-4-5 0 0 0,-10 71 0 0 0,-30 68 0 0 0,1-4 0 0 0,39-174 0 0 0,2-7-70 0 0,2-6-151 0 0,4-7-740 0 0,2-10-3594 0 0,-4 9-4998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6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70 19351 0 0,'-7'1'263'0'0,"-1"0"0"0"0,1 0 0 0 0,0 0 0 0 0,0 1-1 0 0,0 0 1 0 0,1 1 0 0 0,-12 4 0 0 0,13-1-174 0 0,4-5-48 0 0,1-1-1 0 0,0 1 1 0 0,0 0 0 0 0,-1 0-1 0 0,1-1 1 0 0,0 1 0 0 0,0 0-1 0 0,0 0 1 0 0,0-1 0 0 0,0 1-1 0 0,0 0 1 0 0,0 0-1 0 0,0 0 1 0 0,0-1 0 0 0,0 1-1 0 0,1 0 1 0 0,-1 0 0 0 0,0-1-1 0 0,1 1 1 0 0,-1 0 0 0 0,0-1-1 0 0,1 1 1 0 0,0 1-1 0 0,0-1 32 0 0,0 0 0 0 0,1 1-1 0 0,-1-1 1 0 0,1 0 0 0 0,-1 0-1 0 0,1 0 1 0 0,-1 0 0 0 0,1 0-1 0 0,3 1 1 0 0,0-1-32 0 0,0 1 1 0 0,0-1 0 0 0,0 0-1 0 0,1 0 1 0 0,-1 0 0 0 0,8-1-1 0 0,-2-1 188 0 0,0 0-1 0 0,0-1 1 0 0,0 0-1 0 0,0-1 1 0 0,-1-1-1 0 0,1 0 1 0 0,-1 0 0 0 0,19-11-1 0 0,-23 12-106 0 0,-1-1-1 0 0,1 1 1 0 0,-1-1-1 0 0,0-1 0 0 0,0 1 1 0 0,0-1-1 0 0,-1 1 1 0 0,0-1-1 0 0,0 0 1 0 0,0-1-1 0 0,0 1 1 0 0,-1-1-1 0 0,0 0 1 0 0,0 0-1 0 0,-1 0 1 0 0,3-9-1 0 0,-4 11-120 0 0,0 1 0 0 0,-1 0 0 0 0,1-1 0 0 0,-1 1 0 0 0,0-1 0 0 0,0 1 0 0 0,-1-1 0 0 0,1 1 0 0 0,-1 0 0 0 0,1-1 0 0 0,-1 1 0 0 0,0 0 0 0 0,-1-1 0 0 0,1 1 0 0 0,0 0 0 0 0,-1 0 0 0 0,0 0 0 0 0,1 0 0 0 0,-1 0 0 0 0,-4-3 0 0 0,3 3 0 0 0,0 0 0 0 0,0 0 0 0 0,0 0 0 0 0,-1 1 0 0 0,0-1 0 0 0,1 1 0 0 0,-1 0 0 0 0,0 0 0 0 0,0 1 0 0 0,0-1 0 0 0,0 1 0 0 0,-1 0 0 0 0,1 0 0 0 0,0 0 0 0 0,-7 0 0 0 0,-1 1-390 0 0,0 1 1 0 0,0 0-1 0 0,0 1 0 0 0,0 0 1 0 0,-14 6-1 0 0,11-4-65 0 0,-19 4-568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8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23 15663 0 0,'0'0'356'0'0,"-2"-16"860"0"0,0 10-944 0 0,2 5 463 0 0,0 1 234 0 0,0 0 45 0 0,-1 2-61 0 0,-16 114 937 0 0,-62 211 1 0 0,52-231-1580 0 0,-32 92-14 0 0,-17 17-297 0 0,-3 6 0 0 0,75-197 0 0 0,41-107 0 0 0,-11 8 0 0 0,-4 0 0 0 0,16-125 0 0 0,-36 197 0 0 0,-1 0 0 0 0,0 1 0 0 0,-1-1 0 0 0,0 0 0 0 0,-1 0 0 0 0,0 0 0 0 0,-1 1 0 0 0,-6-19 0 0 0,8 30 0 0 0,0 1 0 0 0,0-1 0 0 0,-1 0 0 0 0,1 0 0 0 0,-1 0 0 0 0,1 0 0 0 0,-1 1 0 0 0,1-1 0 0 0,-1 0 0 0 0,1 1 0 0 0,-1-1 0 0 0,0 0 0 0 0,1 1 0 0 0,-1-1 0 0 0,0 1 0 0 0,0-1 0 0 0,1 1 0 0 0,-1-1 0 0 0,0 1 0 0 0,0-1 0 0 0,0 1 0 0 0,-1-1 0 0 0,1 1 0 0 0,-1 0 0 0 0,1 0 0 0 0,-1 0 0 0 0,0 0 0 0 0,1 0 0 0 0,-1 1 0 0 0,1-1 0 0 0,-1 0 0 0 0,1 1 0 0 0,-1-1 0 0 0,1 1 0 0 0,-2 0 0 0 0,-2 2 0 0 0,0 0 0 0 0,0 0 0 0 0,1 0 0 0 0,-1 1 0 0 0,1 0 0 0 0,-6 6 0 0 0,1 2 0 0 0,1 0 0 0 0,1 0 0 0 0,0 0 0 0 0,0 1 0 0 0,1 0 0 0 0,1 1 0 0 0,0-1 0 0 0,1 1 0 0 0,1 0 0 0 0,0 0 0 0 0,-1 18 0 0 0,3-28-2 0 0,1 0 1 0 0,0 0-1 0 0,0-1 0 0 0,1 1 0 0 0,-1 0 0 0 0,1 0 1 0 0,0 0-1 0 0,0 0 0 0 0,1 4 0 0 0,-1-7 5 0 0,-1 0 0 0 0,1 1 0 0 0,0-1 1 0 0,0 0-1 0 0,-1 0 0 0 0,1 0 0 0 0,0 0 0 0 0,0 0 0 0 0,0 0 0 0 0,0 0 0 0 0,0 0 0 0 0,0 0 0 0 0,1 0 1 0 0,-1 0-1 0 0,0 0 0 0 0,0-1 0 0 0,1 1 0 0 0,-1-1 0 0 0,0 1 0 0 0,1-1 0 0 0,-1 1 0 0 0,0-1 0 0 0,1 0 1 0 0,-1 0-1 0 0,1 1 0 0 0,-1-1 0 0 0,0 0 0 0 0,2-1 0 0 0,5 1 78 0 0,-1-2-1 0 0,1 1 1 0 0,-1-1-1 0 0,0-1 1 0 0,1 1-1 0 0,-1-1 1 0 0,0 0-1 0 0,-1-1 1 0 0,9-4-1 0 0,8-9 438 0 0,25-20-1 0 0,-23 16-381 0 0,9-6-145 0 0,32-32 0 0 0,-49 40 32 0 0,0-1-1 0 0,-1 0 1 0 0,19-32-1 0 0,-44 66 136 0 0,2-5 101 0 0,1 1 1 0 0,1 1 0 0 0,0-1 0 0 0,0 1 0 0 0,1 0-1 0 0,-5 18 1 0 0,7-21-260 0 0,0 3 0 0 0,-1-1 0 0 0,2 1 0 0 0,0-1 0 0 0,0 1 0 0 0,1 0 0 0 0,0-1 0 0 0,0 1 0 0 0,5 20 0 0 0,0-19 0 0 0,-3-11-3 0 0,-1 1 0 0 0,1-1-1 0 0,-1 0 1 0 0,1 0 0 0 0,-1 1-1 0 0,1-1 1 0 0,0 0 0 0 0,0 0 0 0 0,0-1-1 0 0,-1 1 1 0 0,1 0 0 0 0,0-1-1 0 0,0 1 1 0 0,0-1 0 0 0,0 1 0 0 0,0-1-1 0 0,0 0 1 0 0,0 0 0 0 0,0 0 0 0 0,0 0-1 0 0,0 0 1 0 0,0-1 0 0 0,0 1-1 0 0,0 0 1 0 0,0-1 0 0 0,0 0 0 0 0,3-1-1 0 0,2 0-40 0 0,0-1 0 0 0,0 0 0 0 0,-1-1-1 0 0,1 0 1 0 0,-1 0 0 0 0,7-5 0 0 0,1-3 57 0 0,0-2 0 0 0,-1 1 0 0 0,-1-2 0 0 0,0 0 0 0 0,-1 0 0 0 0,15-28 0 0 0,-12 16 65 0 0,-1-1-1 0 0,-1 0 1 0 0,10-41-1 0 0,-19 59-77 0 0,-1 0 0 0 0,1-21 0 0 0,-3 21 0 0 0,-5 3 0 0 0,4 7 0 0 0,0 0 0 0 0,0 0 0 0 0,0 0 0 0 0,0 0 0 0 0,0 0 0 0 0,0 0 0 0 0,0 0 0 0 0,0 0 0 0 0,0 0 0 0 0,0 0 0 0 0,0 0 0 0 0,0 1 0 0 0,-1-1 0 0 0,1 0 0 0 0,0 1 0 0 0,1-1 0 0 0,-1 1 0 0 0,0-1 0 0 0,0 1 0 0 0,0 0 0 0 0,-1 0 0 0 0,-18 16 0 0 0,15-13 0 0 0,2 0 0 0 0,-1 0 0 0 0,0 1 0 0 0,1-1 0 0 0,0 1 0 0 0,0 0 0 0 0,0 0 0 0 0,1 0 0 0 0,-1 0 0 0 0,1 1 0 0 0,0-1 0 0 0,1 0 0 0 0,-1 1 0 0 0,0 10 0 0 0,2-13-83 0 0,0-1 0 0 0,0 1 0 0 0,0 0 0 0 0,0 0 0 0 0,1-1 0 0 0,-1 1 0 0 0,1-1 0 0 0,0 1 0 0 0,0 0 0 0 0,0-1 0 0 0,0 1 0 0 0,0-1 0 0 0,1 0 0 0 0,-1 1 0 0 0,1-1 0 0 0,-1 0 0 0 0,1 0 0 0 0,0 0 0 0 0,0 0-1 0 0,0 0 1 0 0,3 2 0 0 0,-3-3 99 0 0,1 1 0 0 0,0-1 0 0 0,0 0-1 0 0,-1 0 1 0 0,1 0 0 0 0,0 0 0 0 0,0-1-1 0 0,0 1 1 0 0,0-1 0 0 0,0 1-1 0 0,0-1 1 0 0,0 0 0 0 0,0 0 0 0 0,4-1-1 0 0,11-5 773 0 0,-15 4-657 0 0,1 1 0 0 0,-1 0 0 0 0,0 0 1 0 0,1 0-1 0 0,4 0 0 0 0,24-6-115 0 0,-26 6-16 0 0,-5 1 0 0 0,1 0 0 0 0,-1-1 0 0 0,0 1 0 0 0,1 0 0 0 0,-1-1 0 0 0,1 0 0 0 0,-1 1 0 0 0,0-1 0 0 0,0 0 0 0 0,1 1 0 0 0,-1-1 0 0 0,1-2 0 0 0,-1 3 0 0 0,0-1 0 0 0,-1 1 0 0 0,1-1 0 0 0,-1 1 0 0 0,1 0 0 0 0,0-1 0 0 0,0 1 0 0 0,-1-1 0 0 0,1 1 0 0 0,0 0 0 0 0,0 0 0 0 0,-1-1 0 0 0,1 1 0 0 0,0 0 0 0 0,0 0 0 0 0,-1 0 0 0 0,1 0 0 0 0,2 0 0 0 0,-1 0 0 0 0,5-1 0 0 0,0-1 0 0 0,0 1 0 0 0,0 1 0 0 0,12-1 0 0 0,0 4 0 0 0,-11-1 0 0 0,-3 6 0 0 0,-3-5 0 0 0,-1-1 0 0 0,1 1 0 0 0,-1 0 0 0 0,0 0 0 0 0,0 0 0 0 0,0-1 0 0 0,0 1 0 0 0,0 1 0 0 0,-1-1 0 0 0,1 0 0 0 0,-1 0 0 0 0,0 0 0 0 0,0 0 0 0 0,0 0 0 0 0,0 0 0 0 0,-1 0 0 0 0,1 0 0 0 0,-1 0 0 0 0,0 0 0 0 0,0 0 0 0 0,0 0 0 0 0,0 0 0 0 0,0 0 0 0 0,-1 0 0 0 0,-2 3 0 0 0,-25 40 0 0 0,-5 6 0 0 0,30-45 0 0 0,1-1 0 0 0,0 1 0 0 0,0 0 0 0 0,1 0 0 0 0,-3 15 0 0 0,4-12 0 0 0,3-2 0 0 0,-1-8 0 0 0,0 1 0 0 0,0-1 0 0 0,0 1 0 0 0,0-1 0 0 0,0 1 0 0 0,0-1 0 0 0,0 0 0 0 0,0 1 0 0 0,0-1 0 0 0,0 0 0 0 0,0 0 0 0 0,0 0 0 0 0,0 0 0 0 0,0 0 0 0 0,1 0 0 0 0,-1 0 0 0 0,0 0 0 0 0,0 0 0 0 0,0-1 0 0 0,0 1 0 0 0,0 0 0 0 0,0-1 0 0 0,0 1 0 0 0,0-1 0 0 0,1 0 0 0 0,3-1 0 0 0,0-1 0 0 0,0 0 0 0 0,7-6 0 0 0,24-24 0 0 0,-1-1 0 0 0,36-47 0 0 0,-67 76 0 0 0,43-53 0 0 0,41-67 0 0 0,-93 134 0 0 0,0 1 0 0 0,1 0 0 0 0,1 0 0 0 0,0 1 0 0 0,0-1 0 0 0,1 1 0 0 0,0 0 0 0 0,-1 17 0 0 0,3-27 0 0 0,0 0 0 0 0,0 0 0 0 0,0 0 0 0 0,1 0 0 0 0,-1 1 0 0 0,0-1 0 0 0,0 0 0 0 0,1 0 0 0 0,-1 0 0 0 0,1-1 0 0 0,-1 1 0 0 0,1 0 0 0 0,-1 0 0 0 0,1 0 0 0 0,0 0 0 0 0,-1 0 0 0 0,1 0 0 0 0,0-1 0 0 0,0 1 0 0 0,-1 0 0 0 0,1-1 0 0 0,0 1 0 0 0,1 0 0 0 0,1 1 0 0 0,3 2 0 0 0,-1 0 0 0 0,1 0 0 0 0,0-1 0 0 0,0 0 0 0 0,0 0 0 0 0,0-1 0 0 0,1 0 0 0 0,6 2 0 0 0,7 2 0 0 0,7-1 0 0 0,-23-5 0 0 0,0 1 0 0 0,0-1 0 0 0,0 1 0 0 0,0 0 0 0 0,-1 0 0 0 0,1 0 0 0 0,0 1 0 0 0,0-1 0 0 0,-1 1 0 0 0,1 0 0 0 0,-1 0 0 0 0,1 0 0 0 0,3 3 0 0 0,-6-4 0 0 0,0-1 0 0 0,0 0 0 0 0,-1 1 0 0 0,1-1 0 0 0,-1 0 0 0 0,1 1 0 0 0,-1-1 0 0 0,1 0 0 0 0,-1 1 0 0 0,1-1 0 0 0,-1 1 0 0 0,0-1 0 0 0,1 1 0 0 0,-1-1 0 0 0,0 1 0 0 0,1-1 0 0 0,-1 1 0 0 0,0-1 0 0 0,1 1 0 0 0,-1 0 0 0 0,0-1 0 0 0,0 1 0 0 0,0-1 0 0 0,0 2 0 0 0,1 1 0 0 0,-1 0 0 0 0,0 0 0 0 0,1 0 0 0 0,-2 0 0 0 0,1 0 0 0 0,0 0 0 0 0,-1 0 0 0 0,1 0 0 0 0,-1 0 0 0 0,0 0 0 0 0,-1 3 0 0 0,-2 3 0 0 0,-1 0 0 0 0,0-1 0 0 0,-8 11 0 0 0,0-4 0 0 0,-26 21 0 0 0,130-102 0 0 0,-10 1 0 0 0,43-39 0 0 0,-91 68 0 0 0,-33 37 0 0 0,0-1 0 0 0,0 0 0 0 0,0 0 0 0 0,0 0 0 0 0,0 0 0 0 0,0 1 0 0 0,0-1 0 0 0,0 0 0 0 0,0 0 0 0 0,0 0 0 0 0,0 0 0 0 0,0 0 0 0 0,0 1 0 0 0,0-1 0 0 0,1 0 0 0 0,-1 0 0 0 0,0 0 0 0 0,0 0 0 0 0,0 0 0 0 0,0 0 0 0 0,0 1 0 0 0,0-1 0 0 0,0 0 0 0 0,1 0 0 0 0,-1 0 0 0 0,0 0 0 0 0,0 0 0 0 0,0 0 0 0 0,0 0 0 0 0,0 0 0 0 0,1 0 0 0 0,-1 0 0 0 0,0 0 0 0 0,0 0 0 0 0,0 0 0 0 0,0 0 0 0 0,0 0 0 0 0,1 0 0 0 0,-1 0 0 0 0,0 0 0 0 0,0 0 0 0 0,0 0 0 0 0,0 0 0 0 0,1 0 0 0 0,-1 0 0 0 0,0 0 0 0 0,0 0 0 0 0,0 0 0 0 0,0 0 0 0 0,0 0 0 0 0,0 0 0 0 0,1 0 0 0 0,-1 0 0 0 0,0 0 0 0 0,0-1 0 0 0,0 1 0 0 0,0 0 0 0 0,-2 14 0 0 0,1-13 0 0 0,-18 53 0 0 0,8-24 0 0 0,8-21 0 0 0,-1 1 0 0 0,1 0 0 0 0,0 0 0 0 0,0 1 0 0 0,-2 18 0 0 0,5-28 0 0 0,0 1 0 0 0,0 0 0 0 0,0 0 0 0 0,0-1 0 0 0,0 1 0 0 0,0 0 0 0 0,0 0 0 0 0,1-1 0 0 0,-1 1 0 0 0,1 0 0 0 0,-1-1 0 0 0,1 1 0 0 0,-1-1 0 0 0,1 1 0 0 0,0 0 0 0 0,0-1 0 0 0,0 0 0 0 0,0 1 0 0 0,0-1 0 0 0,0 1 0 0 0,0-1 0 0 0,1 0 0 0 0,-1 0 0 0 0,0 0 0 0 0,1 0 0 0 0,-1 0 0 0 0,1 0 0 0 0,-1 0 0 0 0,1 0 0 0 0,-1-1 0 0 0,1 1 0 0 0,0 0 0 0 0,-1-1 0 0 0,1 1 0 0 0,0-1 0 0 0,2 0 0 0 0,1 1 0 0 0,0-1 0 0 0,1-1 0 0 0,-1 1 0 0 0,0-1 0 0 0,0 0 0 0 0,0 0 0 0 0,-1 0 0 0 0,10-4 0 0 0,-3 1 0 0 0,-1-1 0 0 0,19-12 0 0 0,-13 6 0 0 0,0-1 0 0 0,22-21 0 0 0,-31 25 0 0 0,0 1 0 0 0,0-1 0 0 0,-1 0 0 0 0,0-1 0 0 0,-1 0 0 0 0,8-16 0 0 0,-11 20 0 0 0,-1 0 0 0 0,1-1 0 0 0,-1 1 0 0 0,0-1 0 0 0,-1 1 0 0 0,0-1 0 0 0,1 0 0 0 0,-2 1 0 0 0,1-1 0 0 0,-1 1 0 0 0,0-1 0 0 0,-2-8 0 0 0,2 11 0 0 0,1 1 0 0 0,-1-1 0 0 0,0 1 0 0 0,0 0 0 0 0,0 0 0 0 0,0-1 0 0 0,0 1 0 0 0,0 0 0 0 0,-1 0 0 0 0,1 0 0 0 0,-1 0 0 0 0,1 0 0 0 0,-1 1 0 0 0,0-1 0 0 0,0 0 0 0 0,1 1 0 0 0,-1-1 0 0 0,-1 1 0 0 0,1 0 0 0 0,0-1 0 0 0,0 1 0 0 0,0 0 0 0 0,-1 1 0 0 0,1-1 0 0 0,0 0 0 0 0,-1 0 0 0 0,1 1 0 0 0,0 0 0 0 0,-1-1 0 0 0,-3 1 0 0 0,-5 1 0 0 0,1 0 0 0 0,-1 0 0 0 0,0 1 0 0 0,-16 6 0 0 0,23-7 0 0 0,0 1 0 0 0,0-1 0 0 0,0 1 0 0 0,1 0 0 0 0,-1 1 0 0 0,1-1 0 0 0,-1 1 0 0 0,1-1 0 0 0,0 1 0 0 0,0 0 0 0 0,0 0 0 0 0,0 0 0 0 0,0 0 0 0 0,1 1 0 0 0,-3 3 0 0 0,5-7 0 0 0,0 1 0 0 0,0-1 0 0 0,-1 1 0 0 0,1-1 0 0 0,0 1 0 0 0,0-1 0 0 0,0 0 0 0 0,0 1 0 0 0,0-1 0 0 0,-1 1 0 0 0,1-1 0 0 0,0 1 0 0 0,0-1 0 0 0,0 1 0 0 0,0-1 0 0 0,0 1 0 0 0,1-1 0 0 0,-1 1 0 0 0,0 0 0 0 0,1 0 0 0 0,0 1 0 0 0,0 0 0 0 0,1-1 0 0 0,-1 1 0 0 0,1-1 0 0 0,-1 0 0 0 0,1 1 0 0 0,-1-1 0 0 0,1 0 0 0 0,0 0 0 0 0,-1 0 0 0 0,1 0 0 0 0,0 0 0 0 0,0-1 0 0 0,0 1 0 0 0,0 0 0 0 0,0-1 0 0 0,2 1 0 0 0,3 0 0 0 0,0 0 0 0 0,0 0 0 0 0,0 0 0 0 0,8-1 0 0 0,-4-1-71 0 0,1-1 0 0 0,-1 0 0 0 0,0-1-1 0 0,1 0 1 0 0,-1-1 0 0 0,0 0 0 0 0,-1 0 0 0 0,1-1 0 0 0,-1-1 0 0 0,0 0-1 0 0,0 0 1 0 0,-1-1 0 0 0,13-11 0 0 0,-4 1-95 0 0,0-2 0 0 0,-1 0 0 0 0,0 0 0 0 0,-2-2 0 0 0,14-23 0 0 0,38-86 157 0 0,-33 59 82 0 0,-33 70 264 0 0,-1 1 138 0 0,-1 12-205 0 0,0 0-1 0 0,-3 13 1 0 0,-2 9 37 0 0,-44 333-307 0 0,32-251 0 0 0,3-44 0 0 0,15-72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0 0 0 0 0,0 1 0 0 0,6-9 0 0 0,6-9 0 0 0,7-19 0 0 0,3 1 0 0 0,0 1 0 0 0,31-34 0 0 0,-29 42 0 0 0,51-42 0 0 0,-61 57 0 0 0,-8 6 0 0 0,0 0 0 0 0,1 0 0 0 0,-1 0 0 0 0,10-4 0 0 0,-4 6 0 0 0,-8 5 0 0 0,-3-1 0 0 0,2 0 0 0 0,-1-1 0 0 0,0 1 0 0 0,1 0 0 0 0,-1 0 0 0 0,0 0 0 0 0,0 0 0 0 0,0 1 0 0 0,4 2 0 0 0,-3-1 0 0 0,-2-3 0 0 0,-1 0 0 0 0,1 1 0 0 0,-1-1 0 0 0,1 1 0 0 0,-1-1 0 0 0,1 0 0 0 0,-1 1 0 0 0,1-1 0 0 0,-1 1 0 0 0,0 0 0 0 0,1-1 0 0 0,-1 1 0 0 0,0-1 0 0 0,1 1 0 0 0,-1 0 0 0 0,0 0 0 0 0,-1 4 0 0 0,0-5 0 0 0,-3 9 0 0 0,0 0 0 0 0,-1 0 0 0 0,0 0 0 0 0,-1 0 0 0 0,0-1 0 0 0,0 0 0 0 0,-1 0 0 0 0,-8 7 0 0 0,5-4 0 0 0,-1 1 0 0 0,-10 16 0 0 0,16-19 0 0 0,-1-1 0 0 0,1 1 0 0 0,-1-1 0 0 0,1 2 0 0 0,1-1 0 0 0,0 0 0 0 0,0 1 0 0 0,1 0 0 0 0,0 0 0 0 0,-1 11 0 0 0,4-11 0 0 0,4-2 0 0 0,-4-8-81 0 0,1 1 1 0 0,0 0-1 0 0,-1 0 1 0 0,1 0-1 0 0,0 0 0 0 0,0 0 1 0 0,-1-1-1 0 0,1 1 0 0 0,0 0 1 0 0,0 0-1 0 0,0-1 0 0 0,0 1 1 0 0,0-1-1 0 0,0 1 1 0 0,0-1-1 0 0,0 0 0 0 0,0 1 1 0 0,0-1-1 0 0,1 0 0 0 0,-1 1 1 0 0,0-1-1 0 0,0 0 0 0 0,0 0 1 0 0,0 0-1 0 0,0 0 1 0 0,0 0-1 0 0,1-1 0 0 0,-1 1 1 0 0,0 0-1 0 0,0 0 0 0 0,0-1 1 0 0,0 1-1 0 0,2-1 0 0 0,0-1-308 0 0,0-1-1 0 0,0 1 0 0 0,0-1 0 0 0,0 1 1 0 0,0-1-1 0 0,-1 0 0 0 0,1 0 1 0 0,2-4-1 0 0,6-7-1145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09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6 19351 0 0,'-3'-4'281'0'0,"-1"-4"327"0"0,-2-5 763 0 0,5 12-646 0 0,0 4-297 0 0,0 0-1 0 0,0-1 0 0 0,0 1 0 0 0,0 0 0 0 0,-1-1 1 0 0,-3 5-1 0 0,2-2-244 0 0,-1 3-175 0 0,0 0 0 0 0,0 0 1 0 0,0 1-1 0 0,-3 13 0 0 0,6-17-8 0 0,0-1-1 0 0,0 1 0 0 0,0 0 0 0 0,1 0 1 0 0,-1 0-1 0 0,1 0 0 0 0,0 0 0 0 0,1 0 1 0 0,-1 0-1 0 0,2 5 0 0 0,2-1 1 0 0,3-1 0 0 0,-5-8-1 0 0,0 1 0 0 0,0-1 0 0 0,0 1 0 0 0,0-1 0 0 0,0 0 0 0 0,0 0-1 0 0,1 0 1 0 0,-1 0 0 0 0,0 0 0 0 0,0 0 0 0 0,0 0 0 0 0,0-1 0 0 0,0 1 0 0 0,0-1 0 0 0,0 0 0 0 0,4-1-1 0 0,32-18 85 0 0,-37 20-72 0 0,0-1-3 0 0,5-2 134 0 0,-1 0 0 0 0,1 0 0 0 0,-1-1 0 0 0,0 0 1 0 0,0 0-1 0 0,-1 0 0 0 0,1 0 0 0 0,-1-1 0 0 0,0 0 0 0 0,0 0 0 0 0,0 0 0 0 0,-1 0 0 0 0,5-9 0 0 0,-7 9-134 0 0,-4 6 0 0 0,-3 5-88 0 0,-7 20-1713 0 0,9-14-5016 0 0,2-4-1349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0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84 17503 0 0,'-1'-2'399'0'0,"1"-3"-175"0"0,-1 0 0 0 0,1 0-1 0 0,0 0 1 0 0,0 0 0 0 0,0-1 0 0 0,1 1 0 0 0,0 0-1 0 0,0 0 1 0 0,0 0 0 0 0,0 0 0 0 0,1 1 0 0 0,0-1 0 0 0,0 0-1 0 0,4-5 1 0 0,-5 9 789 0 0,-1 1-59 0 0,0 0-289 0 0,0 0-121 0 0,0 0-28 0 0,0 0-72 0 0,-1 2-289 0 0,-1 13 79 0 0,-1 1 0 0 0,0-1 0 0 0,-2-1 0 0 0,-9 26 0 0 0,1-12 206 0 0,-24 36-1 0 0,24-40-432 0 0,2 0-1 0 0,-18 50 1 0 0,-5 12-11 0 0,30-78 4 0 0,-28 59 0 0 0,-29 85 0 0 0,52-126 0 0 0,29-74 1086 0 0,-2 8-289 0 0,-7 8-742 0 0,-1 0 0 0 0,10-61 0 0 0,-20 89-55 0 0,-4 7 0 0 0,-2 7 0 0 0,4-5 0 0 0,0-1 0 0 0,1 1 0 0 0,0-1 0 0 0,0 1 0 0 0,0 0 0 0 0,0-1 0 0 0,1 1 0 0 0,0 0 0 0 0,0-1 0 0 0,0 1 0 0 0,1 0 0 0 0,-1 0 0 0 0,1-1 0 0 0,0 1 0 0 0,1-1 0 0 0,-1 1 0 0 0,1-1 0 0 0,0 1 0 0 0,0-1 0 0 0,0 0 0 0 0,0 0 0 0 0,1 0 0 0 0,0 0 0 0 0,3 3 0 0 0,-4-5 0 0 0,0-1 0 0 0,1 1 0 0 0,-1-1 0 0 0,1 0 0 0 0,-1 0 0 0 0,1 0 0 0 0,-1 0 0 0 0,1 0 0 0 0,0-1 0 0 0,-1 1 0 0 0,1-1 0 0 0,0 0 0 0 0,0 0 0 0 0,5 0 0 0 0,4-1 0 0 0,23-4 0 0 0,-33 4 0 0 0,16-2 0 0 0,0-1 0 0 0,0 0 0 0 0,-1-2 0 0 0,0 0 0 0 0,32-16 0 0 0,-38 15 48 0 0,-2 2 173 0 0,0-1-1 0 0,0 0 1 0 0,12-11 0 0 0,-19 16 288 0 0,-2 1-66 0 0,0 5-428 0 0,0 1 0 0 0,0-1 1 0 0,0 0-1 0 0,0 1 0 0 0,-1-1 0 0 0,0 0 1 0 0,0 0-1 0 0,-1 1 0 0 0,1-1 0 0 0,-3 5 1 0 0,-4 13-19 0 0,7-18 3 0 0,-3 9 0 0 0,1 1 0 0 0,0 0 0 0 0,1 0 0 0 0,1 0 0 0 0,0 19 0 0 0,1-32-5 0 0,0 0 1 0 0,0 1-1 0 0,1-1 0 0 0,-1 0 0 0 0,1 0 1 0 0,0 0-1 0 0,-1 1 0 0 0,1-1 0 0 0,0 0 1 0 0,0 0-1 0 0,0 0 0 0 0,0 0 0 0 0,1-1 1 0 0,-1 1-1 0 0,1 0 0 0 0,-1 0 1 0 0,1-1-1 0 0,3 3 0 0 0,-3-2-11 0 0,0-1 0 0 0,1 0 0 0 0,-1 0 0 0 0,1 0 0 0 0,0 0 0 0 0,-1-1 1 0 0,1 1-1 0 0,-1-1 0 0 0,1 0 0 0 0,0 1 0 0 0,0-1 0 0 0,-1 0 0 0 0,5-1 0 0 0,6-2-97 0 0,0 0 1 0 0,0 0-1 0 0,0-1 1 0 0,23-12-1 0 0,-8 2-60 0 0,0-2-1 0 0,-2 0 1 0 0,0-2 0 0 0,-1-1-1 0 0,0-1 1 0 0,24-26-1 0 0,-6 0 207 0 0,-2-2 0 0 0,37-56-1 0 0,-64 83-32 0 0,0 0 0 0 0,15-35 0 0 0,-25 47 0 0 0,0-1 0 0 0,-1 0 0 0 0,0 0 0 0 0,0 0 0 0 0,-1 0 0 0 0,0 0 0 0 0,-1-1 0 0 0,0-17 0 0 0,-1 26 79 0 0,0 0 1 0 0,0 0-1 0 0,-1 1 1 0 0,1-1-1 0 0,0 0 1 0 0,-1 1-1 0 0,1-1 0 0 0,-1 0 1 0 0,0 1-1 0 0,1-1 1 0 0,-1 1-1 0 0,0-1 1 0 0,0 1-1 0 0,0-1 0 0 0,0 1 1 0 0,0-1-1 0 0,0 1 1 0 0,0 0-1 0 0,-1 0 0 0 0,1 0 1 0 0,0 0-1 0 0,-2-1 1 0 0,1 2-69 0 0,1 0 0 0 0,0 1 0 0 0,-1-1 0 0 0,1 0 0 0 0,-1 1 0 0 0,1 0 0 0 0,0-1 0 0 0,0 1 0 0 0,-1 0 0 0 0,1-1 0 0 0,0 1 0 0 0,0 0 0 0 0,0 0 0 0 0,-1 2 0 0 0,2-3-11 0 0,-12 12 0 0 0,2 2 0 0 0,0-1 0 0 0,0 1 0 0 0,1 1 0 0 0,1-1 0 0 0,-8 21 0 0 0,4-8 0 0 0,2-1 0 0 0,1 2 0 0 0,1 0 0 0 0,-6 46 0 0 0,4-25 0 0 0,6-37 0 0 0,1 1 0 0 0,1-1 0 0 0,0 0 0 0 0,1 1 0 0 0,0-1 0 0 0,1 1 0 0 0,3 24 0 0 0,-3-35-52 0 0,1 1 1 0 0,-1-1-1 0 0,1 0 1 0 0,0 0-1 0 0,0 0 0 0 0,-1 0 1 0 0,2 0-1 0 0,-1 0 0 0 0,0 0 1 0 0,0 0-1 0 0,1 0 1 0 0,-1-1-1 0 0,1 1 0 0 0,-1-1 1 0 0,1 1-1 0 0,-1-1 0 0 0,1 1 1 0 0,0-1-1 0 0,0 0 1 0 0,0 0-1 0 0,0 0 0 0 0,0 0 1 0 0,0 0-1 0 0,0 0 0 0 0,0 0 1 0 0,0-1-1 0 0,1 1 1 0 0,-1-1-1 0 0,0 0 0 0 0,0 0 1 0 0,5 0-1 0 0,0 0-188 0 0,0-1-1 0 0,0 0 1 0 0,1 0-1 0 0,-1-1 1 0 0,0 1-1 0 0,0-2 1 0 0,-1 1 0 0 0,11-6-1 0 0,-6 3-433 0 0,29-17-1724 0 0,-25 10 1374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0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4 23039 0 0,'0'0'528'0'0,"-2"-7"1259"0"0,-1-1-1207 0 0,2 4-551 0 0,9 1 3450 0 0,-7 3-4514 0 0,-1 0-397 0 0,3-2-83 0 0,8-7-18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2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92 15663 0 0,'0'0'356'0'0,"4"1"50"0"0,-3-1-367 0 0,0 1-1 0 0,0-1 1 0 0,1 1 0 0 0,-1-1 0 0 0,0 0 0 0 0,0 0 0 0 0,0 0 0 0 0,0 0 0 0 0,1 1 0 0 0,-1-2 0 0 0,0 1 0 0 0,0 0 0 0 0,0 0 0 0 0,2-1 0 0 0,-2 1-23 0 0,0-1 0 0 0,-1 1 1 0 0,1-1-1 0 0,0 0 0 0 0,0 0 1 0 0,-1 1-1 0 0,1-1 0 0 0,-1 0 0 0 0,1 0 1 0 0,0 0-1 0 0,-1 0 0 0 0,0 1 0 0 0,1-1 1 0 0,-1 0-1 0 0,0 0 0 0 0,1 0 1 0 0,-1 0-1 0 0,0 0 0 0 0,0 0 0 0 0,0 0 1 0 0,0 0-1 0 0,0-2 0 0 0,2-9 462 0 0,0 0-1 0 0,6-17 0 0 0,1 11 701 0 0,-7 16-971 0 0,-1 0 0 0 0,0 1 0 0 0,0-1 0 0 0,0 0 0 0 0,0 0 0 0 0,0-1 1 0 0,-1 1-1 0 0,1 0 0 0 0,-1 0 0 0 0,1-3 0 0 0,0-2 443 0 0,-1 5-600 0 0,1 0 0 0 0,-1-1 0 0 0,0 1 0 0 0,0 0 0 0 0,0-1 0 0 0,0 1 0 0 0,0 0-1 0 0,-1-1 1 0 0,1 1 0 0 0,-1 0 0 0 0,0-1 0 0 0,-1-3 0 0 0,2 6 332 0 0,0 0 114 0 0,0 0 15 0 0,0 0 1 0 0,0 0 0 0 0,0 0 0 0 0,0 0 0 0 0,0 0-69 0 0,-4 11-410 0 0,0 0 0 0 0,-1 0 0 0 0,0 0 0 0 0,-9 13 0 0 0,-11 24-33 0 0,9-6 0 0 0,-14 31 0 0 0,23-56 0 0 0,0 1 0 0 0,-6 29 0 0 0,-1-1 0 0 0,27-113-401 0 0,27-93-1190 0 0,-25 101 1591 0 0,-10 45 0 0 0,-1 1 0 0 0,-1-1 0 0 0,0 0 0 0 0,-1 0 0 0 0,1-27 0 0 0,-3 40 0 0 0,0-1 0 0 0,-1 0 0 0 0,1 0 0 0 0,0 1 0 0 0,0-1 0 0 0,-1 0 0 0 0,1 0 0 0 0,-1 1 0 0 0,0-1 0 0 0,0-1 0 0 0,-5-2 0 0 0,6 5 0 0 0,0 1 0 0 0,-1-1 0 0 0,1 0 0 0 0,0 0 0 0 0,0 0 0 0 0,-1 0 0 0 0,1 1 0 0 0,0-1 0 0 0,0 0 0 0 0,0 0 0 0 0,0 0 0 0 0,-1 1 0 0 0,1-1 0 0 0,0 0 0 0 0,0 0 0 0 0,0 0 0 0 0,0 1 0 0 0,0-1 0 0 0,0 0 0 0 0,0 0 0 0 0,-1 1 0 0 0,1-1 0 0 0,0 0 0 0 0,0 1 0 0 0,0-1 0 0 0,4 9 0 0 0,-3-7 0 0 0,1 0 0 0 0,1-1 0 0 0,-1 1 0 0 0,0-1 0 0 0,0 1 0 0 0,1-1 0 0 0,-1 0 0 0 0,0 0 0 0 0,1 0 0 0 0,-1 0 0 0 0,1 0 0 0 0,0-1 0 0 0,-1 1 0 0 0,1-1 0 0 0,0 0 0 0 0,-1 1 0 0 0,1-1 0 0 0,0-1 0 0 0,-1 1 0 0 0,1 0 0 0 0,0 0 0 0 0,3-2 0 0 0,5-1 0 0 0,0 0 0 0 0,0-1 0 0 0,18-10 0 0 0,12-5 415 0 0,-20 10 111 0 0,0-2-1 0 0,31-20 1 0 0,-49 28-538 0 0,9-3 96 0 0,-10 5 287 0 0,-2 1 117 0 0,0 0 21 0 0,0 2-66 0 0,2 8-418 0 0,-1 0 0 0 0,0-1 0 0 0,0 1 0 0 0,-1 0 0 0 0,-1 14 0 0 0,-10 52-8 0 0,6-52-19 0 0,1 3 2 0 0,-25 121 0 0 0,24-132-635 0 0,-13 26 0 0 0,7-15 78 0 0,9-24 408 0 0,2-3 127 0 0,0 0 0 0 0,0 0 0 0 0,-1 0 0 0 0,1 1 0 0 0,0-1 0 0 0,-1 0 0 0 0,1 0 0 0 0,0 0 0 0 0,0 0 0 0 0,-1 0 0 0 0,1 1 0 0 0,0-1 0 0 0,-1 0 0 0 0,1 0 0 0 0,0 0 0 0 0,-1 0-1 0 0,1 0 1 0 0,0 0 0 0 0,-1 0 0 0 0,1 0 0 0 0,0 0 0 0 0,-1 0 0 0 0,1 0 0 0 0,0-1 0 0 0,-1 1 0 0 0,1 0 0 0 0,0 0 0 0 0,0 0 0 0 0,-1 0 0 0 0,1 0 0 0 0,0-1 0 0 0,-1 1 0 0 0,1 0 0 0 0,0 0 0 0 0,0 0 0 0 0,0-1 0 0 0,-1 1 0 0 0,1 0 0 0 0,0 0 0 0 0,-1-1 0 0 0,-8-11-1053 0 0,9 12 1154 0 0,-4-6-148 0 0,1 0 0 0 0,0 0 0 0 0,1 0 0 0 0,-1 0-1 0 0,1 0 1 0 0,-2-10 0 0 0,2 9-437 0 0,0-1 0 0 0,0 1 0 0 0,-1 0 0 0 0,-6-11 0 0 0,1 2-423 0 0,6 12 896 0 0,0 1 1 0 0,0-1-1 0 0,0 0 0 0 0,0 1 1 0 0,-1 0-1 0 0,1-1 0 0 0,-1 1 1 0 0,-4-3-1 0 0,7 5 33 0 0,-1 0 0 0 0,0 0 0 0 0,0 0 0 0 0,0 0 0 0 0,0 1 0 0 0,0-1 0 0 0,0 0 0 0 0,0 1 0 0 0,0-1 0 0 0,0 1 0 0 0,0-1 0 0 0,0 1 0 0 0,0-1 0 0 0,-1 1 0 0 0,1 0 0 0 0,0 0 0 0 0,0-1 0 0 0,0 1 0 0 0,-1 0 0 0 0,1 0 0 0 0,-1 0 0 0 0,-2 1 0 0 0,2-1 2 0 0,1 0 0 0 0,-1 0 0 0 0,1 0 0 0 0,-1 0 0 0 0,0 0 0 0 0,1 0 0 0 0,-1 0 0 0 0,1 1 0 0 0,-1-1 0 0 0,1 1 0 0 0,0-1 0 0 0,-1 1 0 0 0,-2 1 0 0 0,-1 0 32 0 0,3-1 291 0 0,2-1 141 0 0,0 0 41 0 0,0 0-64 0 0,0 0-222 0 0,0 0 166 0 0,0 0 101 0 0,3 0-371 0 0,-1 1 1 0 0,1-1-1 0 0,0 0 1 0 0,-1 0-1 0 0,1 0 0 0 0,0 0 1 0 0,3-1-1 0 0,4 1 61 0 0,22-2-178 0 0,0-1 0 0 0,49-11 0 0 0,-48 10-2272 0 0,-1 6-3560 0 0,-20-1-1688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3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65 19351 0 0,'0'0'439'0'0,"1"-2"62"0"0,2-3-49 0 0,-1 2-356 0 0,0 0 1 0 0,-1 0-1 0 0,1 0 1 0 0,-1 0-1 0 0,0 0 1 0 0,0 0-1 0 0,0 0 1 0 0,1-6-1 0 0,-2 8-24 0 0,1 0 1 0 0,-1 0-1 0 0,0 0 0 0 0,0 1 0 0 0,0-1 1 0 0,0 0-1 0 0,0 0 0 0 0,0 0 0 0 0,0 0 1 0 0,0 1-1 0 0,-1-1 0 0 0,1 0 0 0 0,0 0 1 0 0,0 1-1 0 0,-1-1 0 0 0,1 0 0 0 0,0 0 1 0 0,-1 1-1 0 0,1-1 0 0 0,-1 0 1 0 0,1 1-1 0 0,-1-1 0 0 0,1 0 0 0 0,-1 1 1 0 0,1-1-1 0 0,-1 1 0 0 0,0-1 0 0 0,1 1 1 0 0,-1-1-1 0 0,0 1 0 0 0,0-1 0 0 0,1 1 1 0 0,-1 0-1 0 0,0-1 0 0 0,0 1 0 0 0,1 0 1 0 0,-1 0-1 0 0,0 0 0 0 0,0 0 0 0 0,0 0 1 0 0,0-1-1 0 0,-1 2 0 0 0,-2-2 342 0 0,0 1 0 0 0,0 0 0 0 0,-1 1 0 0 0,1-1-1 0 0,0 1 1 0 0,-6 1 0 0 0,-2 2-414 0 0,1 0 0 0 0,0 0 0 0 0,1 1 0 0 0,-15 8 0 0 0,22-11 0 0 0,0 0 0 0 0,0 0 0 0 0,0 1 0 0 0,0-1 0 0 0,0 1 0 0 0,1 0 0 0 0,-1 0 0 0 0,1 0 0 0 0,0 0 0 0 0,0 0 0 0 0,0 0 0 0 0,0 1 0 0 0,1-1 0 0 0,-1 1 0 0 0,1-1 0 0 0,0 1 0 0 0,-2 5 0 0 0,3-7 0 0 0,0 0 0 0 0,1 0 0 0 0,-1-1 0 0 0,0 1 0 0 0,0 0 0 0 0,1 0 0 0 0,-1-1 0 0 0,1 1 0 0 0,-1-1 0 0 0,1 1 0 0 0,0 0 0 0 0,0-1 0 0 0,0 1 0 0 0,-1-1 0 0 0,2 1 0 0 0,-1-1 0 0 0,0 0 0 0 0,0 1 0 0 0,0-1 0 0 0,1 0 0 0 0,-1 0 0 0 0,0 0 0 0 0,1 0 0 0 0,-1 0 0 0 0,1 0 0 0 0,-1 0 0 0 0,3 0 0 0 0,6 4 0 0 0,0-1 0 0 0,1 0 0 0 0,11 2 0 0 0,-17-4 0 0 0,13 3 0 0 0,-2-1 0 0 0,23 10 0 0 0,-34-12 0 0 0,0 0 0 0 0,-1 1 0 0 0,1 0 0 0 0,-1-1 0 0 0,0 2 0 0 0,1-1 0 0 0,-2 0 0 0 0,1 1 0 0 0,4 4 0 0 0,-7-6 0 0 0,0 0 0 0 0,0 0 0 0 0,0 0 0 0 0,0 0 0 0 0,-1 0 0 0 0,1 0 0 0 0,-1 0 0 0 0,1 0 0 0 0,-1 0 0 0 0,1 0 0 0 0,-1 0 0 0 0,0 0 0 0 0,0 1 0 0 0,0-1 0 0 0,-1 0 0 0 0,1 0 0 0 0,0 0 0 0 0,-1 0 0 0 0,1 0 0 0 0,-1 0 0 0 0,0 0 0 0 0,0 0 0 0 0,0 0 0 0 0,0 0 0 0 0,0 0 0 0 0,-2 3 0 0 0,-2 2 0 0 0,0 0 0 0 0,0 0 0 0 0,-1-1 0 0 0,0 0 0 0 0,-9 8 0 0 0,8-10 0 0 0,0 1 0 0 0,-1-1 0 0 0,0-1 0 0 0,0 1 0 0 0,0-1 0 0 0,-1-1 0 0 0,-15 3 0 0 0,5 0 0 0 0,17-4 1 0 0,-5 1-21 0 0,1-1-1 0 0,-1 0 1 0 0,1 1 0 0 0,-1-2 0 0 0,0 1 0 0 0,1-1-1 0 0,-1 0 1 0 0,0-1 0 0 0,-7-1 0 0 0,12 2-1031 0 0,-4-7-3230 0 0,1-3-3906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3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 21191 0 0,'-16'3'2328'0'0,"8"-3"-2256"0"0,7 1 15 0 0,0 0 0 0 0,0 0-1 0 0,0 0 1 0 0,0 0 0 0 0,0 0 0 0 0,0 1-1 0 0,0-1 1 0 0,1 0 0 0 0,-1 1 0 0 0,0-1-1 0 0,1 0 1 0 0,-1 1 0 0 0,0 1 0 0 0,0-1 66 0 0,-8 23 103 0 0,1 1 0 0 0,-8 41 0 0 0,2-7 515 0 0,-65 174-39 0 0,10-30-347 0 0,64-175-313 0 0,5-28 299 0 0,0-1 117 0 0,1-1-358 0 0,1 0 0 0 0,0 0 0 0 0,-1-1 0 0 0,1 1 1 0 0,-1-1-1 0 0,0 1 0 0 0,3-4 0 0 0,-2 3-70 0 0,46-57-42 0 0,-20 24-19 0 0,53-52 0 0 0,-49 59 1 0 0,1 2 0 0 0,66-41 0 0 0,-86 59 0 0 0,-4 3 0 0 0,-1 0 0 0 0,1 1 0 0 0,14-5 0 0 0,-23 9 0 0 0,0 0 0 0 0,0 0 0 0 0,0 0 0 0 0,0 1 0 0 0,-1-1 0 0 0,1 0 0 0 0,0 0 0 0 0,0 1 0 0 0,0-1 0 0 0,0 0 0 0 0,0 0 0 0 0,0 0 0 0 0,0 1 0 0 0,0-1 0 0 0,0 0 0 0 0,0 0 0 0 0,0 1 0 0 0,0-1 0 0 0,0 0 0 0 0,0 0 0 0 0,0 1 0 0 0,0-1 0 0 0,0 0 0 0 0,0 0 0 0 0,1 0 0 0 0,-1 1 0 0 0,0-1 0 0 0,0 0 0 0 0,0 0 0 0 0,0 0 0 0 0,0 1 0 0 0,0-1 0 0 0,1 0 0 0 0,-1 0 0 0 0,0 0 0 0 0,0 0 0 0 0,0 0 0 0 0,1 1 0 0 0,-1-1 0 0 0,0 0 0 0 0,0 0 0 0 0,0 0 0 0 0,1 0 0 0 0,-1 0 0 0 0,0 0 0 0 0,0 0 0 0 0,0 0 0 0 0,1 0 0 0 0,-1 0 0 0 0,0 0 0 0 0,0 0 0 0 0,1 0 0 0 0,-1 0 0 0 0,0 0 0 0 0,0 0 0 0 0,1 0 0 0 0,-1 0 0 0 0,0 0 0 0 0,0 0 0 0 0,0 0 0 0 0,1 0 0 0 0,-1 0 0 0 0,0 0 0 0 0,0-1 0 0 0,0 1 0 0 0,1 0 0 0 0,-3 4 0 0 0,0 0 0 0 0,0-1 0 0 0,-1 1 0 0 0,1 0 0 0 0,-1-1 0 0 0,0 0 0 0 0,0 1 0 0 0,0-1 0 0 0,0 0 0 0 0,0-1 0 0 0,-1 1 0 0 0,-7 4 0 0 0,5-3 0 0 0,-1 1 0 0 0,1 0 0 0 0,-5 6 0 0 0,0 0 0 0 0,0-1 0 0 0,-1 0 0 0 0,-16 11 0 0 0,25-19 0 0 0,2-2 0 0 0,0 1 0 0 0,0-1 0 0 0,0 1 0 0 0,0-1 0 0 0,1 1 0 0 0,-1 0 0 0 0,0 0 0 0 0,0-1 0 0 0,1 1 0 0 0,-1 0 0 0 0,1 0 0 0 0,-1 0 0 0 0,1 0 0 0 0,-1-1 0 0 0,1 1 0 0 0,-1 0 0 0 0,1 0 0 0 0,0 0 0 0 0,-1 2 0 0 0,1-2 0 0 0,-1 1 0 0 0,0 0 0 0 0,1 1 0 0 0,-1-1 0 0 0,1 0 0 0 0,-1 1 0 0 0,1-1 0 0 0,0 0 0 0 0,0 1 0 0 0,0-1 0 0 0,0 0 0 0 0,0 1 0 0 0,1-1 0 0 0,-1 0 0 0 0,1 3 0 0 0,1-2 0 0 0,-1 1 0 0 0,0-1 0 0 0,1-1 0 0 0,-1 1 0 0 0,1 0 0 0 0,0 0 0 0 0,0-1 0 0 0,0 1 0 0 0,0-1 0 0 0,1 1 0 0 0,-1-1 0 0 0,0 0 0 0 0,1 0 0 0 0,5 3 0 0 0,0 1 0 0 0,-5-3 0 0 0,0-1 0 0 0,0 0 0 0 0,0 0 0 0 0,0 0 0 0 0,0-1 0 0 0,0 1 0 0 0,1-1 0 0 0,-1 0 0 0 0,1 1 0 0 0,-1-1 0 0 0,1-1 0 0 0,-1 1 0 0 0,1-1 0 0 0,-1 1 0 0 0,1-1 0 0 0,0 0 0 0 0,-1 0 0 0 0,7-1 0 0 0,-3 0 0 0 0,3-1 0 0 0,0 0 0 0 0,0-1 0 0 0,-1 0 0 0 0,1 0 0 0 0,-1-1 0 0 0,11-6 0 0 0,13-4 0 0 0,-14 5 0 0 0,-1-1 0 0 0,0-1 0 0 0,0 0 0 0 0,-1-1 0 0 0,-1-1 0 0 0,30-29 0 0 0,-42 40 0 0 0,-5 7 0 0 0,-4 8 0 0 0,5-13 0 0 0,-30 67 0 0 0,-130 276 0 0 0,110-235 0 0 0,45-101-64 0 0,4-5-273 0 0,1-2-138 0 0,0 0-33 0 0,15-11-1028 0 0,-6-1 405 0 0,0 0 0 0 0,0-1 0 0 0,-1 0 1 0 0,-1-1-1 0 0,7-16 0 0 0,4-10-916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4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21191 0 0,'0'0'464'0'0,"0"0"96"0"0,16-11 16 0 0,-16 11 32 0 0,0 0-488 0 0,11 0-120 0 0,-1 2 0 0 0,0-2 0 0 0,-1 0 0 0 0,2 0 0 0 0,0 0 0 0 0,1 2 0 0 0,-1 1-1208 0 0,1 3-264 0 0,11 8-48 0 0,-11-1-16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4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3 21191 0 0,'5'-7'1027'0'0,"-1"1"-840"0"0,1 1 0 0 0,-1-1 0 0 0,1 1 1 0 0,1 0-1 0 0,-1 1 0 0 0,8-6 0 0 0,13-12-56 0 0,24-25 2516 0 0,37-41 178 0 0,-77 77-2686 0 0,-1-1 0 0 0,-1 0 1 0 0,0 0-1 0 0,-1-1 0 0 0,0 0 0 0 0,7-19 1 0 0,-13 29-70 0 0,0 0 1 0 0,0 0 0 0 0,-1 0-1 0 0,0 1 1 0 0,1-1 0 0 0,-1 0-1 0 0,0 0 1 0 0,-1 0 0 0 0,1 0-1 0 0,0 0 1 0 0,-1 0 0 0 0,-1-3-1 0 0,2 5-54 0 0,0 1-1 0 0,0-1 0 0 0,-1 0 0 0 0,1 0 1 0 0,0 0-1 0 0,-1 1 0 0 0,1-1 0 0 0,-1 0 1 0 0,1 1-1 0 0,-1-1 0 0 0,1 0 0 0 0,-1 1 1 0 0,0-1-1 0 0,1 1 0 0 0,-1-1 1 0 0,0 1-1 0 0,1-1 0 0 0,-1 1 0 0 0,0-1 1 0 0,0 1-1 0 0,1 0 0 0 0,-1-1 0 0 0,0 1 1 0 0,0 0-1 0 0,0 0 0 0 0,1 0 0 0 0,-1 0 1 0 0,0-1-1 0 0,0 1 0 0 0,0 0 0 0 0,0 0 1 0 0,0 1-1 0 0,1-1 0 0 0,-1 0 0 0 0,0 0 1 0 0,0 0-1 0 0,0 0 0 0 0,1 1 0 0 0,-1-1 1 0 0,0 0-1 0 0,0 1 0 0 0,1-1 1 0 0,-1 1-1 0 0,-1 0 0 0 0,-13 8-15 0 0,1 1 0 0 0,0 0 0 0 0,1 1 0 0 0,0 1 0 0 0,1 0 0 0 0,0 1 0 0 0,1 0 0 0 0,0 1 0 0 0,1 0 0 0 0,0 0 0 0 0,-9 21 0 0 0,14-26 0 0 0,1 0 0 0 0,0 1 0 0 0,1 0 0 0 0,-1 0 0 0 0,2 0 0 0 0,0 0 0 0 0,0 0 0 0 0,-1 16 0 0 0,6-16 0 0 0,-2-9 0 0 0,1 1 0 0 0,-1-1 0 0 0,1 1 0 0 0,0-1 0 0 0,-1 0 0 0 0,1 0 0 0 0,0 0 0 0 0,0 0 0 0 0,0 0 0 0 0,0 0 0 0 0,0-1 0 0 0,0 1 0 0 0,0-1 0 0 0,0 1 0 0 0,0-1 0 0 0,0 0 0 0 0,3 1 0 0 0,1-1 0 0 0,0 0 0 0 0,1 0 0 0 0,-1-1 0 0 0,10-1 0 0 0,3-3 0 0 0,-1-1 0 0 0,0 0 0 0 0,0-2 0 0 0,0 0 0 0 0,-1-1 0 0 0,28-19 0 0 0,-17 8 0 0 0,-2-1 0 0 0,0-1 0 0 0,22-27 0 0 0,4-13 0 0 0,-46 53 0 0 0,1 0 0 0 0,-2-1 0 0 0,0 0 0 0 0,0 0 0 0 0,4-13 0 0 0,-9 23 0 0 0,1 0 0 0 0,-1-1 0 0 0,0 1 0 0 0,0 0 0 0 0,0 0 0 0 0,0-1 0 0 0,0 1 0 0 0,0 0 0 0 0,1 0 0 0 0,-1-1 0 0 0,0 1 0 0 0,0 0 0 0 0,0 0 0 0 0,0-1 0 0 0,0 1 0 0 0,0 0 0 0 0,0-1 0 0 0,0 1 0 0 0,0 0 0 0 0,0 0 0 0 0,0-1 0 0 0,0 1 0 0 0,-1 0 0 0 0,1-1 0 0 0,0 1 0 0 0,0 0 0 0 0,0 0 0 0 0,0-1 0 0 0,0 1 0 0 0,0 0 0 0 0,-1 0 0 0 0,1 0 0 0 0,0-1 0 0 0,0 1 0 0 0,0 0 0 0 0,-1 0 0 0 0,1 0 0 0 0,0-1 0 0 0,0 1 0 0 0,-1 0 0 0 0,1 0 0 0 0,-5 1 0 0 0,1-1 0 0 0,1 1 0 0 0,-1 0 0 0 0,1 0 0 0 0,-1 1 0 0 0,1-1 0 0 0,0 1 0 0 0,0 0 0 0 0,-1-1 0 0 0,1 1 0 0 0,0 1 0 0 0,1-1 0 0 0,-1 0 0 0 0,0 1 0 0 0,1-1 0 0 0,-1 1 0 0 0,1 0 0 0 0,0 0 0 0 0,0 0 0 0 0,0 0 0 0 0,0 0 0 0 0,1 1 0 0 0,-3 4 0 0 0,3-6 0 0 0,0 1 0 0 0,0-1 0 0 0,0 1 0 0 0,1-1 0 0 0,-1 1 0 0 0,0 0 0 0 0,1-1 0 0 0,0 1 0 0 0,0 0 0 0 0,0-1 0 0 0,0 1 0 0 0,0 0 0 0 0,0-1 0 0 0,1 1 0 0 0,-1-1 0 0 0,1 1 0 0 0,0-1 0 0 0,-1 1 0 0 0,1-1 0 0 0,1 1 0 0 0,-1-1 0 0 0,0 1 0 0 0,0-1 0 0 0,1 0 0 0 0,-1 0 0 0 0,1 0 0 0 0,0 0 0 0 0,0 0 0 0 0,0 0 0 0 0,0 0 0 0 0,2 1 0 0 0,7 2 0 0 0,-1 0 0 0 0,1-1 0 0 0,0 0 0 0 0,0 0 0 0 0,0-2 0 0 0,20 4 0 0 0,-18-4 0 0 0,-12-2 0 0 0,0 0 0 0 0,0 0 0 0 0,0 0 0 0 0,-1 0 0 0 0,1 0 0 0 0,0 1 0 0 0,0-1 0 0 0,0 0 0 0 0,0 1 0 0 0,0-1 0 0 0,0 1 0 0 0,0-1 0 0 0,-1 0 0 0 0,1 1 0 0 0,0 0 0 0 0,0-1 0 0 0,0 1 0 0 0,-1 0 0 0 0,1-1 0 0 0,-1 1 0 0 0,1 0 0 0 0,0 0 0 0 0,-1-1 0 0 0,1 1 0 0 0,-1 0 0 0 0,1 0 0 0 0,-1 0 0 0 0,0 0 0 0 0,1 0 0 0 0,-1-1 0 0 0,0 1 0 0 0,0 0 0 0 0,0 1 0 0 0,1 2 0 0 0,-1-3 0 0 0,1 0 0 0 0,-1 0 0 0 0,1 0 0 0 0,-1 0 0 0 0,0 0 0 0 0,0 0 0 0 0,0 0 0 0 0,0 1 0 0 0,0-1 0 0 0,0 0 0 0 0,0 0 0 0 0,0 0 0 0 0,0 0 0 0 0,0 0 0 0 0,-1 0 0 0 0,1 0 0 0 0,0 0 0 0 0,-1 0 0 0 0,1 0 0 0 0,-1 0 0 0 0,1 0 0 0 0,-2 2 0 0 0,-1 2 0 0 0,-7 20 0 0 0,-7 16 0 0 0,8-21 43 0 0,5-10-104 0 0,0-1 0 0 0,-1 0 0 0 0,-6 10 0 0 0,10-18-990 0 0,1-1-385 0 0,0 0-79 0 0,0 0-18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33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4607 0 0,'0'0'102'0'0,"0"0"20"0"0,0 0 6 0 0,0 0 51 0 0,0 0 213 0 0,0 0 96 0 0,0 0 21 0 0,0 0 71 0 0,0 0 286 0 0,0 0 124 0 0,0 0 30 0 0,0 0-65 0 0,0 0-290 0 0,0 0-121 0 0,0 0-28 0 0,0 0-4 0 0,0 0 0 0 0,0 0 0 0 0,0 0 0 0 0,0 0 0 0 0,0 0 0 0 0,0 0 0 0 0,0 0 0 0 0,0 0 0 0 0,0 0 0 0 0,0 0 0 0 0,0 0 0 0 0,0 0 0 0 0,0 0 0 0 0,0 0 0 0 0,0 0 0 0 0,0 0 0 0 0,0 0 0 0 0,0 0 0 0 0,0 0 0 0 0,0 0-68 0 0,0 0-217 0 0,0 0 161 0 0,0 0 100 0 0,0 0 21 0 0,0 0-66 0 0,0 0-222 0 0,19-1 1755 0 0,1-2-1968 0 0,38-14 0 0 0,-34 9-8 0 0,10-4 0 0 0,37-8 0 0 0,-61 18 0 0 0,-2 1-133 0 0,-7 1-563 0 0,-1 0-258 0 0,0 0-56 0 0,0 0-217 0 0,0 0-858 0 0,-10-3-2108 0 0,8 2 3378 0 0,0 0-1744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5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83 17503 0 0,'0'0'399'0'0,"-2"-3"60"0"0,1 2-414 0 0,0 0 0 0 0,0-1 0 0 0,1 1 0 0 0,-1-1 0 0 0,0 0 0 0 0,1 1 0 0 0,-1-1 0 0 0,1 1 0 0 0,0-1 0 0 0,0 0 0 0 0,-1 1 0 0 0,1-1 0 0 0,0 0 0 0 0,0 1 0 0 0,1-1 0 0 0,-1 1 0 0 0,0-1 0 0 0,0 0 0 0 0,1 1 0 0 0,0-4 0 0 0,3-6 17 0 0,11-22 0 0 0,-6 14-69 0 0,33-93 2632 0 0,7-14-721 0 0,-47 119-1416 0 0,1 0 0 0 0,-1 0-1 0 0,1-10 1 0 0,-2 12 149 0 0,-2 5-90 0 0,-6 20-19 0 0,-26 84-528 0 0,15-51 0 0 0,-40 87 0 0 0,17-47 0 0 0,2-4-133 0 0,48-105-2527 0 0,-2 3 1637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5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9 24879 0 0,'0'0'564'0'0,"-4"-8"1369"0"0,3 6-1761 0 0,1-1 1 0 0,-1 0-1 0 0,1 1 0 0 0,0-1 0 0 0,0 0 0 0 0,0 1 0 0 0,0-1 0 0 0,0 0 0 0 0,0 1 0 0 0,1-1 0 0 0,-1 0 0 0 0,2-3 0 0 0,4-15-323 0 0,-6 20-900 0 0,0 1-385 0 0,0 0-79 0 0,0 0-18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6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88 19351 0 0,'1'-2'886'0'0,"-1"-6"-642"0"0,0 0 0 0 0,0 0 0 0 0,0 0 0 0 0,-1-1 0 0 0,-2-8 0 0 0,-1-9 1362 0 0,3 19-1294 0 0,0 1 0 0 0,0-1-1 0 0,-1 0 1 0 0,0 1 0 0 0,0-1-1 0 0,0 1 1 0 0,-1 0 0 0 0,0 0 0 0 0,0 0-1 0 0,-5-6 1 0 0,6 9-211 0 0,1 1 0 0 0,-1 0 0 0 0,0 1 0 0 0,0-1 0 0 0,0 0 0 0 0,0 0 0 0 0,0 1 0 0 0,-1-1-1 0 0,1 1 1 0 0,0 0 0 0 0,-1 0 0 0 0,1 0 0 0 0,-1 0 0 0 0,1 0 0 0 0,-1 0 0 0 0,1 1 0 0 0,-1-1 0 0 0,0 1 0 0 0,1 0 0 0 0,-1 0 0 0 0,0 0 0 0 0,1 0-1 0 0,-1 0 1 0 0,1 0 0 0 0,-1 1 0 0 0,0-1 0 0 0,1 1 0 0 0,-5 1 0 0 0,-4 3-101 0 0,-1 0 0 0 0,1 1 0 0 0,0 0 0 0 0,0 0 0 0 0,-18 15 0 0 0,11-5 0 0 0,0 0 0 0 0,-17 21 0 0 0,26-26 0 0 0,0 0 0 0 0,-10 16 0 0 0,17-23 0 0 0,0 0 0 0 0,0 0 0 0 0,0 0 0 0 0,0 1 0 0 0,1-1 0 0 0,0 0 0 0 0,-1 1 0 0 0,1-1 0 0 0,1 1 0 0 0,-1-1 0 0 0,1 8 0 0 0,3-2 0 0 0,-2-8 0 0 0,0 0 0 0 0,1 0 0 0 0,0 0 0 0 0,-1 0 0 0 0,1-1 0 0 0,0 1 0 0 0,0 0 0 0 0,0-1 0 0 0,0 1 0 0 0,0-1 0 0 0,0 1 0 0 0,0-1 0 0 0,1 0 0 0 0,-1 0 0 0 0,0 0 0 0 0,1 0 0 0 0,-1-1 0 0 0,1 1 0 0 0,-1-1 0 0 0,0 1 0 0 0,1-1 0 0 0,0 0 0 0 0,-1 0 0 0 0,3 0 0 0 0,9-1 0 0 0,-1 0 0 0 0,0-1 0 0 0,18-4 0 0 0,-19 3 0 0 0,24-6 0 0 0,50-21 0 0 0,-83 29 0 0 0,-3 1 0 0 0,1 0 0 0 0,-1-1 0 0 0,1 1 0 0 0,-1 0 0 0 0,1-1 0 0 0,-1 1 0 0 0,1 0 0 0 0,0 0 0 0 0,-1 0 0 0 0,1 0 0 0 0,-1 0 0 0 0,1-1 0 0 0,-1 1 0 0 0,1 0 0 0 0,0 0 0 0 0,-1 0 0 0 0,1 1 0 0 0,-1-1 0 0 0,1 0 0 0 0,-1 0 0 0 0,1 0 0 0 0,-1 0 0 0 0,1 0 0 0 0,-1 1 0 0 0,1-1 0 0 0,-1 0 0 0 0,1 0 0 0 0,-1 1 0 0 0,1-1 0 0 0,-1 0 0 0 0,1 1 0 0 0,-1-1 0 0 0,1 1 0 0 0,-1-1 0 0 0,0 0 0 0 0,1 1 0 0 0,-1-1 0 0 0,0 1 0 0 0,1-1 0 0 0,-1 1 0 0 0,0-1 0 0 0,0 1 0 0 0,0 0 0 0 0,1-1 0 0 0,-1 1 0 0 0,0-1 0 0 0,0 1 0 0 0,0-1 0 0 0,0 1 0 0 0,0-1 0 0 0,0 1 0 0 0,0 0 0 0 0,0-1 0 0 0,0 1 0 0 0,0 0 0 0 0,0 1 0 0 0,0 3 0 0 0,0 0 0 0 0,0 0 0 0 0,0 0 0 0 0,-1 0 0 0 0,0 0 0 0 0,0 0 0 0 0,0 0 0 0 0,-3 8 0 0 0,-21 40 0 0 0,10-24 0 0 0,-10 28 0 0 0,-55 114 0 0 0,-14-7 0 0 0,78-141 29 0 0,-2 0-191 0 0,17-22-534 0 0,2-3-105 0 0,-1 1 0 0 0,1-1 1 0 0,-1 1-1 0 0,1-1 0 0 0,-1 1 1 0 0,1-1-1 0 0,0 1 0 0 0,1-3 0 0 0,0 2-1461 0 0,5-9-6088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6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67 23039 0 0,'0'0'528'0'0,"0"0"69"0"0,0 0 38 0 0,0 0-80 0 0,-1 2-291 0 0,-5 19 160 0 0,4-14-199 0 0,0 0 0 0 0,-1 1-1 0 0,1-1 1 0 0,-2 0 0 0 0,1-1-1 0 0,-5 9 1 0 0,-11 12-225 0 0,-21 41 0 0 0,30-51 0 0 0,8-13 0 0 0,-1 0 0 0 0,1 0 0 0 0,0 0 0 0 0,0 0 0 0 0,1 0 0 0 0,-1 0 0 0 0,-1 8 0 0 0,4-1 0 0 0,0-10 3 0 0,-1 0-1 0 0,1 0 1 0 0,0 0-1 0 0,0 0 1 0 0,0 0 0 0 0,0 0-1 0 0,0-1 1 0 0,0 1-1 0 0,0 0 1 0 0,0 0-1 0 0,0-1 1 0 0,0 1 0 0 0,0-1-1 0 0,1 1 1 0 0,-1-1-1 0 0,0 1 1 0 0,0-1-1 0 0,1 0 1 0 0,-1 0 0 0 0,0 0-1 0 0,0 1 1 0 0,1-1-1 0 0,-1 0 1 0 0,0-1-1 0 0,1 1 1 0 0,1 0 0 0 0,5-2 52 0 0,0 0 0 0 0,0 0 0 0 0,10-4 0 0 0,-4 1 98 0 0,-4 1-77 0 0,0 0 1 0 0,-1 0-1 0 0,1-1 1 0 0,-1 0 0 0 0,0-1-1 0 0,-1 0 1 0 0,0 0-1 0 0,0-1 1 0 0,0 0-1 0 0,0 0 1 0 0,11-16-1 0 0,-8 8 39 0 0,0 0-1 0 0,-2 0 1 0 0,0-1-1 0 0,0-1 1 0 0,11-33-1 0 0,-19 46-114 0 0,1-1 0 0 0,-1 0 0 0 0,0 0 0 0 0,0 0 0 0 0,-1 0 0 0 0,0 0 0 0 0,0 0 0 0 0,0 0 0 0 0,0-1 0 0 0,-2-7 0 0 0,1 12 0 0 0,1-1 0 0 0,-1 0 0 0 0,1 1 0 0 0,-1-1 0 0 0,0 0 0 0 0,1 1 0 0 0,-1 0 0 0 0,0-1 0 0 0,0 1 0 0 0,0-1 0 0 0,-1 1 0 0 0,1 0 0 0 0,0 0 0 0 0,0-1 0 0 0,-1 1 0 0 0,1 0 0 0 0,0 0 0 0 0,-1 0 0 0 0,1 1 0 0 0,-1-1 0 0 0,0 0 0 0 0,1 1 0 0 0,-1-1 0 0 0,1 0 0 0 0,-1 1 0 0 0,0 0 0 0 0,1-1 0 0 0,-1 1 0 0 0,0 0 0 0 0,0 0 0 0 0,1 0 0 0 0,-1 0 0 0 0,0 0 0 0 0,-2 1 0 0 0,-4 0 0 0 0,1 0 0 0 0,0 1 0 0 0,0 0 0 0 0,-1 0 0 0 0,1 1 0 0 0,-10 4 0 0 0,14-5 0 0 0,0 0 0 0 0,0 0 0 0 0,0 0 0 0 0,0 1 0 0 0,0-1 0 0 0,0 1 0 0 0,1-1 0 0 0,-1 1 0 0 0,1 0 0 0 0,-1 0 0 0 0,1 0 0 0 0,0 0 0 0 0,1 1 0 0 0,-4 5 0 0 0,5-8 0 0 0,-1-1 0 0 0,1 1 0 0 0,0-1 0 0 0,0 1 0 0 0,-1-1 0 0 0,1 1 0 0 0,0 0 0 0 0,0-1 0 0 0,-1 1 0 0 0,1-1 0 0 0,0 1 0 0 0,0 0 0 0 0,0-1 0 0 0,0 1 0 0 0,0 0 0 0 0,0-1 0 0 0,0 1 0 0 0,0-1 0 0 0,0 1 0 0 0,0 0 0 0 0,1-1 0 0 0,-1 1 0 0 0,0-1 0 0 0,0 1 0 0 0,1 0 0 0 0,0 1 0 0 0,4 12 0 0 0,0-11 0 0 0,-2-2 0 0 0,1 1 0 0 0,0 0 0 0 0,0 1 0 0 0,1-1 0 0 0,-1-1 0 0 0,1 1 0 0 0,0-1 0 0 0,0 1 0 0 0,-1-1 0 0 0,1-1 0 0 0,0 1 0 0 0,9-1 0 0 0,8 0 0 0 0,27-4 0 0 0,-40 3 0 0 0,33-4 0 0 0,-24 2 0 0 0,0 0 0 0 0,0 2 0 0 0,1 0 0 0 0,27 3 0 0 0,-36 0 0 0 0,3 3 0 0 0,-11-1 0 0 0,-2-2 0 0 0,2 1 46 0 0,-1 0-1 0 0,0 0 1 0 0,0 1-1 0 0,-1-1 1 0 0,1 0-1 0 0,0 0 1 0 0,-1 1-1 0 0,0-1 1 0 0,0 0-1 0 0,0 1 1 0 0,0-1 0 0 0,-1 0-1 0 0,1 0 1 0 0,-1 1-1 0 0,0-1 1 0 0,0 0-1 0 0,0 0 1 0 0,-2 3-1 0 0,-2 7 294 0 0,0 0 1 0 0,-15 22-1 0 0,16-30-228 0 0,3-8-64 0 0,3-7-40 0 0,8-4-7 0 0,1 1 0 0 0,-1-1 0 0 0,2 2 0 0 0,0 0 0 0 0,1 0 0 0 0,26-19 0 0 0,-20 18 0 0 0,0 2 0 0 0,1 0 0 0 0,0 1 0 0 0,39-13 0 0 0,-30 17 0 0 0,-14 7 0 0 0,-12 3 0 0 0,-2-3 0 0 0,1 1 0 0 0,-1 0 0 0 0,1 1 0 0 0,-1-1 0 0 0,0 0 0 0 0,0 0 0 0 0,0 0 0 0 0,0 1 0 0 0,0-1 0 0 0,0 0 0 0 0,-1 1 0 0 0,1-1 0 0 0,-1 1 0 0 0,1-1 0 0 0,-1 5 0 0 0,-3 37 0 0 0,2-32 0 0 0,-8 38 0 0 0,2-15 0 0 0,7-35 0 0 0,0 1 0 0 0,0-1 0 0 0,0 0 0 0 0,0 1 0 0 0,0-1 0 0 0,0 1 0 0 0,1-1 0 0 0,-1 1 0 0 0,0-1 0 0 0,0 1 0 0 0,0-1 0 0 0,0 0 0 0 0,1 1 0 0 0,-1-1 0 0 0,0 1 0 0 0,0-1 0 0 0,1 0 0 0 0,-1 1 0 0 0,0-1 0 0 0,1 0 0 0 0,-1 1 0 0 0,0-1 0 0 0,1 0 0 0 0,-1 1 0 0 0,0-1 0 0 0,1 0 0 0 0,-1 0 0 0 0,1 0 0 0 0,-1 1 0 0 0,1-1 0 0 0,-1 0 0 0 0,0 0 0 0 0,1 0 0 0 0,-1 0 0 0 0,1 0 0 0 0,-1 0 0 0 0,1 0 0 0 0,-1 0 0 0 0,1 0 0 0 0,-1 0 0 0 0,1 0 0 0 0,-1 0 0 0 0,1 0 0 0 0,-1 0 0 0 0,0 0 0 0 0,1-1 0 0 0,-1 1 0 0 0,1 0 0 0 0,-1 0 0 0 0,1-1 0 0 0,0 1 0 0 0,2 0-5 0 0,0-1 1 0 0,0 0-1 0 0,0 0 1 0 0,0 0-1 0 0,0 0 1 0 0,0-1-1 0 0,0 1 1 0 0,-1-1-1 0 0,1 1 1 0 0,0-1-1 0 0,-1 0 1 0 0,1 0-1 0 0,-1 0 1 0 0,3-3-1 0 0,4-6-108 0 0,15-21 0 0 0,-15 20 6 0 0,44-56-2154 0 0,-16 26-2793 0 0,-22 28-3814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182 11975 0 0,'11'-4'15'0'0,"6"-2"1078"0"0,0-1 0 0 0,19-12 0 0 0,-32 17-448 0 0,0-1 1 0 0,0 1 0 0 0,0-1 0 0 0,0 0 0 0 0,-1-1-1 0 0,1 1 1 0 0,-1-1 0 0 0,0 1 0 0 0,0-1 0 0 0,0 0-1 0 0,-1 0 1 0 0,1 0 0 0 0,2-7 0 0 0,-4 9-399 0 0,-1 0 0 0 0,0 0 1 0 0,0 0-1 0 0,0 0 0 0 0,0 0 1 0 0,0 0-1 0 0,0 0 0 0 0,-1 0 1 0 0,1 1-1 0 0,0-1 0 0 0,-1 0 1 0 0,0 0-1 0 0,1 0 0 0 0,-1 1 1 0 0,0-1-1 0 0,-2-3 0 0 0,1 1 122 0 0,0 1 0 0 0,-1-1-1 0 0,0 0 1 0 0,0 1 0 0 0,0 0-1 0 0,-4-4 1 0 0,3 4-343 0 0,-1-1-1 0 0,-1 1 1 0 0,1 0 0 0 0,0 1-1 0 0,-1-1 1 0 0,1 1 0 0 0,-1 0-1 0 0,0 0 1 0 0,1 1 0 0 0,-1 0-1 0 0,0 0 1 0 0,0 0 0 0 0,0 1-1 0 0,0 0 1 0 0,0 0 0 0 0,0 0-1 0 0,0 1 1 0 0,0 0 0 0 0,0 0-1 0 0,0 0 1 0 0,0 1 0 0 0,1 0-1 0 0,-9 4 1 0 0,2-1-26 0 0,3-1 0 0 0,0 0 0 0 0,0 1 0 0 0,1 0 0 0 0,0 0 0 0 0,-14 12 0 0 0,10-6 0 0 0,-3 3 0 0 0,0 1 0 0 0,-15 19 0 0 0,27-29 0 0 0,-1 0 0 0 0,0 1 0 0 0,1-1 0 0 0,0 1 0 0 0,1 0 0 0 0,-1 0 0 0 0,1 0 0 0 0,0 0 0 0 0,0 0 0 0 0,1 1 0 0 0,-1 9 0 0 0,2-14 0 0 0,-1 0 0 0 0,1 0 0 0 0,0 1 0 0 0,0-1 0 0 0,0 0 0 0 0,1 1 0 0 0,-1-1 0 0 0,0 0 0 0 0,1 0 0 0 0,0 1 0 0 0,-1-1 0 0 0,1 0 0 0 0,0 0 0 0 0,0 0 0 0 0,0 0 0 0 0,0 0 0 0 0,1 0 0 0 0,-1 0 0 0 0,1-1 0 0 0,-1 1 0 0 0,1 0 0 0 0,-1-1 0 0 0,1 1 0 0 0,0-1 0 0 0,0 1 0 0 0,0-1 0 0 0,0 0 0 0 0,0 0 0 0 0,0 0 0 0 0,0 0 0 0 0,0 0 0 0 0,0 0 0 0 0,3 0 0 0 0,6 1 0 0 0,-1-1 0 0 0,1 0 0 0 0,0 0 0 0 0,0-1 0 0 0,17-3 0 0 0,-24 3 0 0 0,27-4 0 0 0,0-1 0 0 0,42-12 0 0 0,19-6 0 0 0,-91 23 0 0 0,0-1 0 0 0,0 1 0 0 0,-1 0 0 0 0,1 0 0 0 0,0 0 0 0 0,0 0 0 0 0,0 0 0 0 0,-1 0 0 0 0,1 0 0 0 0,0 0 0 0 0,0 0 0 0 0,0 0 0 0 0,0 1 0 0 0,-1-1 0 0 0,2 1 0 0 0,1 4 0 0 0,-2-5 0 0 0,0 3 0 0 0,1 0 0 0 0,-1 0 0 0 0,0-1 0 0 0,0 1 0 0 0,0 0 0 0 0,0 0 0 0 0,-1 0 0 0 0,1 0 0 0 0,-1 0 0 0 0,1 0 0 0 0,-1 0 0 0 0,-1 6 0 0 0,-5 35 0 0 0,-2-9 0 0 0,-2 1 0 0 0,-1-1 0 0 0,-19 38 0 0 0,3-18 0 0 0,-36 56 0 0 0,59-105 0 0 0,0 1 0 0 0,-1-1 0 0 0,1 0 0 0 0,-1 0 0 0 0,-1-1 0 0 0,-6 7 0 0 0,12-12 0 0 0,0 0 0 0 0,-1 0 0 0 0,1 1 0 0 0,0-1 0 0 0,0 0 0 0 0,-1 0 0 0 0,1 0 0 0 0,0 0 0 0 0,-1 0 0 0 0,1 1 0 0 0,0-1 0 0 0,-1 0 0 0 0,1 0 0 0 0,0 0 0 0 0,-1 0 0 0 0,1 0 0 0 0,0 0 0 0 0,-1 0 0 0 0,1 0 0 0 0,0 0 0 0 0,-1 0 0 0 0,1 0 0 0 0,0 0 0 0 0,-1 0 0 0 0,1 0 0 0 0,0-1 0 0 0,-1 1 0 0 0,1 0 0 0 0,0 0 0 0 0,-1 0 0 0 0,1 0 0 0 0,0-1 0 0 0,0 1 0 0 0,-1 0 0 0 0,1 0 0 0 0,-1-1 0 0 0,-4-8 0 0 0,4 7 0 0 0,-11-24 0 0 0,10 22 0 0 0,0-1 0 0 0,0 1 0 0 0,0 0 0 0 0,0 0 0 0 0,-1 0 0 0 0,0 0 0 0 0,1 0 0 0 0,-1 0 0 0 0,-1 1 0 0 0,1-1 0 0 0,-1 1 0 0 0,1 0 0 0 0,-7-5 0 0 0,-11-2-1698 0 0,0-1-3831 0 0,17 10 4024 0 0,-7-5-8363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9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63 6447 0 0,'0'0'142'0'0,"0"0"22"0"0,0 0 13 0 0,0 0 55 0 0,0 0 181 0 0,0 0 78 0 0,-1-16 1554 0 0,-3-28 2878 0 0,4 43-4258 0 0,-2-15 977 0 0,-4-7 1588 0 0,5 17-2536 0 0,0 1 0 0 0,0-1 0 0 0,-4-8 0 0 0,3 10-579 0 0,1 3-107 0 0,0 0 0 0 0,1 0 0 0 0,-1 0 0 0 0,1 0 0 0 0,0 0 0 0 0,-1 0 0 0 0,1-1 0 0 0,0 1 1 0 0,-1 0-1 0 0,1 0 0 0 0,0 0 0 0 0,0-1 0 0 0,0 1 0 0 0,0 0 0 0 0,1-2 0 0 0,-1 2 363 0 0,-1-6 1218 0 0,-4 20-1586 0 0,1 1 0 0 0,0-1 0 0 0,1 1 0 0 0,0-1 0 0 0,0 20 0 0 0,-2 0-5 0 0,-30 170 2 0 0,-11 83 0 0 0,32-204-3 0 0,6-45 78 0 0,8-36 296 0 0,0-1 117 0 0,0 0 21 0 0,0 0-66 0 0,1 0-294 0 0,5-3-133 0 0,-4 2-16 0 0,1-1 0 0 0,0 1 0 0 0,0 0 0 0 0,0 0 0 0 0,-1 0 0 0 0,1 1 0 0 0,0-1 0 0 0,0 1 0 0 0,4-1 0 0 0,0 1 0 0 0,-1-1 0 0 0,1 1 0 0 0,-1 0 0 0 0,11 2 0 0 0,1-2 0 0 0,3-3 0 0 0,22-6 0 0 0,-35 7 0 0 0,1 0-64 0 0,-7 2-273 0 0,6-1-394 0 0,-6 1-4342 0 0,-2 0-2778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1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58 15663 0 0,'11'-25'1399'0'0,"-7"17"-801"0"0,0 0-1 0 0,-1-1 1 0 0,0 1 0 0 0,0-1-1 0 0,-1 1 1 0 0,0-1 0 0 0,1-11-1 0 0,-3 19-53 0 0,-1-19 996 0 0,0 17-1303 0 0,1 2-45 0 0,0-1-1 0 0,0 1 1 0 0,-1 0 0 0 0,1-1 0 0 0,-1 1-1 0 0,1 0 1 0 0,-1 0 0 0 0,1-1 0 0 0,-1 1-1 0 0,1 0 1 0 0,-1 0 0 0 0,0 0-1 0 0,0 0 1 0 0,0-1 0 0 0,0 1 0 0 0,0 1-1 0 0,-2-3 1 0 0,-2 0-192 0 0,-1 0 0 0 0,6 3 0 0 0,-1 0 0 0 0,0-1 0 0 0,1 1 0 0 0,-1 0 0 0 0,0 0 0 0 0,1 0 0 0 0,-1 0 0 0 0,0 0 0 0 0,1 0 0 0 0,-1 0 0 0 0,0 1 0 0 0,0-1 0 0 0,1 0 0 0 0,-1 0 0 0 0,1 0 0 0 0,-1 1 0 0 0,0-1 0 0 0,1 0 0 0 0,-1 1 0 0 0,1-1 0 0 0,-1 1 0 0 0,0-1 0 0 0,1 0 0 0 0,-1 1 0 0 0,1-1 0 0 0,-1 1 0 0 0,1 0 0 0 0,-2 1 0 0 0,-23 23 0 0 0,6-5 0 0 0,8-9 0 0 0,2 0 0 0 0,-1 1 0 0 0,-11 20 0 0 0,-9 11 0 0 0,16-24 0 0 0,0 2 0 0 0,1 0 0 0 0,-17 38 0 0 0,28-55 0 0 0,1 0 0 0 0,0 0 0 0 0,0 1 0 0 0,0-1 0 0 0,0 0 0 0 0,1 0 0 0 0,-1 1 0 0 0,1-1 0 0 0,1 6 0 0 0,2 0 0 0 0,-2-9 0 0 0,0 1 0 0 0,1-1 0 0 0,-1 1 0 0 0,1-1 0 0 0,-1 0 0 0 0,1 0 0 0 0,0 0 0 0 0,0 0 0 0 0,-1 0 0 0 0,1 0 0 0 0,0 0 0 0 0,0 0 0 0 0,0-1 0 0 0,0 1 0 0 0,0-1 0 0 0,0 0 0 0 0,0 1 0 0 0,0-1 0 0 0,0 0 0 0 0,0 0 0 0 0,0 0 0 0 0,0 0 0 0 0,4-1 0 0 0,2-1 0 0 0,1 1 0 0 0,-1-2 0 0 0,0 1 0 0 0,10-5 0 0 0,-5 1 171 0 0,0 0-1 0 0,-1-1 1 0 0,0-1 0 0 0,-1 0-1 0 0,1-1 1 0 0,-2 0 0 0 0,1-1-1 0 0,-1 0 1 0 0,-1-1 0 0 0,0 1-1 0 0,13-21 1 0 0,-22 31-171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-1 0 0 0,0 1 0 0 0,0 0 0 0 0,0 0 0 0 0,0 0 0 0 0,0 0 0 0 0,0 0 0 0 0,0 0 0 0 0,0 0 0 0 0,0 0 0 0 0,0 0 0 0 0,0 0 0 0 0,0 0 0 0 0,0 0 0 0 0,0 0 0 0 0,0 8 0 0 0,-4 10 0 0 0,-1 2-598 0 0,1-6-1931 0 0,0 1 0 0 0,1 0 0 0 0,-1 27 0 0 0,4-42-5629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0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2 1 45 0 0,1 0-687 0 0,-1 1 0 0 0,1 0 1 0 0,0 0-1 0 0,-1 0 1 0 0,0 0-1 0 0,1 0 1 0 0,-1 0-1 0 0,0 0 1 0 0,2 5-1 0 0,18 28 1804 0 0,-8-12-2218 0 0,19 23 861 0 0,-19-29-125 0 0,18 33 0 0 0,18 32 783 0 0,-20-35-816 0 0,-27-43-616 0 0,0 0 0 0 0,0 1 0 0 0,-1 0 0 0 0,1-1 0 0 0,-1 1 0 0 0,0 0 0 0 0,-1 0 0 0 0,1 0 0 0 0,-1 1 0 0 0,0-1 0 0 0,1 10 0 0 0,-2-13 0 0 0,1 1 0 0 0,0-1 0 0 0,-1 0 0 0 0,1 0 0 0 0,0 0 0 0 0,1 0 0 0 0,-1 0 0 0 0,0 0 0 0 0,0 0 0 0 0,1 0 0 0 0,-1-1 0 0 0,1 1 0 0 0,0 0 0 0 0,3 1 0 0 0,3 5 0 0 0,-1 0 0 0 0,-4-5 0 0 0,9 3 0 0 0,-4-2-64 0 0,-6-3-273 0 0,-2-1-138 0 0,0 0-33 0 0,0 0-72 0 0,0 0-285 0 0,-12-12-7528 0 0,3 6 1311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0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40 17503 0 0,'0'0'399'0'0,"0"0"60"0"0,0 0 21 0 0,2-1-59 0 0,0-1-288 0 0,1 0 1 0 0,0-1-1 0 0,-1 1 1 0 0,1-1-1 0 0,-1 0 1 0 0,0 0-1 0 0,0 0 0 0 0,0 0 1 0 0,0 0-1 0 0,0 0 1 0 0,1-4-1 0 0,-3 5 447 0 0,0 2 285 0 0,0 0 126 0 0,0 0 29 0 0,0 0-133 0 0,2 11-550 0 0,-3-8-280 0 0,1 1 0 0 0,-1 0-1 0 0,0 0 1 0 0,0 0 0 0 0,0-1 0 0 0,0 1 0 0 0,0 0-1 0 0,-4 5 1 0 0,-18 29 882 0 0,5-11-482 0 0,7-7-403 0 0,-2-1 0 0 0,-17 19 0 0 0,-17 27-51 0 0,-18 27-3 0 0,17-24 0 0 0,44-62 6 0 0,-15 16-76 0 0,18-21-267 0 0,1-1-138 0 0,1 0-33 0 0,4 0-276 0 0,0 0 0 0 0,-1-1 0 0 0,1 1-1 0 0,0-1 1 0 0,-1-1 0 0 0,1 1 0 0 0,8-4 0 0 0,3-4-1263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1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0 0 33 0 0,0 0-65 0 0,0 0-237 0 0,0 0 156 0 0,0 0 100 0 0,0 0 21 0 0,0 0 3 0 0,0 0 0 0 0,2 1 0 0 0,15 2 432 0 0,29 4-1 0 0,10 1 338 0 0,-54-7-1281 0 0,0-1 0 0 0,0 1 0 0 0,0 0 0 0 0,0-1 0 0 0,0 1 0 0 0,0 0 0 0 0,-1 0 0 0 0,1 0 0 0 0,0 1 0 0 0,0-1 0 0 0,-1 0 0 0 0,1 1 0 0 0,-1-1 0 0 0,1 1 0 0 0,-1-1 0 0 0,1 1 0 0 0,-1 0 0 0 0,1 1 0 0 0,-1 0 0 0 0,1 0 0 0 0,-1 0 0 0 0,0 1 0 0 0,0-1 0 0 0,-1 0 0 0 0,1 0 0 0 0,0 1 0 0 0,-1-1 0 0 0,0 0 0 0 0,0 6 0 0 0,-1 0 0 0 0,-1 1 0 0 0,0 0 0 0 0,0-1 0 0 0,-1 0 0 0 0,0 1 0 0 0,-8 15 0 0 0,1-4 175 0 0,1-2 294 0 0,-1 0-1 0 0,0-1 0 0 0,-15 18 0 0 0,16-24-468 0 0,-2-1 0 0 0,-11 12 0 0 0,22-23 0 0 0,-1 0 0 0 0,1 0 0 0 0,0 0 0 0 0,0 0 0 0 0,-1 1 0 0 0,1-1 0 0 0,0 0 0 0 0,0 0 0 0 0,0 0 0 0 0,-1 1 0 0 0,1-1 0 0 0,0 0 0 0 0,0 0 0 0 0,0 1 0 0 0,0-1 0 0 0,0 0 0 0 0,0 0 0 0 0,-1 1 0 0 0,1-1 0 0 0,0 0 0 0 0,0 0 0 0 0,0 1 0 0 0,0-1 0 0 0,0 0 0 0 0,0 1 0 0 0,0-1 0 0 0,0 0 0 0 0,0 0 0 0 0,0 1 0 0 0,0-1 0 0 0,0 0 0 0 0,1 1 0 0 0,-1-1 0 0 0,0 0 0 0 0,0 0 0 0 0,0 1 0 0 0,0-1 0 0 0,0 0 0 0 0,1 0 0 0 0,-1 0 0 0 0,0 1 0 0 0,0-1 0 0 0,1 0 0 0 0,7 5 0 0 0,-7-4 0 0 0,4 1 0 0 0,1-1 0 0 0,-1 1 0 0 0,1-1 0 0 0,-1 0 0 0 0,1 0 0 0 0,0 0 0 0 0,-1-1 0 0 0,1 0 0 0 0,6 0 0 0 0,16 0 0 0 0,-25 1 0 0 0,12-4 0 0 0,-13 2 0 0 0,23-5 0 0 0,-18 6-269 0 0,-6 0-1135 0 0,-1 0-511 0 0,0 0-108 0 0,0 0-22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34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547'0'0,"0"0"-11"0"0,0 0-203 0 0,0 0 419 0 0,0 0 220 0 0,0 0 42 0 0,0 0 8 0 0,0 0 2 0 0,0 0 0 0 0,0 0 0 0 0,0 0-69 0 0,7 9 770 0 0,-5-8-1600 0 0,0 1 0 0 0,0-1 0 0 0,1 1 0 0 0,-1-1 0 0 0,1 0 0 0 0,-1 0 1 0 0,0 0-1 0 0,1 0 0 0 0,0-1 0 0 0,-1 1 0 0 0,1-1 0 0 0,-1 1 0 0 0,5-1 0 0 0,41-1 2306 0 0,-25 0-1901 0 0,26-2-594 0 0,-48 3-356 0 0,0 0-1 0 0,0 0 1 0 0,0-1 0 0 0,0 1-1 0 0,0 0 1 0 0,0-1-1 0 0,0 1 1 0 0,-1-1 0 0 0,1 1-1 0 0,0-1 1 0 0,0 1 0 0 0,0-1-1 0 0,-1 0 1 0 0,1 1-1 0 0,0-2 1 0 0,1 1-1456 0 0,4-6-6282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4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5 6447 0 0,'0'0'298'0'0,"0"0"-10"0"0,0 0-50 0 0,0 0 493 0 0,0 0 238 0 0,0 8 523 0 0,0-7 2528 0 0,1-2 4400 0 0,1-12-8077 0 0,1 1-1 0 0,1-1 1 0 0,0 1 0 0 0,1 0-1 0 0,13-23 1 0 0,-14 27-181 0 0,0-1-1 0 0,4-14 1 0 0,3-5-39 0 0,-7 16-123 0 0,0 0 0 0 0,-1 0 0 0 0,3-18 0 0 0,3-9 0 0 0,-7 32 72 0 0,-1 6 299 0 0,-1 1 117 0 0,0 0 21 0 0,0 0-66 0 0,-1 0-431 0 0,0 1-1 0 0,0 0 1 0 0,0 0 0 0 0,0 0 0 0 0,0 0 0 0 0,0 0 0 0 0,1 0-1 0 0,-1 0 1 0 0,0 1 0 0 0,1-1 0 0 0,-1 0 0 0 0,1 0 0 0 0,-1 2-1 0 0,1-2-11 0 0,-15 38-389 0 0,2 1-1 0 0,2 0 1 0 0,-13 83 0 0 0,24-122 413 0 0,0 4 128 0 0,-1-1 0 0 0,1 0-1 0 0,-1 1 1 0 0,2-1 0 0 0,-1 1-1 0 0,0-1 1 0 0,1 0 0 0 0,0 1-1 0 0,2 6 1 0 0,-3-9-164 0 0,1-1 0 0 0,-1 0 0 0 0,1 1 0 0 0,-1-1 0 0 0,1 0 0 0 0,0 0 0 0 0,-1 1 0 0 0,1-1 0 0 0,0 0 0 0 0,0 0 0 0 0,0 0 0 0 0,0 0 0 0 0,0 0 0 0 0,0 0 0 0 0,0 0 0 0 0,2 0 0 0 0,-1 1-169 0 0,0-1-294 0 0,-2-1-33 0 0,0 0 133 0 0,14 1 686 0 0,-12-1-226 0 0,0 1 0 0 0,0-1 0 0 0,0 0 1 0 0,0 0-1 0 0,0 0 0 0 0,0 0 0 0 0,0 0 0 0 0,0-1 0 0 0,-1 1 1 0 0,1 0-1 0 0,0-1 0 0 0,0 0 0 0 0,0 1 0 0 0,0-1 1 0 0,-1 0-1 0 0,3-1 0 0 0,5-5-85 0 0,0 0 0 0 0,0 0 0 0 0,-1-1 0 0 0,0 0 0 0 0,11-14 0 0 0,30-49 0 0 0,-4-6 0 0 0,7-8 0 0 0,-49 79 0 0 0,1 0 0 0 0,-1-1 0 0 0,0 1 0 0 0,3-11 0 0 0,-4 28 0 0 0,-2 10 0 0 0,-2-8 0 0 0,0 0 0 0 0,2 0 0 0 0,-1-1 0 0 0,2 1 0 0 0,0 0 0 0 0,3 19 0 0 0,-3-28 0 0 0,0-1 0 0 0,0 1 0 0 0,0-1 0 0 0,1 1 0 0 0,-1-1 0 0 0,1 0 0 0 0,-1 0 0 0 0,1 0 0 0 0,0 0 0 0 0,1 0 0 0 0,-1 0 0 0 0,0 0 0 0 0,1-1 0 0 0,0 1 0 0 0,-1-1 0 0 0,1 0 0 0 0,0 0 0 0 0,0 0 0 0 0,0 0 0 0 0,0 0 0 0 0,1-1 0 0 0,-1 1 0 0 0,0-1 0 0 0,1 0 0 0 0,-1 0 0 0 0,1 0 0 0 0,6 0 0 0 0,-5-1 0 0 0,-1 0 0 0 0,1 0 0 0 0,-1-1 0 0 0,1 0 0 0 0,-1 0 0 0 0,1 0 0 0 0,-1 0 0 0 0,0-1 0 0 0,0 0 0 0 0,0 0 0 0 0,0 0 0 0 0,6-4 0 0 0,14-7 0 0 0,-12 7 0 0 0,0 0 0 0 0,-1-1 0 0 0,1-1 0 0 0,-2 0 0 0 0,1 0 0 0 0,8-11 0 0 0,6-2 0 0 0,-22 18 0 0 0,3-2 0 0 0,0 0 0 0 0,-1-1 0 0 0,8-8 0 0 0,-12 12 0 0 0,1 0 0 0 0,-1 0 0 0 0,0 1 0 0 0,0-1 0 0 0,0 0 0 0 0,-1 0 0 0 0,1 0 0 0 0,0 0 0 0 0,-1 0 0 0 0,1 0 0 0 0,-1 0 0 0 0,0-1 0 0 0,0 1 0 0 0,0 0 0 0 0,0 0 0 0 0,0 0 0 0 0,0-3 0 0 0,0 4 16 0 0,-1 1 0 0 0,1-1 1 0 0,0 1-1 0 0,0 0 0 0 0,0-1 0 0 0,0 1 0 0 0,0-1 0 0 0,-1 1 0 0 0,1 0 1 0 0,0-1-1 0 0,0 1 0 0 0,0 0 0 0 0,-1-1 0 0 0,1 1 0 0 0,0 0 1 0 0,-1-1-1 0 0,1 1 0 0 0,0 0 0 0 0,-1 0 0 0 0,1 0 0 0 0,0-1 0 0 0,-1 1 1 0 0,1 0-1 0 0,0 0 0 0 0,-1 0 0 0 0,1 0 0 0 0,-1-1 0 0 0,1 1 1 0 0,0 0-1 0 0,-1 0 0 0 0,1 0 0 0 0,-1 0 0 0 0,1 0 0 0 0,-1 0 0 0 0,1 0 1 0 0,0 0-1 0 0,-1 0 0 0 0,1 0 0 0 0,-1 1 0 0 0,1-1 0 0 0,0 0 1 0 0,-1 0-1 0 0,1 0 0 0 0,-1 0 0 0 0,1 1 0 0 0,0-1 0 0 0,-1 0 0 0 0,1 0 1 0 0,0 1-1 0 0,-1-1 0 0 0,1 0 0 0 0,-1 1 0 0 0,1-1 59 0 0,-3 3-32 0 0,-1-1 0 0 0,1 1 0 0 0,0 0 1 0 0,0 0-1 0 0,0 0 0 0 0,1 0 0 0 0,-1 0 1 0 0,1 1-1 0 0,0-1 0 0 0,-1 1 0 0 0,2 0 1 0 0,-1 0-1 0 0,0-1 0 0 0,0 6 0 0 0,-3 7 112 0 0,1 0-1 0 0,-2 19 0 0 0,5-28-148 0 0,-2 11-6 0 0,2 1 0 0 0,0 27 0 0 0,1-39 0 0 0,1 0 0 0 0,-1 0 0 0 0,1 0 0 0 0,1 0 0 0 0,-1 0 0 0 0,1-1 0 0 0,1 1 0 0 0,-1 0 0 0 0,7 11 0 0 0,1-7 0 0 0,-5-9 0 0 0,-3-2 0 0 0,1 1 0 0 0,0 0 0 0 0,0 0 0 0 0,0-1 0 0 0,1 1 0 0 0,-1-1 0 0 0,0 0 0 0 0,0 1 0 0 0,0-1 0 0 0,0-1 0 0 0,1 1 0 0 0,-1 0 0 0 0,0-1 0 0 0,0 0 0 0 0,0 1 0 0 0,0-1 0 0 0,0 0 0 0 0,0-1 0 0 0,0 1 0 0 0,0-1 0 0 0,5-3 0 0 0,1-2 0 0 0,0 0 0 0 0,-1 0 0 0 0,0-1 0 0 0,10-14 0 0 0,-15 18 0 0 0,0 0 0 0 0,-1 0 0 0 0,0-1 0 0 0,0 1 0 0 0,0 0 0 0 0,0-1 0 0 0,-1 0 0 0 0,1-4 0 0 0,8-20 0 0 0,75-149 0 0 0,-85 178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1 0 0 0 0,-1 0 0 0 0,0 0 0 0 0,0 0 0 0 0,0 0 0 0 0,0 0 0 0 0,0 0 0 0 0,0 0 0 0 0,0 0 0 0 0,0 0 0 0 0,0 0 0 0 0,0 0 0 0 0,0 0 0 0 0,0 10 0 0 0,-1 11 0 0 0,0-18 0 0 0,-1 12 0 0 0,2-12 0 0 0,-1 1 0 0 0,7 11 0 0 0,0-7 0 0 0,-5-7 0 0 0,-1 0 0 0 0,1 0 0 0 0,0 0 0 0 0,-1 0 0 0 0,1-1 0 0 0,0 1 0 0 0,0 0 0 0 0,0 0 0 0 0,-1-1 0 0 0,1 1 0 0 0,0 0 0 0 0,0-1 0 0 0,0 1 0 0 0,0-1 0 0 0,0 0 0 0 0,0 1 0 0 0,0-1 0 0 0,1 0 0 0 0,-1 1 0 0 0,0-1 0 0 0,0 0 0 0 0,0 0 0 0 0,0 0 0 0 0,0 0 0 0 0,2 0 0 0 0,1 0 0 0 0,5 0 0 0 0,0 1 0 0 0,1-1 0 0 0,-1-1 0 0 0,0 0 0 0 0,0 0 0 0 0,0-1 0 0 0,0 0 0 0 0,-1 0 0 0 0,10-5 0 0 0,-10 4 0 0 0,-8 3 0 0 0,0 0 0 0 0,1 0 0 0 0,-1-1 0 0 0,0 1 0 0 0,0 0 0 0 0,0 0 0 0 0,1 0 0 0 0,-1 0 0 0 0,0 0 0 0 0,0 0 0 0 0,1 0 0 0 0,-1 0 0 0 0,0 0 0 0 0,0 0 0 0 0,1 0 0 0 0,-1 0 0 0 0,0 0 0 0 0,0 0 0 0 0,1 0 0 0 0,-1 0 0 0 0,0 0 0 0 0,0 0 0 0 0,1 0 0 0 0,-1 0 0 0 0,0 0 0 0 0,0 0 0 0 0,1 0 0 0 0,-1 0 0 0 0,0 1 0 0 0,0-1 0 0 0,0 0 0 0 0,1 0 0 0 0,-1 0 0 0 0,0 0 0 0 0,0 1 0 0 0,0-1 0 0 0,0 0 0 0 0,1 0 0 0 0,-1 0 0 0 0,0 1 0 0 0,0-1 0 0 0,0 0 0 0 0,0 0 0 0 0,0 1 0 0 0,0-1 0 0 0,0 0 0 0 0,0 0 0 0 0,1 1 0 0 0,-1-1 0 0 0,0 0 0 0 0,0 0 0 0 0,0 1 0 0 0,-1 12 0 0 0,1-13 0 0 0,-4 18 0 0 0,-1 0 0 0 0,-1 0 0 0 0,-14 31 0 0 0,15-38 0 0 0,3-5 0 0 0,0 0 0 0 0,-1 0 0 0 0,2 0 0 0 0,-1 0 0 0 0,1 0 0 0 0,0 0 0 0 0,0 1 0 0 0,1-1 0 0 0,0 11 0 0 0,0-16 0 0 0,0 1 0 0 0,0 0 0 0 0,1-1 0 0 0,-1 1 0 0 0,1-1 0 0 0,-1 1 0 0 0,1 0 0 0 0,-1-1 0 0 0,1 0 0 0 0,0 1 0 0 0,0-1 0 0 0,0 1 0 0 0,0-1 0 0 0,0 0 0 0 0,0 0 0 0 0,0 1 0 0 0,0-1 0 0 0,1 0 0 0 0,-1 0 0 0 0,0 0 0 0 0,1 0 0 0 0,-1-1 0 0 0,1 1 0 0 0,-1 0 0 0 0,1-1 0 0 0,-1 1 0 0 0,1 0 0 0 0,-1-1 0 0 0,1 0 0 0 0,0 1 0 0 0,-1-1 0 0 0,1 0 0 0 0,-1 0 0 0 0,1 0 0 0 0,2 0 0 0 0,-4 0 0 0 0,6 0 0 0 0,0-1 0 0 0,0 1 0 0 0,-1-1 0 0 0,1 0 0 0 0,-1-1 0 0 0,1 1 0 0 0,-1-1 0 0 0,1 0 0 0 0,-1-1 0 0 0,0 1 0 0 0,0-1 0 0 0,0 0 0 0 0,8-7 0 0 0,-1 1 0 0 0,-1 0 0 0 0,-1-1 0 0 0,1-1 0 0 0,11-15 0 0 0,-11 8 0 0 0,0 0 0 0 0,0-1 0 0 0,10-29 0 0 0,-6 15 0 0 0,-12 23 0 0 0,-2 5 0 0 0,-3 4 0 0 0,-3 6 0 0 0,5-5 0 0 0,-5 8 0 0 0,0 0 0 0 0,1 0 0 0 0,0 0 0 0 0,0 0 0 0 0,1 1 0 0 0,0-1 0 0 0,0 1 0 0 0,1 0 0 0 0,-1 9 0 0 0,2-11-10 0 0,1 0 0 0 0,-1-1-1 0 0,1 1 1 0 0,0 0 0 0 0,1-1 0 0 0,-1 1-1 0 0,1-1 1 0 0,1 1 0 0 0,-1-1-1 0 0,1 1 1 0 0,0-1 0 0 0,3 6 0 0 0,-3-10-610 0 0,-1 0 0 0 0,1-1 0 0 0,-1 1 0 0 0,1-1 0 0 0,0 1 0 0 0,0-1 0 0 0,-1 0 0 0 0,1 0 0 0 0,2 1 0 0 0,-1 0-3345 0 0,-2-1-4385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5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0 11975 0 0,'0'0'267'0'0,"1"-1"42"0"0,8-7-16 0 0,0-1 0 0 0,-1 0 0 0 0,0-1 0 0 0,-1 1-1 0 0,0-1 1 0 0,-1-1 0 0 0,0 1 0 0 0,8-22-1 0 0,2-8 2099 0 0,10-48 0 0 0,-24 78-2100 0 0,7-20 2354 0 0,22-52 1 0 0,-27 67-1964 0 0,-2 9 235 0 0,0 15-451 0 0,-1 11-49 0 0,-1-1 0 0 0,-1 0 0 0 0,-3 26 0 0 0,0-7-53 0 0,0-15-360 0 0,-1 0 0 0 0,-1-1-1 0 0,0 1 1 0 0,-13 27 0 0 0,-6 20-7 0 0,-1 32 3 0 0,23-84 0 0 0,1 0 0 0 0,0 0 0 0 0,2 33 0 0 0,0-50 0 0 0,-1 0 0 0 0,1 0 0 0 0,0 0 0 0 0,0 0 0 0 0,1 0 0 0 0,-1 1 0 0 0,0-1 0 0 0,0 0 0 0 0,1 0 0 0 0,-1 0 0 0 0,0 0 0 0 0,1 0 0 0 0,-1 0 0 0 0,1 0 0 0 0,0 0 0 0 0,-1 0 0 0 0,1 0 0 0 0,0 0 0 0 0,0 1 0 0 0,3 2 0 0 0,-4-4-8 0 0,0 1-1 0 0,1 0 0 0 0,-1 0 1 0 0,0-1-1 0 0,1 1 1 0 0,-1 0-1 0 0,1-1 1 0 0,0 1-1 0 0,-1 0 1 0 0,1-1-1 0 0,-1 1 0 0 0,1-1 1 0 0,0 1-1 0 0,-1-1 1 0 0,1 1-1 0 0,0-1 1 0 0,0 1-1 0 0,-1-1 1 0 0,1 0-1 0 0,0 0 1 0 0,0 1-1 0 0,0-1 0 0 0,0 0 1 0 0,-1 0-1 0 0,1 0 1 0 0,0 0-1 0 0,0 0 1 0 0,1 0-1 0 0,1 0-144 0 0,4 1 74 0 0,-1-1 0 0 0,1 0 0 0 0,-1 0 0 0 0,1 0 0 0 0,-1-1 0 0 0,1 0 0 0 0,-1-1 1 0 0,0 1-1 0 0,1-1 0 0 0,-1 0 0 0 0,0-1 0 0 0,0 1 0 0 0,-1-1 0 0 0,1-1 0 0 0,0 1 0 0 0,-1-1 1 0 0,9-7-1 0 0,-7 5-130 0 0,-1 0 0 0 0,0-1 0 0 0,0 0 0 0 0,0 0 1 0 0,-1 0-1 0 0,8-14 0 0 0,-10 14-553 0 0,0 1 1 0 0,0-1 0 0 0,-1 0-1 0 0,0 1 1 0 0,2-8-1 0 0,-4 9 337 0 0,0 0 0 0 0,0 1 1 0 0,0-1-1 0 0,0 0 0 0 0,-1 1 0 0 0,1-1 0 0 0,-1 1 0 0 0,0-1 1 0 0,-1 1-1 0 0,1-1 0 0 0,-1 1 0 0 0,0 0 0 0 0,-2-4 0 0 0,-11-18-1623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5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1 13823 0 0,'-2'1'118'0'0,"0"-1"-1"0"0,0 1 0 0 0,-1 0 1 0 0,1 0-1 0 0,0 0 0 0 0,0 1 1 0 0,0-1-1 0 0,-3 3 0 0 0,4-3 215 0 0,-1 0-220 0 0,-2 3-29 0 0,3-3 282 0 0,1-1 122 0 0,20 9 1468 0 0,-17-8-1691 0 0,0 0 1 0 0,1 0 0 0 0,0-1 0 0 0,-1 0-1 0 0,1 1 1 0 0,-1-1 0 0 0,1-1-1 0 0,-1 1 1 0 0,5-1 0 0 0,33-10 391 0 0,-18 4-725 0 0,73-21-880 0 0,-72 21-3994 0 0,-4 0-1733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6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521 15663 0 0,'10'-36'660'0'0,"-7"25"167"0"0,0 0 1 0 0,-1 0-1 0 0,3-22 0 0 0,-5 29-531 0 0,0 1-1 0 0,-1-1 1 0 0,1 1-1 0 0,-1-1 0 0 0,1 1 1 0 0,-1-1-1 0 0,0 1 1 0 0,0-1-1 0 0,0 1 1 0 0,-1 0-1 0 0,1 0 0 0 0,-1 0 1 0 0,0 0-1 0 0,0 0 1 0 0,0 0-1 0 0,0 0 0 0 0,-4-3 1 0 0,4 5-180 0 0,0-1-1 0 0,0 1 1 0 0,-1-1 0 0 0,1 1 0 0 0,-1 0-1 0 0,1 0 1 0 0,-1 0 0 0 0,1 0 0 0 0,-1 0 0 0 0,0 1-1 0 0,0-1 1 0 0,1 1 0 0 0,-1 0 0 0 0,0-1-1 0 0,0 1 1 0 0,1 1 0 0 0,-1-1 0 0 0,0 0-1 0 0,0 1 1 0 0,-4 1 0 0 0,-2 0-55 0 0,-1 1 0 0 0,1 0 1 0 0,0 1-1 0 0,-14 7 0 0 0,5 0 104 0 0,1 0-1 0 0,1 1 1 0 0,0 1 0 0 0,0 0-1 0 0,1 1 1 0 0,1 1 0 0 0,0 0-1 0 0,1 1 1 0 0,1 0 0 0 0,0 1-1 0 0,-12 25 1 0 0,22-38-165 0 0,0 0 0 0 0,1 1 0 0 0,-1-1 0 0 0,1 0 0 0 0,-1 5 0 0 0,2 8 0 0 0,2-13 0 0 0,0-2 0 0 0,-2 0-16 0 0,1 0-1 0 0,0-1 1 0 0,0 1 0 0 0,0 0-1 0 0,0-1 1 0 0,0 1-1 0 0,0-1 1 0 0,1 0 0 0 0,-1 1-1 0 0,0-1 1 0 0,1 0-1 0 0,-1 0 1 0 0,1 0 0 0 0,0 0-1 0 0,-1 0 1 0 0,1 0 0 0 0,0 0-1 0 0,2 0 1 0 0,-1 0-60 0 0,1 0 0 0 0,0 0 0 0 0,-1-1-1 0 0,1 0 1 0 0,0 0 0 0 0,0 0 0 0 0,-1 0 0 0 0,8-1 0 0 0,0-2-90 0 0,0 0 0 0 0,0 0 0 0 0,0-1 0 0 0,-1 0 0 0 0,13-8 0 0 0,-9 4 339 0 0,-1-1 0 0 0,1-1 0 0 0,-2-1 0 0 0,0 1 0 0 0,0-2 0 0 0,-1 0 0 0 0,0 0 0 0 0,9-15 0 0 0,-19 26-155 0 0,0-1 0 0 0,1 0 0 0 0,-1 0 0 0 0,-1 0 0 0 0,1 0 0 0 0,0 1 0 0 0,0-1 0 0 0,-1 0 0 0 0,1 0 0 0 0,-1-1 0 0 0,1 1 0 0 0,-1 0 0 0 0,0 0 0 0 0,0-3 0 0 0,-16 17 147 0 0,12-6-165 0 0,-1 0 0 0 0,1 1 0 0 0,1 0 0 0 0,-1-1 0 0 0,1 2 0 0 0,0-1 0 0 0,1 0 0 0 0,-1 0 0 0 0,2 1 0 0 0,-1-1 0 0 0,0 13 0 0 0,1-18 0 0 0,0-1 0 0 0,1 0 0 0 0,0-1 0 0 0,0 1 0 0 0,0 0 0 0 0,0-1 0 0 0,0 1 0 0 0,0 0 0 0 0,0 0 0 0 0,0-1 0 0 0,0 1 0 0 0,0 0 0 0 0,0-1 0 0 0,0 1 0 0 0,0 0 0 0 0,0-1 0 0 0,0 1 0 0 0,1 0 0 0 0,-1-1 0 0 0,0 1 0 0 0,1 0 0 0 0,-1-1 0 0 0,0 1 0 0 0,1-1 0 0 0,0 1 0 0 0,5 7-64 0 0,-3-6-3 0 0,1 0-1 0 0,-1 0 1 0 0,1-1-1 0 0,-1 0 1 0 0,1 1-1 0 0,0-1 1 0 0,0-1-1 0 0,-1 1 1 0 0,1 0-1 0 0,0-1 1 0 0,0 0-1 0 0,0 0 1 0 0,0 0 0 0 0,4-1-1 0 0,0 0-85 0 0,0 0 1 0 0,0-1-1 0 0,0 0 0 0 0,0 0 1 0 0,13-6-1 0 0,-11 2 153 0 0,0 1 0 0 0,0-1 0 0 0,0-1 0 0 0,-1 0 0 0 0,17-16 0 0 0,-12 7 0 0 0,0 0 0 0 0,16-24 0 0 0,-25 31 0 0 0,-1 1 0 0 0,0-1 0 0 0,6-18 0 0 0,-5 12 0 0 0,-2 6 157 0 0,-1 1 0 0 0,0-1 1 0 0,0-11-1 0 0,6-20 598 0 0,14-41-211 0 0,-19 73-881 0 0,-3 6-138 0 0,0 2-33 0 0,1-1 65 0 0,1-5 358 0 0,-2 5 406 0 0,0 1 154 0 0,0 0 33 0 0,0 0-65 0 0,0-1-294 0 0,-6-12-130 0 0,1-5-22 0 0,5 11 3 0 0,0 5 0 0 0,-1 0 0 0 0,1 0 0 0 0,0 0 0 0 0,0 0 0 0 0,-1 0 0 0 0,0 0 0 0 0,1 0 0 0 0,-1 1 0 0 0,0-1 0 0 0,-1-2 0 0 0,-2 0 0 0 0,4 4 0 0 0,-1 0 0 0 0,1 0 0 0 0,0 0 0 0 0,0 0 0 0 0,-1 0 0 0 0,1 0 0 0 0,0 0 0 0 0,0 1 0 0 0,-1-1 0 0 0,1 0 0 0 0,0 0 0 0 0,0 0 0 0 0,0 0 0 0 0,-1 1 0 0 0,1-1 0 0 0,0 0 0 0 0,0 0 0 0 0,0 1 0 0 0,0-1 0 0 0,0 0 0 0 0,-1 0 0 0 0,1 1 0 0 0,0-1 0 0 0,0 0 0 0 0,0 1 0 0 0,-2 6 0 0 0,2-4 0 0 0,-1-1 0 0 0,1 0 0 0 0,-1 1 0 0 0,0-1 0 0 0,0 0 0 0 0,0 0 0 0 0,0 0 0 0 0,-2 2 0 0 0,0 3 0 0 0,0-1 0 0 0,1 1 0 0 0,0 0 0 0 0,0-1 0 0 0,0 1 0 0 0,1 0 0 0 0,0 0 0 0 0,0 13 0 0 0,-3 6 0 0 0,-19 186 0 0 0,22-205 0 0 0,1 0 0 0 0,0 1 0 0 0,1-1 0 0 0,-1 0 0 0 0,2 0 0 0 0,-1 0 0 0 0,1 0 0 0 0,0 0 0 0 0,0-1 0 0 0,0 1 0 0 0,1-1 0 0 0,5 9 0 0 0,-2-8 0 0 0,2-2 0 0 0,-6-4 0 0 0,0 0 0 0 0,0 0 0 0 0,1 0 0 0 0,-1-1 0 0 0,0 1 0 0 0,0 0 0 0 0,0-1 0 0 0,0 0 0 0 0,1 1 0 0 0,-1-1 0 0 0,0 0 0 0 0,4 0 0 0 0,2-1 0 0 0,-1 1 0 0 0,1 0 0 0 0,0-1 0 0 0,-1 0 0 0 0,1 0 0 0 0,0-1 0 0 0,-1 0 0 0 0,0 0 0 0 0,1-1 0 0 0,-1 0 0 0 0,0 0 0 0 0,0-1 0 0 0,-1 0 0 0 0,1 0 0 0 0,-1-1 0 0 0,0 1 0 0 0,10-10 0 0 0,4-8 0 0 0,0 0 0 0 0,33-49 0 0 0,-37 48 0 0 0,0-6 0 0 0,-15 25 0 0 0,-8 20 0 0 0,-6 11 0 0 0,-13 35 0 0 0,24-56 0 0 0,0 0 0 0 0,0 0 0 0 0,1 0 0 0 0,0 0 0 0 0,0 1 0 0 0,1-1 0 0 0,0 0 0 0 0,0 8 0 0 0,3-3 0 0 0,-3-10 0 0 0,0 0 0 0 0,0-1 0 0 0,0 1 0 0 0,1 0 0 0 0,-1-1 0 0 0,0 1 0 0 0,0 0 0 0 0,1-1 0 0 0,-1 1 0 0 0,0-1 0 0 0,1 1 0 0 0,-1 0 0 0 0,1-1 0 0 0,-1 1 0 0 0,0-1 0 0 0,1 1 0 0 0,-1-1 0 0 0,1 0 0 0 0,-1 1 0 0 0,1-1 0 0 0,0 1 0 0 0,-1-1 0 0 0,1 0 0 0 0,-1 1 0 0 0,1-1 0 0 0,0 0 0 0 0,0 0 0 0 0,1 1 0 0 0,2 0 0 0 0,-1 1 0 0 0,1-1 0 0 0,-1 0 0 0 0,1-1 0 0 0,-1 1 0 0 0,1-1 0 0 0,0 1 0 0 0,-1-1 0 0 0,1 0 0 0 0,-1 0 0 0 0,1-1 0 0 0,0 1 0 0 0,-1-1 0 0 0,1 0 0 0 0,-1 0 0 0 0,1 0 0 0 0,-1 0 0 0 0,1 0 0 0 0,3-3 0 0 0,6-3 0 0 0,0-1 0 0 0,0 0 0 0 0,15-13 0 0 0,3-8 0 0 0,-1-1 0 0 0,-1-1 0 0 0,31-45 0 0 0,-60 76 0 0 0,17-23 0 0 0,-2-1 0 0 0,0-1 0 0 0,17-40 0 0 0,25-84 0 0 0,-44 114 0 0 0,-12 30 0 0 0,1 1 0 0 0,-1 0 0 0 0,0-1 0 0 0,0 1 0 0 0,0-1 0 0 0,0 1 0 0 0,-1-1 0 0 0,0-6 0 0 0,0 11 3 0 0,0-1-1 0 0,0 1 1 0 0,0 0 0 0 0,0 0 0 0 0,0-1-1 0 0,0 1 1 0 0,0 0 0 0 0,0 0-1 0 0,0-1 1 0 0,0 1 0 0 0,0 0-1 0 0,0-1 1 0 0,0 1 0 0 0,0 0 0 0 0,0 0-1 0 0,0-1 1 0 0,-1 1 0 0 0,1 0-1 0 0,0 0 1 0 0,0-1 0 0 0,0 1-1 0 0,0 0 1 0 0,0 0 0 0 0,-1 0 0 0 0,1-1-1 0 0,0 1 1 0 0,0 0 0 0 0,0 0-1 0 0,-1 0 1 0 0,1 0 0 0 0,0-1-1 0 0,0 1 1 0 0,-1 0 0 0 0,1 0 0 0 0,0 0-1 0 0,0 0 1 0 0,-1 0 0 0 0,1 0-1 0 0,-4 2 336 0 0,0 0-251 0 0,1 0 0 0 0,0 0 0 0 0,0 0 0 0 0,0 1 0 0 0,1 0 0 0 0,-1-1 0 0 0,1 1 0 0 0,-4 5 0 0 0,-16 27 680 0 0,17-26-712 0 0,-19 37-55 0 0,1 2 0 0 0,3 0 0 0 0,2 1 0 0 0,2 1 0 0 0,-9 52 0 0 0,1 25 0 0 0,24-118 0 0 0,5-9 0 0 0,3-7 0 0 0,-8 7 0 0 0,5-8 0 0 0,0 0 0 0 0,0-1 0 0 0,0 1 0 0 0,-1-1 0 0 0,0 0 0 0 0,-1 0 0 0 0,2-10 0 0 0,0 3 0 0 0,-2 10 0 0 0,-2 4 0 0 0,0 0 0 0 0,-1 0 0 0 0,1 1 0 0 0,-1-1 0 0 0,1 0 0 0 0,-1 0 0 0 0,1 0 0 0 0,-1 0 0 0 0,0 0 0 0 0,0 0 0 0 0,0 0 0 0 0,0 0 0 0 0,0 0 0 0 0,-1 1 0 0 0,1-1 0 0 0,-1 0 0 0 0,0-3 0 0 0,1 4 0 0 0,0 1 0 0 0,-1-1 0 0 0,1 1 0 0 0,0-1 0 0 0,0 1 0 0 0,0-1 0 0 0,-1 0 0 0 0,1 1 0 0 0,0-1 0 0 0,-1 1 0 0 0,1-1 0 0 0,-1 1 0 0 0,1 0 0 0 0,0-1 0 0 0,-1 1 0 0 0,0-1 0 0 0,-4 1 0 0 0,5 0 0 0 0,-1 0 0 0 0,0-1 0 0 0,0 1 0 0 0,0 0 0 0 0,0 0 0 0 0,1 0 0 0 0,-1 0 0 0 0,0 0 0 0 0,0 0 0 0 0,0 0 0 0 0,0 0 0 0 0,1 0 0 0 0,-1 1 0 0 0,0-1 0 0 0,0 0 0 0 0,0 1 0 0 0,0-1 0 0 0,1 0 0 0 0,-1 1 0 0 0,0-1 0 0 0,0 1 0 0 0,1-1 0 0 0,-1 1 0 0 0,1-1 0 0 0,-1 1 0 0 0,0-1 0 0 0,0 2 0 0 0,-1 0 0 0 0,-4 5 0 0 0,1 1 0 0 0,5 1 0 0 0,0-8 4 0 0,2 3 7 0 0,11 5-90 0 0,-11-9-17 0 0,0 1 0 0 0,0-1 0 0 0,1 1 1 0 0,-1-1-1 0 0,0 0 0 0 0,1 0 0 0 0,-1 0 0 0 0,0 0 0 0 0,1 0 0 0 0,3-2 1 0 0,26-6-1360 0 0,-25 6 776 0 0,-1 0 80 0 0,1 0-1 0 0,-1-1 1 0 0,0 0-1 0 0,6-4 1 0 0,8-6-936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7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02 11975 0 0,'0'0'267'0'0,"0"-1"42"0"0,4-7-190 0 0,0 0 0 0 0,0 1 0 0 0,-1-1-1 0 0,2-11 1 0 0,-2 8 3841 0 0,-1 0 4330 0 0,-26 253-8118 0 0,10-73-172 0 0,0 16 0 0 0,7-117 1883 0 0,-2-107-1718 0 0,6 0 11 0 0,2 0 0 0 0,2 0 0 0 0,10-63 0 0 0,-5 47 51 0 0,15-112 457 0 0,-12 120-467 0 0,22-71-1 0 0,-26 103-216 0 0,0 1 0 0 0,1 0 0 0 0,1 0 0 0 0,10-15 0 0 0,-13 24 0 0 0,-1 0 0 0 0,1 0 0 0 0,0 0 0 0 0,0 1 0 0 0,0-1 0 0 0,1 1 0 0 0,0 1 0 0 0,0-1 0 0 0,0 0 0 0 0,0 1 0 0 0,0 0 0 0 0,1 0 0 0 0,8-3 0 0 0,-10 5 0 0 0,0 1 0 0 0,-1-1 0 0 0,1 1 0 0 0,0-1 0 0 0,0 1 0 0 0,0 0 0 0 0,0 1 0 0 0,0-1 0 0 0,0 1 0 0 0,0-1 0 0 0,0 1 0 0 0,-1 0 0 0 0,1 1 0 0 0,0-1 0 0 0,0 1 0 0 0,-1-1 0 0 0,1 1 0 0 0,-1 0 0 0 0,0 1 0 0 0,0-1 0 0 0,1 0 0 0 0,-2 1 0 0 0,1 0 0 0 0,0 0 0 0 0,0-1 0 0 0,-1 2 0 0 0,1-1 0 0 0,-1 0 0 0 0,0 0 0 0 0,0 1 0 0 0,-1-1 0 0 0,1 1 0 0 0,-1 0 0 0 0,1-1 0 0 0,1 9 0 0 0,-2-6 0 0 0,0 1 0 0 0,0 0 0 0 0,0 0 0 0 0,-1-1 0 0 0,0 1 0 0 0,0 0 0 0 0,0 0 0 0 0,-1-1 0 0 0,0 1 0 0 0,-1 0 0 0 0,1-1 0 0 0,-1 1 0 0 0,-1-1 0 0 0,1 0 0 0 0,-1 1 0 0 0,0-1 0 0 0,0 0 0 0 0,-6 6 0 0 0,4-4 2 0 0,-2 0 0 0 0,1 0-1 0 0,-1-1 1 0 0,0 0 0 0 0,0 0 0 0 0,-1-1-1 0 0,0 0 1 0 0,-9 5 0 0 0,12-8-6 0 0,1-1 0 0 0,0 0-1 0 0,-1 0 1 0 0,1 0 0 0 0,-1 0 0 0 0,1-1 0 0 0,-1 0-1 0 0,0 0 1 0 0,0 0 0 0 0,1-1 0 0 0,-1 1 0 0 0,0-1-1 0 0,0 0 1 0 0,0-1 0 0 0,0 1 0 0 0,1-1-1 0 0,-1 0 1 0 0,-7-3 0 0 0,10 4-96 0 0,1 0 0 0 0,-1-1 1 0 0,1 1-1 0 0,0-1 0 0 0,-1 1 0 0 0,1-1 0 0 0,0 0 0 0 0,0 0 1 0 0,0 0-1 0 0,-1 1 0 0 0,1-1 0 0 0,0 0 0 0 0,0 0 1 0 0,0-1-1 0 0,0 1 0 0 0,1 0 0 0 0,-1 0 0 0 0,0 0 0 0 0,0-1 1 0 0,1 1-1 0 0,-1 0 0 0 0,1-1 0 0 0,-1 1 0 0 0,1 0 1 0 0,-1-1-1 0 0,1 1 0 0 0,0-1 0 0 0,0 1 0 0 0,0 0 0 0 0,0-1 1 0 0,0 1-1 0 0,0-1 0 0 0,0 1 0 0 0,0-1 0 0 0,0 1 1 0 0,1 0-1 0 0,-1-1 0 0 0,1 1 0 0 0,-1-1 0 0 0,1 1 0 0 0,1-2 1 0 0,1-3-578 0 0,0 0 1 0 0,1 1-1 0 0,-1 0 1 0 0,1 0 0 0 0,1 0-1 0 0,-1 0 1 0 0,1 0 0 0 0,6-4-1 0 0,4-2-859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8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3 17503 0 0,'0'0'803'0'0,"0"0"-18"0"0,0 0-290 0 0,0 0 626 0 0,0 0 331 0 0,0 0 69 0 0,0 0-123 0 0,-16-3 522 0 0,14 3-1785 0 0,0 1 1 0 0,0-1-1 0 0,0 1 1 0 0,0-1-1 0 0,0 1 1 0 0,0 0-1 0 0,0 0 1 0 0,1 0-1 0 0,-1 0 0 0 0,0 0 1 0 0,0 0-1 0 0,-2 3 1 0 0,-18 19 751 0 0,-8 12-871 0 0,15-17-13 0 0,-19 26-1 0 0,31-39-3 0 0,-1 1 1 0 0,1 0 0 0 0,0 0-1 0 0,1 0 1 0 0,-1 0 0 0 0,1 0-1 0 0,0 1 1 0 0,1-1-1 0 0,-2 10 1 0 0,4-6 0 0 0,3 3 0 0 0,0-11 0 0 0,-3-1 0 0 0,2 0 0 0 0,0 1 0 0 0,0-1 0 0 0,0 0 0 0 0,0 0 0 0 0,1 0 0 0 0,-1 0 0 0 0,0 0 0 0 0,0-1 0 0 0,0 0 0 0 0,1 1 0 0 0,-1-1 0 0 0,0 0 0 0 0,1-1 0 0 0,-1 1 0 0 0,0 0 0 0 0,0-1 0 0 0,1 0 0 0 0,-1 0 0 0 0,0 0 0 0 0,0 0 0 0 0,0 0 0 0 0,0-1 0 0 0,3-1 0 0 0,8-6 0 0 0,-1 1 0 0 0,-1-2 0 0 0,19-16 0 0 0,-20 16 0 0 0,1 0 0 0 0,-2 0 0 0 0,0-1 0 0 0,14-17 0 0 0,-24 28 0 0 0,0-1 0 0 0,0 1 0 0 0,0 0 0 0 0,0 0 0 0 0,0 0 0 0 0,0 0 0 0 0,0 0 0 0 0,0 0 0 0 0,0 0 0 0 0,0 0 0 0 0,0 0 0 0 0,0 0 0 0 0,0 0 0 0 0,0 0 0 0 0,0 0 0 0 0,0-1 0 0 0,0 1 0 0 0,0 0 0 0 0,0 0 0 0 0,0 0 0 0 0,0 0 0 0 0,0 0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1 0 0 0,0-1 0 0 0,0 0 0 0 0,0 0 0 0 0,0 0 0 0 0,0 8 0 0 0,-1 8 0 0 0,-1-5 8 0 0,1-4-26 0 0,0 0 0 0 0,0 0 0 0 0,1 9 0 0 0,0-14-319 0 0,0-2-138 0 0,0 0-33 0 0,0 0-72 0 0,0 0-285 0 0,0 0-126 0 0,0 0-29 0 0,0 0-140 0 0,0 0-572 0 0,-3-19-2289 0 0,1 0 1974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8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1 17503 0 0,'0'0'399'0'0,"-4"-4"328"0"0,5 3 2531 0 0,9-1-2630 0 0,-8 2-530 0 0,1 0 0 0 0,0-1-1 0 0,-1 1 1 0 0,1-1 0 0 0,-1 1 0 0 0,1-1 0 0 0,-1 0 0 0 0,1 0-1 0 0,-1 0 1 0 0,4-3 0 0 0,-5 3-5 0 0,0 0 1 0 0,0 1-1 0 0,0-1 0 0 0,-1 0 0 0 0,1 0 0 0 0,0 0 1 0 0,-1-1-1 0 0,1 1 0 0 0,-1 0 0 0 0,0 0 1 0 0,1 0-1 0 0,-1 0 0 0 0,0 0 0 0 0,1-1 0 0 0,-1 1 1 0 0,0 0-1 0 0,0 0 0 0 0,0 0 0 0 0,0-1 0 0 0,0 1 1 0 0,-1-2-1 0 0,1 0 248 0 0,0 1 171 0 0,-1 2-449 0 0,0-1-1 0 0,1 1 0 0 0,-1-1 1 0 0,0 0-1 0 0,0 1 1 0 0,1-1-1 0 0,-1 0 0 0 0,0 1 1 0 0,1-1-1 0 0,-1 0 1 0 0,1 0-1 0 0,-2-1 1 0 0,-4-7 245 0 0,5 9-308 0 0,1 0 0 0 0,-1-1 0 0 0,1 1 0 0 0,-1-1 0 0 0,0 1 0 0 0,1 0 0 0 0,-1 0 0 0 0,0-1 0 0 0,1 1 0 0 0,-1 0 0 0 0,0 0 0 0 0,1 0 0 0 0,-1 0 0 0 0,0 0 0 0 0,1 0 0 0 0,-1 0 0 0 0,0 0 0 0 0,0 0 0 0 0,1 0 0 0 0,-1 0 0 0 0,0 0 0 0 0,1 1 0 0 0,-1-1 0 0 0,0 0 0 0 0,1 0 0 0 0,-1 1 0 0 0,1-1 0 0 0,-1 0 0 0 0,0 2 0 0 0,-1-1 0 0 0,0-1-156 0 0,0 1 1 0 0,1 0-1 0 0,-1-1 0 0 0,1 1 1 0 0,0 0-1 0 0,-1 0 1 0 0,1 0-1 0 0,0 0 0 0 0,-1 0 1 0 0,1 1-1 0 0,0-1 0 0 0,0 0 1 0 0,0 0-1 0 0,0 1 0 0 0,0-1 1 0 0,0 1-1 0 0,1-1 0 0 0,-1 1 1 0 0,0-1-1 0 0,1 1 0 0 0,-1-1 1 0 0,1 1-1 0 0,-1 0 0 0 0,1-1 1 0 0,0 1-1 0 0,0 2 0 0 0,0 6-1377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9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57 19351 0 0,'0'0'439'0'0,"0"0"-421"0"0,0 0 1 0 0,0 0-1 0 0,0 0 1 0 0,0 0-1 0 0,1 0 1 0 0,-1 0-1 0 0,0 0 1 0 0,0 0-1 0 0,0 0 1 0 0,0 0-1 0 0,0 0 1 0 0,0 0-1 0 0,0 0 1 0 0,1 0-1 0 0,-1 0 0 0 0,0 0 1 0 0,0 0-1 0 0,0 0 1 0 0,0 0-1 0 0,0 0 1 0 0,0 0-1 0 0,1 0 1 0 0,-1 0-1 0 0,0 0 1 0 0,0 0-1 0 0,0 0 1 0 0,0 0-1 0 0,0 0 1 0 0,0 0-1 0 0,0 0 1 0 0,1 0-1 0 0,-1 0 1 0 0,0 0-1 0 0,0 0 1 0 0,0-1-1 0 0,0 1 0 0 0,0 0 1 0 0,0 0-1 0 0,0 0 1 0 0,0 0-1 0 0,0 0 1 0 0,0 0-1 0 0,1 0 1 0 0,-1-1-1 0 0,0 1 1 0 0,0 0-1 0 0,0 0 1 0 0,0 0-1 0 0,0 0 1 0 0,0 0-1 0 0,0 0 1 0 0,0 0-1 0 0,0-1 1 0 0,0 1-1 0 0,0 0 1 0 0,3-10 89 0 0,1 1 0 0 0,-2-1 0 0 0,1 0 0 0 0,-1 0 0 0 0,1-14 0 0 0,-1 9 30 0 0,2-55 2809 0 0,0 11-506 0 0,-5 43-1919 0 0,0-4 1448 0 0,-3 25-1927 0 0,1 0 0 0 0,-1 1 0 0 0,-4 9 0 0 0,-3 22-43 0 0,-3 11 0 0 0,-33 71 0 0 0,23-65 0 0 0,-28 97 0 0 0,41-114 0 0 0,-16 49 0 0 0,22-66 0 0 0,22-66 0 0 0,12-74 0 0 0,-26 113 0 0 0,1 10 0 0 0,7 4 0 0 0,-1-3 0 0 0,0 0 0 0 0,0-1 0 0 0,0 0 0 0 0,0 0 0 0 0,1-1 0 0 0,-1-1 0 0 0,1 0 0 0 0,-1 0 0 0 0,14-1 0 0 0,-13 0 0 0 0,-2 0 0 0 0,0 0 0 0 0,0 0 0 0 0,17-4 0 0 0,-20 3 0 0 0,1 0 0 0 0,-1 1 0 0 0,1 0 0 0 0,-1 0 0 0 0,1 1 0 0 0,6 1 0 0 0,21 1 0 0 0,-15-3 0 0 0,-16-2 0 0 0,-3 2 0 0 0,1 0 0 0 0,0-1 0 0 0,0 1 0 0 0,0 0 0 0 0,0 0 0 0 0,-1 0 0 0 0,1-1 0 0 0,0 1 0 0 0,0 0 0 0 0,0 0 0 0 0,0 0 0 0 0,0 0 0 0 0,-1 0 0 0 0,1 1 0 0 0,0-1 0 0 0,0 0 0 0 0,1 1 0 0 0,7 1 0 0 0,-6-1 0 0 0,-2-1 0 0 0,-1 1 0 0 0,1-1 0 0 0,0 0 0 0 0,0 1 0 0 0,0-1 0 0 0,-1 1 0 0 0,1-1 0 0 0,0 1 0 0 0,0-1 0 0 0,-1 1 0 0 0,1 0 0 0 0,0-1 0 0 0,-1 1 0 0 0,1 0 0 0 0,-1-1 0 0 0,1 1 0 0 0,0 1 0 0 0,-1-2 0 0 0,1 1 0 0 0,0-1 0 0 0,0 1 0 0 0,-1 0 0 0 0,1-1 0 0 0,-1 1 0 0 0,1 0 0 0 0,0-1 0 0 0,-1 1 0 0 0,0 0 0 0 0,1 0 0 0 0,-1-1 0 0 0,1 1 0 0 0,-1 0 0 0 0,0 0 0 0 0,1 0 0 0 0,-1-1 0 0 0,0 1 0 0 0,0 1 0 0 0,1 1 0 0 0,0 4 0 0 0,1 0 0 0 0,-1 0 0 0 0,-1 0 0 0 0,1 0 0 0 0,-1 0 0 0 0,0 0 0 0 0,-1 0 0 0 0,0 0 0 0 0,0 0 0 0 0,-3 12 0 0 0,2-14 0 0 0,0 0 0 0 0,1 1 0 0 0,-2-2 0 0 0,1 1 0 0 0,-1 0 0 0 0,1 0 0 0 0,-1-1 0 0 0,-1 1 0 0 0,1-1 0 0 0,-1 0 0 0 0,1 0 0 0 0,-8 5 0 0 0,11-8-338 0 0,-1 0-1 0 0,0-1 1 0 0,0 1 0 0 0,0-1-1 0 0,1 1 1 0 0,-1-1 0 0 0,0 1-1 0 0,0-1 1 0 0,0 1 0 0 0,0-1-1 0 0,-2 1 1 0 0,3-1 111 0 0,-1 0 0 0 0,1 0 0 0 0,0 0-1 0 0,-1-1 1 0 0,1 1 0 0 0,0 0 0 0 0,-1 0 0 0 0,1 0 0 0 0,-1 0-1 0 0,1-1 1 0 0,0 1 0 0 0,-1 0 0 0 0,1 0 0 0 0,0 0 0 0 0,-1-1-1 0 0,1 1 1 0 0,0 0 0 0 0,0-1 0 0 0,-1 1 0 0 0,1 0-1 0 0,0-1 1 0 0,0 1 0 0 0,0 0 0 0 0,-1-1 0 0 0,1 1 0 0 0,0 0-1 0 0,0-1 1 0 0,0 1 0 0 0,0-1 0 0 0,0 1 0 0 0,0 0 0 0 0,0-1-1 0 0,0 0 1 0 0,-2-7-7485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29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23039 0 0,'0'0'528'0'0,"0"0"69"0"0,0 0 38 0 0,0 0-80 0 0,2-7 589 0 0,0 3-881 0 0,1 0 1 0 0,-1 1 0 0 0,1-1-1 0 0,0 1 1 0 0,0 0-1 0 0,1 0 1 0 0,-1 0 0 0 0,6-4-1 0 0,-7 6-435 0 0,-1 0-1 0 0,1 0 1 0 0,-1 1-1 0 0,1-1 1 0 0,0 0 0 0 0,-1 1-1 0 0,1-1 1 0 0,0 1-1 0 0,0-1 1 0 0,-1 1-1 0 0,1 0 1 0 0,0 0-1 0 0,0 0 1 0 0,0 0 0 0 0,0 0-1 0 0,-1 0 1 0 0,1 0-1 0 0,0 1 1 0 0,0-1-1 0 0,-1 1 1 0 0,1-1-1 0 0,0 1 1 0 0,0-1 0 0 0,1 2-1 0 0,5 3-8699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30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5 21191 0 0,'0'0'480'0'0,"0"0"67"0"0,2 0 31 0 0,0-1-530 0 0,-1 1 0 0 0,1-1 0 0 0,0 0 0 0 0,-1 0-1 0 0,1 0 1 0 0,-1 0 0 0 0,1 0 0 0 0,-1 0-1 0 0,1 0 1 0 0,-1 0 0 0 0,0-1 0 0 0,1 1 0 0 0,-1-1-1 0 0,0 1 1 0 0,2-3 0 0 0,17-32-64 0 0,-10 17 433 0 0,25-44 801 0 0,-3-1-1 0 0,25-71 1 0 0,-46 106-590 0 0,-1-1-1 0 0,10-56 1 0 0,-19 82-615 0 0,0 0 1 0 0,-1-1 0 0 0,0 1 0 0 0,1-1 0 0 0,-2 1-1 0 0,1 0 1 0 0,0-1 0 0 0,-1 1 0 0 0,0 0-1 0 0,0-1 1 0 0,-2-4 0 0 0,3 8-13 0 0,0 1 0 0 0,-1-1-1 0 0,1 1 1 0 0,0-1 0 0 0,0 1 0 0 0,0-1-1 0 0,-1 1 1 0 0,1-1 0 0 0,0 1 0 0 0,-1-1 0 0 0,1 1-1 0 0,0-1 1 0 0,-1 1 0 0 0,1 0 0 0 0,0-1-1 0 0,-1 1 1 0 0,1 0 0 0 0,-1-1 0 0 0,1 1-1 0 0,-1 0 1 0 0,1-1 0 0 0,-1 1 0 0 0,1 0 0 0 0,-1 0-1 0 0,1 0 1 0 0,-1 0 0 0 0,1-1 0 0 0,-1 1-1 0 0,1 0 1 0 0,-1 0 0 0 0,1 0 0 0 0,-1 0-1 0 0,1 0 1 0 0,-1 0 0 0 0,0 0 0 0 0,1 0 0 0 0,-1 1-1 0 0,1-1 1 0 0,-1 0 0 0 0,1 0 0 0 0,-1 0-1 0 0,1 0 1 0 0,-1 1 0 0 0,0 0 0 0 0,0-1 36 0 0,-2 1 47 0 0,1 1 1 0 0,-1 0-1 0 0,0-1 1 0 0,1 1-1 0 0,-1 0 0 0 0,1 1 1 0 0,0-1-1 0 0,-1 0 1 0 0,-2 4-1 0 0,-16 27 952 0 0,15-24-940 0 0,-4 8-249 0 0,2 0 0 0 0,0 1-1 0 0,1 0 1 0 0,1 0 0 0 0,0 0 0 0 0,2 1-1 0 0,0-1 1 0 0,1 1 0 0 0,1 0 0 0 0,0 1 0 0 0,2-1-1 0 0,3 33 1 0 0,-3-46 153 0 0,1-1 0 0 0,0 1 0 0 0,0-1 0 0 0,1 0 0 0 0,0 1 0 0 0,0-1 0 0 0,0 0 0 0 0,1 0 0 0 0,-1 0 0 0 0,5 5 0 0 0,-5-8 0 0 0,0 1 0 0 0,0-1 0 0 0,0 0 0 0 0,1 1 0 0 0,-1-1 0 0 0,1 0 0 0 0,0-1 0 0 0,0 1 0 0 0,-1 0 0 0 0,1-1 0 0 0,0 0 0 0 0,0 1 0 0 0,1-1 0 0 0,-1 0 0 0 0,0-1 0 0 0,0 1 0 0 0,0-1 0 0 0,6 1 0 0 0,0-1 0 0 0,0 0 0 0 0,1 0 0 0 0,11-3 0 0 0,-17 3 0 0 0,0-1 0 0 0,0 0 0 0 0,0 0 0 0 0,0-1 0 0 0,-1 1 0 0 0,1-1 0 0 0,0 0 0 0 0,-1 0 0 0 0,1 0 0 0 0,2-3 0 0 0,18-15 0 0 0,-10 9 0 0 0,0-2 0 0 0,0 0 0 0 0,-1 0 0 0 0,15-22 0 0 0,-27 34 0 0 0,68-105 0 0 0,-55 81 0 0 0,-1 0 0 0 0,14-40 0 0 0,-6 5 0 0 0,12-67 0 0 0,-28 107 0 0 0,-2 7 0 0 0,-1 0 0 0 0,0-1 0 0 0,1-13 0 0 0,-3 27 0 0 0,0 0 0 0 0,0 0 0 0 0,0 0 0 0 0,0 0 0 0 0,0-1 0 0 0,0 1 0 0 0,0 0 0 0 0,0 0 0 0 0,0 0 0 0 0,0 0 0 0 0,0 0 0 0 0,0 0 0 0 0,0 0 0 0 0,0 0 0 0 0,0-1 0 0 0,0 1 0 0 0,0 0 0 0 0,0 0 0 0 0,0 0 1 0 0,0 0-1 0 0,0 0 0 0 0,0 0 0 0 0,0 0 0 0 0,0 0 0 0 0,0 0 0 0 0,-1 0 0 0 0,1-1 0 0 0,0 1 0 0 0,0 0 0 0 0,0 0 0 0 0,0 0 0 0 0,0 0 0 0 0,0 0 0 0 0,0 0 0 0 0,0 0 0 0 0,0 0 0 0 0,0 0 0 0 0,0 0 0 0 0,-1 0 0 0 0,1 0 0 0 0,0 0 0 0 0,0 0 0 0 0,0 0 0 0 0,0 0 0 0 0,0 0 0 0 0,0 0 0 0 0,0 0 0 0 0,-1 0 0 0 0,-4 4-2 0 0,-3 5 67 0 0,-3 10 248 0 0,0 0 1 0 0,1 0-1 0 0,2 1 0 0 0,-11 32 0 0 0,0 1 49 0 0,-23 74-362 0 0,32-93 0 0 0,-24 75-1384 0 0,25-77 1279 0 0,1-1 0 0 0,-5 43 0 0 0,12-66 213 0 0,0-3-53 0 0,0 0-1 0 0,1 0 0 0 0,0 1 0 0 0,1-1 1 0 0,-1 0-1 0 0,1 0 0 0 0,0 0 0 0 0,0 0 1 0 0,0 0-1 0 0,1 0 0 0 0,-1-1 0 0 0,4 7 1 0 0,-4-11-117 0 0,-1 1 0 0 0,1 0 0 0 0,0 0 0 0 0,0 0 0 0 0,0 0 0 0 0,0 0 0 0 0,0-1 0 0 0,0 1 0 0 0,0 0 0 0 0,0-1 0 0 0,0 1-1 0 0,0-1 1 0 0,0 1 0 0 0,0-1 0 0 0,0 0 0 0 0,0 1 0 0 0,2-1 0 0 0,18 2 72 0 0,-13-2 115 0 0,0-1-1 0 0,0 0 1 0 0,0-1 0 0 0,0 0-1 0 0,-1 0 1 0 0,1-1-1 0 0,-1 1 1 0 0,9-6 0 0 0,-3 1-129 0 0,1-1 0 0 0,-1 0 0 0 0,14-13 1 0 0,-10 7 83 0 0,0-1 0 0 0,-1-1 0 0 0,13-18 0 0 0,-22 25-9 0 0,0-1 0 0 0,-1 0-1 0 0,0 0 1 0 0,0 0-1 0 0,-2-1 1 0 0,1 1-1 0 0,4-18 1 0 0,-8 19-71 0 0,-1 9 0 0 0,0 0 0 0 0,0-1 0 0 0,0 1 0 0 0,0 0 0 0 0,0-1 0 0 0,0 1 0 0 0,0 0 0 0 0,0 0 0 0 0,0-1 0 0 0,0 1 0 0 0,-1 0 0 0 0,1-1 0 0 0,0 1 0 0 0,0 0 0 0 0,0 0 0 0 0,0-1 0 0 0,-1 1 0 0 0,1 0 0 0 0,0 0 0 0 0,0-1 0 0 0,0 1 0 0 0,-1 0 0 0 0,1 0 0 0 0,0 0 0 0 0,0-1 0 0 0,-1 1 0 0 0,1 0 0 0 0,0 0 0 0 0,0 0 0 0 0,-1 0 0 0 0,1 0 0 0 0,0 0 0 0 0,-1 0 0 0 0,1 0 0 0 0,-1-1 0 0 0,-3 3 0 0 0,1 0 0 0 0,-1 0 0 0 0,1 0 0 0 0,0 1 0 0 0,0-1 0 0 0,0 0 0 0 0,0 1 0 0 0,0 0 0 0 0,0 0 0 0 0,1 0 0 0 0,0 0 0 0 0,-1 0 0 0 0,-1 4 0 0 0,-4 6 0 0 0,-9 25 0 0 0,13-28 0 0 0,0 0 0 0 0,1 0 0 0 0,1 0 0 0 0,0 0 0 0 0,-1 12 0 0 0,2-19 0 0 0,1 0 0 0 0,0 1 0 0 0,0-1 0 0 0,0 0 0 0 0,0 0 0 0 0,0 0 0 0 0,1 0 0 0 0,-1 0 0 0 0,1 0 0 0 0,0 0 0 0 0,0 0 0 0 0,0 0 0 0 0,1 0 0 0 0,-1 0 0 0 0,0 0 0 0 0,1-1 0 0 0,0 1 0 0 0,0-1 0 0 0,0 1 0 0 0,0-1 0 0 0,3 3 0 0 0,-2-3-80 0 0,0-1 1 0 0,0 1-1 0 0,0-1 1 0 0,0 0-1 0 0,1 0 0 0 0,-1 0 1 0 0,0 0-1 0 0,1 0 1 0 0,-1-1-1 0 0,1 0 0 0 0,-1 0 1 0 0,0 0-1 0 0,1 0 1 0 0,6-1-1 0 0,5-2-1002 0 0,29-8-1 0 0,-35 8 769 0 0,44-17-3670 0 0,-27 8 1937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44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80 10135 0 0,'0'0'231'0'0,"0"0"29"0"0,0 0 19 0 0,0 0 37 0 0,0 0 125 0 0,0 0 58 0 0,0 0 11 0 0,0 0 2 0 0,0 0 0 0 0,0 0 0 0 0,0 0 0 0 0,0 0 0 0 0,0 0 0 0 0,0 0 0 0 0,2-1 0 0 0,12-3 512 0 0,-7-18 1536 0 0,-2 10-1431 0 0,1-1 0 0 0,0 1 0 0 0,12-16-1 0 0,-6 8-427 0 0,-6 10-701 0 0,0 0 0 0 0,-1 0 0 0 0,0-1 0 0 0,6-22 0 0 0,10-20 72 0 0,-13 20 547 0 0,-3 17 59 0 0,4-30 1 0 0,-9 38-679 0 0,0 1 0 0 0,1-1 0 0 0,0 0 0 0 0,-1 1 0 0 0,0 1 72 0 0,0 5 299 0 0,0 1 117 0 0,0 0 21 0 0,0 0-66 0 0,-1 2-294 0 0,1 0-147 0 0,0 1 0 0 0,-1-1 0 0 0,1 1 1 0 0,-1-1-1 0 0,0 1 0 0 0,0-1 0 0 0,0 1 0 0 0,-2 1 0 0 0,-1 5-5 0 0,-2 8 3 0 0,-1-1 0 0 0,-12 23 0 0 0,5-10 0 0 0,-35 89 0 0 0,9-20 0 0 0,28-70 0 0 0,1 1 0 0 0,-8 35 0 0 0,10-39 0 0 0,1-7 0 0 0,-11 19 0 0 0,5-15 0 0 0,12-21 0 0 0,1 0 0 0 0,1-1 0 0 0,-1 1 0 0 0,1-1 0 0 0,-1 1 0 0 0,1 0 0 0 0,-1-1 0 0 0,1 1 0 0 0,0-1 0 0 0,-1 1 0 0 0,1 0 0 0 0,0-1 0 0 0,0 1 0 0 0,-1 0 0 0 0,1-1 0 0 0,0 1 0 0 0,0 0 0 0 0,0 0 0 0 0,0-1 0 0 0,0 1 0 0 0,0 1 0 0 0,-1 2 0 0 0,1 1 0 0 0,0-1 0 0 0,-1 1 0 0 0,0-1 0 0 0,0 1 0 0 0,0-1 0 0 0,-3 6 0 0 0,-5 3 0 0 0,6-8 0 0 0,4-10 0 0 0,1-39-9066 0 0,1 26 6508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30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95 19351 0 0,'7'-6'940'0'0,"-1"2"-591"0"0,0 0 1 0 0,0-1-1 0 0,0 0 0 0 0,-1 0 0 0 0,0 0 0 0 0,0-1 0 0 0,0 0 0 0 0,-1 0 1 0 0,0 0-1 0 0,5-10 0 0 0,-6 12-19 0 0,-1-1 0 0 0,0 1 0 0 0,-1-1 0 0 0,1 1 0 0 0,-1-1 0 0 0,0 1 0 0 0,0-1 0 0 0,0 0-1 0 0,-1 0 1 0 0,0 1 0 0 0,1-1 0 0 0,-2 0 0 0 0,1 0 0 0 0,-1 1 0 0 0,1-1 0 0 0,-1 0 0 0 0,-3-7 0 0 0,3 10-293 0 0,0 0-1 0 0,0 0 0 0 0,-1 0 1 0 0,1 0-1 0 0,0 1 1 0 0,-1-1-1 0 0,1 0 1 0 0,-1 1-1 0 0,0-1 1 0 0,0 1-1 0 0,1 0 1 0 0,-1-1-1 0 0,0 1 1 0 0,0 0-1 0 0,0 0 0 0 0,0 0 1 0 0,-1 0-1 0 0,1 1 1 0 0,0-1-1 0 0,0 0 1 0 0,0 1-1 0 0,-1 0 1 0 0,1-1-1 0 0,0 1 1 0 0,-4 0-1 0 0,-2 1 79 0 0,0-1 1 0 0,0 1-1 0 0,0 0 0 0 0,0 1 1 0 0,-13 4-1 0 0,10-2-115 0 0,0 1 0 0 0,1 1 0 0 0,0-1 0 0 0,1 2 0 0 0,-11 8 0 0 0,-7 4 0 0 0,17-12 0 0 0,0 1 0 0 0,1 1 0 0 0,0 0 0 0 0,0 0 0 0 0,1 1 0 0 0,0 0 0 0 0,0 0 0 0 0,1 1 0 0 0,1 0 0 0 0,-6 13 0 0 0,2 8 0 0 0,10-30 0 0 0,-1 0 0 0 0,1 1 0 0 0,0-1 0 0 0,0 0 0 0 0,0 0 0 0 0,0 1 0 0 0,0-1 0 0 0,1 0 0 0 0,-1 0 0 0 0,1 1 0 0 0,-1-1 0 0 0,2 3 0 0 0,5 3 0 0 0,-4-7 0 0 0,0 1 0 0 0,0 0 0 0 0,1-1 0 0 0,-1 0 0 0 0,0 0 0 0 0,1 0 0 0 0,-1 0 0 0 0,1 0 0 0 0,-1-1 0 0 0,1 1 0 0 0,-1-1 0 0 0,1 0 0 0 0,0 0 0 0 0,-1-1 0 0 0,8 0 0 0 0,4-3 0 0 0,0 1 0 0 0,18-9 0 0 0,-30 11 0 0 0,83-32 0 0 0,-55 22 0 0 0,-22 7 0 0 0,-1 1 0 0 0,1 0 0 0 0,15-3 0 0 0,-24 6 0 0 0,1 0 0 0 0,-1 0 0 0 0,1 0 0 0 0,-1 0 0 0 0,1 0 0 0 0,0 0 0 0 0,-1 0 0 0 0,1 0 0 0 0,-1 0 0 0 0,1 0 0 0 0,-1 0 0 0 0,1 0 0 0 0,-1 0 0 0 0,1 1 0 0 0,-1-1 0 0 0,1 0 0 0 0,-1 0 0 0 0,1 1 0 0 0,-1-1 0 0 0,1 0 0 0 0,-1 1 0 0 0,1-1 0 0 0,-1 0 0 0 0,0 1 0 0 0,1-1 0 0 0,-1 1 0 0 0,0-1 0 0 0,1 0 0 0 0,-1 1 0 0 0,0-1 0 0 0,1 1 0 0 0,-1-1 0 0 0,0 1 0 0 0,0 0 0 0 0,0-1 0 0 0,1 1 0 0 0,-1-1 0 0 0,0 1 0 0 0,0-1 0 0 0,0 1 0 0 0,0-1 0 0 0,0 1 0 0 0,0-1 0 0 0,0 1 0 0 0,0 0 0 0 0,0-1 0 0 0,-1 1 0 0 0,1-1 0 0 0,0 1 0 0 0,0-1 0 0 0,-1 2 0 0 0,1-1 0 0 0,-4 22 0 0 0,-1 0 0 0 0,-1 1 0 0 0,-13 32 0 0 0,-34 66 0 0 0,23-58 0 0 0,-32 71 0 0 0,56-120 8 0 0,5-12-12 0 0,0-1 1 0 0,0 0 0 0 0,0 0-1 0 0,0 1 1 0 0,0-1-1 0 0,-1 0 1 0 0,1 0 0 0 0,-1 0-1 0 0,1 0 1 0 0,-1-1-1 0 0,0 1 1 0 0,1 0-1 0 0,-1-1 1 0 0,0 1 0 0 0,0-1-1 0 0,0 0 1 0 0,0 1-1 0 0,-1-1 1 0 0,1 0-1 0 0,-3 1 1 0 0,3-1-334 0 0,2-1-138 0 0,3-9-613 0 0,-1 5 540 0 0,0 0 1 0 0,0-1-1 0 0,1 1 1 0 0,3-5-1 0 0,6-8-7096 0 0,-2 5-706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31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13 19351 0 0,'5'-6'940'0'0,"2"-4"-347"0"0,10-20 0 0 0,-3 3-459 0 0,-13 25-102 0 0,3-4 501 0 0,0 0 0 0 0,0 1 0 0 0,-1-2 0 0 0,0 1 0 0 0,-1 0 0 0 0,1-1 0 0 0,-1 1 0 0 0,0-1 0 0 0,-1 0 1 0 0,0 1-1 0 0,0-1 0 0 0,0 0 0 0 0,-1 0 0 0 0,0-9 0 0 0,0 15-518 0 0,0-1-1 0 0,0 1 1 0 0,0-1-1 0 0,-1 1 1 0 0,1-1-1 0 0,0 1 1 0 0,-1 0-1 0 0,1-1 1 0 0,-1 1-1 0 0,1 0 1 0 0,-1-1-1 0 0,0 1 0 0 0,0 0 1 0 0,1 0-1 0 0,-1 0 1 0 0,0 0-1 0 0,0 0 1 0 0,0 0-1 0 0,0 0 1 0 0,0 0-1 0 0,-3-2 1 0 0,2 3 32 0 0,1-1 0 0 0,-1 0 0 0 0,0 1 0 0 0,0 0 0 0 0,0-1 0 0 0,0 1 0 0 0,0 0 0 0 0,1 0-1 0 0,-1 0 1 0 0,0 0 0 0 0,0 1 0 0 0,0-1 0 0 0,0 0 0 0 0,-2 2 0 0 0,-6 1 163 0 0,0 1 0 0 0,0 1-1 0 0,0 0 1 0 0,-12 8 0 0 0,22-12-210 0 0,-15 8 0 0 0,1 1 0 0 0,1 1 0 0 0,0 0 0 0 0,1 0 0 0 0,0 2 0 0 0,0-1 0 0 0,1 2 0 0 0,1-1 0 0 0,-13 24 0 0 0,22-35 0 0 0,0 1 0 0 0,0-1 0 0 0,0 0 0 0 0,0 1 0 0 0,0-1 0 0 0,1 1 0 0 0,-1-1 0 0 0,1 1 0 0 0,-1 2 0 0 0,3 5 0 0 0,-1-8 0 0 0,0-1 0 0 0,-1 1 0 0 0,1 0 0 0 0,1-1 0 0 0,-1 1 0 0 0,0-1 0 0 0,0 1 0 0 0,0-1 0 0 0,1 0 0 0 0,-1 0 0 0 0,1 1 0 0 0,-1-1 0 0 0,1 0 0 0 0,-1 0 0 0 0,1 0 0 0 0,0-1 0 0 0,-1 1 0 0 0,1 0 0 0 0,0 0 0 0 0,0-1 0 0 0,0 0 0 0 0,-1 1 0 0 0,1-1 0 0 0,0 0 0 0 0,0 0 0 0 0,0 0 0 0 0,0 0 0 0 0,0 0 0 0 0,0 0 0 0 0,-1 0 0 0 0,3-1 0 0 0,7-1 0 0 0,0-1 0 0 0,0-1 0 0 0,-1 1 0 0 0,12-7 0 0 0,-8 4 0 0 0,12-5 0 0 0,-9 3 0 0 0,-1 1 0 0 0,1 1 0 0 0,26-5 0 0 0,-42 10 0 0 0,0 1 0 0 0,0 0 0 0 0,0 0 0 0 0,0-1 0 0 0,0 1 0 0 0,0 0 0 0 0,0 0 0 0 0,0 0 0 0 0,1 0 0 0 0,-1 0 0 0 0,0 0 0 0 0,0 0 0 0 0,0 1 0 0 0,0-1 0 0 0,0 0 0 0 0,0 1 0 0 0,0-1 0 0 0,0 0 0 0 0,0 1 0 0 0,-1-1 0 0 0,1 1 0 0 0,0 0 0 0 0,0-1 0 0 0,0 1 0 0 0,0 0 0 0 0,-1-1 0 0 0,1 1 0 0 0,0 0 0 0 0,-1 0 0 0 0,1 0 0 0 0,0 0 0 0 0,-1-1 0 0 0,1 1 0 0 0,-1 0 0 0 0,1 0 0 0 0,-1 0 0 0 0,0 0 0 0 0,1 2 0 0 0,-1 1 0 0 0,1 1 0 0 0,-1-1 0 0 0,0 1 0 0 0,-1-1 0 0 0,1 1 0 0 0,-2 6 0 0 0,1-6 0 0 0,-6 28 0 0 0,-2-1 0 0 0,-14 35 0 0 0,1 1 0 0 0,-7 23 0 0 0,-40 91 0 0 0,47-139 0 0 0,17-36-22 0 0,2-12-48 0 0,2-9-239 0 0,3-8-1151 0 0,1 1 1 0 0,1-1-1 0 0,1 1 1 0 0,1 1 0 0 0,1-1-1 0 0,10-20 1 0 0,6-11-1085 0 0,2-2-15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31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05 19351 0 0,'5'-5'1751'0'0,"18"-29"-1144"0"0,-19 27 205 0 0,0-1 0 0 0,1 1-1 0 0,0 0 1 0 0,1 0 0 0 0,-1 1-1 0 0,10-8 1 0 0,-4 4 151 0 0,-20 16 490 0 0,-20 14 451 0 0,7-1-1904 0 0,-24 27 0 0 0,41-40 0 0 0,1 0 0 0 0,-8 13 0 0 0,3-4 0 0 0,4-5 0 0 0,6-1 0 0 0,0-6 0 0 0,0 0 0 0 0,1-1 0 0 0,0 1 0 0 0,0-1 0 0 0,-1 1 0 0 0,2-1 0 0 0,-1 0 0 0 0,0 0 0 0 0,0 0 0 0 0,1 0 0 0 0,-1 0 0 0 0,1 0 0 0 0,-1-1 0 0 0,1 1 0 0 0,3 1 0 0 0,7 2 0 0 0,-1-1 0 0 0,18 4 0 0 0,0 0 0 0 0,-17-4 0 0 0,-1 0 0 0 0,0 1 0 0 0,0 1 0 0 0,0 0 0 0 0,11 8 0 0 0,-19-12 0 0 0,-1 1 0 0 0,0 0 0 0 0,1 0 0 0 0,-1 0 0 0 0,0 0 0 0 0,-1 1 0 0 0,1-1 0 0 0,-1 1 0 0 0,1 0 0 0 0,-1-1 0 0 0,0 1 0 0 0,0 0 0 0 0,-1 0 0 0 0,1 1 0 0 0,-1-1 0 0 0,0 0 0 0 0,0 0 0 0 0,1 9 0 0 0,-2-9-54 0 0,0 1 0 0 0,-1-1 0 0 0,1 0 0 0 0,-1 0 0 0 0,1 0 0 0 0,-1 1 0 0 0,-1-1 0 0 0,1 0 0 0 0,0 0 0 0 0,-1 0 0 0 0,0-1 1 0 0,0 1-1 0 0,0 0 0 0 0,0-1 0 0 0,-1 1 0 0 0,0-1 0 0 0,1 0 0 0 0,-1 0 0 0 0,0 0 0 0 0,0 0 0 0 0,-1 0 0 0 0,1-1 0 0 0,-6 4 0 0 0,6-4-20 0 0,0-1 0 0 0,0 0 0 0 0,0 1 0 0 0,-1-1 0 0 0,1 0 0 0 0,0-1 0 0 0,-1 1 0 0 0,1 0 0 0 0,0-1 0 0 0,-1 0 0 0 0,1 0 0 0 0,-1 0 0 0 0,1 0 1 0 0,-1-1-1 0 0,1 1 0 0 0,0-1 0 0 0,-1 0 0 0 0,1 0 0 0 0,0 0 0 0 0,0 0 0 0 0,0 0 0 0 0,0-1 0 0 0,0 0 0 0 0,0 0 0 0 0,0 1 0 0 0,0-1 0 0 0,0-1 0 0 0,1 1 0 0 0,-1 0 0 0 0,-2-4 0 0 0,-16-19-1949 0 0,-1-2-22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35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475 8287 0 0,'11'-10'634'0'0,"7"-10"-26"0"0,-1-1-1 0 0,22-35 1 0 0,8-10 2299 0 0,-34 47-1890 0 0,0-1 0 0 0,-1 0 0 0 0,15-36 0 0 0,-8 15 1059 0 0,-14 30-1299 0 0,-1 0 0 0 0,0 0 0 0 0,4-20 0 0 0,-8 31-764 0 0,0-1 0 0 0,0 1-1 0 0,0 0 1 0 0,0 0 0 0 0,1 0 0 0 0,-1 0-1 0 0,0 0 1 0 0,0 0 0 0 0,0-1-1 0 0,0 1 1 0 0,0 0 0 0 0,0 0 0 0 0,0 0-1 0 0,0 0 1 0 0,0 0 0 0 0,0-1 0 0 0,0 1-1 0 0,0 0 1 0 0,0 0 0 0 0,0 0 0 0 0,0 0-1 0 0,0 0 1 0 0,0 0 0 0 0,0-1-1 0 0,0 1 1 0 0,0 0 0 0 0,0 0 0 0 0,-1 0-1 0 0,1 0 1 0 0,0 0 0 0 0,0 0 0 0 0,0-1-1 0 0,0 1 1 0 0,0 0 0 0 0,0 0 0 0 0,0 0-1 0 0,0 0 1 0 0,0 0 0 0 0,-1 0-1 0 0,1 0 1 0 0,0 0 0 0 0,0 0 0 0 0,0-1-1 0 0,-6 6 888 0 0,-6 10 304 0 0,-4 14-1204 0 0,-23 60 0 0 0,-3 37 0 0 0,31-92 0 0 0,-8 24 0 0 0,-68 249 0 0 0,54-177 0 0 0,-3 22 0 0 0,35-147 0 0 0,0 0 0 0 0,0 0 0 0 0,1 0 0 0 0,0 10 0 0 0,0-15 0 0 0,0 0 0 0 0,0 1 0 0 0,0-1 0 0 0,0 0 0 0 0,0 1 0 0 0,0-1 0 0 0,0 1 0 0 0,0-1 0 0 0,0 0 0 0 0,1 1 0 0 0,-1-1 0 0 0,0 0 0 0 0,0 1 0 0 0,0-1 0 0 0,0 0 0 0 0,1 1 0 0 0,-1-1 0 0 0,0 0 0 0 0,0 1 0 0 0,1-1 0 0 0,-1 0 0 0 0,0 0 0 0 0,0 1 0 0 0,1-1 0 0 0,2-1 0 0 0,-1-1 0 0 0,0 1 0 0 0,1-1 0 0 0,-1 1 0 0 0,0-1 0 0 0,0 0 0 0 0,0 0 0 0 0,0 0 0 0 0,2-3 0 0 0,9-11 222 0 0,-2-1 1 0 0,0-1-1 0 0,0 0 0 0 0,13-33 0 0 0,-7 14 107 0 0,3-6-113 0 0,27-85 0 0 0,-39 101-181 0 0,-2-1 0 0 0,0 0 1 0 0,-2 0-1 0 0,1-42 0 0 0,-5 67-35 0 0,0 1 0 0 0,0-1 0 0 0,0 0 0 0 0,0 0 0 0 0,-1 1 0 0 0,1-1 0 0 0,-1 0 0 0 0,0 1 0 0 0,0-1 0 0 0,0 1 0 0 0,0-1 0 0 0,0 1 0 0 0,0 0 0 0 0,-1-1 0 0 0,-2-3 0 0 0,2 5 0 0 0,1 0 0 0 0,-1 0 0 0 0,0 0 0 0 0,1 0 0 0 0,-1 0 0 0 0,0 0 0 0 0,0 0 0 0 0,0 1 0 0 0,0-1 0 0 0,0 1 0 0 0,1-1 0 0 0,-1 1 0 0 0,0 0 0 0 0,0 0 0 0 0,0 0 0 0 0,0 0 0 0 0,0 0 0 0 0,0 0 0 0 0,0 0 0 0 0,0 1 0 0 0,0-1 0 0 0,-2 1 0 0 0,-2 1 0 0 0,1 0 0 0 0,-1 0 0 0 0,1 1 0 0 0,0 0 0 0 0,0 0 0 0 0,0 0 0 0 0,0 0 0 0 0,0 1 0 0 0,1-1 0 0 0,-1 1 0 0 0,1 1 0 0 0,0-1 0 0 0,1 0 0 0 0,-7 10 0 0 0,2-1 0 0 0,0 1 0 0 0,1 0 0 0 0,0 1 0 0 0,-6 19 0 0 0,13-33 0 0 0,-1 0 0 0 0,1 0 0 0 0,0 0 0 0 0,-1 0 0 0 0,1 1 0 0 0,0-1 0 0 0,0 0 0 0 0,0 0 0 0 0,0 0 0 0 0,0 0 0 0 0,0 0 0 0 0,0 1 0 0 0,0-1 0 0 0,1 0 0 0 0,-1 0 0 0 0,0 0 0 0 0,1 0 0 0 0,-1 0 0 0 0,1 0 0 0 0,-1 0 0 0 0,1 0 0 0 0,0 2 0 0 0,1-2 0 0 0,-1 0 0 0 0,0 0 0 0 0,1 1 0 0 0,-1-1 0 0 0,1 0 0 0 0,0-1 0 0 0,-1 1 0 0 0,1 0 0 0 0,0 0 0 0 0,-1-1 0 0 0,1 1 0 0 0,3 0 0 0 0,1 0 0 0 0,0 0 0 0 0,0-1 0 0 0,0 1 0 0 0,0-1 0 0 0,0-1 0 0 0,0 1 0 0 0,11-3 0 0 0,10-6 0 0 0,40-20 0 0 0,-36 15 0 0 0,-14 5 0 0 0,0 0 0 0 0,-1 0 0 0 0,0-2 0 0 0,-1 0 0 0 0,17-15 0 0 0,-10 5 0 0 0,-1 0 0 0 0,26-37 0 0 0,-36 43 18 0 0,-2-1 0 0 0,0 1 0 0 0,12-32 0 0 0,-21 46 353 0 0,0 1 117 0 0,0 0 21 0 0,0 0-66 0 0,-8 10-278 0 0,1 2-165 0 0,1 0 0 0 0,0 1 0 0 0,0-1 0 0 0,1 1 0 0 0,1 1 0 0 0,0-1 0 0 0,1 0 0 0 0,-3 27 0 0 0,6-35 0 0 0,0 0 0 0 0,0 0 0 0 0,0 0 0 0 0,1 0 0 0 0,-1 0 0 0 0,1 0 0 0 0,0 0 0 0 0,1 0 0 0 0,-1 0 0 0 0,5 7 0 0 0,-5-10 0 0 0,-1-1 0 0 0,1 1 0 0 0,0-1 0 0 0,0 0 0 0 0,0 1 0 0 0,0-1 0 0 0,0 0 0 0 0,0 0 0 0 0,1 0 0 0 0,-1 1 0 0 0,0-1 0 0 0,1-1 0 0 0,-1 1 0 0 0,0 0 0 0 0,1 0 0 0 0,-1 0 0 0 0,1-1 0 0 0,-1 1 0 0 0,1-1 0 0 0,0 1 0 0 0,-1-1 0 0 0,1 0 0 0 0,-1 0 0 0 0,1 0 0 0 0,0 1 0 0 0,-1-1 0 0 0,1-1 0 0 0,0 1 0 0 0,-1 0 0 0 0,1 0 0 0 0,0-1 0 0 0,-1 1 0 0 0,1-1 0 0 0,-1 1 0 0 0,1-1 0 0 0,1-1 0 0 0,12-6 0 0 0,0-1 0 0 0,0-1 0 0 0,-1 0 0 0 0,0-1 0 0 0,-1-1 0 0 0,22-24 0 0 0,-27 26 0 0 0,-1-1 0 0 0,0 0 0 0 0,0 0 0 0 0,-1 0 0 0 0,-1-1 0 0 0,0 0 0 0 0,5-16 0 0 0,3-9 0 0 0,-9 27 0 0 0,-1 1 0 0 0,4-18 0 0 0,-6 24 0 0 0,0 0 0 0 0,-1 1 0 0 0,0-1 0 0 0,1 0 0 0 0,-1 0 0 0 0,-1 0 0 0 0,1 0 0 0 0,0 0 0 0 0,-1 0 0 0 0,1 1 0 0 0,-1-1 0 0 0,0 0 0 0 0,0 0 0 0 0,-1-3 0 0 0,-3 1 0 0 0,5 5 0 0 0,-1 0 0 0 0,1-1 0 0 0,0 1 0 0 0,0 0 0 0 0,-1 0 0 0 0,1 0 0 0 0,0-1 0 0 0,0 1 0 0 0,-1 0 0 0 0,1 0 0 0 0,0 0 0 0 0,-1 0 0 0 0,1 0 0 0 0,0 0 0 0 0,-1 0 0 0 0,1 0 0 0 0,0 0 0 0 0,-1 0 0 0 0,1 0 0 0 0,0 0 0 0 0,-1 0 0 0 0,1 0 0 0 0,0 0 0 0 0,-1 0 0 0 0,1 0 0 0 0,0 0 0 0 0,0 0 0 0 0,-1 1 0 0 0,1-1 0 0 0,0 0 0 0 0,-1 0 0 0 0,1 0 0 0 0,0 0 0 0 0,0 1 0 0 0,-1-1 0 0 0,1 0 0 0 0,0 0 0 0 0,0 1 0 0 0,0-1 0 0 0,-1 0 0 0 0,1 0 0 0 0,0 1 0 0 0,0-1 0 0 0,0 0 0 0 0,0 1 0 0 0,-1-1 0 0 0,-10 13 0 0 0,0 0 0 0 0,-13 21 0 0 0,22-30 0 0 0,0 0 0 0 0,0-1 0 0 0,0 1 0 0 0,0 0 0 0 0,1 0 0 0 0,-1 0 0 0 0,1 0 0 0 0,0 0 0 0 0,1 0 0 0 0,-1 0 0 0 0,1 1 0 0 0,-1-1 0 0 0,1 0 0 0 0,0 0 0 0 0,2 8 0 0 0,-2-11 0 0 0,-1-1 0 0 0,1 1 0 0 0,0-1 0 0 0,1 1 0 0 0,-1-1 0 0 0,0 1 0 0 0,0-1 0 0 0,0 1 0 0 0,0-1 0 0 0,0 1 0 0 0,0 0 0 0 0,1-1 0 0 0,-1 0 0 0 0,0 1 0 0 0,0-1 0 0 0,1 1 0 0 0,-1-1 0 0 0,0 1 0 0 0,1-1 0 0 0,-1 0 0 0 0,0 1 0 0 0,1-1 0 0 0,-1 1 0 0 0,1-1 0 0 0,-1 0 0 0 0,1 0 0 0 0,-1 1 0 0 0,1-1 0 0 0,-1 0 0 0 0,1 0 0 0 0,-1 1 0 0 0,1-1 0 0 0,9 3 0 0 0,-2-2 0 0 0,0 0 0 0 0,0 0 0 0 0,1-1 0 0 0,-1-1 0 0 0,0 1 0 0 0,0-1 0 0 0,11-3 0 0 0,-1-1 0 0 0,1 0 0 0 0,17-8 0 0 0,-24 7 0 0 0,2 1 0 0 0,-1 0 0 0 0,0-2 0 0 0,-1 1 0 0 0,24-18 0 0 0,-36 24 0 0 0,0 0 0 0 0,0 0 0 0 0,0 0 0 0 0,1-1 0 0 0,-1 1 0 0 0,0 0 0 0 0,0 0 0 0 0,0 0 0 0 0,0 0 0 0 0,0-1 0 0 0,0 1 0 0 0,1 0 0 0 0,-1 0 0 0 0,0 0 0 0 0,0 0 0 0 0,0 0 0 0 0,0 0 0 0 0,1 0 0 0 0,-1-1 0 0 0,0 1 0 0 0,0 0 0 0 0,0 0 0 0 0,0 0 0 0 0,1 0 0 0 0,-1 0 0 0 0,0 0 0 0 0,0 0 0 0 0,0 0 0 0 0,1 0 0 0 0,-1 0 0 0 0,0 0 0 0 0,0 0 0 0 0,0 0 0 0 0,1 0 0 0 0,-1 0 0 0 0,0 0 0 0 0,0 0 0 0 0,0 1 0 0 0,0-1 0 0 0,1 0 0 0 0,-1 0 0 0 0,0 0 0 0 0,0 0 0 0 0,0 0 0 0 0,0 0 0 0 0,0 0 0 0 0,1 1 0 0 0,-1-1 0 0 0,0 0 0 0 0,0 0 0 0 0,0 0 0 0 0,0 0 0 0 0,0 0 0 0 0,0 1 0 0 0,0-1 0 0 0,0 0 0 0 0,1 0 0 0 0,-1 0 0 0 0,0 1 0 0 0,0-1 0 0 0,0 0 0 0 0,0 0 0 0 0,-1 11 0 0 0,1-10 0 0 0,-8 58 0 0 0,8-49 0 0 0,-1 3 0 0 0,-1 2 0 0 0,-4 4 0 0 0,2-6 0 0 0,-1 1 0 0 0,0-1 0 0 0,0 0 0 0 0,-2-1 0 0 0,-7 13 0 0 0,2-11 0 0 0,10-11 0 0 0,-1-1 0 0 0,1 1 0 0 0,0 0 0 0 0,0 0 0 0 0,-2 4 0 0 0,-1 1 0 0 0,1-1 0 0 0,4 0 0 0 0,1-6 0 0 0,0 0 0 0 0,0 0 0 0 0,0 0 0 0 0,0 0 0 0 0,0-1 0 0 0,0 1 0 0 0,0 0 0 0 0,0-1 0 0 0,0 1 0 0 0,0-1 0 0 0,1 1 0 0 0,-1-1 0 0 0,0 0 0 0 0,0 1 0 0 0,1-1 0 0 0,-1 0 0 0 0,0 0 0 0 0,1 0 0 0 0,-1 0 0 0 0,0 0 0 0 0,2-1 0 0 0,2 1 0 0 0,-1-1 0 0 0,1 1 0 0 0,-1-1 0 0 0,10-4 0 0 0,2-2 0 0 0,0-2 0 0 0,0 0 0 0 0,-1-1 0 0 0,0 0 0 0 0,-1-2 0 0 0,0 1 0 0 0,-1-2 0 0 0,17-19 0 0 0,-7 4 0 0 0,-2 0 0 0 0,-1-1 0 0 0,22-44 0 0 0,-35 59 471 0 0,0-1-1 0 0,-1 0 1 0 0,5-17 0 0 0,-31 55-306 0 0,17-19-165 0 0,1 0 0 0 0,0 0 0 0 0,0 0 0 0 0,0 0 0 0 0,1 1 0 0 0,-1-1 0 0 0,1 0 0 0 0,0 1 0 0 0,0-1 0 0 0,1 1 0 0 0,-1 7 0 0 0,1-10 0 0 0,0 0 0 0 0,0 0 0 0 0,1 0 0 0 0,-1 0 0 0 0,1 0 0 0 0,-1-1 0 0 0,1 1 0 0 0,-1 0 0 0 0,1 0 0 0 0,0 0 0 0 0,0 0 0 0 0,0-1 0 0 0,0 1 0 0 0,0 0 0 0 0,1-1 0 0 0,-1 1 0 0 0,0-1 0 0 0,1 1 0 0 0,-1-1 0 0 0,1 0 0 0 0,2 2 0 0 0,3 2 0 0 0,-2-1 0 0 0,1 0 0 0 0,-1 0 0 0 0,1-1 0 0 0,0 0 0 0 0,12 4 0 0 0,15 8 0 0 0,2 3 0 0 0,-35-18 0 0 0,1 1 0 0 0,0-1 0 0 0,-1 0 0 0 0,1 0 0 0 0,0 1 0 0 0,-1-1 0 0 0,1 1 0 0 0,0-1 0 0 0,-1 1 0 0 0,1-1 0 0 0,-1 1 0 0 0,1-1 0 0 0,-1 1 0 0 0,1-1 0 0 0,-1 1 0 0 0,1-1 0 0 0,-1 1 0 0 0,0 0 0 0 0,1-1 0 0 0,-1 1 0 0 0,0 0 0 0 0,1-1 0 0 0,-1 2 0 0 0,1 1 0 0 0,5 11 0 0 0,-7-9 0 0 0,0-2 0 0 0,0 2 0 0 0,0 0 0 0 0,-1 0 0 0 0,0-1 0 0 0,0 1 0 0 0,0 0 0 0 0,0-1 0 0 0,-1 1 0 0 0,0-1 0 0 0,0 0 0 0 0,-4 4 0 0 0,-5 7 0 0 0,-19 16 0 0 0,19-23 0 0 0,8-6 0 0 0,1 0 0 0 0,0 0 0 0 0,-1 1 0 0 0,1-1 0 0 0,-5 6 0 0 0,17-18 0 0 0,0 0 0 0 0,1-1 0 0 0,14-11 0 0 0,50-37 0 0 0,-42 31 0 0 0,2 2 0 0 0,40-24 0 0 0,-20 17 0 0 0,-46 31 0 0 0,-8 8 0 0 0,-5 5 0 0 0,-2 0 0 0 0,-34 64 0 0 0,36-64 0 0 0,0-1 0 0 0,1 1 0 0 0,0 0 0 0 0,1 1 0 0 0,-2 14 0 0 0,6-15 0 0 0,5-1 0 0 0,-5-9 0 0 0,1 1 0 0 0,-1-1 0 0 0,1 0 0 0 0,-1 0 0 0 0,1 1 0 0 0,0-1 0 0 0,0 0 0 0 0,-1-1 0 0 0,1 1 0 0 0,0 0 0 0 0,0 0 0 0 0,0-1 0 0 0,0 1 0 0 0,0-1 0 0 0,4 1 0 0 0,-2-1 0 0 0,0 0 0 0 0,1-1 0 0 0,-1 1 0 0 0,1-1 0 0 0,-1 0 0 0 0,9-2 0 0 0,-4-1 0 0 0,1 0 0 0 0,-1 0 0 0 0,0-1 0 0 0,0 0 0 0 0,13-11 0 0 0,-12 8 0 0 0,0-1 0 0 0,-1 0 0 0 0,0 0 0 0 0,0-1 0 0 0,-1-1 0 0 0,-1 1 0 0 0,8-14 0 0 0,-11 16 0 0 0,0 1 0 0 0,-1-1 0 0 0,0-1 0 0 0,0 1 0 0 0,-1 0 0 0 0,0 0 0 0 0,0-1 0 0 0,-1 1 0 0 0,0-1 0 0 0,-1 0 0 0 0,0-15 0 0 0,-1 21 0 0 0,1 0 0 0 0,-1 0 0 0 0,1 0 0 0 0,-1 0 0 0 0,0 0 0 0 0,0 0 0 0 0,0 0 0 0 0,-1 1 0 0 0,1-1 0 0 0,-1 0 0 0 0,-2-3 0 0 0,3 5 0 0 0,0 0 0 0 0,0 0 0 0 0,0 0 0 0 0,0 0 0 0 0,0 0 0 0 0,0 1 0 0 0,0-1 0 0 0,-1 0 0 0 0,1 1 0 0 0,0-1 0 0 0,-1 0 0 0 0,1 1 0 0 0,0 0 0 0 0,-1-1 0 0 0,1 1 0 0 0,0 0 0 0 0,-1 0 0 0 0,1-1 0 0 0,-1 1 0 0 0,1 0 0 0 0,-1 0 0 0 0,1 1 0 0 0,0-1 0 0 0,-1 0 0 0 0,-2 1 0 0 0,-1 0 0 0 0,-1 1 0 0 0,1 0 0 0 0,-1 0 0 0 0,1 0 0 0 0,0 0 0 0 0,0 1 0 0 0,0 0 0 0 0,0 0 0 0 0,0 0 0 0 0,1 0 0 0 0,-1 1 0 0 0,1 0 0 0 0,0 0 0 0 0,0 0 0 0 0,1 1 0 0 0,-1-1 0 0 0,-5 10 0 0 0,9-13 0 0 0,-1-1 0 0 0,1 1 0 0 0,0-1 0 0 0,-1 1 0 0 0,1-1 0 0 0,0 1 0 0 0,-1 0 0 0 0,1-1 0 0 0,0 1 0 0 0,0-1 0 0 0,0 1 0 0 0,0-1 0 0 0,0 1 0 0 0,-1 0 0 0 0,1-1 0 0 0,0 1 0 0 0,0-1 0 0 0,0 1 0 0 0,1 0 0 0 0,-1-1 0 0 0,0 1 0 0 0,0-1 0 0 0,0 1 0 0 0,0 0 0 0 0,0-1 0 0 0,1 1 0 0 0,-1-1 0 0 0,0 1 0 0 0,1-1 0 0 0,-1 1 0 0 0,0-1 0 0 0,1 1 0 0 0,-1-1 0 0 0,0 1 0 0 0,1-1 0 0 0,-1 0 0 0 0,1 1 0 0 0,-1-1 0 0 0,1 1 0 0 0,-1-1 0 0 0,1 0 0 0 0,-1 0 0 0 0,1 1 0 0 0,0-1 0 0 0,-1 0 0 0 0,1 0 0 0 0,1 1 0 0 0,1 0-7 0 0,0 0 0 0 0,0 0 1 0 0,0-1-1 0 0,0 1 0 0 0,1-1 0 0 0,-1 1 0 0 0,0-1 0 0 0,0 0 1 0 0,1 0-1 0 0,-1-1 0 0 0,6 0 0 0 0,37-12-268 0 0,-41 12 231 0 0,25-11 101 0 0,0-1 0 0 0,0-2 1 0 0,-1-1-1 0 0,-1-1 0 0 0,-1-1 1 0 0,27-23-1 0 0,-43 31-195 0 0,1-1 1 0 0,-1 0-1 0 0,0 0 0 0 0,-1-1 0 0 0,-1 0 1 0 0,0-1-1 0 0,0 0 0 0 0,-2-1 1 0 0,1 0-1 0 0,-2 0 0 0 0,0 0 0 0 0,0-1 1 0 0,2-15-1 0 0,-6 25 21 0 0,0-6 1321 0 0,-2 11-1185 0 0,0 0 0 0 0,0-1 0 0 0,0 1-1 0 0,0 0 1 0 0,-1 0 0 0 0,1 0 0 0 0,0-1-1 0 0,0 1 1 0 0,0 0 0 0 0,0 0 0 0 0,0 0-1 0 0,-1 0 1 0 0,1 0 0 0 0,0-1 0 0 0,0 1-1 0 0,0 0 1 0 0,0 0 0 0 0,-1 0-1 0 0,1 0 1 0 0,0 0 0 0 0,0 0 0 0 0,0 0-1 0 0,-1 0 1 0 0,1-1 0 0 0,0 1 0 0 0,0 0-1 0 0,-1 0 1 0 0,1 0 0 0 0,0 0 0 0 0,0 0-1 0 0,0 0 1 0 0,-1 0 0 0 0,1 0 0 0 0,0 1-1 0 0,0-1 1 0 0,0 0 0 0 0,-1 0 0 0 0,1 0-1 0 0,0 0 1 0 0,0 0 0 0 0,0 0 0 0 0,-1 0-1 0 0,1 0 1 0 0,-3 2-18 0 0,1 0 0 0 0,-1 0 1 0 0,1 0-1 0 0,0 0 0 0 0,-1 0 0 0 0,1 0 1 0 0,0 0-1 0 0,0 1 0 0 0,0-1 0 0 0,1 1 1 0 0,-1-1-1 0 0,1 1 0 0 0,-3 4 0 0 0,-1 2-2 0 0,-16 29 1 0 0,2 1 0 0 0,-24 66 0 0 0,22-42 0 0 0,-11 68 0 0 0,28-114 0 0 0,2 1 0 0 0,-2 29 0 0 0,4-47 0 0 0,0 1 0 0 0,0-1 0 0 0,0 1 0 0 0,0-1 0 0 0,0 1 0 0 0,0 0 0 0 0,0-1 0 0 0,0 1 0 0 0,0-1 0 0 0,0 1 0 0 0,0-1 0 0 0,0 1 0 0 0,1-1 0 0 0,-1 1 0 0 0,0-1 0 0 0,0 1 0 0 0,1-1 0 0 0,-1 1 0 0 0,0-1 0 0 0,1 1 0 0 0,-1-1 0 0 0,0 1 0 0 0,1-1 0 0 0,-1 1 0 0 0,1-1 0 0 0,-1 0 0 0 0,1 1 0 0 0,-1-1 0 0 0,1 0 0 0 0,-1 0 0 0 0,1 1 0 0 0,-1-1 0 0 0,1 0 0 0 0,-1 0 0 0 0,1 0 0 0 0,-1 1 0 0 0,1-1 0 0 0,-1 0 0 0 0,1 0 0 0 0,0 0 0 0 0,-1 0 0 0 0,1 0 0 0 0,-1 0 0 0 0,1 0 0 0 0,-1 0 0 0 0,2-1 0 0 0,-1 1 0 0 0,3-1 0 0 0,0-1 0 0 0,0 1 0 0 0,0-1 0 0 0,0 0 0 0 0,0 0 0 0 0,-1 0 0 0 0,1 0 0 0 0,-1-1 0 0 0,1 1 0 0 0,-1-1 0 0 0,0 0 0 0 0,3-4 0 0 0,9-7 0 0 0,79-67 0 0 0,-51 42 0 0 0,50-34 0 0 0,-82 65 0 0 0,51-37 0 0 0,-123 108 0 0 0,31-35 0 0 0,25-24 0 0 0,0 0 0 0 0,0 1 0 0 0,0-1 0 0 0,1 1 0 0 0,0 0 0 0 0,0 0 0 0 0,-5 9 0 0 0,6-6 0 0 0,4 0 0 0 0,18 30 0 0 0,16 49 0 0 0,-19-46 0 0 0,-13-31 0 0 0,1-1 0 0 0,3-4-64 0 0,-5-4-104 0 0,-1-1 1 0 0,1 0-1 0 0,0 0 1 0 0,-1 0-1 0 0,1 0 0 0 0,-1 0 1 0 0,1 0-1 0 0,-1 0 0 0 0,1-1 1 0 0,-1 1-1 0 0,1 0 0 0 0,-1-1 1 0 0,1 0-1 0 0,-1 1 1 0 0,1-1-1 0 0,-1 0 0 0 0,0 1 1 0 0,1-1-1 0 0,-1 0 0 0 0,0 0 1 0 0,0 0-1 0 0,0 0 1 0 0,0 0-1 0 0,1 0 0 0 0,-2-1 1 0 0,1 1-1 0 0,2-3 0 0 0,2-3-909 0 0,-1 0 0 0 0,0 0 0 0 0,5-11-1 0 0,1-10-1479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37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243 13823 0 0,'2'-9'1056'0'0,"4"-1"-824"0"0,-1-1 790 0 0,1 0 0 0 0,-1-1 0 0 0,6-21 0 0 0,-11 32 2 0 0,0 0-757 0 0,1-1-1 0 0,-1 1 1 0 0,0 0 0 0 0,1 0-1 0 0,-1-1 1 0 0,1 1-1 0 0,-1 0 1 0 0,1 0 0 0 0,0 0-1 0 0,1-2 1 0 0,0 0 4020 0 0,-6 32-4236 0 0,-1-1-1 0 0,-15 46 1 0 0,-27 57-29 0 0,28-79-24 0 0,-18 33 2 0 0,22-53 0 0 0,-12 16 0 0 0,27-48 0 0 0,0 0 0 0 0,0 0 0 0 0,0 0 0 0 0,0 0 0 0 0,0 1 0 0 0,0-1 0 0 0,0 0 0 0 0,0 0 0 0 0,0 0 0 0 0,0 0 0 0 0,0 0 0 0 0,0 0 0 0 0,0 0 0 0 0,0 0 0 0 0,0 0 0 0 0,0 0 0 0 0,0 0 0 0 0,0 1 0 0 0,0-1 0 0 0,0 0 0 0 0,0 0 0 0 0,0 0 0 0 0,0 0 0 0 0,0 0 0 0 0,0 0 0 0 0,0 0 0 0 0,0 0 0 0 0,0 0 0 0 0,0 0 0 0 0,-1 0 0 0 0,1 0 0 0 0,0 0 0 0 0,0 1 0 0 0,0-1 0 0 0,0 0 0 0 0,0 0 0 0 0,0 0 0 0 0,0 0 0 0 0,0 0 0 0 0,0 0 0 0 0,0 0 0 0 0,0 0 0 0 0,0 0 0 0 0,0 0 0 0 0,-1 0 0 0 0,1 0 0 0 0,0 0 0 0 0,0 0 0 0 0,0 0 0 0 0,0 0 0 0 0,0 0 0 0 0,0 0 0 0 0,0 0 0 0 0,0 0 0 0 0,0 0 0 0 0,0 0 0 0 0,0 0 0 0 0,-1 0 0 0 0,1 0 0 0 0,0 0 0 0 0,0 0 0 0 0,-1-8 0 0 0,0-9 0 0 0,5-93 1968 0 0,-4 109-2289 0 0,0 1-154 0 0,0 0-33 0 0,0 0 133 0 0,0 0 577 0 0,2 1 248 0 0,3 2-446 0 0,0 0 0 0 0,0-1-1 0 0,0 0 1 0 0,0 1 0 0 0,1-2 0 0 0,-1 1-1 0 0,0-1 1 0 0,1 0 0 0 0,10 1-1 0 0,-5-1-17 0 0,0-1 0 0 0,-1-1-1 0 0,1 0 1 0 0,17-4 0 0 0,4-4 192 0 0,-1-1 0 0 0,41-20 0 0 0,-63 26 26 0 0,0-1 0 0 0,14-10 0 0 0,-12 8-187 0 0,0-1 0 0 0,1 2-1 0 0,13-7 1 0 0,-29 16 287 0 0,1 0-1 0 0,-1 1 1 0 0,1-1-1 0 0,0 1 1 0 0,-6 7 0 0 0,1-1-166 0 0,2-3-135 0 0,1 0 1 0 0,0 1-1 0 0,0 0 0 0 0,1-1 1 0 0,-5 13-1 0 0,7-15-3 0 0,0 0-1 0 0,0 0 1 0 0,1 0 0 0 0,0 0-1 0 0,0 0 1 0 0,0 0-1 0 0,1 0 1 0 0,0 0 0 0 0,0 0-1 0 0,1 10 1 0 0,2-4 0 0 0,4-3 0 0 0,-4-6 0 0 0,1 0 0 0 0,0 0 0 0 0,0-1 0 0 0,0 1 0 0 0,-1-1 0 0 0,1 0 0 0 0,0 0 0 0 0,1 0 0 0 0,-1-1 0 0 0,0 1 0 0 0,0-1 0 0 0,0 0 0 0 0,0 0 0 0 0,0-1 0 0 0,0 1 0 0 0,0-1 0 0 0,1 0 0 0 0,-2 0 0 0 0,1 0 0 0 0,5-3 0 0 0,6-2 0 0 0,0 0 0 0 0,-1-2 0 0 0,25-15 0 0 0,-2-1 0 0 0,102-75 0 0 0,-122 85 0 0 0,0-2 0 0 0,-1 1 0 0 0,-1-2 0 0 0,0 0 0 0 0,19-29 0 0 0,-17 17 0 0 0,0-1 0 0 0,-2 0 0 0 0,-1-1 0 0 0,-2-1 0 0 0,14-53 0 0 0,-25 81 0 0 0,0 0 0 0 0,0 0 0 0 0,-1 0 0 0 0,1 0 0 0 0,-1 0 0 0 0,0 0 0 0 0,-1 0 0 0 0,0-5 0 0 0,1 9 0 0 0,0 0 0 0 0,0-1 0 0 0,0 1 0 0 0,0 0 0 0 0,0-1 0 0 0,0 1 0 0 0,0 0 0 0 0,-1-1 0 0 0,1 1 0 0 0,0 0 0 0 0,0 0 0 0 0,0-1 0 0 0,0 1 0 0 0,-1 0 0 0 0,1 0 0 0 0,0-1 0 0 0,0 1 0 0 0,0 0 0 0 0,-1 0 0 0 0,1 0 0 0 0,0-1 0 0 0,0 1 0 0 0,-1 0 0 0 0,1 0 0 0 0,0 0 0 0 0,-1 0 0 0 0,1-1 0 0 0,0 1 0 0 0,0 0 0 0 0,-1 0 0 0 0,1 0 0 0 0,0 0 0 0 0,-1 0 0 0 0,1 0 0 0 0,0 0 0 0 0,-1 0 0 0 0,1 0 0 0 0,0 0 0 0 0,-1 0 0 0 0,1 0 0 0 0,0 0 0 0 0,-1 0 0 0 0,1 1 0 0 0,0-1 0 0 0,0 0 0 0 0,-1 0 0 0 0,1 0 0 0 0,0 0 0 0 0,-1 0 0 0 0,1 1 0 0 0,0-1 0 0 0,-1 0 0 0 0,-2 3 0 0 0,-1-1 0 0 0,0 1 0 0 0,1-1 0 0 0,0 1 0 0 0,-1 0 0 0 0,1 0 0 0 0,0 0 0 0 0,-4 6 0 0 0,-20 33 0 0 0,21-33 0 0 0,-143 282 0 0 0,142-275 0 0 0,1 0 0 0 0,-8 26 0 0 0,13-36 0 0 0,0 0 0 0 0,0 0 0 0 0,0-1 0 0 0,1 1 0 0 0,-1 0 0 0 0,2 0 0 0 0,-1 0 0 0 0,1 0 0 0 0,-1-1 0 0 0,2 1 0 0 0,1 7 0 0 0,-2-10-35 0 0,0-1 1 0 0,0 0-1 0 0,0 1 0 0 0,0-1 0 0 0,1 0 1 0 0,-1 0-1 0 0,1 0 0 0 0,-1 0 0 0 0,1 0 1 0 0,0 0-1 0 0,0 0 0 0 0,0-1 0 0 0,0 1 1 0 0,0-1-1 0 0,0 1 0 0 0,0-1 0 0 0,0 0 1 0 0,3 1-1 0 0,-1 0-102 0 0,0-1 0 0 0,0 0 1 0 0,0-1-1 0 0,0 1 0 0 0,0-1 1 0 0,0 0-1 0 0,0 0 0 0 0,0 0 0 0 0,0 0 1 0 0,6-2-1 0 0,-1 0-131 0 0,0 0 1 0 0,0-1-1 0 0,0-1 1 0 0,0 1-1 0 0,0-2 0 0 0,-1 1 1 0 0,0-1-1 0 0,0 0 1 0 0,8-7-1 0 0,-13 9-323 0 0,0 0-1 0 0,0-1 0 0 0,0 1 1 0 0,0-1-1 0 0,2-4 1 0 0,4-6-7940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37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7 21191 0 0,'0'0'969'0'0,"0"0"-18"0"0,0 0-536 0 0,0 0 10 0 0,-7-10 2119 0 0,7 9-2537 0 0,1-1-1 0 0,-1 1 1 0 0,0-1-1 0 0,1 1 1 0 0,-1 0-1 0 0,1-1 1 0 0,-1 1-1 0 0,1 0 1 0 0,-1 0-1 0 0,1-1 1 0 0,0 1-1 0 0,0 0 1 0 0,0 0-1 0 0,0 0 1 0 0,0 0-1 0 0,0 0 1 0 0,0 0-1 0 0,0 0 1 0 0,0 0-1 0 0,0 0 1 0 0,0 1-1 0 0,1-1 1 0 0,-1 0-1 0 0,0 1 1 0 0,0-1-1 0 0,1 1 1 0 0,-1-1-1 0 0,0 1 1 0 0,1 0-1 0 0,-1-1 1 0 0,2 1-1 0 0,8-2-1273 0 0,0 1 0 0 0,-1 0 0 0 0,14 1 0 0 0,-7 0-410 0 0,11-3-370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39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70 13823 0 0,'0'0'315'0'0,"0"0"45"0"0,0 0 21 0 0,0 0-49 0 0,2-1-220 0 0,5 0 39 0 0,-5 0 198 0 0,-1 0 1 0 0,0 0-1 0 0,1-1 0 0 0,-1 1 1 0 0,0-1-1 0 0,0 1 0 0 0,0-1 0 0 0,0 1 1 0 0,0-1-1 0 0,0-2 0 0 0,1 1 130 0 0,7-16 1093 0 0,-8 18-1060 0 0,-1 1 0 0 0,6-7 444 0 0,-2 2-729 0 0,-3 4 161 0 0,-1 1 100 0 0,0 0 21 0 0,0 0-66 0 0,-2 14-402 0 0,1 0 0 0 0,-2 0 1 0 0,-5 19-1 0 0,7-31-41 0 0,-38 118 135 0 0,21-73-58 0 0,-14 66 0 0 0,32-112 125 0 0,0-1 248 0 0,0 0 50 0 0,0 0-58 0 0,1-35-456 0 0,2 0 1 0 0,1-1-1 0 0,2 2 0 0 0,17-55 1 0 0,29-105-1746 0 0,-47 167 1759 0 0,-6 19 0 0 0,1 8 0 0 0,0 0 0 0 0,0 0 0 0 0,0 0 0 0 0,-1-1 0 0 0,1 1 0 0 0,0 0 0 0 0,0 0 0 0 0,0 0 0 0 0,0 0 0 0 0,-1 0 0 0 0,1-1 0 0 0,0 1 0 0 0,0 0 0 0 0,0 0 0 0 0,-1 0 0 0 0,1 0 0 0 0,0 0 0 0 0,0 0 0 0 0,0 0 0 0 0,-1 0 0 0 0,1 0 0 0 0,0 0 0 0 0,0 0 0 0 0,0 0 0 0 0,-1 0 0 0 0,1 0 0 0 0,-1 0 0 0 0,0 1 0 0 0,-1-1 0 0 0,1 1 0 0 0,-1 0 0 0 0,1 0 0 0 0,0 0 0 0 0,-1 0 0 0 0,1 0 0 0 0,0 0 0 0 0,-1 0 0 0 0,1 0 0 0 0,0 1 0 0 0,0-1 0 0 0,0 1 0 0 0,0-1 0 0 0,-1 3 0 0 0,0 0 0 0 0,0 0 0 0 0,0 0 0 0 0,1 0 0 0 0,-1 0 0 0 0,0 5 0 0 0,2-9 0 0 0,-1 1 0 0 0,1-1 0 0 0,0 1 0 0 0,0-1 0 0 0,0 1 0 0 0,0-1 0 0 0,-1 1 0 0 0,1-1 0 0 0,0 1 0 0 0,0-1 0 0 0,0 1 0 0 0,0-1 0 0 0,0 1 0 0 0,0-1 0 0 0,0 1 0 0 0,1-1 0 0 0,-1 1 0 0 0,0-1 0 0 0,0 1 0 0 0,0-1 0 0 0,0 1 0 0 0,1-1 0 0 0,-1 0 0 0 0,0 1 0 0 0,0-1 0 0 0,1 1 0 0 0,-1-1 0 0 0,0 0 0 0 0,1 1 0 0 0,-1-1 0 0 0,0 0 0 0 0,1 1 0 0 0,0-1 0 0 0,0 1 0 0 0,1 1-1 0 0,0-1 1 0 0,0 1-1 0 0,0-1 0 0 0,0 1 0 0 0,0-1 0 0 0,1 0 1 0 0,-1 0-1 0 0,1 0 0 0 0,-1 0 0 0 0,1 0 0 0 0,-1 0 1 0 0,1-1-1 0 0,-1 0 0 0 0,1 1 0 0 0,0-1 0 0 0,-1 0 1 0 0,1 0-1 0 0,0 0 0 0 0,2-1 0 0 0,8-1 22 0 0,0 0-1 0 0,19-6 1 0 0,-27 7-3 0 0,83-28 994 0 0,-76 24-829 0 0,1 0 0 0 0,-1-2 1 0 0,0 1-1 0 0,19-15 0 0 0,-25 15-111 0 0,1 17 787 0 0,-6-7-773 0 0,1 0-1 0 0,-1 1 1 0 0,-1-1 0 0 0,1 0 0 0 0,0 1 0 0 0,-1-1 0 0 0,0 1-1 0 0,0-1 1 0 0,-1 1 0 0 0,1-1 0 0 0,-3 8 0 0 0,1 4 1 0 0,-3 9-87 0 0,-1 0 0 0 0,0-1 0 0 0,-18 41 0 0 0,0 1 0 0 0,17-46 0 0 0,1 1 0 0 0,2 0 0 0 0,-4 32 0 0 0,8-44 0 0 0,1-2-64 0 0,-1-6-273 0 0,0-1-138 0 0,0 0-33 0 0,0 0 65 0 0,-1-2 422 0 0,0-1 0 0 0,0 0 0 0 0,0 1 0 0 0,0-1 0 0 0,-1 1 1 0 0,1-1-1 0 0,-3-2 0 0 0,0 0 23 0 0,-3-7-514 0 0,-1 0 0 0 0,0 1 0 0 0,-1 0 0 0 0,0 1 0 0 0,-18-17 0 0 0,24 24 372 0 0,-1 0 1 0 0,1 1-1 0 0,-1-1 1 0 0,0 1-1 0 0,0 0 0 0 0,0 0 1 0 0,-1 0-1 0 0,1 0 0 0 0,0 1 1 0 0,0 0-1 0 0,-1 0 1 0 0,1 0-1 0 0,-1 0 0 0 0,1 1 1 0 0,-1 0-1 0 0,1 0 0 0 0,-1 0 1 0 0,0 0-1 0 0,1 1 0 0 0,-1-1 1 0 0,-4 3-1 0 0,3-1 204 0 0,5-1 273 0 0,1-1 138 0 0,1 1-290 0 0,0 0 0 0 0,0-1-1 0 0,0 1 1 0 0,1 0 0 0 0,-1 0 0 0 0,1-1-1 0 0,-1 1 1 0 0,0-1 0 0 0,1 1 0 0 0,2 0 0 0 0,-4-1-174 0 0,8 1 97 0 0,0-1 1 0 0,-1 1-1 0 0,1-1 0 0 0,0 0 1 0 0,-1-1-1 0 0,1 0 0 0 0,0 0 1 0 0,12-5-1 0 0,10 0 37 0 0,73-9-4303 0 0,-89 12-3692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39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68 17503 0 0,'2'0'399'0'0,"-1"0"-397"0"0,8-6 893 0 0,3-13-63 0 0,-8 3 1696 0 0,-3 15-1007 0 0,-1 1-123 0 0,-1-2-576 0 0,1 1-757 0 0,0-1 0 0 0,-1 1 0 0 0,1 0-1 0 0,-1 0 1 0 0,1-1 0 0 0,-1 1-1 0 0,0 0 1 0 0,1 0 0 0 0,-1 0-1 0 0,0 0 1 0 0,0 0 0 0 0,0 0 0 0 0,0 0-1 0 0,0 0 1 0 0,0 0 0 0 0,0 1-1 0 0,0-1 1 0 0,0 0 0 0 0,0 0 0 0 0,0 1-1 0 0,-1-1 1 0 0,1 1 0 0 0,0-1-1 0 0,-3 0 1 0 0,1 1-5 0 0,-1 0 0 0 0,0 0 0 0 0,1 1 0 0 0,-1-1 0 0 0,1 1 0 0 0,-1-1 0 0 0,1 1 0 0 0,-6 2 0 0 0,-10 5 169 0 0,0 1 0 0 0,1 0 1 0 0,0 1-1 0 0,0 1 0 0 0,2 1 1 0 0,-22 19-1 0 0,35-30-229 0 0,1 1 0 0 0,0 0 0 0 0,0 0 0 0 0,0 0 0 0 0,0 0 0 0 0,1 0 0 0 0,-1 0 0 0 0,0 1 0 0 0,1-1 0 0 0,0 1 0 0 0,-1-1 0 0 0,1 1 0 0 0,0-1 0 0 0,0 1 0 0 0,1 0 0 0 0,-1-1 0 0 0,0 1 0 0 0,1 0 0 0 0,0 0 0 0 0,0 0 0 0 0,0 2 0 0 0,0-4 0 0 0,0 0 0 0 0,0 0 0 0 0,0 0 0 0 0,0 0 0 0 0,0-1 0 0 0,1 1 0 0 0,-1 0 0 0 0,0 0 0 0 0,1 0 0 0 0,-1-1 0 0 0,1 1 0 0 0,-1 0 0 0 0,1-1 0 0 0,-1 1 0 0 0,1 0 0 0 0,-1-1 0 0 0,1 1 0 0 0,0 0 0 0 0,-1-1 0 0 0,1 1 0 0 0,0-1 0 0 0,-1 0 0 0 0,1 1 0 0 0,0-1 0 0 0,0 1 0 0 0,1-1 0 0 0,1 1 0 0 0,6 5-264 0 0,2-2 0 0 0,-1 0 0 0 0,0 0 0 0 0,16 3 0 0 0,17 7-408 0 0,-40-13 672 0 0,-1 0 0 0 0,0 0 0 0 0,0 0 0 0 0,0 0 0 0 0,0 0 0 0 0,0 0 0 0 0,0 0 0 0 0,0 0 0 0 0,-1 1 0 0 0,1-1 0 0 0,0 1 0 0 0,-1-1 0 0 0,1 1 0 0 0,-1 0 0 0 0,0-1 0 0 0,1 1 0 0 0,-1 0 0 0 0,0 0 0 0 0,0 0 0 0 0,0 0 0 0 0,0 0 0 0 0,-1 0 0 0 0,1 0 0 0 0,0 3 0 0 0,0-2 49 0 0,-1 0 1 0 0,0 0-1 0 0,0 0 0 0 0,0-1 0 0 0,0 1 1 0 0,0 0-1 0 0,-1 0 0 0 0,1 0 0 0 0,-1-1 1 0 0,0 1-1 0 0,0 0 0 0 0,0-1 0 0 0,0 1 1 0 0,0 0-1 0 0,-1-1 0 0 0,-2 5 0 0 0,-1 0 149 0 0,0 0 0 0 0,0-1 0 0 0,0 0 0 0 0,-10 9 0 0 0,-5 0-143 0 0,0-1 1 0 0,-29 15 0 0 0,34-20-58 0 0,8-5-383 0 0,-1 0 0 0 0,1-1 0 0 0,-1 0 0 0 0,-9 2 0 0 0,12-3 33 0 0,1-2 0 0 0,0 1 0 0 0,0 0 1 0 0,0-1-1 0 0,-1 0 0 0 0,1 0 0 0 0,0 0 1 0 0,0 0-1 0 0,0-1 0 0 0,-5 0 0 0 0,3-2-5637 0 0,0-2-1723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0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 21191 0 0,'0'0'480'0'0,"0"0"67"0"0,0 0 31 0 0,0 0-56 0 0,3 0-341 0 0,14-1 282 0 0,-16 0 25 0 0,0 3 21 0 0,2 2-427 0 0,-1 0 0 0 0,1 0 0 0 0,-1 0 0 0 0,0 1 0 0 0,-1-1 0 0 0,1 0 0 0 0,-1 1-1 0 0,0-1 1 0 0,0 1 0 0 0,0 0 0 0 0,-1-1 0 0 0,0 1 0 0 0,0 0 0 0 0,0-1 0 0 0,0 1 0 0 0,-2 7 0 0 0,-2 10 336 0 0,-1 0 1 0 0,-9 24-1 0 0,12-41-410 0 0,-55 133 1426 0 0,24-64-836 0 0,19-41-582 0 0,3-8-16 0 0,0 1 0 0 0,-6 28 0 0 0,22-60 0 0 0,-1-1 0 0 0,1 1 0 0 0,0 0 0 0 0,1 0 0 0 0,-1 0 0 0 0,12-7 0 0 0,5-8 0 0 0,13-12 0 0 0,2 3 0 0 0,1 1 0 0 0,70-41 0 0 0,-96 62 0 0 0,-7 5 0 0 0,1 0 0 0 0,-1 0 0 0 0,1 0 0 0 0,0 0 0 0 0,0 1 0 0 0,7-2 0 0 0,-13 4 0 0 0,0 0 0 0 0,0 0 0 0 0,1 0 0 0 0,-1 0 0 0 0,0-1 0 0 0,0 1 0 0 0,1 0 0 0 0,-1 0 0 0 0,0 0 0 0 0,1 0 0 0 0,-1 0 0 0 0,0 0 0 0 0,0 0 0 0 0,1 0 0 0 0,-1 0 0 0 0,0 0 0 0 0,1 0 0 0 0,-1 0 0 0 0,0 0 0 0 0,0 0 0 0 0,1 0 0 0 0,-1 0 0 0 0,0 0 0 0 0,1 0 0 0 0,-1 1 0 0 0,0-1 0 0 0,0 0 0 0 0,1 0 0 0 0,-1 0 0 0 0,0 0 0 0 0,0 0 0 0 0,1 1 0 0 0,-1-1 0 0 0,0 0 0 0 0,0 0 0 0 0,0 1 0 0 0,1-1 0 0 0,-1 0 0 0 0,0 1 0 0 0,0 4 0 0 0,-1-2 60 0 0,1 0 1 0 0,-1 0-1 0 0,0 0 0 0 0,0 0 0 0 0,0 0 0 0 0,0-1 1 0 0,0 1-1 0 0,-1 0 0 0 0,1 0 0 0 0,-1-1 1 0 0,1 1-1 0 0,-1-1 0 0 0,0 1 0 0 0,0-1 1 0 0,-1 0-1 0 0,-1 3 0 0 0,-5 2 196 0 0,1 0 0 0 0,-1-1 0 0 0,-11 7 0 0 0,-21 8-256 0 0,40-21 0 0 0,1 0 0 0 0,-1 0 0 0 0,1 0 0 0 0,-1 1 0 0 0,1-1 0 0 0,-1 0 0 0 0,1 0 0 0 0,-1 0 0 0 0,1 1 0 0 0,0-1 0 0 0,-1 0 0 0 0,1 0 0 0 0,-1 1 0 0 0,1-1 0 0 0,0 1 0 0 0,-1-1 0 0 0,1 0 0 0 0,0 1 0 0 0,-1-1 0 0 0,1 0 0 0 0,0 1 0 0 0,0-1 0 0 0,0 1 0 0 0,-1-1 0 0 0,1 1 0 0 0,0-1 0 0 0,0 1 0 0 0,-3 10 0 0 0,0-5-4 0 0,-13 41-162 0 0,14-42 167 0 0,1 0-1 0 0,0 0 1 0 0,1 0-1 0 0,-1 0 1 0 0,1 0 0 0 0,0-1-1 0 0,1 10 1 0 0,0-11 148 0 0,-1-3-150 0 0,0 1 1 0 0,1-1-1 0 0,-1 1 1 0 0,0-1-1 0 0,0 1 0 0 0,0-1 1 0 0,0 1-1 0 0,1-1 0 0 0,-1 1 1 0 0,0-1-1 0 0,1 0 1 0 0,-1 1-1 0 0,0-1 0 0 0,0 1 1 0 0,1-1-1 0 0,-1 0 1 0 0,1 1-1 0 0,-1-1 0 0 0,0 0 1 0 0,1 0-1 0 0,-1 1 0 0 0,1-1 1 0 0,-1 0-1 0 0,1 0 1 0 0,-1 0-1 0 0,1 1 0 0 0,-1-1 1 0 0,1 0-1 0 0,-1 0 1 0 0,1 0-1 0 0,-1 0 0 0 0,1 0 1 0 0,-1 0-1 0 0,1 0 0 0 0,0 0 1 0 0,0 0-26 0 0,6 0 24 0 0,0 0 0 0 0,0 0 0 0 0,1 0 0 0 0,-1-1 0 0 0,0 0 0 0 0,0 0 0 0 0,7-3 0 0 0,4-1 42 0 0,26-12 0 0 0,-21 5-314 0 0,0-1 0 0 0,39-30 0 0 0,14-9-11 0 0,-70 48 584 0 0,8-3 493 0 0,-14 7-792 0 0,0 0 1 0 0,0 0-1 0 0,1 0 0 0 0,-1 0 1 0 0,0 0-1 0 0,0 0 0 0 0,1 0 0 0 0,-1 0 1 0 0,0 0-1 0 0,0 0 0 0 0,1 0 1 0 0,-1 1-1 0 0,0-1 0 0 0,0 0 0 0 0,1 0 1 0 0,-1 0-1 0 0,0 0 0 0 0,0 0 1 0 0,0 1-1 0 0,0-1 0 0 0,1 0 1 0 0,-1 0-1 0 0,0 0 0 0 0,0 1 0 0 0,0-1 1 0 0,0 0-1 0 0,0 0 0 0 0,1 0 1 0 0,-1 1-1 0 0,0-1 0 0 0,0 0 0 0 0,0 0 1 0 0,0 1-1 0 0,0-1 0 0 0,0 0 1 0 0,0 0-1 0 0,0 1 0 0 0,0-1 1 0 0,0 0-1 0 0,0 0 0 0 0,0 1 0 0 0,0-1 1 0 0,0 0-1 0 0,0 0 0 0 0,0 1 1 0 0,0-1-1 0 0,0 0 0 0 0,-1 0 0 0 0,1 1 1 0 0,0-1-1 0 0,0 0 0 0 0,0 0 1 0 0,0 0-1 0 0,-1 1 0 0 0,1-1 0 0 0,-6 19 0 0 0,-1 0 0 0 0,-18 33 0 0 0,1-5 0 0 0,-95 252 0 0 0,84-210 0 0 0,28-68-64 0 0,6-19-273 0 0,1 4-1238 0 0,4-9 1186 0 0,0-1 0 0 0,-1-1 1 0 0,1 1-1 0 0,-1-1 0 0 0,4-6 0 0 0,6-13-7648 0 0,-5 5-313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1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9351 0 0,'0'0'886'0'0,"0"0"-21"0"0,8-3-62 0 0,5-2-438 0 0,-6 2 259 0 0,0 1 0 0 0,0-1 0 0 0,9 0 0 0 0,-13 2-738 0 0,-1 1 1 0 0,1 0 0 0 0,0 0 0 0 0,-1 0-1 0 0,1 0 1 0 0,0 0 0 0 0,-1 1 0 0 0,1-1 0 0 0,-1 1-1 0 0,1 0 1 0 0,-1 0 0 0 0,1 0 0 0 0,2 1-1 0 0,2 2-5603 0 0,-6-3-180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21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5527 0 0,'0'0'250'0'0,"0"0"-2"0"0,0 0 153 0 0,0 0 1218 0 0,0 0 555 0 0,0 0 112 0 0,0 0-174 0 0,0 0-800 0 0,0 0-352 0 0,0 0-68 0 0,-1 1-58 0 0,-4 7-97 0 0,1 0 0 0 0,0 0 0 0 0,0 0 0 0 0,1 1 0 0 0,-4 15 0 0 0,-6 50 40 0 0,5-23 288 0 0,-6 7-839 0 0,7-28-106 0 0,1-1-1 0 0,1 1 1 0 0,-1 36-1 0 0,5-62-119 0 0,3 12 0 0 0,1-9 69 0 0,-3-6 13 0 0,0-1 0 0 0,1 1 0 0 0,-1-1-1 0 0,0 1 1 0 0,1-1 0 0 0,-1 1-1 0 0,1-1 1 0 0,-1 0 0 0 0,1 1-1 0 0,-1-1 1 0 0,1 0 0 0 0,-1 0 0 0 0,1 1-1 0 0,-1-1 1 0 0,1 0 0 0 0,0 0-1 0 0,-1 0 1 0 0,1 1 0 0 0,-1-1-1 0 0,1 0 1 0 0,0 0 0 0 0,7 1 67 0 0,2-3-133 0 0,-1-1-16 0 0,-6 2 0 0 0,0-1 0 0 0,0 1 0 0 0,0-1 0 0 0,0 0 0 0 0,0 0 0 0 0,-1 0 0 0 0,1-1 0 0 0,-1 1 0 0 0,1 0 0 0 0,-1-1 0 0 0,0 0 0 0 0,0 1 0 0 0,0-1 0 0 0,0 0 0 0 0,-1 0 0 0 0,2-4 0 0 0,3-4 0 0 0,27-46 0 0 0,-20 32 0 0 0,1 0 0 0 0,1 1 0 0 0,2 1 0 0 0,0 0 0 0 0,21-20 0 0 0,-26 32 19 0 0,-5 5 20 0 0,0-1 0 0 0,10-11 0 0 0,-16 16 25 0 0,2 1 0 0 0,7-1 0 0 0,-7 2 0 0 0,-2 13 91 0 0,-1-5-187 0 0,-1 0 0 0 0,0-1 1 0 0,-1 1-1 0 0,0-1 1 0 0,0 1-1 0 0,-6 13 0 0 0,2-8-55 0 0,-1 1 0 0 0,-13 19 0 0 0,3-15 87 0 0,17-17 0 0 0,-1 0 0 0 0,1 0 0 0 0,-1-1 0 0 0,0 1 0 0 0,1 0 0 0 0,-1-1 0 0 0,0 1 0 0 0,1-1 0 0 0,-1 1 0 0 0,0 0 0 0 0,0-1 0 0 0,0 0 0 0 0,0 1 0 0 0,1-1 0 0 0,-1 0 0 0 0,0 1 0 0 0,0-1 0 0 0,0 0 0 0 0,0 0 0 0 0,0 0 0 0 0,0 0 0 0 0,-1 0 0 0 0,-3 1 0 0 0,-3 1 0 0 0,1 0 0 0 0,6 5 0 0 0,3 7 0 0 0,0 0 0 0 0,5 18 0 0 0,-6-26 0 0 0,-1-5 0 0 0,0 1 0 0 0,0-1 0 0 0,1 0 0 0 0,-1 1 0 0 0,0-1 0 0 0,1 0 0 0 0,-1 1 0 0 0,1-1 0 0 0,-1 0 0 0 0,1 0 0 0 0,0 0 0 0 0,-1 1 0 0 0,1-1 0 0 0,0 0 0 0 0,1 1 0 0 0,8 9 0 0 0,-3-3 0 0 0,2-2 0 0 0,1-1 0 0 0,6-1 0 0 0,-14-4 0 0 0,6-1 0 0 0,-3-5 0 0 0,6-10-277 0 0,-9 14-88 0 0,-2 2 221 0 0,1-1 1 0 0,-1 1 0 0 0,1 0 0 0 0,-1-1 0 0 0,0 1-1 0 0,1-1 1 0 0,-1 1 0 0 0,0-1 0 0 0,1 1 0 0 0,-1-1 0 0 0,0 1-1 0 0,1-1 1 0 0,-1 0 0 0 0,0 1 0 0 0,0-1 0 0 0,0 1 0 0 0,0-1-1 0 0,1 1 1 0 0,-1-1 0 0 0,0 0 0 0 0,0-13-1880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45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8287 0 0,'0'0'382'0'0,"0"0"-8"0"0,0 0-102 0 0,0 0 463 0 0,0 0 234 0 0,0 0 45 0 0,0 0 8 0 0,0 0 2 0 0,0 0 0 0 0,0 0 0 0 0,0 0-69 0 0,0 0-290 0 0,0 0-121 0 0,0 0-28 0 0,0 0-4 0 0,0 0 0 0 0,0 0 0 0 0,0 0 0 0 0,0 0 0 0 0,0 0 0 0 0,0 0 0 0 0,0 0 0 0 0,0 0 0 0 0,0 0 0 0 0,0 0 0 0 0,0 0 0 0 0,0 0-68 0 0,0 0-217 0 0,0 0 161 0 0,0 0 100 0 0,0 0 21 0 0,0 0-66 0 0,0 0-222 0 0,0 0 166 0 0,0 0 101 0 0,0 0 21 0 0,0 0-66 0 0,0 2-294 0 0,0-2-148 0 0,0 1-1 0 0,0 0 1 0 0,0-1 0 0 0,0 1-1 0 0,0 0 1 0 0,1-1 0 0 0,-1 1-1 0 0,0-1 1 0 0,0 1 0 0 0,0 0-1 0 0,1-1 1 0 0,-1 1 0 0 0,0-1-1 0 0,1 1 1 0 0,-1-1 0 0 0,0 1-1 0 0,1-1 1 0 0,-1 1 0 0 0,1-1-1 0 0,-1 1 1 0 0,1-1 0 0 0,-1 0-1 0 0,1 1 1 0 0,-1-1 0 0 0,1 0-1 0 0,-1 1 1 0 0,1-1 0 0 0,-1 0-1 0 0,2 1 1 0 0,8 1-5 0 0,-1 2 4 0 0,-5-3 0 0 0,12 0 0 0 0,-10 0 0 0 0,3-2 0 0 0,-1 1 0 0 0,1-2 0 0 0,-1 1 0 0 0,1-1 0 0 0,-1 0 0 0 0,10-4 0 0 0,-10 3 0 0 0,1 0 0 0 0,-1 1 0 0 0,10-2 0 0 0,-1 1 0 0 0,-14 2 0 0 0,1 0 0 0 0,0 0 0 0 0,-1 1 0 0 0,1-1 0 0 0,0 1 0 0 0,0 0 0 0 0,0 0 0 0 0,-1 1 0 0 0,8 0 0 0 0,-2 1 0 0 0,-1 0 0 0 0,1-1 0 0 0,5 1 0 0 0,-14-2 0 0 0,22-1 0 0 0,-19 1 26 0 0,0-2-34 0 0,18 2-143 0 0,-20 0-545 0 0,-7-4-2906 0 0,-1 1-5607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1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0 21191 0 0,'1'0'480'0'0,"4"0"-295"0"0,-1-1-1 0 0,1 0 1 0 0,-1 0 0 0 0,1 0-1 0 0,-1 0 1 0 0,0-1-1 0 0,1 1 1 0 0,-1-1-1 0 0,5-3 1 0 0,36-26 362 0 0,-40 28-227 0 0,13-11 459 0 0,-1 0-1 0 0,0-2 1 0 0,-1 0-1 0 0,20-26 1 0 0,-25 29-289 0 0,-2-2 1 0 0,1 1 0 0 0,-2-1-1 0 0,0-1 1 0 0,-1 1-1 0 0,8-24 1 0 0,-14 34-491 0 0,1 0 0 0 0,-1-1 0 0 0,0 1 0 0 0,0-9 0 0 0,-1 13 0 0 0,0 1 0 0 0,0 0 0 0 0,0-1 0 0 0,0 1 0 0 0,0 0 0 0 0,0 0 0 0 0,0-1 0 0 0,0 1 0 0 0,0 0 0 0 0,0-1 0 0 0,0 1 0 0 0,0 0 0 0 0,0-1 0 0 0,0 1 0 0 0,0 0 0 0 0,0 0 0 0 0,0-1 0 0 0,0 1 0 0 0,0 0 0 0 0,0 0 0 0 0,-1-1 0 0 0,1 1 0 0 0,0 0 0 0 0,0 0 0 0 0,0-1 0 0 0,-1 1 0 0 0,1 0 0 0 0,0 0 0 0 0,0 0 0 0 0,0-1 0 0 0,-1 1 0 0 0,1 0 0 0 0,0 0 0 0 0,0 0 0 0 0,-1 0 0 0 0,1 0 0 0 0,0-1 0 0 0,-1 1 0 0 0,-3 2 0 0 0,-2 1 0 0 0,1-1 0 0 0,0 1 0 0 0,0 0 0 0 0,0 1 0 0 0,0-1 0 0 0,1 1 0 0 0,-1 0 0 0 0,-6 7 0 0 0,-30 42 0 0 0,31-40 0 0 0,-34 52 0 0 0,39-57 0 0 0,0 2 0 0 0,0-1 0 0 0,1 0 0 0 0,0 1 0 0 0,-4 14 0 0 0,7-10 0 0 0,4-10 0 0 0,-1-2 0 0 0,-1-1 0 0 0,1 1 0 0 0,-1 0 0 0 0,1 0 0 0 0,0-1 0 0 0,-1 1 0 0 0,1-1 0 0 0,0 1 0 0 0,0-1 0 0 0,0 0 0 0 0,0 0 0 0 0,1 0 0 0 0,-1 0 0 0 0,0 0 0 0 0,0-1 0 0 0,1 1 0 0 0,-1 0 0 0 0,0-1 0 0 0,1 0 0 0 0,-1 0 0 0 0,0 1 0 0 0,1-1 0 0 0,-1-1 0 0 0,5 0 0 0 0,3 0 0 0 0,0 0 0 0 0,0-1 0 0 0,0-1 0 0 0,12-4 0 0 0,-2 0 0 0 0,0-1 0 0 0,-1-1 0 0 0,0-1 0 0 0,-1 0 0 0 0,0-2 0 0 0,22-17 0 0 0,-18 11 0 0 0,11-9 0 0 0,-1-2 0 0 0,54-62 0 0 0,-84 88 0 0 0,0-1 0 0 0,0 1 0 0 0,0-1 0 0 0,-1 1 0 0 0,3-8 0 0 0,2-3 0 0 0,-14 21 0 0 0,6-5 0 0 0,0 0 0 0 0,1 0 0 0 0,-1 0 0 0 0,1 1 0 0 0,-1-1 0 0 0,0 4 0 0 0,-4 8 0 0 0,5-11 0 0 0,0-1 0 0 0,0 0 0 0 0,1 1 0 0 0,-1-1 0 0 0,0 0 0 0 0,1 1 0 0 0,-1-1 0 0 0,1 1 0 0 0,0-1 0 0 0,0 1 0 0 0,0-1 0 0 0,0 1 0 0 0,0-1 0 0 0,1 4 0 0 0,-1-5 0 0 0,1 0 0 0 0,-1 0 0 0 0,0 0 0 0 0,0 0 0 0 0,1 0 0 0 0,-1 0 0 0 0,1 0 0 0 0,-1 0 0 0 0,1 0 0 0 0,0 0 0 0 0,-1 0 0 0 0,1 0 0 0 0,0 0 0 0 0,-1 0 0 0 0,1 0 0 0 0,0-1 0 0 0,0 1 0 0 0,0 0 0 0 0,0-1 0 0 0,0 1 0 0 0,1 0 0 0 0,2 1 0 0 0,38 37 0 0 0,-41-39 0 0 0,0 0 0 0 0,0 1 0 0 0,-1-1 0 0 0,1 1 0 0 0,0-1 0 0 0,-1 0 0 0 0,1 1 0 0 0,-1 0 0 0 0,1-1 0 0 0,-1 1 0 0 0,1-1 0 0 0,-1 1 0 0 0,1 0 0 0 0,-1-1 0 0 0,1 1 0 0 0,-1 0 0 0 0,0-1 0 0 0,1 1 0 0 0,-1 0 0 0 0,0 0 0 0 0,0-1 0 0 0,1 3 0 0 0,-1 0 0 0 0,1 2 0 0 0,1 1 0 0 0,-2-1 0 0 0,1 1 0 0 0,-1-1 0 0 0,0 1 0 0 0,0 0 0 0 0,0-1 0 0 0,-1 1 0 0 0,-1 6 0 0 0,-1 22 0 0 0,3-29 0 0 0,-1 0 0 0 0,0 0 0 0 0,0 1 0 0 0,0-1 0 0 0,-1 0 0 0 0,0-1 0 0 0,-4 10 0 0 0,4-9 0 0 0,-1 0 0 0 0,1 1 0 0 0,0-1 0 0 0,1 1 0 0 0,-1 0 0 0 0,0 6 0 0 0,1 9 0 0 0,1-20-29 0 0,3-2-59 0 0,6-8-283 0 0,10-12-1237 0 0,-9 8-114 0 0,-1-1 1 0 0,11-22-1 0 0,-16 27 700 0 0,18-39-7847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2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2 15663 0 0,'0'0'356'0'0,"0"0"50"0"0,1 0 20 0 0,6-1-103 0 0,-4 1-280 0 0,0-1 1 0 0,1 0-1 0 0,-1 0 1 0 0,0 1-1 0 0,1-2 1 0 0,-1 1-1 0 0,5-3 1 0 0,-7 4 676 0 0,-1 0 249 0 0,0 0 45 0 0,-2 1 8 0 0,-18 13-334 0 0,0-1-1 0 0,-1-1 0 0 0,-23 10 1 0 0,16-9 85 0 0,-29 20 0 0 0,46-26-782 0 0,4-3 30 0 0,1 0 0 0 0,0 1 0 0 0,-6 5 0 0 0,12-10 361 0 0,0 0 114 0 0,0 0 15 0 0,0 0-68 0 0,21-11-278 0 0,61-23-165 0 0,-50 18 360 0 0,1 3 0 0 0,1 0 0 0 0,66-14 0 0 0,-99 27-341 0 0,-1 0 0 0 0,1 0-1 0 0,-1 1 1 0 0,1-1 0 0 0,-1 0 0 0 0,1 0 0 0 0,-1 0-1 0 0,1 1 1 0 0,-1-1 0 0 0,1 0 0 0 0,-1 1-1 0 0,0-1 1 0 0,1 0 0 0 0,-1 1 0 0 0,1-1 0 0 0,-1 1-1 0 0,0-1 1 0 0,1 1 0 0 0,-1-1 0 0 0,0 0-1 0 0,0 1 1 0 0,1 0 0 0 0,4 10 157 0 0,-3-5-176 0 0,-1 0 0 0 0,-1-1 0 0 0,1 1 0 0 0,-1 0 0 0 0,0 0 0 0 0,0-1 0 0 0,0 1 0 0 0,-1 0 0 0 0,-2 8 0 0 0,-3 7 0 0 0,-8 23 0 0 0,12-40 0 0 0,-6 17 0 0 0,-1-1 0 0 0,-1 0 0 0 0,-1 0 0 0 0,-1-1 0 0 0,-28 33 0 0 0,18-26 0 0 0,-1-2 0 0 0,-1-1 0 0 0,-35 26 0 0 0,47-40 293 0 0,0 0-1 0 0,-1-1 1 0 0,1 0-1 0 0,-1-1 1 0 0,-1-1-1 0 0,-24 9 1 0 0,38-15-293 0 0,-1 0 0 0 0,1 1 0 0 0,-1-1 0 0 0,1 0 0 0 0,-1 0 0 0 0,0 0 0 0 0,1 1 0 0 0,-1-1 0 0 0,0 0 0 0 0,1 0 0 0 0,-1 0 0 0 0,0 0 0 0 0,1 0 0 0 0,-1 0 0 0 0,1 0 0 0 0,-1-1 0 0 0,0 1 0 0 0,1 0 0 0 0,-1 0 0 0 0,0 0 0 0 0,1-1 0 0 0,-1 1 0 0 0,1 0 0 0 0,-1-1 0 0 0,1 1 0 0 0,-1 0 0 0 0,1-1 0 0 0,-1 1 0 0 0,1-1 0 0 0,-1 1 0 0 0,1-1 0 0 0,-1 1 0 0 0,1-1 0 0 0,-1 0 0 0 0,0 0 0 0 0,1 0 0 0 0,-1 1 0 0 0,1-1 0 0 0,-1 0 0 0 0,1 1 0 0 0,-1-1 0 0 0,1 0 0 0 0,-1 1 0 0 0,1-1 0 0 0,0 0 0 0 0,0 0 0 0 0,-1 1 0 0 0,1-1 0 0 0,0 0 0 0 0,0 0 0 0 0,0 0 0 0 0,0 1 0 0 0,0-1 0 0 0,0 0 0 0 0,0 0 0 0 0,0 0 0 0 0,0 1 0 0 0,0-1 0 0 0,0 0 0 0 0,0 0 0 0 0,1-1 0 0 0,0-1 0 0 0,0-1 0 0 0,0-1 0 0 0,1 1 0 0 0,-1 0 0 0 0,1-1 0 0 0,0 1 0 0 0,1 0 0 0 0,-1 0 0 0 0,1 0 0 0 0,-1 0 0 0 0,1 1 0 0 0,0-1 0 0 0,0 1 0 0 0,1-1 0 0 0,4-3 0 0 0,0 2 0 0 0,1 6 0 0 0,-7 1 0 0 0,0-1 0 0 0,0 1 0 0 0,0 0 0 0 0,-1 0 0 0 0,1-1 0 0 0,-1 1 0 0 0,1 0 0 0 0,-1 0 0 0 0,0 0 0 0 0,1 1 0 0 0,-1-1 0 0 0,1 2 0 0 0,11 34 0 0 0,-8-23 0 0 0,-2-7 0 0 0,0-1 0 0 0,1 1 0 0 0,8 11 0 0 0,-4-8 0 0 0,-8-10-1 0 0,0 0 1 0 0,1 0-1 0 0,-1 0 1 0 0,1 0-1 0 0,0 0 1 0 0,-1 0-1 0 0,1 0 0 0 0,0-1 1 0 0,0 1-1 0 0,-1 0 1 0 0,1-1-1 0 0,0 1 1 0 0,0 0-1 0 0,0-1 1 0 0,0 1-1 0 0,0-1 0 0 0,0 1 1 0 0,0-1-1 0 0,0 0 1 0 0,0 1-1 0 0,0-1 1 0 0,0 0-1 0 0,0 0 0 0 0,0 0 1 0 0,2 1-1 0 0,1-1-117 0 0,2 0-486 0 0,0 1 1 0 0,-1-1-1 0 0,1-1 1 0 0,0 1 0 0 0,0-1-1 0 0,-1 0 1 0 0,1 0-1 0 0,7-3 1 0 0,5 0-1502 0 0,1-1 69 0 0,3-3-11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3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0 21191 0 0,'0'0'480'0'0,"0"0"67"0"0,0 0 31 0 0,0 0-56 0 0,0-1-341 0 0,-1-3-21 0 0,1 3 565 0 0,2-7 328 0 0,1 1-1 0 0,0 0 0 0 0,0-1 0 0 0,8-11 1 0 0,-10 18-1063 0 0,-1 0 0 0 0,1 0 0 0 0,-1 0 0 0 0,1 1 0 0 0,-1-1 0 0 0,1 0 1 0 0,-1 0-1 0 0,1 0 0 0 0,0 0 0 0 0,0 1 0 0 0,-1-1 0 0 0,1 0 0 0 0,0 1 0 0 0,0-1 1 0 0,0 1-1 0 0,0-1 0 0 0,0 1 0 0 0,1-2 0 0 0,1 2-186 0 0,-2-1-279 0 0,1 0-33 0 0,3 0 191 0 0,1-1-722 0 0,0 0-2470 0 0,2 0 1974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3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185 19351 0 0,'1'-2'886'0'0,"3"-12"-264"0"0,0-1 0 0 0,-1 0 0 0 0,1-23 1 0 0,-3 34-353 0 0,-1 0 1 0 0,0 0 0 0 0,0 1 0 0 0,0-1 0 0 0,-1 0 0 0 0,1 0 0 0 0,-1 0 0 0 0,0 1 0 0 0,0-1 0 0 0,-1 0 0 0 0,1 1 0 0 0,-1-1 0 0 0,1 1 0 0 0,-1 0 0 0 0,0-1-1 0 0,0 1 1 0 0,-1 0 0 0 0,1 0 0 0 0,-1 0 0 0 0,-3-3 0 0 0,4 4-195 0 0,-1 0 1 0 0,0-1-1 0 0,0 1 1 0 0,0 0-1 0 0,0 0 1 0 0,0 1-1 0 0,0-1 0 0 0,-1 1 1 0 0,1-1-1 0 0,0 1 1 0 0,-1 0-1 0 0,1 0 1 0 0,-1 1-1 0 0,1-1 0 0 0,-1 1 1 0 0,0-1-1 0 0,1 1 1 0 0,-1 0-1 0 0,1 1 1 0 0,-1-1-1 0 0,-5 2 0 0 0,-2 0 17 0 0,1 2 0 0 0,-1-1-1 0 0,0 1 1 0 0,1 1 0 0 0,0 0-1 0 0,0 0 1 0 0,0 1-1 0 0,1 0 1 0 0,-13 11 0 0 0,7-4 44 0 0,1 1 1 0 0,1 0 0 0 0,0 1-1 0 0,-17 25 1 0 0,28-38-162 0 0,1 0 1 0 0,0 0-1 0 0,0 0 1 0 0,0 0-1 0 0,0 0 0 0 0,1 0 1 0 0,-1 1-1 0 0,0-1 1 0 0,1 0-1 0 0,0 0 0 0 0,-1 0 1 0 0,1 1-1 0 0,0-1 1 0 0,0 0-1 0 0,0 0 0 0 0,1 3 1 0 0,-1-4-39 0 0,1-1 1 0 0,-1 1 0 0 0,0 0-1 0 0,1-1 1 0 0,-1 1 0 0 0,1 0-1 0 0,-1-1 1 0 0,1 1-1 0 0,0 0 1 0 0,-1-1 0 0 0,1 1-1 0 0,0-1 1 0 0,-1 1 0 0 0,1-1-1 0 0,0 0 1 0 0,-1 1 0 0 0,1-1-1 0 0,0 0 1 0 0,0 1 0 0 0,1-1-1 0 0,15 5 195 0 0,-9-4-23 0 0,1-1 0 0 0,-1 1 1 0 0,1-1-1 0 0,-1-1 0 0 0,1 1 1 0 0,-1-1-1 0 0,15-4 0 0 0,3-3-839 0 0,28-12 0 0 0,3-1 1271 0 0,-24 8 884 0 0,-32 13-1421 0 0,-1 1 1 0 0,1-1 0 0 0,-1 0-1 0 0,0 0 1 0 0,1 0 0 0 0,-1 0-1 0 0,0 0 1 0 0,1 0 0 0 0,-1 1-1 0 0,0-1 1 0 0,0 0 0 0 0,1 0-1 0 0,-1 0 1 0 0,0 1 0 0 0,0-1-1 0 0,1 0 1 0 0,-1 0 0 0 0,0 1-1 0 0,0-1 1 0 0,1 0 0 0 0,-1 0-1 0 0,0 1 1 0 0,0-1 0 0 0,0 0-1 0 0,0 1 1 0 0,0-1 0 0 0,1 1-1 0 0,2 8 2 0 0,-3 1-7 0 0,0-1 0 0 0,0 0 0 0 0,-1 0 0 0 0,-1 1 0 0 0,0-1 0 0 0,0 0 0 0 0,-7 17 0 0 0,6-16 0 0 0,-144 373 0 0 0,142-371 0 0 0,-7 16 0 0 0,-1 0 0 0 0,-26 42 0 0 0,37-67 0 0 0,0-1 0 0 0,0 0 0 0 0,-1 1 0 0 0,1-1 0 0 0,0 0 0 0 0,-1 0 0 0 0,1 0 0 0 0,-1-1 0 0 0,0 1 0 0 0,-3 1 0 0 0,2-3 0 0 0,1 0 0 0 0,0-1 0 0 0,0 1 0 0 0,-1-1 0 0 0,1 0 0 0 0,0 0 0 0 0,0 0 0 0 0,0 0 0 0 0,-4-3 0 0 0,-11-3 0 0 0,1 1 0 0 0,0-1 0 0 0,-26-16 0 0 0,24 13 0 0 0,11 5 0 0 0,0 1 0 0 0,-13-10 0 0 0,19 12 0 0 0,-1-1 0 0 0,1 1 0 0 0,-1-1 0 0 0,1 0 0 0 0,0 0 0 0 0,0 0 0 0 0,0 0 0 0 0,0 0 0 0 0,1 0 0 0 0,-2-4 0 0 0,2 5-103 0 0,1 0 0 0 0,0 0 0 0 0,-1 0 0 0 0,1 0 0 0 0,0 0 0 0 0,0 0 0 0 0,0 0 0 0 0,1-1 0 0 0,-1 1 0 0 0,0 0 0 0 0,1 0-1 0 0,-1 0 1 0 0,1 0 0 0 0,0 0 0 0 0,0 1 0 0 0,0-1 0 0 0,0 0 0 0 0,0 0 0 0 0,0 0 0 0 0,2-2 0 0 0,2-2-432 0 0,0 1 0 0 0,0-1-1 0 0,0 1 1 0 0,9-7 0 0 0,56-33-5544 0 0,-57 37 3166 0 0,21-12-4799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4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62 21191 0 0,'0'0'480'0'0,"10"-13"1167"0"0,-3 2-1550 0 0,14-18 973 0 0,-6 13 2432 0 0,-13 15-2958 0 0,-2 1-28 0 0,0 0-72 0 0,-10 10-272 0 0,-15 18-172 0 0,6-6 0 0 0,1 0 0 0 0,-31 48 0 0 0,47-66 35 0 0,0 0 1 0 0,0 1-1 0 0,1-1 0 0 0,-1 1 0 0 0,1-1 1 0 0,0 1-1 0 0,1 0 0 0 0,-1 0 0 0 0,1-1 1 0 0,0 1-1 0 0,0 0 0 0 0,1 5 0 0 0,-1-8-30 0 0,0 0 1 0 0,1-1-1 0 0,-1 1 0 0 0,0-1 0 0 0,1 1 0 0 0,-1-1 0 0 0,1 1 0 0 0,0-1 0 0 0,0 1 0 0 0,-1-1 1 0 0,1 0-1 0 0,0 1 0 0 0,0-1 0 0 0,0 0 0 0 0,0 0 0 0 0,0 1 0 0 0,1-1 0 0 0,-1 0 0 0 0,0 0 1 0 0,0 0-1 0 0,1-1 0 0 0,-1 1 0 0 0,1 0 0 0 0,-1 0 0 0 0,0-1 0 0 0,1 1 0 0 0,0-1 0 0 0,-1 1 1 0 0,1-1-1 0 0,-1 0 0 0 0,1 0 0 0 0,-1 1 0 0 0,1-1 0 0 0,0 0 0 0 0,-1 0 0 0 0,1-1 0 0 0,-1 1 1 0 0,1 0-1 0 0,2-1 0 0 0,11-2-144 0 0,0 0 0 0 0,-1-1 0 0 0,1-1 0 0 0,13-6 0 0 0,-20 7 188 0 0,-1 0 0 0 0,0 0 0 0 0,0-1 0 0 0,-1 0 0 0 0,1 0-1 0 0,-1 0 1 0 0,0-1 0 0 0,-1 0 0 0 0,7-8 0 0 0,-6 6 34 0 0,-1 0-1 0 0,0 0 0 0 0,-1-1 0 0 0,1 1 0 0 0,-2-1 1 0 0,1 0-1 0 0,-1 0 0 0 0,-1 0 0 0 0,0-1 0 0 0,2-9 1 0 0,-4 13-40 0 0,1-1-1 0 0,-1 0 1 0 0,0 1 0 0 0,-1-1 0 0 0,1 0 0 0 0,-1 1 0 0 0,0-1 0 0 0,-1 1 0 0 0,0 0 0 0 0,0-1 0 0 0,0 1-1 0 0,-1 0 1 0 0,0 0 0 0 0,0 0 0 0 0,-5-6 0 0 0,7 10-43 0 0,-1 0 0 0 0,1 0 0 0 0,-1 0 0 0 0,0 1 0 0 0,0-1 0 0 0,1 1 0 0 0,-1-1 0 0 0,0 1 0 0 0,0 0 0 0 0,-1 0 0 0 0,1 0 0 0 0,0 0 0 0 0,0 0 0 0 0,0 0 0 0 0,-1 0 0 0 0,1 1 0 0 0,0-1 0 0 0,-1 1 0 0 0,1 0 0 0 0,-5 0 0 0 0,2 0 0 0 0,0 1 0 0 0,0-1 0 0 0,-1 1 0 0 0,1 1 0 0 0,0-1 0 0 0,0 1 0 0 0,0 0 0 0 0,-5 3 0 0 0,9-5 0 0 0,1 0 0 0 0,0 0 0 0 0,-1 0 0 0 0,1 0 0 0 0,0 0 0 0 0,0 0 0 0 0,-1 1 0 0 0,1-1 0 0 0,0 0 0 0 0,-1 0 0 0 0,1 0 0 0 0,0 0 0 0 0,0 0 0 0 0,0 1 0 0 0,-1-1 0 0 0,1 0 0 0 0,0 0 0 0 0,0 1 0 0 0,0-1 0 0 0,-1 0 0 0 0,1 0 0 0 0,0 1 0 0 0,0-1 0 0 0,0 0 0 0 0,0 0 0 0 0,0 1 0 0 0,0-1 0 0 0,-1 0 0 0 0,1 1 0 0 0,0-1 0 0 0,0 0 0 0 0,0 0 0 0 0,0 1 0 0 0,0-1 0 0 0,0 0 0 0 0,0 1 0 0 0,0-1 0 0 0,0 0 0 0 0,0 1 0 0 0,1-1 0 0 0,-1 0 0 0 0,0 0 0 0 0,0 1 0 0 0,0-1 0 0 0,0 0 0 0 0,0 0 0 0 0,0 1 0 0 0,1-1 0 0 0,-1 0 0 0 0,0 0 0 0 0,0 1 0 0 0,0-1 0 0 0,1 0 0 0 0,9 7 0 0 0,-10-7 0 0 0,5 2 0 0 0,0 0 0 0 0,0-1 0 0 0,0 1 0 0 0,0-1 0 0 0,0 0 0 0 0,0 0 0 0 0,0 0 0 0 0,0-1 0 0 0,6 0 0 0 0,50-5 0 0 0,-38 2 0 0 0,27-3 0 0 0,-18 2 0 0 0,0 0 0 0 0,0 3 0 0 0,41 2 0 0 0,-71-1 0 0 0,0 0 0 0 0,0 0 0 0 0,-1 1 0 0 0,1-1 0 0 0,0 0 0 0 0,0 1 0 0 0,-1 0 0 0 0,1-1 0 0 0,0 1 0 0 0,-1 0 0 0 0,1 0 0 0 0,-1 0 0 0 0,1 0 0 0 0,-1 0 0 0 0,1 0 0 0 0,-1 0 0 0 0,0 0 0 0 0,1 1 0 0 0,-1-1 0 0 0,0 0 0 0 0,0 1 0 0 0,2 2 0 0 0,-2-1 0 0 0,-1 0 0 0 0,1 0 0 0 0,0 0 0 0 0,-1 0 0 0 0,0 0 0 0 0,1 0 0 0 0,-1 0 0 0 0,0 0 0 0 0,-1 0 0 0 0,1 0 0 0 0,0-1 0 0 0,-1 1 0 0 0,-1 4 0 0 0,-1 5 0 0 0,0-1 0 0 0,-1 0 0 0 0,0 0 0 0 0,-1 0 0 0 0,0 0 0 0 0,-1-1 0 0 0,0 1 0 0 0,-1-2 0 0 0,-10 13 0 0 0,16-19 0 0 0,0-2 0 0 0,1 0 0 0 0,-1 0 0 0 0,1 0 0 0 0,-1 0 0 0 0,1-1 0 0 0,-1 1 0 0 0,1 0 0 0 0,-1-1 0 0 0,0 1 0 0 0,1 0 0 0 0,-1-1 0 0 0,0 1 0 0 0,0 0 0 0 0,1-1 0 0 0,-1 0 0 0 0,-1 1 0 0 0,2-1 0 0 0,0 1 0 0 0,0-1 0 0 0,0 0 0 0 0,0 0 0 0 0,-1 0 0 0 0,1 0 0 0 0,0 0 0 0 0,0 1 0 0 0,0-1 0 0 0,0 0 0 0 0,0 0 0 0 0,0 0 0 0 0,-1 0 0 0 0,1 0 0 0 0,0 0 0 0 0,0 0 0 0 0,0 0 0 0 0,0 1 0 0 0,0-1 0 0 0,-1 0 0 0 0,1 0 0 0 0,0 0 0 0 0,0 0 0 0 0,0 0 0 0 0,0 0 0 0 0,-1 0 0 0 0,1 0 0 0 0,0 0 0 0 0,0 0 0 0 0,0 0 0 0 0,0 0 0 0 0,-1 0 0 0 0,1 0 0 0 0,0 0 0 0 0,0 0 0 0 0,0-1 0 0 0,0 1 0 0 0,-1 0 0 0 0,1 0 0 0 0,0 0 0 0 0,0 0 0 0 0,0 0 0 0 0,0 0 0 0 0,0 0 0 0 0,-1 0 0 0 0,1-1 0 0 0,0 1 0 0 0,0 0 0 0 0,0 0 0 0 0,0 0 0 0 0,0 0 0 0 0,0 0 0 0 0,0-1 0 0 0,0 1 0 0 0,0 0 0 0 0,0 0 0 0 0,0 0 0 0 0,-1 0 0 0 0,1 0 0 0 0,0-1 0 0 0,1-5 0 0 0,-1 2 0 0 0,1 0 0 0 0,0 0 0 0 0,0 0 0 0 0,0 0 0 0 0,1 0 0 0 0,0 0 0 0 0,3-7 0 0 0,20-26 0 0 0,-20 30 0 0 0,10-11 0 0 0,0 1 0 0 0,1 0 0 0 0,1 1 0 0 0,1 1 0 0 0,0 0 0 0 0,1 1 0 0 0,34-18 0 0 0,-51 30 0 0 0,1 1 0 0 0,0 0 0 0 0,0-1 0 0 0,-1 1 0 0 0,1 0 0 0 0,5-1 0 0 0,3 3 0 0 0,-10 0 0 0 0,1 0 0 0 0,-1 0 0 0 0,1 0 0 0 0,-1 1 0 0 0,1-1 0 0 0,-1 0 0 0 0,0 0 0 0 0,0 1 0 0 0,1-1 0 0 0,-1 1 0 0 0,0-1 0 0 0,0 1 0 0 0,-1 0 0 0 0,1-1 0 0 0,0 1 0 0 0,0 0 0 0 0,-1 0 0 0 0,1-1 0 0 0,-1 3 0 0 0,2 6 0 0 0,0 0 0 0 0,0 14 0 0 0,-2-14 0 0 0,0 51 0 0 0,-1-42 0 0 0,3 29 0 0 0,0-35 0 0 0,-1-12-77 0 0,-1 0 0 0 0,0 0 0 0 0,0 0 0 0 0,1 0 0 0 0,-1 0 0 0 0,1 0 0 0 0,-1 0 0 0 0,1 0 0 0 0,-1 0 0 0 0,1 0 0 0 0,-1 0 0 0 0,1-1 0 0 0,0 1 0 0 0,-1 0 0 0 0,1 0 0 0 0,0-1 0 0 0,0 1 0 0 0,0 0 0 0 0,-1-1 0 0 0,1 1 0 0 0,0-1 0 0 0,0 1-1 0 0,0-1 1 0 0,0 0 0 0 0,0 1 0 0 0,0-1 0 0 0,0 0 0 0 0,0 0 0 0 0,0 1 0 0 0,0-1 0 0 0,0 0 0 0 0,0 0 0 0 0,0 0 0 0 0,0 0 0 0 0,0 0 0 0 0,0-1 0 0 0,2 1 0 0 0,0-1-927 0 0,11 0-5933 0 0,-1-2-2051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4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106 21191 0 0,'0'0'969'0'0,"0"-2"-18"0"0,3-7-640 0 0,11-47 1615 0 0,-14 55-1757 0 0,0-1-1 0 0,0 1 0 0 0,0-1 0 0 0,0 0 0 0 0,0 1 0 0 0,0-1 0 0 0,0 1 0 0 0,0-1 0 0 0,-1 0 0 0 0,1 1 1 0 0,-1-1-1 0 0,1 1 0 0 0,-1-1 0 0 0,-1-1 0 0 0,1 1-15 0 0,0 1-1 0 0,0 0 1 0 0,0 0 0 0 0,0 0-1 0 0,0 0 1 0 0,0 0 0 0 0,-1 1-1 0 0,1-1 1 0 0,0 0 0 0 0,-1 1-1 0 0,1-1 1 0 0,0 0 0 0 0,-1 1 0 0 0,1 0-1 0 0,-1-1 1 0 0,1 1 0 0 0,-1 0-1 0 0,1 0 1 0 0,-1 0 0 0 0,1 0-1 0 0,-1 0 1 0 0,1 0 0 0 0,0 0-1 0 0,-3 1 1 0 0,-7 1-153 0 0,0 0 0 0 0,1 2 0 0 0,-1-1 0 0 0,1 1 0 0 0,-1 1 0 0 0,1 0 0 0 0,1 0 0 0 0,-1 1 0 0 0,1 0 0 0 0,-15 13 0 0 0,-2 5 0 0 0,1 1 0 0 0,-24 29 0 0 0,45-48 0 0 0,-30 37 0 0 0,31-38 0 0 0,-1 0 0 0 0,1 1 0 0 0,1-1 0 0 0,-1 1 0 0 0,1 0 0 0 0,-3 9 0 0 0,5-14 0 0 0,-1 0 0 0 0,1-1 0 0 0,0 1 0 0 0,0 0 0 0 0,0-1 0 0 0,-1 1 0 0 0,1 0 0 0 0,0 0 0 0 0,0-1 0 0 0,0 1 0 0 0,0 0 0 0 0,0 0 0 0 0,0-1 0 0 0,1 1 0 0 0,-1 0 0 0 0,0-1 0 0 0,0 1 0 0 0,0 0 0 0 0,1 0 0 0 0,-1-1 0 0 0,0 1 0 0 0,1 0 0 0 0,-1-1 0 0 0,1 1 0 0 0,-1-1 0 0 0,1 1 0 0 0,-1-1 0 0 0,1 1 0 0 0,-1-1 0 0 0,1 1 0 0 0,-1-1 0 0 0,1 1 0 0 0,0-1 0 0 0,-1 1 0 0 0,1-1 0 0 0,0 0 0 0 0,-1 0 0 0 0,1 1 0 0 0,0-1 0 0 0,-1 0 0 0 0,1 0 0 0 0,0 0 0 0 0,0 0 0 0 0,-1 1 0 0 0,1-1 0 0 0,1-1 0 0 0,0 2 0 0 0,7 0 0 0 0,0 0 0 0 0,0-1 0 0 0,-1 1 0 0 0,1-2 0 0 0,0 1 0 0 0,0-1 0 0 0,0-1 0 0 0,0 1 0 0 0,-1-2 0 0 0,17-5 0 0 0,30-13 0 0 0,90-31 0 0 0,-116 47 0 0 0,-14 6 0 0 0,-12 3 0 0 0,-2-3 0 0 0,1 1 0 0 0,0 0 0 0 0,0 0 0 0 0,-1 0 0 0 0,1 0 0 0 0,-1 0 0 0 0,0 0 0 0 0,1 0 0 0 0,-1 0 0 0 0,0 0 0 0 0,0 1 0 0 0,0-1 0 0 0,-1 1 0 0 0,1-1 0 0 0,0 0 0 0 0,-1 1 0 0 0,0-1 0 0 0,1 1 0 0 0,-1 3 0 0 0,-1 6 0 0 0,0-1 0 0 0,-4 21 0 0 0,2-16 0 0 0,-11 53 0 0 0,-2 1 0 0 0,-35 88 0 0 0,46-143 0 0 0,5-11 0 0 0,-1-1 0 0 0,0 1 0 0 0,0-1 0 0 0,0 0 0 0 0,0 0 0 0 0,-1 1 0 0 0,1-1 0 0 0,-1 0 0 0 0,0 0 0 0 0,0 0 0 0 0,0-1 0 0 0,0 1 0 0 0,-1 0 0 0 0,1-1 0 0 0,-1 0 0 0 0,1 1 0 0 0,-4 1 0 0 0,5-3 0 0 0,1-1 0 0 0,0 1 0 0 0,-1-1 0 0 0,1 0 0 0 0,-1 1 0 0 0,1-1 0 0 0,0 0 0 0 0,-1 1 0 0 0,1-1 0 0 0,-1 0 0 0 0,1 0 0 0 0,-1 1 0 0 0,1-1 0 0 0,-1 0 0 0 0,1 0 0 0 0,-1 0 0 0 0,0 0 0 0 0,1 0 0 0 0,-1 0 0 0 0,1 0 0 0 0,-1 0 0 0 0,1 0 0 0 0,-1 0 0 0 0,1 0 0 0 0,-1 0 0 0 0,1 0 0 0 0,-1 0 0 0 0,-1-1 0 0 0,-1 1 0 0 0,-1-1 0 0 0,1 0 0 0 0,-1 0 0 0 0,1-1 0 0 0,0 1 0 0 0,-1-1 0 0 0,-5-3 0 0 0,5 2 0 0 0,0 1 0 0 0,0 0 0 0 0,0 0 0 0 0,-7-2 0 0 0,3 3 0 0 0,-1-1 0 0 0,1-1 0 0 0,0 0 0 0 0,0 0 0 0 0,0 0 0 0 0,1-1 0 0 0,-1 0 0 0 0,1 0 0 0 0,0-1 0 0 0,-11-9 0 0 0,4-1-2044 0 0,0 0 0 0 0,-15-22 1 0 0,22 26 1178 0 0,-16-19-1691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9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3823 0 0,'0'0'315'0'0,"0"0"45"0"0,3-7 353 0 0,6-30 374 0 0,-6 24 2838 0 0,-3 13-3821 0 0,0-1-1 0 0,0 1 0 0 0,0 0 0 0 0,0 0 1 0 0,0 0-1 0 0,0 0 0 0 0,0 0 1 0 0,0 0-1 0 0,0-1 0 0 0,0 1 1 0 0,0 0-1 0 0,0 0 0 0 0,0 0 0 0 0,0 0 1 0 0,0 0-1 0 0,0 0 0 0 0,0-1 1 0 0,0 1-1 0 0,0 0 0 0 0,0 0 1 0 0,0 0-1 0 0,0 0 0 0 0,0 0 0 0 0,-1 0 1 0 0,1 0-1 0 0,0-1 0 0 0,0 1 1 0 0,0 0-1 0 0,0 0 0 0 0,0 0 1 0 0,0 0-1 0 0,0 0 0 0 0,0 0 0 0 0,-1 0 1 0 0,1 0-1 0 0,0 0 0 0 0,0 0 1 0 0,0 0-1 0 0,0 0 0 0 0,0 0 1 0 0,0 0-1 0 0,-1 0 0 0 0,1-1 0 0 0,0 1 1 0 0,0 0-1 0 0,0 1 0 0 0,-1-1-34 0 0,1 0 0 0 0,0 0 0 0 0,0 0 0 0 0,-1 0 0 0 0,1 0 0 0 0,0 1 0 0 0,-1-1-1 0 0,1 0 1 0 0,0 0 0 0 0,0 0 0 0 0,0 1 0 0 0,-1-1 0 0 0,1 0 0 0 0,0 0 0 0 0,0 1-1 0 0,0-1 1 0 0,-1 0 0 0 0,1 1 0 0 0,0-1 0 0 0,0 0 0 0 0,0 1 0 0 0,0-1 0 0 0,0 0 0 0 0,0 1-1 0 0,0-1 1 0 0,0 0 0 0 0,0 1 0 0 0,-1 3-333 0 0,0 1-1 0 0,0-1 1 0 0,1 1-1 0 0,-1 0 1 0 0,1-1-1 0 0,1 1 1 0 0,-1-1-1 0 0,1 1 1 0 0,-1 0-1 0 0,1-1 1 0 0,1 1-1 0 0,-1-1 1 0 0,0 0-1 0 0,1 1 1 0 0,4 6-1 0 0,-1-4-759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49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15663 0 0,'-20'13'344'0'0,"13"-9"72"0"0,-3 1 8 0 0,10-5 24 0 0,0 0-360 0 0,0 0-88 0 0,0 0 0 0 0,0 0 0 0 0,0 0-392 0 0,0 0-96 0 0,0 0-24 0 0,0 0-5936 0 0</inkml:trace>
  <inkml:trace contextRef="#ctx0" brushRef="#br0" timeOffset="1">58 257 13823 0 0,'0'0'630'0'0,"0"0"-13"0"0,0 0-320 0 0,0 0 105 0 0,0 0 87 0 0,0 0 20 0 0,0 0 3 0 0,0 0 0 0 0,0 0 0 0 0,8-4 512 0 0,23-16 751 0 0,-30 19-2684 0 0,0-2-503 0 0,3-6-100 0 0,-3 7-22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0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3 15663 0 0,'0'0'356'0'0,"0"0"50"0"0,-2-2 20 0 0,-2-3-1115 0 0,4 5 815 0 0,0 0 1 0 0,0-1-1 0 0,0 1 1 0 0,0 0 0 0 0,0 0-1 0 0,0-1 1 0 0,0 1-1 0 0,0 0 1 0 0,0 0-1 0 0,0-1 1 0 0,-1 1-1 0 0,1 0 1 0 0,0 0 0 0 0,0 0-1 0 0,0-1 1 0 0,-1 1-1 0 0,1 0 1 0 0,0 0-1 0 0,0 0 1 0 0,0-1-1 0 0,-1 1 1 0 0,1 0 0 0 0,0 0-1 0 0,0 0 1 0 0,-1 0-1 0 0,1 0 1 0 0,0 0-1 0 0,0 0 1 0 0,-1 0-1 0 0,1 0 1 0 0,0 0-1 0 0,-1-1 1 0 0,1 1 0 0 0,0 0-1 0 0,0 1 1 0 0,-1-1-1 0 0,1 0 1 0 0,0 0-1 0 0,0 0 1 0 0,-1 0-1 0 0,1 0 1 0 0,0 0 0 0 0,0 0-1 0 0,-1 0 1 0 0,1 0-1 0 0,0 0 1 0 0,0 1-1 0 0,-1-1 1 0 0,1 0-1 0 0,0 0 1 0 0,0 0-1 0 0,0 1 1 0 0,-1-1 0 0 0,1 0-1 0 0,0 0 1 0 0,0 0-1 0 0,0 1 1 0 0,-5 6-125 0 0,2-1-1 0 0,-1 1 1 0 0,1 1 0 0 0,0-1 0 0 0,1 0-1 0 0,-1 1 1 0 0,2-1 0 0 0,-3 14 0 0 0,0-1-1 0 0,-27 172-1 0 0,25-151 0 0 0,4-14 249 0 0,1 32 1 0 0,1-39 1134 0 0,0-19-1377 0 0,1-1 0 0 0,-1 1 0 0 0,0-1 1 0 0,1 1-1 0 0,-1-1 0 0 0,0 0 0 0 0,1 1 0 0 0,-1-1 1 0 0,1 0-1 0 0,-1 1 0 0 0,1-1 0 0 0,-1 0 1 0 0,1 0-1 0 0,-1 1 0 0 0,1-1 0 0 0,-1 0 0 0 0,1 0 1 0 0,0 0-1 0 0,-1 0 0 0 0,1 0 0 0 0,0 1 0 0 0,13 0 0 0 0,-5-4-7 0 0,-1 1 0 0 0,-1-1 0 0 0,1-1 0 0 0,0 1 0 0 0,-1-1 0 0 0,0-1 0 0 0,0 1 0 0 0,7-7 0 0 0,21-12 0 0 0,23-6 72 0 0,-56 27 392 0 0,3 1-358 0 0,7 5 1236 0 0,-11-3-1679 0 0,-1-1-138 0 0,2 1-33 0 0,14 10-937 0 0,-15-10 454 0 0,-1-1-1394 0 0,0 0-5466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1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79 17503 0 0,'0'0'399'0'0,"0"-1"60"0"0,1-4-313 0 0,-1 1 0 0 0,1 0 0 0 0,0 0 1 0 0,0 0-1 0 0,0 0 0 0 0,2-3 0 0 0,-1 2-110 0 0,0 0 0 0 0,0-1 0 0 0,-1 1-1 0 0,1-10 1 0 0,-1 5 834 0 0,-1 0 0 0 0,0 0 0 0 0,-2-10 0 0 0,1 16-605 0 0,1 1 0 0 0,-1-1 0 0 0,0 1-1 0 0,0-1 1 0 0,-1 1 0 0 0,1-1 0 0 0,-1 1 0 0 0,1 0 0 0 0,-1 0 0 0 0,0 0 0 0 0,0 0 0 0 0,-3-3 0 0 0,3 5-186 0 0,0-1 0 0 0,0 1 0 0 0,0-1 0 0 0,0 1-1 0 0,-1 0 1 0 0,1 0 0 0 0,0 0 0 0 0,-1 0 0 0 0,1 1 0 0 0,-1-1 0 0 0,1 1 0 0 0,-1-1-1 0 0,1 1 1 0 0,-1 0 0 0 0,-3 0 0 0 0,2 0 52 0 0,0 0-1 0 0,0 1 1 0 0,0-1-1 0 0,0 1 1 0 0,0 0 0 0 0,0 0-1 0 0,0 0 1 0 0,1 1-1 0 0,-5 1 1 0 0,1 2-59 0 0,1-1 0 0 0,-1 1 0 0 0,1 0 0 0 0,1 1 0 0 0,-11 12 0 0 0,4-3 16 0 0,-13 22 0 0 0,18-27-88 0 0,2 0 0 0 0,-1 1 0 0 0,1-1 0 0 0,1 1 0 0 0,0 0 0 0 0,1 0 0 0 0,0 0 0 0 0,0 1 0 0 0,1-1 0 0 0,0 13 0 0 0,1-21 0 0 0,1 0 0 0 0,0 0 0 0 0,1 0 0 0 0,-1 0 0 0 0,0 0 0 0 0,1 0 0 0 0,0 0 0 0 0,0 0 0 0 0,0 0 0 0 0,0 0 0 0 0,0 0 0 0 0,0 0 0 0 0,1-1 0 0 0,0 1 0 0 0,-1 0 0 0 0,1-1 0 0 0,0 0 0 0 0,0 1 0 0 0,0-1 0 0 0,0 0 0 0 0,1 0 0 0 0,-1 0 0 0 0,1 0 0 0 0,-1-1 0 0 0,1 1 0 0 0,0-1 0 0 0,-1 1 0 0 0,1-1 0 0 0,0 0 0 0 0,0 0 0 0 0,0 0 0 0 0,0 0 0 0 0,0-1 0 0 0,0 1 0 0 0,0-1 0 0 0,0 0 0 0 0,0 0 0 0 0,0 0 0 0 0,0 0 0 0 0,0 0 0 0 0,0-1 0 0 0,0 1 0 0 0,0-1 0 0 0,0 0 0 0 0,0 0 0 0 0,0 0 0 0 0,4-3 0 0 0,27-13-55 0 0,-1-2 0 0 0,55-40 0 0 0,-79 54 204 0 0,-8 5-151 0 0,-1 0-1 0 0,0 0 1 0 0,1 0-1 0 0,-1 0 1 0 0,1 0 0 0 0,-1 0-1 0 0,1 0 1 0 0,-1 0-1 0 0,0 0 1 0 0,1 0 0 0 0,-1 0-1 0 0,1 1 1 0 0,-1-1-1 0 0,0 0 1 0 0,1 0 0 0 0,-1 0-1 0 0,0 1 1 0 0,1-1-1 0 0,0 1 1 0 0,9 14-748 0 0,-9-12 597 0 0,0-2 1 0 0,0 1 0 0 0,0 0 0 0 0,0 0 0 0 0,1 0-1 0 0,-1 0 1 0 0,3 1 0 0 0,-3-1-1068 0 0,-1-2-253 0 0,2 0-51 0 0,7 0-11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46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39 13823 0 0,'0'0'315'0'0,"0"-18"864"0"0,0 11 2703 0 0,4-5-810 0 0,-3 11-2185 0 0,-1 1-509 0 0,0 0 38 0 0,0 0 80 0 0,0 0 15 0 0,0 0-68 0 0,-1 2-294 0 0,-1 1-45 0 0,0 0 0 0 0,0 0 0 0 0,0 0 0 0 0,1 1 0 0 0,0-1 0 0 0,-1 0 0 0 0,1 1 0 0 0,1 0 0 0 0,-1-1 0 0 0,0 1 0 0 0,1-1 0 0 0,0 1 0 0 0,0 6 0 0 0,-1-2-38 0 0,0-1 1 0 0,-1 1-1 0 0,0-1 0 0 0,0 1 1 0 0,0-1-1 0 0,-1 0 0 0 0,0 0 1 0 0,-6 9-1 0 0,5-7-55 0 0,-67 128-11 0 0,57-109 0 0 0,-13 41 0 0 0,20-53 0 0 0,5-12 0 0 0,0 0 0 0 0,1 0 0 0 0,0 1 0 0 0,-1-1 0 0 0,1 5 0 0 0,1-9-1 0 0,0 1-1 0 0,0-1 1 0 0,0 0 0 0 0,0 0-1 0 0,0 0 1 0 0,0 1-1 0 0,0-1 1 0 0,0 0 0 0 0,0 0-1 0 0,0 0 1 0 0,0 0-1 0 0,0 1 1 0 0,0-1 0 0 0,0 0-1 0 0,0 0 1 0 0,0 0-1 0 0,0 0 1 0 0,0 0 0 0 0,0 1-1 0 0,1-1 1 0 0,-1 0 0 0 0,0 0-1 0 0,0 0 1 0 0,0 0-1 0 0,0 0 1 0 0,0 0 0 0 0,0 1-1 0 0,1-1 1 0 0,-1 0-1 0 0,0 0 1 0 0,0 0 0 0 0,0 0-1 0 0,0 0 1 0 0,1 0-1 0 0,-1 0 1 0 0,0 0 0 0 0,0 0-1 0 0,0 0 1 0 0,0 0 0 0 0,1 0-1 0 0,-1 0 1 0 0,0 0-1 0 0,0 0 1 0 0,0 0 0 0 0,1 0-1 0 0,-1 0 1 0 0,0 0-1 0 0,0 0 1 0 0,0 0 0 0 0,0 0-1 0 0,1 0 1 0 0,-1 0-1 0 0,0-1 1 0 0,0 1 0 0 0,0 0-1 0 0,0 0 1 0 0,0 0 0 0 0,0 0-1 0 0,1 0 1 0 0,-1 0-1 0 0,0-1 1 0 0,0 1 0 0 0,0 0-1 0 0,0 0 1 0 0,0 0-1 0 0,10-8-307 0 0,-8 5-141 0 0,0 0 0 0 0,0-1 0 0 0,0 0 0 0 0,0 1 1 0 0,-1-1-1 0 0,1 0 0 0 0,-1 0 0 0 0,0 1 0 0 0,0-1 0 0 0,-1 0 1 0 0,1 0-1 0 0,-1-6 0 0 0,0-4-1085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2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7 13823 0 0,'-8'-12'1500'0'0,"5"-8"-1052"0"0,3 18-100 0 0,0 1 1 0 0,0-1-1 0 0,1 0 0 0 0,-1 1 0 0 0,0-1 0 0 0,0 0 1 0 0,1 1-1 0 0,-1-1 0 0 0,1 1 0 0 0,-1-1 1 0 0,1 1-1 0 0,0-1 0 0 0,0 1 0 0 0,0-1 0 0 0,0 1 1 0 0,0 0-1 0 0,0-1 0 0 0,1 0 0 0 0,-1 1 168 0 0,-1 0-448 0 0,1 1 0 0 0,-1 0-1 0 0,0-1 1 0 0,1 1 0 0 0,-1 0 0 0 0,1 0-1 0 0,-1-1 1 0 0,0 1 0 0 0,1 0 0 0 0,-1 0-1 0 0,1 0 1 0 0,-1 0 0 0 0,1-1 0 0 0,-1 1-1 0 0,1 0 1 0 0,-1 0 0 0 0,1 0-1 0 0,-1 0 1 0 0,1 0 0 0 0,-1 0 0 0 0,1 0-1 0 0,-1 0 1 0 0,1 1 0 0 0,0-1 0 0 0,12 1 730 0 0,-11 0-786 0 0,0 0 0 0 0,0 0-1 0 0,0 1 1 0 0,0-1 0 0 0,0 0-1 0 0,0 0 1 0 0,-1 1 0 0 0,1 0 0 0 0,-1-1-1 0 0,1 1 1 0 0,-1 0 0 0 0,2 2-1 0 0,15 26 11 0 0,-12-20-24 0 0,12 25-7 0 0,14 38 0 0 0,-19-42 39 0 0,1 0 0 0 0,19 31 0 0 0,-3-25 389 0 0,-30-36 31 0 0,0-1 50 0 0,0 0-126 0 0,0 0-576 0 0,0 0-248 0 0,0 0-50 0 0,0 0 126 0 0,0 0 576 0 0,0 0 248 0 0,0 0 50 0 0,0 0-126 0 0,0 0-576 0 0,0 0-248 0 0,0 0-50 0 0,0 0-11 0 0,0 0-1 0 0,0 0 0 0 0,0 0 0 0 0,0-1-136 0 0,-1-31-3569 0 0,1 21 2682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2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20 11975 0 0,'0'0'547'0'0,"0"0"-11"0"0,4-16 1521 0 0,-4 16-1927 0 0,1 0-1 0 0,-1 0 1 0 0,0 0-1 0 0,0 0 1 0 0,0 0-1 0 0,0 0 0 0 0,0 0 1 0 0,0-1-1 0 0,0 1 1 0 0,0 0-1 0 0,0 0 1 0 0,0 0-1 0 0,0 0 1 0 0,0 0-1 0 0,0 0 0 0 0,0 0 1 0 0,0-1-1 0 0,0 1 1 0 0,0 0-1 0 0,0 0 1 0 0,0 0-1 0 0,0 0 1 0 0,0 0-1 0 0,0 0 1 0 0,0 0-1 0 0,0-1 0 0 0,-1 1 1 0 0,1 0-1 0 0,0 0 1 0 0,0 0-1 0 0,0 0 1 0 0,0 0-1 0 0,0 0 1 0 0,0 0-1 0 0,0 0 1 0 0,0 0-1 0 0,0 0 0 0 0,0 0 1 0 0,-1 0-1 0 0,1-1 1 0 0,0 1-1 0 0,0 0 1 0 0,0 0-1 0 0,0 0 1 0 0,0 0-1 0 0,0 0 0 0 0,0 0 1 0 0,-1 0-1 0 0,1 0 1 0 0,0 0-1 0 0,0 0 1 0 0,0 0-1 0 0,0 0 1 0 0,0 0-1 0 0,0 0 1 0 0,0 0-1 0 0,-1 0 0 0 0,1 0 1 0 0,0 0-1 0 0,0 1 1 0 0,-8 7 1126 0 0,-7 15-1562 0 0,-73 129 1334 0 0,-94 170 1597 0 0,175-310-2771 0 0,1 1 0 0 0,0 0 0 0 0,1 1 0 0 0,0-1 0 0 0,-3 21 0 0 0,8-33-362 0 0,21 0-1928 0 0,-18-1 1379 0 0,0-1-1 0 0,0 0 1 0 0,0 0-1 0 0,0 0 1 0 0,0 0-1 0 0,6-4 1 0 0,6-5-6025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3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0 15663 0 0,'0'0'719'0'0,"0"0"-20"0"0,1-1-449 0 0,13-22 1395 0 0,12-29-1 0 0,1-1 2055 0 0,12-31-849 0 0,-25 54-2421 0 0,-3 2-409 0 0,-8 19-21 0 0,0 1 1 0 0,1 0-1 0 0,9-15 0 0 0,-16 29 1 0 0,1 0 0 0 0,1 1 0 0 0,-1-1 0 0 0,1 1 0 0 0,0 0 0 0 0,1-1 0 0 0,-1 1 0 0 0,1 0 0 0 0,2 9 0 0 0,-2-14 0 0 0,0-1 0 0 0,1 1 0 0 0,-1 0 0 0 0,1-1 0 0 0,0 1 0 0 0,-1-1 0 0 0,1 0 0 0 0,0 1 0 0 0,0-1 0 0 0,0 0 0 0 0,0 1 0 0 0,0-1 0 0 0,0 0 0 0 0,1 0 0 0 0,-1 0 0 0 0,0 0 0 0 0,1 0 0 0 0,-1 0 0 0 0,0 0 0 0 0,1 0 0 0 0,-1-1 0 0 0,1 1 0 0 0,-1-1 0 0 0,1 1 0 0 0,1 0 0 0 0,1 0 0 0 0,0 0 0 0 0,1 1 0 0 0,-1-1 0 0 0,1 0 0 0 0,-1-1 0 0 0,1 1 0 0 0,-1-1 0 0 0,1 0 0 0 0,0 0 0 0 0,-1 0 0 0 0,9-2 0 0 0,0 1 0 0 0,-12 1 0 0 0,0 0 0 0 0,0 0 0 0 0,0 0 0 0 0,-1-1 0 0 0,1 1 0 0 0,0 0 0 0 0,0 0 0 0 0,0 0 0 0 0,0 0 0 0 0,-1 1 0 0 0,1-1 0 0 0,0 0 0 0 0,0 0 0 0 0,0 0 0 0 0,-1 1 0 0 0,1-1 0 0 0,0 0 0 0 0,-1 1 0 0 0,1-1 0 0 0,0 1 0 0 0,0-1 0 0 0,-1 1 0 0 0,1-1 0 0 0,-1 1 0 0 0,1-1 0 0 0,0 1 0 0 0,-1 0 0 0 0,1-1 0 0 0,0 2 0 0 0,0 0 0 0 0,1 0 0 0 0,-1 1 0 0 0,0-1 0 0 0,1 1 0 0 0,-1-1 0 0 0,0 1 0 0 0,0-1 0 0 0,0 1 0 0 0,-1 0 0 0 0,1 0 0 0 0,-1-1 0 0 0,1 7 0 0 0,-2 31 0 0 0,-1-25 0 0 0,1-4 0 0 0,0-1 0 0 0,1 20 0 0 0,0-23-201 0 0,0-6-850 0 0,9 3-1900 0 0,-1-3 1418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7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1 10135 0 0,'0'0'231'0'0,"0"0"29"0"0,0 0 19 0 0,-6 4 7 0 0,4-3 576 0 0,1 0-1 0 0,-1 0 1 0 0,0 0-1 0 0,1 0 1 0 0,-1 0-1 0 0,0-1 1 0 0,0 1 0 0 0,1-1-1 0 0,-1 1 1 0 0,0-1-1 0 0,0 0 1 0 0,-2 0-1 0 0,7-17 250 0 0,44-87 938 0 0,-24 39-2033 0 0,-16 47 612 0 0,0 0-1 0 0,7-34 1 0 0,-14 50-479 0 0,0 2-149 0 0,0-1 1 0 0,0 1-1 0 0,0 0 1 0 0,0 0-1 0 0,0 0 0 0 0,-1 0 1 0 0,1-1-1 0 0,0 1 1 0 0,0 0-1 0 0,0 0 0 0 0,0 0 1 0 0,-1 0-1 0 0,1 0 0 0 0,0-1 1 0 0,0 1-1 0 0,0 0 1 0 0,0 0-1 0 0,-1 0 0 0 0,1 0 1 0 0,0 0-1 0 0,0 0 1 0 0,-1 0-1 0 0,1 0 0 0 0,0 0 1 0 0,0 0-1 0 0,0 0 0 0 0,-1 0 1 0 0,1 0-1 0 0,0 0 1 0 0,0 0-1 0 0,0 0 0 0 0,-1 0 1 0 0,1 0-1 0 0,0 0 1 0 0,0 0-1 0 0,-1 0 0 0 0,1 0 1 0 0,0 1-1 0 0,0-1 0 0 0,0 0 1 0 0,0 0-1 0 0,-1 0 1 0 0,1 0-1 0 0,0 0 0 0 0,0 1 1 0 0,0-1-1 0 0,0 0 1 0 0,0 0-1 0 0,-1 0 0 0 0,1 0 1 0 0,0 1-1 0 0,-8 7-4 0 0,1 1 4 0 0,1 1 0 0 0,0 1 0 0 0,1-1 0 0 0,0 1 0 0 0,-6 20 0 0 0,5-15 0 0 0,-3 9 0 0 0,-9 40 0 0 0,16-58 0 0 0,1 1 0 0 0,0 0 0 0 0,0 0 0 0 0,1-1 0 0 0,0 1 0 0 0,0 0 0 0 0,1 0 0 0 0,0 0 0 0 0,4 13 0 0 0,-1-10 0 0 0,2-3 0 0 0,-3-7 0 0 0,-1 0 0 0 0,0 1 0 0 0,1-1 0 0 0,-1 0 0 0 0,1 0 0 0 0,-1-1 0 0 0,1 1 0 0 0,-1-1 0 0 0,1 1 0 0 0,0-1 0 0 0,-1 0 0 0 0,1 0 0 0 0,-1 0 0 0 0,6-1 0 0 0,-3 1 0 0 0,-1-2 0 0 0,1 1 0 0 0,0-1 0 0 0,0 1 0 0 0,-1-1 0 0 0,0-1 0 0 0,7-3 0 0 0,-2 0 0 0 0,0-1 0 0 0,0-1 0 0 0,-1 1 0 0 0,0-1 0 0 0,0-1 0 0 0,8-11 0 0 0,-3-1 0 0 0,-1-1 0 0 0,-1 0 0 0 0,16-45 0 0 0,1-3 0 0 0,-25 62 0 0 0,10 54 0 0 0,-12-43 0 0 0,0 0 0 0 0,0 1 0 0 0,0-1 0 0 0,1 0 0 0 0,-1 0 0 0 0,1 0 0 0 0,0 0 0 0 0,0 0 0 0 0,0-1 0 0 0,0 1 0 0 0,0-1 0 0 0,1 1 0 0 0,-1-1 0 0 0,1 0 0 0 0,0 0 0 0 0,-1 0 0 0 0,1 0 0 0 0,0 0 0 0 0,0 0 0 0 0,6 1 0 0 0,-4-1 0 0 0,0-1 0 0 0,0 0 0 0 0,0 0 0 0 0,0-1 0 0 0,0 1 0 0 0,0-1 0 0 0,1-1 0 0 0,-1 1 0 0 0,0 0 0 0 0,0-1 0 0 0,0 0 0 0 0,8-3 0 0 0,7-3 0 0 0,32-15 0 0 0,-50 21 0 0 0,19-9 0 0 0,0-2 0 0 0,22-14 0 0 0,-37 22 0 0 0,-1 0 0 0 0,1-1 0 0 0,-1 1 0 0 0,0-1 0 0 0,0 0 0 0 0,-1 0 0 0 0,0-1 0 0 0,0 1 0 0 0,0-1 0 0 0,0 0 0 0 0,-1 0 0 0 0,3-8 0 0 0,-3 5 0 0 0,-1 2 0 0 0,-2 7 0 0 0,0 0 0 0 0,0-1 0 0 0,0 1 0 0 0,0 0 0 0 0,0 0 0 0 0,0 0 0 0 0,0-1 0 0 0,0 1 0 0 0,0 0 0 0 0,0 0 0 0 0,0-1 0 0 0,-1 1 0 0 0,1 0 0 0 0,0 0 0 0 0,0-1 0 0 0,0 1 0 0 0,0 0 0 0 0,0 0 0 0 0,0 0 0 0 0,0-1 0 0 0,-1 1 0 0 0,1 0 0 0 0,0 0 0 0 0,0 0 0 0 0,0 0 0 0 0,0-1 0 0 0,-1 1 0 0 0,1 0 0 0 0,0 0 0 0 0,0 0 0 0 0,0 0 0 0 0,-1 0 0 0 0,1 0 0 0 0,0 0 0 0 0,0-1 0 0 0,-1 1 0 0 0,1 0 0 0 0,0 0 0 0 0,0 0 0 0 0,-1 0 0 0 0,1 0 0 0 0,0 0 0 0 0,0 0 0 0 0,0 0 0 0 0,-1 0 0 0 0,1 0 0 0 0,0 0 0 0 0,-1 1 0 0 0,-7 1 0 0 0,1 2 0 0 0,0 0 0 0 0,1 1 0 0 0,0 0 0 0 0,-9 8 0 0 0,7-6 0 0 0,3-1 0 0 0,1 0 0 0 0,0 0 0 0 0,0 0 0 0 0,0 0 0 0 0,0 1 0 0 0,1 0 0 0 0,0 0 0 0 0,-2 9 0 0 0,1-6 0 0 0,0 2 0 0 0,0 0 0 0 0,0 0 0 0 0,1 0 0 0 0,-2 22 0 0 0,5-30 0 0 0,0 0 0 0 0,-1 0 0 0 0,2 0 0 0 0,-1 0 0 0 0,0 0 0 0 0,1 0 0 0 0,0-1 0 0 0,0 1 0 0 0,0 0 0 0 0,0 0 0 0 0,0-1 0 0 0,1 1 0 0 0,0 0 0 0 0,-1-1 0 0 0,1 0 0 0 0,1 1 0 0 0,-1-1 0 0 0,0 0 0 0 0,4 3 0 0 0,-4-4 0 0 0,-1-1 0 0 0,0 0 0 0 0,1 0 0 0 0,-1 1 0 0 0,1-1 0 0 0,-1 0 0 0 0,1 0 0 0 0,0 0 0 0 0,-1-1 0 0 0,1 1 0 0 0,0 0 0 0 0,0-1 0 0 0,0 1 0 0 0,-1-1 0 0 0,5 1 0 0 0,-1 0 0 0 0,1-1 0 0 0,-1 1 0 0 0,1-1 0 0 0,-1 0 0 0 0,1-1 0 0 0,-1 1 0 0 0,1-1 0 0 0,-1 0 0 0 0,1-1 0 0 0,-1 1 0 0 0,0-1 0 0 0,0 0 0 0 0,0 0 0 0 0,0-1 0 0 0,0 1 0 0 0,6-6 0 0 0,4-2 0 0 0,-1-1 0 0 0,-1 0 0 0 0,20-20 0 0 0,-10 3 0 0 0,-1-1 0 0 0,-1-1 0 0 0,-1 0 0 0 0,18-39 0 0 0,-33 53 0 0 0,-4 10 0 0 0,-2 12 0 0 0,-3 3 0 0 0,3-6 0 0 0,0 0 0 0 0,0 0 0 0 0,0 0 0 0 0,1 0 0 0 0,-1 1 0 0 0,1-1 0 0 0,-1 0 0 0 0,1 0 0 0 0,0 1 0 0 0,0-1 0 0 0,1 0 0 0 0,-1 0 0 0 0,1 1 0 0 0,1 3 0 0 0,-2-4 0 0 0,1 0 0 0 0,-1-1 0 0 0,1 1 0 0 0,0-1 0 0 0,0 1 0 0 0,0-1 0 0 0,0 1 0 0 0,1-1 0 0 0,-1 0 0 0 0,1 1 0 0 0,-1-1 0 0 0,1 0 0 0 0,0 0 0 0 0,0 0 0 0 0,0 0 0 0 0,0-1 0 0 0,0 1 0 0 0,0-1 0 0 0,0 1 0 0 0,1-1 0 0 0,-1 0 0 0 0,1 1 0 0 0,-1-1 0 0 0,1 0 0 0 0,-1-1 0 0 0,1 1 0 0 0,2 0 0 0 0,4 0 0 0 0,0-1 0 0 0,-1 0 0 0 0,1-1 0 0 0,0 1 0 0 0,-1-2 0 0 0,12-2 0 0 0,1 0 0 0 0,-12 2 0 0 0,-8 2 0 0 0,-1 0 0 0 0,0 0 0 0 0,1 0 0 0 0,-1 0 0 0 0,0 0 0 0 0,0 0 0 0 0,1 0 0 0 0,-1 0 0 0 0,0 0 0 0 0,0 0 0 0 0,1 0 0 0 0,-1 0 0 0 0,0 0 0 0 0,0 0 0 0 0,1 0 0 0 0,-1 0 0 0 0,0 0 0 0 0,0 0 0 0 0,1 0 0 0 0,-1 1 0 0 0,0-1 0 0 0,0 0 0 0 0,1 0 0 0 0,-1 0 0 0 0,0 0 0 0 0,0 1 0 0 0,0-1 0 0 0,1 0 0 0 0,-1 0 0 0 0,0 0 0 0 0,0 1 0 0 0,0-1 0 0 0,0 0 0 0 0,1 0 0 0 0,-1 1 0 0 0,0-1 0 0 0,0 0 0 0 0,0 0 0 0 0,0 1 0 0 0,0-1 0 0 0,0 0 0 0 0,0 0 0 0 0,0 1 0 0 0,0-1 0 0 0,0 0 0 0 0,0 1 0 0 0,-2 9 0 0 0,2-9 0 0 0,-5 15 0 0 0,-1 1 0 0 0,-15 27 0 0 0,15-31 0 0 0,0 0 0 0 0,0-1 0 0 0,1 2 0 0 0,1-1 0 0 0,-3 17 0 0 0,7-30 0 0 0,-1 2 0 0 0,1-1 0 0 0,0 1 0 0 0,0-1 0 0 0,0 1 0 0 0,0 0 0 0 0,0-1 0 0 0,0 1 0 0 0,0 0 0 0 0,0-1 0 0 0,0 1 0 0 0,1-1 0 0 0,-1 1 0 0 0,1 0 0 0 0,-1-1 0 0 0,1 1 0 0 0,0-1 0 0 0,0 0 0 0 0,0 1 0 0 0,-1-1 0 0 0,1 1 0 0 0,3 1 0 0 0,-2-1 0 0 0,0 0 0 0 0,1-1 0 0 0,-1 1 0 0 0,1-1 0 0 0,0 0 0 0 0,-1 1 0 0 0,1-1 0 0 0,0-1 0 0 0,0 1 0 0 0,0 0 0 0 0,0-1 0 0 0,-1 1 0 0 0,1-1 0 0 0,0 0 0 0 0,0 0 0 0 0,0 0 0 0 0,0 0 0 0 0,0 0 0 0 0,0-1 0 0 0,0 0 0 0 0,4-1 0 0 0,3-1 0 0 0,0 0 0 0 0,-1 0 0 0 0,1-2 0 0 0,-1 1 0 0 0,9-7 0 0 0,0 0 0 0 0,-1-1 0 0 0,0-1 0 0 0,-1-1 0 0 0,0 0 0 0 0,-1-1 0 0 0,-1-1 0 0 0,0 0 0 0 0,21-34 0 0 0,-16 18 215 0 0,10-19 501 0 0,-24 42 236 0 0,-5 8-949 0 0,0 1-1 0 0,0 0 1 0 0,0 0 0 0 0,0 0 0 0 0,0 0 0 0 0,-1 0 0 0 0,1-1 0 0 0,0 1 0 0 0,0 0 0 0 0,0 0-1 0 0,0 0 1 0 0,0 0 0 0 0,0 0 0 0 0,-1 0 0 0 0,1-1 0 0 0,0 1 0 0 0,0 0 0 0 0,0 0 0 0 0,0 0-1 0 0,0 0 1 0 0,-1 0 0 0 0,1 0 0 0 0,0 0 0 0 0,0 0 0 0 0,0 0 0 0 0,-1 0 0 0 0,1 0-1 0 0,0 0 1 0 0,0 0 0 0 0,0 0 0 0 0,0 0 0 0 0,-1 0 0 0 0,1 0 0 0 0,0 0 0 0 0,0 0 0 0 0,0 0-1 0 0,0 0 1 0 0,-1 0 0 0 0,1 0 0 0 0,0 0 0 0 0,0 0 0 0 0,0 0 0 0 0,0 1 0 0 0,0-1 0 0 0,-1 0-1 0 0,1 0 1 0 0,0 0 0 0 0,0 0 0 0 0,0 0 0 0 0,0 0 0 0 0,0 1 0 0 0,0-1 0 0 0,0 0-1 0 0,-1 0 1 0 0,-7 7 4 0 0,0 1-7 0 0,1 1 0 0 0,0 0 0 0 0,0 0 0 0 0,1 1 0 0 0,-10 19 0 0 0,-4 6 0 0 0,16-28 0 0 0,1-1 0 0 0,0 1 0 0 0,0 0 0 0 0,1 0 0 0 0,0 0 0 0 0,0 0 0 0 0,-1 10 0 0 0,1 3 0 0 0,0 29 0 0 0,2-45 8 0 0,0-2-14 0 0,0-1 0 0 0,0 0 0 0 0,0 1 0 0 0,0-1 0 0 0,0 0 0 0 0,0 1 0 0 0,1-1 0 0 0,-1 0 0 0 0,1 1 0 0 0,-1-1 0 0 0,2 3 0 0 0,-1-3-331 0 0,0 0 243 0 0,0 0 1 0 0,-1 0-1 0 0,2 0 1 0 0,-1-1 0 0 0,0 1-1 0 0,0 0 1 0 0,0 0-1 0 0,0-1 1 0 0,0 1 0 0 0,1-1-1 0 0,-1 1 1 0 0,0-1-1 0 0,0 1 1 0 0,1-1-1 0 0,1 0 1 0 0,2 0-246 0 0,-1 0 0 0 0,0 0 0 0 0,1-1 0 0 0,-1 1 0 0 0,0-1 0 0 0,0 0 0 0 0,1 0 0 0 0,-1-1 0 0 0,0 0 0 0 0,6-3 0 0 0,0-1-1021 0 0,-1 0 0 0 0,15-12 0 0 0,1-3-687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8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97 10135 0 0,'1'-2'231'0'0,"13"-17"506"0"0,22-38 1 0 0,-8 3 3120 0 0,-14 17-1346 0 0,-13 35-1520 0 0,-1 2 28 0 0,1-4 180 0 0,2-9 68 0 0,-3 13-1173 0 0,0-1 0 0 0,1 1 1 0 0,-1 0-1 0 0,0 0 0 0 0,0-1 1 0 0,0 1-1 0 0,0 0 0 0 0,0 0 1 0 0,0-1-1 0 0,0 1 0 0 0,0 0 0 0 0,0-1 1 0 0,0 1-1 0 0,0 0 0 0 0,0 0 1 0 0,0-1-1 0 0,0 1 0 0 0,0 0 1 0 0,0 0-1 0 0,0-1 0 0 0,0 1 0 0 0,-1 0 1 0 0,1 0-1 0 0,0-1 0 0 0,0 1 1 0 0,0 0-1 0 0,0 0 0 0 0,0-1 1 0 0,-1 1-1 0 0,0 0-95 0 0,0 0 1 0 0,0 0 0 0 0,0 0-1 0 0,0 0 1 0 0,0 1 0 0 0,0-1 0 0 0,0 0-1 0 0,0 1 1 0 0,0-1 0 0 0,0 0-1 0 0,0 1 1 0 0,0-1 0 0 0,0 1-1 0 0,1 0 1 0 0,-1-1 0 0 0,0 1-1 0 0,0 0 1 0 0,1-1 0 0 0,-1 1-1 0 0,0 0 1 0 0,1 0 0 0 0,-1 0-1 0 0,0 0 1 0 0,1-1 0 0 0,-1 1-1 0 0,0 2 1 0 0,0 0-2 0 0,-9 15 368 0 0,2 1 0 0 0,-12 34-1 0 0,12-31 100 0 0,-16 35 0 0 0,-91 146-450 0 0,103-180-16 0 0,-7 11 0 0 0,-18 45 0 0 0,35-72 0 0 0,0 0 0 0 0,0 0 0 0 0,1 0 0 0 0,0 1 0 0 0,0-1 0 0 0,1 9 0 0 0,2-3 0 0 0,3-11 0 0 0,-5-1 0 0 0,3 0 0 0 0,-1 0 0 0 0,0 1 0 0 0,0-1 0 0 0,1 0 0 0 0,-1 0 0 0 0,1-1 0 0 0,-1 1 0 0 0,1 0 0 0 0,-1-1 0 0 0,1 1 0 0 0,-1-1 0 0 0,1 0 0 0 0,-1 0 0 0 0,1 0 0 0 0,0 0 0 0 0,3-1 0 0 0,5-1 0 0 0,-1-1 0 0 0,17-5 0 0 0,-14 4 0 0 0,14-5-877 0 0,-1-1 0 0 0,0-1 0 0 0,-1-1 1 0 0,0-1-1 0 0,40-28 0 0 0,-55 33-640 0 0,18-19-1 0 0,-13 10-18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15663 0 0,'0'0'356'0'0,"0"0"50"0"0,0 0 20 0 0,0 0-42 0 0,2 0-250 0 0,149-38 5891 0 0,-85 25-5900 0 0,37 2-1512 0 0,-62 8-5836 0 0,-23 1 785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9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94 17503 0 0,'0'0'399'0'0,"-1"-9"540"0"0,7-30-217 0 0,-6 39-687 0 0,0-5 447 0 0,0 1 0 0 0,-1 0 0 0 0,1 0 0 0 0,-1 0-1 0 0,-1-6 1 0 0,2 9-378 0 0,0 0 0 0 0,-1 0 0 0 0,1 0-1 0 0,-1 0 1 0 0,1 0 0 0 0,-1 0 0 0 0,1 1-1 0 0,-1-1 1 0 0,0 0 0 0 0,1 0 0 0 0,-1 0 0 0 0,0 1-1 0 0,0-1 1 0 0,0 0 0 0 0,1 1 0 0 0,-1-1 0 0 0,0 0-1 0 0,0 1 1 0 0,0-1 0 0 0,0 1 0 0 0,0 0-1 0 0,0-1 1 0 0,0 1 0 0 0,0 0 0 0 0,0 0 0 0 0,0-1-1 0 0,-1 1 1 0 0,-2 0-91 0 0,0 0 0 0 0,0 1-1 0 0,0-1 1 0 0,0 1 0 0 0,1-1 0 0 0,-1 1 0 0 0,0 0-1 0 0,0 1 1 0 0,1-1 0 0 0,-1 1 0 0 0,1-1-1 0 0,-7 5 1 0 0,-2 3 54 0 0,-23 20 0 0 0,21-16 248 0 0,-6 5 144 0 0,-30 34 0 0 0,41-41-321 0 0,0 1-1 0 0,1 0 0 0 0,0 0 1 0 0,-10 23-1 0 0,16-31-136 0 0,1-1-6 0 0,-1 1 1 0 0,1 0-1 0 0,-1 0 0 0 0,1 0 1 0 0,1-1-1 0 0,-1 1 0 0 0,0 0 1 0 0,1 0-1 0 0,0 0 1 0 0,0 0-1 0 0,0 0 0 0 0,0 0 1 0 0,2 6-1 0 0,-1-9-81 0 0,-1 1 0 0 0,1-1 0 0 0,0 0 0 0 0,0 0 0 0 0,0 0-1 0 0,0 0 1 0 0,0 0 0 0 0,0 0 0 0 0,0 0 0 0 0,0 0 0 0 0,0 0 0 0 0,2 0 0 0 0,-1 1-115 0 0,0-1 168 0 0,-1 0-1 0 0,1 0 1 0 0,0 0-1 0 0,0 0 1 0 0,-1 0 0 0 0,1 0-1 0 0,0 0 1 0 0,0-1-1 0 0,0 1 1 0 0,0-1 0 0 0,0 0-1 0 0,0 1 1 0 0,0-1-1 0 0,0 0 1 0 0,0 0-1 0 0,3 0 1 0 0,-1-1 21 0 0,0 0-1 0 0,0 0 1 0 0,0 0 0 0 0,0 0-1 0 0,-1-1 1 0 0,1 1 0 0 0,6-5-1 0 0,-2 1 31 0 0,0-1-1 0 0,0 0 1 0 0,-1 0-1 0 0,1-1 1 0 0,-2 1 0 0 0,7-9-1 0 0,-1 0 108 0 0,7-8 476 0 0,-1-2 0 0 0,16-28 0 0 0,-28 34-601 0 0,-5 13 0 0 0,-3 12 0 0 0,-2 8 0 0 0,1 0 0 0 0,1 0 0 0 0,-3 28 0 0 0,5-38 0 0 0,0 1 0 0 0,1-1 0 0 0,-1 0 0 0 0,1 1 0 0 0,-1-1 0 0 0,1 0 0 0 0,0 0 0 0 0,1 1 0 0 0,-1-1 0 0 0,1 0 0 0 0,0 0 0 0 0,0-1 0 0 0,0 1 0 0 0,0 0 0 0 0,1-1 0 0 0,-1 1 0 0 0,6 4 0 0 0,-6-6-20 0 0,1 0 0 0 0,-1 0 1 0 0,1 0-1 0 0,-1-1 0 0 0,1 1 0 0 0,0-1 0 0 0,-1 0 0 0 0,1 1 1 0 0,0-1-1 0 0,0-1 0 0 0,0 1 0 0 0,0 0 0 0 0,0-1 0 0 0,4 1 1 0 0,-2-1-55 0 0,0-1 0 0 0,0 1 1 0 0,-1-1-1 0 0,1 0 1 0 0,0 0-1 0 0,0 0 1 0 0,-1-1-1 0 0,6-2 1 0 0,6-4-184 0 0,-1-1-1 0 0,0-1 1 0 0,25-20 0 0 0,-37 27 253 0 0,16-14 146 0 0,-1 0 1 0 0,-1-1-1 0 0,0-1 0 0 0,-2 0 1 0 0,0-1-1 0 0,24-43 0 0 0,-23 31 57 0 0,-1 0 0 0 0,-2-1 1 0 0,-1-1-1 0 0,9-45 0 0 0,-19 66-199 0 0,-2 9 0 0 0,-4 8 0 0 0,-3 6 0 0 0,-9 17 0 0 0,7-13 0 0 0,1 1 0 0 0,-8 18 0 0 0,-48 127 0 0 0,54-134 0 0 0,1-3 0 0 0,-9 33 0 0 0,17-49 0 0 0,-1 0 0 0 0,1 0 0 0 0,0 0 0 0 0,1 0 0 0 0,0 0 0 0 0,0 0 0 0 0,1 1 0 0 0,-1-1 0 0 0,3 9 0 0 0,-2-14 0 0 0,0 0 0 0 0,-1 0 0 0 0,1 0 0 0 0,0 0 0 0 0,0 0 0 0 0,0 0 0 0 0,0 0 0 0 0,1 0 0 0 0,-1 0 0 0 0,0 0 0 0 0,1-1 0 0 0,-1 1 0 0 0,1-1 0 0 0,0 1 0 0 0,-1-1 0 0 0,1 1 0 0 0,0-1 0 0 0,0 0 0 0 0,0 0 0 0 0,0 0 0 0 0,4 1 0 0 0,-3-1 0 0 0,1 0 0 0 0,-1-1 0 0 0,0 1 0 0 0,0-1 0 0 0,1 0 0 0 0,-1 0 0 0 0,0 0 0 0 0,0 0 0 0 0,0-1 0 0 0,1 1 0 0 0,-1-1 0 0 0,0 0 0 0 0,0 0 0 0 0,5-2 0 0 0,14-7 0 0 0,-1-2 0 0 0,0 0 0 0 0,0-1 0 0 0,-1-1 0 0 0,-1-1 0 0 0,19-19 0 0 0,-28 24 0 0 0,0-1 0 0 0,0 0 0 0 0,-1-1 0 0 0,0 0 0 0 0,-1 0 0 0 0,-1-1 0 0 0,0 0 0 0 0,0 0 0 0 0,-2-1 0 0 0,1 1 0 0 0,3-19 0 0 0,-7 23 72 0 0,-19 22 1739 0 0,10-3-1791 0 0,1 1 1 0 0,1-1 0 0 0,0 1-1 0 0,0 0 1 0 0,1 0 0 0 0,1 0-1 0 0,-4 21 1 0 0,5-20-134 0 0,0 0 0 0 0,1 0 1 0 0,0 1-1 0 0,2 14 0 0 0,-1-24 79 0 0,0 0 0 0 0,0-1 0 0 0,1 1-1 0 0,-1 0 1 0 0,1 0 0 0 0,0 0 0 0 0,-1 0 0 0 0,1-1 0 0 0,1 1-1 0 0,-1 0 1 0 0,0-1 0 0 0,1 1 0 0 0,-1-1 0 0 0,1 0 0 0 0,0 1-1 0 0,0-1 1 0 0,0 0 0 0 0,0 0 0 0 0,0 0 0 0 0,0 0 0 0 0,0 0-1 0 0,1-1 1 0 0,4 3 0 0 0,-4-3 11 0 0,0 0-1 0 0,1 0 1 0 0,-1-1-1 0 0,1 1 1 0 0,-1-1-1 0 0,0 0 1 0 0,1 0-1 0 0,-1 0 1 0 0,1 0-1 0 0,-1-1 1 0 0,1 1 0 0 0,-1-1-1 0 0,0 0 1 0 0,1 0-1 0 0,-1 0 1 0 0,5-3-1 0 0,5-3-43 0 0,-1 0 0 0 0,19-14 0 0 0,-21 14 59 0 0,67-58 8 0 0,-69 58 0 0 0,13-14 84 0 0,-1-1 0 0 0,-1-1 0 0 0,0 0 0 0 0,-2-2 0 0 0,24-43-1 0 0,53-141 720 0 0,-82 179-725 0 0,-5 4 514 0 0,-7 26-592 0 0,0 0 1 0 0,0 0-1 0 0,0 0 0 0 0,0 1 1 0 0,0-1-1 0 0,0 0 0 0 0,0 0 1 0 0,0 0-1 0 0,0 0 0 0 0,0 0 1 0 0,0 0-1 0 0,0 0 0 0 0,0 0 1 0 0,0 0-1 0 0,-1 0 0 0 0,1 0 1 0 0,0 0-1 0 0,0 0 0 0 0,0 0 1 0 0,0 0-1 0 0,0 0 0 0 0,0 0 1 0 0,0 0-1 0 0,0 0 0 0 0,0 0 1 0 0,0 0-1 0 0,0 0 0 0 0,0 0 1 0 0,0 0-1 0 0,0 0 0 0 0,0 0 0 0 0,0 0 1 0 0,0-1-1 0 0,0 1 0 0 0,0 0 1 0 0,0 0-1 0 0,0 0 0 0 0,0 0 1 0 0,0 0-1 0 0,-1 0 0 0 0,1 0 1 0 0,0 0-1 0 0,0 0 0 0 0,0 0 1 0 0,0 0-1 0 0,0 0 0 0 0,0 0 1 0 0,0 0-1 0 0,-5 8 4 0 0,-5 11-8 0 0,-19 70 4 0 0,20-56 0 0 0,-16 36 0 0 0,8-24 0 0 0,1 0 0 0 0,-11 49 0 0 0,26-89-52 0 0,0-1-110 0 0,0 0 1 0 0,0 0 0 0 0,0 0-1 0 0,0 1 1 0 0,1-1 0 0 0,0 0 0 0 0,0 0-1 0 0,0 0 1 0 0,0 0 0 0 0,2 5-1 0 0,-2-8 141 0 0,0-1-1 0 0,0 1 0 0 0,1 0 1 0 0,-1-1-1 0 0,0 1 0 0 0,1 0 1 0 0,-1-1-1 0 0,0 1 0 0 0,1-1 1 0 0,-1 1-1 0 0,1-1 0 0 0,-1 1 1 0 0,1 0-1 0 0,0-1 0 0 0,-1 0 1 0 0,1 1-1 0 0,-1-1 0 0 0,1 1 1 0 0,0-1-1 0 0,-1 0 0 0 0,1 1 1 0 0,0-1-1 0 0,-1 0 0 0 0,1 0 1 0 0,0 0-1 0 0,0 1 0 0 0,-1-1 1 0 0,1 0-1 0 0,0 0 0 0 0,-1 0 0 0 0,1 0 1 0 0,0 0-1 0 0,0-1 0 0 0,1 1-271 0 0,2 0-92 0 0,-1 0 1 0 0,0 0-1 0 0,1 0 1 0 0,-1 0-1 0 0,0-1 0 0 0,1 0 1 0 0,-1 0-1 0 0,0 0 1 0 0,0 0-1 0 0,0 0 1 0 0,0 0-1 0 0,0-1 1 0 0,0 0-1 0 0,0 1 0 0 0,0-1 1 0 0,-1 0-1 0 0,1 0 1 0 0,2-4-1 0 0,3-3-6779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7:59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 15663 0 0,'0'0'356'0'0,"0"0"50"0"0,0 0 20 0 0,0 1-42 0 0,-1 0-360 0 0,1-1 0 0 0,0 1-1 0 0,0-1 1 0 0,0 1 0 0 0,0-1 0 0 0,0 1-1 0 0,0-1 1 0 0,0 1 0 0 0,0-1-1 0 0,0 1 1 0 0,0-1 0 0 0,0 1 0 0 0,0-1-1 0 0,0 1 1 0 0,0-1 0 0 0,0 1 0 0 0,1-1-1 0 0,-1 1 1 0 0,0-1 0 0 0,0 0-1 0 0,0 1 1 0 0,1-1 0 0 0,-1 1 0 0 0,0-1-1 0 0,1 1 1 0 0,-1-1 0 0 0,0 0 0 0 0,1 1-1 0 0,-1-1 1 0 0,1 0 0 0 0,-1 0-1 0 0,0 1 1 0 0,1-1 0 0 0,-1 0 0 0 0,2 1-1 0 0,-2-1 130 0 0,4 3 180 0 0,0-1 0 0 0,0 0 0 0 0,0 0 0 0 0,0 0-1 0 0,0 0 1 0 0,0-1 0 0 0,0 1 0 0 0,0-1 0 0 0,0 0 0 0 0,1 0 0 0 0,-1-1 0 0 0,1 1 0 0 0,3-1 0 0 0,10 0-114 0 0,33-6 0 0 0,-30 3-41 0 0,2 1-570 0 0,0-1 1 0 0,-1-2-1 0 0,36-10 1 0 0,-36 5-7443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00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81 15663 0 0,'0'0'356'0'0,"0"0"50"0"0,0 0 20 0 0,1 0-42 0 0,5-3-112 0 0,-5 3 463 0 0,-1 0 234 0 0,0 0 45 0 0,0 0-129 0 0,0 12-548 0 0,-32 252 1735 0 0,0-114-2072 0 0,21-109 0 0 0,-27 61 0 0 0,35-94 0 0 0,-8 18 0 0 0,0 0 0 0 0,-19 29 0 0 0,10-28 0 0 0,14-21 0 0 0,5-5 0 0 0,0 0 0 0 0,0 0 0 0 0,0 0 0 0 0,0-1 0 0 0,0 1 0 0 0,0 0 0 0 0,0-1 0 0 0,-1 1 0 0 0,1-1 0 0 0,0 0 0 0 0,0 1 0 0 0,0-1 0 0 0,0 0 0 0 0,-1 1 0 0 0,1-1 0 0 0,0 0 0 0 0,-2 0 0 0 0,-4 0 0 0 0,0 1 0 0 0,7-1 0 0 0,0 0 0 0 0,-1 0 0 0 0,1 0 0 0 0,-1 0 0 0 0,1 0 0 0 0,0 0 0 0 0,-1 0 0 0 0,1 0 0 0 0,-1 0 0 0 0,1 0 0 0 0,0 0 0 0 0,-1-1 0 0 0,1 1 0 0 0,0 0 0 0 0,-1 0 0 0 0,1 0 0 0 0,-1 0 0 0 0,1-1 0 0 0,0 1 0 0 0,-1 0 0 0 0,1 0 0 0 0,0-1 0 0 0,0 1 0 0 0,-1 0 0 0 0,1-1 0 0 0,0 1 0 0 0,0 0 0 0 0,-1-1 0 0 0,1 1 0 0 0,0 0 0 0 0,0-1 0 0 0,0 1 0 0 0,0-1 0 0 0,0 1 0 0 0,-1 0 0 0 0,1-1 0 0 0,0 1 0 0 0,0-1 0 0 0,0 0 0 0 0,-2-4 50 0 0,0 0 1 0 0,0 0-1 0 0,1 0 0 0 0,0-1 0 0 0,0 1 1 0 0,0-1-1 0 0,0 1 0 0 0,1-1 0 0 0,0-8 0 0 0,2-1 411 0 0,0 0-1 0 0,4-20 0 0 0,12-35-91 0 0,3 1 0 0 0,3 1-1 0 0,3 1 1 0 0,3 2 0 0 0,68-111 0 0 0,-84 154-369 0 0,34-38 0 0 0,-38 50 0 0 0,0 0 0 0 0,0 1 0 0 0,0 0 0 0 0,1 1 0 0 0,18-10 0 0 0,-27 17 0 0 0,0 0 0 0 0,0 0 0 0 0,0 0 0 0 0,0 1 0 0 0,0-1 0 0 0,0 0 0 0 0,0 1 0 0 0,0 0 0 0 0,0 0 0 0 0,0-1 0 0 0,0 1 0 0 0,0 0 0 0 0,0 1 0 0 0,0-1 0 0 0,0 0 0 0 0,3 1 0 0 0,-1 0 0 0 0,-1 1 0 0 0,0-1 0 0 0,0 1 0 0 0,0-1 0 0 0,0 1 0 0 0,0 0 0 0 0,0 0 0 0 0,-1 1 0 0 0,4 2 0 0 0,0 1 0 0 0,0 1 0 0 0,-1 0 0 0 0,0 0 0 0 0,0 0 0 0 0,-1 1 0 0 0,0-1 0 0 0,4 10 0 0 0,-4-7 0 0 0,-1 1 0 0 0,0-1 0 0 0,0 1 0 0 0,2 18 0 0 0,-5-23 0 0 0,0-1 0 0 0,0 0 0 0 0,0 1 0 0 0,-1-1 0 0 0,0 0 0 0 0,0 1 0 0 0,0-1 0 0 0,0 0 0 0 0,-1 0 0 0 0,0 0 0 0 0,-4 8 0 0 0,2-6 0 0 0,2-1 0 0 0,-1-1 0 0 0,0 0 0 0 0,0 0 0 0 0,0 0 0 0 0,-1 0 0 0 0,1-1 0 0 0,-1 1 0 0 0,0-1 0 0 0,0 0 0 0 0,-1 0 0 0 0,1-1 0 0 0,-1 1 0 0 0,-6 3 0 0 0,5-5-115 0 0,1 0-1 0 0,-1 0 0 0 0,0 0 1 0 0,0 0-1 0 0,0-1 1 0 0,0 0-1 0 0,0 0 1 0 0,0-1-1 0 0,0 0 0 0 0,0 0 1 0 0,0 0-1 0 0,-1-1 1 0 0,-7-1-1 0 0,10 1-7 0 0,-1-1 0 0 0,1 1 1 0 0,-1 0-1 0 0,1-1 0 0 0,0 0 0 0 0,0 0 0 0 0,0-1 0 0 0,0 1 1 0 0,0-1-1 0 0,0 1 0 0 0,1-1 0 0 0,-1-1 0 0 0,1 1 0 0 0,0 0 1 0 0,0-1-1 0 0,0 1 0 0 0,0-1 0 0 0,-2-6 0 0 0,4 9-196 0 0,0-1-1 0 0,1 0 0 0 0,-1 0 1 0 0,1 0-1 0 0,0 0 0 0 0,0 0 1 0 0,0 0-1 0 0,0 0 1 0 0,0 0-1 0 0,0 0 0 0 0,0 0 1 0 0,1 0-1 0 0,-1 0 0 0 0,1 0 1 0 0,-1 1-1 0 0,1-1 1 0 0,1-3-1 0 0,8-10-1727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01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3 15663 0 0,'0'0'719'0'0,"-16"-3"258"0"0,11 2-936 0 0,-7-2 1750 0 0,-1 1 0 0 0,-22-1-1 0 0,30 3-1386 0 0,0 0-1 0 0,1 0 1 0 0,-1 1-1 0 0,1 0 1 0 0,0 0 0 0 0,-1 0-1 0 0,1 1 1 0 0,0-1-1 0 0,0 1 1 0 0,0 0-1 0 0,-7 4 1 0 0,-4 5-404 0 0,1 1 0 0 0,1 0 0 0 0,0 1 0 0 0,0 0 0 0 0,-16 23 0 0 0,26-31 0 0 0,-1 1 0 0 0,1 0 0 0 0,0 0 0 0 0,1 0 0 0 0,-1 0 0 0 0,1 0 0 0 0,0 0 0 0 0,1 1 0 0 0,-2 9 0 0 0,3-14 0 0 0,0 0 0 0 0,0 0 0 0 0,0 0 0 0 0,0 0 0 0 0,0 0 0 0 0,1 1 0 0 0,-1-1 0 0 0,0 0 0 0 0,1-1 0 0 0,0 1 0 0 0,-1 0 0 0 0,1 0 0 0 0,0 0 0 0 0,2 3 0 0 0,-2-4 0 0 0,0 0 0 0 0,0 0 0 0 0,1 0 0 0 0,-1 0 0 0 0,0 0 0 0 0,1 0 0 0 0,-1 0 0 0 0,0-1 0 0 0,1 1 0 0 0,-1 0 0 0 0,1-1 0 0 0,-1 1 0 0 0,1-1 0 0 0,0 0 0 0 0,-1 1 0 0 0,1-1 0 0 0,-1 0 0 0 0,1 0 0 0 0,0 0 0 0 0,-1 0 0 0 0,3-1 0 0 0,4 0 0 0 0,1 0 0 0 0,-1-1 0 0 0,0 0 0 0 0,0-1 0 0 0,0 0 0 0 0,0 0 0 0 0,0-1 0 0 0,-1 0 0 0 0,0 0 0 0 0,12-9 0 0 0,0-1 0 0 0,-2-2 0 0 0,26-26 0 0 0,-25 24 0 0 0,-18 18 0 0 0,0 0 0 0 0,0 0 0 0 0,1 0 0 0 0,-1-1 0 0 0,0 1 0 0 0,0 0 0 0 0,0 0 0 0 0,0 0 0 0 0,0 0 0 0 0,0 0 0 0 0,1-1 0 0 0,-1 1 0 0 0,0 0 0 0 0,0 0 0 0 0,0 0 0 0 0,0 0 0 0 0,1 0 0 0 0,-1 0 0 0 0,0 0 0 0 0,0 0 0 0 0,0 0 0 0 0,0 0 0 0 0,1 0 0 0 0,-1 0 0 0 0,0-1 0 0 0,0 1 0 0 0,0 0 0 0 0,1 1 0 0 0,-1-1 0 0 0,0 0 0 0 0,0 0 0 0 0,0 0 0 0 0,0 0 0 0 0,1 0 0 0 0,-1 0 0 0 0,0 0 0 0 0,0 0 0 0 0,0 0 0 0 0,1 0 0 0 0,-1 0 0 0 0,0 0 0 0 0,0 0 0 0 0,0 1 0 0 0,0-1 0 0 0,0 0 0 0 0,1 0 0 0 0,-1 0 0 0 0,0 0 0 0 0,0 0 0 0 0,0 1 0 0 0,0-1 0 0 0,0 0 0 0 0,0 0 0 0 0,0 0 0 0 0,0 0 0 0 0,0 1 0 0 0,0-1 0 0 0,0 0 0 0 0,1 0 0 0 0,-1 0 0 0 0,0 1 0 0 0,0-1 0 0 0,0 0 0 0 0,0 12 0 0 0,0-12 0 0 0,-1 7-7 0 0,1-1 0 0 0,-1 1 0 0 0,0-1 0 0 0,-1 0 0 0 0,1 1-1 0 0,-1-1 1 0 0,0 0 0 0 0,-6 10 0 0 0,3-7-266 0 0,2-5-897 0 0,1-4-3572 0 0,-1-8 3207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4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6 15663 0 0,'0'0'356'0'0,"0"0"50"0"0,0-2 20 0 0,2 0-237 0 0,-1 0-160 0 0,0 1-1 0 0,-1 0 1 0 0,1-1-1 0 0,-1 1 1 0 0,1-1 0 0 0,-1 1-1 0 0,1-1 1 0 0,-1 0-1 0 0,0 1 1 0 0,0-1 0 0 0,0-2-1 0 0,1-2 361 0 0,0 0 0 0 0,1 0 1 0 0,-1 1-1 0 0,1-1 0 0 0,0 0 0 0 0,1 1 0 0 0,4-9 0 0 0,27-35 4152 0 0,-21 32-3939 0 0,-8 11-498 0 0,0 0 1 0 0,1 1-1 0 0,-1-1 0 0 0,1 1 0 0 0,0 0 0 0 0,1 1 0 0 0,-1-1 1 0 0,1 1-1 0 0,9-4 0 0 0,-6 4 30 0 0,0 0-1 0 0,0 0 0 0 0,0 1 1 0 0,0 1-1 0 0,0 0 1 0 0,15-2-1 0 0,-7 2-133 0 0,-14 1 0 0 0,1 1 0 0 0,-1-1 0 0 0,0 1 0 0 0,0 0 0 0 0,0 0 0 0 0,7 2 0 0 0,-2-1 0 0 0,0 2 0 0 0,0-1 0 0 0,0 1 0 0 0,0 1 0 0 0,-1 0 0 0 0,0 0 0 0 0,0 0 0 0 0,14 10 0 0 0,-17-10 0 0 0,-1 1 0 0 0,1-1 0 0 0,-1 1 0 0 0,1 0 0 0 0,-2 0 0 0 0,1 0 0 0 0,0 0 0 0 0,-1 1 0 0 0,0-1 0 0 0,0 1 0 0 0,-1 0 0 0 0,1 0 0 0 0,1 10 0 0 0,-2-10-6 0 0,-1 0-1 0 0,0-1 1 0 0,-1 1-1 0 0,0 0 0 0 0,0 0 1 0 0,0 0-1 0 0,0-1 1 0 0,-1 1-1 0 0,0 0 1 0 0,0-1-1 0 0,-1 1 1 0 0,-2 6-1 0 0,1-5-16 0 0,0-1-1 0 0,-1 1 1 0 0,0-1-1 0 0,0 1 0 0 0,0-1 1 0 0,-1 0-1 0 0,0-1 1 0 0,-7 7-1 0 0,-8 4-87 0 0,0-1 1 0 0,-2-1-1 0 0,1-1 1 0 0,-32 13-1 0 0,48-23 89 0 0,3-2-490 0 0,0-1-204 0 0,1 0 226 0 0,-9 0-848 0 0,1-4-2391 0 0,-6-11 1682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01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98 19351 0 0,'-14'1'1943'0'0,"12"0"-1885"0"0,1-1 0 0 0,0 1 0 0 0,0 0 1 0 0,0-1-1 0 0,0 1 0 0 0,0 0 0 0 0,-1 0 0 0 0,2 0 1 0 0,-1 0-1 0 0,0 0 0 0 0,0 0 0 0 0,0 1 0 0 0,0-1 1 0 0,1 0-1 0 0,-1 0 0 0 0,0 1 0 0 0,1-1 0 0 0,-1 0 1 0 0,1 1-1 0 0,0-1 0 0 0,-1 0 0 0 0,1 1 0 0 0,0-1 0 0 0,0 0 1 0 0,0 1-1 0 0,0-1 0 0 0,0 1 0 0 0,0-1 0 0 0,0 0 1 0 0,0 1-1 0 0,1-1 0 0 0,-1 1 0 0 0,1 0 0 0 0,-1 0 24 0 0,1-1-74 0 0,-1 0-1 0 0,1 0 1 0 0,-1 0 0 0 0,1 0 0 0 0,-1 0 0 0 0,1 0 0 0 0,0 0-1 0 0,0-1 1 0 0,-1 1 0 0 0,1 0 0 0 0,0 0 0 0 0,0-1-1 0 0,0 1 1 0 0,0 0 0 0 0,0-1 0 0 0,0 1 0 0 0,0-1 0 0 0,0 1-1 0 0,0-1 1 0 0,0 1 0 0 0,0-1 0 0 0,2 0 0 0 0,0 1-11 0 0,0 0 1 0 0,1 0-1 0 0,-1-1 1 0 0,1 1 0 0 0,5-1-1 0 0,-3-1 149 0 0,1 0 1 0 0,-1 0-1 0 0,1-1 0 0 0,-1 0 1 0 0,1 0-1 0 0,-1 0 0 0 0,0-1 0 0 0,0 0 1 0 0,0 0-1 0 0,-1-1 0 0 0,1 1 1 0 0,-1-1-1 0 0,8-7 0 0 0,-10 8-61 0 0,0 0 1 0 0,0 0-1 0 0,-1 0 0 0 0,1 0 1 0 0,-1 0-1 0 0,0-1 0 0 0,0 1 1 0 0,0-1-1 0 0,0 0 0 0 0,-1 1 1 0 0,1-1-1 0 0,-1 0 0 0 0,0 0 1 0 0,0 0-1 0 0,-1 0 0 0 0,1 0 1 0 0,-1 0-1 0 0,0 0 0 0 0,0 0 1 0 0,0 0-1 0 0,0 0 0 0 0,-1 0 1 0 0,-1-5-1 0 0,2 8-89 0 0,0-1-1 0 0,-1 1 0 0 0,1 0 1 0 0,-1-1-1 0 0,1 1 1 0 0,-1 0-1 0 0,0-1 1 0 0,1 1-1 0 0,-1 0 0 0 0,0 0 1 0 0,0 0-1 0 0,0 0 1 0 0,0 0-1 0 0,0 0 1 0 0,0 0-1 0 0,0 0 1 0 0,0 0-1 0 0,-1 0 0 0 0,1 1 1 0 0,0-1-1 0 0,0 0 1 0 0,-1 1-1 0 0,1-1 1 0 0,0 1-1 0 0,-1 0 0 0 0,1-1 1 0 0,-1 1-1 0 0,1 0 1 0 0,-1 0-1 0 0,1 0 1 0 0,-2 0-1 0 0,-3 0-411 0 0,1 1 1 0 0,-1 0-1 0 0,1 0 0 0 0,0 0 1 0 0,0 1-1 0 0,-10 4 0 0 0,-2 1-8456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04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479 11975 0 0,'10'-19'261'0'0,"0"0"-1"0"0,2 1 0 0 0,0 0 1 0 0,18-20-1 0 0,-14 18 690 0 0,0 0 1 0 0,18-34 0 0 0,-15 18 538 0 0,-5 10 837 0 0,17-40 1 0 0,-29 62-1759 0 0,-2 3-489 0 0,1 0 1 0 0,0 0-1 0 0,-1 0 1 0 0,1 0 0 0 0,-1-1-1 0 0,0 1 1 0 0,1 0-1 0 0,-1 0 1 0 0,0 0-1 0 0,0 0 1 0 0,0-1-1 0 0,0 1 1 0 0,0-2-1 0 0,-1 2-6 0 0,1 1 0 0 0,-1-1-1 0 0,1 1 1 0 0,-1-1 0 0 0,1 1-1 0 0,-1 0 1 0 0,0-1 0 0 0,1 1-1 0 0,-1 0 1 0 0,0 0 0 0 0,1-1-1 0 0,-1 1 1 0 0,0 0 0 0 0,1 0-1 0 0,-1 0 1 0 0,0 0 0 0 0,1 0-1 0 0,-1 0 1 0 0,0 0 0 0 0,0 0-1 0 0,-1 0 1 0 0,-7 15-68 0 0,0 0 0 0 0,1 0 0 0 0,-12 32 0 0 0,-13 56-7 0 0,18-52 0 0 0,-54 172 2 0 0,-142 439 0 0 0,192-600-876 0 0,29-71-75 0 0,-3 2 934 0 0,0-1-1 0 0,-1 0 0 0 0,1 0 0 0 0,-1-1 0 0 0,6-12 0 0 0,21-50 836 0 0,-19 41-310 0 0,11-30-386 0 0,-2 0-1 0 0,-3-2 1 0 0,-3 0 0 0 0,18-125-1 0 0,-33 174-121 0 0,-1-1 0 0 0,-1-19 0 0 0,0 30 0 0 0,0 0 0 0 0,0 0 0 0 0,-1 0 0 0 0,1 1 0 0 0,-1-1 0 0 0,1 0 0 0 0,-1 0 0 0 0,0 0 0 0 0,0 1 0 0 0,0-1 0 0 0,-1 1 0 0 0,1-1 0 0 0,-1 1 0 0 0,1-1 0 0 0,-1 1 0 0 0,0 0 0 0 0,0 0 0 0 0,-3-4 0 0 0,3 6 0 0 0,1-1 0 0 0,-1 1 0 0 0,1-1 0 0 0,-1 1 0 0 0,1-1 0 0 0,-1 1 0 0 0,0 0 0 0 0,1 0 0 0 0,-1-1 0 0 0,0 1 0 0 0,1 0 0 0 0,-1 1 0 0 0,1-1 0 0 0,-1 0 0 0 0,0 0 0 0 0,1 1 0 0 0,-1-1 0 0 0,1 1 0 0 0,-1-1 0 0 0,1 1 0 0 0,-1 0 0 0 0,-1 1 0 0 0,-4 2 0 0 0,-1 1 0 0 0,-12 10 0 0 0,15-11 0 0 0,0 1 0 0 0,-1 0 0 0 0,1 1 0 0 0,0-1 0 0 0,1 1 0 0 0,-1 0 0 0 0,1 0 0 0 0,0 0 0 0 0,1 0 0 0 0,0 1 0 0 0,0 0 0 0 0,0-1 0 0 0,1 1 0 0 0,-1 0 0 0 0,-1 13 0 0 0,4-19 0 0 0,0 0 0 0 0,0-1 0 0 0,0 1 0 0 0,-1 0 0 0 0,1 0 0 0 0,0 0 0 0 0,0 0 0 0 0,0-1 0 0 0,0 1 0 0 0,1 0 0 0 0,-1 0 0 0 0,0 0 0 0 0,0-1 0 0 0,0 1 0 0 0,1 0 0 0 0,-1 0 0 0 0,0 0 0 0 0,1-1 0 0 0,-1 1 0 0 0,0 0 0 0 0,1-1 0 0 0,-1 1 0 0 0,1 0 0 0 0,0-1 0 0 0,-1 1 0 0 0,1-1 0 0 0,-1 1 0 0 0,1-1 0 0 0,0 1 0 0 0,0 0 0 0 0,1 0 0 0 0,1 1 0 0 0,0-1 0 0 0,0 1 0 0 0,0-1 0 0 0,-1 0 0 0 0,1 0 0 0 0,0 0 0 0 0,1 0 0 0 0,-1 0 0 0 0,0-1 0 0 0,0 0 0 0 0,0 1 0 0 0,0-1 0 0 0,0 0 0 0 0,0 0 0 0 0,0-1 0 0 0,1 1 0 0 0,-1-1 0 0 0,3-1 0 0 0,9-2 0 0 0,-1 0 0 0 0,20-10 0 0 0,-27 11 0 0 0,30-14 256 0 0,-2 0 0 0 0,0-3 0 0 0,32-23 0 0 0,-50 30-128 0 0,0 0 0 0 0,-1-1 0 0 0,-1-1 0 0 0,0 0 0 0 0,-1-1 0 0 0,-1 0 0 0 0,16-27 0 0 0,-29 43-128 0 0,0 0 0 0 0,0 0 0 0 0,0 1 0 0 0,0-1 0 0 0,0 0 0 0 0,0 0 0 0 0,0 0 0 0 0,0 0 0 0 0,0 0 0 0 0,0 0 0 0 0,0 0 0 0 0,0 0 0 0 0,0 0 0 0 0,-1 0 0 0 0,1 0 0 0 0,0 0 0 0 0,0 0 0 0 0,0 0 0 0 0,0 0 0 0 0,0 0 0 0 0,0 0 0 0 0,0 0 0 0 0,0 0 0 0 0,0 0 0 0 0,0 0 0 0 0,0 0 0 0 0,0 0 0 0 0,0 0 0 0 0,0 0 0 0 0,0 0 0 0 0,0-1 0 0 0,0 1 0 0 0,0 0 0 0 0,0 0 0 0 0,0 0 0 0 0,0 0 0 0 0,0 0 0 0 0,0 0 0 0 0,0 0 0 0 0,0 0 0 0 0,-7 6 0 0 0,-8 9 0 0 0,7-5 0 0 0,1 0 0 0 0,1 1 0 0 0,0 0 0 0 0,-7 17 0 0 0,11-23 0 0 0,0 1 0 0 0,0-1 0 0 0,1 1 0 0 0,-1-1 0 0 0,2 1 0 0 0,-1 0 0 0 0,0-1 0 0 0,1 1 0 0 0,0 0 0 0 0,1-1 0 0 0,-1 1 0 0 0,2 6 0 0 0,-1-10 0 0 0,0 1 0 0 0,0-1 0 0 0,0 0 0 0 0,0 0 0 0 0,0 1 0 0 0,1-1 0 0 0,-1 0 0 0 0,1 0 0 0 0,-1 0 0 0 0,1-1 0 0 0,0 1 0 0 0,0 0 0 0 0,0-1 0 0 0,0 1 0 0 0,0-1 0 0 0,0 1 0 0 0,0-1 0 0 0,0 0 0 0 0,0 0 0 0 0,1 0 0 0 0,-1 0 0 0 0,0-1 0 0 0,1 1 0 0 0,-1-1 0 0 0,1 1 0 0 0,3-1 0 0 0,2 1 0 0 0,1-1 0 0 0,-1 0 0 0 0,1 0 0 0 0,-1-1 0 0 0,1 0 0 0 0,10-3 0 0 0,-8 1 0 0 0,-1-1 0 0 0,0 0 0 0 0,0 0 0 0 0,0-1 0 0 0,0 0 0 0 0,-1-1 0 0 0,0 0 0 0 0,0 0 0 0 0,-1-1 0 0 0,1 0 0 0 0,-2-1 0 0 0,1 0 0 0 0,-1 0 0 0 0,0-1 0 0 0,-1 1 0 0 0,0-1 0 0 0,0-1 0 0 0,-1 1 0 0 0,0-1 0 0 0,0 0 0 0 0,4-18 0 0 0,-3 10 0 0 0,-4 12 0 0 0,0 1 0 0 0,-1-1 0 0 0,1 0 0 0 0,-1-1 0 0 0,0 1 0 0 0,0-11 0 0 0,-1 17 0 0 0,0 0 0 0 0,0 0 0 0 0,0-1 0 0 0,0 1 0 0 0,0 0 0 0 0,0 0 0 0 0,0-1 0 0 0,0 1 0 0 0,0 0 0 0 0,-1 0 0 0 0,1-1 0 0 0,0 1 0 0 0,0 0 0 0 0,0 0 0 0 0,0-1 0 0 0,0 1 0 0 0,0 0 0 0 0,0 0 0 0 0,-1-1 0 0 0,1 1 0 0 0,0 0 0 0 0,0 0 0 0 0,0 0 0 0 0,-1 0 0 0 0,1-1 0 0 0,0 1 0 0 0,0 0 0 0 0,0 0 0 0 0,-1 0 0 0 0,1 0 0 0 0,0 0 0 0 0,0 0 0 0 0,-1-1 0 0 0,1 1 0 0 0,0 0 0 0 0,0 0 0 0 0,-1 0 0 0 0,1 0 0 0 0,0 0 0 0 0,0 0 0 0 0,-1 0 0 0 0,1 0 0 0 0,0 0 0 0 0,0 0 0 0 0,-1 0 0 0 0,1 0 0 0 0,0 1 0 0 0,0-1 0 0 0,-1 0 0 0 0,1 0 0 0 0,0 0 0 0 0,0 0 0 0 0,-1 0 0 0 0,1 0 0 0 0,0 1 0 0 0,0-1 0 0 0,0 0 0 0 0,-1 0 0 0 0,1 1 0 0 0,-3 0 0 0 0,0 0 0 0 0,0 1 0 0 0,0 0 0 0 0,1 0 0 0 0,-1-1 0 0 0,0 2 0 0 0,1-1 0 0 0,-1 0 0 0 0,1 0 0 0 0,0 1 0 0 0,0 0 0 0 0,0-1 0 0 0,0 1 0 0 0,0 0 0 0 0,1 0 0 0 0,-1 0 0 0 0,1 0 0 0 0,0 0 0 0 0,-2 5 0 0 0,3-8 0 0 0,0 1 0 0 0,0 0 0 0 0,0-1 0 0 0,0 1 0 0 0,-1-1 0 0 0,1 1 0 0 0,0 0 0 0 0,0-1 0 0 0,0 1 0 0 0,0 0 0 0 0,0-1 0 0 0,0 1 0 0 0,1-1 0 0 0,-1 1 0 0 0,0 0 0 0 0,0-1 0 0 0,0 1 0 0 0,1-1 0 0 0,-1 1 0 0 0,0 0 0 0 0,0-1 0 0 0,1 1 0 0 0,-1-1 0 0 0,1 1 0 0 0,-1 0 0 0 0,2 0 0 0 0,-2 0 0 0 0,1 0 0 0 0,-1 0 0 0 0,1 0 0 0 0,-1 0 0 0 0,1-1 0 0 0,-1 1 0 0 0,1 0 0 0 0,-1 0 0 0 0,1 0 0 0 0,0-1 0 0 0,-1 1 0 0 0,1 0 0 0 0,0-1 0 0 0,0 1 0 0 0,0-1 0 0 0,-1 1 0 0 0,1-1 0 0 0,0 1 0 0 0,0-1 0 0 0,0 0 0 0 0,0 1 0 0 0,0-1 0 0 0,0 0 0 0 0,0 0 0 0 0,1 1 0 0 0,2-1 0 0 0,1 3 0 0 0,-3-3 0 0 0,-1 1 0 0 0,1-1 0 0 0,-1 1 0 0 0,1-1 0 0 0,0 0 0 0 0,-1 1 0 0 0,1-1 0 0 0,0 0 0 0 0,-1 0 0 0 0,1 0 0 0 0,0 0 0 0 0,-1 0 0 0 0,3-1 0 0 0,10-1 0 0 0,-1-1 0 0 0,1 0 0 0 0,-1-1 0 0 0,0 0 0 0 0,0-1 0 0 0,-1 0 0 0 0,1-1 0 0 0,-1-1 0 0 0,12-8 0 0 0,-23 14 0 0 0,0 1 0 0 0,-1-1 0 0 0,1 1 0 0 0,0 0 0 0 0,-1-1 0 0 0,1 1 0 0 0,0 0 0 0 0,0-1 0 0 0,0 1 0 0 0,-1 0 0 0 0,1 0 0 0 0,0 0 0 0 0,0-1 0 0 0,1 1 0 0 0,2 4 0 0 0,-3-3 0 0 0,18 7 0 0 0,-1 2 0 0 0,-16-9 0 0 0,-1-1 0 0 0,0 1 0 0 0,0-1 0 0 0,0 1 0 0 0,0-1 0 0 0,-1 1 0 0 0,1-1 0 0 0,0 1 0 0 0,-1 0 0 0 0,1-1 0 0 0,0 1 0 0 0,-1 0 0 0 0,1 0 0 0 0,-1 0 0 0 0,1-1 0 0 0,-1 1 0 0 0,1 0 0 0 0,-1 1 0 0 0,3 2 6 0 0,-1 0 0 0 0,0 0 1 0 0,0 0-1 0 0,-1 0 0 0 0,1 0 0 0 0,-1 0 0 0 0,0 0 1 0 0,0 0-1 0 0,0 0 0 0 0,-1 1 0 0 0,1-1 0 0 0,-1 0 1 0 0,0 1-1 0 0,0-1 0 0 0,-1 0 0 0 0,0 7 0 0 0,-1-3 37 0 0,-1 0-1 0 0,1 0 0 0 0,-1-1 0 0 0,-1 1 0 0 0,1-1 0 0 0,-1 1 1 0 0,-9 10-1 0 0,-12 22 1547 0 0,23-33-1573 0 0,9-3-16 0 0,-4-4 0 0 0,-1 0 0 0 0,1 0 0 0 0,0 0 0 0 0,-1 0 0 0 0,1 0 0 0 0,0-1 0 0 0,-1 1 0 0 0,1-1 0 0 0,-1 1 0 0 0,1-1 0 0 0,-1 0 0 0 0,1 0 0 0 0,-1-1 0 0 0,3 0 0 0 0,4-4 0 0 0,-1 0 0 0 0,11-10 0 0 0,0 1 0 0 0,18-16 0 0 0,-1-1 0 0 0,-2-1 0 0 0,-1-3 0 0 0,-2 0 0 0 0,48-73 0 0 0,-60 77 72 0 0,-18 30 299 0 0,-3 21 1069 0 0,2-4-1466 0 0,1 0 1 0 0,0 0 0 0 0,5 22 0 0 0,-4-29-191 0 0,0 0 0 0 0,1 0 1 0 0,0-1-1 0 0,1 1 0 0 0,0-1 1 0 0,0 0-1 0 0,9 13 0 0 0,-6-12 331 0 0,0 1 0 0 0,-1 1 0 0 0,0-1 0 0 0,-1 1 0 0 0,6 13 0 0 0,-9-19-127 0 0,-1-1 0 0 0,-1 1 0 0 0,1-1 0 0 0,0 1-1 0 0,-1 0 1 0 0,0-1 0 0 0,1 1 0 0 0,-2-1 0 0 0,1 1 0 0 0,0 0-1 0 0,-1-1 1 0 0,1 1 0 0 0,-1-1 0 0 0,0 1 0 0 0,0-1 0 0 0,-1 1-1 0 0,1-1 1 0 0,-1 0 0 0 0,0 0 0 0 0,-2 4 0 0 0,-1 0 103 0 0,-1-1 1 0 0,1 0 0 0 0,-1 0-1 0 0,0-1 1 0 0,-1 0-1 0 0,1 0 1 0 0,-1 0 0 0 0,0-1-1 0 0,-1 0 1 0 0,1 0-1 0 0,0-1 1 0 0,-1 0 0 0 0,0 0-1 0 0,0-1 1 0 0,0 0-1 0 0,-9 1 1 0 0,17-3-100 0 0,0 1 1 0 0,-1-1-1 0 0,1 0 0 0 0,0 0 0 0 0,-1 0 1 0 0,1 0-1 0 0,0 0 0 0 0,-1 0 1 0 0,1 0-1 0 0,0 0 0 0 0,-1 0 0 0 0,1-1 1 0 0,0 1-1 0 0,-1 0 0 0 0,1 0 1 0 0,0 0-1 0 0,0 0 0 0 0,-1 0 0 0 0,1 0 1 0 0,0-1-1 0 0,-1 1 0 0 0,1 0 0 0 0,0 0 1 0 0,0 0-1 0 0,0-1 0 0 0,-1 1 1 0 0,1 0-1 0 0,0 0 0 0 0,0-1 0 0 0,0 1 1 0 0,-1 0-1 0 0,1-1 0 0 0,0 1 1 0 0,0 0-1 0 0,0 0 0 0 0,0-1 0 0 0,0 1 1 0 0,0 0-1 0 0,0-1 0 0 0,0 1 1 0 0,0 0-1 0 0,0-1 0 0 0,0 1 0 0 0,0 0 1 0 0,0-1-1 0 0,0 1 0 0 0,0 0 1 0 0,0-1-1 0 0,0 1 0 0 0,0 0 0 0 0,0-1 1 0 0,1-1-91 0 0,-1 1-1 0 0,1-1 1 0 0,-1 0 0 0 0,1 0 0 0 0,-1 1 0 0 0,1-1 0 0 0,0 1 0 0 0,0-1 0 0 0,0 1 0 0 0,0-1 0 0 0,0 1-1 0 0,2-3 1 0 0,18-15-253 0 0,-13 12 387 0 0,53-42-36 0 0,2 3 0 0 0,126-71 0 0 0,-119 77 0 0 0,-67 38 2 0 0,14-4 60 0 0,-17 7-8 0 0,0-1 0 0 0,0 1 0 0 0,0 0 1 0 0,0-1-1 0 0,0 1 0 0 0,0 0 0 0 0,0 0 0 0 0,0-1 0 0 0,0 1 0 0 0,0 0 1 0 0,0-1-1 0 0,0 1 0 0 0,0 0 0 0 0,-1 0 0 0 0,-3 12 75 0 0,-1 0-1 0 0,-1 0 1 0 0,0-1-1 0 0,-12 19 1 0 0,11-21-61 0 0,0 1-1 0 0,1 0 1 0 0,1 1-1 0 0,0 0 1 0 0,0 0-1 0 0,-3 13 1 0 0,6-19-68 0 0,2-4 0 0 0,-1 0 0 0 0,1 0 0 0 0,0 1 0 0 0,-1-1 0 0 0,1 0 0 0 0,0 0 0 0 0,0 0 0 0 0,0 1 0 0 0,1 3 0 0 0,2 3-64 0 0,-1-8 15 0 0,-1 1-1 0 0,1-1 1 0 0,0 0 0 0 0,0 1 0 0 0,0-1-1 0 0,0 0 1 0 0,0 0 0 0 0,0 0 0 0 0,0-1-1 0 0,0 1 1 0 0,0 0 0 0 0,0-1-1 0 0,0 1 1 0 0,0-1 0 0 0,1 0 0 0 0,-1 0-1 0 0,0 0 1 0 0,0 0 0 0 0,0 0 0 0 0,1 0-1 0 0,-1-1 1 0 0,0 1 0 0 0,3-2-1 0 0,6 0 461 0 0,0-2-1 0 0,22-9 0 0 0,-26 9-408 0 0,1 0 0 0 0,-1-1-1 0 0,0 0 1 0 0,0 0 0 0 0,-1 0 0 0 0,1-1 0 0 0,-1 0 0 0 0,0-1-1 0 0,-1 1 1 0 0,8-13 0 0 0,-5 7-3 0 0,-1-1 1 0 0,0 0-1 0 0,-1 0 0 0 0,0-1 1 0 0,5-19-1 0 0,-9 23 1 0 0,0 1 0 0 0,0-1 0 0 0,1-16 0 0 0,-3 23 0 0 0,0 0 0 0 0,0 0 0 0 0,-1 0 0 0 0,1 0 0 0 0,0 0 0 0 0,-1 0 0 0 0,0 0 0 0 0,0 0 0 0 0,1 0 0 0 0,-2 0 0 0 0,1 1 0 0 0,0-1 0 0 0,-1 0 0 0 0,1 1 0 0 0,-1-1 0 0 0,-2-2 0 0 0,2 4-23 0 0,1 0 1 0 0,-1 0-1 0 0,1 0 1 0 0,-1 0-1 0 0,0 1 1 0 0,1-1-1 0 0,-1 1 1 0 0,0-1-1 0 0,0 1 0 0 0,1-1 1 0 0,-1 1-1 0 0,0 0 1 0 0,0 0-1 0 0,0 0 1 0 0,1 0-1 0 0,-1 0 0 0 0,0 1 1 0 0,0-1-1 0 0,0 0 1 0 0,1 1-1 0 0,-1-1 1 0 0,0 1-1 0 0,1 0 1 0 0,-4 1-1 0 0,-2 1-141 0 0,-1 1 0 0 0,1 0 0 0 0,0 1 0 0 0,-7 4 0 0 0,10-5 71 0 0,0 0 1 0 0,0-1-1 0 0,1 2 0 0 0,-1-1 1 0 0,1 0-1 0 0,-6 10 0 0 0,8-13 95 0 0,0 1 0 0 0,1 0 0 0 0,-1-1-1 0 0,0 1 1 0 0,0 0 0 0 0,1 0 0 0 0,-1 0-1 0 0,1-1 1 0 0,-1 1 0 0 0,1 0 0 0 0,0 0 0 0 0,0 0-1 0 0,0 0 1 0 0,0 0 0 0 0,0 0 0 0 0,0 0-1 0 0,1 0 1 0 0,-1-1 0 0 0,1 1 0 0 0,-1 0 0 0 0,1 0-1 0 0,1 3 1 0 0,5 1-2 0 0,-3-4 0 0 0,-1-1 0 0 0,1 0 0 0 0,0 0 0 0 0,0 0 0 0 0,0-1 0 0 0,0 1 0 0 0,-1-1 0 0 0,1 0 0 0 0,0 0 0 0 0,0 0 0 0 0,0 0 0 0 0,0-1 0 0 0,4-1 0 0 0,9-2 0 0 0,25-9 0 0 0,-38 11 0 0 0,26-9 0 0 0,-1-3 0 0 0,-1 0 0 0 0,0-2 0 0 0,-1 0 0 0 0,-1-2 0 0 0,0-2 0 0 0,-2 0 0 0 0,31-32 0 0 0,-43 38 0 0 0,0 0 0 0 0,0-2 0 0 0,-2 1 0 0 0,0-1 0 0 0,0-1 0 0 0,6-17 0 0 0,-6 10 0 0 0,-1 0 0 0 0,-1-1 0 0 0,8-47 0 0 0,-16 59 0 0 0,0 13 0 0 0,0 0 0 0 0,0-1 0 0 0,0 1 0 0 0,0 0 0 0 0,0-1 0 0 0,0 1 0 0 0,0 0 0 0 0,0 0 0 0 0,-1-1 0 0 0,1 1 0 0 0,0 0 0 0 0,0-1 0 0 0,0 1 0 0 0,0 0 0 0 0,0 0 0 0 0,-1-1 0 0 0,1 1 0 0 0,0 0 0 0 0,0 0 0 0 0,0 0 0 0 0,-1-1 0 0 0,1 1 0 0 0,0 0 0 0 0,0 0 0 0 0,-1 0 0 0 0,0 0 19 0 0,0 0-1 0 0,-1 0 1 0 0,1 0-1 0 0,0 1 1 0 0,0-1-1 0 0,0 0 1 0 0,-1 1 0 0 0,1-1-1 0 0,0 1 1 0 0,0-1-1 0 0,0 1 1 0 0,0 0-1 0 0,0-1 1 0 0,-1 2-1 0 0,-16 14 580 0 0,7-3-473 0 0,-1 0 0 0 0,2 1 1 0 0,0 0-1 0 0,-13 25 0 0 0,-27 67 351 0 0,43-88-462 0 0,-31 79-14 0 0,-44 178 0 0 0,78-250 0 0 0,5-16 0 0 0,0-8 0 0 0,0 0 0 0 0,-1-1 0 0 0,1 1 0 0 0,0-1 0 0 0,0 1 0 0 0,0-1 0 0 0,-1 1 0 0 0,1-1 0 0 0,0 1 0 0 0,0-1 0 0 0,0 0 0 0 0,0 0 0 0 0,0 1 0 0 0,0-1 0 0 0,0 0 0 0 0,0 0 0 0 0,0 0 0 0 0,0 0 0 0 0,0 0 0 0 0,0 0 0 0 0,0 0 0 0 0,0-1 0 0 0,0 1 0 0 0,0 0 0 0 0,0 0 0 0 0,-1-1 0 0 0,1 1 0 0 0,0-1 0 0 0,2 0 0 0 0,27-18 0 0 0,-25 15 0 0 0,31-24 0 0 0,36-37 0 0 0,31-24 0 0 0,-13 12 0 0 0,-88 76 0 0 0,-1 0 0 0 0,6-2 0 0 0,2 9 0 0 0,-5 3 0 0 0,-4-9 0 0 0,1 1 0 0 0,-1-1 0 0 0,0 1 0 0 0,0 0 0 0 0,0-1 0 0 0,-1 1 0 0 0,1-1 0 0 0,0 1 0 0 0,0-1 0 0 0,0 1 0 0 0,0-1 0 0 0,0 1 0 0 0,-1 0 0 0 0,1-1 0 0 0,0 1 0 0 0,-1 0 0 0 0,-1 2 0 0 0,0 0 0 0 0,1 1 0 0 0,-1-1 0 0 0,1 1 0 0 0,0-1 0 0 0,0 1 0 0 0,-1 4 0 0 0,-17 50 0 0 0,8-37 0 0 0,1-3 0 0 0,8-13 0 0 0,-29 89 0 0 0,25-76 0 0 0,4-11 0 0 0,0 0 0 0 0,0 0 0 0 0,1-1 0 0 0,0 1 0 0 0,0 0 0 0 0,0 12 0 0 0,3-10 0 0 0,2-1 0 0 0,-3-7-70 0 0,1 0-1 0 0,-1-1 1 0 0,1 1-1 0 0,-1 0 1 0 0,1-1-1 0 0,0 1 1 0 0,-1-1-1 0 0,1 1 1 0 0,-1-1-1 0 0,1 0 1 0 0,0 0-1 0 0,-1 0 1 0 0,1 0-1 0 0,0 0 1 0 0,0 0 0 0 0,-1 0-1 0 0,1 0 1 0 0,0-1-1 0 0,-1 1 1 0 0,1-1-1 0 0,-1 1 1 0 0,1-1-1 0 0,-1 0 1 0 0,1 1-1 0 0,-1-1 1 0 0,3-2-1 0 0,0 1-371 0 0,-1 0-1 0 0,1-1 1 0 0,0 1-1 0 0,-1-1 1 0 0,0 0-1 0 0,1 0 1 0 0,-1-1-1 0 0,5-6 1 0 0,-5 0-6019 0 0,-4-1-1889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04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0"0"-20"0"0,0 0-238 0 0,0 0 656 0 0,0 0 335 0 0,0 0 70 0 0,0 0-125 0 0,2 2-575 0 0,0 2-562 0 0,0 0-1 0 0,0 0 1 0 0,-1 0-1 0 0,1 0 1 0 0,-1 0-1 0 0,0 1 1 0 0,0-1-1 0 0,1 5 0 0 0,6 27 1152 0 0,-7-33-1411 0 0,0-1 1 0 0,0 1-1 0 0,0-1 1 0 0,1 0-1 0 0,-1 0 1 0 0,1 1 0 0 0,0-1-1 0 0,-1 0 1 0 0,1 0-1 0 0,0-1 1 0 0,0 1-1 0 0,0 0 1 0 0,1-1-1 0 0,-1 1 1 0 0,0-1-1 0 0,1 1 1 0 0,-1-1-1 0 0,1 0 1 0 0,-1 0 0 0 0,1 0-1 0 0,-1-1 1 0 0,1 1-1 0 0,-1-1 1 0 0,1 1-1 0 0,0-1 1 0 0,0 0-1 0 0,-1 0 1 0 0,1 0-1 0 0,0 0 1 0 0,-1 0 0 0 0,6-2-1 0 0,10-3 0 0 0,-1-2 0 0 0,0 1 0 0 0,-1-2 0 0 0,0 0 0 0 0,0-1 0 0 0,0-1 0 0 0,-2-1 0 0 0,1 0 0 0 0,20-20 0 0 0,-29 24 72 0 0,-5 6 299 0 0,-1 1 117 0 0,-1 1 21 0 0,-16 25-357 0 0,1 1 0 0 0,1 0 0 0 0,-23 57 0 0 0,37-76-285 0 0,0-6-563 0 0,1-2-258 0 0,0 0-1694 0 0,0 0-6561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07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97 11975 0 0,'0'-9'576'0'0,"0"3"-410"0"0,1 0-1 0 0,-1 0 1 0 0,1 0-1 0 0,1 0 1 0 0,-1 0-1 0 0,1 0 1 0 0,0 1-1 0 0,3-8 1 0 0,9-10 3968 0 0,-13 22-3110 0 0,-1 1-797 0 0,0 0-1 0 0,1-1 1 0 0,-1 1-1 0 0,0 0 0 0 0,1-1 1 0 0,-1 1-1 0 0,0 0 1 0 0,1 0-1 0 0,-1-1 1 0 0,0 1-1 0 0,1 0 1 0 0,-1 0-1 0 0,0 0 1 0 0,1 0-1 0 0,-1 0 0 0 0,1-1 1 0 0,-1 1-1 0 0,1 0 1 0 0,0 1-225 0 0,0-1 0 0 0,-1 1 0 0 0,1-1 0 0 0,0 1 0 0 0,-1-1 1 0 0,1 1-1 0 0,-1 0 0 0 0,1-1 0 0 0,-1 1 0 0 0,1 0 0 0 0,-1-1 0 0 0,1 1 0 0 0,-1 0 0 0 0,1 0 1 0 0,-1-1-1 0 0,0 1 0 0 0,0 0 0 0 0,1 0 0 0 0,-1 0 0 0 0,0 0 0 0 0,0-1 0 0 0,0 3 0 0 0,0 1 39 0 0,3 8 195 0 0,-2 0-1 0 0,0 0 1 0 0,0 0 0 0 0,-2 14-1 0 0,-6 50 537 0 0,4-53-762 0 0,-43 231 10 0 0,-24-3-24 0 0,50-186 4 0 0,0-4 0 0 0,-3 0 0 0 0,-36 70 0 0 0,53-123 0 0 0,6-8 0 0 0,0 0 0 0 0,0 1 0 0 0,0-1 0 0 0,0 0 0 0 0,0 0 0 0 0,0 0 0 0 0,-1 1 0 0 0,1-1 0 0 0,0 0 0 0 0,0 0 0 0 0,0 0 0 0 0,0 0 0 0 0,-1 1 0 0 0,1-1 0 0 0,0 0 0 0 0,0 0 0 0 0,-1 0 0 0 0,1 0 0 0 0,0 0 0 0 0,0 0 0 0 0,0 0 0 0 0,-1 0 0 0 0,1 0 0 0 0,0 0 0 0 0,0 0 0 0 0,-1 0 0 0 0,1 0 0 0 0,0 0 0 0 0,0 0 0 0 0,-1 0 0 0 0,1 0 0 0 0,0 0 0 0 0,0 0 0 0 0,-1 0 0 0 0,1 0 0 0 0,0 0 0 0 0,0 0 0 0 0,0 0 0 0 0,-1 0 0 0 0,1 0 0 0 0,0-1 0 0 0,0 1 0 0 0,0 0 0 0 0,-1 0 0 0 0,1 0 0 0 0,0 0 0 0 0,0-1 0 0 0,0 1 0 0 0,0 0 0 0 0,0 0 0 0 0,-1 0 0 0 0,1-1 0 0 0,0 1 0 0 0,0 0 0 0 0,0 0 0 0 0,0-1 0 0 0,0 1 0 0 0,0 0 0 0 0,0 0 0 0 0,0 0 0 0 0,0-1 0 0 0,0 1 0 0 0,0 0 0 0 0,0 0 0 0 0,0-1 0 0 0,-2-7 0 0 0,0-1 0 0 0,1 1 0 0 0,0-1 0 0 0,1 0 0 0 0,0 1 0 0 0,0-1 0 0 0,1 0 0 0 0,0 1 0 0 0,2-10 0 0 0,1-16 0 0 0,4-43 0 0 0,-2 23 0 0 0,-2 0 0 0 0,-4-72 0 0 0,-1 123 103 0 0,1 0 0 0 0,0 0 0 0 0,0 0 0 0 0,-1 1-1 0 0,1-1 1 0 0,-1 0 0 0 0,0 0 0 0 0,0 0 0 0 0,0 1 0 0 0,-1-1 0 0 0,1 0-1 0 0,0 1 1 0 0,-3-3 0 0 0,3 4 340 0 0,0 1-294 0 0,9 4-129 0 0,6 0-24 0 0,-3-3 4 0 0,1 0 0 0 0,-1-1 0 0 0,1 0 0 0 0,-1-1 0 0 0,0 0 0 0 0,1-1 0 0 0,18-5 0 0 0,5-4 0 0 0,36-17 0 0 0,22-7 0 0 0,-81 32 0 0 0,-3 5 0 0 0,-7-1 0 0 0,-1 1 0 0 0,0-1 0 0 0,0 1 0 0 0,0-1 0 0 0,0 1 0 0 0,0 0 0 0 0,0 0 0 0 0,-1-1 0 0 0,1 1 0 0 0,-1 0 0 0 0,1 0 0 0 0,-1 0 0 0 0,0 0 0 0 0,1 0 0 0 0,-1 0 0 0 0,0 0 0 0 0,0-1 0 0 0,0 1 0 0 0,-1 0 0 0 0,1 0 0 0 0,0 0 0 0 0,-1 2 0 0 0,-1 5 0 0 0,0-1 0 0 0,-1 0 0 0 0,-6 14 0 0 0,1-8 90 0 0,-1 0 1 0 0,0 0-1 0 0,-13 13 0 0 0,18-21-8 0 0,0-2 76 0 0,2-6 65 0 0,4-11 314 0 0,9-19 150 0 0,0 12-687 0 0,2 1 0 0 0,-1 0 0 0 0,2 1 0 0 0,1 0 0 0 0,29-27 0 0 0,-17 17 0 0 0,-20 21-45 0 0,1 0 1 0 0,0 0-1 0 0,0 0 0 0 0,1 1 0 0 0,-1 1 1 0 0,17-9-1 0 0,-22 13 23 0 0,0-1 1 0 0,0 1-1 0 0,0 0 0 0 0,0 0 1 0 0,0 0-1 0 0,0 1 0 0 0,0-1 1 0 0,0 1-1 0 0,0-1 1 0 0,0 1-1 0 0,0 0 0 0 0,0 0 1 0 0,1 1-1 0 0,-1-1 0 0 0,0 0 1 0 0,0 1-1 0 0,0 0 0 0 0,0 0 1 0 0,0 0-1 0 0,0 0 0 0 0,0 0 1 0 0,-1 1-1 0 0,1-1 0 0 0,0 1 1 0 0,4 4-1 0 0,5 5-115 0 0,1-1 1 0 0,0 1-1 0 0,0-2 1 0 0,18 10-1 0 0,-25-16 106 0 0,0 0 0 0 0,0-1 0 0 0,0 1 0 0 0,1-1 0 0 0,-1-1 1 0 0,0 1-1 0 0,1-1 0 0 0,-1 0 0 0 0,1-1 0 0 0,-1 0 0 0 0,1 0 0 0 0,-1 0 0 0 0,11-2 0 0 0,3-2 31 0 0,30-10 0 0 0,-44 12 0 0 0,-1 0 0 0 0,0-1 0 0 0,1 0 0 0 0,-1 1 0 0 0,-1-1 0 0 0,1-1 0 0 0,0 1 0 0 0,-1-1 0 0 0,1 0 0 0 0,4-6 0 0 0,-8 10 13 0 0,-1-1 2 0 0,1 1 0 0 0,-1 0 0 0 0,1-1 0 0 0,-1 1 0 0 0,1-1 0 0 0,-1 1 0 0 0,0 0 0 0 0,1-1 0 0 0,-1 1-1 0 0,0-1 1 0 0,1 1 0 0 0,-1-1 0 0 0,0 1 0 0 0,0-1 0 0 0,0 1 0 0 0,1-1 0 0 0,-1 1 0 0 0,0-1 0 0 0,0 0 0 0 0,0 1 0 0 0,0-1 0 0 0,0 1 0 0 0,0-1 0 0 0,0 1-1 0 0,0-2 1 0 0,0 2-4 0 0,0 0-1 0 0,0-1 0 0 0,0 1 1 0 0,0 0-1 0 0,0 0 0 0 0,0 0 0 0 0,0-1 1 0 0,0 1-1 0 0,0 0 0 0 0,-1 0 0 0 0,1-1 1 0 0,0 1-1 0 0,0 0 0 0 0,0 0 1 0 0,0 0-1 0 0,0 0 0 0 0,0-1 0 0 0,0 1 1 0 0,-1 0-1 0 0,1 0 0 0 0,0 0 0 0 0,0 0 1 0 0,0-1-1 0 0,0 1 0 0 0,-1 0 1 0 0,1 0-1 0 0,0 0 0 0 0,0 0 0 0 0,0 0 1 0 0,-1 0-1 0 0,1 0 0 0 0,0 0 1 0 0,0 0-1 0 0,-1 0 0 0 0,-10 1 509 0 0,-10 8 191 0 0,21-9-708 0 0,-20 10-2 0 0,2 1 0 0 0,-1 0 0 0 0,2 1 0 0 0,-1 1 0 0 0,2 1 0 0 0,0 0 0 0 0,0 2 0 0 0,2-1 0 0 0,0 2 0 0 0,-13 19 0 0 0,24-33 0 0 0,1 1 0 0 0,0 0 0 0 0,0 0 0 0 0,1 0 0 0 0,-1-1 0 0 0,1 2 0 0 0,-1-1 0 0 0,1 0 0 0 0,1 0 0 0 0,-1 0 0 0 0,0 8 0 0 0,1-11 0 0 0,0 1 0 0 0,1-1 0 0 0,-1 0 0 0 0,0 1 0 0 0,1-1 0 0 0,-1 0 0 0 0,1 1 0 0 0,0-1 0 0 0,-1 0 0 0 0,1 0 0 0 0,0 0 0 0 0,-1 0 0 0 0,1 0 0 0 0,0 0 0 0 0,0 0 0 0 0,0 0 0 0 0,0 0 0 0 0,0 0 0 0 0,0 0 0 0 0,1 0 0 0 0,-1-1 0 0 0,0 1 0 0 0,0 0 0 0 0,0-1 0 0 0,1 1 0 0 0,-1-1 0 0 0,0 0 0 0 0,1 1 0 0 0,-1-1 0 0 0,0 0 0 0 0,1 0 0 0 0,-1 0 0 0 0,0 1 0 0 0,1-2 0 0 0,-1 1 0 0 0,0 0 0 0 0,1 0 0 0 0,-1 0 0 0 0,2-1 0 0 0,11-1 0 0 0,-1-1 0 0 0,0-1 0 0 0,0 0 0 0 0,-1 0 0 0 0,1-2 0 0 0,-1 1 0 0 0,0-1 0 0 0,0-1 0 0 0,14-11 0 0 0,-6 3 0 0 0,-2-1 0 0 0,0 0 0 0 0,-1-1 0 0 0,20-26 0 0 0,-29 33 0 0 0,-12 23 0 0 0,-6 11 0 0 0,-5 5-438 0 0,-17 48 0 0 0,31-75-70 0 0,1-2-72 0 0,0 0-285 0 0,0 0-126 0 0,0 0-984 0 0,0 0-4014 0 0,0 0-1723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07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60 17503 0 0,'-7'1'46'0'0,"4"0"98"0"0,-1 0 0 0 0,0-1 0 0 0,1 1 1 0 0,-1 0-1 0 0,1 1 0 0 0,0-1 0 0 0,-1 1 0 0 0,1-1 0 0 0,0 1 1 0 0,0 0-1 0 0,0 0 0 0 0,-4 4 0 0 0,6-5-99 0 0,1-1 0 0 0,-1 0 0 0 0,1 1 0 0 0,0-1 0 0 0,-1 1 0 0 0,1-1 0 0 0,0 1 0 0 0,-1-1 0 0 0,1 1 0 0 0,0-1 0 0 0,0 1 0 0 0,-1-1 0 0 0,1 1 0 0 0,0-1 0 0 0,0 1 0 0 0,0-1 0 0 0,0 1 0 0 0,0 0 0 0 0,0-1 0 0 0,0 1 0 0 0,0-1 0 0 0,0 1 0 0 0,0-1 0 0 0,0 1-1 0 0,0-1 1 0 0,0 1 0 0 0,1-1 0 0 0,-1 1 0 0 0,0 0 0 0 0,0-1 0 0 0,0 1 0 0 0,1-1 0 0 0,-1 0 0 0 0,0 1 0 0 0,1-1 0 0 0,-1 1 0 0 0,1-1 0 0 0,-1 1 0 0 0,1 0 0 0 0,0 0 53 0 0,1 0 0 0 0,-1 1 0 0 0,1-1 0 0 0,-1 0 0 0 0,1 0 1 0 0,-1 0-1 0 0,1 0 0 0 0,0 0 0 0 0,0 0 0 0 0,-1 0 0 0 0,4 1 0 0 0,2-2 39 0 0,-1 1 0 0 0,1-1 0 0 0,-1 0 0 0 0,0-1 0 0 0,1 0 0 0 0,-1 0 0 0 0,0 0 0 0 0,1 0 1 0 0,-1-1-1 0 0,0 0 0 0 0,0-1 0 0 0,0 1 0 0 0,-1-1 0 0 0,1 0 0 0 0,-1-1 0 0 0,1 1 0 0 0,-1-1 0 0 0,0 0 0 0 0,0 0 0 0 0,-1-1 0 0 0,1 1 0 0 0,3-7 0 0 0,-7 10-107 0 0,0 0 0 0 0,-1 0 0 0 0,1 0-1 0 0,0 0 1 0 0,-1 0 0 0 0,1 0 0 0 0,-1 0 0 0 0,1-1 0 0 0,-1 1-1 0 0,0 0 1 0 0,1 0 0 0 0,-1-1 0 0 0,0 1 0 0 0,0 0 0 0 0,0-1-1 0 0,0 1 1 0 0,0 0 0 0 0,0 0 0 0 0,0-1 0 0 0,-1 1-1 0 0,1 0 1 0 0,0 0 0 0 0,-1-1 0 0 0,1 1 0 0 0,-1 0 0 0 0,1 0-1 0 0,-1 0 1 0 0,0 0 0 0 0,1 0 0 0 0,-1 0 0 0 0,0 0 0 0 0,0 0-1 0 0,0 0 1 0 0,-1-2 0 0 0,0 2 34 0 0,0-1 0 0 0,0 0-1 0 0,-1 0 1 0 0,1 1 0 0 0,0 0 0 0 0,0-1-1 0 0,-1 1 1 0 0,1 0 0 0 0,-1 0 0 0 0,1 0-1 0 0,-1 0 1 0 0,0 1 0 0 0,1-1 0 0 0,-1 1-1 0 0,-4-1 1 0 0,1 2-247 0 0,0 0 0 0 0,0 0-1 0 0,0 0 1 0 0,0 1 0 0 0,0 0-1 0 0,1 0 1 0 0,-9 5 0 0 0,-35 23-2617 0 0,23-13 1455 0 0,22-14-700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09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71 13823 0 0,'0'0'315'0'0,"0"0"45"0"0,5-7 353 0 0,3-12 697 0 0,-7 15 1403 0 0,-2 4-459 0 0,-6 7-1240 0 0,-5 13-916 0 0,2 1 0 0 0,-10 25 1 0 0,5-11-177 0 0,-35 91-22 0 0,18-43 0 0 0,17-43-11 0 0,10-24 495 0 0,-1 0-1 0 0,-13 23 1 0 0,19-38-41 0 0,11-19-278 0 0,13-29-165 0 0,-12 23 0 0 0,0 0 0 0 0,13-43 0 0 0,27-174 0 0 0,-52 238 0 0 0,1 1 0 0 0,-1-1 0 0 0,0 0 0 0 0,0 1 0 0 0,-1-1 0 0 0,1 0 0 0 0,0 1 0 0 0,-1-1 0 0 0,0 0 0 0 0,-1-3 0 0 0,-1-4 0 0 0,3 5 0 0 0,2 4 0 0 0,2 5 0 0 0,-3-3 0 0 0,0 0 0 0 0,0 0 0 0 0,1 0 0 0 0,-1 0 0 0 0,0 0 0 0 0,0-1 0 0 0,1 1 0 0 0,-1 0 0 0 0,0-1 0 0 0,1 1 0 0 0,-1-1 0 0 0,1 1 0 0 0,-1-1 0 0 0,1 1 0 0 0,-1-1 0 0 0,1 0 0 0 0,-1 0 0 0 0,1 0 0 0 0,2 0 0 0 0,1 0 0 0 0,3 0 64 0 0,0-1 1 0 0,0 0-1 0 0,0 0 1 0 0,0 0-1 0 0,0-1 0 0 0,0 0 1 0 0,0 0-1 0 0,9-5 1 0 0,59-33 923 0 0,-36 17-673 0 0,-1-1-161 0 0,-29 16-150 0 0,0 2-1 0 0,15-8 1 0 0,-25 13-4 0 0,1 1 0 0 0,-1 0 0 0 0,1-1 0 0 0,-1 1 0 0 0,1 0 0 0 0,-1 0 0 0 0,1 0 0 0 0,-1-1 0 0 0,1 1 0 0 0,-1 0 0 0 0,1 0 0 0 0,0 0 0 0 0,-1 0 0 0 0,1 0 0 0 0,-1 0 0 0 0,1 0 0 0 0,-1 0 0 0 0,1 0 0 0 0,0 0 0 0 0,-1 0 0 0 0,1 0 0 0 0,0 1 0 0 0,1 4 0 0 0,-2-5 0 0 0,1 4 24 0 0,0 0 0 0 0,0-1 0 0 0,0 1 0 0 0,-1 0-1 0 0,1-1 1 0 0,-1 1 0 0 0,0 0 0 0 0,0 0 0 0 0,-1 6 0 0 0,-9 36 460 0 0,5-28-276 0 0,-34 129 320 0 0,18-74-234 0 0,-13 81 1 0 0,22-80-359 0 0,11-73-273 0 0,1-1-138 0 0,0 0-33 0 0,0 0 65 0 0,1-1 294 0 0,1-5 62 0 0,-1 0 0 0 0,0 1 0 0 0,0-1 0 0 0,0 0 0 0 0,-1 0 0 0 0,0 0 0 0 0,0 0 0 0 0,-1 0 0 0 0,1 0 0 0 0,-1 0 0 0 0,-2-6 0 0 0,-3-11-423 0 0,-12-30 0 0 0,15 46 472 0 0,0 0 0 0 0,0 1 0 0 0,-1 0-1 0 0,0 0 1 0 0,0 0 0 0 0,0 0 0 0 0,-1 0 0 0 0,0 1-1 0 0,0 0 1 0 0,0 0 0 0 0,-10-7 0 0 0,12 10 31 0 0,1 0 0 0 0,-1 1 0 0 0,0-1 0 0 0,0 1 0 0 0,0-1 0 0 0,0 1-1 0 0,0 0 1 0 0,0 0 0 0 0,0 0 0 0 0,0 1 0 0 0,0-1 0 0 0,-1 1 0 0 0,1 0 0 0 0,0 0 0 0 0,0 0 0 0 0,0 0 0 0 0,-1 0 0 0 0,1 1 0 0 0,0-1 0 0 0,0 1 0 0 0,0 0 0 0 0,0 0 0 0 0,0 0 0 0 0,0 1 0 0 0,0-1 0 0 0,0 1 0 0 0,0-1 0 0 0,-3 3-1 0 0,1 2 450 0 0,5-6-437 0 0,0 0-1 0 0,-1 1 1 0 0,1-1 0 0 0,0 0 0 0 0,-1 1-1 0 0,1-1 1 0 0,0 1 0 0 0,0-1 0 0 0,-1 1-1 0 0,1-1 1 0 0,0 1 0 0 0,0-1 0 0 0,0 1-1 0 0,0-1 1 0 0,0 1 0 0 0,0-1 0 0 0,0 1 0 0 0,0-1-1 0 0,0 1 1 0 0,0-1 0 0 0,0 1 0 0 0,0-1-1 0 0,0 0 1 0 0,0 1 0 0 0,0-1 0 0 0,0 1-1 0 0,0-1 1 0 0,1 1 0 0 0,-1-1 0 0 0,0 1 0 0 0,0-1-1 0 0,1 1 1 0 0,-1-1 0 0 0,1 1 0 0 0,-1 0-7 0 0,1 0 2 0 0,0 1 0 0 0,1 0 0 0 0,-1 0 0 0 0,0-1 0 0 0,1 1 0 0 0,-1 0 0 0 0,1-1 0 0 0,-1 1 0 0 0,1-1 0 0 0,0 0 0 0 0,0 0 0 0 0,-1 0 0 0 0,1 0 0 0 0,0 0 0 0 0,0 0 0 0 0,0 0 0 0 0,0 0 0 0 0,0-1 0 0 0,0 1 0 0 0,0-1 0 0 0,1 1 0 0 0,-1-1 0 0 0,0 0 0 0 0,4 0 0 0 0,6 0 0 0 0,1-1 0 0 0,-1 0 0 0 0,14-4 0 0 0,-16 3 0 0 0,51-5-1347 0 0,-44 6 494 0 0,0-1 1 0 0,0-1-1 0 0,0 0 0 0 0,18-6 1 0 0,-16 1-1194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09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24 17503 0 0,'0'0'803'0'0,"-6"-5"266"0"0,2 2-750 0 0,-1 1 0 0 0,1 0-1 0 0,0 0 1 0 0,-1 0 0 0 0,1 1 0 0 0,-1-1 0 0 0,1 1-1 0 0,-1 0 1 0 0,0 0 0 0 0,1 0 0 0 0,-1 1-1 0 0,-6 0 1 0 0,2 1 266 0 0,1 0 0 0 0,0 0 1 0 0,-1 1-1 0 0,1 0 0 0 0,0 0 0 0 0,-9 4 0 0 0,14-4-585 0 0,0-1 0 0 0,1 1 0 0 0,-1-1 0 0 0,1 1 0 0 0,-5 4 0 0 0,-11 7 0 0 0,16-12 0 0 0,1-1 0 0 0,0 1 0 0 0,0 0 0 0 0,0 0 0 0 0,0-1 0 0 0,0 1 0 0 0,0 0 0 0 0,0 0 0 0 0,0 0 0 0 0,0 0 0 0 0,-1 3 0 0 0,-1 4 0 0 0,3-6 0 0 0,-1-1 0 0 0,1 1 0 0 0,0-1 0 0 0,0 1 0 0 0,0 0 0 0 0,0-1 0 0 0,1 1 0 0 0,-1-1 0 0 0,0 1 0 0 0,1-1 0 0 0,-1 1 0 0 0,1-1 0 0 0,-1 0 0 0 0,1 1 0 0 0,0-1 0 0 0,-1 1 0 0 0,1-1 0 0 0,0 0 0 0 0,0 0 0 0 0,0 1 0 0 0,0-1 0 0 0,0 0 0 0 0,0 0 0 0 0,1 0 0 0 0,-1 0 0 0 0,2 1 0 0 0,112 60 0 0 0,-112-60 0 0 0,0 0 0 0 0,0 0 0 0 0,-1 0 0 0 0,1 0 0 0 0,-1 1 0 0 0,1-1 0 0 0,2 5 0 0 0,-4-6 0 0 0,-1-1 0 0 0,1 0 0 0 0,-1 1 0 0 0,1-1 0 0 0,-1 1 0 0 0,1-1 0 0 0,-1 1 0 0 0,0 0 0 0 0,1-1 0 0 0,-1 1 0 0 0,0-1 0 0 0,1 1 0 0 0,-1 0 0 0 0,0-1 0 0 0,0 1 0 0 0,0 0 0 0 0,0-1 0 0 0,1 1 0 0 0,-1 0 0 0 0,0-1 0 0 0,0 1 0 0 0,0 0 0 0 0,0-1 0 0 0,-1 1 0 0 0,1 0 0 0 0,0 0 0 0 0,-1 1 0 0 0,1 2 0 0 0,-1 1 0 0 0,1-1 0 0 0,-1 0 0 0 0,0 0 0 0 0,0 0 0 0 0,-1-1 0 0 0,1 1 0 0 0,-1 0 0 0 0,0 0 0 0 0,0-1 0 0 0,0 1 0 0 0,0-1 0 0 0,-1 0 0 0 0,1 1 0 0 0,-1-1 0 0 0,0 0 0 0 0,0-1 0 0 0,0 1 0 0 0,0 0 0 0 0,-1-1 0 0 0,-3 3 0 0 0,-9 4 0 0 0,-1 0 0 0 0,0-1 0 0 0,-23 8 0 0 0,32-13 0 0 0,-25 11-140 0 0,22-9-138 0 0,-1 0 0 0 0,0 0 0 0 0,-13 2 0 0 0,24-6-1158 0 0,1-1-897 0 0,0 0-3458 0 0,0 0-1477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0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 21191 0 0,'-18'-1'2308'0'0,"13"1"-2216"0"0,4 0 279 0 0,0 1 117 0 0,-1 5-150 0 0,-1 0 1 0 0,2 0 0 0 0,-1 0-1 0 0,1 1 1 0 0,-1-1-1 0 0,2 0 1 0 0,-1 11 0 0 0,-2 13 101 0 0,-2-2-430 0 0,-32 158-4 0 0,19-119-6 0 0,-43 100 0 0 0,47-130 1815 0 0,14-35-2017 0 0,0-2-248 0 0,0 0-50 0 0,0 0 58 0 0,0 0 357 0 0,0-10 1389 0 0,9-9-1253 0 0,1 0-1 0 0,0 1 1 0 0,1 0 0 0 0,1 1-1 0 0,1 0 1 0 0,0 1 0 0 0,2 0-1 0 0,-1 1 1 0 0,2 1 0 0 0,0 0-1 0 0,24-15 1 0 0,-8 12-51 0 0,-21 11 0 0 0,20-12 0 0 0,-29 17 0 0 0,-1 0 0 0 0,1 0 0 0 0,0 0 0 0 0,0 1 0 0 0,1-1 0 0 0,-1 0 0 0 0,3 0 0 0 0,10-4 0 0 0,-65 47 0 0 0,28-24 0 0 0,16-14 0 0 0,0 0 0 0 0,1 0 0 0 0,0 1 0 0 0,0-1 0 0 0,0 1 0 0 0,0 0 0 0 0,1 1 0 0 0,0-1 0 0 0,0 1 0 0 0,1 0 0 0 0,-1 0 0 0 0,-3 9 0 0 0,6-14 0 0 0,0 1 0 0 0,0 0 0 0 0,1 1 0 0 0,-1-1 0 0 0,0 0 0 0 0,1 0 0 0 0,-1 0 0 0 0,1 0 0 0 0,0 1 0 0 0,0-1 0 0 0,-1 0 0 0 0,1 0 0 0 0,1 0 0 0 0,-1 4 0 0 0,1-5 0 0 0,-1 0 0 0 0,0 0 0 0 0,0-1 0 0 0,0 1 0 0 0,0 0 0 0 0,0 0 0 0 0,0 0 0 0 0,0-1 0 0 0,0 1 0 0 0,1 0 0 0 0,-1 0 0 0 0,0-1 0 0 0,1 1 0 0 0,-1 0 0 0 0,0-1 0 0 0,1 1 0 0 0,-1 0 0 0 0,1-1 0 0 0,-1 1 0 0 0,2 1 0 0 0,1 0 0 0 0,-2 2 0 0 0,10 11 0 0 0,-9-14 0 0 0,0 1 0 0 0,0 0 0 0 0,0 0 0 0 0,1 0 0 0 0,-1-1 0 0 0,0 0 0 0 0,0 1 0 0 0,1-1 0 0 0,-1 0 0 0 0,1 0 0 0 0,0 0 0 0 0,-1 0 0 0 0,1-1 0 0 0,-1 1 0 0 0,1-1 0 0 0,0 1 0 0 0,0-1 0 0 0,-1 0 0 0 0,1 0 0 0 0,0 0 0 0 0,-1-1 0 0 0,1 1 0 0 0,0 0 0 0 0,3-2 0 0 0,7-2 0 0 0,-1-1 0 0 0,1 0 0 0 0,21-13 0 0 0,-4 3 0 0 0,90-51 0 0 0,-112 61 0 0 0,-1 1 0 0 0,0-1 0 0 0,10-10 0 0 0,10-7 0 0 0,-17 14 0 0 0,-9 8 0 0 0,-1 0 0 0 0,0 0 0 0 0,0 0 0 0 0,0 0 0 0 0,0 0 0 0 0,0-1 0 0 0,0 1 0 0 0,0 0 0 0 0,0 0 0 0 0,0 0 0 0 0,1 0 0 0 0,-1 0 0 0 0,0 0 0 0 0,0 0 0 0 0,0 0 0 0 0,0 0 0 0 0,0-1 0 0 0,1 1 0 0 0,-1 0 0 0 0,0 0 0 0 0,0 0 0 0 0,0 0 0 0 0,0 0 0 0 0,0 0 0 0 0,1 0 0 0 0,-1 0 0 0 0,0 0 0 0 0,0 0 0 0 0,0 0 0 0 0,0 0 0 0 0,1 0 0 0 0,-1 0 0 0 0,0 0 0 0 0,0 1 0 0 0,0-1 0 0 0,0 0 0 0 0,0 0 0 0 0,0 0 0 0 0,1 0 0 0 0,-1 0 0 0 0,0 0 0 0 0,0 8 0 0 0,-4 9 0 0 0,4-16 0 0 0,-17 48 0 0 0,-3-1 0 0 0,-39 71 0 0 0,3-6 0 0 0,49-99 0 0 0,-15 35 0 0 0,-20 62 0 0 0,39-101-13 0 0,1 0 0 0 0,-2 16 0 0 0,3-19-12 0 0,0-5-312 0 0,1-2-138 0 0,0 0-33 0 0,9-21-1028 0 0,13-38-2333 0 0,-9 24 953 0 0,-2 7 869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0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169 0 0,0 0 442 0 0,1 0 229 0 0,7 1-405 0 0,0-1 1 0 0,0 0-1 0 0,9-1 1 0 0,-9 1-539 0 0,1-1 1 0 0,-1 2-1 0 0,11 0 1 0 0,-16 0-438 0 0,0-1-1 0 0,0 1 1 0 0,-1 0 0 0 0,1 0-1 0 0,0 0 1 0 0,-1 0 0 0 0,1 1-1 0 0,-1-1 1 0 0,1 1 0 0 0,-1-1-1 0 0,1 1 1 0 0,-1 0 0 0 0,3 3 0 0 0,3 5-1637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1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0 19351 0 0,'0'0'439'0'0,"0"0"62"0"0,0 0 33 0 0,1-2-65 0 0,10-10 326 0 0,0-1 0 0 0,-1 0 0 0 0,-1-1 0 0 0,14-25 0 0 0,-6 5 1094 0 0,12-37 0 0 0,-27 65-1766 0 0,-1 0 0 0 0,1 0 1 0 0,-1 0-1 0 0,1-9 0 0 0,-2 15-123 0 0,0-1 0 0 0,0 1 0 0 0,0 0 0 0 0,0 0 0 0 0,0-1 0 0 0,0 1 0 0 0,0 0 0 0 0,0 0 0 0 0,0-1 0 0 0,0 1 0 0 0,0 0 0 0 0,0 0 0 0 0,0-1 0 0 0,-1 1 0 0 0,1 0 0 0 0,0 0 0 0 0,0-1 0 0 0,0 1 0 0 0,0 0 0 0 0,0 0 0 0 0,0-1 0 0 0,-1 1 0 0 0,1 0 0 0 0,0 0 0 0 0,0 0 0 0 0,0 0 0 0 0,-1-1 0 0 0,1 1 0 0 0,0 0 0 0 0,0 0 0 0 0,-1 0 0 0 0,1 0 0 0 0,0 0 0 0 0,0 0 0 0 0,-1-1 0 0 0,1 1 0 0 0,0 0 0 0 0,0 0 0 0 0,-1 0 0 0 0,1 0 0 0 0,0 0 0 0 0,0 0 0 0 0,-1 0 0 0 0,1 0 0 0 0,0 0 0 0 0,0 0 0 0 0,-1 0 0 0 0,1 1 0 0 0,0-1 0 0 0,-1 0 0 0 0,-9 4 0 0 0,10-4 0 0 0,-3 1 0 0 0,0 1 0 0 0,0 0 0 0 0,0 0 0 0 0,0 0 0 0 0,0 1 0 0 0,1-1 0 0 0,-1 1 0 0 0,1-1 0 0 0,-1 1 0 0 0,-2 4 0 0 0,-19 35 0 0 0,12-20 0 0 0,8-14 0 0 0,0 0 0 0 0,0 0 0 0 0,-5 17 0 0 0,8-21 0 0 0,0 0 0 0 0,0 1 0 0 0,0-1 0 0 0,1 0 0 0 0,-1 1 0 0 0,1-1 0 0 0,0 1 0 0 0,1-1 0 0 0,-1 0 0 0 0,2 6 0 0 0,-2-9 0 0 0,0-1 0 0 0,0 1 0 0 0,0 0 0 0 0,1 0 0 0 0,-1 0 0 0 0,0-1 0 0 0,1 1 0 0 0,-1 0 0 0 0,0 0 0 0 0,1-1 0 0 0,-1 1 0 0 0,1 0 0 0 0,-1-1 0 0 0,1 1 0 0 0,-1 0 0 0 0,1-1 0 0 0,0 1 0 0 0,-1-1 0 0 0,1 1 0 0 0,0-1 0 0 0,-1 1 0 0 0,1-1 0 0 0,0 0 0 0 0,0 1 0 0 0,-1-1 0 0 0,1 0 0 0 0,0 1 0 0 0,0-1 0 0 0,0 0 0 0 0,1 0 0 0 0,1 1 0 0 0,3 0 0 0 0,1 0 0 0 0,0 0 0 0 0,-1 0 0 0 0,1-1 0 0 0,0 0 0 0 0,0 0 0 0 0,0-1 0 0 0,0 0 0 0 0,-1 0 0 0 0,1 0 0 0 0,0-1 0 0 0,11-5 0 0 0,1-1 0 0 0,-1-1 0 0 0,0 0 0 0 0,18-14 0 0 0,-17 11 12 0 0,-2-1 0 0 0,0-1 0 0 0,0 0 0 0 0,-1-2 0 0 0,24-29 0 0 0,-24 25 383 0 0,-2 0 0 0 0,0-1 1 0 0,-1 0-1 0 0,9-24 0 0 0,-21 45-395 0 0,-1 0 0 0 0,0 0 0 0 0,0 0 0 0 0,0 0 0 0 0,0 0 0 0 0,0-1 0 0 0,0 1 0 0 0,0 0 0 0 0,0 0 0 0 0,0 0 0 0 0,0 0 0 0 0,0 0 0 0 0,0 0 0 0 0,0 0 0 0 0,0 0 0 0 0,0 0 0 0 0,0 0 0 0 0,0 0 0 0 0,0 0 0 0 0,0 0 0 0 0,0 0 0 0 0,0-1 0 0 0,0 1 0 0 0,0 0 0 0 0,0 0 0 0 0,0 0 0 0 0,0 0 0 0 0,0 0 0 0 0,0 0 0 0 0,0 0 0 0 0,0 0 0 0 0,0 0 0 0 0,0 0 0 0 0,0 0 0 0 0,0-1 0 0 0,0 1 0 0 0,0 0 0 0 0,0 0 0 0 0,0 0 0 0 0,0 0 0 0 0,0 0 0 0 0,0 0 0 0 0,0 0 0 0 0,0 0 0 0 0,0 0 0 0 0,0 0 0 0 0,0 0 0 0 0,0 0 0 0 0,0 0 0 0 0,0 0 0 0 0,-1 0 0 0 0,1 0 0 0 0,0 0 0 0 0,0 0 0 0 0,0 0 0 0 0,0-1 0 0 0,0 1 0 0 0,0 0 0 0 0,0 0 0 0 0,0 0 0 0 0,0 0 0 0 0,0 0 0 0 0,-7 4 0 0 0,-6 7 0 0 0,8-5 0 0 0,1 0 0 0 0,-1 1 0 0 0,1 0 0 0 0,-3 8 0 0 0,6-15 0 0 0,1 1 0 0 0,-1-1 0 0 0,1 1 0 0 0,0-1 0 0 0,-1 1 0 0 0,1 0 0 0 0,0-1 0 0 0,-1 1 0 0 0,1 0 0 0 0,0-1 0 0 0,0 1 0 0 0,0 0 0 0 0,0 0 0 0 0,-1-1 0 0 0,1 1 0 0 0,0 0 0 0 0,0-1 0 0 0,0 1 0 0 0,0 0 0 0 0,1 1 0 0 0,0 0 0 0 0,-2-1 0 0 0,1 0 0 0 0,0 0 0 0 0,0-1 0 0 0,0 1 0 0 0,0 0 0 0 0,0 0 0 0 0,0-1 0 0 0,0 1 0 0 0,1 0 0 0 0,-1 0 0 0 0,0-1 0 0 0,0 1 0 0 0,0 0 0 0 0,1 0 0 0 0,-1-1 0 0 0,0 1 0 0 0,1 0 0 0 0,-1-1 0 0 0,1 1 0 0 0,-1-1 0 0 0,1 1 0 0 0,0 1 0 0 0,1-1 0 0 0,0 2 0 0 0,1 0 0 0 0,-1-1 0 0 0,0 0 0 0 0,1 1 0 0 0,-1-1 0 0 0,1 0 0 0 0,0 0 0 0 0,0-1 0 0 0,-1 1 0 0 0,1-1 0 0 0,0 1 0 0 0,1-1 0 0 0,-1 0 0 0 0,0 0 0 0 0,6 1 0 0 0,5 0 0 0 0,1 0 0 0 0,20 0 0 0 0,-9-1 0 0 0,-17 0 0 0 0,-2 5 0 0 0,-6-4 0 0 0,1 1 0 0 0,-1-1 0 0 0,0 1 0 0 0,0-1 0 0 0,0 1 0 0 0,-1 0 0 0 0,1-1 0 0 0,0 1 0 0 0,-1 0 0 0 0,0 0 0 0 0,0-1 0 0 0,0 1 0 0 0,0 0 0 0 0,0 0 0 0 0,0-1 0 0 0,-2 6 0 0 0,-1 4 0 0 0,-1 0 0 0 0,-7 17 0 0 0,5-15 0 0 0,-8 20 0 0 0,4-13 0 0 0,-8 31 0 0 0,16-41 0 0 0,4-2 0 0 0,-1-9-97 0 0,0 1 0 0 0,-1-1 0 0 0,1 1 0 0 0,0-1 0 0 0,0 1-1 0 0,0-1 1 0 0,-1 1 0 0 0,1-1 0 0 0,0 0 0 0 0,0 1 0 0 0,0-1 0 0 0,0 0 0 0 0,0 0 0 0 0,0 1 0 0 0,0-1 0 0 0,0 0 0 0 0,0 0-1 0 0,0 0 1 0 0,0 0 0 0 0,-1-1 0 0 0,1 1 0 0 0,0 0 0 0 0,0 0 0 0 0,0 0 0 0 0,0-1 0 0 0,0 1 0 0 0,0 0 0 0 0,0-1-1 0 0,-1 1 1 0 0,1-1 0 0 0,0 1 0 0 0,0-1 0 0 0,1-1 0 0 0,2-1-1416 0 0,0 0-1 0 0,0-1 1 0 0,0 1 0 0 0,5-8-1 0 0,1-2-7474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4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8 15663 0 0,'0'0'356'0'0,"2"-1"50"0"0,0-1-236 0 0,0 2-118 0 0,-1-1-1 0 0,0 0 1 0 0,1 1-1 0 0,-1-1 1 0 0,1 1-1 0 0,-1 0 1 0 0,1-1 0 0 0,-1 1-1 0 0,0 0 1 0 0,1 0-1 0 0,-1 0 1 0 0,1 0-1 0 0,-1 0 1 0 0,2 0 0 0 0,16 2 821 0 0,-17-2 96 0 0,-2 0 45 0 0,0 0-61 0 0,0 0-288 0 0,0 0-121 0 0,0 0-28 0 0,0 0-4 0 0,1 17 846 0 0,-1-14-1173 0 0,0 0 1 0 0,1 0-1 0 0,-1 0 1 0 0,0 0-1 0 0,-1 0 1 0 0,1 0-1 0 0,-1 0 1 0 0,1 0-1 0 0,-1 0 1 0 0,0 0 0 0 0,-2 6-1 0 0,-119 202 2045 0 0,74-133-1796 0 0,39-62-434 0 0,0 0 0 0 0,2 0 0 0 0,-1 1 0 0 0,2 0 0 0 0,-5 20 0 0 0,9-29 0 0 0,1 0 0 0 0,-1 1 0 0 0,1-1 0 0 0,1 1 0 0 0,0-1 0 0 0,0 1 0 0 0,0-1 0 0 0,1 1 0 0 0,1-1 0 0 0,-1 0 0 0 0,1 1 0 0 0,1-1 0 0 0,3 8 0 0 0,-5-12 0 0 0,2 2 0 0 0,13 3 0 0 0,-13-7-91 0 0,0-1-1 0 0,1 0 1 0 0,-1 0-1 0 0,1 0 1 0 0,-1 0-1 0 0,1-1 1 0 0,-1 1 0 0 0,1-1-1 0 0,-1 0 1 0 0,1 0-1 0 0,-1 0 1 0 0,1 0-1 0 0,-1-1 1 0 0,4 0-1 0 0,-1-1-195 0 0,0 0-1 0 0,0 0 0 0 0,0-1 1 0 0,0 1-1 0 0,-1-1 0 0 0,1 0 0 0 0,4-5 1 0 0,-8 7-175 0 0,0-1 1 0 0,0 0 0 0 0,0 0 0 0 0,-1 1-1 0 0,1-1 1 0 0,-1 0 0 0 0,3-4-1 0 0,-3 5 169 0 0,0-2-1754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3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55 11975 0 0,'0'0'267'0'0,"0"0"42"0"0,0 0 17 0 0,0 0-28 0 0,0 0-58 0 0,0 0 491 0 0,0 0 238 0 0,-5-14 2091 0 0,5 10-2603 0 0,-1 0-1 0 0,1 0 1 0 0,0-1-1 0 0,0 1 0 0 0,1 0 1 0 0,-1 0-1 0 0,1 0 1 0 0,1-4-1 0 0,13-35 919 0 0,-6 18-594 0 0,13-34 129 0 0,47-89 0 0 0,-31 73 430 0 0,-30 59-1322 0 0,-6 13-18 0 0,0 0 0 0 0,0 0 0 0 0,0 0-1 0 0,-1 0 1 0 0,0-1 0 0 0,1 1-1 0 0,0-6 1 0 0,-3 7 0 0 0,-2 4 0 0 0,-2 6 0 0 0,2-1 0 0 0,1 0 0 0 0,0 0 0 0 0,0 1 0 0 0,0-1 0 0 0,1 0 0 0 0,0 1 0 0 0,1-1 0 0 0,0 11 0 0 0,1-5 0 0 0,-1-11 0 0 0,0 0 0 0 0,0-1 0 0 0,1 1 0 0 0,-1 0 0 0 0,0 0 0 0 0,1-1 0 0 0,-1 1 0 0 0,2 2 0 0 0,1 1 0 0 0,0-1 0 0 0,0 1 0 0 0,8 8 0 0 0,-10-13 0 0 0,-1 1 0 0 0,1 0 0 0 0,-1 0 0 0 0,1 0 0 0 0,-1-1 0 0 0,1 1 0 0 0,0 0 0 0 0,0-1 0 0 0,-1 1 0 0 0,1 0 0 0 0,0-1 0 0 0,0 1 0 0 0,0-1 0 0 0,0 1 0 0 0,0-1 0 0 0,-1 0 0 0 0,1 1 0 0 0,0-1 0 0 0,0 0 0 0 0,0 0 0 0 0,0 1 0 0 0,0-1 0 0 0,0 0 0 0 0,0 0 0 0 0,0 0 0 0 0,0 0 0 0 0,2-1 0 0 0,1 1 0 0 0,12 0 0 0 0,-9 0 0 0 0,0 1 0 0 0,0-2 0 0 0,-1 1 0 0 0,1-1 0 0 0,0 0 0 0 0,12-3 0 0 0,0-4 0 0 0,-12 4 0 0 0,1 1 0 0 0,-1 1 0 0 0,11-3 0 0 0,-8 5 0 0 0,-3 5 0 0 0,-6-3 0 0 0,-1 0 0 0 0,1 0 0 0 0,-1 0 0 0 0,1 0 0 0 0,-1 0 0 0 0,0 0 0 0 0,0 0 0 0 0,0 0 0 0 0,0 1 0 0 0,0-1 0 0 0,0 0 0 0 0,-1 0 0 0 0,1 0 0 0 0,-1 0 0 0 0,1 0 0 0 0,-1 0 0 0 0,0 0 0 0 0,0 0 0 0 0,0 0 0 0 0,-1 2 0 0 0,-5 14 0 0 0,3-6 0 0 0,-1 1 0 0 0,-11 18 0 0 0,11-20 0 0 0,0 0 0 0 0,0 0 0 0 0,-6 21 0 0 0,8-21 0 0 0,1-3 0 0 0,1-1 0 0 0,0 0 0 0 0,-1 10 0 0 0,2-16-23 0 0,0 0-1 0 0,0 0 1 0 0,0 1-1 0 0,0-1 1 0 0,0 0-1 0 0,0 0 1 0 0,0 0-1 0 0,0 0 1 0 0,0 0-1 0 0,1-1 1 0 0,-1 1-1 0 0,1 2 1 0 0,3 0-533 0 0,-4-3 541 0 0,2 1-321 0 0,1-1 0 0 0,-1 0 1 0 0,1 1-1 0 0,-1-1 0 0 0,1 0 0 0 0,-1 0 0 0 0,1 0 0 0 0,-1-1 1 0 0,1 1-1 0 0,-1-1 0 0 0,0 1 0 0 0,1-1 0 0 0,-1 0 1 0 0,1 0-1 0 0,1-1 0 0 0,6-4-1199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3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2 19351 0 0,'0'0'439'0'0,"0"0"62"0"0,0 0 33 0 0,0 0-65 0 0,1 0-309 0 0,8 1 179 0 0,-1-1 1 0 0,0 0-1 0 0,0-1 0 0 0,0 0 1 0 0,0 0-1 0 0,14-5 1 0 0,49-18 2829 0 0,31-11-2553 0 0,-54 21-817 0 0,-47 14-850 0 0,-1 0-385 0 0,0 0-79 0 0,0 0-18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3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21191 0 0,'0'0'480'0'0,"0"0"67"0"0,0 0 31 0 0,0 0-56 0 0,3 0-201 0 0,4 0 109 0 0,-1 0 2755 0 0,-5 2-3148 0 0,0 1 1 0 0,0-1-1 0 0,0 0 1 0 0,0 0-1 0 0,0 1 1 0 0,-1-1-1 0 0,1 1 1 0 0,0 2-1 0 0,-1-5-37 0 0,1 8 87 0 0,-1 0-1 0 0,1 0 1 0 0,-1 1-1 0 0,-1-1 1 0 0,-1 12-1 0 0,-12 40 751 0 0,11-49-729 0 0,-2 11 297 0 0,-2 8-370 0 0,-20 51 0 0 0,27-80-731 0 0,0-1-258 0 0,0 0-56 0 0,0 0-81 0 0,-1-1-286 0 0,-21-27-2852 0 0,11 8-3281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4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 8287 0 0,'0'0'191'0'0,"0"0"26"0"0,0 0 9 0 0,0 0 110 0 0,0 0 444 0 0,0 0 196 0 0,0 0 42 0 0,0 0-63 0 0,0 0-290 0 0,0 0-121 0 0,0 0-28 0 0,0 0 66 0 0,0 0 288 0 0,0 0 122 0 0,0 0 28 0 0,0 0-65 0 0,0 0-290 0 0,0 0-121 0 0,0 0-28 0 0,0 0-4 0 0,0 0 0 0 0,-6 6 512 0 0,-8 6 206 0 0,9-9-838 0 0,0 1 1 0 0,1 0-1 0 0,0 0 0 0 0,0 0 1 0 0,-5 7-1 0 0,-11 21-80 0 0,2 1 0 0 0,-19 48 1 0 0,6-14-122 0 0,18-40-191 0 0,1 0 0 0 0,2 1 0 0 0,0 0 0 0 0,2 1 0 0 0,2 0 0 0 0,-6 50 0 0 0,11-73 0 0 0,1 0 0 0 0,0 0 0 0 0,0 0 0 0 0,0 0 0 0 0,1 0 0 0 0,0 1 0 0 0,1-1 0 0 0,-1-1 0 0 0,1 1 0 0 0,0 0 0 0 0,0 0 0 0 0,1-1 0 0 0,0 1 0 0 0,0-1 0 0 0,0 0 0 0 0,1 0 0 0 0,-1 0 0 0 0,1 0 0 0 0,0 0 0 0 0,1-1 0 0 0,-1 0 0 0 0,1 0 0 0 0,0 0 0 0 0,9 5 0 0 0,-6-5-274 0 0,0 0 0 0 0,0-1 0 0 0,0-1-1 0 0,1 1 1 0 0,-1-1 0 0 0,0 0 0 0 0,1-1 0 0 0,-1 0 0 0 0,18 0-1 0 0,-14-2-226 0 0,1-1 0 0 0,-1 1 0 0 0,0-2 0 0 0,0 0 0 0 0,0 0 0 0 0,13-6 0 0 0,1-3-1034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6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45 6447 0 0,'0'0'142'0'0,"0"0"22"0"0,0 0 13 0 0,0 0 55 0 0,0 0 181 0 0,0 0 78 0 0,0 0 18 0 0,1-2 3 0 0,3-3-684 0 0,8-11 8024 0 0,-12 15-7340 0 0,29-17 9659 0 0,-28 18-10022 0 0,10 1-169 0 0,-10-1 44 0 0,-1-1 0 0 0,1 1 0 0 0,0 0 0 0 0,-1-1 0 0 0,1 1 0 0 0,0 0 0 0 0,-1 0 0 0 0,1-1 0 0 0,0 1-1 0 0,0 0 1 0 0,-1 0 0 0 0,1 0 0 0 0,0 0 0 0 0,-1 0 0 0 0,1 0 0 0 0,0 0 0 0 0,0 0 0 0 0,-1 0 0 0 0,2 1 0 0 0,26 3 1581 0 0,-28-3-1605 0 0,1-1 0 0 0,0 0 0 0 0,-1 0 0 0 0,1 0 0 0 0,0 0 0 0 0,-1 0 0 0 0,1 0 0 0 0,-1 0 0 0 0,1 0 0 0 0,0 1 0 0 0,-1-1 0 0 0,1 0 0 0 0,-1 0 0 0 0,1 1 0 0 0,-1-1 0 0 0,1 0 0 0 0,-1 1 0 0 0,1-1 0 0 0,-1 1 0 0 0,1-1 0 0 0,-1 0 0 0 0,1 1 0 0 0,-1-1 0 0 0,0 1 0 0 0,1-1 0 0 0,-1 2 0 0 0,6 7 0 0 0,-1-1 0 0 0,0 0 0 0 0,0 0 0 0 0,-3-5 0 0 0,1 0 0 0 0,-1 0 0 0 0,0 1 0 0 0,0-1 0 0 0,0 0 0 0 0,-1 1 0 0 0,3 5 0 0 0,-2-3 0 0 0,-1-4 0 0 0,-1-1 0 0 0,1 1 0 0 0,0 0 0 0 0,-1 0 0 0 0,0 0 0 0 0,1 0 0 0 0,-1-1 0 0 0,0 1 0 0 0,0 0 0 0 0,0 0 0 0 0,0 0 0 0 0,0 3 0 0 0,-1 1 0 0 0,1 7 0 0 0,-1-1 0 0 0,-1 0 0 0 0,-4 21 0 0 0,5-26 0 0 0,-1 0 0 0 0,1 1 0 0 0,0-1 0 0 0,0 15 0 0 0,1-10 0 0 0,-1-1 0 0 0,0-1 0 0 0,-5 20 0 0 0,2-5 0 0 0,-2-1 0 0 0,-11 33 0 0 0,11-36 0 0 0,2-9 0 0 0,0 2 0 0 0,-1 0 0 0 0,0 0 0 0 0,-1-1 0 0 0,-9 17 0 0 0,-52 72 0 0 0,62-95 0 0 0,0 3 0 0 0,6-11 0 0 0,-24 34 0 0 0,18-27 0 0 0,0 0 0 0 0,0-1 0 0 0,0 0 0 0 0,-1 0 0 0 0,0-1 0 0 0,1-2-133 0 0,3-1-563 0 0,0-8-2906 0 0,0 1-5607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7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1975 0 0,'0'0'547'0'0,"0"0"-11"0"0,0 0-203 0 0,0 0 419 0 0,0 0 220 0 0,0 0 42 0 0,0 0 8 0 0,0 0 2 0 0,0 0 0 0 0,0 0 0 0 0,0 0-69 0 0,0 0-290 0 0,1 0-121 0 0,16-9 768 0 0,30-11 0 0 0,-21 10-756 0 0,-15 5-1002 0 0,1 1-1 0 0,21-5 1 0 0,-7 3-1135 0 0,-26 6-6611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8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81 21191 0 0,'1'-1'480'0'0,"16"-16"792"0"0,-6 5-768 0 0,1 0 0 0 0,0 1 0 0 0,23-16 0 0 0,-34 26 8 0 0,-1 1 0 0 0,0 0 0 0 0,0 0 0 0 0,0 0-69 0 0,-1 6-422 0 0,0 1 0 0 0,0-1 0 0 0,-1 0 0 0 0,0 0 0 0 0,0 0 0 0 0,0-1 0 0 0,-4 9 0 0 0,-1 1-24 0 0,-24 48 608 0 0,-2-2 0 0 0,-61 86 0 0 0,47-78-372 0 0,39-54-233 0 0,1 0 0 0 0,0 1 0 0 0,-9 27 0 0 0,14-37 0 0 0,2-6 0 0 0,0 0 0 0 0,0 0 0 0 0,0 1 0 0 0,0-1 0 0 0,0 0 0 0 0,0 0 0 0 0,0 0 0 0 0,-1 0 0 0 0,1 0 0 0 0,0 0 0 0 0,0 1 0 0 0,0-1 0 0 0,0 0 0 0 0,0 0 0 0 0,0 0 0 0 0,0 0 0 0 0,0 0 0 0 0,0 1 0 0 0,0-1 0 0 0,0 0 0 0 0,0 0 0 0 0,0 0 0 0 0,0 0 0 0 0,0 0 0 0 0,0 1 0 0 0,0-1 0 0 0,0 0 0 0 0,0 0 0 0 0,0 0 0 0 0,0 0 0 0 0,0 0 0 0 0,0 1 0 0 0,0-1 0 0 0,1 0 0 0 0,-1 0 0 0 0,0 0 0 0 0,0 0 0 0 0,0 0 0 0 0,0 0 0 0 0,0 1 0 0 0,0-1 0 0 0,0 0 0 0 0,0 0 0 0 0,1 0 0 0 0,-1 0 0 0 0,0 0 0 0 0,0 0 0 0 0,0 0 0 0 0,0 0 0 0 0,0 0 0 0 0,1 0 0 0 0,-1 0 0 0 0,0 0 0 0 0,0 0 0 0 0,0 0 0 0 0,0 0 0 0 0,1 0 0 0 0,-1 0 0 0 0,0 0 0 0 0,0 0 0 0 0,0 0 0 0 0,1 0 0 0 0,4-2 0 0 0,1-2 0 0 0,1 1 0 0 0,-1-1 0 0 0,-1-1 0 0 0,1 1 0 0 0,-1-1 0 0 0,1 0 0 0 0,6-9 0 0 0,-2 1 0 0 0,0-1 0 0 0,9-16 0 0 0,11-23 0 0 0,-27 45 0 0 0,-7 7 0 0 0,2 2 0 0 0,1-1 0 0 0,-1 1 0 0 0,0 0 0 0 0,1 0 0 0 0,-1 1 0 0 0,1-1 0 0 0,0 0 0 0 0,-1 0 0 0 0,1 1 0 0 0,0-1 0 0 0,-1 0 0 0 0,1 1 0 0 0,0 0 0 0 0,0-1 0 0 0,0 1 0 0 0,1 0 0 0 0,-1-1 0 0 0,-1 4 0 0 0,-1 8 0 0 0,6-8 0 0 0,-3-5 0 0 0,1 2 0 0 0,0-1 0 0 0,-1 0 0 0 0,1 1 0 0 0,-1-1 0 0 0,1 0 0 0 0,0 0 0 0 0,0 0 0 0 0,0 0 0 0 0,0 0 0 0 0,0 0 0 0 0,0 0 0 0 0,0 0 0 0 0,0 0 0 0 0,0 0 0 0 0,0 0 0 0 0,1 0 0 0 0,-1-1 0 0 0,0 1 0 0 0,2 0 0 0 0,1 1 0 0 0,3 0 0 0 0,-1 1 0 0 0,1-1 0 0 0,-1-1 0 0 0,1 1 0 0 0,0-1 0 0 0,-1 0 0 0 0,1-1 0 0 0,9 1 0 0 0,4-2 0 0 0,30-5 0 0 0,-24 2 335 0 0,1-2-1 0 0,25-8 1 0 0,-39 9-164 0 0,0 0 1 0 0,-1-1-1 0 0,0 0 0 0 0,0 0 1 0 0,21-17-1 0 0,-26 17-155 0 0,-6 2-16 0 0,-6 6 0 0 0,-5 4 0 0 0,0 2 0 0 0,1 0 0 0 0,0 0 0 0 0,-12 17 0 0 0,0-1 0 0 0,16-18 0 0 0,0 0 0 0 0,0 0 0 0 0,1 0 0 0 0,0 1 0 0 0,0-1 0 0 0,1 1 0 0 0,0 0 0 0 0,0 0 0 0 0,1 0 0 0 0,-1 1 0 0 0,2-1 0 0 0,-1 0 0 0 0,0 9 0 0 0,4-6 0 0 0,-1-9 0 0 0,-1 1 0 0 0,1-1 0 0 0,0 1 0 0 0,0 0 0 0 0,0-1 0 0 0,1 1 0 0 0,-1-1 0 0 0,0 0 0 0 0,0 0 0 0 0,1 1 0 0 0,-1-1 0 0 0,1 0 0 0 0,-1 0 0 0 0,1 0 0 0 0,2 1 0 0 0,0-1 0 0 0,0 1 0 0 0,-1-1 0 0 0,1 0 0 0 0,0 0 0 0 0,0-1 0 0 0,8 1 0 0 0,-1-1 0 0 0,1-1 0 0 0,-1 0 0 0 0,0-1 0 0 0,14-3 0 0 0,-8 0-642 0 0,0 0 0 0 0,0-1 0 0 0,-1-1 0 0 0,1 0 1 0 0,-1-1-1 0 0,26-19 0 0 0,-9 2-1885 0 0,-6 1-29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19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79 17503 0 0,'3'-7'858'0'0,"1"-3"-373"0"0,-2-1 0 0 0,1 1 1 0 0,-1-1-1 0 0,-1 0 0 0 0,0 1 1 0 0,0-22-1 0 0,-2 28-303 0 0,1 1 0 0 0,-1 0 0 0 0,0-1 0 0 0,0 1 0 0 0,0 0-1 0 0,0-1 1 0 0,0 1 0 0 0,-1 0 0 0 0,1 0 0 0 0,-1 0 0 0 0,0 0 0 0 0,0 0 0 0 0,0 1-1 0 0,0-1 1 0 0,-1 0 0 0 0,1 1 0 0 0,-1 0 0 0 0,1-1 0 0 0,-1 1 0 0 0,0 0 0 0 0,0 1 0 0 0,0-1-1 0 0,0 0 1 0 0,0 1 0 0 0,-6-2 0 0 0,4 1-99 0 0,0 1-1 0 0,-1 0 1 0 0,1 0 0 0 0,-1 0 0 0 0,0 1-1 0 0,1 0 1 0 0,-1 0 0 0 0,1 0-1 0 0,-1 1 1 0 0,1 0 0 0 0,-1 0-1 0 0,1 0 1 0 0,0 1 0 0 0,-1 0 0 0 0,1 0-1 0 0,0 0 1 0 0,-8 5 0 0 0,-6 5 318 0 0,0 1 1 0 0,1 0 0 0 0,-17 17-1 0 0,17-14-320 0 0,5-5-81 0 0,0 0 0 0 0,-18 22 0 0 0,29-30 0 0 0,-1 1 0 0 0,1-1 0 0 0,-1 0 0 0 0,1 1 0 0 0,0 0 0 0 0,0 0 0 0 0,1-1 0 0 0,-1 1 0 0 0,1 0 0 0 0,0 0 0 0 0,0 1 0 0 0,0-1 0 0 0,0 0 0 0 0,1 0 0 0 0,0 0 0 0 0,0 7 0 0 0,0-10-12 0 0,0 0-1 0 0,0 0 1 0 0,1-1 0 0 0,-1 1-1 0 0,0 0 1 0 0,1 0 0 0 0,-1 0-1 0 0,1 0 1 0 0,-1 0-1 0 0,1 0 1 0 0,-1-1 0 0 0,1 1-1 0 0,-1 0 1 0 0,1 0 0 0 0,0-1-1 0 0,-1 1 1 0 0,1-1 0 0 0,0 1-1 0 0,0 0 1 0 0,0-1-1 0 0,1 1 1 0 0,0 0-53 0 0,0 0 0 0 0,0 0 0 0 0,1-1 1 0 0,-1 1-1 0 0,1-1 0 0 0,-1 1 0 0 0,1-1 0 0 0,2 0 0 0 0,5-1-113 0 0,0 0 0 0 0,0 0 0 0 0,10-3 0 0 0,-19 4 189 0 0,20-6 142 0 0,-1 0 0 0 0,0-2 0 0 0,24-11 0 0 0,53-35 593 0 0,-34 18-547 0 0,-63 36-199 0 0,0 0 0 0 0,0 0 0 0 0,0-1 0 0 0,0 1 0 0 0,1 0 0 0 0,-1 0 0 0 0,0 0 0 0 0,0 0 0 0 0,1 0 0 0 0,-1-1 0 0 0,0 1 0 0 0,0 0 0 0 0,0 0 0 0 0,1 0 0 0 0,-1 0 0 0 0,0 0 0 0 0,0 0 0 0 0,1 0 0 0 0,-1 0 0 0 0,0 0 0 0 0,0 0 0 0 0,1 0 0 0 0,-1 0 0 0 0,0 0 0 0 0,0 0 0 0 0,1 0 0 0 0,-1 0 0 0 0,0 0 0 0 0,0 0 0 0 0,1 1 0 0 0,-1-1 0 0 0,0 0 0 0 0,0 0 0 0 0,0 0 0 0 0,1 0 0 0 0,-1 0 0 0 0,0 1 0 0 0,0-1 0 0 0,0 0 0 0 0,0 0 0 0 0,1 0 0 0 0,-1 1 0 0 0,0-1 0 0 0,0 0 0 0 0,0 0 0 0 0,0 0 0 0 0,0 1 0 0 0,0-1 0 0 0,0 0 0 0 0,0 0 0 0 0,1 1 0 0 0,-1-1 0 0 0,0 0 0 0 0,0 0 0 0 0,0 1 0 0 0,0-1 0 0 0,0 0 0 0 0,0 0 0 0 0,0 1 0 0 0,0-1 0 0 0,-1 0 0 0 0,1 0 0 0 0,0 1 0 0 0,0-1 0 0 0,0 0 0 0 0,0 0 0 0 0,-1 8 29 0 0,-1 0 0 0 0,1 0 0 0 0,-2-1 0 0 0,1 1 0 0 0,-1-1 0 0 0,0 0 0 0 0,0 1 0 0 0,-7 8 0 0 0,0 4 153 0 0,-28 55 353 0 0,-3-3 0 0 0,-77 104 0 0 0,44-65-535 0 0,25-36 0 0 0,37-59-2272 0 0,12-16 1648 0 0,11-11-936 0 0,4-6-264 0 0,0-1-1 0 0,-1-1 1 0 0,19-33 0 0 0,-12 13-223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0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57 19351 0 0,'0'0'886'0'0,"0"-9"290"0"0,3-6-930 0 0,-3 14 849 0 0,1-6 1309 0 0,-1 7 2084 0 0,-16 21-4477 0 0,-16 29-1 0 0,27-41-10 0 0,1 0-1 0 0,0 1 1 0 0,0-1-1 0 0,0 1 0 0 0,2 0 1 0 0,-4 15-1 0 0,7 0 1 0 0,-1-24 0 0 0,0 0 0 0 0,0 0 0 0 0,0 0 0 0 0,0-1 0 0 0,1 1 0 0 0,-1 0 0 0 0,0 0 0 0 0,0 0 0 0 0,0 0 0 0 0,1 0 0 0 0,-1-1 0 0 0,1 1 0 0 0,-1 0 0 0 0,1 0 0 0 0,-1-1 0 0 0,1 1 0 0 0,-1 0 0 0 0,1 0 0 0 0,-1-1 0 0 0,1 1 0 0 0,0-1 0 0 0,-1 1 0 0 0,1-1 0 0 0,0 1 0 0 0,0-1 0 0 0,-1 1 0 0 0,1-1 0 0 0,0 1 0 0 0,0-1 0 0 0,0 0 0 0 0,0 0 0 0 0,1 1 0 0 0,1 0 0 0 0,1 0 0 0 0,0-1 0 0 0,0 1 0 0 0,1 0 0 0 0,-1-1 0 0 0,0 0 0 0 0,0 0 0 0 0,1 0 0 0 0,-1 0 0 0 0,0-1 0 0 0,0 0 0 0 0,0 0 0 0 0,0 0 0 0 0,0 0 0 0 0,0-1 0 0 0,0 1 0 0 0,0-1 0 0 0,0 0 0 0 0,6-5 0 0 0,0 1 0 0 0,-1-1 0 0 0,0 0 0 0 0,-1-1 0 0 0,0 0 0 0 0,14-17 0 0 0,-15 15 146 0 0,-1 0 1 0 0,0 0-1 0 0,0-1 0 0 0,-1 0 0 0 0,-1 0 1 0 0,7-22-1 0 0,-9 25-61 0 0,0 1 1 0 0,-1-1-1 0 0,0 0 0 0 0,0 1 1 0 0,-1-1-1 0 0,0 0 0 0 0,0 1 1 0 0,-1-1-1 0 0,0 0 0 0 0,0 1 1 0 0,-4-14-1 0 0,3 18-85 0 0,1 0 0 0 0,0 0 0 0 0,-1 1 0 0 0,1-1 0 0 0,-1 0 0 0 0,0 1 0 0 0,0-1 0 0 0,0 1 0 0 0,0 0 0 0 0,-1 0 0 0 0,1 0 0 0 0,0 0 0 0 0,-1 0 0 0 0,0 0 0 0 0,1 0 0 0 0,-1 1 0 0 0,0 0 0 0 0,0-1 0 0 0,0 1 0 0 0,0 0 0 0 0,0 0 0 0 0,0 1 0 0 0,0-1 0 0 0,0 1 0 0 0,-5-1 0 0 0,0 1 0 0 0,0 0 0 0 0,1 1 0 0 0,-1-1 0 0 0,0 2 0 0 0,0-1 0 0 0,1 1 0 0 0,-1 0 0 0 0,1 1 0 0 0,-9 4 0 0 0,11-5 0 0 0,3-2 0 0 0,1 1 0 0 0,-1 0 0 0 0,1-1 0 0 0,0 1 0 0 0,-1 0 0 0 0,1 0 0 0 0,0 0 0 0 0,-1 0 0 0 0,1 0 0 0 0,0 1 0 0 0,0-1 0 0 0,0 0 0 0 0,0 1 0 0 0,0-1 0 0 0,0 0 0 0 0,0 1 0 0 0,0 1 0 0 0,-1 5 0 0 0,7 0 0 0 0,3-2 0 0 0,-1-4 0 0 0,0 1 0 0 0,0-2 0 0 0,0 1 0 0 0,1-1 0 0 0,-1 0 0 0 0,0-1 0 0 0,0 0 0 0 0,10 0 0 0 0,59-11 0 0 0,-73 11 0 0 0,59-12 0 0 0,85-12 0 0 0,-131 22 0 0 0,-7 1 0 0 0,0 0 0 0 0,0 0 0 0 0,18 2 0 0 0,-14 4 0 0 0,-10 0 0 0 0,-3-3 0 0 0,1 0 0 0 0,0 0 0 0 0,0 0 0 0 0,0 0 0 0 0,-1 0 0 0 0,1 1 0 0 0,-1-1 0 0 0,0 0 0 0 0,1 0 0 0 0,-1 1 0 0 0,0-1 0 0 0,0 0 0 0 0,0 0 0 0 0,-1 1 0 0 0,1-1 0 0 0,0 0 0 0 0,-2 4 0 0 0,-1 2 0 0 0,-1 1 0 0 0,0-1 0 0 0,-5 8 0 0 0,-4 8 0 0 0,-49 93 0 0 0,51-96 0 0 0,11-21 0 0 0,0 0 0 0 0,0 0 0 0 0,0 0 0 0 0,0 0 0 0 0,0 0 0 0 0,1 0 0 0 0,-1 0 0 0 0,0 0 0 0 0,0 0 0 0 0,0 0 0 0 0,0 1 0 0 0,0-1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1 0 0 0,0-1 0 0 0,7-4 0 0 0,8-7 0 0 0,24-19 0 0 0,57-34 0 0 0,-66 45 0 0 0,-18 11 0 0 0,70-40 0 0 0,-73 43 0 0 0,1 1 0 0 0,0 0 0 0 0,0 1 0 0 0,0 0 0 0 0,0 0 0 0 0,19-2 0 0 0,-19 7 0 0 0,-7 0 0 0 0,-1-1 0 0 0,0 1 0 0 0,-1 0 0 0 0,1 0 0 0 0,0 0 0 0 0,-1 1 0 0 0,1-1 0 0 0,-1 0 0 0 0,1 1 0 0 0,-1-1 0 0 0,0 1 0 0 0,0-1 0 0 0,0 1 0 0 0,-1-1 0 0 0,1 1 0 0 0,-1 0 0 0 0,1-1 0 0 0,-1 5 0 0 0,1 5 0 0 0,0 0 0 0 0,-3 21 0 0 0,-12 95 0 0 0,14-128-5 0 0,0 0 0 0 0,0 0 0 0 0,1 0 0 0 0,-1 0 0 0 0,0 0 0 0 0,0 0 0 0 0,0 0 0 0 0,0 0 0 0 0,0 0 0 0 0,0 0 0 0 0,0 0 0 0 0,0 0 0 0 0,0 0 0 0 0,0 0 1 0 0,0 0-1 0 0,0 0 0 0 0,0 0 0 0 0,0 1 0 0 0,0-1 0 0 0,1 0 0 0 0,-1 0 0 0 0,0 0 0 0 0,0 0 0 0 0,0 0 0 0 0,0 0 0 0 0,0 0 0 0 0,0 0 0 0 0,0 0 0 0 0,0 0 0 0 0,0 0 0 0 0,0 0 0 0 0,0 0 0 0 0,0 0 0 0 0,0 0 0 0 0,0 0 0 0 0,0 0 0 0 0,0 0 0 0 0,0 0 0 0 0,0 1 0 0 0,0-1 0 0 0,0 0 0 0 0,0 0 0 0 0,0 0 0 0 0,0 0 1 0 0,0 0-1 0 0,0 0 0 0 0,0 0 0 0 0,0 0 0 0 0,0 0 0 0 0,0 0 0 0 0,0 0 0 0 0,0 0 0 0 0,0 0 0 0 0,0 0 0 0 0,0 0 0 0 0,0 1 0 0 0,0-1 0 0 0,0 0 0 0 0,0 0 0 0 0,0 0 0 0 0,0 0 0 0 0,0 0 0 0 0,3-6-1000 0 0,3-9-3484 0 0,-6 7-5064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3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247 8287 0 0,'0'0'382'0'0,"0"0"-8"0"0,1-1-240 0 0,20-38 4340 0 0,-4 9-1878 0 0,-15 28-2374 0 0,-1-1-1 0 0,1 1 0 0 0,-1-1 0 0 0,0 1 1 0 0,0-1-1 0 0,1 1 0 0 0,-1-1 0 0 0,-1 0 1 0 0,1 0-1 0 0,0 1 0 0 0,-1-1 1 0 0,0 0-1 0 0,1 0 0 0 0,-1-4 0 0 0,-1-1 160 0 0,1 1 0 0 0,-1-1 0 0 0,-1 1 0 0 0,-2-11 0 0 0,-3 4 62 0 0,6 13 45 0 0,0 0 21 0 0,-1-5-121 0 0,1 2-357 0 0,-1 0 1 0 0,1 1-1 0 0,-1-1 1 0 0,0 1-1 0 0,0-1 1 0 0,-3-2-1 0 0,3 3 58 0 0,0 1 0 0 0,1-1 0 0 0,-1 1 0 0 0,0 0 0 0 0,-1-1 0 0 0,1 1 0 0 0,0 0 0 0 0,-1 0 1 0 0,1 1-1 0 0,-1-1 0 0 0,0 0 0 0 0,1 1 0 0 0,-1 0 0 0 0,0-1 0 0 0,0 1 0 0 0,0 0 0 0 0,0 0 0 0 0,0 1 0 0 0,0-1 0 0 0,0 1 0 0 0,0 0 0 0 0,-6-1 0 0 0,8 1-90 0 0,0 0 0 0 0,0 0-1 0 0,0 1 1 0 0,0-1 0 0 0,0 0-1 0 0,0 0 1 0 0,0 0 0 0 0,0 1 0 0 0,0-1-1 0 0,0 1 1 0 0,0-1 0 0 0,0 1-1 0 0,-2 0 1 0 0,3 0 6 0 0,-1-1 0 0 0,0 0 0 0 0,0 1 0 0 0,1-1 0 0 0,-1 0 0 0 0,0 1 0 0 0,0-1 0 0 0,1 0 0 0 0,-1 0 0 0 0,0 0 0 0 0,0 0 0 0 0,1 1 0 0 0,-1-1 0 0 0,0 0 0 0 0,0 0 0 0 0,0-1 0 0 0,0 1 0 0 0,-1 1 98 0 0,1 0 0 0 0,0 0 0 0 0,0-1 0 0 0,0 1 0 0 0,0 0 0 0 0,0 0 0 0 0,0 0 0 0 0,0 1 1 0 0,0-1-1 0 0,1 0 0 0 0,-1 0 0 0 0,0 0 0 0 0,1 1 0 0 0,-1-1 0 0 0,1 0 0 0 0,-2 3 0 0 0,0 1 121 0 0,-10 17-224 0 0,1 2 0 0 0,-12 32 0 0 0,19-44 0 0 0,1 0 0 0 0,0 0 0 0 0,1 1 0 0 0,0-1 0 0 0,1 0 0 0 0,1 26 0 0 0,1-28 0 0 0,1-1 0 0 0,3-1 0 0 0,3-4 0 0 0,-5-3 0 0 0,1 0 0 0 0,-1-1 0 0 0,1 0 0 0 0,-1 0 0 0 0,1 0 0 0 0,-1 0 0 0 0,1 0 0 0 0,-1-1 0 0 0,1 1 0 0 0,-1-1 0 0 0,1 0 0 0 0,-1 0 0 0 0,5-2 0 0 0,9-3 0 0 0,-12 4 0 0 0,-1 0 0 0 0,1-1 0 0 0,-1 1 0 0 0,0-1 0 0 0,0 0 0 0 0,0 0 0 0 0,-1-1 0 0 0,1 1 0 0 0,-1-1 0 0 0,4-5 0 0 0,5-5 0 0 0,10-6 72 0 0,-21 19 299 0 0,-1 1 117 0 0,0 0 21 0 0,8 18 99 0 0,-6-14-608 0 0,0 0 0 0 0,0 0 0 0 0,-1 1 0 0 0,1-1 0 0 0,-1 1 0 0 0,0-1 0 0 0,-1 1 0 0 0,1 5 0 0 0,-2 40 0 0 0,-1-10 0 0 0,2-8 0 0 0,-2 0 0 0 0,-1 0 0 0 0,-1-1 0 0 0,-2 1 0 0 0,-1-1 0 0 0,-1-1 0 0 0,-14 32 0 0 0,11-32 0 0 0,3-7 0 0 0,0-1 0 0 0,-2 0 0 0 0,0-1 0 0 0,-21 31 0 0 0,25-44 0 0 0,-1-3 0 0 0,7-5 9 0 0,-1 0 1 0 0,1 1-1 0 0,-1-1 1 0 0,1 0-1 0 0,0 0 0 0 0,-1 1 1 0 0,1-1-1 0 0,-1 0 0 0 0,1 0 1 0 0,-1 0-1 0 0,1 1 1 0 0,-1-1-1 0 0,1 0 0 0 0,-1 0 1 0 0,1 0-1 0 0,-1 0 0 0 0,1 0 1 0 0,-1 0-1 0 0,1 0 1 0 0,-1 0-1 0 0,1 0 0 0 0,-1 0 1 0 0,1-1-1 0 0,-1 1 0 0 0,1 0 1 0 0,-1 0-1 0 0,1 0 1 0 0,0-1-1 0 0,-2 1 0 0 0,1-1 153 0 0,-6-2-2 0 0,0 0 1 0 0,1-1-1 0 0,-1 0 1 0 0,1 0-1 0 0,-1 0 1 0 0,1-1-1 0 0,0 0 1 0 0,1 0-1 0 0,-8-8 1 0 0,9 8-764 0 0,0 1 0 0 0,-1 0 0 0 0,-7-5-1 0 0,8 7-335 0 0,1-1-1 0 0,-1 0 1 0 0,1 1 0 0 0,0-1-1 0 0,0-1 1 0 0,0 1-1 0 0,0 0 1 0 0,-3-6-1 0 0,3 2-8048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4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3823 0 0,'0'0'315'0'0,"0"0"45"0"0,0 0 21 0 0,0 0-49 0 0,0 0-12 0 0,0 0 770 0 0,1-7 4667 0 0,16-10-1136 0 0,-16 15-4177 0 0,0 4-289 0 0,1 1-153 0 0,-1 0 0 0 0,1 1 0 0 0,-1-1 0 0 0,0 1 0 0 0,0-1 0 0 0,0 1 0 0 0,0-1 0 0 0,-1 1-1 0 0,1 5 1 0 0,-4 36-1 0 0,1-33-2 0 0,2-1 0 0 0,-1 13 0 0 0,1-8 1 0 0,-1-13 0 0 0,1 0 0 0 0,0 0 0 0 0,0 0 0 0 0,0 0 0 0 0,0 0 0 0 0,0 0 0 0 0,1-1 0 0 0,-1 1 0 0 0,1 0 0 0 0,0 0 0 0 0,0 0 0 0 0,0 0 0 0 0,0-1 0 0 0,1 1 0 0 0,-1-1 0 0 0,1 1 0 0 0,2 3 0 0 0,-2-4 0 0 0,0 0 0 0 0,0 0 0 0 0,0-1 0 0 0,0 1 0 0 0,1-1 0 0 0,-1 1 0 0 0,1-1 0 0 0,2 2 0 0 0,-4-3 0 0 0,-1 0 0 0 0,1 1 0 0 0,-1-1 0 0 0,1 0 0 0 0,0 1 0 0 0,-1-1 0 0 0,1 0 0 0 0,0 0 0 0 0,-1 1 0 0 0,1-1 0 0 0,0 0 0 0 0,-1 0 0 0 0,1 0 0 0 0,0 0 0 0 0,-1 0 0 0 0,1 0 0 0 0,0 0 0 0 0,-1 0 0 0 0,1 0 0 0 0,0-1 0 0 0,-1 1 0 0 0,1 0 0 0 0,0 0 0 0 0,0-1 0 0 0,1 0 0 0 0,6-1 0 0 0,-1 0 0 0 0,1-1 0 0 0,-1 0 0 0 0,0 0 0 0 0,1-1 0 0 0,-2 0 0 0 0,1 0 0 0 0,0 0 0 0 0,-1-1 0 0 0,0 0 0 0 0,0-1 0 0 0,0 1 0 0 0,-1-1 0 0 0,0 0 0 0 0,0 0 0 0 0,0-1 0 0 0,5-10 0 0 0,3-9 0 0 0,-1 0 0 0 0,-1-1 0 0 0,11-39 0 0 0,-19 57 0 0 0,5-29 72 0 0,-8 37 299 0 0,0 1 117 0 0,0 0 21 0 0,0 0-66 0 0,-1 1-294 0 0,-3 2-148 0 0,1 1 1 0 0,-1 0-1 0 0,1 0 0 0 0,0 0 0 0 0,0 0 1 0 0,0 0-1 0 0,0 0 0 0 0,1 1 0 0 0,0-1 1 0 0,0 1-1 0 0,0 0 0 0 0,1 0 1 0 0,-3 9-1 0 0,-2 7-3 0 0,-2 2 2 0 0,-91 229 0 0 0,82-213 0 0 0,-45 110 0 0 0,59-141 0 0 0,-6 28 0 0 0,10-29 0 0 0,6-7 0 0 0,3-2 0 0 0,-3 0-133 0 0,-6 1-563 0 0,-1 1-258 0 0,0 0-1102 0 0,-1-1-4403 0 0,-1-4-1891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2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56 15663 0 0,'0'0'356'0'0,"-1"-1"-254"0"0,1 0-1 0 0,0 0 0 0 0,-1 0 1 0 0,1 0-1 0 0,0 0 0 0 0,0 1 1 0 0,0-1-1 0 0,0 0 0 0 0,0 0 1 0 0,0 0-1 0 0,1-2 0 0 0,14-16 172 0 0,-10 14 1107 0 0,0 0 1 0 0,1 1-1 0 0,7-5 1 0 0,-12 8-559 0 0,-1 1-248 0 0,0 0-50 0 0,0 0-11 0 0,6 18 1023 0 0,-7-5-1395 0 0,-1-1 0 0 0,0 0 0 0 0,-7 24 0 0 0,3-11-89 0 0,-20 62 747 0 0,-53 122 1 0 0,28-82-351 0 0,26-67-449 0 0,-7 21 0 0 0,32-81 0 0 0,0-1 0 0 0,0 1 0 0 0,0 0 0 0 0,0 0 0 0 0,0 0 0 0 0,0 0 0 0 0,0 0 0 0 0,0 0 0 0 0,0 0 0 0 0,0 0 0 0 0,0 0 0 0 0,1 0 0 0 0,-1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1 0 0 0,5-7 0 0 0,6-8 0 0 0,0-9 0 0 0,-2-1 0 0 0,10-33 0 0 0,-7 19 0 0 0,-11 35 0 0 0,0-1 0 0 0,0 0 0 0 0,0 0 0 0 0,0 0 0 0 0,-1 0 0 0 0,1 0 0 0 0,-1 0 0 0 0,-1-4 0 0 0,1 7 0 0 0,0 0 0 0 0,0 1 0 0 0,0-1 0 0 0,0 1 0 0 0,0-1 0 0 0,0 1 0 0 0,-1-1 0 0 0,1 1 0 0 0,0-1 0 0 0,0 1 0 0 0,-1 0 0 0 0,1-1 0 0 0,0 1 0 0 0,-1-1 0 0 0,1 1 0 0 0,0 0 0 0 0,-1-1 0 0 0,1 1 0 0 0,-1 0 0 0 0,1-1 0 0 0,0 1 0 0 0,-1 0 0 0 0,1-1 0 0 0,-1 1 0 0 0,0 0 0 0 0,0 0 0 0 0,-1 0 0 0 0,1 0 0 0 0,0 0 0 0 0,-1 0 0 0 0,1 0 0 0 0,0 0 0 0 0,-1 1 0 0 0,1-1 0 0 0,0 0 0 0 0,0 1 0 0 0,-1-1 0 0 0,1 1 0 0 0,0 0 0 0 0,-2 1 0 0 0,-3 1 0 0 0,1 1 0 0 0,0 0 0 0 0,0 0 0 0 0,0 1 0 0 0,1-1 0 0 0,0 1 0 0 0,-1 0 0 0 0,-4 9 0 0 0,6-10 0 0 0,1-1 0 0 0,0 1 0 0 0,0 0 0 0 0,1 0 0 0 0,-1 0 0 0 0,1 0 0 0 0,0 0 0 0 0,0 0 0 0 0,0 0 0 0 0,0 1 0 0 0,1-1 0 0 0,-1 0 0 0 0,2 8 0 0 0,-1-11 0 0 0,0 0 0 0 0,0 0 0 0 0,0 0 0 0 0,0 0 0 0 0,0 0 0 0 0,1 0 0 0 0,-1 0 0 0 0,0 0 0 0 0,1 0 0 0 0,-1 0 0 0 0,1 0 0 0 0,-1 0 0 0 0,1 0 0 0 0,-1 0 0 0 0,1-1 0 0 0,-1 1 0 0 0,1 0 0 0 0,0 0 0 0 0,-1-1 0 0 0,1 1 0 0 0,0-1 0 0 0,0 1 0 0 0,0 0 0 0 0,0-1 0 0 0,-1 1 0 0 0,1-1 0 0 0,0 0 0 0 0,1 1 0 0 0,1 0 0 0 0,1 1 0 0 0,0-1 0 0 0,0 0 0 0 0,0 0 0 0 0,1 0 0 0 0,-1 0 0 0 0,0 0 0 0 0,0-1 0 0 0,1 0 0 0 0,-1 0 0 0 0,0 0 0 0 0,6-1 0 0 0,7-2 0 0 0,23-7 0 0 0,-29 7 0 0 0,29-9 410 0 0,-1-1-1 0 0,0-3 1 0 0,-1-1-1 0 0,53-32 1 0 0,-17-1-410 0 0,-73 50 0 0 0,-1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-3 10 0 0 0,-3 8 0 0 0,-14 20 0 0 0,11-20 0 0 0,-8 20 0 0 0,15-32 0 0 0,0 0 0 0 0,0 0 0 0 0,1 0 0 0 0,0 0 0 0 0,0 0 0 0 0,0 0 0 0 0,1 0 0 0 0,0 6 0 0 0,1-9 0 0 0,0-1 0 0 0,0 1 0 0 0,0 0 0 0 0,0-1 0 0 0,0 1 0 0 0,0-1 0 0 0,1 1 0 0 0,-1-1 0 0 0,1 0 0 0 0,-1 0 0 0 0,1 0 0 0 0,0 1 0 0 0,0-2 0 0 0,0 1 0 0 0,0 0 0 0 0,1 0 0 0 0,-1-1 0 0 0,0 1 0 0 0,3 0 0 0 0,-4-1 0 0 0,1 0 0 0 0,-1 0 0 0 0,0 0 0 0 0,1-1 0 0 0,-1 1 0 0 0,1-1 0 0 0,-1 1 0 0 0,1-1 0 0 0,-1 0 0 0 0,1 1 0 0 0,-1-1 0 0 0,1 0 0 0 0,-1 0 0 0 0,1 0 0 0 0,-1 0 0 0 0,1 0 0 0 0,2-1 0 0 0,-1 0 0 0 0,-1 1 0 0 0,0-1 0 0 0,1 1 0 0 0,-1 0 0 0 0,0 0 0 0 0,1 0 0 0 0,-1 0 0 0 0,4 1 0 0 0,3 1 0 0 0,0-2 0 0 0,-7-1-58 0 0,0 1 1 0 0,0-1-1 0 0,0 1 0 0 0,0-1 1 0 0,0 1-1 0 0,0-1 0 0 0,0 0 1 0 0,0 0-1 0 0,-1 0 0 0 0,1 0 1 0 0,0 0-1 0 0,-1-1 0 0 0,1 1 1 0 0,-1 0-1 0 0,1-1 0 0 0,-1 1 1 0 0,1-1-1 0 0,-1 0 0 0 0,0 1 1 0 0,0-1-1 0 0,0 0 0 0 0,0 0 1 0 0,1-3-1 0 0,-1 1-374 0 0,-1 0 0 0 0,1 0 0 0 0,-1 1 0 0 0,0-1 0 0 0,-1 0 1 0 0,1 0-1 0 0,-1 0 0 0 0,1 0 0 0 0,-1 0 0 0 0,-2-4 0 0 0,2 5 318 0 0,-6-20-1421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4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9 15663 0 0,'0'0'719'0'0,"0"0"-20"0"0,2-16-421 0 0,2 9 248 0 0,1 0-1 0 0,-1 1 0 0 0,1-1 0 0 0,0 1 1 0 0,1 0-1 0 0,-1 0 0 0 0,1 1 0 0 0,8-6 1 0 0,5-6 682 0 0,8-11 133 0 0,-2-2 0 0 0,28-40-1 0 0,-24 31-1059 0 0,87-134-263 0 0,-91 135-19 0 0,-12 14 629 0 0,0 0-1 0 0,10-32 1 0 0,-21 52-528 0 0,-1 2-89 0 0,0 1 1 0 0,-1-1-1 0 0,1 1 1 0 0,-1-1-1 0 0,0 1 0 0 0,1-1 1 0 0,-1 1-1 0 0,0-1 1 0 0,0 1-1 0 0,0-1 1 0 0,0-2-1 0 0,-1 4 35 0 0,1 0-1 0 0,0-1 0 0 0,0 1 1 0 0,-1-1-1 0 0,1 1 1 0 0,0 0-1 0 0,0-1 1 0 0,-1 1-1 0 0,1 0 1 0 0,0-1-1 0 0,-1 1 1 0 0,1 0-1 0 0,0 0 1 0 0,-1-1-1 0 0,1 1 1 0 0,-1 0-1 0 0,1 0 1 0 0,-1 0-1 0 0,1-1 1 0 0,0 1-1 0 0,-1 0 1 0 0,1 0-1 0 0,-1 0 1 0 0,1 0-1 0 0,-1 0 0 0 0,0 0 1 0 0,-11-1 537 0 0,8 2-573 0 0,-1 0 1 0 0,1 0-1 0 0,0 0 1 0 0,0 1 0 0 0,-1 0-1 0 0,1 0 1 0 0,0 0-1 0 0,1 0 1 0 0,-1 1-1 0 0,0-1 1 0 0,1 1 0 0 0,-1 0-1 0 0,1 0 1 0 0,-5 6-1 0 0,-3 4-7 0 0,0 1-1 0 0,-12 21 0 0 0,-94 187-2 0 0,62-110 0 0 0,54-111 0 0 0,-33 73 0 0 0,32-67 0 0 0,-1 1 0 0 0,1-1 0 0 0,0 1 0 0 0,1-1 0 0 0,0 1 0 0 0,0 0 0 0 0,0-1 0 0 0,2 12 0 0 0,-1-17-26 0 0,0 1-1 0 0,0-1 0 0 0,1 0 1 0 0,-1 1-1 0 0,1-1 1 0 0,0 0-1 0 0,0 1 1 0 0,0-1-1 0 0,0 0 1 0 0,0 0-1 0 0,0 0 1 0 0,0 0-1 0 0,1 0 1 0 0,-1 0-1 0 0,1 0 1 0 0,-1 0-1 0 0,1 0 1 0 0,0-1-1 0 0,3 3 1 0 0,-2-2-80 0 0,0-1 0 0 0,0 0 1 0 0,0 0-1 0 0,1 0 0 0 0,-1 0 1 0 0,0 0-1 0 0,0-1 0 0 0,1 1 1 0 0,-1-1-1 0 0,0 0 0 0 0,1 0 0 0 0,5-1 1 0 0,6-1-692 0 0,0-2 1 0 0,0 0-1 0 0,0-1 1 0 0,26-12-1 0 0,-19 7-5662 0 0,0-3-1891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4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23039 0 0,'0'0'1057'0'0,"8"-12"382"0"0,-2 0-436 0 0,0 0-1 0 0,10-15 1 0 0,-15 26-923 0 0,-1 1 0 0 0,1-1 0 0 0,-1 0 0 0 0,1 0 0 0 0,-1 1 0 0 0,1-1 0 0 0,-1 0 0 0 0,0 0 0 0 0,1 1 0 0 0,-1-1 0 0 0,0 0-1 0 0,1 0 1 0 0,-1-1 0 0 0,3-14-1331 0 0,-2 3-1700 0 0,-2 5 1418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6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31 10135 0 0,'0'0'231'0'0,"0"0"29"0"0,0 0 19 0 0,1-3-41 0 0,2-6-112 0 0,-2 6 267 0 0,-1 3 106 0 0,0 0 11 0 0,0 0 2 0 0,0 0 0 0 0,0 0 0 0 0,0 0 0 0 0,0 0 0 0 0,0 0 0 0 0,0 0 0 0 0,0 0 0 0 0,3-10 3785 0 0,0-2-2458 0 0,-3 10-1327 0 0,0 2 0 0 0,0 0 0 0 0,0 0 0 0 0,0-1-68 0 0,2-5-289 0 0,-1-2-138 0 0,0-6 210 0 0,-2 13-11 0 0,1 0 272 0 0,0 1 21 0 0,0 0-66 0 0,-6 5-278 0 0,-3 3-165 0 0,1 1 0 0 0,0 1 0 0 0,0-1 0 0 0,1 1 0 0 0,1 0 0 0 0,-9 18 0 0 0,-27 72 0 0 0,21-46 0 0 0,10-28 0 0 0,0 1 0 0 0,0 0 0 0 0,-25 38 0 0 0,32-63 0 0 0,2-7 0 0 0,2-8 0 0 0,0 13 0 0 0,0-16-148 0 0,2 0 0 0 0,0 0 0 0 0,0 0 0 0 0,2 0 1 0 0,9-29-1 0 0,39-71-1509 0 0,-6 17 769 0 0,-43 91 657 0 0,-2 4 189 0 0,1 0 0 0 0,-1 0 0 0 0,1 0 0 0 0,-1 0 1 0 0,-1 0-1 0 0,1 0 0 0 0,0 0 0 0 0,-1-9 0 0 0,0 13 42 0 0,0-1 0 0 0,0 1 0 0 0,0 0 0 0 0,0 0 0 0 0,0-1 0 0 0,0 1 0 0 0,0 0 0 0 0,0 0 0 0 0,0-1 0 0 0,-1 1 0 0 0,1 0 0 0 0,0 0 0 0 0,0 0 0 0 0,0-1 0 0 0,0 1 0 0 0,0 0 0 0 0,-1 0 0 0 0,1 0 0 0 0,0-1 0 0 0,0 1 0 0 0,0 0 0 0 0,-1 0 0 0 0,1 0 0 0 0,0 0 0 0 0,0-1 0 0 0,0 1 0 0 0,-1 0 0 0 0,1 0 0 0 0,0 0 0 0 0,0 0 0 0 0,-1 0 0 0 0,1 0 0 0 0,0 0 0 0 0,0 0 0 0 0,-1 0 0 0 0,1 0 0 0 0,0 0 0 0 0,0 0 0 0 0,-1 0 0 0 0,1 0 0 0 0,0 0 0 0 0,0 0 0 0 0,-1 0 0 0 0,1 0 0 0 0,0 0 0 0 0,0 0 0 0 0,-1 0 0 0 0,1 1 0 0 0,0-1 0 0 0,-8 0 64 0 0,6 0 273 0 0,2 0 138 0 0,2 1 33 0 0,0 1-450 0 0,0 0 0 0 0,0-1 0 0 0,1 1-1 0 0,-1-1 1 0 0,1 0 0 0 0,-1 0 0 0 0,1 0 0 0 0,-1 0 0 0 0,1 0 0 0 0,0 0-1 0 0,-1-1 1 0 0,1 0 0 0 0,0 1 0 0 0,-1-1 0 0 0,1 0 0 0 0,5-1-1 0 0,6 0 365 0 0,1-1-1 0 0,13-4 0 0 0,-7 2-28 0 0,-3 0-383 0 0,23-9 0 0 0,-30 9-11 0 0,1 0 0 0 0,0 0 1 0 0,-1 2-1 0 0,1-1 1 0 0,17 0-1 0 0,-19 4 1 0 0,-1 5 0 0 0,-7-4 47 0 0,0 1 0 0 0,-1-1 0 0 0,1 1 0 0 0,-1-1 0 0 0,0 1-1 0 0,1 0 1 0 0,-1-1 0 0 0,0 1 0 0 0,0 0 0 0 0,-1 0 0 0 0,1 0 0 0 0,-1 0 0 0 0,1 0 0 0 0,-1 0 0 0 0,0 0-1 0 0,0 0 1 0 0,-1 4 0 0 0,0 7 328 0 0,-2 0 1 0 0,-4 19-1 0 0,3-19-297 0 0,-58 177-78 0 0,16-58 0 0 0,38-106 11 0 0,1-8-49 0 0,-5 28 1 0 0,12-46-300 0 0,0-2-138 0 0,0-31-992 0 0,-2-69-5895 0 0,1 78 5315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6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3823 0 0,'-4'0'151'0'0,"0"1"0"0"0,0 0 0 0 0,0 1 0 0 0,1-1 0 0 0,-1 0-1 0 0,-6 5 1 0 0,9-6 181 0 0,0 1-220 0 0,-2 4 108 0 0,2-4 858 0 0,1-1 366 0 0,21 11 2296 0 0,-9-9-3318 0 0,-1 0 0 0 0,0 0 0 0 0,1-1 0 0 0,-1-1 0 0 0,1 0 0 0 0,-1 0 0 0 0,20-4 0 0 0,1 1 372 0 0,183-21 846 0 0,-183 26-7173 0 0,-32-2-2654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7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51 17503 0 0,'0'0'803'0'0,"0"-2"-18"0"0,5-23-326 0 0,-5 24-406 0 0,0 0 0 0 0,0 0 0 0 0,0 1 0 0 0,0-1 0 0 0,0 0 0 0 0,0 0 1 0 0,-1 1-1 0 0,1-1 0 0 0,0 0 0 0 0,0 0 0 0 0,0 1 0 0 0,-1-1 0 0 0,1 0 0 0 0,0 1 0 0 0,-1-1 0 0 0,1 0 1 0 0,0 1-1 0 0,-1-1 0 0 0,1 0 0 0 0,-1 1 0 0 0,1-1 0 0 0,-1 1 0 0 0,0-1 0 0 0,1 1 0 0 0,-2-1 0 0 0,0 0 223 0 0,0 0 0 0 0,0 0 0 0 0,0 0 0 0 0,0 1 0 0 0,0-1 0 0 0,0 1 0 0 0,0 0 0 0 0,0 0 0 0 0,-4 0-1 0 0,-2 0 511 0 0,0 1-1 0 0,0 0 0 0 0,0 0 0 0 0,-8 3 0 0 0,4 1-785 0 0,0 0 0 0 0,1 0 0 0 0,-12 8 0 0 0,15-9 0 0 0,3-2 0 0 0,1 1 0 0 0,-1 0 0 0 0,0 0 0 0 0,1 0 0 0 0,-1 0 0 0 0,1 1 0 0 0,0 0 0 0 0,0 0 0 0 0,1 0 0 0 0,-6 7 0 0 0,9-10 0 0 0,-1-1 0 0 0,1 1 0 0 0,-1-1 0 0 0,1 1 0 0 0,0-1 0 0 0,0 0 0 0 0,-1 1 0 0 0,1 0 0 0 0,0-1 0 0 0,0 1 0 0 0,-1-1 0 0 0,1 1 0 0 0,0-1 0 0 0,0 1 0 0 0,0-1 0 0 0,0 1 0 0 0,0-1 0 0 0,0 1 0 0 0,0 0 0 0 0,0-1 0 0 0,0 1 0 0 0,0-1 0 0 0,0 1 0 0 0,0-1 0 0 0,0 1 0 0 0,1 0 0 0 0,-1-1 0 0 0,1 1 0 0 0,-1 1 0 0 0,6 11 0 0 0,-1-11 0 0 0,-3-1 0 0 0,7 4 0 0 0,0-1 0 0 0,0 1 0 0 0,16 4 0 0 0,-13-5 0 0 0,-1 0 0 0 0,14 8 0 0 0,-22-11 0 0 0,-1 1 0 0 0,1 0 0 0 0,0 0 0 0 0,0 0 0 0 0,-1 1 0 0 0,1-1 0 0 0,-1 0 0 0 0,0 1 0 0 0,0 0 0 0 0,0-1 0 0 0,0 1 0 0 0,2 5 0 0 0,-3-5 0 0 0,1 1 0 0 0,-1 0 0 0 0,-1 0 0 0 0,1 0 0 0 0,-1 0 0 0 0,1 0 0 0 0,-1 0 0 0 0,0 0 0 0 0,0 0 0 0 0,-1 0 0 0 0,1-1 0 0 0,-1 1 0 0 0,0 0 0 0 0,0 0 0 0 0,0 0 0 0 0,-1 0 0 0 0,-3 5 0 0 0,-1 3 0 0 0,0 0 0 0 0,-1-1 0 0 0,-17 21 0 0 0,17-25 0 0 0,-1 0 0 0 0,0-1 0 0 0,0 0 0 0 0,-1 0 0 0 0,0 0 0 0 0,1-1 0 0 0,-15 5 0 0 0,1 2 0 0 0,16-9-282 0 0,-1 0-1 0 0,0 0 0 0 0,0-1 1 0 0,1 0-1 0 0,-1 0 1 0 0,-1 0-1 0 0,1-1 1 0 0,0 0-1 0 0,0 0 0 0 0,-1-1 1 0 0,1 0-1 0 0,-12-1 1 0 0,18 0 16 0 0,0 1 1 0 0,-1-1-1 0 0,1 1 0 0 0,0-1 1 0 0,-1 1-1 0 0,1-1 1 0 0,0 0-1 0 0,0 0 0 0 0,0 1 1 0 0,-1-1-1 0 0,1 0 1 0 0,0 0-1 0 0,0 0 0 0 0,-1-3 1 0 0,-3-9-1782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7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0 21191 0 0,'0'0'480'0'0,"0"0"67"0"0,0 0 31 0 0,0 0-56 0 0,1 3-341 0 0,0-1-105 0 0,0 1-1 0 0,-1 0 1 0 0,1 0 0 0 0,-1 1-1 0 0,0-1 1 0 0,0 0 0 0 0,0 0-1 0 0,0 0 1 0 0,-1 4 0 0 0,-8 31 1103 0 0,3-14-631 0 0,-8 42-4 0 0,-2 0 0 0 0,-31 76 0 0 0,-23 17 1504 0 0,56-137-2048 0 0,14-22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-1 0 0 0 0,1 0 0 0 0,0 0 0 0 0,0 0 0 0 0,0 0 0 0 0,0 0 0 0 0,0 0 0 0 0,0 0 0 0 0,0 0 0 0 0,0 0 0 0 0,0 0 0 0 0,1-11 0 0 0,5-12 0 0 0,-1 10 0 0 0,1 1 0 0 0,0 0 0 0 0,1 0 0 0 0,0 0 0 0 0,0 1 0 0 0,1 0 0 0 0,1 1 0 0 0,0 0 0 0 0,17-14 0 0 0,-10 8 0 0 0,32-22 0 0 0,-39 32 0 0 0,-1 1 0 0 0,1 0 0 0 0,0 1 0 0 0,0-1 0 0 0,1 2 0 0 0,13-4 0 0 0,-9 5 0 0 0,-11 4 0 0 0,-1-1 0 0 0,5 6 0 0 0,-5-5 0 0 0,-2-2 0 0 0,1 1 0 0 0,-1 0 0 0 0,1 0 0 0 0,-1-1 0 0 0,1 1 0 0 0,-1 0 0 0 0,0 0 0 0 0,0 0 0 0 0,1-1 0 0 0,-1 1 0 0 0,0 0 0 0 0,0 0 0 0 0,0 0 0 0 0,0 0 0 0 0,0-1 0 0 0,0 1 0 0 0,0 0 0 0 0,0 0 0 0 0,0 0 0 0 0,-1 1 0 0 0,1 3 0 0 0,-1-1 0 0 0,1 1 0 0 0,-1-1 0 0 0,-1 1 0 0 0,1-1 0 0 0,-1 1 0 0 0,1-1 0 0 0,-1 0 0 0 0,0 0 0 0 0,-1 0 0 0 0,-4 7 0 0 0,-5 4 0 0 0,-20 21 0 0 0,18-20 0 0 0,4-8 0 0 0,8-5 0 0 0,-1-1 0 0 0,0 1 0 0 0,1 0 0 0 0,-1 0 0 0 0,1 0 0 0 0,0 0 0 0 0,-3 6 0 0 0,2-1 0 0 0,6 0 0 0 0,0-4 0 0 0,1-1 0 0 0,1-1 0 0 0,-1 1 0 0 0,0 0 0 0 0,1-1 0 0 0,0 0 0 0 0,-1 0 0 0 0,1-1 0 0 0,0 1 0 0 0,5 0 0 0 0,-3-1 0 0 0,0-1 0 0 0,1 0 0 0 0,-1 0 0 0 0,0-1 0 0 0,0 1 0 0 0,0-2 0 0 0,0 1 0 0 0,10-4 0 0 0,25-4 0 0 0,-26 6 0 0 0,1-1 0 0 0,-1 0 0 0 0,21-9 0 0 0,-30 10 0 0 0,0 0 0 0 0,-1 0 0 0 0,0-1 0 0 0,1 0 0 0 0,10-9 0 0 0,-6 5 0 0 0,-44 59 0 0 0,6-10 0 0 0,-36 76 0 0 0,-10 50 0 0 0,26-56 0 0 0,13-32-64 0 0,34-77-273 0 0,0-2-138 0 0,0 0-33 0 0,0 0-4 0 0,12-19-1024 0 0,-6 5-279 0 0,-1 0 0 0 0,6-21-1 0 0,-9 26 989 0 0,5-16-1220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8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 21191 0 0,'-5'-1'3259'0'0,"20"3"-3122"0"0,-5 0 887 0 0,0-1-1 0 0,17 6 1 0 0,-6 4-2628 0 0,-2 7-5501 0 0,-11-7-1053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28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3 21191 0 0,'2'-1'480'0'0,"13"-7"354"0"0,-12 6-710 0 0,1 0 0 0 0,-1 1 1 0 0,0-1-1 0 0,0-1 0 0 0,1 1 1 0 0,-1-1-1 0 0,2-2 0 0 0,61-57 1369 0 0,1-1 1073 0 0,7-23-1489 0 0,-64 73-871 0 0,-1 0-1 0 0,-1-1 1 0 0,0 0 0 0 0,12-29-1 0 0,-15 20-205 0 0,-5 14 0 0 0,-4 5 72 0 0,2 4 20 0 0,0 0 1 0 0,-1 0-1 0 0,1 0 1 0 0,0 0-1 0 0,0 1 0 0 0,0-1 1 0 0,0 1-1 0 0,0-1 0 0 0,0 1 1 0 0,-1 0-1 0 0,2 0 1 0 0,-1 0-1 0 0,-3 2 0 0 0,-24 16 575 0 0,13-7-665 0 0,1 1 0 0 0,0 0 0 0 0,1 1 0 0 0,1 1 0 0 0,0 0 0 0 0,1 1 0 0 0,-15 25 0 0 0,25-37-86 0 0,0 0-1 0 0,0 0 1 0 0,1 0-1 0 0,0 0 1 0 0,0 0 0 0 0,0 1-1 0 0,-1 5 1 0 0,2-8 60 0 0,0 0 0 0 0,0 0 0 0 0,0 0 0 0 0,0 0 0 0 0,1 0 0 0 0,-1 0 0 0 0,0 0 0 0 0,1 0 0 0 0,-1 0 0 0 0,1-1 0 0 0,0 1 0 0 0,0 0 0 0 0,0 0 0 0 0,0-1 0 0 0,0 1 0 0 0,0 0 0 0 0,2 1 0 0 0,-2-2 74 0 0,0 0 0 0 0,1-1 0 0 0,-1 1-1 0 0,1-1 1 0 0,-1 0 0 0 0,0 1-1 0 0,1-1 1 0 0,-1 0 0 0 0,1 0 0 0 0,-1 0-1 0 0,1 0 1 0 0,-1 0 0 0 0,1 0 0 0 0,1-1-1 0 0,0 1-123 0 0,10-1 86 0 0,0-1 0 0 0,0 0 0 0 0,0-1 0 0 0,-1 0 0 0 0,1-1 0 0 0,-1 0 0 0 0,0-1 0 0 0,0 0 0 0 0,18-12 0 0 0,-17 8 27 0 0,0 0 1 0 0,0-2-1 0 0,-1 1 0 0 0,0-2 1 0 0,0 0-1 0 0,-1 0 1 0 0,10-17-1 0 0,-7 11-39 0 0,9-15 0 0 0,29-54 0 0 0,-43 73 0 0 0,-7 10 0 0 0,0 1 0 0 0,0 0 0 0 0,-1-1 0 0 0,1 1 0 0 0,-1-1 0 0 0,1 1 0 0 0,0-8 0 0 0,-1 11 0 0 0,-1 0 0 0 0,0 0 0 0 0,0-1 0 0 0,0 1 0 0 0,0 0 0 0 0,0 0 0 0 0,0-1 0 0 0,0 1 0 0 0,0 0 0 0 0,0 0 0 0 0,-1 0 0 0 0,1-1 0 0 0,0 1 0 0 0,0 0 0 0 0,0 0 0 0 0,0-1 0 0 0,0 1 0 0 0,0 0 0 0 0,0 0 0 0 0,0 0 0 0 0,-1 0 0 0 0,1-1 0 0 0,0 1 0 0 0,0 0 0 0 0,0 0 0 0 0,0 0 0 0 0,-1 0 0 0 0,1-1 0 0 0,0 1 0 0 0,0 0 0 0 0,0 0 0 0 0,-1 0 0 0 0,1 0 0 0 0,0 0 0 0 0,0 0 0 0 0,-1 0 0 0 0,1 0 0 0 0,0 0 0 0 0,0 0 0 0 0,0 0 0 0 0,-1 0 0 0 0,1 0 0 0 0,0 0 0 0 0,0 0 0 0 0,-1 0 0 0 0,1 0 0 0 0,0 0 0 0 0,0 0 0 0 0,-1 0 0 0 0,1 0 0 0 0,0 0 0 0 0,0 0 0 0 0,0 0 0 0 0,-1 1 0 0 0,1-1 0 0 0,0 0 0 0 0,0 0 0 0 0,-1 0 0 0 0,-3 2 0 0 0,0 0 0 0 0,1 0 0 0 0,-1 0 0 0 0,0 1 0 0 0,1 0 0 0 0,-1-1 0 0 0,1 1 0 0 0,0 0 0 0 0,0 0 0 0 0,-4 5 0 0 0,2-1 0 0 0,1-1 0 0 0,-1 1 0 0 0,1 0 0 0 0,-5 14 0 0 0,6-11 0 0 0,1 3 0 0 0,4-9 0 0 0,-1-2 0 0 0,3 7 0 0 0,2-1 0 0 0,-1-6 0 0 0,-1 1 0 0 0,1-1 0 0 0,0 0 0 0 0,-1 0 0 0 0,1-1 0 0 0,0 0 0 0 0,0 1 0 0 0,0-1 0 0 0,0-1 0 0 0,10 1 0 0 0,1-1 0 0 0,0 0 0 0 0,19-4 0 0 0,-15 0 0 0 0,12-2 0 0 0,-31 6 0 0 0,0 0 0 0 0,-1 0 0 0 0,1 0 0 0 0,-1 0 0 0 0,1 1 0 0 0,-1-1 0 0 0,1 0 0 0 0,0 0 0 0 0,-1 0 0 0 0,1 0 0 0 0,-1 1 0 0 0,1-1 0 0 0,-1 0 0 0 0,1 1 0 0 0,-1-1 0 0 0,1 0 0 0 0,-1 1 0 0 0,0-1 0 0 0,1 0 0 0 0,-1 1 0 0 0,1-1 0 0 0,-1 1 0 0 0,0-1 0 0 0,0 1 0 0 0,1-1 0 0 0,-1 1 0 0 0,0-1 0 0 0,0 1 0 0 0,1-1 0 0 0,-1 1 0 0 0,0-1 0 0 0,0 1 0 0 0,0-1 0 0 0,0 1 0 0 0,0 0 0 0 0,0-1 0 0 0,0 1 0 0 0,0-1 0 0 0,0 1 0 0 0,0-1 0 0 0,0 1 0 0 0,0 0 0 0 0,0-1 0 0 0,0 1 0 0 0,-1 0 0 0 0,1 0 0 0 0,-3 7 0 0 0,0 1 0 0 0,0-1 0 0 0,-1 1 0 0 0,0-1 0 0 0,0-1 0 0 0,-1 1 0 0 0,0 0 0 0 0,-12 13 0 0 0,-6 10 0 0 0,9-10 0 0 0,-14 23 0 0 0,25-39 0 0 0,0 0 0 0 0,1 0 0 0 0,0 0 0 0 0,0 1 0 0 0,0-1 0 0 0,-1 10 0 0 0,4-8 0 0 0,3-1 0 0 0,-2-6-122 0 0,-1 1 1 0 0,1 0-1 0 0,0-1 1 0 0,-1 0-1 0 0,1 1 0 0 0,-1-1 1 0 0,1 0-1 0 0,0 0 0 0 0,-1 1 1 0 0,1-1-1 0 0,0-1 1 0 0,-1 1-1 0 0,1 0 0 0 0,-1 0 1 0 0,1-1-1 0 0,0 1 1 0 0,-1 0-1 0 0,1-1 0 0 0,1-1 1 0 0,4-1-1838 0 0,0-1-1 0 0,12-8 1 0 0,-9 5-599 0 0,7-4-6430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30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1 15663 0 0,'0'0'719'0'0,"0"0"-20"0"0,0 0-238 0 0,0 0 656 0 0,0 0 335 0 0,0 0 70 0 0,0 0-125 0 0,0 0-575 0 0,-7 5 276 0 0,3 2-860 0 0,0-1-1 0 0,0 0 1 0 0,0 1 0 0 0,1 0 0 0 0,0 0-1 0 0,-2 8 1 0 0,-3 5 147 0 0,-62 152-55 0 0,-60 136-44 0 0,119-285-286 0 0,-61 137 0 0 0,54-114 0 0 0,-19 73 0 0 0,31-88 0 0 0,10-33 0 0 0,5-8 0 0 0,10-13 0 0 0,-1-6 0 0 0,-1 0 0 0 0,-1-1 0 0 0,21-55 0 0 0,-32 73 0 0 0,20-50 0 0 0,22-88 0 0 0,-45 145 0 0 0,0-1 0 0 0,-1 1 0 0 0,0-1 0 0 0,0 1 0 0 0,-1-1 0 0 0,0 1 0 0 0,0-1 0 0 0,0 1 0 0 0,0-1 0 0 0,-1 1 0 0 0,-1-7 0 0 0,1 11 0 0 0,1 0 0 0 0,-1 0 0 0 0,0 0 0 0 0,1 1 0 0 0,-1-1 0 0 0,0 0 0 0 0,0 0 0 0 0,0 1 0 0 0,0-1 0 0 0,0 0 0 0 0,1 1 0 0 0,-1-1 0 0 0,0 1 0 0 0,0-1 0 0 0,0 1 0 0 0,-1 0 0 0 0,1-1 0 0 0,0 1 0 0 0,0 0 0 0 0,0 0 0 0 0,0 0 0 0 0,0 0 0 0 0,0-1 0 0 0,0 2 0 0 0,0-1 0 0 0,0 0 0 0 0,-1 0 0 0 0,1 0 0 0 0,0 0 0 0 0,0 1 0 0 0,0-1 0 0 0,-1 1 0 0 0,-4 1 0 0 0,1 0 0 0 0,0 0 0 0 0,0 0 0 0 0,0 0 0 0 0,-5 4 0 0 0,2 0 171 0 0,0-1-1 0 0,1 1 1 0 0,0 0 0 0 0,0 1-1 0 0,0 0 1 0 0,1 0 0 0 0,0 0-1 0 0,0 1 1 0 0,1 0 0 0 0,0 0-1 0 0,-6 15 1 0 0,10-22-171 0 0,1 0 0 0 0,0-1 0 0 0,-1 1 0 0 0,1 0 0 0 0,0-1 0 0 0,0 1 0 0 0,0 0 0 0 0,0-1 0 0 0,0 1 0 0 0,-1 0 0 0 0,1-1 0 0 0,1 1 0 0 0,-1 0 0 0 0,0 0 0 0 0,0-1 0 0 0,0 1 0 0 0,0 0 0 0 0,1 0 0 0 0,4 3 0 0 0,-4-4 0 0 0,2 2 0 0 0,0 0 0 0 0,0 0 0 0 0,0 0 0 0 0,1-1 0 0 0,-1 1 0 0 0,1-1 0 0 0,-1 0 0 0 0,1 0 0 0 0,-1 0 0 0 0,1-1 0 0 0,0 1 0 0 0,-1-1 0 0 0,8 0 0 0 0,6-1 0 0 0,29-5 0 0 0,-33 3 0 0 0,15-2 0 0 0,-1-2 0 0 0,-1 0 0 0 0,1-2 0 0 0,32-16 0 0 0,-12 1 0 0 0,57-38 0 0 0,-28 10 931 0 0,-75 51-422 0 0,-1 1-66 0 0,-2 0-429 0 0,0 1 0 0 0,0 0-1 0 0,0 0 1 0 0,0 0 0 0 0,0 0 0 0 0,1 0 0 0 0,-1 1 0 0 0,0-1 0 0 0,0 0 0 0 0,1 1 0 0 0,-3 2 0 0 0,1-1-16 0 0,-13 14 2 0 0,0 0 0 0 0,2 0 0 0 0,0 2 0 0 0,1-1 0 0 0,1 2 0 0 0,1 0 0 0 0,-12 27 0 0 0,21-40 0 0 0,-1 0 0 0 0,1 1 0 0 0,0-1 0 0 0,1 1 0 0 0,0-1 0 0 0,0 1 0 0 0,1-1 0 0 0,0 13 0 0 0,0-18 0 0 0,0 0 0 0 0,0-1 0 0 0,1 1 0 0 0,-1 0 0 0 0,0 0 0 0 0,1 0 0 0 0,-1 0 0 0 0,1-1 0 0 0,0 1 0 0 0,-1 0 0 0 0,1-1 0 0 0,0 1 0 0 0,0 0 0 0 0,0-1 0 0 0,0 1 0 0 0,1-1 0 0 0,-1 0 0 0 0,0 1 0 0 0,0-1 0 0 0,1 0 0 0 0,-1 0 0 0 0,1 1 0 0 0,-1-1 0 0 0,1 0 0 0 0,0-1 0 0 0,-1 1 0 0 0,1 0 0 0 0,0 0 0 0 0,0-1 0 0 0,-1 1 0 0 0,1-1 0 0 0,0 0 0 0 0,0 1 0 0 0,0-1 0 0 0,0 0 0 0 0,0 0 0 0 0,-1 0 0 0 0,1 0 0 0 0,2-1 0 0 0,8-1 0 0 0,0-1 0 0 0,0 0 0 0 0,0-1 0 0 0,-1 0 0 0 0,1-1 0 0 0,-1 0 0 0 0,0-1 0 0 0,17-13 0 0 0,-21 13 0 0 0,0 0 0 0 0,0-1 0 0 0,-1 0 0 0 0,0 0 0 0 0,0-1 0 0 0,-1 0 0 0 0,0 0 0 0 0,-1 0 0 0 0,1-1 0 0 0,-1 1 0 0 0,3-14 0 0 0,-1 6 0 0 0,-2 0 0 0 0,0-1 0 0 0,-1 0 0 0 0,-1 0 0 0 0,1-24 0 0 0,-3 27 0 0 0,-1 0 0 0 0,-3-18 0 0 0,3 28 0 0 0,0 0 0 0 0,0-1 0 0 0,0 1 0 0 0,0 0 0 0 0,-1 0 0 0 0,0 0 0 0 0,0 0 0 0 0,0 0 0 0 0,0 0 0 0 0,-1 0 0 0 0,-3-4 0 0 0,4 7 0 0 0,0-1 0 0 0,0 1 0 0 0,0 0 0 0 0,-1 0 0 0 0,1 0 0 0 0,0 0 0 0 0,0 0 0 0 0,-1 1 0 0 0,1-1 0 0 0,-1 1 0 0 0,1-1 0 0 0,0 1 0 0 0,-1 0 0 0 0,1 0 0 0 0,-1 0 0 0 0,1 0 0 0 0,0 0 0 0 0,-1 1 0 0 0,-3 0 0 0 0,-2 1 0 0 0,0 0 0 0 0,0 0 0 0 0,1 1 0 0 0,-13 6 0 0 0,10-2 0 0 0,3 1 0 0 0,5 1 0 0 0,3-7 0 0 0,-1-1 0 0 0,1 1 0 0 0,0 0 0 0 0,0 0 0 0 0,0 0 0 0 0,0-1 0 0 0,0 1 0 0 0,0-1 0 0 0,0 1 0 0 0,0-1 0 0 0,1 1 0 0 0,-1-1 0 0 0,0 0 0 0 0,1 1 0 0 0,0-1 0 0 0,-1 0 0 0 0,1 0 0 0 0,-1 0 0 0 0,1 0 0 0 0,0-1 0 0 0,0 1 0 0 0,0 0 0 0 0,3 0 0 0 0,3 2 0 0 0,1-1 0 0 0,0 0 0 0 0,16 1 0 0 0,175-5 0 0 0,-116-2 0 0 0,-52 2 0 0 0,-24 0 0 0 0,0 1 0 0 0,-1 1 0 0 0,1-1 0 0 0,0 1 0 0 0,0 1 0 0 0,0 0 0 0 0,0 0 0 0 0,0 0 0 0 0,9 3 0 0 0,-10 2 0 0 0,-5-3 0 0 0,0 0 0 0 0,0-1 0 0 0,-1 2 0 0 0,1-1 0 0 0,-1 0 0 0 0,0 0 0 0 0,0 0 0 0 0,0 1 0 0 0,-1-1 0 0 0,1 0 0 0 0,-1 1 0 0 0,1 3 0 0 0,-1 7 0 0 0,-3 23 0 0 0,1-10 0 0 0,0-3 0 0 0,-1 0 0 0 0,-2 0 0 0 0,0-1 0 0 0,-2 0 0 0 0,-10 27 0 0 0,13-42 0 0 0,4-7 0 0 0,0-1 0 0 0,0 0 0 0 0,0 0 0 0 0,0 1 0 0 0,0-1 0 0 0,-1 0 0 0 0,1 0 0 0 0,0 0 0 0 0,0 0 0 0 0,0 1 0 0 0,0-1 0 0 0,-1 0 0 0 0,1 0 0 0 0,0 0 0 0 0,0 0 0 0 0,0 0 0 0 0,-1 1 0 0 0,1-1 0 0 0,0 0 0 0 0,0 0 0 0 0,-1 0 0 0 0,1 0 0 0 0,0 0 0 0 0,0 0 0 0 0,0 0 0 0 0,-1 0 0 0 0,1 0 0 0 0,0 0 0 0 0,0 0 0 0 0,-1 0 0 0 0,1 0 0 0 0,0 0 0 0 0,0 0 0 0 0,-1 0 0 0 0,1 0 0 0 0,0 0 0 0 0,0 0 0 0 0,0-1 0 0 0,-1 1 0 0 0,1 0 0 0 0,0 0 0 0 0,0 0 0 0 0,0 0 0 0 0,-1 0 0 0 0,1-1 0 0 0,0 1 0 0 0,0 0 0 0 0,0 0 0 0 0,0 0 0 0 0,-1 0 0 0 0,1-1 0 0 0,0 1 0 0 0,0 0 0 0 0,0 0 0 0 0,0-1 0 0 0,0 1 0 0 0,0 0 0 0 0,0 0 0 0 0,0 0 0 0 0,0-1 0 0 0,-3-4 0 0 0,1 0 0 0 0,-1 0 0 0 0,2 0 0 0 0,-1-1 0 0 0,0 1 0 0 0,1-1 0 0 0,0 1 0 0 0,0-1 0 0 0,1 1 0 0 0,0-1 0 0 0,0 1 0 0 0,0-1 0 0 0,0 1 0 0 0,3-11 0 0 0,1-2 0 0 0,1 0 0 0 0,0 1 0 0 0,10-21 0 0 0,0 5 0 0 0,1 0 0 0 0,36-53 0 0 0,-38 66 0 0 0,2 0 0 0 0,0 1 0 0 0,1 1 0 0 0,0 1 0 0 0,21-16 0 0 0,-31 27 0 0 0,-5 4 0 0 0,0 0 0 0 0,1 1 0 0 0,0-1 0 0 0,-1 0 0 0 0,1 1 0 0 0,0-1 0 0 0,0 1 0 0 0,0 0 0 0 0,0 0 0 0 0,-1 0 0 0 0,2 0 0 0 0,4 0 0 0 0,-4 0 0 0 0,16 2 0 0 0,-14 0 0 0 0,0 0-64 0 0,-5 0-273 0 0,-1-1-138 0 0,0 0-1308 0 0,-1-2-5356 0 0,-1-4-2295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51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10135 0 0,'0'0'231'0'0,"0"0"29"0"0,0 0 19 0 0,0 0 105 0 0,0 0 410 0 0,0 0 184 0 0,0 0 40 0 0,0 0-63 0 0,0 0-290 0 0,0 0-121 0 0,0 0-28 0 0,0 0 66 0 0,0 0 288 0 0,0 0 122 0 0,0 0 28 0 0,0 0-65 0 0,0 0-290 0 0,0 0-121 0 0,0 0-28 0 0,0 0-4 0 0,0 0 0 0 0,0 0 0 0 0,0 0 0 0 0,0 0-68 0 0,-36 7 659 0 0,20-3-668 0 0,9-2-264 0 0,0 1-1 0 0,-1 0 1 0 0,-7 4-1 0 0,9-4-170 0 0,3 3 0 0 0,11-3 0 0 0,-6-2 0 0 0,9 1 0 0 0,-1 0 0 0 0,1 0 0 0 0,-1-1 0 0 0,17 0 0 0 0,64-4 0 0 0,-82 4 0 0 0,-1 4 0 0 0,-7-4 0 0 0,0 0 0 0 0,-1-1 0 0 0,0 1 0 0 0,1-1 0 0 0,-1 1 0 0 0,1 0 0 0 0,-1-1 0 0 0,0 1 0 0 0,0-1 0 0 0,1 1 0 0 0,-1 0 0 0 0,0-1 0 0 0,0 1 0 0 0,0 0 0 0 0,0-1 0 0 0,1 1 0 0 0,-1 0 0 0 0,0-1 0 0 0,0 1 0 0 0,0 0 0 0 0,0-1 0 0 0,-1 1 0 0 0,1 0 0 0 0,0 0 0 0 0,0 3 28 0 0,-1-1-1 0 0,1 1 0 0 0,-1-1 1 0 0,0 0-1 0 0,0 1 1 0 0,0-1-1 0 0,0 0 1 0 0,0 0-1 0 0,-1 0 0 0 0,1 0 1 0 0,-1 0-1 0 0,0 0 1 0 0,0 0-1 0 0,0 0 1 0 0,-5 4-1 0 0,-3 2 232 0 0,0 0 1 0 0,-20 13-1 0 0,11-9-36 0 0,14-9-383 0 0,-1 0 1 0 0,0-1-1 0 0,0 0 0 0 0,-7 3 0 0 0,-16 7-497 0 0,28-12 286 0 0,1-1-117 0 0,0 0-21 0 0,0 0-207 0 0,0 0-857 0 0,0 0-379 0 0,0 0-80 0 0,0 0-15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34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6 11975 0 0,'0'0'267'0'0,"0"0"42"0"0,0 0 17 0 0,0 0-28 0 0,0 0-58 0 0,0 0 491 0 0,0 0 238 0 0,0 0 45 0 0,0 0-61 0 0,1-1-288 0 0,3-5-156 0 0,0 1 0 0 0,-1-1-1 0 0,4-10 1 0 0,-4 9-192 0 0,0 1 0 0 0,0 0 0 0 0,1 0 0 0 0,5-7 0 0 0,29-33 1053 0 0,67-86 1356 0 0,-101 126-2683 0 0,15-21 379 0 0,0 0 0 0 0,-2-2-1 0 0,-1 0 1 0 0,13-35 0 0 0,-10 25-422 0 0,-19 39 0 0 0,0 0 0 0 0,-1 0 0 0 0,1 0 0 0 0,0 0 0 0 0,0 0 0 0 0,0 1 0 0 0,0-1 0 0 0,0 0 0 0 0,0 0 0 0 0,-1 0 0 0 0,1 0 0 0 0,0 0 0 0 0,0 0 0 0 0,0 0 0 0 0,0 0 0 0 0,0 0 0 0 0,0 0 0 0 0,-1 0 0 0 0,1 0 0 0 0,0 0 0 0 0,0 0 0 0 0,0-1 0 0 0,0 1 0 0 0,0 0 0 0 0,0 0 0 0 0,-1 0 0 0 0,1 0 0 0 0,0 0 0 0 0,0 0 0 0 0,0 0 0 0 0,0 0 0 0 0,0 0 0 0 0,0 0 0 0 0,0 0 0 0 0,0-1 0 0 0,0 1 0 0 0,-1 0 0 0 0,1 0 0 0 0,0 0 0 0 0,0 0 0 0 0,0 0 0 0 0,0 0 0 0 0,0-1 0 0 0,0 1 0 0 0,0 0 0 0 0,0 0 0 0 0,0 0 0 0 0,0 0 0 0 0,0 0 0 0 0,0 0 0 0 0,0-1 0 0 0,0 1 0 0 0,0 0 0 0 0,0 0 0 0 0,0 0 0 0 0,0 0 0 0 0,0 0 0 0 0,0 0 0 0 0,0-1 0 0 0,0 1 0 0 0,0 0 0 0 0,0 0 0 0 0,1 0 0 0 0,-1 0 0 0 0,0 0 0 0 0,0 0 0 0 0,0 0 0 0 0,0-1 0 0 0,0 1 0 0 0,-5 4 0 0 0,0 0 0 0 0,0 0 0 0 0,1 0 0 0 0,-1 1 0 0 0,1 0 0 0 0,0 0 0 0 0,1 0 0 0 0,-1 1 0 0 0,1-1 0 0 0,0 1 0 0 0,0 0 0 0 0,-3 8 0 0 0,5-4 0 0 0,8 10 0 0 0,-6-19 0 0 0,-1 0 0 0 0,0 0 0 0 0,1 0 0 0 0,-1 0 0 0 0,1 0 0 0 0,-1 0 0 0 0,1 0 0 0 0,-1 0 0 0 0,1 0 0 0 0,0 0 0 0 0,-1 0 0 0 0,1-1 0 0 0,0 1 0 0 0,0 0 0 0 0,0-1 0 0 0,0 1 0 0 0,-1 0 0 0 0,1-1 0 0 0,0 1 0 0 0,0-1 0 0 0,2 1 0 0 0,1 1 0 0 0,0-1 0 0 0,0 1 0 0 0,0-1 0 0 0,1 0 0 0 0,-1 0 0 0 0,0 0 0 0 0,0-1 0 0 0,1 1 0 0 0,-1-1 0 0 0,0 0 0 0 0,1 0 0 0 0,-1-1 0 0 0,0 1 0 0 0,1-1 0 0 0,4-2 0 0 0,18-1 0 0 0,-27 4 0 0 0,1 0 0 0 0,0 0 0 0 0,0 0 0 0 0,0 0 0 0 0,-1 0 0 0 0,1 0 0 0 0,0 0 0 0 0,0 1 0 0 0,0-1 0 0 0,-1 0 0 0 0,1 0 0 0 0,0 1 0 0 0,0-1 0 0 0,-1 0 0 0 0,1 1 0 0 0,0-1 0 0 0,-1 0 0 0 0,1 1 0 0 0,0-1 0 0 0,-1 1 0 0 0,1 0 0 0 0,0-1 0 0 0,-1 1 0 0 0,1-1 0 0 0,-1 1 0 0 0,0 0 0 0 0,1-1 0 0 0,-1 1 0 0 0,1 0 0 0 0,-1 0 0 0 0,0-1 0 0 0,1 1 0 0 0,-1 0 0 0 0,0 0 0 0 0,0-1 0 0 0,0 1 0 0 0,0 0 0 0 0,0 0 0 0 0,0 0 0 0 0,0 0 0 0 0,0 1 0 0 0,0-1 0 0 0,0 16 0 0 0,0-1 0 0 0,-2 0 0 0 0,0 1 0 0 0,-5 20 0 0 0,-2 16 0 0 0,-14 61 0 0 0,19-94-133 0 0,4-19-563 0 0,0-1-258 0 0,0 0-56 0 0,0 0-81 0 0,1 0 816 0 0,1-1 0 0 0,-1 1 1 0 0,0-1-1 0 0,1 1 0 0 0,-1-1 0 0 0,0 0 0 0 0,1 0 0 0 0,-1 0 0 0 0,0 0 1 0 0,0 0-1 0 0,0 0 0 0 0,0 0 0 0 0,0 0 0 0 0,1-2 0 0 0,-1 2-14 0 0,12-15-1247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34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7503 0 0,'0'0'803'0'0,"0"0"-18"0"0,0 0-358 0 0,2 0 341 0 0,11 1-155 0 0,1 0 1 0 0,-1 0-1 0 0,1-2 1 0 0,-1 0-1 0 0,1 0 1 0 0,21-6-1 0 0,-1-2-151 0 0,47-18-1 0 0,-59 19-769 0 0,-11 4-1406 0 0,0 0-4304 0 0,0-1-1502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35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17503 0 0,'0'0'399'0'0,"0"0"60"0"0,0 0 21 0 0,0 0-59 0 0,2 6-120 0 0,-11 27 2040 0 0,0-6-1087 0 0,-14 51-915 0 0,5-18 116 0 0,-24 77 1144 0 0,19-64-1579 0 0,14-46-22 0 0,-8 36 0 0 0,9-27 2 0 0,3-14 0 0 0,-2 26 0 0 0,7-48 0 0 0,-1 0 1 0 0,1 0-1 0 0,0 0 0 0 0,0 0 0 0 0,0 0 0 0 0,0 1 1 0 0,0-1-1 0 0,0 0 0 0 0,0 0 0 0 0,0 0 0 0 0,0 0 1 0 0,0 0-1 0 0,0 0 0 0 0,0 1 0 0 0,0-1 0 0 0,0 0 1 0 0,0 0-1 0 0,0 0 0 0 0,0 0 0 0 0,1 0 0 0 0,-1 0 1 0 0,0 1-1 0 0,0-1 0 0 0,0 0 0 0 0,0 0 0 0 0,0 0 1 0 0,0 0-1 0 0,0 0 0 0 0,0 0 0 0 0,0 0 0 0 0,0 0 1 0 0,0 1-1 0 0,1-1 0 0 0,-1 0 0 0 0,0 0 0 0 0,0 0 1 0 0,0 0-1 0 0,0 0 0 0 0,6-3 8 0 0,2-5-88 0 0,-3 1-138 0 0,0 0-1 0 0,-1-1 1 0 0,0 0-1 0 0,-1 1 1 0 0,1-1-1 0 0,-2-1 1 0 0,1 1 0 0 0,1-10-1 0 0,7-19 257 0 0,0 7-38 0 0,15-46 0 0 0,-18 51 0 0 0,-6 19 0 0 0,1 0 0 0 0,-1 0 0 0 0,-1 0 0 0 0,1-1 0 0 0,-1 1 0 0 0,0-7 0 0 0,-1 12 6 0 0,0 1 0 0 0,0 0 0 0 0,0-1 1 0 0,1 1-1 0 0,-1 0 0 0 0,0-1 0 0 0,0 1 0 0 0,0-1 0 0 0,-1 1 0 0 0,1 0 0 0 0,0-1 0 0 0,0 1 1 0 0,0 0-1 0 0,0-1 0 0 0,0 1 0 0 0,0 0 0 0 0,0-1 0 0 0,-1 1 0 0 0,1 0 0 0 0,0-1 0 0 0,0 1 1 0 0,0 0-1 0 0,-1-1 0 0 0,1 1 0 0 0,0 0 0 0 0,-1 0 0 0 0,1-1 0 0 0,0 1 0 0 0,0 0 0 0 0,-1 0 1 0 0,1 0-1 0 0,0-1 0 0 0,-1 1 0 0 0,-5 1 187 0 0,4 0-145 0 0,-1 0 0 0 0,1-1-1 0 0,-1 1 1 0 0,1 0-1 0 0,0 1 1 0 0,0-1 0 0 0,-1 0-1 0 0,1 1 1 0 0,0-1-1 0 0,0 1 1 0 0,0-1 0 0 0,0 1-1 0 0,1 0 1 0 0,-1 0-1 0 0,0 0 1 0 0,1 0 0 0 0,-1 0-1 0 0,-1 5 1 0 0,1-3 20 0 0,0 0 1 0 0,0 1 0 0 0,0-1-1 0 0,1 1 1 0 0,-1 0 0 0 0,1-1-1 0 0,0 1 1 0 0,1 0-1 0 0,-1 5 1 0 0,1-8-69 0 0,0-1 0 0 0,0 1 0 0 0,0-1 0 0 0,0 1 0 0 0,1-1 0 0 0,-1 1 0 0 0,1 0 0 0 0,-1-1 0 0 0,1 0 0 0 0,-1 1 0 0 0,1-1 0 0 0,0 1 0 0 0,0-1 0 0 0,-1 0 0 0 0,1 1 0 0 0,0-1 0 0 0,0 0 0 0 0,0 0 0 0 0,1 0 0 0 0,-1 0 0 0 0,0 0 0 0 0,0 0 0 0 0,1 0 0 0 0,-1 0 0 0 0,0 0 0 0 0,1-1 0 0 0,-1 1 0 0 0,1-1 0 0 0,-1 1 0 0 0,1-1 0 0 0,-1 1 0 0 0,1-1 0 0 0,-1 0 0 0 0,1 0 0 0 0,-1 1 0 0 0,3-1 0 0 0,0 0 0 0 0,11 1 0 0 0,0 0 0 0 0,0-2 0 0 0,0 0 0 0 0,0 0 0 0 0,0-1 0 0 0,0-1 0 0 0,26-9 0 0 0,99-39 1883 0 0,-55 11-1646 0 0,-84 39 134 0 0,-1 1 117 0 0,0 0 21 0 0,0 0-66 0 0,-12 13-412 0 0,0 0 1 0 0,1 1 0 0 0,1-1 0 0 0,-10 18-1 0 0,16-25-30 0 0,0 2-1 0 0,1-1 1 0 0,0 0 0 0 0,0 1-1 0 0,1-1 1 0 0,-1 1-1 0 0,2 0 1 0 0,-1 0-1 0 0,1 0 1 0 0,0 0-1 0 0,1 9 1 0 0,5 6-1 0 0,0-17 0 0 0,-2-5-31 0 0,0 0 1 0 0,-1 0-1 0 0,1-1 0 0 0,-1 1 1 0 0,1-1-1 0 0,0 1 0 0 0,0-1 1 0 0,-1 0-1 0 0,1 0 0 0 0,0 0 1 0 0,0 0-1 0 0,-1-1 0 0 0,1 1 0 0 0,0-1 1 0 0,-1 0-1 0 0,1 1 0 0 0,2-3 1 0 0,5-1-652 0 0,-1-1 0 0 0,1-1 1 0 0,9-7-1 0 0,-9 6-470 0 0,11-7-8057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37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137 11975 0 0,'0'0'267'0'0,"0"0"42"0"0,0 0 17 0 0,-2-16 84 0 0,-2-1 165 0 0,-14-55 8782 0 0,18 71-9227 0 0,0-1-1 0 0,0 0 1 0 0,-1 1-1 0 0,1-1 1 0 0,0 1-1 0 0,-1-1 1 0 0,1 1-1 0 0,-1-1 0 0 0,0 1 1 0 0,1 0-1 0 0,-1-1 1 0 0,0 1-1 0 0,0 0 1 0 0,0-1-1 0 0,0 1 1 0 0,0 0-1 0 0,-2-2 1 0 0,2 3-119 0 0,1-1 1 0 0,-1 1-1 0 0,0-1 0 0 0,0 1 1 0 0,0-1-1 0 0,1 1 0 0 0,-1 0 1 0 0,0-1-1 0 0,0 1 0 0 0,0 0 1 0 0,0 0-1 0 0,1 0 1 0 0,-1 0-1 0 0,0-1 0 0 0,0 1 1 0 0,0 0-1 0 0,0 0 0 0 0,0 1 1 0 0,0-1-1 0 0,0 0 1 0 0,1 0-1 0 0,-1 0 0 0 0,0 1 1 0 0,-1 0-1 0 0,-2 0 165 0 0,-5 1-59 0 0,1 1-1 0 0,-1 0 1 0 0,1 0 0 0 0,-1 1 0 0 0,1 0-1 0 0,-12 8 1 0 0,-44 36 640 0 0,52-38-726 0 0,-1 1-31 0 0,0 0 0 0 0,0 1 0 0 0,1 1 0 0 0,1 0 0 0 0,0 0 0 0 0,1 1 0 0 0,0 1 0 0 0,1-1 0 0 0,1 2 0 0 0,-7 15 0 0 0,14-29 0 0 0,1 1 0 0 0,-1-1 0 0 0,1 0 0 0 0,-1 1 0 0 0,1-1 0 0 0,0 0 0 0 0,0 1 0 0 0,0-1 0 0 0,0 0 0 0 0,1 1 0 0 0,-1-1 0 0 0,2 4 0 0 0,-2-6 0 0 0,0 1 0 0 0,1 0 0 0 0,-1 0 0 0 0,0 0 0 0 0,1 0 0 0 0,-1 0 0 0 0,1-1 0 0 0,-1 1 0 0 0,1 0 0 0 0,0 0 0 0 0,-1-1 0 0 0,1 1 0 0 0,0 0 0 0 0,-1-1 0 0 0,1 1 0 0 0,0-1 0 0 0,0 1 0 0 0,0-1 0 0 0,-1 1 0 0 0,1-1 0 0 0,0 1 0 0 0,0-1 0 0 0,0 0 0 0 0,0 0 0 0 0,0 1 0 0 0,0-1 0 0 0,0 0 0 0 0,0 0 0 0 0,0 0 0 0 0,0 0 0 0 0,0 0 0 0 0,1 0 0 0 0,9-3 0 0 0,0 1 0 0 0,0-1 0 0 0,-1-1 0 0 0,1 0 0 0 0,13-7 0 0 0,48-31 0 0 0,-50 28 0 0 0,24-20 0 0 0,-12 8 0 0 0,-14 9 0 0 0,-20 17 0 0 0,0-1-1 0 0,0 1 1 0 0,0 0-1 0 0,0 0 1 0 0,1-1 0 0 0,-1 1-1 0 0,0 0 1 0 0,0 0-1 0 0,0-1 1 0 0,0 1-1 0 0,1 0 1 0 0,-1 0 0 0 0,0 0-1 0 0,0-1 1 0 0,0 1-1 0 0,1 0 1 0 0,-1 0 0 0 0,0 0-1 0 0,0 0 1 0 0,1 0-1 0 0,-1 0 1 0 0,0-1-1 0 0,0 1 1 0 0,1 0 0 0 0,-1 0-1 0 0,0 0 1 0 0,0 0-1 0 0,1 0 1 0 0,-1 0 0 0 0,0 0-1 0 0,1 0 1 0 0,-1 0-1 0 0,0 0 1 0 0,0 0-1 0 0,1 0 1 0 0,-1 0 0 0 0,0 1-1 0 0,0-1 1 0 0,1 0-1 0 0,-1 0 1 0 0,0 0 0 0 0,1 0-1 0 0,0 5 91 0 0,0 2 127 0 0,0 1-1 0 0,0-1 0 0 0,-1 0 1 0 0,0 0-1 0 0,0 0 1 0 0,-2 9-1 0 0,-9 43-312 0 0,8-43-232 0 0,-64 261 648 0 0,54-236-207 0 0,-2 0 0 0 0,-1-2 0 0 0,-2 1 0 0 0,-37 58 0 0 0,45-84-113 0 0,0 0 0 0 0,-1-1 0 0 0,-15 16 0 0 0,22-26 0 0 0,1 1 0 0 0,-1-1 0 0 0,0 0 0 0 0,-1 0 0 0 0,1 0 0 0 0,0 0 0 0 0,-1-1 0 0 0,0 0 0 0 0,1 0 0 0 0,-1 0 0 0 0,0 0 0 0 0,0-1 0 0 0,0 0 0 0 0,0 0 0 0 0,-7 0 0 0 0,9-1 1 0 0,-1 0-1 0 0,1 0 1 0 0,-1-1-1 0 0,1 1 1 0 0,-1-1-1 0 0,1 0 1 0 0,0 0-1 0 0,-1-1 1 0 0,1 1-1 0 0,0 0 1 0 0,0-1-1 0 0,0 0 1 0 0,0 0 0 0 0,-4-3-1 0 0,3 1 1 0 0,0 0 0 0 0,0 0 0 0 0,0-1 0 0 0,1 1-1 0 0,0-1 1 0 0,0 1 0 0 0,0-1 0 0 0,-3-8 0 0 0,2 3-9 0 0,1 0 0 0 0,0-1 0 0 0,0 1 0 0 0,1-1 0 0 0,0 0 0 0 0,1 1 0 0 0,1-1 0 0 0,-1 0 0 0 0,2-11 0 0 0,1 10-152 0 0,1 0 0 0 0,0 0 1 0 0,1 1-1 0 0,0-1 0 0 0,0 1 0 0 0,1 0 0 0 0,1 0 0 0 0,0 0 0 0 0,0 1 1 0 0,1 0-1 0 0,13-15 0 0 0,8-5-154 0 0,1 1 1 0 0,36-27-1 0 0,157-114-3651 0 0,-212 164 3796 0 0,325-193-2894 0 0,-302 184 4383 0 0,-32 14-740 0 0,-1 1 285 0 0,0 0 126 0 0,-14 2 1649 0 0,10-1-2457 0 0,0 0 0 0 0,1 0 0 0 0,0 0 0 0 0,-1 1-1 0 0,1 0 1 0 0,0 0 0 0 0,0 0 0 0 0,0 0 0 0 0,0 0 0 0 0,0 0-1 0 0,-3 5 1 0 0,0 0 148 0 0,1 0 0 0 0,-1 1 1 0 0,-3 9-1 0 0,0-2-143 0 0,-16 19-167 0 0,20-28-22 0 0,0 0 1 0 0,0 0-1 0 0,1 1 1 0 0,0 0-1 0 0,0 0 1 0 0,-4 9-1 0 0,-1 20 1 0 0,8-33 0 0 0,1 0 0 0 0,-1-1 0 0 0,1 1 0 0 0,0 0 0 0 0,0 0 0 0 0,1 0 0 0 0,-1 0 0 0 0,1-1 0 0 0,-1 1 0 0 0,2 5 0 0 0,5 2 0 0 0,-6-9 0 0 0,3 2 0 0 0,13-3 0 0 0,-10-2 0 0 0,0 0 0 0 0,-1 0 0 0 0,1 0 0 0 0,0-1 0 0 0,-1 1 0 0 0,11-8 0 0 0,34-26 0 0 0,-45 31 0 0 0,0 0 0 0 0,-1-1 0 0 0,0 1 0 0 0,0-1 0 0 0,0 0 0 0 0,-1-1 0 0 0,0 1 0 0 0,0-1 0 0 0,-1 0 0 0 0,0 0 0 0 0,0 0 0 0 0,0 0 0 0 0,-1 0 0 0 0,0-1 0 0 0,-1 1 0 0 0,1-1 0 0 0,-2 1 0 0 0,1-1 0 0 0,-1 1 0 0 0,0-11 0 0 0,-1 16 0 0 0,1-1 0 0 0,0 1 0 0 0,-1 0 0 0 0,1-1 0 0 0,-1 1 0 0 0,0 0 0 0 0,0-1 0 0 0,0 1 0 0 0,0 0 0 0 0,0 0 0 0 0,0 0 0 0 0,0 0 0 0 0,-1 0 0 0 0,1 0 0 0 0,-1 0 0 0 0,0 0 0 0 0,1 1 0 0 0,-1-1 0 0 0,0 1 0 0 0,0-1 0 0 0,0 1 0 0 0,0-1 0 0 0,0 1 0 0 0,0 0 0 0 0,-1 0 0 0 0,1 0 0 0 0,0 1 0 0 0,-1-1 0 0 0,1 0 0 0 0,0 1 0 0 0,-1 0 0 0 0,1-1 0 0 0,-1 1 0 0 0,1 0 0 0 0,0 0 0 0 0,-4 1 0 0 0,3-1 0 0 0,-1 1 0 0 0,0 0 0 0 0,1-1 0 0 0,0 2 0 0 0,-1-1 0 0 0,1 0 0 0 0,0 1 0 0 0,-1-1 0 0 0,1 1 0 0 0,0 0 0 0 0,0 0 0 0 0,0 0 0 0 0,1 1 0 0 0,-1-1 0 0 0,-4 5 0 0 0,4 1 0 0 0,5 1 0 0 0,0-7 0 0 0,-1 0 0 0 0,1 0 0 0 0,0 0 0 0 0,-1 0 0 0 0,1 0 0 0 0,0-1 0 0 0,0 1 0 0 0,1 0 0 0 0,-1-1 0 0 0,0 1 0 0 0,0-1 0 0 0,1 0 0 0 0,-1 0 0 0 0,1 0 0 0 0,-1 0 0 0 0,1 0 0 0 0,-1-1 0 0 0,1 1 0 0 0,0-1 0 0 0,-1 1 0 0 0,4-1 0 0 0,8 1 0 0 0,1-1 0 0 0,23-3 0 0 0,-28 2 0 0 0,95-16 0 0 0,-75 10 0 0 0,0 2 0 0 0,0 1 0 0 0,50 1 0 0 0,-78 3 15 0 0,0 0 1 0 0,0 0-1 0 0,0 0 0 0 0,0 0 0 0 0,0 1 0 0 0,0-1 1 0 0,0 1-1 0 0,-1-1 0 0 0,1 1 0 0 0,0 0 1 0 0,0 0-1 0 0,-1 0 0 0 0,1 0 0 0 0,0 0 1 0 0,-1 0-1 0 0,1 0 0 0 0,-1 0 0 0 0,1 1 1 0 0,-1-1-1 0 0,2 3 0 0 0,-1-1 35 0 0,-1-1 1 0 0,0 0-1 0 0,-1 1 0 0 0,1-1 0 0 0,0 1 1 0 0,-1-1-1 0 0,1 1 0 0 0,-1 0 1 0 0,0-1-1 0 0,0 1 0 0 0,0-1 0 0 0,0 1 1 0 0,-1 4-1 0 0,-1 3 121 0 0,-1 1-1 0 0,-1 0 1 0 0,1-1 0 0 0,-2 0-1 0 0,-9 19 1 0 0,4-14-171 0 0,1-1 0 0 0,-2 0 0 0 0,-19 20 0 0 0,46-48 0 0 0,24-24 0 0 0,-25 22 0 0 0,27-21 0 0 0,-13 15 0 0 0,2 1 0 0 0,48-23 0 0 0,-71 40 0 0 0,0 0 0 0 0,0 1 0 0 0,11-2 0 0 0,-9 5 0 0 0,-9 0 0 0 0,0 1 0 0 0,-1-1 0 0 0,1 1 0 0 0,0-1 0 0 0,0 1 0 0 0,0 0 0 0 0,0 0 0 0 0,0-1 0 0 0,-1 1 0 0 0,1 0 0 0 0,0 0 0 0 0,-1 0 0 0 0,1 0 0 0 0,0 0 0 0 0,-1 0 0 0 0,1 0 0 0 0,-1 0 0 0 0,1 1 0 0 0,0 2 0 0 0,-1-1 0 0 0,1 0 0 0 0,-1 1 0 0 0,1-1 0 0 0,-1 0 0 0 0,0 4 0 0 0,-1 4 0 0 0,-1 0 0 0 0,-5 19 0 0 0,-17 51-133 0 0,23-79-563 0 0,9 1-1268 0 0,-4-3 1388 0 0,0 1 0 0 0,0-1 0 0 0,0 0 0 0 0,0 0 0 0 0,0 0 0 0 0,0 0 0 0 0,0-1 0 0 0,0 0 0 0 0,0 1 0 0 0,0-2 0 0 0,3 0 0 0 0,12-4-1471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37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21 23039 0 0,'0'0'528'0'0,"0"0"69"0"0,0 0 38 0 0,0 0-80 0 0,-5-3 523 0 0,-19-9 1860 0 0,23 11-2273 0 0,-15-1 859 0 0,8 0-1389 0 0,2 2-134 0 0,-1 0 1 0 0,1 1 0 0 0,-1 0 0 0 0,1 0 0 0 0,0 0 0 0 0,0 1-1 0 0,-1 0 1 0 0,1 0 0 0 0,0 1 0 0 0,1 0 0 0 0,-7 3-1 0 0,-9 7-3 0 0,-28 22 0 0 0,45-32 2 0 0,-10 7 0 0 0,-21 23 0 0 0,31-28 0 0 0,0-1 0 0 0,0 1 0 0 0,0 0 0 0 0,0 1 0 0 0,1-1 0 0 0,0 1 0 0 0,0-1 0 0 0,-2 8 0 0 0,5-13 0 0 0,0 1 0 0 0,-1-1 0 0 0,1 0 0 0 0,0 1 0 0 0,0-1 0 0 0,0 1 0 0 0,0-1 0 0 0,0 1 0 0 0,0-1 0 0 0,0 1 0 0 0,0-1 0 0 0,0 1 0 0 0,0-1 0 0 0,0 1 0 0 0,0-1 0 0 0,0 1 0 0 0,0-1 0 0 0,0 0 0 0 0,0 1 0 0 0,0-1 0 0 0,1 1 0 0 0,-1-1 0 0 0,0 1 0 0 0,1 0 0 0 0,4 0 0 0 0,-4-1 0 0 0,3 1 0 0 0,0-1 0 0 0,0 1 0 0 0,1-1 0 0 0,-1 0 0 0 0,0 0 0 0 0,1 0 0 0 0,-1 0 0 0 0,0-1 0 0 0,0 1 0 0 0,1-1 0 0 0,4-2 0 0 0,8-3 0 0 0,22-11 0 0 0,-29 12 0 0 0,35-17 0 0 0,-26 12 0 0 0,-1 1 0 0 0,2 0 0 0 0,32-9 0 0 0,-42 18 0 0 0,-3 5 0 0 0,-6-4 0 0 0,0 1 0 0 0,-1 0 0 0 0,1 0 0 0 0,0-1 0 0 0,-1 1 0 0 0,0 0 0 0 0,1 0 0 0 0,-1 0 0 0 0,0 0 0 0 0,0 0 0 0 0,0 0 0 0 0,0-1 0 0 0,0 4 0 0 0,-7 26 0 0 0,4-20 0 0 0,-59 181 0 0 0,53-168 0 0 0,-50 115 0 0 0,15-41 0 0 0,43-94 0 0 0,1-3 0 0 0,0 1 0 0 0,-1-1 0 0 0,1 0 0 0 0,-1 0 0 0 0,1 0 0 0 0,-1 1 0 0 0,0-1 0 0 0,1 0 0 0 0,-1 0 0 0 0,0 0 0 0 0,0 0 0 0 0,0 0 0 0 0,-1 1 0 0 0,-4 5 0 0 0,1-3 0 0 0,1-10 0 0 0,4 4 0 0 0,-13-15 0 0 0,11 15 0 0 0,-1 0 0 0 0,1 1 0 0 0,-1-1 0 0 0,1 1 0 0 0,-1-1 0 0 0,-5-1 0 0 0,-11-6 0 0 0,16 8 0 0 0,-8-5 0 0 0,6 0 0 0 0,4-2-1769 0 0,-2-2-5194 0 0,-1-2-2905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55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92 11975 0 0,'-2'-9'261'0'0,"1"0"-1"0"0,0 0 1 0 0,0 0-1 0 0,1 0 1 0 0,0 0 0 0 0,3-15-1 0 0,-1-14 2070 0 0,-4-20 2130 0 0,1 12 2401 0 0,8 35-6624 0 0,-6 9 134 0 0,-1 2 117 0 0,0 0 21 0 0,0 0-66 0 0,1 2-294 0 0,1 2-147 0 0,1 0 0 0 0,-1 0 0 0 0,0 1 0 0 0,-1-1 0 0 0,1 1 0 0 0,-1-1 0 0 0,0 1 0 0 0,1 7 0 0 0,0 39 0 0 0,-2-39-3 0 0,0 1 0 0 0,0-1 0 0 0,5 23 0 0 0,-2-21 1 0 0,-2-8 0 0 0,0 0 0 0 0,1 0 0 0 0,0 0 0 0 0,0-1 0 0 0,5 11 0 0 0,-7-15 0 0 0,1 0 0 0 0,-1 1 0 0 0,1-1 0 0 0,0 0 0 0 0,-1 0 0 0 0,1 0 0 0 0,0 0 0 0 0,0 0 0 0 0,0 0 0 0 0,0 0 0 0 0,0-1 0 0 0,0 1 0 0 0,0 0 0 0 0,0 0 0 0 0,0-1 0 0 0,0 1 0 0 0,1-1 0 0 0,-1 1 0 0 0,3 0 0 0 0,0 0 0 0 0,-1 1 0 0 0,1-1 0 0 0,-1 0 0 0 0,1 0 0 0 0,-1 0 0 0 0,1 0 0 0 0,0-1 0 0 0,-1 1 0 0 0,1-1 0 0 0,0 0 0 0 0,0 0 0 0 0,-1 0 0 0 0,1-1 0 0 0,0 1 0 0 0,-1-1 0 0 0,1 0 0 0 0,4-1 0 0 0,-2-1 0 0 0,0 0 0 0 0,0-1 0 0 0,0 0 0 0 0,0 0 0 0 0,-1 0 0 0 0,0 0 0 0 0,0-1 0 0 0,5-5 0 0 0,20-24 0 0 0,-2 0 0 0 0,-2-2 0 0 0,44-78 0 0 0,-57 86 0 0 0,20-60 0 0 0,-28 58 0 0 0,-4 30 4 0 0,-1 0 0 0 0,0 0 0 0 0,0 0 1 0 0,0 0-1 0 0,0 0 0 0 0,0-1 0 0 0,0 1 0 0 0,0 0 0 0 0,0 0 0 0 0,0 0 0 0 0,0-1 0 0 0,0 1 1 0 0,0 0-1 0 0,0 0 0 0 0,0 0 0 0 0,0 0 0 0 0,0-1 0 0 0,0 1 0 0 0,0 0 0 0 0,0 0 0 0 0,0 0 1 0 0,0 0-1 0 0,0-1 0 0 0,0 1 0 0 0,0 0 0 0 0,0 0 0 0 0,0 0 0 0 0,0 0 0 0 0,-1-1 1 0 0,1 1-1 0 0,0 0 0 0 0,0 0 0 0 0,0 0 0 0 0,0 0 0 0 0,0 0 0 0 0,0 0 0 0 0,-1-1 0 0 0,1 1 1 0 0,0 0-1 0 0,0 0 0 0 0,0 0 0 0 0,0 0 0 0 0,-1 0 0 0 0,1 0 0 0 0,0 0 0 0 0,0 0 0 0 0,0 0 1 0 0,0 0-1 0 0,-1 0 0 0 0,1 0 0 0 0,0 0 0 0 0,0 0 0 0 0,0 0 0 0 0,-1 0 0 0 0,1 0 0 0 0,0 0 1 0 0,0 0-1 0 0,0 0 0 0 0,0 0 0 0 0,-1 0 0 0 0,1 0 0 0 0,0 0 0 0 0,0 0 0 0 0,0 1 1 0 0,0-1-1 0 0,0 0 0 0 0,-1 0 0 0 0,1 0 0 0 0,-9 9 536 0 0,8-8-433 0 0,-8 7 20 0 0,1 2 0 0 0,0-1 1 0 0,1 1-1 0 0,-13 21 0 0 0,-18 48 344 0 0,33-68-461 0 0,-19 49-10 0 0,3 2 0 0 0,-13 67 0 0 0,3-12 0 0 0,-36 86 0 0 0,38-139-64 0 0,28-61-273 0 0,1-3-138 0 0,0 0-33 0 0,0 0 65 0 0,0 0 222 0 0,0 0-166 0 0,0 0-101 0 0,0 0-21 0 0,-13-16-1539 0 0,2-3-5634 0 0,9 17 5124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56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3823 0 0,'0'0'630'0'0,"0"0"-13"0"0,10-5 504 0 0,-8 4-638 0 0,0 1 0 0 0,1-1 1 0 0,-1 0-1 0 0,0 0 0 0 0,0 0 0 0 0,0-1 0 0 0,0 1 0 0 0,4-3 0 0 0,-5 2-203 0 0,1 0-1 0 0,0 1 0 0 0,1-1 1 0 0,-1 1-1 0 0,0 0 0 0 0,0 0 0 0 0,0 0 1 0 0,1 0-1 0 0,-1 0 0 0 0,1 0 1 0 0,2 0-1 0 0,40-5 2317 0 0,-20 5-1091 0 0,33-4 1 0 0,-57 5-1494 0 0,1-1 0 0 0,-1 1 0 0 0,0 0 0 0 0,1 0 0 0 0,-1 0 0 0 0,1 1 1 0 0,-1-1-1 0 0,0 0 0 0 0,1 0 0 0 0,-1 1 0 0 0,0-1 0 0 0,2 1 0 0 0,0 0-11 0 0,0 0 0 0 0,0 0 0 0 0,0 0 0 0 0,0 0 0 0 0,0-1 0 0 0,0 0 0 0 0,5 0 0 0 0,-2 2-2656 0 0,11 0-6474 0 0,-17-2 1417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56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9351 0 0,'0'0'439'0'0,"0"0"62"0"0,0 0 33 0 0,0 0-65 0 0,2-1-309 0 0,20-2 2834 0 0,38-11 1 0 0,-52 11-2960 0 0,1 1 0 0 0,-1 0 0 0 0,1 1 0 0 0,-1-1-1 0 0,1 1 1 0 0,12 1 0 0 0,-1 3 1925 0 0,-11-1-1944 0 0,1 2-646 0 0,-6-2-3400 0 0,1-2-538 0 0,-5 0-4220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59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111 2759 0 0,'5'1'53'0'0,"3"-1"91"0"0,-14 1-69 0 0,-6-2-13 0 0,10-1 132 0 0,1 1 0 0 0,0 0 295 0 0,1 1 20 0 0,0 0 3 0 0,0 0 0 0 0,2 0 0 0 0,2 0-862 0 0,0 0-1 0 0,1 0 0 0 0,-1-1 0 0 0,0 1 0 0 0,1-1 0 0 0,-1 0 1 0 0,7-3-1 0 0,36-8-1811 0 0,-32 10 2162 0 0,35-9 0 0 0,-37 6-16 0 0,-2 2 96 0 0,-9 3 258 0 0,25-8 5291 0 0,37-9 279 0 0,-63 17-5243 0 0,-1 0-121 0 0,6-6 996 0 0,0 3-936 0 0,0 1 0 0 0,1-1 0 0 0,10-2 0 0 0,4-1 564 0 0,-20 5-656 0 0,1 1 0 0 0,2-1-434 0 0,9-3 1727 0 0,-13 4-1738 0 0,1 0 0 0 0,-1 0 0 0 0,0 0-1 0 0,0 0 1 0 0,0 0 0 0 0,0 0 0 0 0,0 0-1 0 0,0 0 1 0 0,1 0 0 0 0,-1 0-1 0 0,0 0 1 0 0,0 0 0 0 0,0 0 0 0 0,0 0-1 0 0,0 0 1 0 0,0 0 0 0 0,1 0 0 0 0,-1 0-1 0 0,0 0 1 0 0,0 0 0 0 0,0-1 0 0 0,0 1-1 0 0,0 0 1 0 0,0 0 0 0 0,0 0 0 0 0,0 0-1 0 0,1 0 1 0 0,-1 0 0 0 0,0 0 0 0 0,0 0-1 0 0,0-1 1 0 0,0 1 0 0 0,0 0 0 0 0,0 0-1 0 0,0 0 1 0 0,0 0 0 0 0,0 0 0 0 0,0 0-1 0 0,0-1 1 0 0,0 1 0 0 0,0 0-1 0 0,0 0 1 0 0,0 0 0 0 0,0 0 0 0 0,0 0-1 0 0,0-1 1 0 0,0 1 0 0 0,0 0 0 0 0,0 0-1 0 0,0 0 1 0 0,0 0 0 0 0,0 0 0 0 0,0 0-1 0 0,0-1 1 0 0,-1 1 0 0 0,1 0 0 0 0,0 0-1 0 0,0 0 1 0 0,0 0 0 0 0,0 0 0 0 0,0 0-1 0 0,0 0 1 0 0,0 0 0 0 0,-1-1 442 0 0,-17-2 99 0 0,0 1-96 0 0,0 2 0 0 0,0 0 0 0 0,-26 3 0 0 0,44-3-512 0 0,-96 12 0 0 0,-171 42 0 0 0,244-49 0 0 0,15-4 0 0 0,1 0 0 0 0,0 1 0 0 0,0 0 0 0 0,1 0 0 0 0,-1 1 0 0 0,0 0 0 0 0,-11 6 0 0 0,18-9 0 0 0,1 0 0 0 0,-1 0 0 0 0,0 0 0 0 0,0 0 0 0 0,0 0 0 0 0,0 0 0 0 0,0 1 0 0 0,1-1 0 0 0,-1 0 0 0 0,0 0 0 0 0,0 0 0 0 0,0 0 0 0 0,0 0 0 0 0,0 0 0 0 0,1 0 0 0 0,-1 0 0 0 0,0 0 0 0 0,0 0 0 0 0,0 0 0 0 0,0 1 0 0 0,0-1 0 0 0,0 0 0 0 0,0 0 0 0 0,0 0 0 0 0,0 0 0 0 0,1 0 0 0 0,-1 0 0 0 0,0 1 0 0 0,0-1 0 0 0,0 0 0 0 0,0 0 0 0 0,0 0 0 0 0,0 0 0 0 0,0 0 0 0 0,0 1 0 0 0,0-1 0 0 0,0 0 0 0 0,0 0 0 0 0,0 0 0 0 0,0 0 0 0 0,0 1 0 0 0,0-1 0 0 0,0 0 0 0 0,0 0 0 0 0,0 0 0 0 0,0 0 0 0 0,-1 0 0 0 0,1 0 0 0 0,0 1 0 0 0,0-1 0 0 0,0 0 0 0 0,0 0 0 0 0,0 0 0 0 0,0 0 0 0 0,0 0 0 0 0,0 0 0 0 0,0 0 0 0 0,-1 1 0 0 0,1-1 0 0 0,0 0 0 0 0,0 0 0 0 0,0 0 0 0 0,12 2 0 0 0,-11-2 0 0 0,58 6 0 0 0,-29-6 0 0 0,36 5 0 0 0,-29 3 0 0 0,-26-5 0 0 0,12 3 0 0 0,-19-3 0 0 0,1 0 0 0 0,10 5 0 0 0,-2 1 0 0 0,-11-7 0 0 0,1 1 0 0 0,-1-1 0 0 0,0 1 0 0 0,0-1 0 0 0,0 1 0 0 0,0 0 0 0 0,-1 0 0 0 0,1 0 0 0 0,-1 0 0 0 0,0 0 0 0 0,1 1 0 0 0,-1-1 0 0 0,-1 0 0 0 0,1 0 0 0 0,0 1 0 0 0,-1-1 0 0 0,0 0 0 0 0,0 1 0 0 0,0 3 0 0 0,-1-2 0 0 0,0 0 0 0 0,0 0 0 0 0,-1-1 0 0 0,1 1 0 0 0,-1-1 0 0 0,0 1 0 0 0,0-1 0 0 0,-1 0 0 0 0,1 0 0 0 0,-1 0 0 0 0,0 0 0 0 0,-6 6 0 0 0,-18 20 0 0 0,-25 37 0 0 0,47-61 0 0 0,-1 0 0 0 0,0 0 0 0 0,-1 0 0 0 0,1 0 0 0 0,-14 8 0 0 0,-9 7 0 0 0,-19 13 0 0 0,15-11 0 0 0,-76 49 0 0 0,102-67 0 0 0,2 1 0 0 0,6 2 0 0 0,6 0 0 0 0,0-5 0 0 0,0 0 0 0 0,0 0 0 0 0,0-1 0 0 0,1 1 0 0 0,0-2 0 0 0,-1 1 0 0 0,12 0 0 0 0,1 1 0 0 0,-1-1 0 0 0,0-1 0 0 0,0-1 0 0 0,0-1 0 0 0,24-3 0 0 0,-21 1 0 0 0,-1 0 0 0 0,0-1 0 0 0,24-8 0 0 0,14-4 0 0 0,-46 13 0 0 0,23-9 0 0 0,-25 7 0 0 0,1 1 0 0 0,15-3 0 0 0,-27 7 0 0 0,0 0 1 0 0,0 0-1 0 0,0-1 0 0 0,0 1 0 0 0,0 0 1 0 0,0 0-1 0 0,1 0 0 0 0,-1 0 0 0 0,0 0 0 0 0,0 0 1 0 0,0 0-1 0 0,0 0 0 0 0,0 0 0 0 0,0 0 1 0 0,0 0-1 0 0,0 0 0 0 0,0 0 0 0 0,0 0 1 0 0,1 0-1 0 0,-1 0 0 0 0,0 0 0 0 0,0 0 1 0 0,0 0-1 0 0,0 0 0 0 0,0 0 0 0 0,0 0 1 0 0,0 0-1 0 0,0 0 0 0 0,0 0 0 0 0,0 0 1 0 0,1 0-1 0 0,-1 0 0 0 0,0 0 0 0 0,0 0 1 0 0,0 0-1 0 0,0 1 0 0 0,0-1 0 0 0,0 0 1 0 0,0 0-1 0 0,0 0 0 0 0,0 0 0 0 0,0 0 1 0 0,0 0-1 0 0,0 0 0 0 0,0 0 0 0 0,0 0 1 0 0,0 0-1 0 0,1 0 0 0 0,-1 1 0 0 0,0-1 0 0 0,0 0 1 0 0,0 0-1 0 0,0 0 0 0 0,0 0 0 0 0,0 0 1 0 0,0 0-1 0 0,0 0 0 0 0,0 0 0 0 0,0 0 1 0 0,0 0-1 0 0,0 1 0 0 0,0-1 0 0 0,0 0 1 0 0,-1 0-1 0 0,1 0 0 0 0,0 0 0 0 0,0 0 1 0 0,-7 8 15 0 0,-10 6-182 0 0,-18-2-2494 0 0,34-12 1501 0 0,1 0-573 0 0,0 0-253 0 0,0 0-51 0 0,0 0-11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8:59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5 11975 0 0,'-14'-3'576'0'0,"13"3"-250"0"0,-1-1-28 0 0,-5 0-81 0 0,-12-3-170 0 0,11 4 3665 0 0,17-2-2781 0 0,-1 0-1 0 0,1 1 0 0 0,0 1 0 0 0,0-1 1 0 0,-1 2-1 0 0,11 0 0 0 0,-14 0-501 0 0,1 0-1 0 0,-1 0 1 0 0,1 0-1 0 0,-1 1 1 0 0,0-1 0 0 0,1 1-1 0 0,-1 1 1 0 0,0-1-1 0 0,0 1 1 0 0,0 0-1 0 0,-1 0 1 0 0,1 0-1 0 0,3 5 1 0 0,1 0-429 0 0,33 38 0 0 0,-31-33 406 0 0,0 1 1 0 0,-1 0-1 0 0,-1 0 1 0 0,11 23-1 0 0,-14-21-402 0 0,-1 1 0 0 0,0-1 0 0 0,4 29 0 0 0,1 1-4 0 0,-8-37 0 0 0,2 0 0 0 0,1-2 0 0 0,0 0 4 0 0,0-2 4 0 0,6 0-84 0 0,-10-4-261 0 0,-2 2-348 0 0,-12 7-293 0 0,10-9 585 0 0,-16 9 14 0 0,6-7-4313 0 0,12-4 4344 0 0,0 0-1 0 0,0 1 1 0 0,1-1-1 0 0,-1 0 1 0 0,0 0-1 0 0,1 0 1 0 0,-1 0-1 0 0,1 0 1 0 0,-1 0-1 0 0,1-1 0 0 0,0 1 1 0 0,-1 0-1 0 0,1 0 1 0 0,0 0-1 0 0,0 0 1 0 0,0 0-1 0 0,0-3 1 0 0,0-3-1699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51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7503 0 0,'0'0'399'0'0,"0"0"60"0"0,0 0 21 0 0,0 0-59 0 0,0 0-136 0 0,0 0 457 0 0,1 1 228 0 0,1 0-819 0 0,0 0-1 0 0,-1 0 0 0 0,1-1 1 0 0,0 1-1 0 0,0-1 1 0 0,-1 1-1 0 0,1-1 0 0 0,0 0 1 0 0,0 1-1 0 0,0-1 0 0 0,0 0 1 0 0,-1 0-1 0 0,1-1 1 0 0,0 1-1 0 0,2 0 0 0 0,33-10 1357 0 0,-16 4-704 0 0,-1 1-106 0 0,-15 3-543 0 0,0 1 0 0 0,0-1 1 0 0,1 1-1 0 0,-1 1 0 0 0,6-1 1 0 0,33-1-138 0 0,-35 3-17 0 0,-2 5 0 0 0,-2 0-64 0 0,-4-5-273 0 0,-1-1-138 0 0,0 0-33 0 0,0 0-276 0 0,11-4-3578 0 0,3-5 1826 0 0,-1-3-22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00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1 80 13823 0 0,'-18'-3'315'0'0,"18"3"-303"0"0,0 0 0 0 0,0 0 1 0 0,0 0-1 0 0,1 0 0 0 0,-1 0 0 0 0,0-1 1 0 0,0 1-1 0 0,0 0 0 0 0,0 0 0 0 0,0 0 1 0 0,0 0-1 0 0,0-1 0 0 0,1 1 0 0 0,-1 0 0 0 0,0 0 1 0 0,0 0-1 0 0,0 0 0 0 0,0-1 0 0 0,0 1 1 0 0,0 0-1 0 0,0 0 0 0 0,0 0 0 0 0,0-1 1 0 0,0 1-1 0 0,0 0 0 0 0,0 0 0 0 0,0 0 1 0 0,0 0-1 0 0,0-1 0 0 0,0 1 0 0 0,0 0 1 0 0,-1 0-1 0 0,1 0 0 0 0,0 0 0 0 0,0-1 0 0 0,0 1 1 0 0,0 0-1 0 0,-4-13 547 0 0,2 6-386 0 0,0-11 993 0 0,2 17-1078 0 0,1 0 0 0 0,-1 1 0 0 0,0-1 1 0 0,1 0-1 0 0,-1 1 0 0 0,0-1 0 0 0,1 1 0 0 0,-1-1 1 0 0,1 0-1 0 0,-1 1 0 0 0,1-1 0 0 0,-1 1 0 0 0,1-1 1 0 0,0 1-1 0 0,-1 0 0 0 0,1-1 0 0 0,0 1 0 0 0,1-1 1 0 0,-3-3 1677 0 0,-1-5-462 0 0,4 6-882 0 0,-1 3-389 0 0,-1 0-1 0 0,0-1 0 0 0,0 1 0 0 0,0 0 0 0 0,0 0 1 0 0,0 0-1 0 0,0 0 0 0 0,0 0 0 0 0,0 0 0 0 0,0 0 1 0 0,1 0-1 0 0,-1 0 0 0 0,0 0 0 0 0,0 0 0 0 0,0 0 1 0 0,0-1-1 0 0,0 1 0 0 0,0 0 0 0 0,0 0 0 0 0,0 0 1 0 0,0 0-1 0 0,0 0 0 0 0,0 0 0 0 0,0 0 0 0 0,0-1 1 0 0,0 1-1 0 0,0 0 0 0 0,0 0 0 0 0,0 0 0 0 0,0 0 1 0 0,0 0-1 0 0,0 0 0 0 0,0 0 0 0 0,0 0 0 0 0,0-1 1 0 0,0 1-1 0 0,0 0 0 0 0,0 0 0 0 0,0 0 0 0 0,0 0 1 0 0,0 0-1 0 0,0 0 0 0 0,0 0 0 0 0,0 0 0 0 0,-1-1 1 0 0,1 1-1 0 0,0 0 0 0 0,0 0 0 0 0,0 0 0 0 0,0 0 1 0 0,0 0-1 0 0,0 0 0 0 0,0 0 0 0 0,0 0 0 0 0,0 0 1 0 0,-1 0-1 0 0,1 0 0 0 0,0 0 0 0 0,0 0 0 0 0,0 0 1 0 0,0 0-1 0 0,0 0 0 0 0,0 0 0 0 0,0 0 0 0 0,-1 0 1 0 0,1 0-1 0 0,0 0 0 0 0,0 0 0 0 0,-1-1 512 0 0,1 1-28 0 0,0 0-4 0 0,0 0 0 0 0,0 0 0 0 0,-12 10 444 0 0,7-7-891 0 0,2-1-56 0 0,1-1-1 0 0,0 1 0 0 0,-1 0 0 0 0,1 0 0 0 0,0 0 1 0 0,0 0-1 0 0,0 0 0 0 0,0 0 0 0 0,0 1 0 0 0,1-1 1 0 0,-1 1-1 0 0,-1 3 0 0 0,-3 6-8 0 0,-1-1 0 0 0,-1 1 0 0 0,1-1 0 0 0,-17 17 0 0 0,12-14 0 0 0,1 0 0 0 0,-11 18 0 0 0,-103 149 0 0 0,108-158 0 0 0,-55 59 111 0 0,3-3 221 0 0,59-68-140 0 0,0 0 1 0 0,0-1 0 0 0,0 0-1 0 0,-1-1 1 0 0,-1 0 0 0 0,0-1-1 0 0,-20 11 1 0 0,31-18-530 0 0,1-1-138 0 0,0 0-33 0 0,0 0 65 0 0,1 0 359 0 0,0 0 0 0 0,0 0 0 0 0,0 0 0 0 0,0 0 0 0 0,0 0 0 0 0,0 0 0 0 0,0 0 0 0 0,0 0 0 0 0,0 0 0 0 0,0-1 0 0 0,0 1 0 0 0,1 0 0 0 0,-1-1 0 0 0,0 1 0 0 0,0-1 0 0 0,-1 1 0 0 0,1-1 0 0 0,0 0-1 0 0,0 1 1 0 0,0-1 0 0 0,0 0 0 0 0,0 1 0 0 0,-1-1 0 0 0,1 0 0 0 0,1-2 0 0 0,5-4-643 0 0,0 0-1 0 0,1 0 0 0 0,0 1 1 0 0,0 0-1 0 0,10-5 1 0 0,45-23-4183 0 0,-53 29 4396 0 0,19-10-1533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00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6 15663 0 0,'0'0'719'0'0,"0"0"-20"0"0,2 0-449 0 0,4-2 223 0 0,0 0 0 0 0,0-1 0 0 0,0 1 0 0 0,0-1 0 0 0,-1 0 0 0 0,1 0 0 0 0,-1-1 0 0 0,0 0 0 0 0,0 0 0 0 0,0 0 0 0 0,-1 0 0 0 0,1-1 0 0 0,-1 0 0 0 0,7-9 0 0 0,-5 6-70 0 0,0 0 0 0 0,1 1 0 0 0,0 0 0 0 0,0 0 0 0 0,1 1 0 0 0,0 0 1 0 0,11-7-1 0 0,5-4 993 0 0,-23 16-952 0 0,0 0-289 0 0,0 1-155 0 0,-1 0 0 0 0,0 0 1 0 0,0-1-1 0 0,0 1 0 0 0,0 0 1 0 0,0 0-1 0 0,0 0 0 0 0,0 0 1 0 0,0 0-1 0 0,0-1 0 0 0,1 1 1 0 0,-1 0-1 0 0,0 0 0 0 0,0 0 0 0 0,0 0 1 0 0,0 0-1 0 0,0 0 0 0 0,1 0 1 0 0,-1 0-1 0 0,0 0 0 0 0,0 0 1 0 0,0 0-1 0 0,0-1 0 0 0,1 1 1 0 0,-1 0-1 0 0,0 0 0 0 0,0 0 1 0 0,0 0-1 0 0,1 0 0 0 0,-1 0 1 0 0,0 0-1 0 0,0 1 0 0 0,0-1 1 0 0,0 0-1 0 0,1 0 0 0 0,-1 0 0 0 0,0 0 1 0 0,0 0-1 0 0,0 0 0 0 0,0 0 1 0 0,0 0-1 0 0,1 0 0 0 0,-1 0 1 0 0,0 0-1 0 0,0 1 0 0 0,0-1 1 0 0,0 0-1 0 0,0 0 0 0 0,0 0 1 0 0,1 0-1 0 0,-1 0 0 0 0,0 1 1 0 0,0-1-1 0 0,0 0 0 0 0,0 0 1 0 0,0 0-1 0 0,0 0 0 0 0,0 1 0 0 0,0-1 1 0 0,0 0-1 0 0,0 0 0 0 0,0 0 1 0 0,0 0-1 0 0,0 1 0 0 0,0-1 1 0 0,0 0-1 0 0,0 0 0 0 0,0 11-4 0 0,-5 4 632 0 0,0 1 1 0 0,-13 24-1 0 0,12-27-481 0 0,-9 7-127 0 0,13-18-21 0 0,1 0 1 0 0,-1 0 0 0 0,0 0-1 0 0,1 0 1 0 0,-1 0 0 0 0,1 0 0 0 0,0 0-1 0 0,0 1 1 0 0,0-1 0 0 0,0 0-1 0 0,-1 4 1 0 0,2-5-2 0 0,-5 21-863 0 0,5-20 805 0 0,-1-1 0 0 0,1 0 0 0 0,0 0 0 0 0,-1 0 0 0 0,0 1 0 0 0,1-1 0 0 0,-1 0 0 0 0,0 0 0 0 0,1 0 0 0 0,-1 0 0 0 0,0 0 0 0 0,0 0 0 0 0,0 0 0 0 0,0 0 0 0 0,-1 0 0 0 0,16 0-112 0 0,-11-1 50 0 0,0 0 0 0 0,0 1 0 0 0,1-1 0 0 0,-1-1 0 0 0,0 1 0 0 0,0 0 0 0 0,0-1 0 0 0,0 1 1 0 0,0-1-1 0 0,0 0 0 0 0,0 0 0 0 0,0-1 0 0 0,0 1 0 0 0,3-2 0 0 0,10-8-2050 0 0,0 0 0 0 0,19-20 0 0 0,-19 14 636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00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35 23039 0 0,'-17'-2'131'0'0,"-66"-4"4298"0"0,77 5-4614 0 0,0-16-3817 0 0,2 8 2469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01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48 13823 0 0,'0'0'315'0'0,"0"0"45"0"0,0 0 21 0 0,0 0-49 0 0,3-8 651 0 0,4 0 526 0 0,-1-1 0 0 0,0 0-1 0 0,0 0 1 0 0,5-12 0 0 0,1 0-296 0 0,-2 2-903 0 0,-8 14-266 0 0,0 0 0 0 0,1 1-1 0 0,-1-1 1 0 0,1 1 0 0 0,0 0-1 0 0,5-6 1 0 0,-4 5 28 0 0,-3 4 299 0 0,-1 1 117 0 0,0 0 21 0 0,0 0-66 0 0,-1 0-294 0 0,0 0-148 0 0,0 0-1 0 0,1 0 1 0 0,-1 0-1 0 0,0 0 1 0 0,0 0-1 0 0,1 0 1 0 0,-1 0-1 0 0,0 0 1 0 0,0 0-1 0 0,1 0 1 0 0,-1 1-1 0 0,0-1 1 0 0,0 0-1 0 0,1 1 1 0 0,-1-1-1 0 0,0 0 1 0 0,1 1-1 0 0,-1-1 1 0 0,1 1-1 0 0,-1-1 1 0 0,1 1-1 0 0,-1-1 1 0 0,0 1-1 0 0,1-1 1 0 0,0 1-1 0 0,-1 0 1 0 0,1-1-1 0 0,-1 1 1 0 0,1-1-1 0 0,0 1 1 0 0,-1 1 0 0 0,0-1-2 0 0,-4 7 1 0 0,0 0 0 0 0,-1 0 0 0 0,-6 7 0 0 0,-14 17 0 0 0,20-20 0 0 0,0 0 0 0 0,0 1 0 0 0,1-1 0 0 0,-3 17 0 0 0,5-21 0 0 0,-8 20 0 0 0,8-24 0 0 0,1 0 0 0 0,1 1 0 0 0,-1-1 0 0 0,0 1 0 0 0,1 0 0 0 0,0-1 0 0 0,-1 9 0 0 0,2-9 0 0 0,0 2 0 0 0,0 1 0 0 0,-1 0 0 0 0,0-1 0 0 0,0 1 0 0 0,-1 0 0 0 0,-2 6 0 0 0,3-11 0 0 0,0 8 0 0 0,1-8 0 0 0,1 0 0 0 0,0-1 0 0 0,0 1 0 0 0,0 0 0 0 0,0 0 0 0 0,0-1 0 0 0,0 1 0 0 0,2 1 0 0 0,11 9 0 0 0,-14-12 0 0 0,1 1 0 0 0,0 0 0 0 0,0-1 0 0 0,0 1 0 0 0,-1 0 0 0 0,1-1 0 0 0,0 1 0 0 0,0-1 0 0 0,0 0 0 0 0,0 1 0 0 0,0-1 0 0 0,0 0 0 0 0,0 1 0 0 0,0-1 0 0 0,0 0 0 0 0,0 0 0 0 0,0 0 0 0 0,0 0 0 0 0,0 0 0 0 0,0 0 0 0 0,0 0 0 0 0,0 0 0 0 0,0-1 0 0 0,0 1 0 0 0,2-1 0 0 0,1 0 0 0 0,4-1-337 0 0,-1-1-1 0 0,1 0 1 0 0,0 0 0 0 0,-1-1-1 0 0,0 0 1 0 0,0 0 0 0 0,0 0-1 0 0,9-9 1 0 0,6-6-3013 0 0,19-23 0 0 0,-28 27-4362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02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9 15663 0 0,'0'0'356'0'0,"0"0"50"0"0,0 0 20 0 0,0 0-42 0 0,0 0-42 0 0,0 0 750 0 0,0 0 352 0 0,0 0 76 0 0,0 0-123 0 0,2 0-575 0 0,7-2-472 0 0,36-8 1015 0 0,-42 9-1365 0 0,1 0 0 0 0,-1 0 0 0 0,1 1 0 0 0,-1-1 0 0 0,6 1 0 0 0,-2 0 0 0 0,-1 0 0 0 0,1-1 0 0 0,0 0 0 0 0,12-3 0 0 0,26-3 0 0 0,-38 8 0 0 0,-8 2 0 0 0,-8 4 0 0 0,9-6 0 0 0,-12 6 0 0 0,0-1 0 0 0,-18 8 0 0 0,21-11 0 0 0,1 1 0 0 0,0-1 0 0 0,0 2 0 0 0,0-1 0 0 0,0 1 0 0 0,1 0 0 0 0,0 1 0 0 0,-9 8 0 0 0,-21 28 0 0 0,33-35 0 0 0,8 1 0 0 0,7 2 0 0 0,-5-9 0 0 0,-3-1 0 0 0,5 1 0 0 0,1 0 0 0 0,-1-1 0 0 0,1 0 0 0 0,-1 0 0 0 0,0-1 0 0 0,1 0 0 0 0,8-3 0 0 0,17-1 0 0 0,-29 5 0 0 0,-1-1 0 0 0,0 1 0 0 0,1-1 0 0 0,-1 0 0 0 0,0 0 0 0 0,0 0 0 0 0,6-3 0 0 0,1 0 0 0 0,-9 4-53 0 0,-1-1 1 0 0,0 1-1 0 0,0 0 0 0 0,0-1 1 0 0,0 1-1 0 0,0-1 0 0 0,0 1 1 0 0,0-1-1 0 0,0 1 0 0 0,0-1 1 0 0,1-1-1 0 0,1-5-1275 0 0,-3 5 600 0 0,6-6-786 0 0,2 2-20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02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15663 0 0,'-1'0'129'0'0,"1"0"0"0"0,-1 0 0 0 0,0 1-1 0 0,1-1 1 0 0,-1 0 0 0 0,0 0 0 0 0,1 0-1 0 0,-1 1 1 0 0,0-1 0 0 0,1 0 0 0 0,-1 1 0 0 0,0-1-1 0 0,1 1 1 0 0,-1-1 0 0 0,1 1 0 0 0,-1-1-1 0 0,1 1 1 0 0,-1-1 0 0 0,1 1 0 0 0,-1-1-1 0 0,1 1 1 0 0,0 0 0 0 0,-1-1 0 0 0,1 1 0 0 0,0 0-1 0 0,-1-1 1 0 0,1 1 0 0 0,0 0 0 0 0,0 0-1 0 0,0-1 1 0 0,0 1 0 0 0,0 0 0 0 0,0 0 0 0 0,-6 35 6316 0 0,5-23-5317 0 0,-3 18-1085 0 0,1-11 157 0 0,-5 25 0 0 0,-4 29 1405 0 0,6-51-1605 0 0,5-16-64 0 0,1-5-273 0 0,1-4 201 0 0,0 1 0 0 0,0 0 0 0 0,-1 0 0 0 0,1 0 0 0 0,-1-1 0 0 0,1 1 1 0 0,-1 0-1 0 0,0-1 0 0 0,1 1 0 0 0,-1 0 0 0 0,0-3 0 0 0,-1 1-190 0 0,0-2-3565 0 0,1 5 2356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04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7 19351 0 0,'0'0'439'0'0,"0"0"62"0"0,0 0 33 0 0,0 0-65 0 0,0-1-237 0 0,4-19 642 0 0,1 1 0 0 0,1 0 1 0 0,8-18-1 0 0,28-55 1004 0 0,-40 87-1772 0 0,5-9 149 0 0,94-175 1538 0 0,-97 183-1641 0 0,0-1 0 0 0,-1 0 0 0 0,4-11 0 0 0,-8 15-152 0 0,-3 6 0 0 0,-9 8 0 0 0,10-8 0 0 0,0-1 0 0 0,0 0 0 0 0,0 1 0 0 0,1-1 0 0 0,-1 1 0 0 0,1 0 0 0 0,-1 0 0 0 0,1 0 0 0 0,0 0 0 0 0,0 0 0 0 0,0 0 0 0 0,1 0 0 0 0,-1 1 0 0 0,1-1 0 0 0,0 1 0 0 0,0-1 0 0 0,0 1 0 0 0,0 0 0 0 0,1-1 0 0 0,-1 7 0 0 0,1-8 0 0 0,0 1 0 0 0,0-1 0 0 0,0 0 0 0 0,0 0 0 0 0,0 0 0 0 0,0 0 0 0 0,1 0 0 0 0,-1 0 0 0 0,1 0 0 0 0,0 0 0 0 0,1 3 0 0 0,5 0 0 0 0,-3-4 0 0 0,1 0 0 0 0,0-1 0 0 0,0 0 0 0 0,0 0 0 0 0,0 0 0 0 0,0 0 0 0 0,7-2 0 0 0,37-9 0 0 0,-34 7 0 0 0,-3 1 0 0 0,-4 1 0 0 0,-1 0 0 0 0,1 0 0 0 0,10-5 0 0 0,-18 7 0 0 0,0-1 0 0 0,1 1 0 0 0,-1 0 0 0 0,0 0 0 0 0,0 0 0 0 0,1-1 0 0 0,-1 1 0 0 0,0 0 0 0 0,0 0 0 0 0,1 0 0 0 0,-1 0 0 0 0,0 0 0 0 0,1 0 0 0 0,-1 0 0 0 0,0 0 0 0 0,1 0 0 0 0,-1 0 0 0 0,0 0 0 0 0,0 0 0 0 0,1 0 0 0 0,-1 0 0 0 0,0 0 0 0 0,1 0 0 0 0,-1 0 0 0 0,0 0 0 0 0,0 0 0 0 0,1 0 0 0 0,-1 0 0 0 0,0 1 0 0 0,1-1 0 0 0,-1 0 0 0 0,0 0 0 0 0,0 0 0 0 0,1 1 0 0 0,-1-1 0 0 0,0 0 0 0 0,0 0 0 0 0,0 0 0 0 0,1 1 0 0 0,-1-1 0 0 0,0 0 0 0 0,0 0 0 0 0,0 1 0 0 0,0-1 0 0 0,0 0 0 0 0,1 1 0 0 0,-1-1 0 0 0,0 0 0 0 0,0 0 0 0 0,0 1 0 0 0,0-1 0 0 0,0 0 0 0 0,0 1 0 0 0,0-1 0 0 0,0 0 0 0 0,0 1 0 0 0,0-1 0 0 0,0 0 0 0 0,0 0 0 0 0,0 1 0 0 0,-1-1 0 0 0,1 1 0 0 0,1 3 0 0 0,-1 0 0 0 0,0 0 0 0 0,0-1 0 0 0,-1 1 0 0 0,1 0 0 0 0,-1 0 0 0 0,1 0 0 0 0,-4 7 0 0 0,3-6 0 0 0,-1 0 0 0 0,1 0 0 0 0,0 1 0 0 0,0 7 0 0 0,-1 11 0 0 0,2-18 0 0 0,-1-1 0 0 0,1 1 0 0 0,0-1 0 0 0,0 1 0 0 0,2 7 0 0 0,0-3 0 0 0,5 3 0 0 0,-2-11 0 0 0,-3-1 0 0 0,7 3 0 0 0,-1-3-201 0 0,-5-9-2286 0 0,2-4-494 0 0,-4 10-5886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3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5 13823 0 0,'0'0'315'0'0,"0"0"45"0"0,0 0 21 0 0,0 0-49 0 0,-1 0-220 0 0,-1-4 39 0 0,25 4 2552 0 0,-23 0-2600 0 0,0-1 1 0 0,0 1 0 0 0,1 0 0 0 0,-1 0 0 0 0,0 0 0 0 0,0 0-1 0 0,0 0 1 0 0,1 0 0 0 0,-1 0 0 0 0,0 0 0 0 0,0 0 0 0 0,0 0 0 0 0,1 0-1 0 0,-1 0 1 0 0,0 0 0 0 0,0 0 0 0 0,0 1 0 0 0,0-1 0 0 0,1 0-1 0 0,-1 0 1 0 0,0 0 0 0 0,0 0 0 0 0,0 0 0 0 0,1 0 0 0 0,-1 0 0 0 0,0 0-1 0 0,0 1 1 0 0,0-1 0 0 0,0 0 0 0 0,0 0 0 0 0,1 0 0 0 0,-1 0-1 0 0,0 1 1 0 0,0-1 0 0 0,0 0 0 0 0,0 0 0 0 0,0 0 0 0 0,0 1 0 0 0,0-1-1 0 0,0 0 1 0 0,0 0 0 0 0,0 0 0 0 0,0 1 0 0 0,0-1 0 0 0,0 0-1 0 0,0 0 1 0 0,0 0 0 0 0,0 1 0 0 0,0-1 0 0 0,0 0 0 0 0,0 0 0 0 0,0 0-1 0 0,0 1 1 0 0,0-1 0 0 0,0 0 0 0 0,0 0 0 0 0,0 0 0 0 0,0 0-1 0 0,-1 1 1 0 0,1-1 0 0 0,0 0 0 0 0,0 0 0 0 0,-2 9 128 0 0,1-7-182 0 0,0 0 0 0 0,1 1-1 0 0,-1-1 1 0 0,-1 1 0 0 0,1-1 0 0 0,0 0 0 0 0,0 0-1 0 0,-1 0 1 0 0,-3 4 0 0 0,-6 11 68 0 0,8-11-118 0 0,1 0 0 0 0,0 0 0 0 0,0 1 0 0 0,0-1 0 0 0,1 1 0 0 0,-1-1 0 0 0,2 1 0 0 0,-1 10 0 0 0,1-14 57 0 0,-1 1 0 0 0,0 0 1 0 0,1 0-1 0 0,-1-1 0 0 0,0 1 0 0 0,-1 0 0 0 0,-2 5 0 0 0,-4 14 417 0 0,6-15-335 0 0,0 1 1 0 0,-1 0 0 0 0,0-1-1 0 0,0 1 1 0 0,-1-1 0 0 0,0 0-1 0 0,-11 15 1 0 0,3-5-1181 0 0,-1 0-1 0 0,-1-1 0 0 0,0 0 1 0 0,-2-1-1 0 0,-18 15 1 0 0,24-25-494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4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17 13823 0 0,'0'0'315'0'0,"-1"-1"45"0"0,-6-3 141 0 0,1 0 0 0 0,0-1-1 0 0,-9-7 1 0 0,-14-11 2793 0 0,42 10-186 0 0,-17 5-2608 0 0,4 8-465 0 0,-1 0 0 0 0,1-1 0 0 0,-1 1 1 0 0,1 0-1 0 0,0-1 0 0 0,0 1 0 0 0,-1-1 0 0 0,1 1 1 0 0,0-1-1 0 0,0 1 0 0 0,-1-1 0 0 0,1 1 0 0 0,0-1 1 0 0,0 1-1 0 0,0-1 0 0 0,0 1 0 0 0,0-1 0 0 0,0 1 0 0 0,0-1 1 0 0,0 1-1 0 0,0-1 0 0 0,0 1 0 0 0,0-1 0 0 0,0 1 1 0 0,0-1-1 0 0,0 1 0 0 0,0-1 0 0 0,1 1 0 0 0,-1-1 1 0 0,0 1-1 0 0,0 0 0 0 0,1-1 0 0 0,-1 1 0 0 0,0-1 0 0 0,1 1 1 0 0,-1-1-1 0 0,0 1 0 0 0,1 0 0 0 0,-1-1 0 0 0,0 1 1 0 0,1 0-1 0 0,-1-1 0 0 0,1 1 0 0 0,14-12 803 0 0,-13 10-724 0 0,-1 1 1 0 0,1 0-1 0 0,0-1 0 0 0,-1 1 0 0 0,1 0 0 0 0,0 0 0 0 0,0 0 0 0 0,-1 0 0 0 0,1 0 0 0 0,0 0 1 0 0,0 1-1 0 0,0-1 0 0 0,0 1 0 0 0,0-1 0 0 0,3 1 0 0 0,-3 0-59 0 0,1 0 1 0 0,0 0-1 0 0,-1 0 0 0 0,1 0 1 0 0,-1 1-1 0 0,1 0 0 0 0,3 1 1 0 0,-5-2 432 0 0,0 2 21 0 0,15 34-162 0 0,-12-30-315 0 0,0 1 1 0 0,-1 0 0 0 0,0-1-1 0 0,-1 1 1 0 0,0 0 0 0 0,0 1-1 0 0,1 7 1 0 0,0 13-33 0 0,1 0 0 0 0,2 0 0 0 0,16 48 0 0 0,-3-11 0 0 0,2 4 0 0 0,-9-31 0 0 0,-8-23 0 0 0,12 26 0 0 0,-15-39 8 0 0,8 6-80 0 0,-5-23-1248 0 0,-4 4 656 0 0,0 0 1 0 0,0 0-1 0 0,-1 0 1 0 0,-4-19-1 0 0,-3-1-4126 0 0,5 20-2718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4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89 13823 0 0,'0'0'315'0'0,"2"0"45"0"0,1-2-293 0 0,0 0-1 0 0,-1 0 1 0 0,1 0 0 0 0,-1-1-1 0 0,1 1 1 0 0,-1 0 0 0 0,0-1-1 0 0,0 0 1 0 0,0 1-1 0 0,0-1 1 0 0,0 0 0 0 0,2-5-1 0 0,7-11 1733 0 0,7 4 892 0 0,-12 11-2206 0 0,-5 3 31 0 0,-1 1-4 0 0,0 0 0 0 0,-3-5 626 0 0,3 5-1038 0 0,0-1-1 0 0,0 1 1 0 0,0 0-1 0 0,0 0 0 0 0,0-1 1 0 0,0 1-1 0 0,0 0 1 0 0,0-1-1 0 0,0 1 1 0 0,0 0-1 0 0,0 0 1 0 0,0-1-1 0 0,0 1 0 0 0,-1 0 1 0 0,1 0-1 0 0,0-1 1 0 0,0 1-1 0 0,0 0 1 0 0,0 0-1 0 0,-1 0 1 0 0,1-1-1 0 0,0 1 0 0 0,0 0 1 0 0,0 0-1 0 0,-1 0 1 0 0,1 0-1 0 0,0 0 1 0 0,0-1-1 0 0,-1 1 1 0 0,1 0-1 0 0,0 0 0 0 0,-1 0 1 0 0,1 0-1 0 0,0 0 1 0 0,-10 4-40 0 0,0 1 0 0 0,0 0 0 0 0,1 0 0 0 0,0 1 0 0 0,0 1 0 0 0,-10 8 1 0 0,-46 51 391 0 0,43-42-330 0 0,-29 24 0 0 0,-58 35-122 0 0,32-27 0 0 0,72-51 0 0 0,1 0 0 0 0,-1 0 0 0 0,1 0 0 0 0,0 0 0 0 0,0 1 0 0 0,-3 6 0 0 0,-10 13 0 0 0,14-21-175 0 0,1 0 0 0 0,0 0 0 0 0,0 0 0 0 0,-3 7 0 0 0,0 1-334 0 0,4-11 66 0 0,1-1 86 0 0,13-3-1716 0 0,-9 3 1602 0 0,39-9-7099 0 0,-23 1 932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53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5 8287 0 0,'0'0'191'0'0,"0"0"26"0"0,2-1 9 0 0,1-1-192 0 0,0 0-1 0 0,0 0 1 0 0,0 0 0 0 0,0-1 0 0 0,0 1 0 0 0,4-6 0 0 0,5-3 845 0 0,-2 4 70 0 0,-1-1 1 0 0,1 1 0 0 0,-1-2 0 0 0,-1 1-1 0 0,16-20 1 0 0,-15 14 74 0 0,0-1 0 0 0,-1 0 0 0 0,0 0 0 0 0,11-33 0 0 0,-16 39-516 0 0,-1 2 90 0 0,1 0 0 0 0,-1 0 0 0 0,-1 0 0 0 0,1 0 0 0 0,0-13 0 0 0,-2 19-154 0 0,0-20 171 0 0,0 20-127 0 0,0 1 21 0 0,0 0-66 0 0,-1 1-425 0 0,0 0 0 0 0,0 1 1 0 0,0-1-1 0 0,0 0 1 0 0,0 1-1 0 0,0 0 0 0 0,0-1 1 0 0,0 4-1 0 0,-29 87-18 0 0,-14 32 0 0 0,27-81 0 0 0,4-13 0 0 0,-14 53 0 0 0,26-81 0 0 0,1-2 0 0 0,-1 1 0 0 0,1 0 0 0 0,0-1 0 0 0,-1 1 0 0 0,1 0 0 0 0,0-1 0 0 0,0 1 0 0 0,0 0 0 0 0,0-1 0 0 0,0 1 0 0 0,-1 0 0 0 0,1-1 0 0 0,0 1 0 0 0,1 0 0 0 0,-1 0 0 0 0,0-1 0 0 0,0 1 0 0 0,0 0 0 0 0,0-1 0 0 0,0 1 0 0 0,1 0 0 0 0,-1-1 0 0 0,1 2 0 0 0,3 6 0 0 0,-4-8 0 0 0,0 1 0 0 0,0-1 0 0 0,1 0 0 0 0,-1 0 0 0 0,0 1 0 0 0,0-1 0 0 0,0 0 0 0 0,1 1 0 0 0,-1-1 0 0 0,0 0 0 0 0,0 0 0 0 0,1 1 0 0 0,-1-1 0 0 0,0 0 0 0 0,0 0 0 0 0,1 0 0 0 0,-1 0 0 0 0,0 1 0 0 0,1-1 0 0 0,-1 0 0 0 0,0 0 0 0 0,1 0 0 0 0,-1 0 0 0 0,0 0 0 0 0,1 0 0 0 0,-1 0 0 0 0,0 0 0 0 0,1 0 0 0 0,-1 0 0 0 0,1 0 0 0 0,-1 0 0 0 0,0 0 0 0 0,1 0 0 0 0,-1 0 0 0 0,0 0 0 0 0,1 0 0 0 0,-1-1 0 0 0,0 1 0 0 0,0 0 0 0 0,1 0 0 0 0,-1 0 0 0 0,0 0 0 0 0,1-1 0 0 0,-1 1 0 0 0,0 0 0 0 0,0 0 0 0 0,1-1 0 0 0,-1 1 0 0 0,0 0 0 0 0,12-9 0 0 0,-1 0 0 0 0,0 0 0 0 0,-1-1 0 0 0,0 0 0 0 0,0-1 0 0 0,16-23 0 0 0,16-19 0 0 0,-25 35 0 0 0,-5 5 0 0 0,0 1 0 0 0,18-15 0 0 0,-13 16 0 0 0,-11 8 0 0 0,-5 10 0 0 0,-1 1 0 0 0,-1 0 0 0 0,-1 0 0 0 0,0 0 0 0 0,0 0 0 0 0,0 0 0 0 0,-1 0 0 0 0,0 0 0 0 0,-1-1 0 0 0,0 1 0 0 0,0-1 0 0 0,-1 0 0 0 0,1 0 0 0 0,-1-1 0 0 0,-1 1 0 0 0,-9 8 0 0 0,8-10 0 0 0,0-1 0 0 0,0 1 0 0 0,-1-3 0 0 0,7-2 0 0 0,1 0 0 0 0,0 0 0 0 0,0 0 0 0 0,-1 0 0 0 0,1 1 0 0 0,0-1 0 0 0,-1 0 0 0 0,1 0 0 0 0,0 0 0 0 0,0 0 0 0 0,-1 0 0 0 0,1 0 0 0 0,0 0 0 0 0,0 1 0 0 0,-1-1 0 0 0,1 0 0 0 0,0 0 0 0 0,0 0 0 0 0,0 1 0 0 0,-1-1 0 0 0,1 0 0 0 0,0 0 0 0 0,0 1 0 0 0,0-1 0 0 0,0 0 0 0 0,-1 0 0 0 0,1 1 0 0 0,0-1 0 0 0,0 0 0 0 0,0 1 0 0 0,0-1 0 0 0,0 0 0 0 0,0 0 0 0 0,0 1 0 0 0,0-1 0 0 0,0 0 0 0 0,0 1 0 0 0,0-1 0 0 0,0 1 0 0 0,3 12 0 0 0,-3-10 0 0 0,4 27 0 0 0,-4-21 0 0 0,1-1 0 0 0,0 1 0 0 0,0-1 0 0 0,1 1 0 0 0,4 9 0 0 0,-1 1 0 0 0,-2-11 0 0 0,3-2 0 0 0,1-1 0 0 0,0-4 0 0 0,1-6 0 0 0,-4 2-716 0 0,-1-1 1 0 0,1-1-1 0 0,-1 1 0 0 0,0 0 0 0 0,5-10 0 0 0,-4 6-7813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5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21 13823 0 0,'0'0'315'0'0,"0"0"-274"0"0,0-1 1 0 0,0 1-1 0 0,0-1 0 0 0,0 1 0 0 0,0-1 1 0 0,0 1-1 0 0,0-1 0 0 0,0 1 0 0 0,0-1 1 0 0,1 1-1 0 0,-1-1 0 0 0,0 1 1 0 0,0 0-1 0 0,1-1 0 0 0,-1 1 0 0 0,0-1 1 0 0,0 1-1 0 0,1 0 0 0 0,-1-1 1 0 0,1 1-1 0 0,-1 0 0 0 0,0-1 0 0 0,1 1 1 0 0,-1 0-1 0 0,1-1 0 0 0,2 0 55 0 0,12-8 561 0 0,18-13 0 0 0,-33 20-234 0 0,0 0 0 0 0,-1 0 1 0 0,1 0-1 0 0,0 1 0 0 0,-1-1 1 0 0,0 0-1 0 0,1 1 1 0 0,-2-3-1 0 0,1 2 196 0 0,0 1-340 0 0,1 0 0 0 0,0 0 0 0 0,-1-1 1 0 0,1 1-1 0 0,0 0 0 0 0,0 0 0 0 0,0 0 1 0 0,0 0-1 0 0,0-1 0 0 0,0 1 0 0 0,1-1 0 0 0,-1 1-202 0 0,0 0 0 0 0,0 0 0 0 0,0 1 0 0 0,0-1 0 0 0,0 0 0 0 0,0 0 0 0 0,0 0-1 0 0,0 0 1 0 0,0 1 0 0 0,0-1 0 0 0,0 0 0 0 0,-1 0 0 0 0,1 1 0 0 0,0-1-1 0 0,-1 0 1 0 0,1 0 0 0 0,0 1 0 0 0,-1-1 0 0 0,0-1 0 0 0,1 1 59 0 0,-2-1-21 0 0,1 0 0 0 0,-1 0 1 0 0,1 0-1 0 0,-1 1 0 0 0,0-1 0 0 0,0 0 0 0 0,1 0 1 0 0,-1 1-1 0 0,-1-1 0 0 0,1 1 0 0 0,0 0 1 0 0,0 0-1 0 0,-5-2 0 0 0,6 3-57 0 0,0-1 0 0 0,1 1 0 0 0,-1 0 0 0 0,0 0 0 0 0,0 0 0 0 0,0 0 0 0 0,0 0 0 0 0,1 0 0 0 0,-1 1 0 0 0,0-1 0 0 0,0 0 0 0 0,0 0 0 0 0,0 0-1 0 0,1 1 1 0 0,-1-1 0 0 0,0 1 0 0 0,0-1 0 0 0,1 0 0 0 0,-1 1 0 0 0,0-1 0 0 0,1 1 0 0 0,-1-1 0 0 0,0 1 0 0 0,1 0 0 0 0,-1-1 0 0 0,1 1 0 0 0,-1 0 0 0 0,1-1 0 0 0,-1 2 0 0 0,-3 3 179 0 0,-1 0-237 0 0,5-2 0 0 0,0-1 0 0 0,0 0 0 0 0,-1 1 0 0 0,1-1 0 0 0,-1 0 0 0 0,0 1 0 0 0,1-1 0 0 0,-1 0 0 0 0,0 0 0 0 0,0 0 0 0 0,-1 0 0 0 0,1 0 0 0 0,-2 2 0 0 0,-4 9 0 0 0,5-9 0 0 0,1 0 0 0 0,0 0 0 0 0,0 0 0 0 0,0 0 0 0 0,1 0 0 0 0,-1 0 0 0 0,1 0 0 0 0,0 0 0 0 0,0 0 0 0 0,0 0 0 0 0,1 0 0 0 0,-1 0 0 0 0,1 0 0 0 0,0 0 0 0 0,0 0 0 0 0,1 0 0 0 0,-1 0 0 0 0,1 0 0 0 0,0-1 0 0 0,3 6 0 0 0,-5-8 0 0 0,1 1 0 0 0,0-1 0 0 0,-1 1 0 0 0,1-1 0 0 0,-1 1 0 0 0,0-1 0 0 0,1 1 0 0 0,-1 0 0 0 0,0-1 0 0 0,0 1 0 0 0,0-1 0 0 0,0 1 0 0 0,0 0 0 0 0,-1-1 0 0 0,1 1 0 0 0,0-1 0 0 0,-1 3 0 0 0,0-3 0 0 0,1 1 0 0 0,-1 0 0 0 0,1-1 0 0 0,0 1 0 0 0,-1 0 0 0 0,1-1 0 0 0,0 1 0 0 0,0 0 0 0 0,1-1 0 0 0,-1 1 0 0 0,0 0 0 0 0,0-1 0 0 0,1 1 0 0 0,-1 0 0 0 0,2 1 0 0 0,-2-2 0 0 0,1 0 0 0 0,0 0 0 0 0,-1 0 0 0 0,1 0 0 0 0,0 0 0 0 0,-1 1 0 0 0,0-1 0 0 0,1 0 0 0 0,-1 0 0 0 0,0 0 0 0 0,1 0 0 0 0,-1 1 0 0 0,0-1 0 0 0,0 0 0 0 0,0 0 0 0 0,0 0 0 0 0,0 1 0 0 0,0-1 0 0 0,0 0 0 0 0,-1 0 0 0 0,1 0 0 0 0,0 0 0 0 0,-1 1 0 0 0,1-1 0 0 0,0 0 0 0 0,-1 0 0 0 0,-1 2 0 0 0,1-1 0 0 0,-1 2 0 0 0,5 8 0 0 0,-2-4 0 0 0,-2-7 0 0 0,1 1 0 0 0,-1-1 0 0 0,0 1 0 0 0,-1-1 0 0 0,1 1 0 0 0,0-1 0 0 0,0 0 0 0 0,-1 0 0 0 0,1 0 0 0 0,0 0 0 0 0,-1 0 0 0 0,1 0 0 0 0,-4 2 0 0 0,-23 9 0 0 0,27-11-29 0 0,1-1-1 0 0,-1 1 1 0 0,0-1-1 0 0,0 0 1 0 0,1 1 0 0 0,-1-1-1 0 0,0 0 1 0 0,0 0-1 0 0,0 0 1 0 0,1 1 0 0 0,-1-1-1 0 0,0 0 1 0 0,0 0-1 0 0,0 0 1 0 0,1 0 0 0 0,-1 0-1 0 0,-2-1 1 0 0,6-5-969 0 0,-2 3 561 0 0,-1 3 352 0 0,0-1 0 0 0,0 0 0 0 0,-1 1 0 0 0,1-1 0 0 0,0 1-1 0 0,0-1 1 0 0,0 0 0 0 0,0 1 0 0 0,0-1 0 0 0,0 0 0 0 0,0 1 0 0 0,0-1 0 0 0,0 0 0 0 0,0 1 0 0 0,0-1-1 0 0,0 0 1 0 0,1 1 0 0 0,-1-1 0 0 0,0 0 0 0 0,0 1 0 0 0,1-2 0 0 0,10-15-1327 0 0,2-3-1072 0 0,-1-11-1537 0 0,-3 15 1974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5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4 13823 0 0,'8'-3'675'0'0,"38"-14"233"0"0,-43 16-685 0 0,0 1 1 0 0,0-1-1 0 0,0 0 1 0 0,0 1-1 0 0,0 0 0 0 0,0 0 1 0 0,0 0-1 0 0,4 0 1 0 0,-4 1 408 0 0,0-1 0 0 0,0 0 1 0 0,0 0-1 0 0,-1 0 0 0 0,1 0 1 0 0,3-2-1 0 0,-4 3-534 0 0,0 0 0 0 0,-1-1 1 0 0,0 1-1 0 0,1 0 0 0 0,-1 0 0 0 0,1 0 0 0 0,-1 0 0 0 0,0 0 0 0 0,0 0 1 0 0,0 0-1 0 0,1 0 0 0 0,-1 0 0 0 0,0 1 0 0 0,0-1 0 0 0,-1 0 0 0 0,1 1 1 0 0,0-1-1 0 0,0 1 0 0 0,-1-1 0 0 0,1 1 0 0 0,-1-1 0 0 0,1 1 0 0 0,-1-1 0 0 0,0 1 1 0 0,1 2-1 0 0,0 3 320 0 0,-1 0 1 0 0,0 0-1 0 0,0 0 1 0 0,-1 10-1 0 0,0-13-308 0 0,0 1 1 0 0,0-1-1 0 0,-1 1 0 0 0,1-1 0 0 0,-1 1 0 0 0,-3 4 1 0 0,-6 20 245 0 0,10-27-356 0 0,0 1 0 0 0,-1 0 0 0 0,1-1 0 0 0,0 1 0 0 0,-1-1 0 0 0,1 1 0 0 0,-4 2 0 0 0,-7 15 0 0 0,11-18 0 0 0,0 0 0 0 0,0 0 0 0 0,0 0 0 0 0,0-1 0 0 0,-1 1 0 0 0,1 0 0 0 0,-1 0 0 0 0,1-1 0 0 0,-1 1 0 0 0,0-1 0 0 0,0 0 0 0 0,1 1 0 0 0,-1-1 0 0 0,0 0 0 0 0,0 0 0 0 0,-3 1 0 0 0,-13 8 0 0 0,14-8-754 0 0,1-1 0 0 0,0 1 0 0 0,-1-1-1 0 0,1 0 1 0 0,-1 0 0 0 0,0-1 0 0 0,1 1 0 0 0,-1-1 0 0 0,0 0-1 0 0,-5 0 1 0 0,9 0-782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6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21191 0 0,'1'-12'1185'0'0,"-1"7"1841"0"0,1 2-3008 0 0,-1 1 0 0 0,0 0 0 0 0,1 0 0 0 0,-1 0 0 0 0,1 0 0 0 0,0 0 0 0 0,0 0 0 0 0,0 0 0 0 0,0 0 0 0 0,0 0 0 0 0,0 0 1 0 0,1 0-1 0 0,1-1 0 0 0,23-24-5076 0 0,-21 23 1924 0 0,4-6-4386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6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5 17503 0 0,'0'0'803'0'0,"0"0"-18"0"0,-1 2-501 0 0,-4 4-177 0 0,3-4 274 0 0,-11 7 1389 0 0,10-8-765 0 0,12-5-1403 0 0,37-13-8003 0 0,-29 7 2409 0 0</inkml:trace>
  <inkml:trace contextRef="#ctx0" brushRef="#br0" timeOffset="1">244 1 4607 0 0,'0'0'200'0'0,"0"0"48"0"0,0 0-248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6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7 23039 0 0,'0'0'528'0'0,"0"0"69"0"0,1-1 38 0 0,36-24 576 0 0,-35 24-723 0 0,-2 1 21 0 0,0 0 3 0 0,0 0 0 0 0,0 0 0 0 0,0 0 0 0 0,1 13-199 0 0,-1-10-276 0 0,0 0 0 0 0,0 0 0 0 0,0 0 0 0 0,0 0-1 0 0,0-1 1 0 0,0 1 0 0 0,-1 3 0 0 0,-2 3-53 0 0,0 0 1 0 0,-1-1-1 0 0,1 1 1 0 0,-1-1-1 0 0,-1 0 1 0 0,0 0-1 0 0,0 0 0 0 0,-8 9 1 0 0,-5 2-214 0 0,-32 28 0 0 0,26-26-2 0 0,-10 5-1733 0 0,20-17 941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7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2 13823 0 0,'0'0'315'0'0,"0"0"45"0"0,0 0 21 0 0,0 0-49 0 0,0-8-208 0 0,1 0 721 0 0,1 1-1 0 0,0 0 1 0 0,0 0 0 0 0,0 0-1 0 0,1 0 1 0 0,5-9-1 0 0,-8 15-762 0 0,1 0 0 0 0,0 0 0 0 0,-1 0 0 0 0,1 0 0 0 0,0 0 0 0 0,0 0 0 0 0,-1 1-1 0 0,1-1 1 0 0,0 0 0 0 0,0 0 0 0 0,0 1 0 0 0,0-1 0 0 0,0 1 0 0 0,0-1 0 0 0,0 1 0 0 0,0-1 0 0 0,0 1-1 0 0,0 0 1 0 0,0-1 0 0 0,0 1 0 0 0,0 0 0 0 0,1 0 0 0 0,-1 0 0 0 0,0 0 0 0 0,0 0 0 0 0,0 0 0 0 0,0 0-1 0 0,0 0 1 0 0,0 0 0 0 0,0 1 0 0 0,1-1 0 0 0,-1 0 0 0 0,0 1 0 0 0,0-1 0 0 0,0 1 0 0 0,0-1 0 0 0,0 1 0 0 0,0 0-1 0 0,0-1 1 0 0,-1 1 0 0 0,2 0 0 0 0,2 3 284 0 0,1-1 0 0 0,-1 1 0 0 0,-1 0 0 0 0,1-1 0 0 0,-1 2 0 0 0,1-1 0 0 0,2 5 0 0 0,8 18 251 0 0,-1 1-1 0 0,16 51 0 0 0,-17-46-417 0 0,-6-19-199 0 0,0 0 0 0 0,18 27 0 0 0,-7-14 0 0 0,-1-2 0 0 0,-12-20 0 0 0,0 0 0 0 0,-1 0 0 0 0,0 0 0 0 0,0 1 0 0 0,0-1 0 0 0,-1 1 0 0 0,1 0 0 0 0,-1-1 0 0 0,0 1 0 0 0,-1 0 0 0 0,1 7 0 0 0,-2-8 0 0 0,0-3 0 0 0,0 0 0 0 0,0 0 0 0 0,0 1 0 0 0,0-1 0 0 0,0 0 0 0 0,0 0 0 0 0,1 0 0 0 0,-1 0 0 0 0,1 0 0 0 0,0 0 0 0 0,-1-1 0 0 0,1 1 0 0 0,0 0 0 0 0,2 3 0 0 0,-2-4-21 0 0,-1-1 0 0 0,0 1 0 0 0,0 0 0 0 0,1-1 1 0 0,-1 1-1 0 0,0 0 0 0 0,0-1 0 0 0,0 1 0 0 0,1 0 0 0 0,-1-1 0 0 0,0 1 0 0 0,0 0 1 0 0,0-1-1 0 0,0 1 0 0 0,0 0 0 0 0,-1-1 0 0 0,1 1 0 0 0,0-1 0 0 0,0 1 0 0 0,0 0 0 0 0,0-1 1 0 0,-1 1-1 0 0,1 0 0 0 0,0-1 0 0 0,-1 1 0 0 0,0 0 0 0 0,-11 12-799 0 0,10-12 377 0 0,2-1 222 0 0,0 0-166 0 0,0 0-101 0 0,0 0-21 0 0,0 0-71 0 0,0-2 185 0 0,-1 1-1 0 0,1-1 0 0 0,-1 0 1 0 0,0 0-1 0 0,1 1 1 0 0,-1-1-1 0 0,0 1 0 0 0,-2-3 1 0 0,-3-6-5303 0 0,1-3-1384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7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6 2 17503 0 0,'0'0'803'0'0,"-2"0"-18"0"0,-1-1-405 0 0,1 1 0 0 0,-1-1 0 0 0,0 1 0 0 0,0 0 0 0 0,1 0 0 0 0,-1 1 0 0 0,0-1 0 0 0,0 1 0 0 0,1-1 0 0 0,-1 1 0 0 0,0 0 0 0 0,1 0 0 0 0,-1 0 0 0 0,0 0 0 0 0,1 0 0 0 0,0 1 0 0 0,-1-1 0 0 0,-3 4 0 0 0,0 0-141 0 0,1 1 0 0 0,0 0 1 0 0,-1 0-1 0 0,-6 13 0 0 0,-9 9 789 0 0,-51 50-716 0 0,-147 167 504 0 0,214-238-827 0 0,-9 9-326 0 0,0 1 0 0 0,2 0 0 0 0,0 1 1 0 0,1 0-1 0 0,-9 21 0 0 0,19-37 11 0 0,0 0-1 0 0,0 0 1 0 0,1 0 0 0 0,-1 0-1 0 0,1 0 1 0 0,-1 1 0 0 0,1-1-1 0 0,0 0 1 0 0,0 0 0 0 0,0 0-1 0 0,0 0 1 0 0,0 1 0 0 0,1-1-1 0 0,-1 0 1 0 0,0 0 0 0 0,2 4-1 0 0,4 2-7861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7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49 21191 0 0,'-3'0'180'0'0,"3"0"-78"0"0,-1 1-1 0 0,0-1 0 0 0,1 0 1 0 0,-1 0-1 0 0,1 0 0 0 0,-1 0 1 0 0,0-1-1 0 0,1 1 0 0 0,-1 0 1 0 0,0 0-1 0 0,1 0 0 0 0,-1 0 1 0 0,1-1-1 0 0,-1 1 0 0 0,0 0 1 0 0,1-1-1 0 0,-1 1 0 0 0,1 0 0 0 0,-1-1 1 0 0,0 0-1 0 0,0 0-7 0 0,-1 0 0 0 0,1 0-1 0 0,0 0 1 0 0,0 0 0 0 0,0 0 0 0 0,0 0 0 0 0,0 0-1 0 0,0 0 1 0 0,0-1 0 0 0,0 1 0 0 0,0 0-1 0 0,0-1 1 0 0,1 1 0 0 0,-1-1 0 0 0,1 1 0 0 0,-1-1-1 0 0,1 1 1 0 0,-1-1 0 0 0,1 1 0 0 0,0-1-1 0 0,0 1 1 0 0,0-1 0 0 0,0 1 0 0 0,0-1-1 0 0,0 0 1 0 0,1-2 0 0 0,0-5 540 0 0,1 0 0 0 0,0 1 1 0 0,5-13-1 0 0,-6 18-671 0 0,6-18 130 0 0,2 0-1 0 0,0 1 1 0 0,2 0 0 0 0,0 0-1 0 0,1 1 1 0 0,1 1-1 0 0,1 0 1 0 0,0 0 0 0 0,1 2-1 0 0,1 0 1 0 0,1 0-1 0 0,23-16 1 0 0,-39 31 278 0 0,-1 1 117 0 0,0 0 21 0 0,-3 20 99 0 0,-1-1-608 0 0,3-14 0 0 0,0-1 0 0 0,0 1 0 0 0,0-1 0 0 0,1 1 0 0 0,-1-1 0 0 0,1 1 0 0 0,1 6 0 0 0,0-8 0 0 0,0 0 0 0 0,0 0 0 0 0,0-1 0 0 0,0 1 0 0 0,0 0 0 0 0,1-1 0 0 0,-1 0 0 0 0,1 1 0 0 0,0-1 0 0 0,0 0 0 0 0,0 0 0 0 0,0 0 0 0 0,0 0 0 0 0,0 0 0 0 0,0 0 0 0 0,6 2 0 0 0,2 1-274 0 0,0 0 1 0 0,0-1-1 0 0,1-1 0 0 0,-1 0 1 0 0,1 0-1 0 0,16 1 0 0 0,-15-2 198 0 0,0-1 80 0 0,-9-1 0 0 0,1 1 0 0 0,-1-1 0 0 0,0 1 0 0 0,0-1 0 0 0,0 1 0 0 0,-1 0 0 0 0,1 0 0 0 0,0 1 0 0 0,0-1 0 0 0,0 0 0 0 0,-1 1 0 0 0,1 0 0 0 0,-1-1 0 0 0,5 5 0 0 0,-6-5 77 0 0,1 1 0 0 0,-1-1 0 0 0,0 1 0 0 0,0 0-1 0 0,0-1 1 0 0,0 1 0 0 0,0 0 0 0 0,0 0 0 0 0,0-1 0 0 0,0 1 0 0 0,-1 0 0 0 0,1 0 0 0 0,-1 0-1 0 0,0 0 1 0 0,1 0 0 0 0,-1 0 0 0 0,0 0 0 0 0,0 0 0 0 0,0 0 0 0 0,0 0 0 0 0,-1 3 0 0 0,1 6 67 0 0,-1 11-148 0 0,-6 33 0 0 0,7-54 0 0 0,-1-1-25 0 0,1 1 1 0 0,0 0-1 0 0,0-1 1 0 0,0 1-1 0 0,0-1 0 0 0,0 1 1 0 0,0 0-1 0 0,0-1 1 0 0,0 1-1 0 0,0 0 0 0 0,0-1 1 0 0,0 1-1 0 0,0-1 1 0 0,0 1-1 0 0,0 0 0 0 0,1-1 1 0 0,-1 1-1 0 0,0-1 1 0 0,1 1-1 0 0,-1-1 0 0 0,0 1 1 0 0,1-1-1 0 0,-1 1 1 0 0,0-1-1 0 0,1 1 0 0 0,-1-1 1 0 0,1 1-1 0 0,-1-1 1 0 0,1 1-1 0 0,-1-1 0 0 0,1 0 1 0 0,-1 1-1 0 0,1-1 1 0 0,-1 0-1 0 0,1 0 0 0 0,0 1 1 0 0,-1-1-1 0 0,1 0 1 0 0,-1 0-1 0 0,1 0 0 0 0,0 0 1 0 0,-1 0-1 0 0,1 0 1 0 0,0 0-1 0 0,-1 0 0 0 0,1 0 1 0 0,-1 0-1 0 0,1 0 1 0 0,0 0-1 0 0,-1 0 0 0 0,1-1 1 0 0,-1 1-1 0 0,2 0 1 0 0,-2 0-32 0 0,2-1-386 0 0,0 1-1 0 0,0-1 1 0 0,0 1 0 0 0,0-1 0 0 0,0 1-1 0 0,0-1 1 0 0,0 0 0 0 0,0 0-1 0 0,0 0 1 0 0,2-3 0 0 0,6-5-1093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49:58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4 15663 0 0,'0'0'356'0'0,"0"0"50"0"0,0 0 20 0 0,2 0-42 0 0,4-4-115 0 0,1 0 1 0 0,0 0-1 0 0,-1 0 0 0 0,0-1 0 0 0,0 0 0 0 0,0 0 0 0 0,-1-1 0 0 0,9-9 0 0 0,4-5 1321 0 0,5-4 756 0 0,37-50 0 0 0,-21 24-1336 0 0,6-9 64 0 0,-8 9-114 0 0,4-4-297 0 0,-27 34-645 0 0,-9 13-18 0 0,0 0 0 0 0,-1 0-1 0 0,0 0 1 0 0,0 0 0 0 0,0-1 0 0 0,3-10 0 0 0,-7 17 12 0 0,1 1 1 0 0,-1-1-1 0 0,0 0 0 0 0,0 1 1 0 0,0-1-1 0 0,0 0 0 0 0,0 1 1 0 0,1-1-1 0 0,-1 0 0 0 0,0 1 0 0 0,-1-1 1 0 0,1 0-1 0 0,0 0 0 0 0,0 1 1 0 0,0-1-1 0 0,0 0 0 0 0,0 1 1 0 0,-1-1-1 0 0,1 1 0 0 0,0-1 1 0 0,0 0-1 0 0,-1 1 0 0 0,1-1 0 0 0,-1 1 1 0 0,0-2-1 0 0,1 2 27 0 0,-1 0 0 0 0,0-1 0 0 0,0 1 0 0 0,0 0 1 0 0,1 0-1 0 0,-1 0 0 0 0,0 0 0 0 0,0 0 0 0 0,0 0 0 0 0,1 0 0 0 0,-1 0 0 0 0,0 0 0 0 0,0 0 1 0 0,0 0-1 0 0,1 0 0 0 0,-1 1 0 0 0,-1 0 0 0 0,-4 1 166 0 0,1 0 0 0 0,0 1-1 0 0,0 0 1 0 0,-8 6 0 0 0,-5 5-205 0 0,1 2 0 0 0,1 0 0 0 0,0 1 0 0 0,1 0 0 0 0,1 1 0 0 0,1 1 0 0 0,-16 28 0 0 0,21-32 0 0 0,1-4 0 0 0,1 1 0 0 0,0 0 0 0 0,1 0 0 0 0,-5 16 0 0 0,9-26 0 0 0,0 1 0 0 0,1 0 0 0 0,-1 0 0 0 0,1 0 0 0 0,-1 0 0 0 0,1-1 0 0 0,0 1 0 0 0,0 0 0 0 0,1 0 0 0 0,-1 0 0 0 0,1 0 0 0 0,-1-1 0 0 0,1 1 0 0 0,0 0 0 0 0,0 0 0 0 0,0-1 0 0 0,0 1 0 0 0,1-1 0 0 0,-1 1 0 0 0,1-1 0 0 0,-1 1 0 0 0,1-1 0 0 0,0 0 0 0 0,0 0 0 0 0,3 3 0 0 0,-2-3 0 0 0,0 0 0 0 0,0 0 0 0 0,0-1 0 0 0,0 1 0 0 0,0-1 0 0 0,1 0 0 0 0,-1 0 0 0 0,0 0 0 0 0,1 0 0 0 0,-1-1 0 0 0,1 1 0 0 0,-1-1 0 0 0,1 0 0 0 0,-1 0 0 0 0,1 0 0 0 0,-1-1 0 0 0,1 1 0 0 0,4-2 0 0 0,8-2 0 0 0,-1 0 0 0 0,25-12 0 0 0,-35 14 0 0 0,19-9 0 0 0,0 0 0 0 0,0-2 0 0 0,-1-1 0 0 0,0 0 0 0 0,39-36 0 0 0,-40 31 0 0 0,-2-1 0 0 0,-1-1 0 0 0,0-1 0 0 0,-1 0 0 0 0,14-26 0 0 0,-27 38 0 0 0,-5 1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-7 3 0 0 0,-7 6 0 0 0,12-7 0 0 0,0 0 0 0 0,0 0 0 0 0,0 0 0 0 0,0 0 0 0 0,0 0 0 0 0,1 0 0 0 0,-1 1 0 0 0,1-1 0 0 0,0 1 0 0 0,-1-1 0 0 0,1 1 0 0 0,0-1 0 0 0,0 1 0 0 0,1 0 0 0 0,-1 0 0 0 0,0-1 0 0 0,1 1 0 0 0,0 0 0 0 0,0 0 0 0 0,0 0 0 0 0,0-1 0 0 0,0 1 0 0 0,0 0 0 0 0,1 0 0 0 0,-1 0 0 0 0,1-1 0 0 0,0 1 0 0 0,0 0 0 0 0,2 4 0 0 0,-2-5 0 0 0,0-1 0 0 0,0 1 0 0 0,0-1 0 0 0,0 1 0 0 0,1-1 0 0 0,-1 0 0 0 0,0 1 0 0 0,1-1 0 0 0,-1 0 0 0 0,1 0 0 0 0,-1 0 0 0 0,1 0 0 0 0,0 0 0 0 0,-1 0 0 0 0,1-1 0 0 0,2 2 0 0 0,5 1 0 0 0,-5 0 0 0 0,-1-1 0 0 0,0 0 0 0 0,0 0 0 0 0,0 0 0 0 0,0 1 0 0 0,-1-1 0 0 0,1 1 0 0 0,-1-1 0 0 0,1 1 0 0 0,1 4 0 0 0,0-4 0 0 0,-3-1 0 0 0,1-1 0 0 0,-1 0 0 0 0,0 1 0 0 0,0-1 0 0 0,0 1 0 0 0,0-1 0 0 0,0 1 0 0 0,0 0 0 0 0,-1-1 0 0 0,1 1 0 0 0,0 0 0 0 0,-1-1 0 0 0,1 4 0 0 0,0-1 0 0 0,0-1 0 0 0,-1 1 0 0 0,1-1 0 0 0,-1 1 0 0 0,0-1 0 0 0,0 1 0 0 0,-1-1 0 0 0,1 1 0 0 0,-1-1 0 0 0,1 1 0 0 0,-1-1 0 0 0,-2 6 0 0 0,-3 5 0 0 0,-13 22 0 0 0,3-4 0 0 0,7-12 0 0 0,9-21 0 0 0,0 1 0 0 0,0 0 0 0 0,0 0 0 0 0,0 0 0 0 0,1 0 0 0 0,-1 0 0 0 0,0 0 0 0 0,0 0 0 0 0,0 0 0 0 0,0 0 0 0 0,1 0 0 0 0,-1 0 0 0 0,0 0 0 0 0,0 0 0 0 0,0 0 0 0 0,0 0 0 0 0,1 0 0 0 0,-1 0 0 0 0,0 0 0 0 0,0 0 0 0 0,0 0 0 0 0,1 0 0 0 0,-1 0 0 0 0,0 0 0 0 0,0 0 0 0 0,0 0 0 0 0,0 0 0 0 0,0 0 0 0 0,1 0 0 0 0,-1 1 0 0 0,0-1 0 0 0,0 0 0 0 0,0 0 0 0 0,0 0 0 0 0,0 0 0 0 0,0 0 0 0 0,1 1 0 0 0,-1-1 0 0 0,0 0 0 0 0,0 0 0 0 0,0 0 0 0 0,0 0 0 0 0,0 1 0 0 0,0-1 0 0 0,0 0 0 0 0,0 0 0 0 0,0 0 0 0 0,0 0 0 0 0,0 1 0 0 0,0-1 0 0 0,0 0 0 0 0,0 0 0 0 0,0 0 0 0 0,0 0 0 0 0,0 1 0 0 0,0-1 0 0 0,0 0 0 0 0,0 0 0 0 0,0 0 0 0 0,0 0 0 0 0,0 1 0 0 0,0-1 0 0 0,0 0 0 0 0,-1 0 0 0 0,1 0 0 0 0,12-4 0 0 0,0-4-528 0 0,-1-1 0 0 0,0 0 1 0 0,-1-1-1 0 0,0 0 0 0 0,17-22 0 0 0,-12 13-401 0 0,69-73-4042 0 0,-31 38 2414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02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598 13823 0 0,'9'-4'249'0'0,"0"-1"0"0"0,0 0 0 0 0,-1 0 0 0 0,1-1 0 0 0,-1 0 0 0 0,13-13-1 0 0,8-5 2252 0 0,-16 12-1602 0 0,-1 1 1 0 0,0-2 0 0 0,0 0-1 0 0,-1 0 1 0 0,-1-1-1 0 0,11-18 1 0 0,-18 27-676 0 0,-1 1 0 0 0,0-1-1 0 0,0 0 1 0 0,-1 1 0 0 0,1-1-1 0 0,-1 0 1 0 0,0 0 0 0 0,0 0-1 0 0,0 0 1 0 0,-1 0 0 0 0,0 0-1 0 0,-1-10 1 0 0,1 13-137 0 0,0 0 0 0 0,-1-1 1 0 0,0 1-1 0 0,1 0 0 0 0,-1-1 0 0 0,0 1 0 0 0,0 0 0 0 0,0 0 1 0 0,0 0-1 0 0,-1 0 0 0 0,1 0 0 0 0,-1 0 0 0 0,1 0 1 0 0,-1 0-1 0 0,1 0 0 0 0,-1 1 0 0 0,0-1 0 0 0,0 1 0 0 0,0-1 1 0 0,0 1-1 0 0,0 0 0 0 0,0 0 0 0 0,0 0 0 0 0,-1 0 1 0 0,1 0-1 0 0,0 0 0 0 0,-5 0 0 0 0,-1 0 22 0 0,0 0 0 0 0,0 0 1 0 0,1 1-1 0 0,-1 1 0 0 0,0-1 0 0 0,0 1 0 0 0,-14 4 0 0 0,1 1 401 0 0,-31 14 0 0 0,31-10-486 0 0,1 1 1 0 0,1 1 0 0 0,0 1-1 0 0,0 0 1 0 0,1 1-1 0 0,-18 20 1 0 0,30-29-124 0 0,1 1 1 0 0,0 0-1 0 0,0 0 1 0 0,1 1-1 0 0,0 0 0 0 0,0-1 1 0 0,0 1-1 0 0,1 0 1 0 0,-3 8-1 0 0,6-13 72 0 0,-1 1-1 0 0,0-1 1 0 0,1 0-1 0 0,0 0 1 0 0,-1 1-1 0 0,1-1 1 0 0,0 0-1 0 0,0 1 1 0 0,0-1-1 0 0,0 0 1 0 0,1 0 0 0 0,-1 1-1 0 0,1-1 1 0 0,-1 0-1 0 0,1 0 1 0 0,0 0-1 0 0,0 1 1 0 0,0-1-1 0 0,0 0 1 0 0,0 0-1 0 0,0-1 1 0 0,1 1 0 0 0,-1 0-1 0 0,1 0 1 0 0,-1 0-1 0 0,1-1 1 0 0,0 1-1 0 0,-1-1 1 0 0,1 0-1 0 0,0 1 1 0 0,0-1-1 0 0,0 0 1 0 0,0 0 0 0 0,4 1-1 0 0,-2 0 29 0 0,1-1 0 0 0,0 1 0 0 0,0-1 0 0 0,0-1 0 0 0,0 1 0 0 0,0-1 0 0 0,0 0 0 0 0,0 0 0 0 0,0 0 0 0 0,5-1 0 0 0,9-3 0 0 0,21-5 0 0 0,-39 8 0 0 0,43-13 0 0 0,45-21 0 0 0,-24 9 0 0 0,-40 15 64 0 0,-27 25 748 0 0,-6 7-650 0 0,-1 0 1 0 0,0-1-1 0 0,-2 0 1 0 0,-22 31-1 0 0,15-23-10 0 0,-16 32 0 0 0,17-24-152 0 0,-4 9 0 0 0,-31 50 0 0 0,23-45 0 0 0,19-33 0 0 0,0 0 0 0 0,-1-1 0 0 0,-15 19 0 0 0,-35 36 0 0 0,58-67 0 0 0,0-1 0 0 0,-1 1 0 0 0,1-1 0 0 0,-1 0 0 0 0,0 0 0 0 0,0-1 0 0 0,0 1 0 0 0,-1-1 0 0 0,1 0 0 0 0,-1 0 0 0 0,1 0 0 0 0,-1-1 0 0 0,-6 2 0 0 0,7-2 0 0 0,1-1 0 0 0,0 0 0 0 0,-1 1 0 0 0,1-1 0 0 0,0 0 0 0 0,-1-1 0 0 0,1 1 0 0 0,0 0 0 0 0,0-1 0 0 0,-1 0 0 0 0,1 0 0 0 0,0 0 0 0 0,0 0 0 0 0,0 0 0 0 0,0-1 0 0 0,0 1 0 0 0,0-1 0 0 0,0 0 0 0 0,1 0 0 0 0,-5-4 0 0 0,-2-3-5 0 0,3 4-45 0 0,-1-1 1 0 0,1-1-1 0 0,1 1 1 0 0,-1-1-1 0 0,1 0 1 0 0,0-1-1 0 0,-6-13 1 0 0,3 3-673 0 0,5 11 571 0 0,0 0-1 0 0,0 0 1 0 0,0 0 0 0 0,-1-11 0 0 0,3 15 90 0 0,1 0 0 0 0,0 0 0 0 0,0 0 0 0 0,0 0-1 0 0,0 0 1 0 0,1 1 0 0 0,-1-1 0 0 0,1 0 0 0 0,0 0 0 0 0,-1 0 0 0 0,2 0-1 0 0,-1 0 1 0 0,0 1 0 0 0,0-1 0 0 0,3-2 0 0 0,3-4-414 0 0,1 0 0 0 0,0 1 0 0 0,0 1 0 0 0,0-1-1 0 0,1 1 1 0 0,1 1 0 0 0,11-7 0 0 0,-1 0 129 0 0,8-4-348 0 0,1 2 0 0 0,56-23 0 0 0,-49 24 212 0 0,126-39-1265 0 0,-25 10 848 0 0,-107 32 906 0 0,26-10 872 0 0,59-32 0 0 0,-88 39 287 0 0,-1-1 1 0 0,41-33-1 0 0,-58 40-737 0 0,0 0-1 0 0,0-1 1 0 0,-1 0 0 0 0,0 0-1 0 0,0-1 1 0 0,-1 0-1 0 0,-1-1 1 0 0,0 1-1 0 0,8-18 1 0 0,-14 28-394 0 0,0-1 0 0 0,1 0-1 0 0,-1 0 1 0 0,0 0 0 0 0,0 0 0 0 0,1 0-1 0 0,-1 0 1 0 0,0 0 0 0 0,0 0 0 0 0,0 0-1 0 0,0 1 1 0 0,0-1 0 0 0,0 0 0 0 0,0 0-1 0 0,-1 0 1 0 0,1 0 0 0 0,0 0 0 0 0,0 0 0 0 0,-1 0-1 0 0,1 1 1 0 0,-1-1 0 0 0,1 0 0 0 0,-1 0-1 0 0,1 0 1 0 0,-1 1 0 0 0,1-1 0 0 0,-1 0-1 0 0,1 0 1 0 0,-1 1 0 0 0,0-1 0 0 0,0 1-1 0 0,1-1 1 0 0,-1 1 0 0 0,0-1 0 0 0,0 1-1 0 0,0-1 1 0 0,1 1 0 0 0,-1 0 0 0 0,0-1-1 0 0,0 1 1 0 0,-1 0 0 0 0,-1-1 45 0 0,1 0 1 0 0,-1 1-1 0 0,0 0 0 0 0,1-1 0 0 0,-1 1 1 0 0,1 0-1 0 0,-1 0 0 0 0,0 0 0 0 0,1 1 1 0 0,-1-1-1 0 0,1 1 0 0 0,-1 0 0 0 0,1-1 1 0 0,-5 3-1 0 0,3 0-80 0 0,0 0 0 0 0,0 0 0 0 0,0 0 0 0 0,0 1 0 0 0,0 0 0 0 0,1 0 0 0 0,-1 0 0 0 0,1 0 0 0 0,0 0 0 0 0,0 1 0 0 0,1 0 0 0 0,-3 6 0 0 0,0 1 0 0 0,0 0 0 0 0,1 1 0 0 0,-4 22 0 0 0,6-25 0 0 0,0 0 0 0 0,2 1 0 0 0,-1-1 0 0 0,2 16 0 0 0,-1-22 0 0 0,1 0 0 0 0,0 0 0 0 0,0 1 0 0 0,0-1 0 0 0,0 0 0 0 0,0 0 0 0 0,1 0 0 0 0,0 0 0 0 0,0-1 0 0 0,0 1 0 0 0,0 0 0 0 0,1-1 0 0 0,4 6 0 0 0,-5-7 0 0 0,1 0 0 0 0,0 0 0 0 0,0-1 0 0 0,0 1 0 0 0,0-1 0 0 0,0 1 0 0 0,0-1 0 0 0,0 0 0 0 0,0 0 0 0 0,1-1 0 0 0,-1 1 0 0 0,5 0 0 0 0,3 0 0 0 0,0-1 0 0 0,17-1 0 0 0,-16-1 0 0 0,0-1 0 0 0,0 0 0 0 0,-1-1 0 0 0,1 0 0 0 0,-1-1 0 0 0,0-1 0 0 0,17-10 0 0 0,-13 5 0 0 0,1 0 0 0 0,-2-1 0 0 0,22-22 0 0 0,-31 29 0 0 0,1 0 0 0 0,-1 0 0 0 0,1 1 0 0 0,0-1 0 0 0,0 2 0 0 0,0-1 0 0 0,1 1 0 0 0,8-4 0 0 0,-15 7 0 0 0,1 0 0 0 0,-1 0 0 0 0,0 0 0 0 0,0 0 0 0 0,0 0 0 0 0,0 0 0 0 0,0 0 0 0 0,1 0 0 0 0,-1 0 0 0 0,0 0 0 0 0,0 0 0 0 0,0 0 0 0 0,0 0 0 0 0,0 0 0 0 0,1 0 0 0 0,-1 0 0 0 0,0 0 0 0 0,0 1 0 0 0,0-1 0 0 0,0 0 0 0 0,0 0 0 0 0,0 0 0 0 0,0 0 0 0 0,1 0 0 0 0,-1 0 0 0 0,0 0 0 0 0,0 0 0 0 0,0 1 0 0 0,0-1 0 0 0,0 0 0 0 0,0 0 0 0 0,0 0 0 0 0,0 0 0 0 0,0 0 0 0 0,0 0 0 0 0,0 1 0 0 0,0-1 0 0 0,0 0 0 0 0,0 0 0 0 0,0 0 0 0 0,0 0 0 0 0,0 0 0 0 0,0 1 0 0 0,0-1 0 0 0,0 0 0 0 0,0 0 0 0 0,0 0 0 0 0,0 0 0 0 0,0 0 0 0 0,0 1 0 0 0,0-1 0 0 0,0 0 0 0 0,0 0 0 0 0,0 0 0 0 0,0 0 0 0 0,0 0 0 0 0,0 0 0 0 0,-1 1 0 0 0,1-1 0 0 0,0 0 0 0 0,0 0 0 0 0,0 0 0 0 0,0 0 0 0 0,0 0 0 0 0,-6 11 0 0 0,6-10 0 0 0,-50 80 0 0 0,40-68 0 0 0,9-11 0 0 0,-1 0 0 0 0,1 0 0 0 0,-1 0 0 0 0,1 0 0 0 0,0 0 0 0 0,0 0 0 0 0,0 0 0 0 0,0 0 0 0 0,0 0 0 0 0,1 0 0 0 0,-1 1 0 0 0,0-1 0 0 0,1 0 0 0 0,0 3 0 0 0,-2 19 0 0 0,3-22 0 0 0,-1 1 0 0 0,0-1 0 0 0,0 0 0 0 0,1 0 0 0 0,-1 1 0 0 0,1-1 0 0 0,1 4 0 0 0,5 2 0 0 0,4-3 0 0 0,-6-4 0 0 0,1-1 0 0 0,0 1 0 0 0,-1-1 0 0 0,1 0 0 0 0,0 0 0 0 0,-1-1 0 0 0,1 0 0 0 0,-1 0 0 0 0,1 0 0 0 0,7-3 0 0 0,-6 2 0 0 0,1-1 0 0 0,-1-1 0 0 0,1 1 0 0 0,-1-1 0 0 0,-1 0 0 0 0,13-10 0 0 0,-14 9 0 0 0,0 0 0 0 0,0-1 0 0 0,-1 0 0 0 0,0 1 0 0 0,0-1 0 0 0,0-1 0 0 0,-1 1 0 0 0,0 0 0 0 0,0-1 0 0 0,-1 0 0 0 0,0 1 0 0 0,2-13 0 0 0,-3 14 0 0 0,0 0 0 0 0,0 0 0 0 0,-1 0 0 0 0,1 0 0 0 0,-1 0 0 0 0,-1-1 0 0 0,1 1 0 0 0,-1 0 0 0 0,0 0 0 0 0,0 0 0 0 0,0 0 0 0 0,-1 0 0 0 0,1 0 0 0 0,-1 0 0 0 0,-1 1 0 0 0,1-1 0 0 0,-6-8 0 0 0,6 11 0 0 0,0 1 0 0 0,-1-1 0 0 0,1 0 0 0 0,-1 0 0 0 0,1 1 0 0 0,-1 0 0 0 0,0-1 0 0 0,1 1 0 0 0,-1 0 0 0 0,0 0 0 0 0,0 1 0 0 0,0-1 0 0 0,0 0 0 0 0,0 1 0 0 0,1 0 0 0 0,-1 0 0 0 0,0 0 0 0 0,0 0 0 0 0,0 0 0 0 0,0 0 0 0 0,0 1 0 0 0,0 0 0 0 0,-4 1 0 0 0,0 0 0 0 0,0 0 0 0 0,-1 0 0 0 0,1 1 0 0 0,0 0 0 0 0,1 1 0 0 0,-1 0 0 0 0,1 0 0 0 0,-7 5 0 0 0,8-5 0 0 0,1 0 0 0 0,0 0 0 0 0,1 0 0 0 0,-7 8 0 0 0,8-3 0 0 0,2-8 0 0 0,1 0 0 0 0,0 0 0 0 0,-1 0 0 0 0,1 1 0 0 0,0-1 0 0 0,0 0 0 0 0,0 0 0 0 0,0-1 0 0 0,0 1 0 0 0,0 0 0 0 0,0 0 0 0 0,0 0 0 0 0,1-1 0 0 0,-1 1 0 0 0,0-1 0 0 0,0 1 0 0 0,1-1 0 0 0,-1 1 0 0 0,2 0 0 0 0,29 5 0 0 0,-31-5 0 0 0,16 0 0 0 0,1 0 0 0 0,-1-1 0 0 0,1-1 0 0 0,27-5 0 0 0,13-1 0 0 0,-39 5 0 0 0,23-6 0 0 0,19-2 0 0 0,-55 9 0 0 0,0 1 0 0 0,0 0 0 0 0,1 0 0 0 0,-1 1 0 0 0,0 0 0 0 0,-1 0 0 0 0,12 3 0 0 0,-16-4 0 0 0,-1 0 0 0 0,1 0 0 0 0,-1 0 0 0 0,0 0 0 0 0,1 0 0 0 0,-1 0 0 0 0,0 0 0 0 0,1 0 0 0 0,-1 1 0 0 0,0-1 0 0 0,1 0 0 0 0,-1 0 0 0 0,0 0 0 0 0,1 0 0 0 0,-1 1 0 0 0,0-1 0 0 0,1 0 0 0 0,-1 0 0 0 0,0 1 0 0 0,0-1 0 0 0,1 0 0 0 0,-1 0 0 0 0,0 1 0 0 0,0-1 0 0 0,0 0 0 0 0,1 1 0 0 0,-1-1 0 0 0,0 0 0 0 0,0 1 0 0 0,0-1 0 0 0,0 0 0 0 0,0 1 0 0 0,0-1 0 0 0,0 0 0 0 0,0 1 0 0 0,1-1 0 0 0,-1 1 0 0 0,0-1 0 0 0,-1 0 0 0 0,1 1 0 0 0,0-1 0 0 0,0 0 0 0 0,0 1 0 0 0,0-1 0 0 0,0 0 0 0 0,0 1 0 0 0,-1 0 0 0 0,1 6 0 0 0,-1 0 0 0 0,-1-1 0 0 0,1 1 0 0 0,-1 0 0 0 0,0-1 0 0 0,-4 8 0 0 0,-23 38 0 0 0,11-23 0 0 0,17-29 0 0 0,1 0 0 0 0,0 0 0 0 0,0 1 0 0 0,0-1 0 0 0,0 0 0 0 0,0 0 0 0 0,0 0 0 0 0,0 0 0 0 0,0 0 0 0 0,0 0 0 0 0,-1 1 0 0 0,1-1 0 0 0,0 0 0 0 0,0 0 0 0 0,0 0 0 0 0,0 0 0 0 0,0 0 0 0 0,0 1 0 0 0,0-1 0 0 0,0 0 0 0 0,0 0 0 0 0,0 0 0 0 0,0 0 0 0 0,0 0 0 0 0,0 1 0 0 0,0-1 0 0 0,0 0 0 0 0,0 0 0 0 0,1 0 0 0 0,-1 0 0 0 0,0 0 0 0 0,0 1 0 0 0,0-1 0 0 0,0 0 0 0 0,0 0 0 0 0,0 0 0 0 0,0 0 0 0 0,0 0 0 0 0,1 1 0 0 0,6-1 0 0 0,6-3 0 0 0,-7 0 0 0 0,-1 0 0 0 0,1 0 0 0 0,-1 0 0 0 0,6-5 0 0 0,11-5 0 0 0,73-43 0 0 0,-43 25 0 0 0,62-28 0 0 0,-99 52 0 0 0,-12 5 0 0 0,0 0 0 0 0,1 0 0 0 0,-1 1 0 0 0,1 0 0 0 0,-1 0 0 0 0,1 0 0 0 0,4-1 0 0 0,0 4 0 0 0,-7-1 0 0 0,-1 1 0 0 0,1-1 0 0 0,-1 0 0 0 0,1 1 0 0 0,-1-1 0 0 0,0 0 0 0 0,0 1 0 0 0,0-1 0 0 0,0 0 0 0 0,0 1 0 0 0,0-1 0 0 0,0 0 0 0 0,0 1 0 0 0,0-1 0 0 0,-1 0 0 0 0,1 1 0 0 0,-1 0 0 0 0,-8 24 0 0 0,2-11 0 0 0,0 0 0 0 0,-1-1 0 0 0,-1 0 0 0 0,-1 0 0 0 0,0-1 0 0 0,0-1 0 0 0,-23 22 0 0 0,25-28 0 0 0,15-10 0 0 0,0-1 0 0 0,10-10 0 0 0,26-29 0 0 0,62-50 0 0 0,-94 85 0 0 0,35-29 0 0 0,-40 35 0 0 0,0-1 0 0 0,-1 1 0 0 0,1-1 0 0 0,1 2 0 0 0,-1-1 0 0 0,10-2 0 0 0,-5 3 0 0 0,-2 6 0 0 0,-7-3 0 0 0,-1 1 0 0 0,0-1 0 0 0,0 1 0 0 0,0 0 0 0 0,0-1 0 0 0,-1 1 0 0 0,1 0 0 0 0,0 0 0 0 0,-1 0 0 0 0,1-1 0 0 0,-1 1 0 0 0,0 0 0 0 0,1 0 0 0 0,-1 0 0 0 0,0 0 0 0 0,0 0 0 0 0,0 0 0 0 0,-1 3 0 0 0,-8 37 0 0 0,8-36 0 0 0,-2 3 0 0 0,-2 10 0 0 0,1 0 0 0 0,-3 26 0 0 0,7-34 0 0 0,5-3 0 0 0,-4-6 0 0 0,0 0 0 0 0,1-1 0 0 0,0 1 0 0 0,-1-1 0 0 0,1 0 0 0 0,0 1 0 0 0,0-1 0 0 0,-1 0 0 0 0,1 0 0 0 0,0 0 0 0 0,0 0 0 0 0,0 0 0 0 0,1-1 0 0 0,-1 1 0 0 0,0-1 0 0 0,0 1 0 0 0,0-1 0 0 0,0 0 0 0 0,0 0 0 0 0,1 0 0 0 0,-1 0 0 0 0,0 0 0 0 0,2 0 0 0 0,7-2 0 0 0,0 0 0 0 0,0-1 0 0 0,14-5 0 0 0,-12 4 0 0 0,10-5 0 0 0,-1-1 0 0 0,0-1 0 0 0,-1-1 0 0 0,37-26 0 0 0,-46 29 0 0 0,-1 0 0 0 0,0-1 0 0 0,-1 0 0 0 0,0-1 0 0 0,0-1 0 0 0,-1 1 0 0 0,-1-1 0 0 0,0-1 0 0 0,6-13 0 0 0,-14 26 0 0 0,1 0 0 0 0,-1 0 0 0 0,0-1 0 0 0,0 1 0 0 0,0 0 0 0 0,0 0 0 0 0,1 0 0 0 0,-1 0 0 0 0,0-1 0 0 0,0 1 0 0 0,0 0 0 0 0,0 0 0 0 0,0 0 0 0 0,0-1 0 0 0,0 1 0 0 0,1 0 0 0 0,-1 0 0 0 0,0-1 0 0 0,0 1 0 0 0,0 0 0 0 0,0 0 0 0 0,0-1 0 0 0,0 1 0 0 0,0 0 0 0 0,0 0 0 0 0,0 0 0 0 0,0-1 0 0 0,0 1 0 0 0,-1 0 0 0 0,1 0 0 0 0,0-1 0 0 0,0 1 0 0 0,0 0 0 0 0,0 0 0 0 0,0 0 0 0 0,0-1 0 0 0,0 1 0 0 0,-1 0 0 0 0,1 0 0 0 0,0 0 0 0 0,0 0 0 0 0,0-1 0 0 0,0 1 0 0 0,-1 0 0 0 0,1 0 0 0 0,0 0 0 0 0,0 0 0 0 0,0 0 0 0 0,-1 0 0 0 0,1-1 0 0 0,0 1 0 0 0,0 0 0 0 0,-1 0 0 0 0,1 0 0 0 0,0 0 0 0 0,0 0 0 0 0,-1 0 0 0 0,-9 2 0 0 0,10-2 0 0 0,-10 3 0 0 0,0 1 0 0 0,0 0 0 0 0,0 1 0 0 0,1 0 0 0 0,0 0 0 0 0,-16 12 0 0 0,5 0 0 0 0,-30 31 0 0 0,46-44 0 0 0,0 0 0 0 0,0 1 0 0 0,1 0 0 0 0,0 0 0 0 0,0 0 0 0 0,0 0 0 0 0,1 0 0 0 0,-1 0 0 0 0,1 1 0 0 0,0-1 0 0 0,1 1 0 0 0,-1 0 0 0 0,1-1 0 0 0,0 1 0 0 0,0 10 0 0 0,4-6 0 0 0,-2-9 0 0 0,1 0 0 0 0,-1 0 0 0 0,1 0 0 0 0,0 0 0 0 0,-1 0 0 0 0,1 0 0 0 0,0-1 0 0 0,0 1 0 0 0,0 0 0 0 0,0-1 0 0 0,0 0 0 0 0,0 1 0 0 0,-1-1 0 0 0,1 0 0 0 0,4 0 0 0 0,32-2 0 0 0,-8-2 0 0 0,1 0 0 0 0,-2-3 0 0 0,1 0 0 0 0,-1-2 0 0 0,0 0 0 0 0,-1-3 0 0 0,0 0 0 0 0,0-2 0 0 0,-2 0 0 0 0,0-2 0 0 0,0-1 0 0 0,-2-1 0 0 0,0-2 0 0 0,33-34 0 0 0,6-19 0 0 0,101-155 0 0 0,-164 228 0 0 0,17-30 0 0 0,-16 28 0 0 0,-1 1 0 0 0,1-1 0 0 0,0 1 0 0 0,-1-1 0 0 0,0 1 0 0 0,1-1 0 0 0,-1 0 0 0 0,0 1 0 0 0,1-1 0 0 0,-1 1 0 0 0,0-1 0 0 0,0 0 0 0 0,-1 1 0 0 0,1-1 0 0 0,0 1 0 0 0,0-1 0 0 0,-1 0 0 0 0,0-1 0 0 0,1 2 0 0 0,-1 1 0 0 0,1 0 0 0 0,0-1 0 0 0,-1 1 0 0 0,1 0 0 0 0,-1-1 0 0 0,1 1 0 0 0,0 0 0 0 0,-1 0 0 0 0,1-1 0 0 0,-1 1 0 0 0,1 0 0 0 0,-1 0 0 0 0,1 0 0 0 0,-1-1 0 0 0,1 1 0 0 0,-1 0 0 0 0,0 0 0 0 0,1 0 0 0 0,-1 0 0 0 0,1 0 0 0 0,-1 0 0 0 0,1 0 0 0 0,-1 0 0 0 0,1 1 0 0 0,-1-1 0 0 0,1 0 0 0 0,-1 0 0 0 0,1 0 0 0 0,-1 1 0 0 0,-16 7 0 0 0,17-8 0 0 0,-18 12 0 0 0,0 1 0 0 0,1 0 0 0 0,0 2 0 0 0,1 0 0 0 0,1 1 0 0 0,-16 21 0 0 0,-73 112 0 0 0,99-141 0 0 0,-20 32 0 0 0,-26 56 0 0 0,41-75 0 0 0,2 0 0 0 0,0 1 0 0 0,2 0 0 0 0,-7 40 0 0 0,13-62 0 0 0,0 0 0 0 0,-1 0 0 0 0,1 1 0 0 0,0-1 0 0 0,0 0 0 0 0,0 0 0 0 0,0 1 0 0 0,0-1 0 0 0,0 0 0 0 0,0 0 0 0 0,0 1 0 0 0,0-1 0 0 0,0 0 0 0 0,0 0 0 0 0,0 1 0 0 0,0-1 0 0 0,0 0 0 0 0,0 0 0 0 0,0 1 0 0 0,0-1 0 0 0,0 0 0 0 0,0 0 0 0 0,0 1 0 0 0,1-1 0 0 0,-1 0 0 0 0,0 0 0 0 0,0 0 0 0 0,0 1 0 0 0,0-1 0 0 0,0 0 0 0 0,1 0 0 0 0,-1 0 0 0 0,0 1 0 0 0,0-1 0 0 0,0 0 0 0 0,1 0 0 0 0,-1 0 0 0 0,0 0 0 0 0,0 0 0 0 0,0 0 0 0 0,1 1 0 0 0,-1-1 0 0 0,0 0 0 0 0,0 0 0 0 0,1 0 0 0 0,-1 0 0 0 0,0 0 0 0 0,0 0 0 0 0,1 0 0 0 0,-1 0 0 0 0,1 0 0 0 0,9-5 0 0 0,-10 5 0 0 0,6-3 0 0 0,-1 0 0 0 0,0 0 0 0 0,0 0 0 0 0,-1 0 0 0 0,1-1 0 0 0,-1 0 0 0 0,0 0 0 0 0,1 0 0 0 0,3-6 0 0 0,4-7 0 0 0,13-23 0 0 0,1-1 0 0 0,9-11 0 0 0,-44 60 0 0 0,-5 11 0 0 0,10-13 0 0 0,-2 6 0 0 0,-10 25 0 0 0,14-33 0 0 0,1 0 0 0 0,0 0 0 0 0,0 1 0 0 0,1-1 0 0 0,-1 0 0 0 0,1 1 0 0 0,0-1 0 0 0,0 1 0 0 0,0-1 0 0 0,2 5 0 0 0,3 5 0 0 0,-1-12 0 0 0,-3-2 0 0 0,3 2 0 0 0,-1 0 0 0 0,1-1 0 0 0,0 0 0 0 0,-1 0 0 0 0,1 0 0 0 0,0 0 0 0 0,0-1 0 0 0,0 1 0 0 0,-1-1 0 0 0,1 0 0 0 0,0 0 0 0 0,0 0 0 0 0,0-1 0 0 0,6-1 0 0 0,-1 0 0 0 0,1-1 0 0 0,-1 0 0 0 0,0 0 0 0 0,14-8 0 0 0,6-6 0 0 0,0-2 0 0 0,-1-1 0 0 0,-1 0 0 0 0,-1-3 0 0 0,-1 0 0 0 0,43-52 0 0 0,-57 62 0 0 0,-6 9 0 0 0,-1-1 0 0 0,0 0 0 0 0,5-8 0 0 0,-9 13 0 0 0,0 0 0 0 0,0 0 0 0 0,1 0 0 0 0,-1-1 0 0 0,0 1 0 0 0,0 0 0 0 0,0 0 0 0 0,0 0 0 0 0,0 0 0 0 0,1 0 0 0 0,-1-1 0 0 0,0 1 0 0 0,0 0 0 0 0,0 0 0 0 0,0 0 0 0 0,0-1 0 0 0,0 1 0 0 0,0 0 0 0 0,0 0 0 0 0,0 0 0 0 0,0-1 0 0 0,0 1 0 0 0,0 0 0 0 0,0 0 0 0 0,0 0 0 0 0,0-1 0 0 0,0 1 0 0 0,0 0 0 0 0,0 0 0 0 0,0 0 0 0 0,0-1 0 0 0,0 1 0 0 0,0 0 0 0 0,0 0 0 0 0,0 0 0 0 0,0 0 0 0 0,0-1 0 0 0,0 1 0 0 0,-1 0 0 0 0,1 0 0 0 0,0 0 0 0 0,0 0 0 0 0,0-1 0 0 0,0 1 0 0 0,0 0 0 0 0,-1 0 0 0 0,1 0 0 0 0,0 0 0 0 0,0 0 0 0 0,-5 0 0 0 0,0 2 0 0 0,-1-1 0 0 0,0 1 0 0 0,1 0 0 0 0,-1 1 0 0 0,1-1 0 0 0,0 1 0 0 0,0 0 0 0 0,0 0 0 0 0,0 1 0 0 0,0 0 0 0 0,1-1 0 0 0,0 2 0 0 0,0-1 0 0 0,-7 9 0 0 0,10-12 0 0 0,1-1 0 0 0,-1 1 0 0 0,1 0 0 0 0,-1 0 0 0 0,1-1 0 0 0,-1 1 0 0 0,1 0 0 0 0,0 0 0 0 0,-1 0 0 0 0,1 0 0 0 0,0 0 0 0 0,0-1 0 0 0,-1 1 0 0 0,1 0 0 0 0,0 0 0 0 0,0 0 0 0 0,0 1 0 0 0,1 1 0 0 0,-2-3 0 0 0,1 1 0 0 0,0-1 0 0 0,0 1 0 0 0,0-1 0 0 0,-1 1 0 0 0,1-1 0 0 0,0 1 0 0 0,0-1 0 0 0,0 1 0 0 0,0 0 0 0 0,0-1 0 0 0,0 1 0 0 0,0-1 0 0 0,0 1 0 0 0,0-1 0 0 0,1 1 0 0 0,-1-1 0 0 0,0 1 0 0 0,0-1 0 0 0,0 1 0 0 0,0-1 0 0 0,1 0 0 0 0,-1 1 0 0 0,0-1 0 0 0,1 1 0 0 0,-1-1 0 0 0,0 1 0 0 0,1-1 0 0 0,-1 0 0 0 0,0 1 0 0 0,1-1 0 0 0,-1 0 0 0 0,1 1 0 0 0,-1-1 0 0 0,0 0 0 0 0,1 0 0 0 0,-1 1 0 0 0,2-1 0 0 0,-1 1 0 0 0,6 3 0 0 0,0 1 0 0 0,0-1 0 0 0,1-1 0 0 0,-1 1 0 0 0,1-1 0 0 0,0 0 0 0 0,0-1 0 0 0,0 0 0 0 0,0 0 0 0 0,1-1 0 0 0,-1 0 0 0 0,16 0 0 0 0,7-2 0 0 0,0-2 0 0 0,35-7 0 0 0,-36 6 0 0 0,-21 1 0 0 0,-9 3 0 0 0,1 0 0 0 0,-1 0 0 0 0,0 0 0 0 0,0 0 0 0 0,0 0 0 0 0,0 0 0 0 0,0 0 0 0 0,1 0 0 0 0,-1 0 0 0 0,0 0 0 0 0,0-1 0 0 0,0 1 0 0 0,0 0 0 0 0,0 0 0 0 0,1 0 0 0 0,-1 0 0 0 0,0 0 0 0 0,0 0 0 0 0,0 0 0 0 0,0 0 0 0 0,1 0 0 0 0,-1 0 0 0 0,0 1 0 0 0,0-1 0 0 0,0 0 0 0 0,0 0 0 0 0,0 0 0 0 0,1 0 0 0 0,-1 0 0 0 0,0 0 0 0 0,0 0 0 0 0,0 0 0 0 0,0 0 0 0 0,0 0 0 0 0,0 1 0 0 0,1-1 0 0 0,-1 0 0 0 0,0 0 0 0 0,0 0 0 0 0,0 0 0 0 0,0 0 0 0 0,0 0 0 0 0,0 1 0 0 0,0-1 0 0 0,0 0 0 0 0,0 0 0 0 0,0 0 0 0 0,0 0 0 0 0,0 0 0 0 0,0 1 0 0 0,0-1 0 0 0,0 0 0 0 0,0 0 0 0 0,0 0 0 0 0,0 0 0 0 0,0 1 0 0 0,0-1 0 0 0,0 0 0 0 0,0 0 0 0 0,0 0 0 0 0,-3 6 0 0 0,-8 10 0 0 0,-2 0 0 0 0,1-1 0 0 0,-18 16 0 0 0,14-15 0 0 0,1 0 0 0 0,-16 23 0 0 0,25-26 0 0 0,6-8 0 0 0,1-4 0 0 0,-1 0 0 0 0,0 0 0 0 0,0 0 0 0 0,0-1 0 0 0,0 1 0 0 0,1 0 0 0 0,-1-1 0 0 0,0 1 0 0 0,0 0 0 0 0,0 0 0 0 0,1-1 0 0 0,-1 1 0 0 0,0 0 0 0 0,1-1 0 0 0,-1 1 0 0 0,0-1 0 0 0,1 1 0 0 0,-1-1 0 0 0,1 2 0 0 0,5-2 0 0 0,-6 0 0 0 0,5 1 0 0 0,0 0 0 0 0,0-1 0 0 0,0 0 0 0 0,0 0 0 0 0,0 0 0 0 0,0 0 0 0 0,0-1 0 0 0,0 0 0 0 0,0 0 0 0 0,0 0 0 0 0,-1-1 0 0 0,1 1 0 0 0,6-4 0 0 0,7-4 0 0 0,-1-1 0 0 0,17-13 0 0 0,-14 10 0 0 0,75-55 0 0 0,-80 57 0 0 0,-2-1 0 0 0,0-1 0 0 0,0 0 0 0 0,15-21 0 0 0,-30 36 0 0 0,-7 4 0 0 0,1 0 0 0 0,-11 12 0 0 0,-9 20 0 0 0,19-23 0 0 0,10-10 0 0 0,0-3 0 0 0,-1 1 0 0 0,0-1 0 0 0,0 0 0 0 0,0 1 0 0 0,1-1 0 0 0,-1 0 0 0 0,1 1 0 0 0,-1-1 0 0 0,1 0 0 0 0,0 0 0 0 0,0 0 0 0 0,2 3 0 0 0,6 6 0 0 0,-5-9 0 0 0,-1-2 0 0 0,1 2 0 0 0,0-1 0 0 0,1 0 0 0 0,-1 0 0 0 0,0 0 0 0 0,1-1 0 0 0,-1 0 0 0 0,0 0 0 0 0,1 0 0 0 0,-1 0 0 0 0,1 0 0 0 0,-1-1 0 0 0,9-2 0 0 0,5-3 0 0 0,28-11 0 0 0,-20 5 0 0 0,0-1 0 0 0,-1-1 0 0 0,-1-2 0 0 0,0 0 0 0 0,-1-1 0 0 0,39-39 0 0 0,41-46 0 0 0,-93 94 0 0 0,-10 8 0 0 0,0 0 0 0 0,0 0 0 0 0,0 0 0 0 0,0-1 0 0 0,1 1 0 0 0,-1 0 0 0 0,0 0 0 0 0,0 0 0 0 0,1 0 0 0 0,-1-1 0 0 0,0 1 0 0 0,0 0 0 0 0,1 0 0 0 0,-1 0 0 0 0,0 0 0 0 0,0 0 0 0 0,1 0 0 0 0,-1 0 0 0 0,0 0 0 0 0,1 0 0 0 0,-1 0 0 0 0,0 0 0 0 0,0 0 0 0 0,1 0 0 0 0,-1 0 0 0 0,0 0 0 0 0,1 0 0 0 0,-1 0 0 0 0,0 0 0 0 0,0 0 0 0 0,1 1 0 0 0,-1-1 0 0 0,0 0 0 0 0,0 0 0 0 0,1 0 0 0 0,-1 0 0 0 0,0 1 0 0 0,0-1 0 0 0,0 0 0 0 0,1 0 0 0 0,-1 0 0 0 0,0 1 0 0 0,0-1 0 0 0,0 0 0 0 0,0 0 0 0 0,0 1 0 0 0,1-1 0 0 0,-1 0 0 0 0,0 0 0 0 0,0 1 0 0 0,0-1 0 0 0,0 0 0 0 0,0 0 0 0 0,0 1 0 0 0,0-1 0 0 0,0 0 0 0 0,0 1 0 0 0,0-1 0 0 0,0 0 0 0 0,0 0 0 0 0,0 1 0 0 0,0-1 0 0 0,2 15 0 0 0,1 25 0 0 0,-4-31 0 0 0,2 0 0 0 0,-1 0 0 0 0,1 0 0 0 0,1-1 0 0 0,-1 1 0 0 0,1-1 0 0 0,1 1 0 0 0,4 10 0 0 0,-3-11 0 0 0,1 0 0 0 0,1 0 0 0 0,-1 0 0 0 0,1 0 0 0 0,13 11 0 0 0,4 6 0 0 0,-17-16 0 0 0,-6-9 0 0 0,0 0 0 0 0,0 1 0 0 0,1-1 0 0 0,-1 0 0 0 0,0 0 0 0 0,0 1 0 0 0,0-1 0 0 0,0 0 0 0 0,0 0 0 0 0,0 1 0 0 0,0-1 0 0 0,0 0 0 0 0,0 0 0 0 0,0 1 0 0 0,0-1 0 0 0,0 0 0 0 0,0 0 0 0 0,0 1 0 0 0,0-1 0 0 0,0 0 0 0 0,0 0 0 0 0,0 1 0 0 0,0-1 0 0 0,0 0 0 0 0,0 0 0 0 0,0 1 0 0 0,0-1 0 0 0,0 0 0 0 0,-1 0 0 0 0,1 1 0 0 0,0-1 0 0 0,0 0 0 0 0,0 0 0 0 0,-1 0 0 0 0,1 1 0 0 0,0-1 0 0 0,0 0 0 0 0,0 0 0 0 0,-1 0 0 0 0,1 0 0 0 0,0 0 0 0 0,0 1 0 0 0,-1-1 0 0 0,1 0 0 0 0,0 0 0 0 0,0 0 0 0 0,-1 0 0 0 0,1 0 0 0 0,0 0 0 0 0,-12 1 0 0 0,12-1 0 0 0,-15 1 0 0 0,0 0 0 0 0,-1-2 0 0 0,1 0 0 0 0,0 0 0 0 0,-19-5 0 0 0,32 5 0 0 0,0 0 0 0 0,0 1 0 0 0,1-1 0 0 0,-1 0 0 0 0,1 0 0 0 0,-1 0 0 0 0,1 0 0 0 0,-1 0 0 0 0,1-1 0 0 0,0 1 0 0 0,-3-3 0 0 0,4 2 0 0 0,0 0 0 0 0,0 0 0 0 0,-1 0 0 0 0,2 0 0 0 0,-1 0 0 0 0,0 0 0 0 0,0 0 0 0 0,1 0 0 0 0,-1 0 0 0 0,1 0 0 0 0,-1 0 0 0 0,1 0 0 0 0,0 0 0 0 0,0 0 0 0 0,0 1 0 0 0,0-1 0 0 0,2-3 0 0 0,24-27 0 0 0,43-34 0 0 0,-24 25 0 0 0,16-17 0 0 0,3 2 0 0 0,84-53 0 0 0,-112 85 0 0 0,60-29 0 0 0,-71 39 0 0 0,-26 14 0 0 0,0-1 0 0 0,0 1 0 0 0,1 0 0 0 0,-1 0 0 0 0,0 0 0 0 0,0 0 0 0 0,0 0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0 0 0 0,0 0 0 0 0,0 0 0 0 0,0 0 0 0 0,0 0 0 0 0,0 0 0 0 0,0 0 0 0 0,0 0 0 0 0,1 0 0 0 0,-1 1 0 0 0,0-1 0 0 0,0 0 0 0 0,0 0 0 0 0,0 0 0 0 0,0 0 0 0 0,0 0 0 0 0,0 0 0 0 0,0 0 0 0 0,0 0 0 0 0,0 0 0 0 0,0 0 0 0 0,-1 8 0 0 0,-4 7 0 0 0,-9 14 0 0 0,0-1 0 0 0,-2-1 0 0 0,-36 47 0 0 0,-16 26 0 0 0,9-11 0 0 0,53-79 0 0 0,-1 1 0 0 0,0-1 0 0 0,-1 0 0 0 0,-10 10 0 0 0,24-27 0 0 0,3-2 0 0 0,0-1 0 0 0,1 1 0 0 0,16-10 0 0 0,14-5 0 0 0,2 2 0 0 0,0 3 0 0 0,1 1 0 0 0,54-15 0 0 0,-92 31 0 0 0,-4 1 0 0 0,0 1 0 0 0,0-1 0 0 0,0 1 0 0 0,1 0 0 0 0,-1-1 0 0 0,0 1 0 0 0,0 0 0 0 0,1 0 0 0 0,-1 0 0 0 0,0 0 0 0 0,0 0 0 0 0,1 0 0 0 0,-1 0 0 0 0,0 0 0 0 0,0 0 0 0 0,1 1 0 0 0,-1-1 0 0 0,0 0 0 0 0,0 1 0 0 0,2 0 0 0 0,-2 0 0 0 0,0-1 0 0 0,0 0 0 0 0,-1 0 0 0 0,1 1 0 0 0,0-1 0 0 0,-1 1 0 0 0,1-1 0 0 0,0 0 0 0 0,-1 1 0 0 0,1-1 0 0 0,0 1 0 0 0,-1-1 0 0 0,1 1 0 0 0,0 1 0 0 0,-1 2 0 0 0,0-3 0 0 0,1 7 0 0 0,-1 0 0 0 0,1 0 0 0 0,-2 0 0 0 0,1 0 0 0 0,-1 0 0 0 0,0 0 0 0 0,-1 0 0 0 0,0 0 0 0 0,-5 12 0 0 0,-2 3 0 0 0,-22 40 0 0 0,-4 12 0 0 0,32-67 0 0 0,3-8 0 0 0,0-1 0 0 0,0 1 0 0 0,0 0 0 0 0,0 0 0 0 0,0 0 0 0 0,0 0 0 0 0,0 0 0 0 0,-1 0 0 0 0,1 0 0 0 0,0-1 0 0 0,0 1 0 0 0,0 0 0 0 0,0 0 0 0 0,0 0 0 0 0,0 0 0 0 0,0 0 0 0 0,0 0 0 0 0,0 0 0 0 0,0 0 0 0 0,0-1 0 0 0,-1 1 0 0 0,1 0 0 0 0,0 0 0 0 0,0 0 0 0 0,0 0 0 0 0,0 0 0 0 0,0 0 0 0 0,0 0 0 0 0,0 0 0 0 0,-1 0 0 0 0,1 0 0 0 0,0 0 0 0 0,0 0 0 0 0,0 0 0 0 0,0 0 0 0 0,0 0 0 0 0,0 0 0 0 0,-1 0 0 0 0,1 0 0 0 0,0 0 0 0 0,0 0 0 0 0,0 0 0 0 0,0 0 0 0 0,0 0 0 0 0,0 0 0 0 0,0 0 0 0 0,-1 0 0 0 0,1 0 0 0 0,0 0 0 0 0,0 0 0 0 0,0 0 0 0 0,0 0 0 0 0,0 1 0 0 0,0-1 0 0 0,0 0 0 0 0,0 0 0 0 0,-1 0 0 0 0,1 0 0 0 0,0 0 0 0 0,0 0 0 0 0,-2-12 0 0 0,2 11 0 0 0,-1-8-766 0 0,1 1 0 0 0,0-1 1 0 0,1 1-1 0 0,0-1 0 0 0,0 1 0 0 0,3-10 1 0 0,-3 14 514 0 0,3-20-1794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53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63 0 0,'0'0'356'0'0,"0"0"50"0"0,0 0 20 0 0,0 0-42 0 0,0 0-42 0 0,0 0 750 0 0,0 0 352 0 0,0 0 76 0 0,0 0-123 0 0,2 0-575 0 0,114-10 2333 0 0,-75 9-2714 0 0,30 3-274 0 0,-63-2-167 0 0,0-2 0 0 0,8-2-8297 0 0,-16 4 6762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02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94 24879 0 0,'0'0'1141'0'0,"0"0"-27"0"0,-1 1-717 0 0,-4 3-276 0 0,3-3 273 0 0,2-1 104 0 0,0 0 13 0 0,0 0-68 0 0,-1-2-425 0 0,-1-1 1 0 0,1 0 0 0 0,0 1-1 0 0,0-1 1 0 0,0 0-1 0 0,0 0 1 0 0,1 0 0 0 0,-1-5-1 0 0,-1 2-20 0 0,-2-17-1864 0 0,0 1-4430 0 0,-1 3-2934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05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467 13823 0 0,'72'-127'1512'0'0,"-58"101"2434"0"0,30-41-1 0 0,-44 66-3280 0 0,0 1-121 0 0,0 0-28 0 0,0 0-4 0 0,0 0 0 0 0,0 0 0 0 0,0 0 0 0 0,0 0 0 0 0,0 2 0 0 0,-4 21-136 0 0,-2-1 0 0 0,-1 0 0 0 0,-13 31 0 0 0,9-25-240 0 0,-75 162-136 0 0,-15-8 0 0 0,35-66 0 0 0,29-55 0 0 0,-47 59 0 0 0,82-117 0 0 0,-70 113 0 0 0,64-101 0 0 0,21-34 0 0 0,-4 7 0 0 0,0 0 0 0 0,-1-1 0 0 0,9-18 0 0 0,41-99 0 0 0,-31 76 0 0 0,9-18 0 0 0,28-80 0 0 0,-62 146 0 0 0,0-1 0 0 0,0 1 0 0 0,-1-1 0 0 0,0 1 0 0 0,0-1 0 0 0,-1 1 0 0 0,1-9 0 0 0,-1 14 0 0 0,-1-1 0 0 0,1 1 0 0 0,0 0 0 0 0,0-1 0 0 0,0 1 0 0 0,-1 0 0 0 0,1 0 0 0 0,-1-1 0 0 0,1 1 0 0 0,-1 0 0 0 0,1 0 0 0 0,-1 0 0 0 0,0 0 0 0 0,1-1 0 0 0,-1 1 0 0 0,0 0 0 0 0,0 0 0 0 0,0 1 0 0 0,0-1 0 0 0,0 0 0 0 0,0 0 0 0 0,0 0 0 0 0,0 1 0 0 0,0-1 0 0 0,-1 0 0 0 0,1 1 0 0 0,0-1 0 0 0,0 1 0 0 0,-1-1 0 0 0,1 1 0 0 0,0 0 0 0 0,0 0 0 0 0,-1-1 0 0 0,1 1 0 0 0,0 0 0 0 0,-1 0 0 0 0,1 0 0 0 0,0 0 0 0 0,-1 1 0 0 0,1-1 0 0 0,-2 1 0 0 0,-5 0 0 0 0,0 1 0 0 0,0 1 0 0 0,0 0 0 0 0,1 0 0 0 0,-1 0 0 0 0,-11 8 0 0 0,0 1 0 0 0,-21 18 0 0 0,29-21 0 0 0,-1 1 0 0 0,2 0 0 0 0,-14 17 0 0 0,20-22 0 0 0,1-1 0 0 0,0 0 0 0 0,0 1 0 0 0,1 0 0 0 0,0-1 0 0 0,-1 1 0 0 0,1 0 0 0 0,1 0 0 0 0,-1 1 0 0 0,1-1 0 0 0,0 0 0 0 0,-1 10 0 0 0,2-13 0 0 0,0-1 0 0 0,0 1 0 0 0,0-1 0 0 0,1 1 0 0 0,-1-1 0 0 0,0 1 0 0 0,1-1 0 0 0,-1 0 0 0 0,1 1 0 0 0,-1-1 0 0 0,1 0 0 0 0,0 1 0 0 0,0-1 0 0 0,-1 0 0 0 0,1 0 0 0 0,0 1 0 0 0,0-1 0 0 0,0 0 0 0 0,2 1 0 0 0,0 0 0 0 0,-1-1 0 0 0,1 1 0 0 0,-1-1 0 0 0,1 1 0 0 0,0-1 0 0 0,-1 0 0 0 0,1-1 0 0 0,0 1 0 0 0,4 0 0 0 0,3 1 0 0 0,1-2 0 0 0,-1 1 0 0 0,1-2 0 0 0,15-1 0 0 0,28-7 0 0 0,0-2 0 0 0,94-33 0 0 0,-66 13 0 0 0,78-44 0 0 0,-67 19 1356 0 0,-36 19-664 0 0,-54 34-692 0 0,-8 4 0 0 0,-10 4 0 0 0,-3 5 0 0 0,0 2 0 0 0,1 0 0 0 0,1 0 0 0 0,0 2 0 0 0,0 0 0 0 0,1 0 0 0 0,-18 25 0 0 0,30-34 0 0 0,-1 0 0 0 0,1 1 0 0 0,-1-1 0 0 0,2 1 0 0 0,-1 0 0 0 0,1 0 0 0 0,-1 0 0 0 0,2 0 0 0 0,-3 11 0 0 0,4-15 0 0 0,0 1 0 0 0,-1-1 0 0 0,1 0 0 0 0,1 0 0 0 0,-1 1 0 0 0,0-1 0 0 0,0 0 0 0 0,1 0 0 0 0,-1 0 0 0 0,1 1 0 0 0,0-1 0 0 0,0 0 0 0 0,0 0 0 0 0,0 0 0 0 0,0 0 0 0 0,0 0 0 0 0,0-1 0 0 0,1 1 0 0 0,-1 0 0 0 0,0 0 0 0 0,1-1 0 0 0,0 1 0 0 0,-1-1 0 0 0,1 1 0 0 0,0-1 0 0 0,0 0 0 0 0,0 0 0 0 0,0 0 0 0 0,0 0 0 0 0,3 1 0 0 0,0 0 0 0 0,0-1 0 0 0,1 0 0 0 0,-1 0 0 0 0,0-1 0 0 0,0 1 0 0 0,0-1 0 0 0,10-1 0 0 0,0-1 0 0 0,23-6 0 0 0,-24 4 0 0 0,0-1 0 0 0,0 0 0 0 0,0-1 0 0 0,-1-1 0 0 0,0 0 0 0 0,0-1 0 0 0,-1 0 0 0 0,0-1 0 0 0,15-15 0 0 0,-19 17 0 0 0,0 0 0 0 0,-1-1 0 0 0,-1 0 0 0 0,1-1 0 0 0,-1 0 0 0 0,-1 0 0 0 0,0 0 0 0 0,0 0 0 0 0,0-1 0 0 0,-1 0 0 0 0,-1 0 0 0 0,0 0 0 0 0,0 0 0 0 0,1-12 0 0 0,-4 16 0 0 0,1 0 0 0 0,-1 0 0 0 0,0 0 0 0 0,-2-10 0 0 0,1 14 0 0 0,1 1 0 0 0,0-1 0 0 0,-1 0 0 0 0,1 1 0 0 0,-1-1 0 0 0,0 0 0 0 0,1 1 0 0 0,-1-1 0 0 0,0 1 0 0 0,0-1 0 0 0,0 1 0 0 0,0-1 0 0 0,0 1 0 0 0,0 0 0 0 0,-1-1 0 0 0,1 1 0 0 0,0 0 0 0 0,-1 0 0 0 0,1 0 0 0 0,-3-1 0 0 0,0 0 0 0 0,-1 0 0 0 0,1 1 0 0 0,-1 0 0 0 0,1 0 0 0 0,-1 0 0 0 0,0 1 0 0 0,1 0 0 0 0,-1-1 0 0 0,1 2 0 0 0,-1-1 0 0 0,0 0 0 0 0,1 1 0 0 0,-1 0 0 0 0,1 0 0 0 0,-1 0 0 0 0,1 1 0 0 0,-1 0 0 0 0,1-1 0 0 0,0 1 0 0 0,0 1 0 0 0,0-1 0 0 0,0 1 0 0 0,-6 5 0 0 0,5-5 0 0 0,1 0 0 0 0,0 0 0 0 0,1 0 0 0 0,-1 0 0 0 0,1 0 0 0 0,-6 8 0 0 0,8-9 0 0 0,0 0 0 0 0,0-1 0 0 0,0 1 0 0 0,1 0 0 0 0,-1 0 0 0 0,1 0 0 0 0,-1 0 0 0 0,1 0 0 0 0,0 0 0 0 0,0 0 0 0 0,-1 0 0 0 0,1-1 0 0 0,1 1 0 0 0,-1 0 0 0 0,0 0 0 0 0,0 0 0 0 0,2 3 0 0 0,-2-4 0 0 0,0 0 0 0 0,0 0 0 0 0,0 0 0 0 0,0-1 0 0 0,0 1 0 0 0,0 0 0 0 0,1 0 0 0 0,-1 0 0 0 0,0-1 0 0 0,0 1 0 0 0,1 0 0 0 0,-1-1 0 0 0,1 1 0 0 0,-1 0 0 0 0,1 0 0 0 0,-1-1 0 0 0,1 1 0 0 0,-1-1 0 0 0,1 1 0 0 0,-1-1 0 0 0,1 1 0 0 0,0-1 0 0 0,-1 1 0 0 0,2 0 0 0 0,0 0 0 0 0,1 1 0 0 0,0 1 0 0 0,0-1 0 0 0,0-1 0 0 0,0 1 0 0 0,0 0 0 0 0,1-1 0 0 0,-1 1 0 0 0,0-1 0 0 0,1 0 0 0 0,4 1 0 0 0,38 2 0 0 0,-27-3 0 0 0,81 2 0 0 0,-71-4 0 0 0,-1 2 0 0 0,0 0 0 0 0,0 2 0 0 0,41 10 0 0 0,-65-12 0 0 0,0 0 0 0 0,-1 0 0 0 0,1 1 0 0 0,0-1 0 0 0,-1 1 0 0 0,1 0 0 0 0,-1 0 0 0 0,1 1 0 0 0,-1-1 0 0 0,0 1 0 0 0,3 3 0 0 0,-4-5 0 0 0,-1 1 0 0 0,0 0 0 0 0,0 0 0 0 0,1 0 0 0 0,-1 1 0 0 0,0-1 0 0 0,-1 0 0 0 0,1 0 0 0 0,0 0 0 0 0,-1 1 0 0 0,1-1 0 0 0,-1 0 0 0 0,0 1 0 0 0,0-1 0 0 0,1 1 0 0 0,-2-1 0 0 0,1 0 0 0 0,0 1 0 0 0,-1 3 0 0 0,0-2 0 0 0,0-1 0 0 0,0 1 0 0 0,-1-1 0 0 0,1 1 0 0 0,-1-1 0 0 0,1 1 0 0 0,-1-1 0 0 0,0 0 0 0 0,-1 0 0 0 0,1 0 0 0 0,0 0 0 0 0,-1-1 0 0 0,1 1 0 0 0,-1 0 0 0 0,0-1 0 0 0,0 0 0 0 0,0 0 0 0 0,0 0 0 0 0,-1 0 0 0 0,1 0 0 0 0,0-1 0 0 0,-1 1 0 0 0,1-1 0 0 0,-7 2 0 0 0,10-3 0 0 0,-1 0 0 0 0,1 0 0 0 0,0 0 0 0 0,0 0 0 0 0,-1 1 0 0 0,1-1 0 0 0,-1 0 0 0 0,1 0 0 0 0,0 0 0 0 0,-1 0 0 0 0,1 0 0 0 0,0 0 0 0 0,-1 0 0 0 0,1 0 0 0 0,0 0 0 0 0,-1 0 0 0 0,1 0 0 0 0,0 0 0 0 0,-1 0 0 0 0,1 0 0 0 0,-1-1 0 0 0,1 1 0 0 0,0 0 0 0 0,0 0 0 0 0,-1 0 0 0 0,1 0 0 0 0,0-1 0 0 0,-1 1 0 0 0,1 0 0 0 0,0 0 0 0 0,0-1 0 0 0,-1 1 0 0 0,1 0 0 0 0,0-1 0 0 0,0 1 0 0 0,-1 0 0 0 0,1 0 0 0 0,0-1 0 0 0,0 1 0 0 0,0 0 0 0 0,0-1 0 0 0,0 1 0 0 0,0 0 0 0 0,-1-1 0 0 0,1 0 0 0 0,-1 0 0 0 0,0 0 0 0 0,0 0 0 0 0,1-1 0 0 0,-1 1 0 0 0,1 0 0 0 0,-1 0 0 0 0,1 0 0 0 0,-1-1 0 0 0,1 1 0 0 0,0 0 0 0 0,0-1 0 0 0,0 1 0 0 0,-1 0 0 0 0,1 0 0 0 0,0-1 0 0 0,1 1 0 0 0,-1 0 0 0 0,0-1 0 0 0,0 1 0 0 0,0 0 0 0 0,1 0 0 0 0,-1-1 0 0 0,1 1 0 0 0,-1 0 0 0 0,2-2 0 0 0,-1-1 0 0 0,4-8 0 0 0,1 0 0 0 0,0 1 0 0 0,0-1 0 0 0,1 1 0 0 0,1 1 0 0 0,0-1 0 0 0,12-11 0 0 0,5-3 0 0 0,40-31 0 0 0,35-17 0 0 0,-84 63 0 0 0,1 0 0 0 0,1 1 0 0 0,0 1 0 0 0,22-8 0 0 0,-37 16 0 0 0,0-1 0 0 0,-1 0 0 0 0,1 0 0 0 0,0 1 0 0 0,0 0 0 0 0,-1-1 0 0 0,1 1 0 0 0,0 0 0 0 0,0 0 0 0 0,-1 0 0 0 0,1 1 0 0 0,0-1 0 0 0,0 1 0 0 0,-1 0 0 0 0,1-1 0 0 0,-1 1 0 0 0,5 2 0 0 0,-5-1 0 0 0,1 0 0 0 0,0 1 0 0 0,-1-1 0 0 0,1 0 0 0 0,-1 1 0 0 0,0 0 0 0 0,0-1 0 0 0,0 1 0 0 0,0 0 0 0 0,0 0 0 0 0,-1 0 0 0 0,0 0 0 0 0,3 6 0 0 0,2 10-62 0 0,-2-6-157 0 0,1 0 1 0 0,1 0 0 0 0,-1-1 0 0 0,11 16-1 0 0,-14-25 181 0 0,1 0 0 0 0,-1 0 0 0 0,0 0 0 0 0,1-1 0 0 0,0 1 0 0 0,-1-1 0 0 0,1 1 0 0 0,0-1-1 0 0,0 0 1 0 0,0 0 0 0 0,1-1 0 0 0,-1 1 0 0 0,0-1 0 0 0,1 1 0 0 0,-1-1 0 0 0,1 0 0 0 0,-1 0-1 0 0,1 0 1 0 0,0-1 0 0 0,-1 1 0 0 0,5-1 0 0 0,1 0 129 0 0,-1-1 1 0 0,0 0-1 0 0,0 0 0 0 0,0 0 1 0 0,0-1-1 0 0,0 0 0 0 0,0-1 1 0 0,-1 0-1 0 0,1 0 0 0 0,-1 0 1 0 0,0-1-1 0 0,0 0 0 0 0,0-1 1 0 0,0 0-1 0 0,-1 0 0 0 0,0 0 1 0 0,0-1-1 0 0,0 1 0 0 0,9-14 1 0 0,-13 16-80 0 0,0 1 1 0 0,-1-1 0 0 0,1 1 0 0 0,-1-1-1 0 0,1 1 1 0 0,-1-1 0 0 0,0 0-1 0 0,0 0 1 0 0,-1 0 0 0 0,1 0 0 0 0,-1 1-1 0 0,1-4 1 0 0,-1 5-13 0 0,0 0 0 0 0,0 0 0 0 0,0 0 0 0 0,0 0 0 0 0,0 0 0 0 0,-1 0 0 0 0,1 1 0 0 0,0-1 0 0 0,0 0 0 0 0,-1 0 0 0 0,1 0 0 0 0,-1 1 0 0 0,1-1 0 0 0,-1 0 0 0 0,1 0 0 0 0,-1 1 0 0 0,1-1 0 0 0,-1 0 0 0 0,1 1 0 0 0,-1-1 0 0 0,0 1 0 0 0,1-1 0 0 0,-1 0 0 0 0,0 1 0 0 0,0 0 0 0 0,0-1 0 0 0,1 1 0 0 0,-1-1 0 0 0,0 1 0 0 0,-1 0 0 0 0,0-1 0 0 0,0 1 0 0 0,0 0 0 0 0,0 0 0 0 0,-1 0 0 0 0,1 1 0 0 0,0-1 0 0 0,0 0 0 0 0,-2 2 0 0 0,3-2 0 0 0,-9 3 0 0 0,0 1 0 0 0,1-1 0 0 0,0 2 0 0 0,0-1 0 0 0,0 2 0 0 0,-13 9 0 0 0,-45 42 0 0 0,60-51 0 0 0,-51 52 0 0 0,53-52 0 0 0,0 0 0 0 0,0 0 0 0 0,1 0 0 0 0,0 1 0 0 0,0 0 0 0 0,1 0 0 0 0,0 0 0 0 0,-3 10 0 0 0,5-15 0 0 0,1 0 0 0 0,-1-1 0 0 0,1 1 0 0 0,-1 0 0 0 0,1-1 0 0 0,0 1 0 0 0,0 0 0 0 0,0-1 0 0 0,0 1 0 0 0,0 0 0 0 0,1-1 0 0 0,-1 1 0 0 0,0 0 0 0 0,1-1 0 0 0,-1 1 0 0 0,1 0 0 0 0,0-1 0 0 0,-1 1 0 0 0,1-1 0 0 0,0 1 0 0 0,0-1 0 0 0,0 0 0 0 0,0 1 0 0 0,0-1 0 0 0,0 0 0 0 0,0 0 0 0 0,1 1 0 0 0,-1-1 0 0 0,0 0 0 0 0,1 0 0 0 0,-1 0 0 0 0,1-1 0 0 0,-1 1 0 0 0,4 1 0 0 0,-1-1 0 0 0,1 1 0 0 0,-1-1 0 0 0,1-1 0 0 0,-1 1 0 0 0,1-1 0 0 0,-1 1 0 0 0,1-1 0 0 0,0-1 0 0 0,-1 1 0 0 0,1-1 0 0 0,8-2 0 0 0,16-6 0 0 0,-1-2 0 0 0,0 0 0 0 0,-1-2 0 0 0,-1-2 0 0 0,0 0 0 0 0,-1-1 0 0 0,31-27 0 0 0,-15 7 0 0 0,-1-1 0 0 0,-3-3 0 0 0,39-50 0 0 0,-51 58 0 0 0,-7 9 0 0 0,0 0 0 0 0,-1-1 0 0 0,16-33 0 0 0,-27 45 0 0 0,0 1 0 0 0,-1 0 0 0 0,0 0 0 0 0,-1 0 0 0 0,0-1 0 0 0,0 0 0 0 0,2-21 0 0 0,-6 33 0 0 0,0-1 0 0 0,0 1 0 0 0,1 0 0 0 0,-1 0 0 0 0,0 0 0 0 0,0-1 0 0 0,0 1 0 0 0,0 0 0 0 0,0 0 0 0 0,0 0 0 0 0,0-1 0 0 0,0 1 0 0 0,0 0 0 0 0,0 0 0 0 0,0 0 0 0 0,0-1 0 0 0,0 1 0 0 0,0 0 0 0 0,0 0 0 0 0,0 0 0 0 0,0-1 0 0 0,0 1 0 0 0,0 0 0 0 0,-1 0 0 0 0,1 0 0 0 0,0-1 0 0 0,0 1 0 0 0,0 0 0 0 0,0 0 0 0 0,0 0 0 0 0,0 0 0 0 0,-1-1 0 0 0,1 1 0 0 0,0 0 0 0 0,0 0 0 0 0,0 0 0 0 0,0 0 0 0 0,-1 0 0 0 0,1 0 0 0 0,0 0 0 0 0,0-1 0 0 0,0 1 0 0 0,-1 0 0 0 0,1 0 0 0 0,0 0 0 0 0,0 0 0 0 0,0 0 0 0 0,-1 0 0 0 0,1 0 0 0 0,-1 0 0 0 0,-5 4 0 0 0,5-3 0 0 0,-22 14 0 0 0,0 1 0 0 0,0 1 0 0 0,2 2 0 0 0,0 0 0 0 0,-23 28 0 0 0,11-6 0 0 0,1 2 0 0 0,-26 46 0 0 0,45-66 0 0 0,1 0 0 0 0,2 1 0 0 0,0 0 0 0 0,1 1 0 0 0,1 0 0 0 0,-4 28 0 0 0,11-45 0 0 0,0 0 0 0 0,0 0 0 0 0,1 0 0 0 0,0 0 0 0 0,1 0 0 0 0,0 0 0 0 0,2 9 0 0 0,-2-15 0 0 0,-1 0 0 0 0,1-1 0 0 0,0 1 0 0 0,0-1 0 0 0,1 1 0 0 0,-1-1 0 0 0,0 1 0 0 0,0-1 0 0 0,1 1 0 0 0,-1-1 0 0 0,1 0 0 0 0,-1 0 0 0 0,1 0 0 0 0,-1 0 0 0 0,1 0 0 0 0,0 0 0 0 0,0 0 0 0 0,-1-1 0 0 0,1 1 0 0 0,0 0 0 0 0,0-1 0 0 0,3 1 0 0 0,3 0 0 0 0,0 1 0 0 0,1-2 0 0 0,14 1 0 0 0,3-4 0 0 0,-1-1 0 0 0,0 0 0 0 0,38-14 0 0 0,-42 12 0 0 0,1-1 0 0 0,-1-1 0 0 0,1 0 0 0 0,-2-2 0 0 0,1 0 0 0 0,-1-2 0 0 0,36-27 0 0 0,-48 32 0 0 0,0-1 0 0 0,-1 0 0 0 0,1 0 0 0 0,-1-1 0 0 0,-1 0 0 0 0,0 0 0 0 0,9-19 0 0 0,-15 28 0 0 0,0 0 0 0 0,0 0 0 0 0,1 0 0 0 0,-1 0 0 0 0,0 0 0 0 0,0-1 0 0 0,0 1 0 0 0,0 0 0 0 0,0 0 0 0 0,0 0 0 0 0,0 0 0 0 0,0-1 0 0 0,0 1 0 0 0,0 0 0 0 0,0 0 0 0 0,0 0 0 0 0,0-1 0 0 0,0 1 0 0 0,0 0 0 0 0,0 0 0 0 0,0 0 0 0 0,0 0 0 0 0,0-1 0 0 0,0 1 0 0 0,0 0 0 0 0,0 0 0 0 0,0 0 0 0 0,0-1 0 0 0,0 1 0 0 0,0 0 0 0 0,0 0 0 0 0,0 0 0 0 0,-1 0 0 0 0,1 0 0 0 0,0-1 0 0 0,0 1 0 0 0,0 0 0 0 0,0 0 0 0 0,0 0 0 0 0,0 0 0 0 0,-1 0 0 0 0,1 0 0 0 0,0 0 0 0 0,0-1 0 0 0,0 1 0 0 0,0 0 0 0 0,-1 0 0 0 0,1 0 0 0 0,0 0 0 0 0,0 0 0 0 0,0 0 0 0 0,-1 0 0 0 0,1 0 0 0 0,0 0 0 0 0,0 0 0 0 0,0 0 0 0 0,0 0 0 0 0,-1 0 0 0 0,1 0 0 0 0,0 0 0 0 0,0 0 0 0 0,0 0 0 0 0,-1 0 0 0 0,1 1 0 0 0,0-1 0 0 0,-10 3 0 0 0,10-3 0 0 0,-3 1 0 0 0,0 1 0 0 0,1-1 0 0 0,-1 1 0 0 0,1 0 0 0 0,0 0 0 0 0,-1 0 0 0 0,1 0 0 0 0,0 0 0 0 0,0 0 0 0 0,0 1 0 0 0,1-1 0 0 0,-1 1 0 0 0,1-1 0 0 0,-1 1 0 0 0,1 0 0 0 0,0-1 0 0 0,0 1 0 0 0,-1 4 0 0 0,1-6 0 0 0,1 0 0 0 0,0 0 0 0 0,0 0 0 0 0,-1 0 0 0 0,1 0 0 0 0,0 1 0 0 0,0-1 0 0 0,0 0 0 0 0,0 0 0 0 0,0 0 0 0 0,0 1 0 0 0,1-1 0 0 0,-1 0 0 0 0,0 0 0 0 0,1 0 0 0 0,-1 0 0 0 0,0 0 0 0 0,1 0 0 0 0,-1 0 0 0 0,1 0 0 0 0,0 0 0 0 0,-1 0 0 0 0,1 0 0 0 0,0 0 0 0 0,0 0 0 0 0,0 0 0 0 0,-1 0 0 0 0,1 0 0 0 0,2 1 0 0 0,0 0 0 0 0,0 1 0 0 0,0-1 0 0 0,0 0 0 0 0,1 0 0 0 0,-1 0 0 0 0,1 0 0 0 0,-1 0 0 0 0,1-1 0 0 0,0 0 0 0 0,-1 0 0 0 0,1 0 0 0 0,0 0 0 0 0,0 0 0 0 0,0-1 0 0 0,-1 1 0 0 0,1-1 0 0 0,0 0 0 0 0,0-1 0 0 0,0 1 0 0 0,6-2 0 0 0,9-2 0 0 0,0 0 0 0 0,31-14 0 0 0,-33 12 0 0 0,6-3 0 0 0,1-1 0 0 0,-2-1 0 0 0,1-2 0 0 0,22-16 0 0 0,-28 17 0 0 0,-1-1 0 0 0,0 0 0 0 0,-1-2 0 0 0,-1 1 0 0 0,19-27 0 0 0,-19 20 0 0 0,-2 0 0 0 0,0-1 0 0 0,-1-1 0 0 0,-2 0 0 0 0,9-28 0 0 0,-17 47 0 0 0,1-2 0 0 0,-1 1 0 0 0,1-1 0 0 0,-1 0 0 0 0,0 0 0 0 0,0 0 0 0 0,-1-10 0 0 0,0 16 0 0 0,0 0 0 0 0,0-1 0 0 0,0 1 0 0 0,0 0 0 0 0,0 0 0 0 0,0-1 0 0 0,0 1 0 0 0,0 0 0 0 0,-1 0 0 0 0,1-1 0 0 0,0 1 0 0 0,0 0 0 0 0,0 0 0 0 0,0 0 0 0 0,-1-1 0 0 0,1 1 0 0 0,0 0 0 0 0,0 0 0 0 0,-1 0 0 0 0,1 0 0 0 0,0-1 0 0 0,0 1 0 0 0,0 0 0 0 0,-1 0 0 0 0,1 0 0 0 0,0 0 0 0 0,-1 0 0 0 0,1 0 0 0 0,0 0 0 0 0,0 0 0 0 0,-1 0 0 0 0,1 0 0 0 0,0 0 0 0 0,0 0 0 0 0,-1 0 0 0 0,1 0 0 0 0,0 0 0 0 0,-1 0 0 0 0,1 0 0 0 0,0 0 0 0 0,0 0 0 0 0,-1 0 0 0 0,1 0 0 0 0,0 1 0 0 0,0-1 0 0 0,-1 0 0 0 0,1 0 0 0 0,0 0 0 0 0,0 0 0 0 0,0 1 0 0 0,-1-1 0 0 0,1 0 0 0 0,0 1 0 0 0,-15 6 0 0 0,0 1 0 0 0,1 1 0 0 0,0 0 0 0 0,1 1 0 0 0,0 0 0 0 0,1 1 0 0 0,0 1 0 0 0,0 0 0 0 0,1 0 0 0 0,-12 19 0 0 0,1 0 0 0 0,-35 66 0 0 0,52-86 0 0 0,0 1 0 0 0,0 0 0 0 0,1 0 0 0 0,0 0 0 0 0,1 1 0 0 0,1-1 0 0 0,0 1 0 0 0,0 0 0 0 0,1 21 0 0 0,1-31 0 0 0,1 1 0 0 0,-1-1 0 0 0,1 0 0 0 0,-1 1 0 0 0,1-1 0 0 0,0 0 0 0 0,1 0 0 0 0,-1 0 0 0 0,0 1 0 0 0,1-1 0 0 0,0-1 0 0 0,0 1 0 0 0,0 0 0 0 0,0 0 0 0 0,0-1 0 0 0,0 1 0 0 0,1-1 0 0 0,-1 0 0 0 0,1 1 0 0 0,-1-1 0 0 0,1 0 0 0 0,0-1 0 0 0,0 1 0 0 0,0 0 0 0 0,0-1 0 0 0,5 2 0 0 0,0-1 0 0 0,1 0 0 0 0,0 0 0 0 0,0 0 0 0 0,1-1 0 0 0,-1-1 0 0 0,0 1 0 0 0,0-1 0 0 0,15-3 0 0 0,3-1 0 0 0,0-1 0 0 0,-1-2 0 0 0,1-1 0 0 0,-1-1 0 0 0,-1-1 0 0 0,45-24 0 0 0,-39 16 0 0 0,-1-2 0 0 0,0-2 0 0 0,-2 0 0 0 0,43-45 0 0 0,4-14 0 0 0,127-180 0 0 0,-190 245 0 0 0,-2 0 0 0 0,0-1 0 0 0,-1 0 0 0 0,13-35 0 0 0,-21 50 0 0 0,-1-1 0 0 0,1 1 0 0 0,-1 0 0 0 0,1 0 0 0 0,-1 0 0 0 0,0-1 0 0 0,0 1 0 0 0,0 0 0 0 0,0 0 0 0 0,-1 0 0 0 0,1-1 0 0 0,0 1 0 0 0,-1 0 0 0 0,0 0 0 0 0,1 0 0 0 0,-2-3 0 0 0,-4-1 0 0 0,3 5 0 0 0,1 1 0 0 0,0 0 0 0 0,-1 0 0 0 0,1-1 0 0 0,0 2 0 0 0,0-1 0 0 0,-1 0 0 0 0,1 0 0 0 0,0 1 0 0 0,0-1 0 0 0,-1 1 0 0 0,1-1 0 0 0,-4 3 0 0 0,-27 15 0 0 0,18-8 0 0 0,0 2 0 0 0,1 0 0 0 0,0 0 0 0 0,1 1 0 0 0,1 1 0 0 0,0 0 0 0 0,1 1 0 0 0,1 0 0 0 0,-15 27 0 0 0,3 2 0 0 0,2 1 0 0 0,-19 65 0 0 0,25-62 0 0 0,1-1 0 0 0,-7 59 0 0 0,20-106 0 0 0,0 1 0 0 0,0-1 0 0 0,0 1 0 0 0,-1-1 0 0 0,1 1 0 0 0,0-1 0 0 0,0 1 0 0 0,0-1 0 0 0,0 1 0 0 0,0-1 0 0 0,0 0 0 0 0,0 1 0 0 0,0-1 0 0 0,1 1 0 0 0,-1-1 0 0 0,0 1 0 0 0,0-1 0 0 0,0 1 0 0 0,0-1 0 0 0,1 0 0 0 0,-1 1 0 0 0,0-1 0 0 0,0 1 0 0 0,1-1 0 0 0,-1 0 0 0 0,0 1 0 0 0,0-1 0 0 0,1 0 0 0 0,-1 1 0 0 0,1-1 0 0 0,4 0 0 0 0,-2-1 0 0 0,-1 1 0 0 0,1-1 0 0 0,0 1 0 0 0,-1-1 0 0 0,1 0 0 0 0,0 0 0 0 0,-1 0 0 0 0,1 0 0 0 0,-1-1 0 0 0,0 1 0 0 0,1-1 0 0 0,-1 0 0 0 0,0 1 0 0 0,0-1 0 0 0,2-3 0 0 0,2 0 0 0 0,-1-1 0 0 0,0 0 0 0 0,-1-1 0 0 0,5-7 0 0 0,-7 7 0 0 0,-4 1 0 0 0,1 6 0 0 0,-1-1 0 0 0,1 0 0 0 0,0 1 0 0 0,0-1 0 0 0,-1 1 0 0 0,1 0 0 0 0,0-1 0 0 0,-1 1 0 0 0,1 0 0 0 0,-1 0 0 0 0,1 0 0 0 0,0 0 0 0 0,-1 0 0 0 0,1 0 0 0 0,-1 0 0 0 0,1 0 0 0 0,0 0 0 0 0,-1 1 0 0 0,1-1 0 0 0,-2 1 0 0 0,-6 3 0 0 0,-1 1 0 0 0,8-1 0 0 0,2-2 0 0 0,-3 6 0 0 0,3 1 0 0 0,1-7 0 0 0,0 0 0 0 0,0-1 0 0 0,0 1 0 0 0,0-1 0 0 0,0 1 0 0 0,1-1 0 0 0,-1 1 0 0 0,1-1 0 0 0,-1 0 0 0 0,1 0 0 0 0,-1 0 0 0 0,1 0 0 0 0,-1 0 0 0 0,1 0 0 0 0,0 0 0 0 0,0 0 0 0 0,-1-1 0 0 0,1 1 0 0 0,4 0 0 0 0,4 2 0 0 0,1-1 0 0 0,13 0 0 0 0,-17-1 0 0 0,30 2 0 0 0,0-2 0 0 0,0-2 0 0 0,0-1 0 0 0,0-2 0 0 0,0-1 0 0 0,60-17 0 0 0,-85 18 0 0 0,-1 0 0 0 0,0 0 0 0 0,0-1 0 0 0,20-13 0 0 0,-26 15 0 0 0,-1-1 0 0 0,1 1 0 0 0,-1-1 0 0 0,1 0 0 0 0,-1-1 0 0 0,0 1 0 0 0,-1-1 0 0 0,1 1 0 0 0,-1-1 0 0 0,0 0 0 0 0,5-11 0 0 0,-8 15 0 0 0,0 1 0 0 0,1-1 0 0 0,-1 1 0 0 0,0-1 0 0 0,1 1 0 0 0,-1-1 0 0 0,0 0 0 0 0,0 1 0 0 0,0-1 0 0 0,0 0 0 0 0,0 1 0 0 0,0-1 0 0 0,0 0 0 0 0,0 1 0 0 0,0-1 0 0 0,0 0 0 0 0,0 1 0 0 0,0-1 0 0 0,0 1 0 0 0,0-1 0 0 0,-1 0 0 0 0,1 1 0 0 0,0-1 0 0 0,0 1 0 0 0,-1-1 0 0 0,1 0 0 0 0,0 1 0 0 0,-1-1 0 0 0,1 1 0 0 0,-1-1 0 0 0,1 1 0 0 0,-1-1 0 0 0,1 1 0 0 0,-1 0 0 0 0,1-1 0 0 0,-1 1 0 0 0,1 0 0 0 0,-1-1 0 0 0,1 1 0 0 0,-1 0 0 0 0,0-1 0 0 0,1 1 0 0 0,-1 0 0 0 0,1 0 0 0 0,-1 0 0 0 0,0 0 0 0 0,1 0 0 0 0,-1 0 0 0 0,0 0 0 0 0,0 0 0 0 0,0 0 0 0 0,-2 0 0 0 0,1 0 0 0 0,-1 0 0 0 0,0 1 0 0 0,1-1 0 0 0,-1 1 0 0 0,0 0 0 0 0,1 0 0 0 0,-1 0 0 0 0,1 0 0 0 0,0 0 0 0 0,-3 2 0 0 0,-26 19 0 0 0,27-20 0 0 0,-3 4 0 0 0,1-1 0 0 0,-1 1 0 0 0,1 1 0 0 0,0-1 0 0 0,1 1 0 0 0,-1 0 0 0 0,1 0 0 0 0,1 1 0 0 0,-1 0 0 0 0,1-1 0 0 0,-4 12 0 0 0,7-16 0 0 0,0 1 0 0 0,0-1 0 0 0,0 0 0 0 0,1 1 0 0 0,-1-1 0 0 0,1 1 0 0 0,0-1 0 0 0,0 1 0 0 0,0-1 0 0 0,0 0 0 0 0,1 1 0 0 0,-1-1 0 0 0,1 1 0 0 0,0-1 0 0 0,0 0 0 0 0,0 1 0 0 0,0-1 0 0 0,1 0 0 0 0,-1 0 0 0 0,1 0 0 0 0,0 0 0 0 0,0 0 0 0 0,0 0 0 0 0,0-1 0 0 0,0 1 0 0 0,1-1 0 0 0,-1 1 0 0 0,1-1 0 0 0,-1 0 0 0 0,1 0 0 0 0,4 2 0 0 0,-2-1-137 0 0,0-1 0 0 0,0 1 0 0 0,0-1-1 0 0,0 0 1 0 0,0-1 0 0 0,0 1 0 0 0,0-1 0 0 0,1 0 0 0 0,-1-1 0 0 0,0 1-1 0 0,1-1 1 0 0,5 0 0 0 0,5-2-1490 0 0,1-1-1 0 0,24-6 1 0 0,-5 1-1507 0 0,-3 1-6299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05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05 24879 0 0,'0'0'564'0'0,"0"0"83"0"0,0 0 34 0 0,0 0-76 0 0,14-3 1470 0 0,-11 1-1977 0 0,-1 0 0 0 0,1 1-1 0 0,-1-1 1 0 0,0 0 0 0 0,1 0 0 0 0,-1-1 0 0 0,0 1-1 0 0,-1 0 1 0 0,1-1 0 0 0,0 1 0 0 0,-1-1-1 0 0,1 1 1 0 0,1-6 0 0 0,2-4 336 0 0,6-23-1 0 0,-10 31-433 0 0,-1 0 0 0 0,1 0 0 0 0,-1 0 0 0 0,0 0 0 0 0,0-7 0 0 0,-1 7 0 0 0,1 0 0 0 0,0 1 0 0 0,0-1 0 0 0,0 0 0 0 0,1 1 0 0 0,1-8 0 0 0,-1 7 0 0 0,0 1 0 0 0,0-1 0 0 0,0 1 0 0 0,0-1 0 0 0,-1 0 0 0 0,1 1 0 0 0,-1-1 0 0 0,0 0 0 0 0,0 1 0 0 0,-1-1 0 0 0,1 0 0 0 0,-1 0 0 0 0,0 1 0 0 0,1-1 0 0 0,-2 1 0 0 0,1-1 0 0 0,0 1 0 0 0,-1-1 0 0 0,1 1 0 0 0,-1 0 0 0 0,-2-3 0 0 0,-6-10-1490 0 0,-1 1 0 0 0,-20-23-1 0 0,-16-14-1034 0 0,-1-1-31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17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87 10135 0 0,'0'0'231'0'0,"0"0"29"0"0,0 0 19 0 0,4-11 633 0 0,-1 5 1350 0 0,1-1-1452 0 0,-1 0 0 0 0,1 0 0 0 0,-2 0-1 0 0,1-1 1 0 0,-1 1 0 0 0,0-1 0 0 0,-1 1-1 0 0,2-11 1 0 0,1-15 1862 0 0,1-2-1072 0 0,-1 16-558 0 0,-3 13-396 0 0,-1 12-358 0 0,-53 256-288 0 0,28-146 0 0 0,25-114-32 0 0,0-1 0 0 0,-1 1 1 0 0,1-1-1 0 0,0 1 0 0 0,-1-1 0 0 0,0 1 1 0 0,1-1-1 0 0,-1 1 0 0 0,0-1 0 0 0,0 0 0 0 0,1 0 1 0 0,-1 1-1 0 0,0-1 0 0 0,0 0 0 0 0,-1 0 0 0 0,1 0 1 0 0,0 0-1 0 0,0 0 0 0 0,-3 1 0 0 0,0 2-208 0 0,2-4-1 0 0,1 0 134 0 0,0 1 0 0 0,1-1 0 0 0,0 0-1 0 0,-1 0 1 0 0,1 0 0 0 0,-1 1 0 0 0,1-1-1 0 0,-1 0 1 0 0,1 1 0 0 0,-1-1 0 0 0,1 0 0 0 0,0 1-1 0 0,-1-1 1 0 0,1 1 0 0 0,0-1 0 0 0,-1 0-1 0 0,1 1 1 0 0,0-1 0 0 0,0 1 0 0 0,-1-1 0 0 0,1 1-1 0 0,0-1 1 0 0,0 1 0 0 0,0-1 0 0 0,0 1-1 0 0,0 0 1 0 0,27-67-7867 0 0,-16 37 6159 0 0,3-2-232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18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1 15663 0 0,'0'0'356'0'0,"0"0"50"0"0,0 0 20 0 0,0 0-42 0 0,-1-2-112 0 0,-3-36 4608 0 0,4 36-4364 0 0,1 2-406 0 0,-1-1 1 0 0,1 0-1 0 0,0 0 0 0 0,-1 0 0 0 0,1 0 0 0 0,-1 0 1 0 0,1 1-1 0 0,-1-1 0 0 0,1 0 0 0 0,-1 0 1 0 0,1-2-1 0 0,4-8 1127 0 0,20-17 987 0 0,-24 27-1853 0 0,-1 1 117 0 0,11-2 613 0 0,-10 2-1100 0 0,0 0 0 0 0,0 0 0 0 0,0 0-1 0 0,0 0 1 0 0,0 0 0 0 0,0 1 0 0 0,0-1 0 0 0,0 0 0 0 0,0 0-1 0 0,0 1 1 0 0,0-1 0 0 0,0 0 0 0 0,0 1 0 0 0,0-1 0 0 0,0 1-1 0 0,0 0 1 0 0,0-1 0 0 0,-1 1 0 0 0,1 0 0 0 0,1 0 0 0 0,1 2-3 0 0,0-1 2 0 0,-1 1 0 0 0,1-1 0 0 0,0 1 0 0 0,-1-1 0 0 0,0 1 0 0 0,1 0 0 0 0,-1 0 0 0 0,0 0 0 0 0,-1 0 0 0 0,3 4 0 0 0,1 2 0 0 0,-1 1 0 0 0,1 0 0 0 0,-1 0 0 0 0,3 10 0 0 0,-6-13 0 0 0,2 0 0 0 0,-1 0 0 0 0,1 0 0 0 0,0 0 0 0 0,1 0 0 0 0,-1-1 0 0 0,9 11 0 0 0,-6-11 0 0 0,5 5 0 0 0,-5-7 0 0 0,1-2 0 0 0,-4 0 0 0 0,-1-1 0 0 0,0-1 0 0 0,0 1 0 0 0,-1-1 0 0 0,1 1 0 0 0,0-1 0 0 0,0 0 0 0 0,-1 0 0 0 0,1 1 0 0 0,0-1 0 0 0,0 0 0 0 0,0-1 0 0 0,-1 1 0 0 0,1 0 0 0 0,0 0 0 0 0,0-1 0 0 0,3-1 0 0 0,1 1 0 0 0,-1-1 0 0 0,1 0 0 0 0,0-1 0 0 0,0 1 0 0 0,-1-1 0 0 0,0 0 0 0 0,0-1 0 0 0,0 1 0 0 0,0-1 0 0 0,0 0 0 0 0,0 0 0 0 0,-1 0 0 0 0,0-1 0 0 0,0 0 0 0 0,0 0 0 0 0,-1 0 0 0 0,0 0 0 0 0,1 0 0 0 0,1-7 0 0 0,5-10 0 0 0,18-28 0 0 0,-2 3 0 0 0,-13 22 0 0 0,-7 22 0 0 0,-4 4 0 0 0,0 0 0 0 0,-1 0 0 0 0,1 0 0 0 0,-1 0 0 0 0,1 0 0 0 0,-1 0 0 0 0,1 1 0 0 0,-1-1 0 0 0,0 0 0 0 0,0 1 0 0 0,0-1 0 0 0,0 1 0 0 0,0 0 0 0 0,0-1 0 0 0,1 3 0 0 0,11 28 0 0 0,-10-19 0 0 0,0 1 0 0 0,-1-1 0 0 0,-1 0 0 0 0,0 1 0 0 0,-1-1 0 0 0,0 1 0 0 0,-1-1 0 0 0,-1 0 0 0 0,-3 16 0 0 0,-6 10 0 0 0,-27 67 0 0 0,10-34 0 0 0,28-72 0 0 0,0 0 0 0 0,0 0 0 0 0,0 0 0 0 0,0 0 0 0 0,0 0 0 0 0,0 1 0 0 0,0-1 0 0 0,0 0 0 0 0,0 0 0 0 0,0 0 0 0 0,0 0 0 0 0,0 0 0 0 0,0 0 0 0 0,0 0 0 0 0,0 0 0 0 0,0 0 0 0 0,0 1 0 0 0,0-1 0 0 0,0 0 0 0 0,0 0 0 0 0,0 0 0 0 0,0 0 0 0 0,0 0 0 0 0,0 0 0 0 0,0 0 0 0 0,0 0 0 0 0,0 0 0 0 0,0 1 0 0 0,0-1 0 0 0,0 0 0 0 0,0 0 0 0 0,0 0 0 0 0,0 0 0 0 0,0 0 0 0 0,0 0 0 0 0,0 0 0 0 0,0 0 0 0 0,0 0 0 0 0,0 0 0 0 0,0 0 0 0 0,1 0 0 0 0,-1 1 0 0 0,0-1 0 0 0,0 0 0 0 0,0 0 0 0 0,0 0 0 0 0,0 0 0 0 0,0 0 0 0 0,0 0 0 0 0,0 0 0 0 0,0 0 0 0 0,1 0 0 0 0,-1 0 0 0 0,0 0 0 0 0,8-3 0 0 0,6-6 0 0 0,17-26-829 0 0,-30 34-125 0 0,7-6-7561 0 0,0-1 165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19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10135 0 0,'0'0'231'0'0,"0"0"29"0"0,0 0 19 0 0,5-16 2895 0 0,-4 13-2150 0 0,0-1 0 0 0,-1 0 0 0 0,0 1 0 0 0,0-1 0 0 0,0 0 0 0 0,0 1 0 0 0,-2-6 0 0 0,2 8-69 0 0,0-16 2317 0 0,-3 39-1564 0 0,1 17-251 0 0,2-29-1457 0 0,0-4 0 0 0,0 0 0 0 0,0 0 0 0 0,0 0 0 0 0,1 0 0 0 0,-1-1 0 0 0,1 1 0 0 0,1 0 0 0 0,-1-1 0 0 0,1 1 0 0 0,0-1 0 0 0,1 1 0 0 0,-1-1 0 0 0,1 0 0 0 0,6 10 0 0 0,-1-6 0 0 0,-3-8 0 0 0,-4-1 0 0 0,1 0 0 0 0,0 1 0 0 0,-1-1 0 0 0,1 1 0 0 0,-1-1 0 0 0,1 1 0 0 0,0-1 0 0 0,-1 0 0 0 0,1 0 0 0 0,0 0 0 0 0,-1 0 0 0 0,1 0 0 0 0,0 0 0 0 0,-1 0 0 0 0,1-1 0 0 0,0 1 0 0 0,-1-1 0 0 0,1 1 0 0 0,0-1 0 0 0,-1 1 0 0 0,1-1 0 0 0,-1 0 0 0 0,0 0 0 0 0,1 0 0 0 0,1-1 0 0 0,3-2 0 0 0,0 0 0 0 0,0 0 0 0 0,1-1 0 0 0,-2 0 0 0 0,1 0 0 0 0,0 0 0 0 0,-1 0 0 0 0,8-12 0 0 0,28-48 0 0 0,-34 52 0 0 0,13-20 0 0 0,-9 17 0 0 0,-2-1 0 0 0,12-24 0 0 0,-17 31 0 0 0,-46 107 1444 0 0,27-60-1275 0 0,-40 117-41 0 0,3-6 179 0 0,13-39-1864 0 0,38-108 2007 0 0,1-1 50 0 0,0 0-126 0 0,0 0-576 0 0,0 0-248 0 0,0 0-50 0 0,0 0 58 0 0,0 1 293 0 0,-1 5 61 0 0,1-5-283 0 0,0-1-117 0 0,0 0-21 0 0,0 0-71 0 0,0 0-285 0 0,0 0-126 0 0,0 0-29 0 0,2-19-4062 0 0,7-6 2278 0 0,-7 21 2369 0 0,10-23-2124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20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95 10135 0 0,'2'-1'48'0'0,"0"1"0"0"0,0-1-1 0 0,0 1 1 0 0,0-1 0 0 0,-1 0-1 0 0,1 0 1 0 0,0 0 0 0 0,0 0-1 0 0,-1 0 1 0 0,1 0 0 0 0,0 0-1 0 0,-1-1 1 0 0,1 1-1 0 0,-1 0 1 0 0,0-1 0 0 0,1 1-1 0 0,-1-1 1 0 0,0 0 0 0 0,0 1-1 0 0,0-1 1 0 0,0 0 0 0 0,1-3-1 0 0,-1 3 142 0 0,0 0-1 0 0,0 0 0 0 0,0 0 0 0 0,1 0 1 0 0,-1 0-1 0 0,0 0 0 0 0,1 0 0 0 0,2-1 0 0 0,-3 2-24 0 0,0 0-1 0 0,0 0 0 0 0,0-1 0 0 0,0 1 0 0 0,0 0 0 0 0,0-1 1 0 0,0 1-1 0 0,0 0 0 0 0,0-1 0 0 0,0 1 0 0 0,-1-1 0 0 0,1 1 1 0 0,-1-1-1 0 0,1 1 0 0 0,-1-1 0 0 0,1-1 0 0 0,-1 1 100 0 0,1 1 0 0 0,0 0 0 0 0,0-1 0 0 0,0 1 0 0 0,0 0-1 0 0,0 0 1 0 0,0 0 0 0 0,0 0 0 0 0,0 0 0 0 0,1 0 0 0 0,-1 0 0 0 0,2-1 0 0 0,1-1 6170 0 0,-5 13-6133 0 0,0 1-1 0 0,-1 0 1 0 0,0-1 0 0 0,-4 11 0 0 0,-3 13 250 0 0,-19 68-532 0 0,16-64-20 0 0,-7 22 2 0 0,-13 49 0 0 0,29-93 0 0 0,0 1 0 0 0,0-1 0 0 0,2 0 0 0 0,0 30 0 0 0,2-43-7 0 0,-1 1-1 0 0,0-1 1 0 0,1 0-1 0 0,-1 0 1 0 0,1 0 0 0 0,0 0-1 0 0,0 0 1 0 0,0 0-1 0 0,1 0 1 0 0,-1 0 0 0 0,1 0-1 0 0,-1-1 1 0 0,1 1-1 0 0,0 0 1 0 0,0-1 0 0 0,0 0-1 0 0,4 4 1 0 0,-5-5-689 0 0,7 0-743 0 0,-7-1-2282 0 0,0 1-4066 0 0,-1-1 1795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20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36 15663 0 0,'0'0'356'0'0,"0"0"50"0"0,0 0 20 0 0,0 0-42 0 0,0-3-250 0 0,-3-7 19 0 0,3 7 567 0 0,18-6 2216 0 0,6-1-699 0 0,-23 10-1725 0 0,-1 0 0 0 0,0 0 0 0 0,1 1-68 0 0,0 0-436 0 0,0-1 0 0 0,-1 1 0 0 0,1 0 1 0 0,0 0-1 0 0,-1 0 0 0 0,1-1 0 0 0,-1 1 0 0 0,1 0 0 0 0,-1 0 0 0 0,1 0 0 0 0,-1 0 0 0 0,1 0 1 0 0,-1 0-1 0 0,0 0 0 0 0,0 0 0 0 0,0 0 0 0 0,1 0 0 0 0,-1 0 0 0 0,0 0 0 0 0,0 0 0 0 0,-1 2 1 0 0,1 1 56 0 0,1 9 53 0 0,-1 1-1 0 0,-1-1 1 0 0,0 1-1 0 0,-1-1 1 0 0,-6 24-1 0 0,-27 60 890 0 0,12-35-743 0 0,18-50-264 0 0,1 1 0 0 0,1-1 0 0 0,0 1 0 0 0,1 0 0 0 0,-1 17 0 0 0,3-29 0 0 0,0-1 0 0 0,0 0 0 0 0,0 0 0 0 0,0 1 0 0 0,0-1 0 0 0,0 0 0 0 0,0 1 0 0 0,0-1 0 0 0,0 0 0 0 0,0 0 0 0 0,1 1 0 0 0,-1-1 0 0 0,0 0 0 0 0,0 0 0 0 0,0 1 0 0 0,0-1 0 0 0,0 0 0 0 0,0 0 0 0 0,1 1 0 0 0,-1-1 0 0 0,0 0 0 0 0,0 0 0 0 0,0 0 0 0 0,1 1 0 0 0,-1-1 0 0 0,0 0 0 0 0,0 0 0 0 0,1 0 0 0 0,-1 0 0 0 0,0 0 0 0 0,0 1 0 0 0,1-1 0 0 0,-1 0 0 0 0,0 0 0 0 0,0 0 0 0 0,1 0 0 0 0,-1 0 0 0 0,0 0 0 0 0,1 0 0 0 0,-1 0 0 0 0,0 0 0 0 0,0 0 0 0 0,1 0 0 0 0,-1 0 0 0 0,11-4 0 0 0,-11 4 0 0 0,6-2-220 0 0,0-1 0 0 0,-1 0 0 0 0,0 0 1 0 0,0 0-1 0 0,0 0 0 0 0,0-1 0 0 0,0 0 0 0 0,-1 0 0 0 0,9-9 0 0 0,-11 11 99 0 0,0 0-1 0 0,0-1 0 0 0,-1 1 0 0 0,1-1 1 0 0,0 1-1 0 0,-1-1 0 0 0,0 0 0 0 0,1 1 1 0 0,-1-1-1 0 0,0 0 0 0 0,-1 0 0 0 0,1 0 1 0 0,0 0-1 0 0,-1 0 0 0 0,0 0 0 0 0,1 0 1 0 0,-1 0-1 0 0,0 0 0 0 0,-1 0 0 0 0,1 0 1 0 0,-2-5-1 0 0,1 6-4 0 0,0-1 0 0 0,0 1 0 0 0,-1 0 1 0 0,1 0-1 0 0,-1 0 0 0 0,0 0 0 0 0,1 1 0 0 0,-1-1 1 0 0,0 0-1 0 0,0 1 0 0 0,0-1 0 0 0,0 1 0 0 0,0 0 1 0 0,-1-1-1 0 0,1 1 0 0 0,0 0 0 0 0,0 0 1 0 0,-1 1-1 0 0,1-1 0 0 0,-1 0 0 0 0,1 1 0 0 0,-4-1 1 0 0,-3 0-278 0 0,0 1 1 0 0,1-1 0 0 0,-1 1 0 0 0,1 1-1 0 0,-11 1 1 0 0,6 0 527 0 0,1 0 1 0 0,-1 1-1 0 0,0 1 0 0 0,1 0 0 0 0,0 0 0 0 0,-14 8 0 0 0,-3-1 1005 0 0,9-3-216 0 0,18-7-402 0 0,2-1 0 0 0,1 0-373 0 0,-1 1-1 0 0,1 0 0 0 0,0-1 1 0 0,-1 1-1 0 0,1-1 0 0 0,0 1 1 0 0,-1-1-1 0 0,1 1 0 0 0,0-1 1 0 0,0 0-1 0 0,0 1 1 0 0,0-1-1 0 0,-1 0 0 0 0,1 0 1 0 0,0 0-1 0 0,0 1 0 0 0,0-1 1 0 0,0 0-1 0 0,0 0 0 0 0,-1 0 1 0 0,1 0-1 0 0,2-1 0 0 0,23-2 1065 0 0,-19 1-1412 0 0,22-2 225 0 0,55-6-16 0 0,6 5-876 0 0,-83 5-134 0 0,-1-1 0 0 0,1 0-1 0 0,-1 0 1 0 0,9-4 0 0 0,-12 4 688 0 0,0 1-1213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21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9351 0 0,'0'0'439'0'0,"2"0"62"0"0,8 0 126 0 0,-1 0-1 0 0,1 1 0 0 0,-1 0 1 0 0,13 3-1 0 0,-20-3-473 0 0,0 0 0 0 0,0 0 0 0 0,0 0 0 0 0,-1 1 0 0 0,1-1 0 0 0,-1 0 0 0 0,1 1 0 0 0,-1-1 0 0 0,1 1 0 0 0,-1 0 0 0 0,3 3 0 0 0,10 21 994 0 0,-13-25-1058 0 0,2 6 23 0 0,0 0 0 0 0,0 0 0 0 0,-1 0 0 0 0,0 0 0 0 0,0 0 0 0 0,0 1 0 0 0,-1-1 0 0 0,0 0 0 0 0,-1 10 0 0 0,4 24 337 0 0,-3-30-201 0 0,0-1 0 0 0,0 1-1 0 0,-2 13 1 0 0,-2-2-161 0 0,-1 0 0 0 0,-1-1 0 0 0,-1 1-1 0 0,0-1 1 0 0,-2 0 0 0 0,-12 23 0 0 0,9-23-490 0 0,-2 0-1 0 0,-25 32 1 0 0,27-39 229 0 0,11-13-406 0 0,0-1-285 0 0,0 0-126 0 0,0 0-984 0 0,0 0-4014 0 0,0 0-1723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21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2'0'803'0'0,"47"-6"441"0"0,6-3-139 0 0,-20 2 635 0 0,1 2 0 0 0,1 1 0 0 0,50 2 0 0 0,-83 1-1740 0 0,13 2 0 0 0,-17-1-3 0 0,0 0 0 0 0,-1 1 1 0 0,1-1-1 0 0,0 0 0 0 0,0 0 0 0 0,0 0 0 0 0,0 0 0 0 0,-1 0 1 0 0,1 0-1 0 0,0 0 0 0 0,0 0 0 0 0,0 0 0 0 0,0 1 0 0 0,0-1 1 0 0,0 0-1 0 0,0 0 0 0 0,-1 0 0 0 0,1 0 0 0 0,0 0 0 0 0,0 1 1 0 0,0-1-1 0 0,0 0 0 0 0,0 0 0 0 0,0 0 0 0 0,0 0 0 0 0,0 1 1 0 0,0-1-1 0 0,0 0 0 0 0,0 0 0 0 0,0 0 0 0 0,0 0 0 0 0,0 1 1 0 0,0-1-1 0 0,0 0 0 0 0,0 0 0 0 0,0 0 0 0 0,0 0 0 0 0,0 1 1 0 0,0-1-1 0 0,0 0 0 0 0,0 0 0 0 0,0 0 0 0 0,0 0 0 0 0,1 0 1 0 0,-1 1-1 0 0,0-1 0 0 0,0 0 0 0 0,0 0 0 0 0,0 0 0 0 0,0 0 1 0 0,0 0-1 0 0,1 0 0 0 0,-1 1 0 0 0,0-1 0 0 0,0 0 0 0 0,0 0 1 0 0,0 0-1 0 0,0 0 0 0 0,1 0 0 0 0,-1 0 0 0 0,0 0 0 0 0,0 0 1 0 0,0 0-1 0 0,0 0 0 0 0,1 0 0 0 0,-1 0 0 0 0,0 0 0 0 0,-9 6-633 0 0,7-4 297 0 0,-6 1-2788 0 0,0 0-5402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54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 15663 0 0,'0'0'356'0'0,"0"0"50"0"0,0 0 20 0 0,0 0-42 0 0,0 0-42 0 0,0 0 750 0 0,0 0-840 0 0,1 0 0 0 0,-1 0 0 0 0,1-1 0 0 0,-1 1 0 0 0,0 0 1 0 0,1 0-1 0 0,-1 0 0 0 0,1 0 0 0 0,-1 0 0 0 0,1 0 1 0 0,-1 0-1 0 0,0 0 0 0 0,1 0 0 0 0,-1 0 0 0 0,1 0 1 0 0,-1 0-1 0 0,1 0 0 0 0,-1 0 0 0 0,0 1 0 0 0,1-1 0 0 0,-1 8-37 0 0,-1 0 0 0 0,-1 0-1 0 0,0 0 1 0 0,0 0-1 0 0,0-1 1 0 0,-1 1-1 0 0,-4 8 1 0 0,2-5 227 0 0,0 1 0 0 0,-4 17 0 0 0,6-19-283 0 0,0 0 0 0 0,-7 16-1 0 0,-4 9-26 0 0,10-27-132 0 0,3-5 0 0 0,-1-1 0 0 0,1 1 0 0 0,0-1 0 0 0,0 1 0 0 0,1 0 0 0 0,-1 0 0 0 0,0-1 0 0 0,1 4 0 0 0,-1 21-133 0 0,3-27-336 0 0,0 0 0 0 0,0-1 0 0 0,0 1 0 0 0,0-1 1 0 0,0 0-1 0 0,0 1 0 0 0,3-3 0 0 0,16-12-3943 0 0,-16 9 2876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21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7503 0 0,'0'0'803'0'0,"0"0"-18"0"0,6 9 1383 0 0,-4-8-1861 0 0,1 0 1 0 0,-1 0-1 0 0,1 0 0 0 0,-1 0 0 0 0,1 0 0 0 0,-1-1 1 0 0,1 1-1 0 0,0-1 0 0 0,-1 0 0 0 0,1 0 0 0 0,0 0 1 0 0,-1 0-1 0 0,1 0 0 0 0,4-2 0 0 0,5 0 489 0 0,-1-1 0 0 0,13-6 0 0 0,-2 1-4 0 0,0 0-324 0 0,-13 5-553 0 0,1 0 0 0 0,-1 0-1 0 0,1 0 1 0 0,-1 1 0 0 0,1 1 0 0 0,0 0 0 0 0,10 0 0 0 0,-26 7-1879 0 0,-2 2 941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29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27 11975 0 0,'3'-3'-100'0'0,"-1"2"217"0"0,-1-1 1 0 0,0 1 0 0 0,0-1 0 0 0,0 1-1 0 0,0-1 1 0 0,-1 0 0 0 0,1 1-1 0 0,0-1 1 0 0,-1 0 0 0 0,1 0 0 0 0,-1-2-1 0 0,9-28 1649 0 0,-2-1 3404 0 0,-5-3-960 0 0,-2 28-3692 0 0,0 7-74 0 0,1-15-272 0 0,2-20 1860 0 0,-3 32-2021 0 0,0 0 1 0 0,0 1-1 0 0,0-1 0 0 0,-1 1 0 0 0,-1-7 0 0 0,1 0 381 0 0,1 9 96 0 0,0 1 21 0 0,0 0-66 0 0,0-1-294 0 0,-10 36-133 0 0,-5 35-16 0 0,-4 1 0 0 0,-52 130 0 0 0,68-194-64 0 0,3-6-273 0 0,0-1-138 0 0,0 0-33 0 0,0 0 65 0 0,0 0 154 0 0,0 0-452 0 0,1-4 47 0 0,-1 1 0 0 0,1-1 0 0 0,1 0 0 0 0,-1 1 0 0 0,0-1 0 0 0,1 1 0 0 0,0 0 0 0 0,0-1 0 0 0,0 1 0 0 0,3-4 0 0 0,4-6-568 0 0,1-9-785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29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0 11975 0 0,'0'0'267'0'0,"0"0"42"0"0,0 0 17 0 0,0 0-28 0 0,0 0-58 0 0,0 0 491 0 0,0 0 238 0 0,0 0 45 0 0,0 0-61 0 0,0 0-288 0 0,0 0-121 0 0,0 0-28 0 0,0 0-4 0 0,0 0 0 0 0,0 0 0 0 0,0 0 0 0 0,0 0 0 0 0,0 0 0 0 0,0 0 0 0 0,0 0 0 0 0,0 0 0 0 0,0 0 0 0 0,1 6 512 0 0,-1-1-973 0 0,0-1 1 0 0,0 1-1 0 0,-1-1 0 0 0,1 0 1 0 0,-1 1-1 0 0,-1-1 0 0 0,1 0 1 0 0,0 1-1 0 0,-1-1 0 0 0,0 0 1 0 0,-2 4-1 0 0,2-4-51 0 0,1 0 0 0 0,0-1 0 0 0,1 1 0 0 0,-1 0 0 0 0,1-1 0 0 0,-1 1 0 0 0,1 0 0 0 0,0 0 0 0 0,1-1 0 0 0,0 7 0 0 0,0 18 0 0 0,-4-4 186 0 0,-2 0 0 0 0,0 0 1 0 0,-1-1-1 0 0,-15 35 0 0 0,-14 41 931 0 0,25-69-1117 0 0,10-30 0 0 0,0 0 0 0 0,0 0 0 0 0,0 0 0 0 0,0 0 0 0 0,0 0 0 0 0,0 0 0 0 0,0 0 0 0 0,-1 0 0 0 0,1 0 0 0 0,0 0 0 0 0,0 0 0 0 0,0 0 0 0 0,0 0 0 0 0,0 1 0 0 0,0-1 0 0 0,0 0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1 0 0 0 0,-1 0 0 0 0,0 0 0 0 0,0 0 0 0 0,0 0 0 0 0,0 0 0 0 0,0 0 0 0 0,0 0 0 0 0,0 0 0 0 0,0 0 0 0 0,0 0 0 0 0,0 0 0 0 0,0 0 0 0 0,0 0 0 0 0,0 0 0 0 0,0 0 0 0 0,1 0 0 0 0,4-4 0 0 0,7-6 0 0 0,14-27-876 0 0,-25 35 613 0 0,0 1 1 0 0,-1 0-1 0 0,1 0 1 0 0,-1 0-1 0 0,0-1 0 0 0,1 1 1 0 0,-1 0-1 0 0,0 0 0 0 0,0-1 1 0 0,0 1-1 0 0,0 0 1 0 0,0-1-1 0 0,0 1 0 0 0,0 0 1 0 0,0-1-1 0 0,0 1 0 0 0,-1 0 1 0 0,1 0-1 0 0,-1-2 1 0 0,0 1-1054 0 0,1 1-6192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0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11 10135 0 0,'0'0'231'0'0,"0"0"29"0"0,0 0 19 0 0,0 0 105 0 0,-11 2 1780 0 0,6-1 1654 0 0,1-1-2925 0 0,1 0-121 0 0,0 1 1 0 0,1-1-1 0 0,-1-1 0 0 0,0 1 0 0 0,0 0 1 0 0,-3-1-1 0 0,4 0-390 0 0,2 1 114 0 0,0 0 15 0 0,0 0-68 0 0,0 0-222 0 0,0 0 166 0 0,0 0 101 0 0,0 0 21 0 0,0 0-66 0 0,19 0-278 0 0,27-1 347 0 0,74-13 0 0 0,42-19 512 0 0,-106 19-1024 0 0,49-10 0 0 0,-30 9 72 0 0,-73 14 299 0 0,-2 1 117 0 0,16 5 629 0 0,-9-4-1117 0 0,-1-4-269 0 0,-5 2-1135 0 0,-10-4-2534 0 0,0-1 1893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3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19 4607 0 0,'0'0'208'0'0,"14"-10"496"0"0,44-30 7472 0 0,-57 39-7664 0 0,-1 1 0 0 0,9-17 2048 0 0,-7 11-1846 0 0,-1 4-509 0 0,0 1 0 0 0,0 0 0 0 0,0-1 0 0 0,-1 1 0 0 0,1-1 0 0 0,-1 1-1 0 0,1-1 1 0 0,-1 1 0 0 0,0-1 0 0 0,1 1 0 0 0,-1-1 0 0 0,0 0 0 0 0,0 1 0 0 0,0-1 0 0 0,0 1 0 0 0,0-1 0 0 0,-1 1 0 0 0,1-1 0 0 0,0 0-1 0 0,-1 1 1 0 0,1-1 0 0 0,-1 1 0 0 0,0-2 0 0 0,0 2 307 0 0,1 1 0 0 0,0 0 0 0 0,0 0-455 0 0,0-1 0 0 0,-1 1 0 0 0,1 0 0 0 0,0-1 0 0 0,0 1 1 0 0,-1 0-1 0 0,1-1 0 0 0,0 1 0 0 0,-1 0 0 0 0,1 0 0 0 0,0-1 0 0 0,-1 1 0 0 0,1 0 0 0 0,0 0 0 0 0,-1 0 0 0 0,1 0 0 0 0,-1-1 0 0 0,1 1 0 0 0,0 0 0 0 0,-1 0 1 0 0,1 0-1 0 0,-1 0 0 0 0,1 0 0 0 0,0 0 0 0 0,-1 0 0 0 0,1 0 0 0 0,-1 0 0 0 0,1 0 0 0 0,-1 0 0 0 0,-13 3 1399 0 0,11-2-1456 0 0,3-1 0 0 0,-1 1 0 0 0,1-1 0 0 0,-1 0 0 0 0,0 0 0 0 0,1 1 0 0 0,-1-1 0 0 0,1 1 0 0 0,-1-1 0 0 0,1 0 0 0 0,-1 1 0 0 0,1-1 0 0 0,-1 1 0 0 0,1-1 0 0 0,0 1 0 0 0,-1-1 0 0 0,1 1 0 0 0,-1 0 0 0 0,1-1 0 0 0,0 1 0 0 0,0 0 0 0 0,-1 0 0 0 0,-6 13 0 0 0,1-1 0 0 0,1 1 0 0 0,0 0 0 0 0,0 1 0 0 0,-4 28 0 0 0,1 2 0 0 0,5-21 0 0 0,-1 0 0 0 0,-2 0 0 0 0,0 0 0 0 0,-14 30 0 0 0,17-47 0 0 0,1 0 0 0 0,0 1 0 0 0,0-1 0 0 0,-1 14 0 0 0,0-4 0 0 0,3-16 0 0 0,0-1 0 0 0,0 1 0 0 0,0 0 0 0 0,0-1 0 0 0,0 1 0 0 0,0 0 0 0 0,0-1 0 0 0,0 1 0 0 0,0-1 0 0 0,0 1 0 0 0,-1 0 0 0 0,1-1 0 0 0,0 1 0 0 0,0 0 0 0 0,-1-1 0 0 0,1 1 0 0 0,-1-1 0 0 0,1 1 0 0 0,0-1 0 0 0,-1 1 0 0 0,1-1 0 0 0,-1 1 0 0 0,1-1 0 0 0,-1 1 0 0 0,-1 0 0 0 0,0-1-21 0 0,4-5-44 0 0,5-11-213 0 0,-1 4-187 0 0,28-86-7002 0 0,-27 78 5931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3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5 17503 0 0,'0'0'399'0'0,"0"0"60"0"0,0 0 21 0 0,0 0-59 0 0,-2-9-260 0 0,2 8-39 0 0,1-1-1 0 0,-1 1 1 0 0,0-1-1 0 0,1 1 1 0 0,-1-1-1 0 0,1 1 1 0 0,-1 0-1 0 0,1-1 1 0 0,0 1-1 0 0,0 0 1 0 0,-1-1-1 0 0,1 1 1 0 0,0 0-1 0 0,0 0 1 0 0,2-2-1 0 0,17-13 1624 0 0,-16 13-1434 0 0,-3 2 201 0 0,-1 1 0 0 0,0 0 0 0 0,2 0-69 0 0,6-2-222 0 0,-6 2 166 0 0,1 4-284 0 0,0-1 0 0 0,0 1 0 0 0,-1 0 0 0 0,1 0 0 0 0,-1 0 1 0 0,0 0-1 0 0,0 0 0 0 0,0 1 0 0 0,0-1 0 0 0,-1 1 0 0 0,0-1 0 0 0,0 1 1 0 0,0 0-1 0 0,0 5 0 0 0,1 3-45 0 0,-1-8-58 0 0,-1 0 0 0 0,0 0 0 0 0,0 1 0 0 0,-1 6 0 0 0,-1 15 0 0 0,1-9 0 0 0,1-14 0 0 0,-1 1 0 0 0,1-1 0 0 0,0 0 0 0 0,0 0 0 0 0,0 0 0 0 0,1 1 0 0 0,0-1 0 0 0,2 7 0 0 0,0-3 0 0 0,4-2 0 0 0,-6-5 0 0 0,0-1 0 0 0,0 1 0 0 0,1-1 0 0 0,-1 0 0 0 0,0 1 0 0 0,1-1 0 0 0,-1 0 0 0 0,0 0 0 0 0,1 0 0 0 0,-1 0 0 0 0,1 0 0 0 0,-1 0 0 0 0,0 0 0 0 0,1 0 0 0 0,-1-1 0 0 0,0 1 0 0 0,1 0 0 0 0,-1-1 0 0 0,2 0 0 0 0,1-2 0 0 0,0 1 0 0 0,0-1 0 0 0,0 0 0 0 0,4-5 0 0 0,10-7 0 0 0,4 1 0 0 0,-2-2 0 0 0,0 0 0 0 0,0-1 0 0 0,-2-1 0 0 0,32-38 0 0 0,31-42 72 0 0,-81 97 299 0 0,0 24 1069 0 0,-3-9-1400 0 0,0 0 0 0 0,-1 0 0 0 0,-11 24 0 0 0,9-23-39 0 0,1-1 0 0 0,0 1 1 0 0,-3 18-1 0 0,5-4-1 0 0,2 52 0 0 0,1-46 0 0 0,-1-16 15 0 0,-3-3-94 0 0,4-14-258 0 0,-3 3-418 0 0,1-3-2930 0 0,-2 0 2897 0 0,-5 3-3927 0 0,9-5 3179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4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5663 0 0,'0'0'356'0'0,"0"0"50"0"0,0 0 20 0 0,0 0-42 0 0,0 0-112 0 0,0 0 463 0 0,0 0 234 0 0,0 0 45 0 0,0 0-61 0 0,0 0-288 0 0,0 0-121 0 0,0 0-28 0 0,0 0-4 0 0,0 0 0 0 0,2 0 0 0 0,6-2 0 0 0,-6 2 0 0 0,-1 0 0 0 0,4 2-184 0 0,0 0 0 0 0,0 0 0 0 0,-1 0 0 0 0,8 5 0 0 0,-8-4-191 0 0,-1 0-1 0 0,1 0 1 0 0,-1 0-1 0 0,1 1 1 0 0,-1 0-1 0 0,0-1 1 0 0,-1 1-1 0 0,1 1 1 0 0,-1-1-1 0 0,1 0 1 0 0,-1 0-1 0 0,-1 1 1 0 0,1-1 0 0 0,2 9-1 0 0,3 18-136 0 0,12 34 0 0 0,-17-50 0 0 0,-2-11 0 0 0,0-1 0 0 0,0 0 0 0 0,1 0 0 0 0,-1 0 0 0 0,1 1 0 0 0,-1-1 0 0 0,1 0 0 0 0,0 0 0 0 0,1 0 0 0 0,-1 0 0 0 0,0 0 0 0 0,4 4 0 0 0,4 9 0 0 0,-7-8 0 0 0,-2-3 3 0 0,0-5-3 0 0,-1 1 0 0 0,1-1 0 0 0,0 0 0 0 0,0 0 0 0 0,0 0 0 0 0,0 0 0 0 0,0 0 0 0 0,0 1 0 0 0,0-1 0 0 0,0 0 1 0 0,0 0-1 0 0,0 0 0 0 0,0 0 0 0 0,0 1 0 0 0,0-1 0 0 0,0 0 0 0 0,0 0 0 0 0,0 0 0 0 0,0 0 0 0 0,0 1 0 0 0,0-1 0 0 0,0 0 0 0 0,0 0 0 0 0,0 0 0 0 0,0 0 0 0 0,0 0 0 0 0,0 1 0 0 0,0-1 0 0 0,0 0 0 0 0,0 0 0 0 0,1 0 0 0 0,-1 0 0 0 0,0 0 0 0 0,0 0 0 0 0,0 1 0 0 0,0-1 0 0 0,0 0 0 0 0,0 0 0 0 0,1 0 0 0 0,-1 0 0 0 0,0 0 0 0 0,0 0 0 0 0,0 0 0 0 0,0 0 0 0 0,0 0 0 0 0,1 0 1 0 0,-1 0-1 0 0,0 0 0 0 0,0 0 0 0 0,0 0 0 0 0,1 0 0 0 0,7 3-69 0 0,-8-2 16 0 0,0 0 0 0 0,0-1 0 0 0,-1 1 0 0 0,1 0 0 0 0,-1-1 0 0 0,1 1 0 0 0,0-1 0 0 0,-1 1 0 0 0,1-1 1 0 0,-1 1-1 0 0,1-1 0 0 0,-1 1 0 0 0,0-1 0 0 0,1 1 0 0 0,-1-1 0 0 0,1 1 0 0 0,-2-1 0 0 0,-2 1-5703 0 0,3-2 5030 0 0,0-1 472 0 0,0-2-6339 0 0,3-4-45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4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13 15663 0 0,'4'0'142'0'0,"-2"1"-28"0"0,-1-1 1 0 0,1 0-1 0 0,-1 0 1 0 0,1 0-1 0 0,0 0 1 0 0,-1 0-1 0 0,1-1 1 0 0,-1 1-1 0 0,1 0 0 0 0,-1-1 1 0 0,1 1-1 0 0,-1-1 1 0 0,1 0-1 0 0,1-1 1 0 0,-1 2 605 0 0,-1-6 1360 0 0,-1 4 1197 0 0,-8 2-1332 0 0,7 0-1922 0 0,-3 0-23 0 0,-1 1 0 0 0,1-1 0 0 0,-1 1 0 0 0,1 0 0 0 0,-9 3 0 0 0,12-4 0 0 0,0 1 0 0 0,0-1 0 0 0,-1 1 0 0 0,1 0 0 0 0,0 0 0 0 0,0-1 0 0 0,0 1 0 0 0,0 0 0 0 0,0 0 0 0 0,0 0 0 0 0,0 0 0 0 0,0 0 0 0 0,0 1 0 0 0,1-1 0 0 0,-1 0 0 0 0,0 0 0 0 0,1 0 0 0 0,-1 1 0 0 0,1-1 0 0 0,-1 0 0 0 0,1 1 0 0 0,-1-1 0 0 0,1 2 0 0 0,-1 2 104 0 0,-1-1 0 0 0,1 0 0 0 0,-1 0 0 0 0,0 0-1 0 0,0 0 1 0 0,-1 0 0 0 0,1 0 0 0 0,-1 0 0 0 0,-5 5 0 0 0,-4 6 297 0 0,-26 44-835 0 0,22-33 776 0 0,-2 0 0 0 0,-41 47 0 0 0,57-71-369 0 0,0 1-1 0 0,0-1 1 0 0,0 0-1 0 0,0 1 0 0 0,1 0 1 0 0,-1-1-1 0 0,1 1 1 0 0,0 0-1 0 0,0 0 1 0 0,0 0-1 0 0,0 0 1 0 0,0 0-1 0 0,0 5 1 0 0,0-7-55 0 0,1 1 0 0 0,-1-1 0 0 0,1 0 0 0 0,-1 0 0 0 0,1 0 0 0 0,-1 0 1 0 0,1 0-1 0 0,-1 0 0 0 0,0 0 0 0 0,0 0 0 0 0,0 1 0 0 0,-1-1-361 0 0,4-2 86 0 0,3 0-520 0 0,1-1 1 0 0,-1 0-1 0 0,0-1 0 0 0,0 1 1 0 0,6-5-1 0 0,3-4-6631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4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7 17503 0 0,'0'0'399'0'0,"-2"0"60"0"0,-6-1 10 0 0,7 1 364 0 0,6 0 763 0 0,10-18 1580 0 0,-6 5-2290 0 0,-4 8-465 0 0,-2 6 1895 0 0,-4 6-2122 0 0,0 0 0 0 0,-1 1 1 0 0,0-1-1 0 0,0 0 0 0 0,0 0 0 0 0,-1 0 1 0 0,0 0-1 0 0,-8 12 0 0 0,8-12-217 0 0,-1 0 0 0 0,1-1 0 0 0,0 1 0 0 0,0 0 0 0 0,0 1 0 0 0,1-1 0 0 0,0 0 0 0 0,-1 15 0 0 0,3-20-314 0 0,0-2 258 0 0,0 0 0 0 0,0 1 1 0 0,-1-1-1 0 0,1 0 0 0 0,0 1 0 0 0,0-1 1 0 0,0 1-1 0 0,0-1 0 0 0,0 0 0 0 0,0 1 1 0 0,0-1-1 0 0,0 0 0 0 0,0 1 0 0 0,0-1 1 0 0,0 1-1 0 0,0-1 0 0 0,1 0 1 0 0,-1 1-1 0 0,0 0 0 0 0,3-1-194 0 0,0 0-1 0 0,0-1 1 0 0,0 1-1 0 0,0 0 1 0 0,0-1-1 0 0,0 0 1 0 0,-1 0 0 0 0,1 1-1 0 0,0-2 1 0 0,0 1-1 0 0,-1 0 1 0 0,1 0-1 0 0,-1-1 1 0 0,1 0 0 0 0,-1 1-1 0 0,0-1 1 0 0,1 0-1 0 0,-1 0 1 0 0,0 0-1 0 0,0-1 1 0 0,0 1 0 0 0,-1 0-1 0 0,1-1 1 0 0,1-3-1 0 0,4-15-1258 0 0,-2-2-4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5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 15663 0 0,'0'0'719'0'0,"0"0"-20"0"0,-9-3 2307 0 0,9 3-3518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22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6 9671 0 0,'0'0'440'0'0,"0"0"-5"0"0,0 0-28 0 0,0 0 911 0 0,3 0 434 0 0,2-2 714 0 0,12-1 3703 0 0,-15 3-5879 0 0,-1-1-1 0 0,1 1 0 0 0,-1 0 1 0 0,1 1-1 0 0,-1-1 1 0 0,1 0-1 0 0,-1 0 0 0 0,1 1 1 0 0,-1-1-1 0 0,1 1 1 0 0,-1-1-1 0 0,1 1 0 0 0,-1-1 1 0 0,3 3-1 0 0,-3-2 155 0 0,13 18-272 0 0,-10-12-90 0 0,-1 0 1 0 0,0 0-1 0 0,0 1 1 0 0,-1-1-1 0 0,0 1 0 0 0,0-1 1 0 0,-1 1-1 0 0,0 0 0 0 0,0-1 1 0 0,-1 10-1 0 0,0 11 472 0 0,-7 39-1 0 0,5-53-518 0 0,-3 25-35 0 0,-2 0 0 0 0,-1-1 0 0 0,-2 0 0 0 0,-2 0 0 0 0,-2-1 0 0 0,-1-1 0 0 0,-1-1 0 0 0,-30 47 0 0 0,41-75 0 0 0,0 0 0 0 0,-1 0 0 0 0,-6 6 0 0 0,11-12-127 0 0,0 0 1 0 0,1 0-1 0 0,-1 0 0 0 0,0 0 1 0 0,0-1-1 0 0,0 1 0 0 0,0 0 0 0 0,0 0 1 0 0,0-1-1 0 0,0 1 0 0 0,0-1 1 0 0,0 1-1 0 0,0-1 0 0 0,0 1 1 0 0,0-1-1 0 0,0 0 0 0 0,0 1 0 0 0,0-1 1 0 0,0 0-1 0 0,0 0 0 0 0,-1 0 1 0 0,1 0-1 0 0,0 0 0 0 0,0 0 0 0 0,0 0 1 0 0,0 0-1 0 0,0 0 0 0 0,-1-1 1 0 0,1 1-1 0 0,0 0 0 0 0,0-1 1 0 0,0 1-1 0 0,-1-1 0 0 0,-1-1-405 0 0,1 2-628 0 0,2 0-572 0 0,2-12-2289 0 0,3 1 1974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54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136 0 0,0 0 457 0 0,0 0 228 0 0,0 0 43 0 0,0 0-59 0 0,0 0-289 0 0,0 0-121 0 0,0 0-28 0 0,17-1 3580 0 0,-14 4-4060 0 0,0-1 0 0 0,-1 1 0 0 0,0 0 0 0 0,1 0 0 0 0,-1 0-1 0 0,0 0 1 0 0,0 0 0 0 0,0 0 0 0 0,-1 1 0 0 0,1-1 0 0 0,-1 1 0 0 0,0-1 0 0 0,0 1 0 0 0,0-1-1 0 0,0 1 1 0 0,-1 0 0 0 0,1 5 0 0 0,-1 9 16 0 0,0-1-1 0 0,-4 27 1 0 0,2-30 206 0 0,-8 46 471 0 0,6-42-437 0 0,1-1 0 0 0,-2 33 0 0 0,5-50-292 0 0,0 0 0 0 0,0 0 0 0 0,0 1 0 0 0,0-1 0 0 0,0 0 0 0 0,0 1 0 0 0,-1-1 0 0 0,1 0 0 0 0,0 1 0 0 0,0-1 0 0 0,0 0 0 0 0,0 0 0 0 0,1 1 0 0 0,-1-1 0 0 0,0 0 0 0 0,0 1 0 0 0,0-1 0 0 0,0 0 0 0 0,0 1 0 0 0,0-1 0 0 0,0 0 0 0 0,0 0 0 0 0,1 1 0 0 0,-1-1 0 0 0,0 0 0 0 0,0 0 0 0 0,0 1 0 0 0,1-1 0 0 0,-1 0 0 0 0,0 0 0 0 0,0 0 0 0 0,1 1 0 0 0,-1-1 0 0 0,0 0 0 0 0,0 0 0 0 0,1 0 0 0 0,-1 0 0 0 0,0 0 0 0 0,0 0 0 0 0,1 1 0 0 0,-1-1 0 0 0,0 0 0 0 0,1 0 0 0 0,-1 0 0 0 0,0 0 0 0 0,1 0 0 0 0,-1 0 0 0 0,0 0 0 0 0,1 0 0 0 0,-1 0 0 0 0,0 0 0 0 0,0 0 0 0 0,1-1 0 0 0,-1 1 0 0 0,9-1 0 0 0,-8 0 0 0 0,-1 1 0 0 0,1 0 0 0 0,0 0 0 0 0,0-1 0 0 0,0 1 0 0 0,-1 0 0 0 0,1-1 0 0 0,0 1 0 0 0,0 0 0 0 0,-1-1 0 0 0,1 1 0 0 0,0-1 0 0 0,-1 1 0 0 0,1-1 0 0 0,0 0 0 0 0,-1 1 0 0 0,1-1 0 0 0,-1 0 0 0 0,1 1 0 0 0,-1-1 0 0 0,1 0 0 0 0,-1 0 0 0 0,0 1 0 0 0,1-1 0 0 0,-1 0 0 0 0,0 0 0 0 0,0 0 0 0 0,1-1 0 0 0,-1 0 0 0 0,0 1-1 0 0,0 0 0 0 0,1 1 0 0 0,-1-1 0 0 0,0 0 0 0 0,0 1 0 0 0,0-1 0 0 0,0 0 0 0 0,0 0 0 0 0,0 1 0 0 0,0-1 0 0 0,0 0 0 0 0,0 1 0 0 0,0-1 0 0 0,0 0 0 0 0,0 0 0 0 0,0 1 0 0 0,-1-1 0 0 0,1 0 0 0 0,0 1 0 0 0,-1-1 0 0 0,1 1 0 0 0,0-1 0 0 0,-1 0 0 0 0,1 1 0 0 0,-1-1 0 0 0,1 1 0 0 0,-1-1 0 0 0,1 1 0 0 0,-1-1 0 0 0,1 1 0 0 0,-1-1 0 0 0,1 1 0 0 0,-2-1 0 0 0,0 0-98 0 0,-16-11-1738 0 0,5 7-7061 0 0,3 1-90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5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1 15663 0 0,'0'0'356'0'0,"0"0"50"0"0,0 0 20 0 0,0 0-42 0 0,0 0-112 0 0,0 0 463 0 0,0 0 234 0 0,0 0 45 0 0,-1 1 8 0 0,-20 50 2525 0 0,9-29-2995 0 0,-20 28 0 0 0,-55 60-832 0 0,81-104 434 0 0,0 1 1 0 0,1 1-1 0 0,0-1 0 0 0,0 1 1 0 0,0 0-1 0 0,1 0 0 0 0,1 0 1 0 0,-6 16-1 0 0,2-1 66 0 0,-20 39-1 0 0,17-40-134 0 0,-12 36-1 0 0,15-39-84 0 0,6-15 0 0 0,-1-1 0 0 0,1 0 0 0 0,0 0 0 0 0,0 1 0 0 0,0-1 0 0 0,0 1 0 0 0,1-1 0 0 0,-1 1 0 0 0,1-1 0 0 0,0 1 0 0 0,0-1 0 0 0,0 1 0 0 0,1-1 0 0 0,-1 1 0 0 0,1-1 0 0 0,1 5 0 0 0,2 4 0 0 0,-4-11-9 0 0,0 0 0 0 0,0 1-1 0 0,0-1 1 0 0,0 0 0 0 0,0 0-1 0 0,0 0 1 0 0,1 0 0 0 0,-1 0 0 0 0,0 0-1 0 0,1 0 1 0 0,-1 0 0 0 0,1 0 0 0 0,-1 0-1 0 0,1 0 1 0 0,0 0 0 0 0,-1 0 0 0 0,1 0-1 0 0,0 0 1 0 0,0-1 0 0 0,0 1-1 0 0,-1 0 1 0 0,1-1 0 0 0,0 1 0 0 0,0 0-1 0 0,0-1 1 0 0,2 1 0 0 0,3 3-142 0 0,-2-2 8 0 0,0 0-1 0 0,0-1 1 0 0,0 1 0 0 0,0-1 0 0 0,1 0 0 0 0,-1 0 0 0 0,1 0 0 0 0,-1-1-1 0 0,1 0 1 0 0,4 1 0 0 0,-6-1-125 0 0,0-1-1 0 0,0 1 0 0 0,1 0 1 0 0,-1-1-1 0 0,0 1 1 0 0,0-1-1 0 0,0 0 0 0 0,0 0 1 0 0,0 0-1 0 0,0-1 1 0 0,0 1-1 0 0,-1-1 0 0 0,1 1 1 0 0,0-1-1 0 0,2-2 1 0 0,4-3-1117 0 0,7-4-661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5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 19351 0 0,'0'0'439'0'0,"0"0"62"0"0,0 0 33 0 0,0 0-65 0 0,0 0-237 0 0,0 0 156 0 0,1 2 100 0 0,2 2-278 0 0,-1 0 0 0 0,0 0 0 0 0,0 0 0 0 0,0 0 0 0 0,0 0 0 0 0,-1 0-1 0 0,0 1 1 0 0,0-1 0 0 0,0 1 0 0 0,0-1 0 0 0,-1 1 0 0 0,1-1 0 0 0,-1 1 0 0 0,-1 5 0 0 0,0 6 19 0 0,-7 30 1 0 0,7-40 9 0 0,1 1 1 0 0,-1-1-1 0 0,1 10 1 0 0,1-11-135 0 0,-1 1 0 0 0,-1-1 0 0 0,1 1 1 0 0,-1 0-1 0 0,-1 7 0 0 0,-17 72-90 0 0,12-51-78 0 0,7-32 520 0 0,-4 11-3598 0 0,1-14-325 0 0,-1-8 1768 0 0,-8-28-2301 0 0,-7-16 987 0 0,17 49 2924 0 0,0 0 0 0 0,0 0 0 0 0,0 0 0 0 0,0 1 0 0 0,-1-1 0 0 0,1 1 0 0 0,-1 0 0 0 0,0 0 0 0 0,0 0-1 0 0,-4-3 1 0 0,5 5 249 0 0,0 0-1 0 0,0 1 0 0 0,0-1 1 0 0,0 0-1 0 0,0 1 0 0 0,0 0 1 0 0,-1-1-1 0 0,1 1 0 0 0,0 0 1 0 0,0 0-1 0 0,0 0 1 0 0,0 1-1 0 0,0-1 0 0 0,-1 0 1 0 0,1 1-1 0 0,0-1 0 0 0,0 1 1 0 0,0 0-1 0 0,0 0 0 0 0,0 0 1 0 0,-2 1-1 0 0,-3 2 433 0 0,1-1-1 0 0,0 1 1 0 0,0 0 0 0 0,0 1 0 0 0,-6 5-1 0 0,11-10-497 0 0,1 1 0 0 0,-1 0-1 0 0,0 0 1 0 0,0 0 0 0 0,0-1-1 0 0,1 1 1 0 0,-1 0 0 0 0,0 0-1 0 0,1 0 1 0 0,-1 0 0 0 0,1 0 0 0 0,-1 0-1 0 0,1 0 1 0 0,0 0 0 0 0,-1 0-1 0 0,1 0 1 0 0,0 1 0 0 0,0-1-1 0 0,-1 0 1 0 0,1 0 0 0 0,0 0 0 0 0,0 0-1 0 0,0 0 1 0 0,1 0 0 0 0,-1 1-1 0 0,0-1 1 0 0,0 0 0 0 0,1 0-1 0 0,-1 0 1 0 0,0 0 0 0 0,2 2 0 0 0,-1-1 23 0 0,1 0 1 0 0,0 0 0 0 0,0-1 0 0 0,-1 1 0 0 0,1-1 0 0 0,0 1 0 0 0,1-1 0 0 0,-1 1-1 0 0,0-1 1 0 0,0 0 0 0 0,0 0 0 0 0,1 0 0 0 0,4 1 0 0 0,-3-1-112 0 0,1-1 1 0 0,0 1-1 0 0,-1-1 1 0 0,1 0-1 0 0,0 0 1 0 0,0-1-1 0 0,-1 1 1 0 0,1-1-1 0 0,-1 0 1 0 0,1 0-1 0 0,5-3 1 0 0,-2 1-189 0 0,1 0 1 0 0,0-1 0 0 0,-1-1-1 0 0,13-7 1 0 0,9-14-1784 0 0,-16 10 941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6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0 21191 0 0,'0'0'480'0'0,"1"-1"67"0"0,4 0-430 0 0,-1-1 1 0 0,1 0 0 0 0,0 1-1 0 0,0 0 1 0 0,0 0 0 0 0,0 1-1 0 0,0-1 1 0 0,0 1 0 0 0,0 0-1 0 0,0 0 1 0 0,0 1-1 0 0,0-1 1 0 0,0 1 0 0 0,0 0-1 0 0,6 3 1 0 0,-6-2 90 0 0,1 0-1 0 0,-1 0 1 0 0,1 0 0 0 0,-1 1-1 0 0,0 0 1 0 0,0 0 0 0 0,0 1-1 0 0,-1-1 1 0 0,1 1-1 0 0,-1 0 1 0 0,0 0 0 0 0,0 0-1 0 0,4 6 1 0 0,-6-6-157 0 0,0 0 0 0 0,0 1 0 0 0,-1-1 0 0 0,1 1 0 0 0,-1-1 0 0 0,0 1 0 0 0,0-1 0 0 0,-1 1 0 0 0,1 0 0 0 0,-1-1 0 0 0,0 1 0 0 0,-1 5-1 0 0,-1 9 389 0 0,-7 30-1 0 0,2-16-210 0 0,-2-1 0 0 0,-21 50 0 0 0,22-64-155 0 0,-1 0-1 0 0,-1-1 0 0 0,0 0 0 0 0,-2-1 0 0 0,-23 27 0 0 0,31-38-372 0 0,-1-1 0 0 0,1 0-1 0 0,-1 0 1 0 0,0 0 0 0 0,0-1 0 0 0,-1 0 0 0 0,1 0 0 0 0,-1 0-1 0 0,1-1 1 0 0,-1 1 0 0 0,0-1 0 0 0,0-1 0 0 0,-10 2-1 0 0,3-3-1232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7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27 10135 0 0,'0'0'231'0'0,"0"0"29"0"0,0 0 19 0 0,0 0 105 0 0,0 0 410 0 0,-7 0 775 0 0,6-1 4098 0 0,26-35-2083 0 0,-16 22-2898 0 0,-4 8-290 0 0,-2 0-1 0 0,1-1 1 0 0,-1 0 0 0 0,5-12-1 0 0,-1-3-395 0 0,-4 17 72 0 0,-2 4 299 0 0,-5-1 47 0 0,-1 1 361 0 0,-7 12-371 0 0,-23 38-408 0 0,29-37 0 0 0,0 0 0 0 0,1 0 0 0 0,-4 15 0 0 0,4-13 0 0 0,0 0 0 0 0,-7 13 0 0 0,7-17 0 0 0,1 1 0 0 0,0-1 0 0 0,1 1 0 0 0,1 0 0 0 0,-3 17 0 0 0,4-24 0 0 0,1-2 0 0 0,0 1 0 0 0,0-1 0 0 0,0 0 0 0 0,0 0 0 0 0,1 0 0 0 0,-1 0 0 0 0,0 1 0 0 0,1-1 0 0 0,-1 0 0 0 0,2 2 0 0 0,1 6 0 0 0,-2-9 0 0 0,-1 0 0 0 0,0 0 0 0 0,1 0 0 0 0,-1 0 0 0 0,1 0 0 0 0,-1 0 0 0 0,1-1 0 0 0,-1 1 0 0 0,1 0 0 0 0,0 0 0 0 0,-1 0 0 0 0,1 0 0 0 0,0-1 0 0 0,0 1 0 0 0,0 0 0 0 0,0-1 0 0 0,0 1 0 0 0,-1-1 0 0 0,1 1 0 0 0,0-1 0 0 0,0 1 0 0 0,0-1 0 0 0,2 1 0 0 0,0 0 0 0 0,0 1 0 0 0,14 1 0 0 0,-12-3-496 0 0,1-1 0 0 0,0 1-1 0 0,-1-1 1 0 0,1 0 0 0 0,-1 0 0 0 0,1 0-1 0 0,-1-1 1 0 0,0 0 0 0 0,1 0-1 0 0,-1-1 1 0 0,0 1 0 0 0,0-1 0 0 0,-1 0-1 0 0,6-4 1 0 0,1-1-7012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7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3823 0 0,'0'0'630'0'0,"0"0"-13"0"0,1-1-393 0 0,26-17 1078 0 0,-23 15-372 0 0,0 0 0 0 0,1 0 1 0 0,0 1-1 0 0,5-3 0 0 0,-9 5 94 0 0,18-5 200 0 0,-6 1-930 0 0,-12 4-195 0 0,0 0 0 0 0,0-1 1 0 0,0 1-1 0 0,0 0 0 0 0,1 0 1 0 0,-1 0-1 0 0,0 0 0 0 0,0 0 1 0 0,0 0-1 0 0,0 0 0 0 0,0 0 1 0 0,0 0-1 0 0,0 0 0 0 0,0 1 0 0 0,0-1 1 0 0,1 1-1 0 0,6 1-9 0 0,3 0-90 0 0,0 2 0 0 0,0 0 0 0 0,-3-1 2 0 0,0-1 11 0 0,5 0-92 0 0,-11-2-258 0 0,-2 0-138 0 0,0 0-33 0 0,0 0 65 0 0,0 0 222 0 0,0 0-166 0 0,0 0-101 0 0,-24 8-629 0 0,14-4 1117 0 0,1 0 0 0 0,0 0 0 0 0,1 1 0 0 0,-1 0 0 0 0,1 1 0 0 0,0 0 0 0 0,-9 9 0 0 0,4-5 0 0 0,10-2 0 0 0,3-7 1 0 0,-1-1-1 0 0,1 1 0 0 0,0-1 1 0 0,0 1-1 0 0,0 0 1 0 0,0-1-1 0 0,0 1 1 0 0,0 0-1 0 0,0-1 0 0 0,0 1 1 0 0,0 0-1 0 0,0-1 1 0 0,0 1-1 0 0,0-1 1 0 0,0 1-1 0 0,0 0 0 0 0,1-1 1 0 0,-1 2-1 0 0,3 0 56 0 0,-2-1 54 0 0,1 0 0 0 0,-1 0-1 0 0,0 0 1 0 0,0-1 0 0 0,1 1 0 0 0,-1 0-1 0 0,0 0 1 0 0,1-1 0 0 0,-1 1 0 0 0,1-1-1 0 0,1 1 1 0 0,26 3 474 0 0,-23-4-557 0 0,16 0-406 0 0,-5-3-3263 0 0,-7 0-3521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8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 19351 0 0,'0'0'439'0'0,"0"0"62"0"0,0 0 33 0 0,0 0-65 0 0,6-3 244 0 0,-3 4 2790 0 0,-2 2-3435 0 0,0-1 0 0 0,0 0 0 0 0,0 0-1 0 0,0 1 1 0 0,0-1 0 0 0,0 0 0 0 0,0 1 0 0 0,-1-1 0 0 0,1 1 0 0 0,-1-1 0 0 0,0 1 0 0 0,0-1 0 0 0,0 1 0 0 0,0-1-1 0 0,0 1 1 0 0,0-1 0 0 0,-1 1 0 0 0,1-1 0 0 0,-1 1 0 0 0,0-1 0 0 0,1 0 0 0 0,-3 3 0 0 0,0 6 310 0 0,-2 2-412 0 0,0 0 0 0 0,0-1 1 0 0,-2 0-1 0 0,0 0 0 0 0,0 0 0 0 0,-17 20 1 0 0,9-17-905 0 0,3-7-6389 0 0,5-5-831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4 19351 0 0,'0'0'439'0'0,"0"0"62"0"0,0 0 33 0 0,0 0-65 0 0,0 0-169 0 0,0 0 442 0 0,0 0 229 0 0,0-2 42 0 0,1-6-59 0 0,0 6-289 0 0,-1 0-121 0 0,12-22 92 0 0,1 0 0 0 0,1 0 0 0 0,1 2 0 0 0,26-32 0 0 0,31-28-636 0 0,-56 69 80 0 0,-14 12-50 0 0,0 1 1 0 0,-1-1-1 0 0,1 0 0 0 0,-1-1 0 0 0,1 1 0 0 0,-1 0 1 0 0,0 0-1 0 0,1-1 0 0 0,-1 1 0 0 0,0 0 1 0 0,1-3-1 0 0,-1 3 458 0 0,-1 1 21 0 0,0 0-66 0 0,-7 20-278 0 0,-14 38-165 0 0,12-38 0 0 0,7-12 0 0 0,5-1 0 0 0,-1-5-43 0 0,-1 0 1 0 0,1-1-1 0 0,-1 1 1 0 0,1-1-1 0 0,0 0 0 0 0,0 1 1 0 0,0-1-1 0 0,0 0 1 0 0,0 0-1 0 0,0 0 1 0 0,0 0-1 0 0,3 0 0 0 0,29 5-951 0 0,-6-1 550 0 0,-27-5 456 0 0,1 0 1 0 0,-1 0-1 0 0,0 1 0 0 0,1-1 1 0 0,-1 1-1 0 0,1-1 0 0 0,-1 1 1 0 0,0-1-1 0 0,0 1 0 0 0,1 0 0 0 0,-1 0 1 0 0,0-1-1 0 0,0 1 0 0 0,0 0 1 0 0,0 0-1 0 0,0 0 0 0 0,1 2 1 0 0,0 0 166 0 0,-1-2 296 0 0,3 55 641 0 0,-2-12-1756 0 0,-1-37 471 0 0,0 1 0 0 0,0-1 0 0 0,-1 0 0 0 0,0 1 0 0 0,-1-1 0 0 0,0 1 0 0 0,-2 12 0 0 0,3-21 169 0 0,0 1 0 0 0,0 0 0 0 0,0 0 0 0 0,0 0 1 0 0,0 0-1 0 0,1 0 0 0 0,-1 0 0 0 0,0 0 0 0 0,0 0 0 0 0,0 0 0 0 0,0 0 0 0 0,0 0 0 0 0,1 0 1 0 0,-1 0-1 0 0,0 0 0 0 0,0 0 0 0 0,0 0 0 0 0,0 0 0 0 0,0 0 0 0 0,1 0 0 0 0,-1 0 0 0 0,0 0 1 0 0,0 0-1 0 0,0 0 0 0 0,0 0 0 0 0,0 0 0 0 0,0 0 0 0 0,1 1 0 0 0,-1-1 0 0 0,0 0 0 0 0,0 0 0 0 0,0 0 1 0 0,0 0-1 0 0,0 0 0 0 0,0 0 0 0 0,0 0 0 0 0,0 0 0 0 0,0 1 0 0 0,1-1 0 0 0,-1 0 0 0 0,0 0 1 0 0,0 0-1 0 0,0 0 0 0 0,0 0 0 0 0,0 1 0 0 0,0-1 0 0 0,0 0 0 0 0,0 0 0 0 0,0 0 0 0 0,0 0 1 0 0,0 0-1 0 0,0 1 0 0 0,0-1 0 0 0,0 0 0 0 0,0 0 0 0 0,0 0 0 0 0,0 0 0 0 0,0 0 0 0 0,0 1 0 0 0,0-1 1 0 0,-1 0-1 0 0,1 0 0 0 0,0 0 0 0 0,0 0 0 0 0,0 0 0 0 0,0 0 0 0 0,0 1 0 0 0,10-8-184 0 0,-9 7 84 0 0,15-11-1697 0 0,-1-1 1 0 0,24-23-1 0 0,-8-2-248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9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11975 0 0,'0'0'547'0'0,"0"0"-11"0"0,0 0-135 0 0,0 0 705 0 0,0 0 344 0 0,0 0 72 0 0,2-4 988 0 0,-1 1 1122 0 0,1 0-3345 0 0,-1 1 0 0 0,1 0 0 0 0,-1 0 0 0 0,1 0 0 0 0,0 0 0 0 0,0 0 0 0 0,0 0 0 0 0,0 0 0 0 0,0 0 0 0 0,1 1 0 0 0,-1-1 0 0 0,0 1 0 0 0,1 0 0 0 0,4-2 0 0 0,0 0 14 0 0,-1 1 1 0 0,1 0-1 0 0,0 0 1 0 0,14-1-1 0 0,233-31-129 0 0,-248 32-172 0 0,9 0 0 0 0,-1-1 0 0 0,16 1 0 0 0,-21 2-133 0 0,-8 1-563 0 0,-1-1-258 0 0,0 0-1102 0 0,0 0-4403 0 0,0 0-1891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39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8 17503 0 0,'0'0'399'0'0,"-4"3"302"0"0,4-3-687 0 0,0 0 0 0 0,0 0 1 0 0,-1 0-1 0 0,1 0 0 0 0,0 0 1 0 0,0 0-1 0 0,0 0 0 0 0,0 0 1 0 0,0 0-1 0 0,0 0 0 0 0,0 0 1 0 0,0 0-1 0 0,-1 0 0 0 0,1 1 1 0 0,0-1-1 0 0,0 0 0 0 0,0 0 1 0 0,0 0-1 0 0,0 0 0 0 0,0 0 1 0 0,0 0-1 0 0,0 0 0 0 0,0 1 1 0 0,0-1-1 0 0,0 0 0 0 0,0 0 1 0 0,0 0-1 0 0,0 0 0 0 0,0 0 1 0 0,0 0-1 0 0,0 0 0 0 0,0 1 1 0 0,0-1-1 0 0,0 0 0 0 0,0 0 1 0 0,0 0-1 0 0,0 0 0 0 0,0 0 1 0 0,0 0-1 0 0,0 1 0 0 0,0-1 1 0 0,0 0-1 0 0,0 0 0 0 0,0 0 1 0 0,0 0-1 0 0,7 4 372 0 0,1-1 0 0 0,-1-1 0 0 0,1 0 0 0 0,0 0-1 0 0,-1 0 1 0 0,1-1 0 0 0,0 0 0 0 0,0 0 0 0 0,14-1 0 0 0,-6-1 712 0 0,1 0-1 0 0,-1-1 1 0 0,30-8-1 0 0,-27 4-667 0 0,0-1 1 0 0,0 0-1 0 0,-1-2 1 0 0,20-11-1 0 0,-32 17-384 0 0,-5 2-248 0 0,0 1-1 0 0,0-1 1 0 0,0 0 0 0 0,0 1-1 0 0,1-1 1 0 0,-1 0 0 0 0,0 1-1 0 0,0-1 1 0 0,0 0-1 0 0,-1 0 1 0 0,1 0 0 0 0,0 0-1 0 0,0 0 1 0 0,0 0-1 0 0,0-2 1 0 0,0 1-9350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45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17 11975 0 0,'0'0'547'0'0,"0"0"-11"0"0,7-14 1521 0 0,-7 13-1980 0 0,-1 1 0 0 0,1-1-1 0 0,0 1 1 0 0,0-1-1 0 0,0 1 1 0 0,1-1 0 0 0,-1 0-1 0 0,0 1 1 0 0,0 0-1 0 0,0-1 1 0 0,0 1 0 0 0,0-1-1 0 0,1 1 1 0 0,-1-1 0 0 0,0 1-1 0 0,0-1 1 0 0,1 1-1 0 0,-1-1 1 0 0,0 1 0 0 0,1 0-1 0 0,-1-1 1 0 0,0 1 0 0 0,1 0-1 0 0,0-1 1 0 0,4 11 3484 0 0,0 24 1414 0 0,-5-16-4975 0 0,0 0 0 0 0,-1 0 0 0 0,-1 0 0 0 0,-1-1 0 0 0,-8 29 0 0 0,-34 82 0 0 0,26-80 0 0 0,3-9 0 0 0,-2-1 0 0 0,-37 60 0 0 0,36-72 0 0 0,19-40 0 0 0,3-20 0 0 0,22-91 962 0 0,7-27 567 0 0,-20 112-1070 0 0,23-53 0 0 0,-29 79-373 0 0,1 0 0 0 0,1 0 0 0 0,0 1 0 0 0,1 0 0 0 0,0 1-1 0 0,1 0 1 0 0,12-11 0 0 0,-9 9-86 0 0,-9 10 0 0 0,-1 0 0 0 0,1 1 0 0 0,0-1 0 0 0,0 1 0 0 0,1 0 0 0 0,-1 0 0 0 0,9-4 0 0 0,9-4 0 0 0,-18 9 0 0 0,0-1 0 0 0,1 1 0 0 0,-1 0 0 0 0,0 0 0 0 0,1 1 0 0 0,0-1 0 0 0,-1 1 0 0 0,1 0 0 0 0,6-1 0 0 0,-8 2-1 0 0,0 0 1 0 0,0 1-1 0 0,0-1 0 0 0,0 0 1 0 0,0 1-1 0 0,0 0 0 0 0,0 0 1 0 0,0-1-1 0 0,0 2 0 0 0,0-1 0 0 0,-1 0 1 0 0,1 1-1 0 0,0-1 0 0 0,-1 1 1 0 0,1 0-1 0 0,-1 0 0 0 0,0 0 1 0 0,0 0-1 0 0,0 0 0 0 0,0 0 1 0 0,0 0-1 0 0,0 1 0 0 0,0-1 0 0 0,-1 1 1 0 0,2 2-1 0 0,1 3 14 0 0,-1 0 0 0 0,-1 0 0 0 0,0 0-1 0 0,0 0 1 0 0,0 1 0 0 0,0 12 0 0 0,-1-11 52 0 0,-1 0 0 0 0,-1 0 0 0 0,0 0 1 0 0,0 0-1 0 0,-1 0 0 0 0,0-1 0 0 0,-1 1 0 0 0,0-1 0 0 0,-1 1 0 0 0,1-1 0 0 0,-2 0 1 0 0,1 0-1 0 0,-1-1 0 0 0,-1 0 0 0 0,-6 9 0 0 0,7-11-20 0 0,1-1-1 0 0,-1 1 0 0 0,-1-1 1 0 0,1 0-1 0 0,-1 0 1 0 0,0 0-1 0 0,0-1 1 0 0,0 0-1 0 0,-1 0 1 0 0,1-1-1 0 0,-1 0 1 0 0,0 0-1 0 0,0 0 1 0 0,0-1-1 0 0,0 0 1 0 0,0 0-1 0 0,-1-1 1 0 0,1 0-1 0 0,-1-1 1 0 0,-11 1-1 0 0,15-2-389 0 0,0 1-1 0 0,0-1 1 0 0,0 0 0 0 0,1 0-1 0 0,-1 0 1 0 0,0-1 0 0 0,1 1-1 0 0,-1-1 1 0 0,1 0 0 0 0,0 0-1 0 0,-1 0 1 0 0,-2-3 0 0 0,5 4 110 0 0,-1 0 0 0 0,1 0 0 0 0,0 0 0 0 0,0-1 0 0 0,0 1 0 0 0,0 0 0 0 0,0-1 0 0 0,0 1 0 0 0,0-1 0 0 0,1 1 0 0 0,-1-1 0 0 0,0 1 0 0 0,1-1 0 0 0,-1 0 0 0 0,1 1 0 0 0,0-1 0 0 0,-1 0 0 0 0,1 0 0 0 0,0 1 0 0 0,0-1 0 0 0,0 0 0 0 0,0 1 0 0 0,1-1 0 0 0,-1 0 0 0 0,0 1 0 0 0,1-1 0 0 0,-1 0 1 0 0,1 1-1 0 0,0-3 0 0 0,2-3-7275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2:58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30 4607 0 0,'0'0'102'0'0,"0"0"20"0"0,0 0 6 0 0,0-1-21 0 0,1-4 54 0 0,-1 3 565 0 0,0 2 244 0 0,0 0 44 0 0,0 0-61 0 0,0 0-288 0 0,0 0-121 0 0,0 0-28 0 0,0 0-4 0 0,0 0 0 0 0,0 0 0 0 0,0 0 0 0 0,3-5 3633 0 0,-2 5-3725 0 0,-1-1 0 0 0,1 1 0 0 0,-1-1-1 0 0,1 0 1 0 0,-1 1 0 0 0,1-1 0 0 0,-1 1-1 0 0,1-1 1 0 0,-1 0 0 0 0,0 0 0 0 0,1 1-1 0 0,-1-1 1 0 0,0 0 0 0 0,0 0 0 0 0,1 1-1 0 0,-1-1 1 0 0,0 0 0 0 0,0 0 0 0 0,0 1-1 0 0,0-3 1 0 0,0 2-33 0 0,0 1 101 0 0,0 0 21 0 0,0 0-66 0 0,0 0-222 0 0,0 0 166 0 0,0 0 101 0 0,0 0 21 0 0,0 0-66 0 0,0 1-294 0 0,-1 2-147 0 0,1 0-1 0 0,-1 0 1 0 0,1 0 0 0 0,0 0-1 0 0,0 0 1 0 0,0 0 0 0 0,1 0-1 0 0,-1 0 1 0 0,1 0 0 0 0,1 5-1 0 0,1 2-3 0 0,3 26 2 0 0,-6-32 0 0 0,6 20 0 0 0,-3-10 0 0 0,0 0 0 0 0,-1 0 0 0 0,-1 0 0 0 0,0 0 0 0 0,-1 0 0 0 0,-3 20 0 0 0,1 14 0 0 0,-1 1 0 0 0,1-33 0 0 0,1 32 0 0 0,1-24 0 0 0,0-1 0 0 0,-7 40 0 0 0,-1 9 0 0 0,6-59 0 0 0,0 0 0 0 0,-1 0 0 0 0,0 0 0 0 0,-2 0 0 0 0,1-1 0 0 0,-1 0 0 0 0,-1 0 0 0 0,0 0 0 0 0,-1-1 0 0 0,-8 12 0 0 0,-10 5 0 0 0,19-23 0 0 0,0 0 0 0 0,-2 0 0 0 0,3 1-64 0 0,4-5-273 0 0,1-1-138 0 0,0 0-798 0 0,0 0-3219 0 0,0 0-1409 0 0,0 0-277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45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63 13823 0 0,'0'0'315'0'0,"-8"-3"134"0"0,7 3 2741 0 0,2 0 3468 0 0,3 0-6500 0 0,0 0 0 0 0,0 0 0 0 0,0 0-1 0 0,0-1 1 0 0,0 1 0 0 0,0-1 0 0 0,0 0 0 0 0,0 0-1 0 0,0-1 1 0 0,0 1 0 0 0,0-1 0 0 0,-1 0 0 0 0,1 0-1 0 0,-1 0 1 0 0,1 0 0 0 0,-1-1 0 0 0,0 1 0 0 0,0-1-1 0 0,5-6 1 0 0,6-6 142 0 0,-1 0 0 0 0,18-30 0 0 0,-25 36 264 0 0,-4 7-488 0 0,-1 0 0 0 0,0-1 0 0 0,1 1 0 0 0,-1 0 0 0 0,0-1 0 0 0,0 1 0 0 0,1-5 0 0 0,-3-1-76 0 0,-3 1 0 0 0,2 7 49 0 0,1-1-1 0 0,-1 0 1 0 0,0 1 0 0 0,0-1-1 0 0,0 1 1 0 0,1 0 0 0 0,-1-1-1 0 0,0 1 1 0 0,0 0-1 0 0,0 0 1 0 0,0 0 0 0 0,1 0-1 0 0,-1 1 1 0 0,0-1 0 0 0,0 0-1 0 0,0 1 1 0 0,1-1 0 0 0,-5 3-1 0 0,-2 0 318 0 0,0 1 1 0 0,-11 8-1 0 0,15-10-341 0 0,-5 4-25 0 0,1 0 0 0 0,-11 11 0 0 0,-2 2 0 0 0,17-16-63 0 0,0 1 1 0 0,0 1-1 0 0,0-1 0 0 0,1 0 1 0 0,0 1-1 0 0,0 0 0 0 0,0-1 1 0 0,-4 10-1 0 0,4-6-101 0 0,0 1 0 0 0,0-1 0 0 0,0 1 0 0 0,-1 14 0 0 0,3-20 133 0 0,1 0-1 0 0,0 0 1 0 0,0 1-1 0 0,1-1 1 0 0,-1 0-1 0 0,1 0 1 0 0,-1 0-1 0 0,1 0 1 0 0,0 0-1 0 0,0 0 1 0 0,1 0-1 0 0,-1 0 1 0 0,0 0-1 0 0,1 0 1 0 0,0-1-1 0 0,-1 1 1 0 0,1 0-1 0 0,1-1 1 0 0,-1 0-1 0 0,4 4 1 0 0,1 0 38 0 0,0-1 1 0 0,0 0 0 0 0,1 0-1 0 0,0 0 1 0 0,0-1-1 0 0,10 3 1 0 0,-14-5-8 0 0,1-1-1 0 0,-1 0 1 0 0,1-1-1 0 0,0 1 1 0 0,-1-1-1 0 0,1 1 1 0 0,0-1-1 0 0,-1-1 1 0 0,1 1-1 0 0,0-1 1 0 0,0 0-1 0 0,-1 0 1 0 0,1 0-1 0 0,-1 0 1 0 0,1-1-1 0 0,4-2 0 0 0,1-1-570 0 0,-1 0 0 0 0,0 0-1 0 0,0-1 1 0 0,-1 0 0 0 0,1-1-1 0 0,8-8 1 0 0,-12 8-388 0 0,1 0 0 0 0,-1 0 0 0 0,0 0 1 0 0,-1 0-1 0 0,8-16 0 0 0,-1-7-1088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46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3 13823 0 0,'0'0'630'0'0,"0"0"-13"0"0,0-1-393 0 0,4-3-57 0 0,-4 3 563 0 0,0 1 242 0 0,0 0 42 0 0,0 0 8 0 0,0 0 2 0 0,0-6 596 0 0,-1 5 3980 0 0,-7 11-5571 0 0,1-1 0 0 0,1 1 0 0 0,-1 1 0 0 0,1-1 0 0 0,-5 15 0 0 0,-7 10-31 0 0,6-10 2 0 0,1 1 0 0 0,-9 27 0 0 0,18-47 0 0 0,-1-1 0 0 0,0 0 0 0 0,0 0 0 0 0,0 0 0 0 0,0-1 0 0 0,-8 9 0 0 0,7-9 0 0 0,0 0 0 0 0,1 0 0 0 0,-1 1 0 0 0,1 0 0 0 0,0-1 0 0 0,1 1 0 0 0,-3 7 0 0 0,0 0 0 0 0,0 0 0 0 0,-1 0 0 0 0,0-1 0 0 0,-1 1 0 0 0,-13 16 0 0 0,19-27 0 0 0,1 0 0 0 0,-1 0 0 0 0,1 0 0 0 0,-1 0 0 0 0,1 0 0 0 0,0 0 0 0 0,-1 0 0 0 0,1 0 0 0 0,0 0 0 0 0,0 0 0 0 0,-1 0 0 0 0,1 0 0 0 0,0 0 0 0 0,0 0 0 0 0,0 0 0 0 0,0 0 0 0 0,0 0 0 0 0,1 0 0 0 0,-1 0 0 0 0,0 0 0 0 0,0 0 0 0 0,1 0 0 0 0,-1 0 0 0 0,1 0 0 0 0,0 2 0 0 0,-1-2 0 0 0,0-1 0 0 0,1 1 0 0 0,-1 0 0 0 0,1 0 0 0 0,-1 0 0 0 0,0 0 0 0 0,1 0 0 0 0,0-1 0 0 0,-1 1 0 0 0,1 0 0 0 0,-1-1 0 0 0,1 1 0 0 0,0 0 0 0 0,-1-1 0 0 0,1 1 0 0 0,0 0 0 0 0,0-1 0 0 0,0 1 0 0 0,-1-1 0 0 0,1 0 0 0 0,0 1 0 0 0,0-1 0 0 0,0 0 0 0 0,0 1 0 0 0,0-1 0 0 0,0 0 0 0 0,1 0 0 0 0,0 1 0 0 0,2-1-48 0 0,0 1-1 0 0,0-1 0 0 0,0 1 1 0 0,0-1-1 0 0,-1 0 1 0 0,1-1-1 0 0,0 1 1 0 0,0-1-1 0 0,0 1 1 0 0,4-3-1 0 0,38-14-954 0 0,-23 7 576 0 0,-17 8-149 0 0,-1 0 0 0 0,0 0 1 0 0,1-1-1 0 0,-1 1 0 0 0,0-1 0 0 0,-1 0 0 0 0,1-1 0 0 0,0 1 1 0 0,-1-1-1 0 0,0 0 0 0 0,0 0 0 0 0,0 0 0 0 0,0-1 0 0 0,-1 0 1 0 0,0 1-1 0 0,5-8 0 0 0,-2-5-1471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46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 15663 0 0,'0'0'356'0'0,"-6"-2"1867"0"0,33-1-920 0 0,0 1 0 0 0,43 3 0 0 0,-41 1-164 0 0,-1-2-1 0 0,40-5 1 0 0,-64 4-1534 0 0,0 1-1 0 0,0 0 1 0 0,0 0-1 0 0,-1 1 1 0 0,6 0-1 0 0,10 1-4269 0 0,-19-2-3297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49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47 2759 0 0,'17'1'195'0'0,"-15"-1"21"0"0,-2 0 520 0 0,0 0 233 0 0,0 0 45 0 0,0 0-61 0 0,0 0-288 0 0,0 0-613 0 0,0 0-1 0 0,-1 0 0 0 0,1-1 1 0 0,0 1-1 0 0,0 0 0 0 0,0 0 0 0 0,0-1 1 0 0,-1 1-1 0 0,1 0 0 0 0,0 0 1 0 0,0-1-1 0 0,0 1 0 0 0,0 0 0 0 0,0 0 1 0 0,0-1-1 0 0,0 1 0 0 0,0 0 1 0 0,0-1-1 0 0,0 1 0 0 0,0 0 0 0 0,0 0 1 0 0,0-1-1 0 0,0 1 0 0 0,0 0 1 0 0,0 0-1 0 0,0-1 0 0 0,0 1 1 0 0,0 0-1 0 0,0-1 0 0 0,1 1 0 0 0,-1 0 1 0 0,2-1-95 0 0,3-1 1314 0 0,-5 2-1233 0 0,0 0-1 0 0,0 0 1 0 0,0 0-1 0 0,1 0 1 0 0,-1 0 0 0 0,0 0-1 0 0,0-1 1 0 0,0 1-1 0 0,0 0 1 0 0,0 0 0 0 0,0 0-1 0 0,0 0 1 0 0,0 0-1 0 0,0 0 1 0 0,0-1 0 0 0,0 1-1 0 0,0 0 1 0 0,0 0-1 0 0,0 0 1 0 0,0 0 0 0 0,-1 0-1 0 0,1 0 1 0 0,0-1-1 0 0,0 1 1 0 0,0 0 0 0 0,0 0-1 0 0,0 0 1 0 0,0 0-1 0 0,0 0 1 0 0,0 0 0 0 0,0 0-1 0 0,0 0 1 0 0,0 0-1 0 0,-1-1 1 0 0,1 1 0 0 0,0 0-1 0 0,0 0 1 0 0,0 0-1 0 0,0 0 1 0 0,0 0 0 0 0,0 0-1 0 0,0 0 1 0 0,-1 0-1 0 0,0-1 987 0 0,1 1 0 0 0,0 0 0 0 0,-8-4 3192 0 0,-21-4 392 0 0,28 7-4096 0 0,1 1 0 0 0,0 0-68 0 0,0 0-217 0 0,2 1-75 0 0,-1-1 0 0 0,1 1 0 0 0,-1-1 0 0 0,1 0 0 0 0,0 0 0 0 0,-1 0 0 0 0,1 0 1 0 0,-1 0-1 0 0,1 0 0 0 0,0-1 0 0 0,-1 1 0 0 0,3-1 0 0 0,45-6-136 0 0,-2 2-16 0 0,57 3 0 0 0,-22 2 0 0 0,-51-1 0 0 0,0 1 0 0 0,-1 2 0 0 0,35 5 0 0 0,-44-4 0 0 0,-1-2 0 0 0,1-1 0 0 0,0-1 0 0 0,0 0 0 0 0,23-5 0 0 0,0 0 0 0 0,235-19 1440 0 0,-130 17-1050 0 0,43-4-172 0 0,-105 6-218 0 0,-57 5 0 0 0,3 0 0 0 0,121-11 0 0 0,-127 7 0 0 0,-11 2 0 0 0,22-2 0 0 0,32-1 0 0 0,-51 5 0 0 0,0-1 0 0 0,35-9 0 0 0,-44 8 0 0 0,-4 5 0 0 0,-6-1 0 0 0,0-1 0 0 0,0 0 0 0 0,0 0 0 0 0,0 1 0 0 0,0-1 0 0 0,0 0 0 0 0,0 0 0 0 0,0 1 0 0 0,0-1 0 0 0,-1 0 0 0 0,1 0 0 0 0,0 0 0 0 0,0 1 0 0 0,0-1 0 0 0,0 0 0 0 0,0 0 0 0 0,-1 0 0 0 0,1 1 0 0 0,0-1 0 0 0,0 0 0 0 0,0 0 0 0 0,0 0 0 0 0,-1 0 0 0 0,1 0 0 0 0,0 1 0 0 0,-1-1 0 0 0,-2 1-316 0 0,1-1-1 0 0,-1 0 1 0 0,0 1-1 0 0,0-1 1 0 0,0 0-1 0 0,0 0 1 0 0,0-1-1 0 0,0 1 1 0 0,0 0-1 0 0,0-1 1 0 0,0 0-1 0 0,1 0 1 0 0,-5-1-1 0 0,-3-4-8892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51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37 10135 0 0,'0'0'464'0'0,"0"0"-9"0"0,3-7-138 0 0,0-3 453 0 0,1 1-1 0 0,0 0 0 0 0,0 0 1 0 0,1 0-1 0 0,0 1 0 0 0,1 0 1 0 0,0 0-1 0 0,7-8 0 0 0,6-5 1279 0 0,-18 20-1536 0 0,-1-12 1536 0 0,0 13-2033 0 0,0 0 0 0 0,0 0 0 0 0,0 0 0 0 0,0-1 0 0 0,0 1 1 0 0,0 0-1 0 0,0 0 0 0 0,0 0 0 0 0,0 0 0 0 0,0 0 0 0 0,0 0 0 0 0,0-1 0 0 0,0 1 0 0 0,0 0 0 0 0,0 0 0 0 0,0 0 0 0 0,0 0 0 0 0,0 0 0 0 0,0 0 0 0 0,-1 0 0 0 0,1-1 0 0 0,0 1 0 0 0,0 0 1 0 0,0 0-1 0 0,0 0 0 0 0,0 0 0 0 0,0 0 0 0 0,0 0 0 0 0,0 0 0 0 0,0 0 0 0 0,0 0 0 0 0,-1 0 0 0 0,1 0 0 0 0,0 0 0 0 0,0-1 0 0 0,0 1 0 0 0,0 0 0 0 0,0 0 0 0 0,0 0 0 0 0,0 0 1 0 0,-1 0-1 0 0,1 0 54 0 0,0 0 1 0 0,0 0 0 0 0,0 0-1 0 0,-1 0 1 0 0,1 0 0 0 0,0 0-1 0 0,0 0 1 0 0,0 0 0 0 0,0 0 0 0 0,0 0-1 0 0,0 0 1 0 0,-1 0 0 0 0,1 0-1 0 0,0-1 1 0 0,0 1 0 0 0,0 0-1 0 0,0 0 1 0 0,0 0 0 0 0,0 0 0 0 0,0 0-1 0 0,0 0 1 0 0,-1-1 0 0 0,1 1-1 0 0,0 0 1 0 0,0 0 0 0 0,0 0-1 0 0,0 0 1 0 0,0 0 0 0 0,0 0 0 0 0,0-1-1 0 0,0 1 1 0 0,0 0 0 0 0,0 0-1 0 0,0 0 1 0 0,0 0-61 0 0,0 0-1 0 0,0 0 1 0 0,0 0-1 0 0,0 0 1 0 0,0 0-1 0 0,0 0 1 0 0,0 0-1 0 0,0 0 1 0 0,0 0-1 0 0,0 0 1 0 0,0 0-1 0 0,-1 0 1 0 0,1 0-1 0 0,0 0 1 0 0,0 0-1 0 0,0 0 1 0 0,0 0-1 0 0,0 0 1 0 0,0 0-1 0 0,0 0 1 0 0,0 0-1 0 0,0 0 1 0 0,0 0-1 0 0,0 0 1 0 0,0-1 0 0 0,0 1-1 0 0,0 0 1 0 0,0 0-1 0 0,0 0 1 0 0,0 0-1 0 0,0 0 1 0 0,0 0-1 0 0,0 0 1 0 0,0 0-1 0 0,0 0 1 0 0,0 0-1 0 0,-1 0 1 0 0,1 0-1 0 0,0 0 1 0 0,0 0-1 0 0,0 0 1 0 0,0 0-1 0 0,0 0 1 0 0,0 0-1 0 0,0 0 1 0 0,0 0-1 0 0,-6 8 540 0 0,5-5-449 0 0,-1 0 0 0 0,1 0 0 0 0,0 0 0 0 0,-1 0-1 0 0,1 0 1 0 0,0 5 0 0 0,0 0-99 0 0,0 1 0 0 0,0-1 0 0 0,0 0 0 0 0,-5 14 0 0 0,4-14 0 0 0,0-1 0 0 0,1 0 0 0 0,-1 14 0 0 0,1-14 0 0 0,1 0 0 0 0,-2 1 0 0 0,1-1 0 0 0,-3 9 0 0 0,-6 8 0 0 0,6-18 0 0 0,2 1 0 0 0,-1 0 0 0 0,1-1 0 0 0,-1 1 0 0 0,2 0 0 0 0,-2 14 0 0 0,2-15 0 0 0,0 0 0 0 0,-1 0 0 0 0,1 0 0 0 0,-1 0 0 0 0,-3 7 0 0 0,-5 16 0 0 0,9-26 0 0 0,1-1 0 0 0,-1 0 0 0 0,1 0 0 0 0,-1 1 0 0 0,0-1 0 0 0,0 0 0 0 0,0 0 0 0 0,0 0 0 0 0,-1 0 0 0 0,-1 3 0 0 0,-6 8 0 0 0,6-8 0 0 0,8-7 0 0 0,-4 1-529 0 0,0 0 0 0 0,0 0 0 0 0,0 0-1 0 0,0 0 1 0 0,-1 0 0 0 0,1 0 0 0 0,0 0 0 0 0,-1 0 0 0 0,1 0-1 0 0,-1 0 1 0 0,1-2 0 0 0,3-6-4343 0 0,0 1-2210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51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5663 0 0,'0'0'356'0'0,"0"0"50"0"0,0 0 20 0 0,0 0-42 0 0,8-4-97 0 0,-1 0 482 0 0,1 1-1 0 0,-1 0 1 0 0,1 0 0 0 0,0 1 0 0 0,0 0-1 0 0,9-1 1 0 0,11-1 99 0 0,1 1-1 0 0,46 2 0 0 0,-57 1-805 0 0,19 0-126 0 0,-35 0-273 0 0,-2 0-138 0 0,0 0-33 0 0,0 0-140 0 0,0 0-572 0 0,0 0-253 0 0,0 0-51 0 0,0 0-11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51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5 17503 0 0,'-17'-7'399'0'0,"14"6"60"0"0,3 1 21 0 0,9-1 86 0 0,-23-2 596 0 0,3 1 106 0 0,9 2 133 0 0,5-1 756 0 0,-4 19-1985 0 0,0-15-172 0 0,0-1 0 0 0,0 1 0 0 0,0-1 0 0 0,-1 1 0 0 0,1-1 0 0 0,-1 0 0 0 0,0 1 0 0 0,1-1 0 0 0,-1 0 0 0 0,0 0 0 0 0,-4 3 0 0 0,-12 14 0 0 0,13-10 0 0 0,1 1 0 0 0,-1 0 0 0 0,1 0 0 0 0,-4 18 0 0 0,6-17 0 0 0,-1-1 0 0 0,-1 0 0 0 0,0 0 0 0 0,0 0 0 0 0,-6 10 0 0 0,4-12 0 0 0,2-2 0 0 0,0 0 0 0 0,0 0 0 0 0,0 1 0 0 0,1-1 0 0 0,0 1 0 0 0,1 0 0 0 0,-3 7 0 0 0,-7 16 0 0 0,10-26 0 0 0,0 0 0 0 0,1 0 0 0 0,-1 0 0 0 0,1 0 0 0 0,0 0 0 0 0,-1 1 0 0 0,2-1 0 0 0,-2 8 0 0 0,2-5 0 0 0,0 1 0 0 0,-1-1 0 0 0,0 1 0 0 0,-1-1 0 0 0,0 0 0 0 0,-4 12 0 0 0,5-15 0 0 0,0 1 0 0 0,1-1 0 0 0,0 1 0 0 0,-1-1 0 0 0,2 1 0 0 0,-1-1 0 0 0,0 1 0 0 0,1-1 0 0 0,0 0 0 0 0,2 8 0 0 0,0-7-64 0 0,-2-4-273 0 0,-1-1-138 0 0,0 0-33 0 0,12-2-1781 0 0,20-5-1695 0 0,-15 0 1937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52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8 17503 0 0,'0'0'399'0'0,"0"0"60"0"0,0 0 21 0 0,1-1-59 0 0,2 1-346 0 0,11-7 151 0 0,-12 6 313 0 0,0-1 0 0 0,1 1 0 0 0,0 0-1 0 0,-1 0 1 0 0,1 0 0 0 0,-1 0 0 0 0,1 1 0 0 0,0-1-1 0 0,5 0 1 0 0,-8 19 77 0 0,1-11-404 0 0,0-1 0 0 0,-1 1 0 0 0,-1 11 0 0 0,-1 5 380 0 0,1-16-527 0 0,0 0 0 0 0,-1 1 0 0 0,0-1 1 0 0,0 0-1 0 0,-1 0 0 0 0,0 0 0 0 0,-7 11 0 0 0,2-1-379 0 0,1-4-84 0 0,0 0 0 0 0,0 0 1 0 0,-11 13-1 0 0,8-16-1107 0 0,10-10 1438 0 0,0 0 1 0 0,0 0 0 0 0,0 0 0 0 0,0 0 0 0 0,0 0 0 0 0,0 0-1 0 0,0 0 1 0 0,-1 0 0 0 0,1 0 0 0 0,0 0 0 0 0,0 0 0 0 0,0 0 0 0 0,0 0-1 0 0,0 0 1 0 0,0 0 0 0 0,0 0 0 0 0,0 0 0 0 0,0 0 0 0 0,0-1-1 0 0,-1 1 1 0 0,1 0 0 0 0,0 0 0 0 0,0 0 0 0 0,0 0 0 0 0,0 0 0 0 0,0 0-1 0 0,0 0 1 0 0,0 0 0 0 0,0 0 0 0 0,0 0 0 0 0,0 0 0 0 0,0-1-1 0 0,0 1 1 0 0,0 0 0 0 0,0 0 0 0 0,0 0 0 0 0,0 0 0 0 0,0 0 0 0 0,0 0-1 0 0,0 0 1 0 0,0 0 0 0 0,0-1 0 0 0,0 1 0 0 0,0 0 0 0 0,0 0-1 0 0,0 0 1 0 0,0 0 0 0 0,0 0 0 0 0,0 0 0 0 0,0 0 0 0 0,0 0 0 0 0,4-14-6158 0 0,7-2 3665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52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5663 0 0,'0'0'356'0'0,"2"1"50"0"0,1-1-201 0 0,1 0 0 0 0,0 0 1 0 0,-1 0-1 0 0,1 0 1 0 0,0-1-1 0 0,-1 0 1 0 0,1 0-1 0 0,-1 0 0 0 0,6-2 1 0 0,1 0 526 0 0,123-37 3576 0 0,-121 37-3917 0 0,10-2-4984 0 0,-22 5 3059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52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47 17503 0 0,'0'0'399'0'0,"-6"-4"961"0"0,4 1-1075 0 0,2 2 457 0 0,0 1 228 0 0,0 0 43 0 0,-2 1-742 0 0,0 0-1 0 0,1 0 0 0 0,-1 0 1 0 0,1 0-1 0 0,-1 1 0 0 0,1-1 1 0 0,-2 2-1 0 0,-9 20 331 0 0,11-20-542 0 0,-1 0 0 0 0,1 0 0 0 0,0 0 0 0 0,-1 0 0 0 0,0 0 0 0 0,0-1 0 0 0,0 1 0 0 0,-3 2 0 0 0,-21 23-59 0 0,-38 52 0 0 0,58-73 0 0 0,-61 88 0 0 0,65-92 0 0 0,1-1 0 0 0,0 0 0 0 0,0 1 0 0 0,0-1 0 0 0,1 0 0 0 0,-1 1 0 0 0,0 0 0 0 0,1-1 0 0 0,0 1 0 0 0,-1-1 0 0 0,1 4 0 0 0,-4 19 0 0 0,-4-6 0 0 0,5-12 0 0 0,0 1 0 0 0,-4 14 0 0 0,2-2 0 0 0,4-18 0 0 0,0 0 0 0 0,0 1 0 0 0,1-1 0 0 0,-1 1 0 0 0,0-1 0 0 0,1 1 0 0 0,0 0 0 0 0,-1-1 0 0 0,1 1 0 0 0,0-1 0 0 0,1 1 0 0 0,-1 0 0 0 0,0-1 0 0 0,1 1 0 0 0,-1-1 0 0 0,1 1 0 0 0,1 2 0 0 0,2 4 0 0 0,-3-8 0 0 0,-1-1 0 0 0,0 1 0 0 0,0-1 0 0 0,0 1 0 0 0,0-1 0 0 0,0 1 0 0 0,1-1 0 0 0,-1 1 0 0 0,0-1 0 0 0,0 1 0 0 0,1-1 0 0 0,-1 1 0 0 0,0-1 0 0 0,1 1 0 0 0,-1-1 0 0 0,1 0 0 0 0,-1 1 0 0 0,0-1 0 0 0,1 0 0 0 0,-1 1 0 0 0,1-1 0 0 0,-1 0 0 0 0,1 0 0 0 0,-1 1 0 0 0,1-1 0 0 0,-1 0 0 0 0,1 0 0 0 0,-1 0 0 0 0,1 0 0 0 0,-1 1 0 0 0,2-1 0 0 0,0 0 0 0 0,21 6 0 0 0,-23-6 0 0 0,1 0 0 0 0,-1 0 0 0 0,0 0 0 0 0,1 0 0 0 0,-1 0 0 0 0,0 0 0 0 0,1 0 0 0 0,-1 0 0 0 0,0 0 0 0 0,0 1 0 0 0,1-1 0 0 0,-1-1 0 0 0,0 1 0 0 0,1 0 0 0 0,-1 0 0 0 0,0 0 0 0 0,1 0 0 0 0,-1 0 0 0 0,0 0 0 0 0,1 0 0 0 0,-1 0 0 0 0,0 0 0 0 0,0-1 0 0 0,1 1 0 0 0,-1 0 0 0 0,0 0 0 0 0,0 0 0 0 0,1-1 0 0 0,-1 1 0 0 0,0 0 0 0 0,0 0 0 0 0,0 0 0 0 0,1-1 0 0 0,-1 1 0 0 0,0 0 0 0 0,0-1 0 0 0,0 1 0 0 0,0 0 0 0 0,0 0 0 0 0,0-1 0 0 0,1 1 0 0 0,-1 0 0 0 0,0-1 0 0 0,0 1 0 0 0,0 0 0 0 0,0-1 0 0 0,0 1 0 0 0,0 0 0 0 0,0 0 0 0 0,0-1 0 0 0,0 1 0 0 0,0 0 0 0 0,-1-1 0 0 0,1 1 0 0 0,0-3 0 0 0,-1 3 0 0 0,1-1 0 0 0,0 1 0 0 0,0-1 0 0 0,0 0 0 0 0,0 1 0 0 0,0-1 0 0 0,0 1 0 0 0,-1-1 0 0 0,2 0 0 0 0,-1 1 0 0 0,0-1 0 0 0,0 1 0 0 0,0-1 0 0 0,0 1 0 0 0,0-1 0 0 0,0 0 0 0 0,1 1 0 0 0,-1-1 0 0 0,0 1 0 0 0,0-1 0 0 0,1 1 0 0 0,0-2 0 0 0,2-5-5 0 0,-3 6 8 0 0,1 0 0 0 0,0 0-1 0 0,-1 0 1 0 0,1 0 0 0 0,-1 0-1 0 0,1-1 1 0 0,-1 1 0 0 0,0 0-1 0 0,0 0 1 0 0,1 0-1 0 0,-1 0 1 0 0,0-1 0 0 0,0 1-1 0 0,0 0 1 0 0,0 0 0 0 0,0 0-1 0 0,-1-1 1 0 0,1 1 0 0 0,0 0-1 0 0,0 0 1 0 0,-1 0 0 0 0,1 0-1 0 0,-1-1 1 0 0,1 1-1 0 0,-1 0 1 0 0,1 0 0 0 0,-1 0-1 0 0,-1-1 1 0 0,-12-19 656 0 0,1-1-1 0 0,-19-43 1 0 0,30 59-570 0 0,0 1 0 0 0,0 0 0 0 0,1-1 0 0 0,0 1 0 0 0,0-1 0 0 0,1 0 0 0 0,-1 1 0 0 0,1-1 0 0 0,1 0 1 0 0,-1 1-1 0 0,1-1 0 0 0,0 0 0 0 0,0 1 0 0 0,0-1 0 0 0,1 1 0 0 0,0 0 0 0 0,0-1 0 0 0,0 1 0 0 0,1 0 0 0 0,-1 0 0 0 0,1 0 0 0 0,4-4 0 0 0,13-19-89 0 0,-12 16 0 0 0,0 2 0 0 0,0-1 0 0 0,11-9 0 0 0,4-1 0 0 0,0 1 0 0 0,2 1 0 0 0,0 1 0 0 0,46-23 0 0 0,-66 38 0 0 0,1 0 0 0 0,0 1 0 0 0,0 0 0 0 0,1 1 0 0 0,-1-1 0 0 0,0 1 0 0 0,0 0 0 0 0,1 1 0 0 0,-1-1 0 0 0,1 1 0 0 0,-1 0 0 0 0,0 1 0 0 0,1 0 0 0 0,-1 0 0 0 0,7 2 0 0 0,-11-3 0 0 0,0 1 0 0 0,0 0 0 0 0,0 0 0 0 0,-1 0 0 0 0,1 0 0 0 0,0 0 0 0 0,0 0 0 0 0,-1 0 0 0 0,1 1 0 0 0,-1-1 0 0 0,1 0 0 0 0,-1 1 0 0 0,1-1 0 0 0,-1 1 0 0 0,2 3 0 0 0,-1-2 0 0 0,0 1 0 0 0,-1-1 0 0 0,1 1 0 0 0,-1-1 0 0 0,0 1 0 0 0,0 0 0 0 0,-1-1 0 0 0,1 1 0 0 0,-1 0 0 0 0,1 0 0 0 0,-2 5 0 0 0,1 0 0 0 0,-1 0 0 0 0,0 1 0 0 0,-3 8 0 0 0,1-4-81 0 0,-2 0 1 0 0,0 0-1 0 0,0-1 1 0 0,-1 1-1 0 0,-1-2 1 0 0,-15 24-1 0 0,17-29 18 0 0,-1 0 0 0 0,0 0 0 0 0,-1-1 0 0 0,1 1 0 0 0,-1-1 0 0 0,0-1 0 0 0,0 1-1 0 0,-1-1 1 0 0,0-1 0 0 0,0 1 0 0 0,0-1 0 0 0,-9 3 0 0 0,14-6-257 0 0,0 0 0 0 0,0-1 0 0 0,0 1 0 0 0,0-1 0 0 0,1 1 0 0 0,-1-1 0 0 0,0 0 0 0 0,0 0 0 0 0,0 0 0 0 0,0 0 0 0 0,0-1 0 0 0,0 1 0 0 0,1-1 0 0 0,-1 0 0 0 0,0 0 0 0 0,0 0 0 0 0,1 0 0 0 0,-1 0 0 0 0,1-1 0 0 0,-1 1 0 0 0,1-1 0 0 0,-1 1 0 0 0,1-1 0 0 0,0 0 0 0 0,0 0 0 0 0,0 0 0 0 0,-3-3 0 0 0,2-3-1216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10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4 10135 0 0,'0'0'464'0'0,"0"0"-9"0"0,0 0-87 0 0,0 0 728 0 0,0 0 353 0 0,0 0 73 0 0,0 0-125 0 0,0 0-574 0 0,-5-6 2719 0 0,4 5-3939 0 0,-2-4 3262 0 0,3 4-2617 0 0,0 0 0 0 0,1 0 0 0 0,-1 0 0 0 0,1 0 0 0 0,-1 0 0 0 0,0 0 0 0 0,1 1 0 0 0,-1-1 0 0 0,1 0 0 0 0,0 0 0 0 0,-1 1 0 0 0,1-1 0 0 0,0 0 0 0 0,-1 1 0 0 0,2-2 0 0 0,0 1-127 0 0,-1 0-36 0 0,0 0-1 0 0,0 0 0 0 0,0 0 1 0 0,0 0-1 0 0,0 1 0 0 0,0-1 0 0 0,1 0 1 0 0,-1 1-1 0 0,0-1 0 0 0,0 1 1 0 0,1-1-1 0 0,-1 1 0 0 0,0 0 1 0 0,0 0-1 0 0,1-1 0 0 0,-1 1 1 0 0,1 0-1 0 0,-1 0 0 0 0,0 0 0 0 0,1 0 1 0 0,0 1-1 0 0,99 3-84 0 0,-83-4 0 0 0,-9 0 0 0 0,1 0 0 0 0,0 0 0 0 0,-1-1 0 0 0,1-1 0 0 0,-1 0 0 0 0,1 0 0 0 0,-1-1 0 0 0,16-6 0 0 0,-15 5 0 0 0,-1 1 0 0 0,-2 1-133 0 0,-6 1-563 0 0,-1 1-258 0 0,1-6-889 0 0,0 2 122 0 0,-1 1-2422 0 0,0 3-3367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53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17503 0 0,'0'0'399'0'0,"0"0"60"0"0,0 0 21 0 0,2 0-59 0 0,9 2 84 0 0,1 1-1 0 0,-1 0 1 0 0,1 0 0 0 0,-1 1-1 0 0,0 1 1 0 0,-1 0-1 0 0,12 7 1 0 0,-20-10-347 0 0,-1 0 0 0 0,1 0 1 0 0,-1 0-1 0 0,0 0 0 0 0,0 0 0 0 0,1 0 0 0 0,-1 0 0 0 0,0 1 1 0 0,-1-1-1 0 0,1 0 0 0 0,0 1 0 0 0,-1-1 0 0 0,1 5 0 0 0,0-4-128 0 0,-1 5 190 0 0,1 0 0 0 0,-1 1-1 0 0,0-1 1 0 0,-2 13 0 0 0,0 19 588 0 0,3-33-797 0 0,-1-1 0 0 0,0 1 0 0 0,0 0 0 0 0,0 0 0 0 0,-1 0 0 0 0,0 0 0 0 0,0-1 0 0 0,-1 1 0 0 0,0-1 0 0 0,0 1 0 0 0,-1-1 0 0 0,1 1 0 0 0,-1-1 0 0 0,-7 10 0 0 0,-17 18-145 0 0,-1-2 1 0 0,-58 52-1 0 0,69-72-849 0 0,16-11 267 0 0,1-1-857 0 0,-1-2-379 0 0,-5-7-80 0 0,5 7-15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53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13 19351 0 0,'0'0'886'0'0,"0"0"-21"0"0,0-10-520 0 0,1 3 249 0 0,0 0 0 0 0,0 0 0 0 0,1 0 0 0 0,0 1 0 0 0,0-1 0 0 0,1 0 0 0 0,0 1 1 0 0,5-10-1 0 0,8-17 210 0 0,-1-5-696 0 0,4-8 1684 0 0,-17 39-1643 0 0,-2 0-61 0 0,0 6 283 0 0,0 1 117 0 0,-19 0 613 0 0,14 2-1099 0 0,1-1-1 0 0,0 1 1 0 0,0 0-1 0 0,-1 0 1 0 0,1 0-1 0 0,0 0 1 0 0,1 1-1 0 0,-1-1 1 0 0,0 1-1 0 0,1 0 1 0 0,-1 0-1 0 0,-3 6 1 0 0,-1 0-3 0 0,1 0 0 0 0,0 0 0 0 0,-10 18 0 0 0,14-21 1 0 0,1-1 0 0 0,0 0 0 0 0,0 1 0 0 0,0-1 0 0 0,1 1 0 0 0,-1-1 0 0 0,1 1 0 0 0,1 0 0 0 0,-1-1 0 0 0,1 1 0 0 0,0 0 0 0 0,1 10 0 0 0,-1-14 0 0 0,1 1 0 0 0,0 0 0 0 0,0-1 0 0 0,0 1 0 0 0,0-1 0 0 0,0 1 0 0 0,0-1 0 0 0,1 1 0 0 0,-1-1 0 0 0,1 0 0 0 0,-1 0 0 0 0,1 0 0 0 0,0 0 0 0 0,0 0 0 0 0,0 0 0 0 0,0 0 0 0 0,0 0 0 0 0,0-1 0 0 0,1 1 0 0 0,-1-1 0 0 0,1 0 0 0 0,-1 0 0 0 0,1 1 0 0 0,-1-2 0 0 0,1 1 0 0 0,-1 0 0 0 0,1 0 0 0 0,5 0 0 0 0,0-1-378 0 0,1 0-1 0 0,-1 0 1 0 0,1 0-1 0 0,-1-1 1 0 0,0 0 0 0 0,1-1-1 0 0,-1 0 1 0 0,0 0-1 0 0,0-1 1 0 0,0 0 0 0 0,-1 0-1 0 0,11-6 1 0 0,0-2-1171 0 0,-1 0 0 0 0,0-1 0 0 0,27-24 1 0 0,-19 11-1010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0:54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 17503 0 0,'0'0'399'0'0,"0"0"60"0"0,0 0 21 0 0,0 0-59 0 0,0 0-136 0 0,0 0 457 0 0,0 0 228 0 0,0 0 43 0 0,0 0-59 0 0,0 0-289 0 0,-9-1 395 0 0,6 3-838 0 0,1-1 0 0 0,-1 1 0 0 0,0 0 0 0 0,1 0 0 0 0,-1 0 0 0 0,1 0-1 0 0,0 0 1 0 0,-1 0 0 0 0,1 1 0 0 0,0-1 0 0 0,-3 6 0 0 0,-4 3-238 0 0,5-6 39 0 0,0 1 1 0 0,1 0 0 0 0,-1 0-1 0 0,1 0 1 0 0,-4 11 0 0 0,4-8 244 0 0,-1-1 1 0 0,-7 13 0 0 0,-9 8 10 0 0,1 2 0 0 0,1 0 1 0 0,-25 66-1 0 0,40-89-278 0 0,-1 2-9 0 0,1 0 0 0 0,0 0 0 0 0,0 1 0 0 0,2-1-1 0 0,-1 1 1 0 0,1 0 0 0 0,0 11 0 0 0,2-21-59 0 0,0 0-1 0 0,-1-1 1 0 0,1 1 0 0 0,0-1-1 0 0,0 1 1 0 0,-1 0 0 0 0,1-1-1 0 0,0 1 1 0 0,0-1 0 0 0,0 0-1 0 0,0 1 1 0 0,0-1 0 0 0,0 0-1 0 0,-1 0 1 0 0,1 1 0 0 0,0-1-1 0 0,2 0 1 0 0,-2 0-41 0 0,4 1-192 0 0,0-1-1 0 0,1 0 1 0 0,-1-1 0 0 0,0 1-1 0 0,0-1 1 0 0,0 0-1 0 0,0 0 1 0 0,0 0 0 0 0,0-1-1 0 0,0 0 1 0 0,0 0 0 0 0,0 0-1 0 0,-1 0 1 0 0,1-1 0 0 0,7-6-1 0 0,-6 5-157 0 0,-1 0 0 0 0,0 0 0 0 0,0-1 0 0 0,0 1 0 0 0,-1-1 0 0 0,0-1 0 0 0,0 1 0 0 0,0-1 0 0 0,0 1 0 0 0,-1-1 0 0 0,0 0 0 0 0,2-7 0 0 0,-4 11 29 0 0,0-1-1 0 0,0 0 0 0 0,-1 0 1 0 0,0 1-1 0 0,1-1 0 0 0,-1 0 1 0 0,0 0-1 0 0,0 0 0 0 0,-1 1 1 0 0,1-1-1 0 0,0 0 0 0 0,-1 0 1 0 0,0 0-1 0 0,0 1 0 0 0,0-1 1 0 0,-1-3-1 0 0,0 2 46 0 0,-1 1-1 0 0,1-1 1 0 0,-1 1 0 0 0,0-1-1 0 0,0 1 1 0 0,0 0 0 0 0,0 0 0 0 0,0 0-1 0 0,-7-4 1 0 0,2 3 295 0 0,1 0 0 0 0,-1 0 0 0 0,0 0 0 0 0,-12-3 0 0 0,12 5 811 0 0,-1 0 1 0 0,0 0-1 0 0,-14-1 1 0 0,13 3 612 0 0,0 0 1 0 0,0 1-1 0 0,0 0 1 0 0,1 1 0 0 0,-1 0-1 0 0,-16 6 1 0 0,25-8-311 0 0,1 0-1 0 0,0 0 0 0 0,0 0 0 0 0,8 6 869 0 0,-7-5-1827 0 0,0 0 0 0 0,0 0 0 0 0,0 0 1 0 0,0-1-1 0 0,0 1 0 0 0,1 0 1 0 0,-1-1-1 0 0,0 1 0 0 0,0-1 1 0 0,0 1-1 0 0,2-1 0 0 0,13 3-4 0 0,0-1 1 0 0,1-1-1 0 0,-1 0 0 0 0,0-1 0 0 0,23-3 0 0 0,82-19 157 0 0,-71 12-195 0 0,-30 6-1075 0 0,1-1 1 0 0,-1-1-1 0 0,29-12 1 0 0,-25 5-484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00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48 8287 0 0,'0'0'191'0'0,"0"0"26"0"0,0 0 9 0 0,1-2-34 0 0,7-15-78 0 0,-8 15 274 0 0,0 2 110 0 0,3-12 756 0 0,-4 7 7210 0 0,-1 4-8179 0 0,0 0-1 0 0,0 0 1 0 0,0-1-1 0 0,0 1 0 0 0,0 0 1 0 0,0 1-1 0 0,-1-1 1 0 0,-1 0-1 0 0,3 0 228 0 0,-1 2-68 0 0,-4 0-305 0 0,3-1-136 0 0,1 1-1 0 0,0-1 0 0 0,0 1 1 0 0,0 0-1 0 0,0-1 0 0 0,0 1 1 0 0,0 0-1 0 0,0 0 0 0 0,0 0 1 0 0,0 1-1 0 0,0-1 0 0 0,0 0 1 0 0,-2 3-1 0 0,-16 15 203 0 0,2 1 0 0 0,0 0 0 0 0,1 1-1 0 0,-25 42 1 0 0,15-15 307 0 0,-29 73 0 0 0,28-44-512 0 0,2 1 0 0 0,4 1 0 0 0,-17 117 0 0 0,22-79 1016 0 0,0 125 0 0 0,17-239-1015 0 0,-2 83 6 0 0,11 102 1 0 0,-5-147-8 0 0,0-3 0 0 0,1 1 0 0 0,18 65 0 0 0,-21-98-133 0 0,6-27-2527 0 0,-5 4 1637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02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5 6447 0 0,'0'0'298'0'0,"0"0"-10"0"0,0 0-50 0 0,0 0 493 0 0,0 0 238 0 0,0 0 45 0 0,0 0-129 0 0,0 0-506 0 0,0 0 37 0 0,0 0 80 0 0,0 0 14 0 0,0 0 2 0 0,0 0 0 0 0,-8 6 1536 0 0,-3-13-376 0 0,10 6-1407 0 0,0 1 0 0 0,-1-1-1 0 0,1 1 1 0 0,-1-1-1 0 0,1 1 1 0 0,-1 0 0 0 0,1 0-1 0 0,-1 0 1 0 0,1-1 0 0 0,-1 1-1 0 0,1 1 1 0 0,-1-1-1 0 0,1 0 1 0 0,-1 0 0 0 0,1 0-1 0 0,-2 1 1 0 0,-4 1-643 0 0,-1 1 4298 0 0,8-3-3880 0 0,0 0-1 0 0,0 0 1 0 0,0 0 0 0 0,0 0-1 0 0,-1 1 1 0 0,1-1 0 0 0,0 0 0 0 0,0 0-1 0 0,0 0 1 0 0,0 0 0 0 0,0 0-1 0 0,0 0 1 0 0,0 1 0 0 0,0-1-1 0 0,0 0 1 0 0,1 0 0 0 0,-1 0-1 0 0,0 0 1 0 0,0 0 0 0 0,0 1-1 0 0,0-1 1 0 0,0 0 0 0 0,0 0 0 0 0,0 0-1 0 0,0 0 1 0 0,0 0 0 0 0,0 0-1 0 0,0 0 1 0 0,0 1 0 0 0,1-1-1 0 0,-1 0 1 0 0,0 0 0 0 0,0 0-1 0 0,0 0 1 0 0,0 0 0 0 0,0 0-1 0 0,0 0 1 0 0,1 0 0 0 0,-1 0 0 0 0,0 0-1 0 0,0 0 1 0 0,0 0 0 0 0,0 0-1 0 0,0 0 1 0 0,0 0 0 0 0,1 0-1 0 0,-1 0 1 0 0,0 0 0 0 0,0 0-1 0 0,0 0 1 0 0,0 0 0 0 0,0 0-1 0 0,1 0 1 0 0,7 3-26 0 0,-3 0-8 0 0,4 7-10 0 0,0-2 381 0 0,0 0-1 0 0,-1 0 1 0 0,0 1-1 0 0,13 17 1 0 0,10 26-236 0 0,-20-34-133 0 0,0 1 0 0 0,21 24 0 0 0,-15-15-8 0 0,-4-5 0 0 0,-11-20 0 0 0,1 1 0 0 0,-1-1 0 0 0,0 1 0 0 0,0 0 0 0 0,0-1 0 0 0,-1 1 0 0 0,1 0 0 0 0,-1 0 0 0 0,0 0 0 0 0,0 0 0 0 0,1 8 0 0 0,-2-9 0 0 0,1 1 0 0 0,1-1 0 0 0,-1 1 0 0 0,0-1 0 0 0,1 1 0 0 0,-1-1 0 0 0,5 5 0 0 0,4 12 0 0 0,18 42 0 0 0,11 29 0 0 0,-34-77 0 0 0,-1 0 0 0 0,0 1 0 0 0,-1-1 0 0 0,1 26 0 0 0,-9 32 0 0 0,5-63 0 0 0,-1 1 0 0 0,0-1 0 0 0,-4 11 0 0 0,-2 21 0 0 0,3-6 0 0 0,-1 0 0 0 0,-3-1 0 0 0,-21 66 0 0 0,18-71 0 0 0,6-14 0 0 0,-1 0 0 0 0,-12 23 0 0 0,1-6 0 0 0,1 1 0 0 0,-12 36 0 0 0,0 2 0 0 0,-65 151 0 0 0,75-176 0 0 0,14-38 0 0 0,0 2 0 0 0,1-3 0 0 0,-1-1 0 0 0,0 1 0 0 0,-8 11 0 0 0,11-17 0 0 0,0 1 0 0 0,-1 0 0 0 0,1 0 0 0 0,-1 0 0 0 0,1 0 0 0 0,-1-1 0 0 0,0 1 0 0 0,1 0 0 0 0,-1-1 0 0 0,0 0 0 0 0,0 1 0 0 0,-4 1 0 0 0,-3 2 0 0 0,-27 30 0 0 0,3 0 0 0 0,25-29 0 0 0,3-1-64 0 0,4-5-273 0 0,1 0-138 0 0,0 0-33 0 0,0 0-72 0 0,2-2-285 0 0,20-31-2647 0 0,-8 11-5019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04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81 11975 0 0,'0'0'547'0'0,"0"0"-11"0"0,-1-1-344 0 0,-1-4 182 0 0,1 1 0 0 0,0 0 0 0 0,0-1 0 0 0,0 1 1 0 0,1 0-1 0 0,-1-1 0 0 0,1 1 0 0 0,0-1 0 0 0,0 1 0 0 0,1-1 0 0 0,-1 1 0 0 0,1-1 1 0 0,0 1-1 0 0,0 0 0 0 0,4-8 0 0 0,2-5 658 0 0,1 1 0 0 0,17-26 0 0 0,-8 14-461 0 0,112-200 1928 0 0,-114 205-2341 0 0,-10 15-46 0 0,0 1 1 0 0,-1-1-1 0 0,5-12 1 0 0,-8 19 375 0 0,-1 1 21 0 0,0 0-66 0 0,-12-2-295 0 0,11 1-146 0 0,0 1-1 0 0,0 0 1 0 0,-1 0-1 0 0,1-1 1 0 0,0 1 0 0 0,0 0-1 0 0,-1 0 1 0 0,1 0-1 0 0,0 0 1 0 0,-2 1-1 0 0,-2 0-1 0 0,1 1 0 0 0,-1 0 0 0 0,1 1 0 0 0,0-1 0 0 0,-1 1 0 0 0,1-1 0 0 0,1 1 0 0 0,-1 0 0 0 0,0 1 0 0 0,1-1 0 0 0,-1 1 0 0 0,1 0 0 0 0,0-1 0 0 0,-4 9 0 0 0,2 1 0 0 0,4-11 0 0 0,1-2 0 0 0,0 1 0 0 0,0 0 0 0 0,0-1 0 0 0,0 1 0 0 0,0 0 0 0 0,0-1 0 0 0,0 1 0 0 0,0-1 0 0 0,0 1 0 0 0,0 0 0 0 0,0-1 0 0 0,0 1 0 0 0,1 0 0 0 0,-1-1 0 0 0,0 1 0 0 0,0-1 0 0 0,1 1 0 0 0,-1 0 0 0 0,0-1 0 0 0,1 1 0 0 0,-1-1 0 0 0,1 1 0 0 0,-1-1 0 0 0,0 1 0 0 0,1-1 0 0 0,0 1 0 0 0,1 1 0 0 0,0 0 0 0 0,1 0 0 0 0,-1 0 0 0 0,0 0 0 0 0,1 0 0 0 0,-1-1 0 0 0,1 1 0 0 0,-1-1 0 0 0,1 0 0 0 0,0 0 0 0 0,-1 0 0 0 0,1 0 0 0 0,5 1 0 0 0,4 0 0 0 0,23 1 0 0 0,-30-3 0 0 0,3 0 0 0 0,1 0 0 0 0,-1-1 0 0 0,16-3 0 0 0,-17 2 0 0 0,1 1 0 0 0,0 0 0 0 0,0 0 0 0 0,12 1 0 0 0,-12 2 0 0 0,-8-1 0 0 0,1 0 0 0 0,0 1 0 0 0,0-1 0 0 0,-1 0 0 0 0,1 0 0 0 0,0 0 0 0 0,-1 0 0 0 0,1 1 0 0 0,-1-1 0 0 0,0 0 0 0 0,1 0 0 0 0,-1 1 0 0 0,0 1 0 0 0,1 2 0 0 0,-1 0 0 0 0,-1 0 0 0 0,1 0 0 0 0,-2 9 0 0 0,-4 10 0 0 0,6-23 0 0 0,0 0 0 0 0,-1 1 0 0 0,1-1 0 0 0,0 0 0 0 0,0 1 0 0 0,0-1 0 0 0,0 0 0 0 0,1 1 0 0 0,-1-1 0 0 0,1 2 0 0 0,3 19 0 0 0,-2-14 0 0 0,-1 1 0 0 0,0-1 0 0 0,0 11 0 0 0,-1-19 0 0 0,0 6 0 0 0,0 0 0 0 0,-1-1 0 0 0,1 1 0 0 0,-1-1 0 0 0,0 1 0 0 0,-4 8 0 0 0,0 12 0 0 0,3-6 0 0 0,-5 22 0 0 0,3-13 0 0 0,3-29 0 0 0,1 1 0 0 0,0 0 0 0 0,0-1 0 0 0,0 1 0 0 0,0-1 0 0 0,0 1 0 0 0,0 0 0 0 0,0-1 0 0 0,0 1 0 0 0,0 0 0 0 0,0-1 0 0 0,0 1 0 0 0,1 0 0 0 0,-1-1 0 0 0,0 1 0 0 0,0-1 0 0 0,0 1 0 0 0,1-1 0 0 0,0 2 0 0 0,4 0 0 0 0,-4-2 0 0 0,2 1 0 0 0,1 0 0 0 0,-1 0 0 0 0,0-1 0 0 0,1 0 0 0 0,-1 1 0 0 0,0-1 0 0 0,1 0 0 0 0,-1-1 0 0 0,1 1 0 0 0,-1 0 0 0 0,0-1 0 0 0,1 0 0 0 0,-1 0 0 0 0,0 0 0 0 0,0 0 0 0 0,0-1 0 0 0,0 1 0 0 0,4-3 0 0 0,6-3 0 0 0,-1-1 0 0 0,21-18 0 0 0,-15 11-84 0 0,7-5-784 0 0,-2-1 0 0 0,40-45 0 0 0,-15 6-647 0 0,-6 3-18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20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53 7831 0 0,'-2'0'356'0'0,"0"0"-250"0"0,-1 0 14 0 0,-9-8 132 0 0,2-2-101 0 0,7 7 811 0 0,1 0 0 0 0,0-1 0 0 0,1 1 1 0 0,-1-1-1 0 0,1 1 0 0 0,-1-1 1 0 0,1 0-1 0 0,-1-6 0 0 0,1-5-413 0 0,1 12-319 0 0,1 1 1 0 0,-1-1 0 0 0,1 1-1 0 0,0 0 1 0 0,0-1-1 0 0,0 1 1 0 0,0 0 0 0 0,3-4-1 0 0,1-3 741 0 0,6-6-316 0 0,-10 14-350 0 0,-1 1-1 0 0,1-2-8 0 0,10-26 3196 0 0,-10 26-3416 0 0,-1 2-4 0 0,0 0 4 0 0,0 0 16 0 0,0 0-1 0 0,0 0-22 0 0,-3 12 6 0 0,-11 59-17 0 0,-4 19-63 0 0,-22 37 80 0 0,27-85-15 0 0,7-23-37 0 0,0 0 0 0 0,-12 25 0 0 0,12-34 5 0 0,3-5-24 0 0,1-1 1 0 0,0 0-1 0 0,0 1 1 0 0,1-1-1 0 0,-1 1 0 0 0,1 0 1 0 0,0-1-1 0 0,0 1 1 0 0,0 7-1 0 0,1-12 2 0 0,1 1 1 0 0,-1-1-1 0 0,1 0 0 0 0,0 0 1 0 0,-1 1-1 0 0,1-1 0 0 0,-1 0 1 0 0,1 0-1 0 0,0 0 0 0 0,-1 0 1 0 0,1 0-1 0 0,0 0 0 0 0,-1 0 1 0 0,1 0-1 0 0,-1 0 0 0 0,1 0 0 0 0,0 0 1 0 0,0 0-1 0 0,3-1 4 0 0,1-1 0 0 0,-1 1 1 0 0,0-1-1 0 0,1 1 0 0 0,-1-1 0 0 0,7-5 0 0 0,3-1 3 0 0,-3 4-13 0 0,-10 4 0 0 0,0 0 0 0 0,-1 0 0 0 0,1 0 0 0 0,-1 1 0 0 0,1-1 0 0 0,-1 0 0 0 0,1 0 0 0 0,0 0 0 0 0,-1 1 0 0 0,1-1 0 0 0,-1 0 0 0 0,1 1 0 0 0,-1-1 0 0 0,1 0 0 0 0,-1 1 0 0 0,1-1 0 0 0,0 2 0 0 0,6 10 0 0 0,0 1 0 0 0,2-3 0 0 0,2-2 0 0 0,3-2 0 0 0,-6-4 0 0 0,-1-1 0 0 0,1 0 0 0 0,0 0 0 0 0,-1 0 0 0 0,1-1 0 0 0,13-1 0 0 0,-4-1 0 0 0,31-7 0 0 0,-11-2 0 0 0,6-6-100 0 0,-41 16-37 0 0,-2 1-17 0 0,0 0 9 0 0,4-3 309 0 0,0-11-7506 0 0,-4 12 72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21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5527 0 0,'0'0'423'0'0,"0"0"6"0"0,0 0 1061 0 0,0 0 491 0 0,0 0 99 0 0,0 0-149 0 0,1-2-715 0 0,2-2-544 0 0,0-1 0 0 0,0 1 1 0 0,1 0-1 0 0,0 0 0 0 0,-1 1 1 0 0,7-5-1 0 0,-7 6-423 0 0,-1 0 0 0 0,1 0 0 0 0,-1 0-1 0 0,0-1 1 0 0,0 1 0 0 0,3-5 0 0 0,1 0 280 0 0,-5 6-44 0 0,18-13 1000 0 0,-16 13-1337 0 0,-1-1-1 0 0,1 1 0 0 0,0 0 0 0 0,0 0 0 0 0,0 0 0 0 0,0 0 0 0 0,0 0 0 0 0,0 1 0 0 0,0-1 0 0 0,0 1 0 0 0,5 0 0 0 0,4 1 21 0 0,-1 1 0 0 0,16 4 0 0 0,-13-2-139 0 0,4 1-8 0 0,-12-3-17 0 0,0 0 0 0 0,0 0 0 0 0,0-1 0 0 0,0 0 0 0 0,0 0 0 0 0,0 0 0 0 0,8-1 0 0 0,-2-1-4 0 0,0-2 0 0 0,-10 2-9 0 0,0 1-1 0 0,0 0 1 0 0,0-1 0 0 0,-1 1-1 0 0,1-1 1 0 0,0 0-1 0 0,0 1 1 0 0,0-1 0 0 0,-1 0-1 0 0,1 0 1 0 0,-1 0-1 0 0,1 0 1 0 0,2-3 0 0 0,0 0-35 0 0,-3 3-48 0 0,1-1 0 0 0,0 0 0 0 0,-1 0-1 0 0,1 0 1 0 0,-1 0 0 0 0,0 0-1 0 0,1 0 1 0 0,-1-1 0 0 0,0 1 0 0 0,0-4-1 0 0,2-9-2845 0 0,-3 14 2340 0 0,-1 0 1 0 0,1 0-1 0 0,0 0 1 0 0,0 0-1 0 0,0 0 1 0 0,-1 0-1 0 0,1 0 1 0 0,0 0-1 0 0,-1 0 1 0 0,1 0-1 0 0,-1 0 1 0 0,0-1-1 0 0,-4-4-5666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21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8 3679 0 0,'0'0'284'0'0,"-1"-1"-186"0"0,0-6 206 0 0,1 5 381 0 0,0 0 1 0 0,-1 0-1 0 0,1 0 0 0 0,-1 1 1 0 0,1-1-1 0 0,-1 0 1 0 0,0 0-1 0 0,0 0 0 0 0,-1-2 1 0 0,-7-5 6937 0 0,5 5-4594 0 0,3 3-2542 0 0,1 1-41 0 0,0 0-19 0 0,0 0-3 0 0,0 0-16 0 0,13-5 247 0 0,1 1-347 0 0,0 1 0 0 0,0 0 0 0 0,0 1 0 0 0,1 0 0 0 0,19 1 0 0 0,-17 1 31 0 0,0-1 0 0 0,28-6 0 0 0,-21 5 330 0 0,-6 1-1194 0 0,-7-3-3818 0 0,-11 4-4258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2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87 10135 0 0,'0'0'464'0'0,"0"0"-9"0"0,1-1-295 0 0,9-8 1359 0 0,-9 8-1307 0 0,0 0 0 0 0,0 0 0 0 0,0 0 0 0 0,0 1 0 0 0,0-1 0 0 0,-1 0 0 0 0,1 0-1 0 0,0 0 1 0 0,0 0 0 0 0,-1 0 0 0 0,1-1 0 0 0,-1 1 0 0 0,1 0 0 0 0,-1 0 0 0 0,0 0 0 0 0,1 0-1 0 0,-1-1 1 0 0,0-1 0 0 0,1 2 370 0 0,-1 1 288 0 0,0 0 122 0 0,-4-17 2192 0 0,3 16-3085 0 0,0-1 19 0 0,-1-1 0 0 0,1 1 0 0 0,-1 0-1 0 0,0-1 1 0 0,0 1 0 0 0,0 0 0 0 0,0 0-1 0 0,0 0 1 0 0,0 1 0 0 0,-1-1 0 0 0,1 0-1 0 0,0 1 1 0 0,-1 0 0 0 0,0-1 0 0 0,1 1-1 0 0,-1 0 1 0 0,0 0 0 0 0,1 0 0 0 0,-1 1-1 0 0,-4-1 1 0 0,-8 0-63 0 0,1 0 1 0 0,0 2-1 0 0,-1 0 0 0 0,1 0 0 0 0,0 1 1 0 0,-1 1-1 0 0,1 0 0 0 0,1 1 1 0 0,-1 1-1 0 0,-24 11 0 0 0,29-11-55 0 0,8-5 0 0 0,1 1 0 0 0,-1-1 0 0 0,0 1 0 0 0,0-1 0 0 0,0 1 0 0 0,0 0 0 0 0,0-1 0 0 0,1 1 0 0 0,-1 0 0 0 0,0 0 0 0 0,1 0 0 0 0,-1-1 0 0 0,0 2 0 0 0,-5 6 0 0 0,1 1 0 0 0,3 1 0 0 0,2-7 0 0 0,1 0 0 0 0,-1 0 0 0 0,0 0 0 0 0,1-1 0 0 0,0 1 0 0 0,-1 0 0 0 0,1 0 0 0 0,0-1 0 0 0,0 1 0 0 0,3 4 0 0 0,1 4 0 0 0,16 41 0 0 0,-16-42 0 0 0,-1-1 0 0 0,0 1 0 0 0,0 0 0 0 0,-1 0 0 0 0,-1 1 0 0 0,1-1 0 0 0,-2 0 0 0 0,2 19 0 0 0,-6-4 0 0 0,0 0 0 0 0,-2 0 0 0 0,-1 0 0 0 0,-12 33 0 0 0,0-6 0 0 0,-3-1 0 0 0,-42 76 0 0 0,58-117 0 0 0,1 0 0 0 0,0 0 0 0 0,0 0 0 0 0,-3 15 0 0 0,6-15 0 0 0,1-9 0 0 0,0-1 0 0 0,0 1 0 0 0,0-1 0 0 0,-1 1 0 0 0,1-1 0 0 0,0 1 0 0 0,0-1 0 0 0,0 1 0 0 0,1-1 0 0 0,-1 1 0 0 0,0-1 0 0 0,0 1 0 0 0,0-1 0 0 0,0 1 0 0 0,0-1 0 0 0,1 1 0 0 0,-1-1 0 0 0,0 1 0 0 0,0-1 0 0 0,1 1 0 0 0,-1-1 0 0 0,0 1 0 0 0,1-1 0 0 0,-1 1 0 0 0,0-1 0 0 0,1 0 0 0 0,-1 1 0 0 0,1-1 0 0 0,-1 0 0 0 0,1 1 0 0 0,0-1 0 0 0,0 1 0 0 0,1 1 0 0 0,1 0 0 0 0,0 0 0 0 0,0 0 0 0 0,0 0 0 0 0,1 0 0 0 0,-1-1 0 0 0,0 1 0 0 0,1-1 0 0 0,-1 0 0 0 0,0 0 0 0 0,1 0 0 0 0,-1-1 0 0 0,1 1 0 0 0,0-1 0 0 0,-1 0 0 0 0,5 0 0 0 0,3 1 0 0 0,0 0 0 0 0,1 0 0 0 0,-1 1 0 0 0,19 7 0 0 0,-21-6 0 0 0,-1 2 0 0 0,-8-5 0 0 0,0 1 0 0 0,1-1 0 0 0,-1 0 0 0 0,0 0 0 0 0,1 1 0 0 0,-1-1 0 0 0,0 0 0 0 0,1 0 0 0 0,-1 0 0 0 0,0 1 0 0 0,1-1 0 0 0,-1 0 0 0 0,1 0 0 0 0,-1 0 0 0 0,0 0 0 0 0,1 0 0 0 0,-1 0 0 0 0,1 0 0 0 0,-1 0 0 0 0,1 0 0 0 0,-1 0 0 0 0,0 0 0 0 0,1 0 0 0 0,-1 0 0 0 0,1 0 0 0 0,-1 0 0 0 0,0 0 0 0 0,1-1 0 0 0,-1 1 0 0 0,0 0 0 0 0,1 0 0 0 0,-1 0 0 0 0,0-1 0 0 0,1 1 0 0 0,-1 0 0 0 0,0 0 0 0 0,1-1 0 0 0,8-11 0 0 0,-8 11 0 0 0,27-40-4158 0 0,-21 31-3692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10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0135 0 0,'0'0'464'0'0,"0"0"-9"0"0,0 0-87 0 0,0 0 728 0 0,0 0 353 0 0,0 0 73 0 0,0 0-57 0 0,0 0-288 0 0,0 0-121 0 0,0 0-28 0 0,0 0-72 0 0,0 0-285 0 0,0 0-126 0 0,0 0-29 0 0,0 0-4 0 0,0 0 0 0 0,0 0 0 0 0,0 0 0 0 0,0 0 0 0 0,0 0 0 0 0,2 0 0 0 0,85-11 2664 0 0,-79 10-3176 0 0,0-1 0 0 0,0 1 0 0 0,10-5 0 0 0,9-1 0 0 0,-20 4 0 0 0,-4 2 0 0 0,-1 0 0 0 0,0 0 0 0 0,1 1 0 0 0,-1-1 0 0 0,1 1 0 0 0,-1-1 0 0 0,1 1 0 0 0,2 0 0 0 0,6 0 0 0 0,-11 0 0 0 0,0 0 0 0 0,0 0 0 0 0,1 0 0 0 0,-1 0 0 0 0,0 0 0 0 0,0 0 0 0 0,1 0 0 0 0,-1 0 0 0 0,0 0 0 0 0,0 0 0 0 0,1 0 0 0 0,-1 0 0 0 0,0 0 0 0 0,0 0 0 0 0,1 0 0 0 0,-1 0 0 0 0,0 0 0 0 0,0 0 0 0 0,1 0 0 0 0,-1 1 0 0 0,0-1 0 0 0,0 0 0 0 0,0 0 0 0 0,1 0 0 0 0,-1 0 0 0 0,0 1 0 0 0,0-1 0 0 0,0 0 0 0 0,0 0 0 0 0,1 0 0 0 0,-1 1 0 0 0,0-1 0 0 0,0 0 0 0 0,0 0 0 0 0,0 0 0 0 0,0 1 0 0 0,0-1 0 0 0,0 0 0 0 0,0 0 0 0 0,0 1 0 0 0,1-1 0 0 0,-1 0 0 0 0,0 0 0 0 0,0 1 0 0 0,0-1 0 0 0,-1 0 0 0 0,1 0 0 0 0,0 1 0 0 0,0-1 0 0 0,0 0 0 0 0,0 0 0 0 0,0 1 0 0 0,0-1 0 0 0,0 0 0 0 0,0 0 0 0 0,0 1 0 0 0,0-1 0 0 0,-1 0 0 0 0,1 0 0 0 0,0 0 0 0 0,0 1 0 0 0,0-1 0 0 0,0 0 0 0 0,-1 0 0 0 0,1 0 0 0 0,0 0 0 0 0,-1 1 0 0 0,1-1 0 0 0,-1 2-263 0 0,0 0 1 0 0,0 0-1 0 0,0 0 0 0 0,-1 0 1 0 0,1 0-1 0 0,-1 0 0 0 0,1-1 1 0 0,-1 1-1 0 0,0 0 0 0 0,0-1 1 0 0,0 1-1 0 0,0-1 0 0 0,0 0 1 0 0,0 0-1 0 0,-4 2 0 0 0,-5-2-1270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29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5663 0 0,'0'0'719'0'0,"0"0"-20"0"0,0-1-449 0 0,1-5-79 0 0,-1 5 565 0 0,0 1 237 0 0,0 0 41 0 0,0 0-61 0 0,0 0-288 0 0,0 0-121 0 0,0 0-28 0 0,0 0-4 0 0,0 0 0 0 0,0 0 0 0 0,0 0 0 0 0,0 0-68 0 0,1 18-283 0 0,1 0 0 0 0,5 22 0 0 0,-1-3 968 0 0,-4-27-1244 0 0,0 0 0 0 0,0 0 0 0 0,1 0 0 0 0,0-1 0 0 0,1 0 0 0 0,0 1 0 0 0,0-1 0 0 0,1-1 0 0 0,8 13-1 0 0,-12-21 178 0 0,0 1 0 0 0,0 0 0 0 0,0-1 0 0 0,0 1 0 0 0,0 0 0 0 0,0-1 0 0 0,0 1 0 0 0,0-1-1 0 0,0 0 1 0 0,1 1 0 0 0,-1-1 0 0 0,0 0 0 0 0,0 0 0 0 0,0 1 0 0 0,1-1 0 0 0,-1 0 0 0 0,0 0 0 0 0,0-1-1 0 0,2 1 1 0 0,20-5-426 0 0,-17 2 366 0 0,-1 0 0 0 0,0 0 0 0 0,1-1 1 0 0,-1 1-1 0 0,-1-1 0 0 0,1 0 0 0 0,0-1 0 0 0,4-5 0 0 0,31-43-202 0 0,-34 44-493 0 0,-2 1 945 0 0,1 0-1 0 0,-1-1 0 0 0,-1 1 0 0 0,0-1 1 0 0,0 0-1 0 0,2-9 0 0 0,-4 8-251 0 0,-1 4 0 0 0,-5 8 72 0 0,-2 11 833 0 0,-9 26 1 0 0,7-9-825 0 0,-10 52 0 0 0,-4 14-78 0 0,9-48-3 0 0,-13 33 0 0 0,0 8 7 0 0,16-49-78 0 0,8-22-1597 0 0,6-15-633 0 0,5-7 1034 0 0,-6 3 908 0 0,-1 0 0 0 0,0 0 0 0 0,1-1 0 0 0,-1 1 0 0 0,0-1 0 0 0,0 0 0 0 0,0 1 1 0 0,0-1-1 0 0,0 0 0 0 0,1-1 0 0 0,4-9-4739 0 0,4-2-1540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29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7 17503 0 0,'0'0'803'0'0,"-1"-2"-18"0"0,-3-6-501 0 0,1-1-109 0 0,3 7 561 0 0,-1-12 2204 0 0,4 8-2275 0 0,-2 4-121 0 0,1 1-28 0 0,2-2-267 0 0,0 1 1 0 0,0-1-1 0 0,1 1 0 0 0,-1 1 0 0 0,0-1 0 0 0,1 0 0 0 0,0 1 1 0 0,-1 0-1 0 0,6-1 0 0 0,2 0-128 0 0,-6 1-112 0 0,0 1-1 0 0,0-1 1 0 0,0 1-1 0 0,1 0 1 0 0,6 2-1 0 0,1-2-8 0 0,13 2 0 0 0,39-4 0 0 0,-39 2 0 0 0,-14 2 0 0 0,-12-1 0 0 0,0-1 0 0 0,0 0 0 0 0,-1 1 0 0 0,1-1 0 0 0,0 1 0 0 0,0-1 0 0 0,-1 1 0 0 0,1 0 0 0 0,0-1 0 0 0,-1 1 0 0 0,1-1 0 0 0,1 2 0 0 0,-1 2 26 0 0,1 0 0 0 0,-1 0 0 0 0,1 0 0 0 0,-1-1 1 0 0,0 1-1 0 0,0 0 0 0 0,-1 0 0 0 0,1 1 0 0 0,-1-1 0 0 0,0 0 0 0 0,0 0 0 0 0,-1 6 0 0 0,-1 2 122 0 0,0-1 0 0 0,0 0 0 0 0,-5 14 0 0 0,-50 166 536 0 0,47-147-539 0 0,3 1-1 0 0,-4 63 0 0 0,3 58-144 0 0,7-155 0 0 0,-1 1 0 0 0,-1 1 0 0 0,-4 0 0 0 0,5-10 0 0 0,-1 1 0 0 0,-9 6 0 0 0,6-4 0 0 0,6-6 0 0 0,0 0 0 0 0,-1 1 0 0 0,1-1 0 0 0,0 0 0 0 0,0 1 0 0 0,-1-1 0 0 0,1 0 0 0 0,0 1 0 0 0,-1-1 0 0 0,1 0 0 0 0,0 0 0 0 0,-1 0 0 0 0,1 1 0 0 0,0-1 0 0 0,-1 0 0 0 0,1 0 0 0 0,0 0 0 0 0,-1 0 0 0 0,1 1 0 0 0,-1-1 0 0 0,1 0 0 0 0,-1 0 0 0 0,0 0 0 0 0,-15 2 0 0 0,2 1 0 0 0,11-3 0 0 0,-2-3 0 0 0,-19-2 0 0 0,15 3-64 0 0,8 2-273 0 0,-6 2-276 0 0,4-1-4714 0 0,3-1-3204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29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3 22575 0 0,'0'0'1035'0'0,"0"0"-23"0"0,-2-2-651 0 0,-3-6-230 0 0,4 6 331 0 0,4-5 902 0 0,-3 6-1309 0 0,0 0 0 0 0,0 1 0 0 0,0-1 1 0 0,1 0-1 0 0,-1 0 0 0 0,0 1 1 0 0,1-1-1 0 0,-1 0 0 0 0,1 1 1 0 0,-1-1-1 0 0,1 1 0 0 0,-1-1 1 0 0,1 0-1 0 0,-1 1 0 0 0,2-1 0 0 0,5-4 70 0 0,1 1 0 0 0,-1 0 0 0 0,1 0 0 0 0,0 1 0 0 0,0 0 0 0 0,0 1 0 0 0,0 0 0 0 0,1 0 0 0 0,-1 0 0 0 0,1 1-1 0 0,-1 1 1 0 0,1-1 0 0 0,-1 1 0 0 0,1 1 0 0 0,15 2 0 0 0,-2 4-72 0 0,-7-3-42 0 0,-3 1-7 0 0,22 16 40 0 0,-33-20-132 0 0,-1-1-49 0 0,0 0-14 0 0,0 0-120 0 0,0 0-497 0 0,0 0-214 0 0,0 0-46 0 0,0 0-190 0 0,-1 2-752 0 0,-7 5-329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30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895 0 0,'0'0'595'0'0,"0"0"-18"0"0,1 2-371 0 0,5 8 245 0 0,-5-9 145 0 0,0 1 0 0 0,0 0 0 0 0,1-1 0 0 0,-1 1 0 0 0,1-1 1 0 0,-1 0-1 0 0,1 1 0 0 0,0-1 0 0 0,-1 0 0 0 0,1 0 0 0 0,0 0 1 0 0,2 1-1 0 0,2 0-55 0 0,1-1 0 0 0,0 0 0 0 0,0 0 0 0 0,0 0 0 0 0,0-1-1 0 0,0 1 1 0 0,0-2 0 0 0,9 0 0 0 0,4-3 383 0 0,29-7 0 0 0,-44 9-700 0 0,-4 2-136 0 0,12-8 174 0 0,-3 1-1399 0 0,-10 7 437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3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88 8287 0 0,'0'0'639'0'0,"2"-1"-415"0"0,17-22 4353 0 0,-17 22-3026 0 0,-1-1-343 0 0,2-2-824 0 0,-1 1 1 0 0,0-1-1 0 0,0 0 0 0 0,-1 0 1 0 0,1 0-1 0 0,-1 0 0 0 0,2-6 1 0 0,-2 7-59 0 0,0 0 0 0 0,0 0 0 0 0,1 0 1 0 0,-1 0-1 0 0,1 1 0 0 0,0-1 1 0 0,3-4-1 0 0,5-7 475 0 0,16-42 1503 0 0,-16 33-1105 0 0,-10 19-383 0 0,-3 10 224 0 0,-59 105-820 0 0,52-90-220 0 0,0 1 0 0 0,1 0 0 0 0,2 1 0 0 0,-6 28 0 0 0,11-40-15 0 0,2-10 6 0 0,0 0 0 0 0,0 0 0 0 0,0 0 0 0 0,0 0 0 0 0,0-1 0 0 0,0 1 0 0 0,1 0 0 0 0,-1 0-1 0 0,0 0 1 0 0,0-1 0 0 0,1 1 0 0 0,-1 0 0 0 0,1 0 0 0 0,-1-1 0 0 0,1 1 0 0 0,-1 0 0 0 0,1 0 0 0 0,0 0-8 0 0,-1-1 0 0 0,1 1 0 0 0,-1 0 0 0 0,1-1 0 0 0,-1 1 0 0 0,1 0 0 0 0,-1 0 0 0 0,0-1 0 0 0,1 1 0 0 0,-1 0 0 0 0,0 0 0 0 0,0-1 0 0 0,1 2 0 0 0,1 0-53 0 0,0 0 1 0 0,0 0-1 0 0,1-1 0 0 0,-1 0 1 0 0,1 1-1 0 0,3 0 0 0 0,-4-1 35 0 0,-1-1 0 0 0,1 0-1 0 0,0 0 1 0 0,0 0 0 0 0,-1 0 0 0 0,1 0-1 0 0,0 0 1 0 0,0 0 0 0 0,-1 0 0 0 0,1-1-1 0 0,0 1 1 0 0,0 0 0 0 0,1-2 0 0 0,0 1-77 0 0,0 0-32 0 0,1 0 1 0 0,-1-1-1 0 0,1 0 0 0 0,-1 1 1 0 0,0-1-1 0 0,0-1 0 0 0,0 1 1 0 0,0 0-1 0 0,0-1 1 0 0,4-4-1 0 0,6-9-5222 0 0,-8 11 1612 0 0,5-7-3309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3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919 0 0,'0'0'615'0'0,"0"0"2245"0"0,0 0 983 0 0,0 0 195 0 0,0 0-368 0 0,0 0-1705 0 0,2 1-748 0 0,1 0-926 0 0,-1 1 0 0 0,1-1 0 0 0,0-1 0 0 0,0 1 1 0 0,0 0-1 0 0,0-1 0 0 0,0 0 0 0 0,1 1 0 0 0,-1-1 0 0 0,0-1 0 0 0,0 1 0 0 0,0 0 0 0 0,0-1 0 0 0,4 0 0 0 0,4-2 377 0 0,0-1-1 0 0,18-8 0 0 0,-25 11-573 0 0,-1 0 0 0 0,1 0 0 0 0,0 1 0 0 0,-1-1 0 0 0,1 1 0 0 0,7-1 0 0 0,8 0 80 0 0,27-4 90 0 0,-46 5-263 0 0,0 0 0 0 0,0 0 0 0 0,0 0 0 0 0,0 0 0 0 0,0 0 0 0 0,0 0 0 0 0,0 0 0 0 0,0 0 0 0 0,1 0 0 0 0,-1 0 0 0 0,0 0 0 0 0,0 0-1 0 0,0 0 1 0 0,0 0 0 0 0,0 0 0 0 0,0 0 0 0 0,0 0 0 0 0,0 0 0 0 0,0 0 0 0 0,0 0 0 0 0,0 0 0 0 0,0 0 0 0 0,0 0 0 0 0,0 0 0 0 0,0 0 0 0 0,0 0 0 0 0,1 0 0 0 0,-1 0 0 0 0,0 0 0 0 0,0 0 0 0 0,0 0 0 0 0,0 0 0 0 0,0 0 0 0 0,0 0-1 0 0,0 0 1 0 0,0 0 0 0 0,0 0 0 0 0,0 0 0 0 0,0 0 0 0 0,0 0 0 0 0,0 0 0 0 0,0 0 0 0 0,0 0 0 0 0,0 0 0 0 0,0 1 0 0 0,0-1 0 0 0,0 0 0 0 0,0 0 0 0 0,0 0 0 0 0,0 0 0 0 0,0 0 0 0 0,0 0 0 0 0,0 0 0 0 0,0 0 0 0 0,0 0-1 0 0,0 0 1 0 0,0 0 0 0 0,0 0 0 0 0,0 0 0 0 0,0 0 0 0 0,0 0 0 0 0,0 1 0 0 0,0 0-2 0 0,0 0-1 0 0,1 0 1 0 0,-1 1 0 0 0,0-1-1 0 0,-1 0 1 0 0,1 1-1 0 0,0-1 1 0 0,0 0 0 0 0,0 0-1 0 0,-1 1 1 0 0,1-1 0 0 0,-1 0-1 0 0,1 0 1 0 0,-1 0-1 0 0,1 0 1 0 0,-1 1 0 0 0,0-1-1 0 0,0 0 1 0 0,1 0 0 0 0,-1 0-1 0 0,0 0 1 0 0,-2 1-1 0 0,0 1-14 0 0,-3 3-8 0 0,1-1 1 0 0,-1 0-1 0 0,0 0 0 0 0,0-1 1 0 0,-1 0-1 0 0,1 0 0 0 0,-12 5 1 0 0,12-6 1 0 0,1 0 1 0 0,-1 1 0 0 0,1 0 0 0 0,0 0-1 0 0,-7 6 1 0 0,-12 11-39 0 0,-29 20-18 0 0,50-37 25 0 0,6 6-11 0 0,-1-8 60 0 0,-1-1 0 0 0,1 1-1 0 0,0-1 1 0 0,0 1 0 0 0,0-1 0 0 0,0 1-1 0 0,0-1 1 0 0,1 0 0 0 0,-1 0-1 0 0,0 0 1 0 0,0-1 0 0 0,1 1 0 0 0,-1 0-1 0 0,1-1 1 0 0,3 1 0 0 0,0 0 3 0 0,0-1 0 0 0,0 0 0 0 0,-1 0 0 0 0,1 0-1 0 0,10-2 1 0 0,22-7-229 0 0,-36 8 111 0 0,11-1-249 0 0,-10 2-165 0 0,2 0 575 0 0,-2-1-8701 0 0,-3 1 1713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4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3 17503 0 0,'0'0'803'0'0,"1"-1"-18"0"0,13-10-430 0 0,-12 10-255 0 0,0 0 615 0 0,9-3 1208 0 0,3-1 1284 0 0,-7 9-2083 0 0,-6-4-1268 0 0,0 1 166 0 0,-1-1-1 0 0,1 1 1 0 0,-1 0 0 0 0,0-1-1 0 0,1 1 1 0 0,-1 0 0 0 0,0-1-1 0 0,0 1 1 0 0,1 0-1 0 0,-1 0 1 0 0,0-1 0 0 0,0 1-1 0 0,0 0 1 0 0,0 0 0 0 0,0-1-1 0 0,0 1 1 0 0,0 0-1 0 0,0-1 1 0 0,0 3 0 0 0,-1-1 45 0 0,1 11-7 0 0,0 0 0 0 0,-1 0-1 0 0,-1-1 1 0 0,0 1 0 0 0,-1 0-1 0 0,-7 18 1 0 0,-33 70 242 0 0,22-58-249 0 0,16-34-58 0 0,3-8-164 0 0,2-1-385 0 0,0 0-132 0 0,0 0-1050 0 0,0 0-4340 0 0,0 0-1855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2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60 919 0 0,'0'0'362'0'0,"0"0"1182"0"0,0 0 521 0 0,0 0 102 0 0,0 0-178 0 0,0 0-809 0 0,0 0-352 0 0,0 0-76 0 0,1-1-15 0 0,12-6 5461 0 0,-11 5-5694 0 0,0 1 0 0 0,0-1 0 0 0,0 1 1 0 0,0 0-1 0 0,1 0 0 0 0,-1 0 0 0 0,1 0 1 0 0,-1 0-1 0 0,0 1 0 0 0,5-2 0 0 0,-3 0-171 0 0,-4 2-320 0 0,1-1 0 0 0,-1 1 0 0 0,0 0 1 0 0,0-1-1 0 0,0 1 0 0 0,1 0 0 0 0,-1 0 1 0 0,0-1-1 0 0,0 1 0 0 0,1 0 0 0 0,-1 0 1 0 0,0 0-1 0 0,1 0 0 0 0,-1-1 0 0 0,0 1 1 0 0,0 0-1 0 0,1 0 0 0 0,-1 0 1 0 0,0 0-1 0 0,1 0 0 0 0,-1 0 0 0 0,1 0 1 0 0,-1 0-1 0 0,1 0 0 0 0,8-1 203 0 0,-6 0-4 0 0,-3 1-17 0 0,0 0-10 0 0,0 0-1 0 0,0 0-4 0 0,0-1-67 0 0,-1-1-1 0 0,1 0 0 0 0,0 1 1 0 0,-1-1-1 0 0,1 0 1 0 0,-1 1-1 0 0,1-1 1 0 0,-2-1-1 0 0,-5 0 3 0 0,0 0 0 0 0,0 1-1 0 0,-1 0 1 0 0,1 1 0 0 0,0-1 0 0 0,-1 1 0 0 0,1 1-1 0 0,-1 0 1 0 0,-12 0 0 0 0,-11 4 13 0 0,-30 6-1 0 0,49-8-103 0 0,-75 19 89 0 0,49-11-80 0 0,-55 21-1 0 0,52-16-21 0 0,-5 3-22 0 0,44-17-43 0 0,3 0 44 0 0,0 1 0 0 0,0-1 0 0 0,0 0 0 0 0,1 1 0 0 0,-1-1-1 0 0,0 0 1 0 0,1 0 0 0 0,-1 0 0 0 0,1 0 0 0 0,-1 0 0 0 0,1 0 0 0 0,-1 0 0 0 0,1 0 0 0 0,1 0 0 0 0,10 3-15 0 0,-1 0 0 0 0,1-1 0 0 0,23 3 0 0 0,2 1-11 0 0,-5-1 27 0 0,-10-1-13 0 0,34 10 0 0 0,-45-11 11 0 0,0 3 11 0 0,-3 1 0 0 0,-3 0 11 0 0,-6-6-8 0 0,0 0 0 0 0,0-1 0 0 0,0 1 1 0 0,0 0-1 0 0,-1-1 0 0 0,1 1 0 0 0,-1 0 0 0 0,1-1 1 0 0,-1 1-1 0 0,0-1 0 0 0,0 1 0 0 0,1-1 0 0 0,-1 1 1 0 0,0-1-1 0 0,0 1 0 0 0,0-1 0 0 0,-1 0 0 0 0,1 0 1 0 0,-3 3-1 0 0,-29 20 37 0 0,27-20-27 0 0,-21 15-5 0 0,-15 9 48 0 0,-23 12-56 0 0,32-19 0 0 0,-50 23 0 0 0,67-38 0 0 0,0 1 0 0 0,0 1 0 0 0,1 1 0 0 0,0 0 0 0 0,0 1 0 0 0,-18 16 0 0 0,9-6 0 0 0,18-14 0 0 0,-1-1 0 0 0,-11 13 0 0 0,10-5-11 0 0,2 1-31 0 0,5-13 38 0 0,0 1 1 0 0,1 0-1 0 0,-1-1 0 0 0,0 1 1 0 0,1 0-1 0 0,-1 0 0 0 0,1-1 1 0 0,0 1-1 0 0,-1 0 1 0 0,1 0-1 0 0,0 3 0 0 0,6 6-41 0 0,-4-8 47 0 0,7 8-62 0 0,-3-7 56 0 0,-1-1 0 0 0,1 1 0 0 0,0-1 0 0 0,0 0 0 0 0,0-1 0 0 0,1 1 0 0 0,-1-1 0 0 0,1-1 0 0 0,-1 1 0 0 0,1-1 0 0 0,7 0 0 0 0,12 1-7 0 0,40-4 0 0 0,-35 1 9 0 0,-2 0 2 0 0,-2 1 0 0 0,0-1 0 0 0,0-1 0 0 0,-1-1 0 0 0,48-12 0 0 0,-50 10 64 0 0,-14 2-49 0 0,-7 2-197 0 0,-3 1-43 0 0,0 0 1 0 0,0 0-184 0 0,0 0-772 0 0,-1-1-336 0 0,-3-7-68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4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87 15287 0 0,'0'0'698'0'0,"0"0"-10"0"0,-2 0-444 0 0,-12 2-161 0 0,12-1 14 0 0,1-1 693 0 0,-1 0 256 0 0,1 0-815 0 0,1 0 0 0 0,-1 0 0 0 0,1 0 1 0 0,-1-1-1 0 0,1 1 0 0 0,-1 0 0 0 0,1 0 0 0 0,0 0 1 0 0,-1-1-1 0 0,1 1 0 0 0,-1 0 0 0 0,1 0 1 0 0,0-1-1 0 0,-1 1 0 0 0,1 0 0 0 0,0-1 1 0 0,-1 1-1 0 0,1 0 0 0 0,0-1 0 0 0,0 1 1 0 0,-1-1-1 0 0,1 1 0 0 0,0-1 0 0 0,0 1 1 0 0,0 0-1 0 0,-1-1 0 0 0,1 1 0 0 0,0-1 1 0 0,0 1-1 0 0,0-1 0 0 0,0 0 0 0 0,0-1 21 0 0,0-1 1 0 0,0 1-1 0 0,0-1 0 0 0,1 1 0 0 0,-1-1 0 0 0,2-3 1 0 0,1-5-126 0 0,1 0 0 0 0,6-11 0 0 0,-4 9 95 0 0,1 0-1 0 0,0 0 1 0 0,1 1 0 0 0,1 0 0 0 0,0 1-1 0 0,20-21 1 0 0,-27 29-139 0 0,2-1-85 0 0,-3 4 11 0 0,0 1 1 0 0,0 0-1 0 0,-1-1 0 0 0,1 1 1 0 0,-1-1-1 0 0,1 1 1 0 0,0 0-1 0 0,-1 0 0 0 0,1-1 1 0 0,-1 1-1 0 0,1 0 0 0 0,-1 0 1 0 0,0 0-1 0 0,1 0 0 0 0,1 4-27 0 0,-1-2-2 0 0,1-1 1 0 0,-1 1-1 0 0,1 0 0 0 0,-1-1 1 0 0,1 1-1 0 0,0-1 1 0 0,4 4-1 0 0,-3-3 14 0 0,1 0 0 0 0,0-1 0 0 0,1 1 0 0 0,-1-1 0 0 0,0 0 0 0 0,1 0 0 0 0,-1 0 0 0 0,7 1 0 0 0,4 2 6 0 0,-4 1 0 0 0,-4 5 0 0 0,-5-6 0 0 0,-1 0 0 0 0,0 0 0 0 0,1 0 0 0 0,-1 0 0 0 0,-1 1 0 0 0,1-1 0 0 0,-1 0 0 0 0,0 0 0 0 0,0 1 0 0 0,-1 4 0 0 0,-3 8 0 0 0,-8 28 0 0 0,7-30 0 0 0,-5 31 0 0 0,10-34 0 0 0,0-12 0 0 0,0-1 0 0 0,0 1 0 0 0,1 0 0 0 0,-1 0 0 0 0,0-1 0 0 0,1 1 0 0 0,-1 0 0 0 0,0-1 0 0 0,1 1 0 0 0,-1-1 0 0 0,1 1 0 0 0,-1 0 0 0 0,1-1 0 0 0,0 1 0 0 0,1 0-2 0 0,0 0-1 0 0,0 0 1 0 0,0 0-1 0 0,0 0 1 0 0,0-1 0 0 0,0 1-1 0 0,0-1 1 0 0,0 1-1 0 0,0-1 1 0 0,0 0-1 0 0,0 0 1 0 0,1 0 0 0 0,-1 0-1 0 0,3 0 1 0 0,31-8-45 0 0,-32 6 31 0 0,-1 0 0 0 0,1 0 0 0 0,-1 0 0 0 0,1-1 0 0 0,-1 1 0 0 0,0-1-1 0 0,0 0 1 0 0,0 0 0 0 0,4-5 0 0 0,2-3-272 0 0,-3 5-62 0 0,-1-1 0 0 0,0 1 0 0 0,-1-1-1 0 0,0 0 1 0 0,0 0 0 0 0,0-1 0 0 0,4-13 0 0 0,2-2-1341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5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86 3223 0 0,'0'-2'240'0'0,"-5"-28"5020"0"0,2 18-2541 0 0,1-1-1 0 0,-1-14 1 0 0,3 22-2303 0 0,1 0 0 0 0,-1 0 0 0 0,1 1 0 0 0,0-1 0 0 0,1-6 0 0 0,0 4 15 0 0,10-23 1170 0 0,-11 29-1153 0 0,1-2-114 0 0,0 0 0 0 0,0 0-1 0 0,1 1 1 0 0,-1-1 0 0 0,1 1-1 0 0,5-4 1 0 0,-7 5 34 0 0,2-1 130 0 0,-3 2-439 0 0,0 0 0 0 0,0-1 1 0 0,0 1-1 0 0,0 0 0 0 0,0 0 0 0 0,0 0 0 0 0,1-1 1 0 0,-1 1-1 0 0,0 0 0 0 0,0 0 0 0 0,0 0 0 0 0,0 0 1 0 0,0 0-1 0 0,1-1 0 0 0,-1 1 0 0 0,0 0 1 0 0,0 0-1 0 0,0 0 0 0 0,1 0 0 0 0,-1 0 0 0 0,0 0 1 0 0,0 0-1 0 0,0 0 0 0 0,1 0 0 0 0,-1-1 0 0 0,0 1 1 0 0,0 0-1 0 0,0 0 0 0 0,1 0 0 0 0,-1 0 0 0 0,0 0 1 0 0,0 0-1 0 0,1 0 0 0 0,-1 1 0 0 0,0-1 0 0 0,2 6-42 0 0,-1-1-1 0 0,0 1 0 0 0,0 0 0 0 0,-1 1 1 0 0,0-1-1 0 0,0 0 0 0 0,0 0 0 0 0,-2 11 0 0 0,-16 53 4 0 0,10-42-23 0 0,-40 109 71 0 0,25-75-19 0 0,8-18-38 0 0,13-40-9 0 0,-1 8 49 0 0,4-1-40 0 0,5 0-11 0 0,3-2 0 0 0,4-3 0 0 0,0-1 0 0 0,1-2 0 0 0,-1 0 0 0 0,0-3 0 0 0,-3 0 0 0 0,9-1 0 0 0,5-6 0 0 0,12-4 0 0 0,-22 5 0 0 0,0 2 0 0 0,20-5 0 0 0,-7 2 53 0 0,-1 0-54 0 0,-23 7-74 0 0,-3 0-70 0 0,0 0-14 0 0,0 0 6 0 0,0 0-32 0 0,0 0-142 0 0,0 0-66 0 0,0 0-14 0 0,0 0-109 0 0,0 0-453 0 0,0 0-198 0 0,0 0-38 0 0,-4-7-1812 0 0,3 6 1139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31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354 8287 0 0,'0'0'191'0'0,"-15"-3"482"0"0,8 0-597 0 0,6 3 312 0 0,1 0 110 0 0,0 0 12 0 0,0 0 2 0 0,0 0 0 0 0,0 0 0 0 0,0-2 0 0 0,5-8 589 0 0,0 1 0 0 0,1 0 0 0 0,0 0-1 0 0,10-11 1 0 0,-10 10-474 0 0,0 0-1 0 0,-1-1 0 0 0,0 1 1 0 0,0-1-1 0 0,-1 0 1 0 0,0-1-1 0 0,-1 1 0 0 0,-1 0 1 0 0,2-13-1 0 0,-1 1 433 0 0,-2 1-1 0 0,-1-40 1 0 0,0 58-1059 0 0,-2-22 0 0 0,-3-3 72 0 0,5 28 299 0 0,0 1 117 0 0,0 0 21 0 0,0 0-66 0 0,3 5-300 0 0,0-2-118 0 0,2 14-28 0 0,-4-4 3 0 0,0-1 0 0 0,0 1 0 0 0,-2-1 0 0 0,1 1 0 0 0,-5 24 0 0 0,-20 62 0 0 0,15-65 0 0 0,-1 2 0 0 0,-25 52 0 0 0,4-9 0 0 0,24-60 0 0 0,5-12 0 0 0,0-1 0 0 0,1 1 0 0 0,-3 13 0 0 0,-2-3 0 0 0,7-9 0 0 0,5-4-64 0 0,-3-4-273 0 0,-2 0-138 0 0,0 0-33 0 0,0 0-72 0 0,0 0-285 0 0,-13-2-6548 0 0,13 2 5871 0 0,-2 0-6170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6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0447 0 0,'0'0'480'0'0,"0"0"-10"0"0,0 0-156 0 0,0 0 464 0 0,0 0 234 0 0,0 0 48 0 0,0 0-23 0 0,0 0-138 0 0,2-1-61 0 0,39-20 1597 0 0,11-6 189 0 0,-47 25-2477 0 0,1 0 1 0 0,0 0 0 0 0,-1 0-1 0 0,1 1 1 0 0,0-1 0 0 0,0 1-1 0 0,6 0 1 0 0,29-3 100 0 0,-2-4-2769 0 0,-37 8 1610 0 0,-2 0-302 0 0,0 0-130 0 0,0 0-29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6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75 0 0,'0'0'66'0'0,"0"0"468"0"0,0 0 1952 0 0,0 0 854 0 0,0 0 168 0 0,0 0-351 0 0,0 0-1630 0 0,0 0-719 0 0,3-1-140 0 0,33-5 1555 0 0,49-15 1 0 0,-51 12-1821 0 0,-16 4-361 0 0,0 1-1 0 0,32-2 0 0 0,-22 6-2225 0 0,1 4-3300 0 0,-14-1-884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7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82 13615 0 0,'0'0'628'0'0,"0"0"-17"0"0,1-2-394 0 0,-1 1-79 0 0,1-1 0 0 0,0 1 0 0 0,-1-1-1 0 0,1 1 1 0 0,-1-1 0 0 0,1 0 0 0 0,-1 1 0 0 0,0-1-1 0 0,1 0 1 0 0,-1 1 0 0 0,0-1 0 0 0,0 0-1 0 0,0 1 1 0 0,-1-1 0 0 0,1 0 0 0 0,0 1 0 0 0,-1-1-1 0 0,1 1 1 0 0,-1-1 0 0 0,1 0 0 0 0,-1 1 0 0 0,-1-3-1 0 0,1 2 368 0 0,-1 0-221 0 0,0-1 0 0 0,0 1 0 0 0,0 0 1 0 0,-1 0-1 0 0,1 0 0 0 0,-1 0 0 0 0,1 0 1 0 0,-1 1-1 0 0,0-1 0 0 0,0 1 0 0 0,1 0 1 0 0,-1 0-1 0 0,0 0 0 0 0,-4-1 0 0 0,0 0 324 0 0,-1-1-473 0 0,-1 1-1 0 0,1 0 0 0 0,-1 0 0 0 0,0 1 0 0 0,0 0 0 0 0,0 1 0 0 0,0 0 0 0 0,0 1 0 0 0,-13 2 0 0 0,10-1 8 0 0,0 0 0 0 0,0 1 0 0 0,1 1 0 0 0,-1 0 0 0 0,1 1 0 0 0,-16 9 0 0 0,22-12-190 0 0,1 1 1 0 0,0-1-1 0 0,0 1 0 0 0,0 0 0 0 0,0 1 0 0 0,0-1 1 0 0,1 0-1 0 0,-1 1 0 0 0,1 0 0 0 0,0 0 0 0 0,0 0 1 0 0,1 0-1 0 0,-1 1 0 0 0,1-1 0 0 0,0 0 0 0 0,0 1 1 0 0,0 0-1 0 0,-1 6 0 0 0,3-8 4 0 0,0 0 1 0 0,0-1-1 0 0,0 1 0 0 0,1 0 0 0 0,-1 0 1 0 0,1-1-1 0 0,-1 1 0 0 0,1 0 0 0 0,0-1 0 0 0,0 1 1 0 0,0 0-1 0 0,2 2 0 0 0,19 26-272 0 0,-21-29 293 0 0,40 44-105 0 0,4 4-58 0 0,-40-44 173 0 0,-1 1-1 0 0,1 1 1 0 0,-1-1-1 0 0,0 1 1 0 0,-1-1 0 0 0,3 10-1 0 0,-3-8 19 0 0,0 0 0 0 0,-1 0 0 0 0,-1 1 0 0 0,1-1-1 0 0,-1 1 1 0 0,-1-1 0 0 0,0 1 0 0 0,0-1 0 0 0,-1 0 0 0 0,0 1-1 0 0,-1-1 1 0 0,0 0 0 0 0,0 1 0 0 0,-1-1 0 0 0,0 0 0 0 0,-1-1-1 0 0,0 1 1 0 0,-5 8 0 0 0,3-7 53 0 0,0 0-1 0 0,-1-1 1 0 0,0 1-1 0 0,-1-1 1 0 0,0-1-1 0 0,0 1 1 0 0,-16 10-1 0 0,22-17 47 0 0,1-1 0 0 0,-5 6 0 0 0,5-6 0 0 0,1-1-5 0 0,0 0-23 0 0,1 2-22 0 0,3 7-43 0 0,7-2-11 0 0,2-2-12 0 0,-1-1-52 0 0,-7-3-143 0 0,0-1 0 0 0,0 1 0 0 0,0-1 1 0 0,0 0-1 0 0,10-1 0 0 0,-13 0-207 0 0,-2 1-15 0 0,0 0-211 0 0,0 0-873 0 0,0 0-383 0 0,0 0-79 0 0,0 0-9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7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4911 0 0,'0'0'687'0'0,"0"0"-16"0"0,1-2-431 0 0,1-1 207 0 0,0 0 1 0 0,0 1-1 0 0,-1-1 1 0 0,2 0 0 0 0,-1 1-1 0 0,0-1 1 0 0,1 1-1 0 0,-1-1 1 0 0,1 1 0 0 0,-1 0-1 0 0,1 0 1 0 0,0 0 0 0 0,4-1-1 0 0,-5 2 258 0 0,0 0-163 0 0,8-1-78 0 0,-8 2-15 0 0,1 0-21 0 0,0 1-335 0 0,0 0-1 0 0,0 1 0 0 0,0-1 1 0 0,0 1-1 0 0,0 0 1 0 0,0 0-1 0 0,-1 0 0 0 0,1 0 1 0 0,0 0-1 0 0,-1 0 1 0 0,0 1-1 0 0,1-1 1 0 0,-1 1-1 0 0,0 0 0 0 0,0 0 1 0 0,-1-1-1 0 0,1 1 1 0 0,1 5-1 0 0,3 3-6 0 0,0 1 0 0 0,-2 0-1 0 0,1 1 1 0 0,-1-1 0 0 0,3 21 0 0 0,3 65 63 0 0,-4-32-74 0 0,-6-58-24 0 0,10 26 4 0 0,-11-30-46 0 0,2 0-8 0 0,10 9 52 0 0,-10-12-114 0 0,-1-1-21 0 0,0 0-11 0 0,2 0-3 0 0,0-1 15 0 0,0 0 0 0 0,-1 1 0 0 0,1-1 0 0 0,-1 0 0 0 0,1 0-1 0 0,-1 0 1 0 0,1 0 0 0 0,-1-1 0 0 0,0 1 0 0 0,1 0 0 0 0,-1-1 0 0 0,0 1 0 0 0,0 0 0 0 0,0-1 0 0 0,0 0-1 0 0,0 1 1 0 0,0-1 0 0 0,0-2 0 0 0,6-16-2620 0 0,-3-1-4430 0 0,-2 9 80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0 14799 0 0,'0'0'679'0'0,"0"0"-15"0"0,0 0-308 0 0,0 0 277 0 0,0 0 174 0 0,0 0 32 0 0,0 0 14 0 0,0 0 30 0 0,0 0 11 0 0,-2 2 2 0 0,-20 27 935 0 0,-21 35 0 0 0,8-10-1369 0 0,1-4-309 0 0,-67 89-38 0 0,91-125-163 0 0,0 1 0 0 0,0 0 0 0 0,-7 18 0 0 0,16-31-81 0 0,1-2-127 0 0,0 0-510 0 0,0 0-216 0 0,2 2-46 0 0,1-1 602 0 0,0 1 1 0 0,0-1-1 0 0,1 0 1 0 0,-1 0-1 0 0,0 0 1 0 0,6 1-1 0 0,8-1-1626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8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98 2759 0 0,'0'0'700'0'0,"0"0"1899"0"0,0 0 833 0 0,0 0 168 0 0,0 0-291 0 0,0 0-1341 0 0,2-2-589 0 0,4-4-119 0 0,-4 4-70 0 0,-1 1-212 0 0,4-4-92 0 0,-4 3-19 0 0,2-2 120 0 0,-3 4-948 0 0,0-1 0 0 0,0 1 0 0 0,1 0-1 0 0,-1 0 1 0 0,0 0 0 0 0,0 0 0 0 0,0 0 0 0 0,0 0 0 0 0,0 0 0 0 0,0 0 0 0 0,0 0 0 0 0,0-1 0 0 0,0 1 0 0 0,0 0 0 0 0,0 0 0 0 0,0 0-1 0 0,0 0 1 0 0,0 0 0 0 0,0 0 0 0 0,0 0 0 0 0,0 0 0 0 0,1 0 0 0 0,-1 0 0 0 0,0 0 0 0 0,0 0 0 0 0,0 0 0 0 0,0 0 0 0 0,0 0-1 0 0,0 0 1 0 0,0 0 0 0 0,0 0 0 0 0,0 0 0 0 0,1 0 0 0 0,-1 0 0 0 0,0 0 0 0 0,0 0 0 0 0,0 0 0 0 0,0 0 0 0 0,0 0 0 0 0,0 0-1 0 0,0 0 1 0 0,0 0 0 0 0,1 0 0 0 0,-1 0 0 0 0,0 0 0 0 0,0 0 0 0 0,0 0 0 0 0,0 0 0 0 0,0 0 0 0 0,0 0 0 0 0,0 0 0 0 0,0 0-1 0 0,0 0 1 0 0,0 0 0 0 0,0 0 0 0 0,1 0 0 0 0,-1 1 0 0 0,1 3-26 0 0,0 1 0 0 0,0-1 0 0 0,0 1 0 0 0,-1-1 0 0 0,1 1 0 0 0,-1 0 0 0 0,0-1 0 0 0,-1 1 0 0 0,1-1-1 0 0,-1 1 1 0 0,0 0 0 0 0,0-1 0 0 0,0 1 0 0 0,-1-1 0 0 0,1 0 0 0 0,-4 6 0 0 0,-27 71-16 0 0,32-80-249 0 0,-6 12 209 0 0,3-8-7312 0 0,9-11 5624 0 0</inkml:trace>
  <inkml:trace contextRef="#ctx0" brushRef="#br0" timeOffset="1">281 2 9215 0 0,'-2'0'422'0'0,"-4"-1"-180"0"0,3 1-206 0 0,0-1 1 0 0,0 1-1 0 0,0 0 1 0 0,0 0-1 0 0,0 1 1 0 0,0-1-1 0 0,0 1 1 0 0,-3 0-1 0 0,-3 2 2276 0 0,0 0 0 0 0,-15 6 0 0 0,-14 5 2815 0 0,38-14-6718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8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4 5983 0 0,'-2'0'464'0'0,"-5"-1"126"0"0,5 0 1662 0 0,2 1 756 0 0,0 0 154 0 0,0 0-300 0 0,0 0-1401 0 0,0 0-610 0 0,0 0-126 0 0,0 0-46 0 0,0 0-113 0 0,0 0-43 0 0,0 0-10 0 0,0 0-46 0 0,0 0-191 0 0,15 1 85 0 0,9-2 233 0 0,46-4 0 0 0,-53 2-432 0 0,0 1 0 0 0,0 1 0 0 0,1 1 0 0 0,-1 0 0 0 0,26 4 0 0 0,-41-3-42 0 0,2 1-53 0 0,0-1-1 0 0,0 1 1 0 0,-1 0 0 0 0,0 1-1 0 0,1-1 1 0 0,-1 1 0 0 0,0-1-1 0 0,5 7 1 0 0,-7-8-43 0 0,1 1 0 0 0,-1 0 0 0 0,0 0-1 0 0,0 1 1 0 0,0-1 0 0 0,0 0 0 0 0,0 0 0 0 0,0 0-1 0 0,-1 1 1 0 0,1-1 0 0 0,-1 0 0 0 0,1 5 0 0 0,-2 30 70 0 0,0-25-71 0 0,0 6 16 0 0,-2 0 1 0 0,-9 35-1 0 0,0-7-29 0 0,2 2 13 0 0,-9 51 7 0 0,-10 86-30 0 0,23-159 23 0 0,-1-1 0 0 0,-1 0 0 0 0,-1 0 1 0 0,-1-1-1 0 0,-15 25 0 0 0,23-44 34 0 0,-7 2 58 0 0,3-4 27 0 0,5-3-127 0 0,-1 0-1 0 0,1 0 0 0 0,-1 0 1 0 0,1 0-1 0 0,-1 0 0 0 0,1 0 1 0 0,0 0-1 0 0,-1-1 0 0 0,1 1 0 0 0,-1-1 1 0 0,1 1-1 0 0,0-1 0 0 0,-2 0 1 0 0,2 0 11 0 0,-2 0 7 0 0,0 0 1 0 0,0 0-1 0 0,0-1 0 0 0,0 0 0 0 0,0 1 1 0 0,1-1-1 0 0,-1 0 0 0 0,1-1 0 0 0,-1 1 1 0 0,1 0-1 0 0,0 0 0 0 0,-3-5 0 0 0,-2-2 85 0 0,-10-21 1 0 0,15 27-121 0 0,-3-9 17 0 0,2 6-43 0 0,0 1 0 0 0,-1-1 1 0 0,1 0-1 0 0,-1 1 0 0 0,-9-9 0 0 0,8 9-687 0 0,-2-3-4029 0 0,7 8-4040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8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1391 0 0,'0'0'984'0'0,"0"0"-25"0"0,0 0-491 0 0,0 0 225 0 0,1-2 160 0 0,1 0-493 0 0,0 0 0 0 0,0 0-1 0 0,0 1 1 0 0,1-1-1 0 0,-1 0 1 0 0,0 1-1 0 0,1 0 1 0 0,-1-1-1 0 0,6-1 1 0 0,30-10 786 0 0,-31 11-1153 0 0,19-5 61 0 0,0 0 1 0 0,1 2-1 0 0,-1 2 1 0 0,52-2-1 0 0,-52 3-439 0 0,-24 2-355 0 0,-2 0-232 0 0,0 0-1110 0 0,0 0-4467 0 0,0 0-1911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49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18919 0 0,'0'0'863'0'0,"0"0"-14"0"0,2 1-546 0 0,1 1-23 0 0,1 0-1 0 0,0-1 1 0 0,0 0 0 0 0,0 1 0 0 0,0-2-1 0 0,0 1 1 0 0,0 0 0 0 0,0-1 0 0 0,0 1-1 0 0,0-1 1 0 0,0 0 0 0 0,6-1 0 0 0,6-2 913 0 0,30-8 0 0 0,-22 4-600 0 0,-13 3-454 0 0,0 0 1 0 0,0-1 0 0 0,0-1-1 0 0,-1 0 1 0 0,0-1-1 0 0,11-7 1 0 0,-19 11-327 0 0,1 1 1 0 0,0-1-1 0 0,-1 1 0 0 0,1-1 1 0 0,-1 0-1 0 0,0 0 0 0 0,3-5 1 0 0,3-8-1521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55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95 3223 0 0,'0'0'443'0'0,"0"0"649"0"0,0 0 284 0 0,0 0 57 0 0,0 0-82 0 0,0 0-375 0 0,1-1-164 0 0,14-15 1886 0 0,-10 10 1643 0 0,-2 3 4305 0 0,-4 38-8478 0 0,-6 48 0 0 0,-6-6-84 0 0,-2 0 0 0 0,-38 110 0 0 0,19-77-72 0 0,31-99-12 0 0,0 1 0 0 0,-1 0 11 0 0,1 0 31 0 0,0-1-31 0 0,-1 0-11 0 0,-1 0 0 0 0,2-2 11 0 0,-5-27 42 0 0,7 11-15 0 0,0-1 0 0 0,1 1 0 0 0,1-1 1 0 0,-1 1-1 0 0,1-1 0 0 0,0 1 0 0 0,4-12 0 0 0,-1-3 56 0 0,57-295 1684 0 0,-55 290-1647 0 0,1 0-1 0 0,12-30 0 0 0,-13 43-79 0 0,1 0 0 0 0,0 1-1 0 0,1 0 1 0 0,0 1 0 0 0,1 0 0 0 0,0 0 0 0 0,1 1-1 0 0,1 0 1 0 0,17-15 0 0 0,-19 19-32 0 0,1 1 1 0 0,0-1-1 0 0,0 2 0 0 0,0-1 0 0 0,0 1 0 0 0,17-5 1 0 0,-8 7 34 0 0,-15 4-53 0 0,0 0 8 0 0,11 2 33 0 0,12 6-29 0 0,-23-6-15 0 0,9 6 2 0 0,9 16 0 0 0,-14-13 0 0 0,-7-11 0 0 0,0 1 0 0 0,0 0 0 0 0,0-1 0 0 0,0 1 0 0 0,0 0 0 0 0,0 0 0 0 0,-1-1 0 0 0,1 1 0 0 0,-1 0 0 0 0,1 0 0 0 0,0 3 0 0 0,-1 0 0 0 0,1 2 12 0 0,1-1 0 0 0,-1 1 0 0 0,-1-1 0 0 0,1 13 0 0 0,-4-1 27 0 0,0-13-24 0 0,1-2-4 0 0,-2 3 2 0 0,-1 0-1 0 0,1 1 0 0 0,-1-2 0 0 0,0 1 0 0 0,-1 0 0 0 0,1-1 0 0 0,-1 0 1 0 0,0 0-1 0 0,0-1 0 0 0,-1 0 0 0 0,1 0 0 0 0,-1 0 0 0 0,0-1 0 0 0,0 0 1 0 0,0 0-1 0 0,-1-1 0 0 0,-11 3 0 0 0,-68 14-112 0 0,83-18 12 0 0,1-1 0 0 0,-1 1 0 0 0,0-1 0 0 0,0 0 0 0 0,0 1 0 0 0,1-2-1 0 0,-1 1 1 0 0,0 0 0 0 0,0-1 0 0 0,1 0 0 0 0,-1 0 0 0 0,0 0 0 0 0,1 0 0 0 0,-1 0 0 0 0,1-1 0 0 0,-5-2 0 0 0,1 0-402 0 0,-8-6-2309 0 0,5 1-3417 0 0,2-3-2274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31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8287 0 0,'0'0'191'0'0,"0"0"26"0"0,0 0 9 0 0,12 0 721 0 0,-5 0 4091 0 0,14-2 5612 0 0,-1-4-8006 0 0,-14 4-2385 0 0,1 1 1 0 0,-1-1 0 0 0,0 1-1 0 0,12-1 1 0 0,20-1-95 0 0,-37 3-162 0 0,-1 0 1 0 0,1 0-1 0 0,0 0 1 0 0,-1 0-1 0 0,1 0 0 0 0,0 0 1 0 0,-1 0-1 0 0,1 0 1 0 0,0 0-1 0 0,-1-1 0 0 0,1 1 1 0 0,0 0-1 0 0,-1 0 1 0 0,1-1-1 0 0,-1 1 1 0 0,2-1-1 0 0,8-2 141 0 0,17 6 97 0 0,6 4 1364 0 0,-25-5-1605 0 0,32 3 0 0 0,-40-5 0 0 0,39 7 0 0 0,-28-5 0 0 0,0 0 0 0 0,20 1 0 0 0,-27-4 0 0 0,-3 1 0 0 0,-1-1 0 0 0,1 1 0 0 0,0-1 0 0 0,-1 1 0 0 0,1 0 0 0 0,0-1 0 0 0,-1 1 0 0 0,1 0 0 0 0,0 0 0 0 0,0 0 0 0 0,-1-1 0 0 0,1 1 0 0 0,0 0 0 0 0,0 0 0 0 0,-1 0 0 0 0,1 0 0 0 0,1 1 0 0 0,7-2 0 0 0,-6 1 0 0 0,-1 0 0 0 0,1 0 0 0 0,-1-1 0 0 0,1 1 0 0 0,-1-1 0 0 0,0 1 0 0 0,1-1 0 0 0,-1 0 0 0 0,0 0 0 0 0,3-1 0 0 0,11-6 0 0 0,-13 7 0 0 0,1-1 0 0 0,0 1 0 0 0,-1-1 0 0 0,0 0 0 0 0,6-4 0 0 0,11-6 0 0 0,-19 11 2 0 0,-1 1 3 0 0,-31 10-76 0 0,31-9-1 0 0,-1-1 1 0 0,1 0-1 0 0,-1 0 1 0 0,1 0-1 0 0,0 0 1 0 0,-1 0-1 0 0,1 0 0 0 0,-1 0 1 0 0,1 0-1 0 0,0 0 1 0 0,-1-1-1 0 0,1 1 1 0 0,-1 0-1 0 0,1 0 0 0 0,0 0 1 0 0,-1 0-1 0 0,1-1 1 0 0,-1 1-1 0 0,1 0 1 0 0,0 0-1 0 0,-1 0 0 0 0,1-1 1 0 0,-1 0-1 0 0,-3-5-7944 0 0,1 2-1418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52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5 6447 0 0,'0'0'142'0'0,"0"0"22"0"0,0 0 13 0 0,0 0 55 0 0,0 0 181 0 0,0 0 78 0 0,0 0 18 0 0,0 0 3 0 0,0 0 0 0 0,0 0 0 0 0,0 0 0 0 0,0 0 68 0 0,0 0 286 0 0,0 0 124 0 0,0 0 30 0 0,0 0 4 0 0,0 0 0 0 0,0 0 0 0 0,0 0 0 0 0,0 0-137 0 0,-7 7 1357 0 0,4-3-2023 0 0,2-2 166 0 0,1-2 101 0 0,0 0 21 0 0,0 0-66 0 0,0 0-222 0 0,0 0 166 0 0,0 0 101 0 0,0 0 21 0 0,0 0-66 0 0,0-2-294 0 0,3-3-133 0 0,2-1-16 0 0,1 2 0 0 0,-7 9 0 0 0,-3 3 0 0 0,-1 1 0 0 0,1-2 72 0 0,4-5 299 0 0,0-2 117 0 0,0 0 21 0 0,0 0-66 0 0,0 0-358 0 0,0 0-406 0 0,0 0-154 0 0,0 0-33 0 0,0 0 133 0 0,0 0 577 0 0,0 0 248 0 0,0 0 50 0 0,0 0-58 0 0,-1 1-453 0 0,1-1 0 0 0,-1 1 0 0 0,1 0 0 0 0,-1-1 1 0 0,1 1-1 0 0,-1-1 0 0 0,1 1 0 0 0,-1 0 0 0 0,0-1 0 0 0,1 0 1 0 0,-1 1-1 0 0,0-1 0 0 0,0 1 0 0 0,1-1 0 0 0,-1 0 1 0 0,-1 1-1 0 0,-11 4-1024 0 0,11-5 769 0 0,0 1 0 0 0,1-1 1 0 0,-1 0-1 0 0,1 0 0 0 0,-1 0 0 0 0,0 0 0 0 0,1 0 0 0 0,-1 0 1 0 0,0 0-1 0 0,1 0 0 0 0,-1-1 0 0 0,-2 0 0 0 0,0-3-758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53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55 1839 0 0,'0'0'331'0'0,"0"0"717"0"0,0 0 316 0 0,0 0 63 0 0,0 0-89 0 0,0 0-416 0 0,-1 1-180 0 0,-26 14 5150 0 0,25-14-5200 0 0,2-1-17 0 0,0 0-10 0 0,0 0-1 0 0,0 0-16 0 0,0 0-68 0 0,0 0-32 0 0,0 0-4 0 0,0 0-12 0 0,0 0-52 0 0,0 0-28 0 0,0 0-4 0 0,0 0-21 0 0,0 0-90 0 0,0 0-38 0 0,0 0-10 0 0,0 0 30 0 0,0 0 127 0 0,0 0 54 0 0,0 0 11 0 0,-1-1-68 0 0,-3-2-222 0 0,3 2 166 0 0,1 1 101 0 0,0 0 21 0 0,0 0-66 0 0,1 0-294 0 0,1-2-40 0 0,0 0 0 0 0,0 1-1 0 0,0 0 1 0 0,0-1 0 0 0,1 1 0 0 0,-1 0-1 0 0,0 0 1 0 0,1 0 0 0 0,-1 0 0 0 0,0 1-1 0 0,1-1 1 0 0,-1 1 0 0 0,1-1 0 0 0,-1 1-1 0 0,4 0 1 0 0,17-1 215 0 0,67-11-324 0 0,4 0 0 0 0,-47 7 0 0 0,-33 3 0 0 0,0 0 0 0 0,0 1 0 0 0,0 1 0 0 0,18 1 0 0 0,5 2 0 0 0,41-1 0 0 0,-62-2 0 0 0,31 1 132 0 0,-17 0 54 0 0,0-2-1 0 0,30-3 0 0 0,-50 2-185 0 0,0 1 0 0 0,-1 0 0 0 0,18 1 0 0 0,-5 0 0 0 0,0-1 0 0 0,141-7 0 0 0,-127 10 53 0 0,-28-1-40 0 0,22 1-15 0 0,-14-4 2 0 0,1 0 0 0 0,-1 0 0 0 0,0-2 0 0 0,16-5 0 0 0,6-1 0 0 0,-28 8 2 0 0,85-24 60 0 0,-80 21-54 0 0,-11 4 19 0 0,18 0 2 0 0,-8-1-29 0 0,-3 1 11 0 0,-6 0 31 0 0,7 0-31 0 0,2 0-11 0 0,-2-2 11 0 0,-10 2 42 0 0,-2 1 11 0 0,0 0 0 0 0,0-1-11 0 0,0 0-52 0 0,0 0-1 0 0,0 1 0 0 0,-1-1 0 0 0,1 1 0 0 0,0-1 0 0 0,0 0 0 0 0,0 1 1 0 0,-1-1-1 0 0,1 1 0 0 0,0-1 0 0 0,-1 1 0 0 0,1-1 0 0 0,0 1 1 0 0,-1-1-1 0 0,1 1 0 0 0,0-1 0 0 0,-1 1 0 0 0,1-1 0 0 0,-1 1 0 0 0,1 0 1 0 0,-1-1-1 0 0,1 1 0 0 0,-1 0 0 0 0,0-1 0 0 0,1 1 0 0 0,-1 0 1 0 0,1 0-1 0 0,-2-1 0 0 0,0 1-5 0 0,-4-3-356 0 0,-1 0-1 0 0,0 0 0 0 0,-8-2 0 0 0,-10-1-7875 0 0,24 6 7718 0 0,-13-3-8379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1:57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2 10135 0 0,'0'0'231'0'0,"0"0"29"0"0,0 0 19 0 0,0 0 105 0 0,0 0 410 0 0,0 0 184 0 0,0 0 40 0 0,0 0 6 0 0,0 0 0 0 0,0 0 0 0 0,0 0 0 0 0,0 0-69 0 0,0 0-290 0 0,0 0-121 0 0,0 0-28 0 0,0 0-4 0 0,0 0 0 0 0,0 0 0 0 0,0 0 0 0 0,0 0 0 0 0,0 0 0 0 0,0 0 0 0 0,0 0 0 0 0,3-1 0 0 0,-1-1-383 0 0,0-1 0 0 0,0 1 0 0 0,0-1 0 0 0,0 1 0 0 0,0-1 0 0 0,-1 1 0 0 0,1-1 0 0 0,-1 0 0 0 0,0 0 0 0 0,0 0-1 0 0,0 0 1 0 0,0 0 0 0 0,0-3 0 0 0,7-17 201 0 0,73-146-133 0 0,-69 146 66 0 0,0 1 517 0 0,29-38 1 0 0,-34 51-737 0 0,0-3-44 0 0,-6 11 0 0 0,-2 1 0 0 0,-4 7 0 0 0,-5 11 0 0 0,5-5 0 0 0,1 0 0 0 0,1-2 0 0 0,2 3 0 0 0,2-14 0 0 0,-1 1 0 0 0,0 0 0 0 0,0 0 0 0 0,1-1 0 0 0,-1 1 0 0 0,1 0 0 0 0,-1-1 0 0 0,0 1 0 0 0,1 0 0 0 0,-1-1 0 0 0,1 1 0 0 0,0-1 0 0 0,-1 1 0 0 0,1-1 0 0 0,0 1 0 0 0,1 0 0 0 0,1 1 0 0 0,-1-2 0 0 0,0 1 0 0 0,1 0 0 0 0,-1 0 0 0 0,1-1 0 0 0,-1 1 0 0 0,1-1 0 0 0,-1 0 0 0 0,1 0 0 0 0,3 0 0 0 0,32-5 0 0 0,-31 4 0 0 0,7-2 0 0 0,15-9 0 0 0,-16 9 0 0 0,-12 3 0 0 0,0 0 0 0 0,0 1 0 0 0,1-1 0 0 0,-1 0 0 0 0,0 1 0 0 0,-1-1 0 0 0,1 1 0 0 0,0-1 0 0 0,0 1 0 0 0,0 0 0 0 0,0-1 0 0 0,1 2 0 0 0,-1-1 0 0 0,1 1 0 0 0,-1 0 0 0 0,1 0 0 0 0,-1 0 0 0 0,0 0 0 0 0,0 0 0 0 0,1 0 0 0 0,-1 0 0 0 0,-1 0 0 0 0,1 0 0 0 0,0 1 0 0 0,-1-1 0 0 0,1 0 0 0 0,-1 1 0 0 0,1-1 0 0 0,-1 0 0 0 0,0 4 0 0 0,-1 4 0 0 0,0-1 0 0 0,0 1 0 0 0,-4 10 0 0 0,-1 8 0 0 0,3-13 0 0 0,0 1 0 0 0,-8 20 0 0 0,1-4 0 0 0,7-18 0 0 0,3-1 0 0 0,1 0 0 0 0,-1-12 0 0 0,1-1 0 0 0,-1 1 0 0 0,1 0 0 0 0,-1 0 0 0 0,1 0 0 0 0,-1 0 0 0 0,1 0 0 0 0,-1-1 0 0 0,1 1 0 0 0,0 0 0 0 0,-1 0 0 0 0,2 0 0 0 0,12 5 0 0 0,5-3 0 0 0,-14-5 0 0 0,-2 1 0 0 0,6-2-145 0 0,0 0 1 0 0,-1 0-1 0 0,1-1 0 0 0,-1 0 1 0 0,0 0-1 0 0,12-9 0 0 0,43-39-1673 0 0,-46 37 1397 0 0,46-45-3907 0 0,-33 24-3860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03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19 10591 0 0,'0'0'488'0'0,"1"-2"-12"0"0,3-6-306 0 0,-1-5 538 0 0,-3 10-297 0 0,1 0 0 0 0,-1 1 0 0 0,1-1 0 0 0,0 0-1 0 0,0 1 1 0 0,0-1 0 0 0,0 1 0 0 0,0-1 0 0 0,0 1 0 0 0,3-4 0 0 0,22-24 4351 0 0,-21 25-4351 0 0,0 1 0 0 0,0 0 0 0 0,0 0 0 0 0,0 1-1 0 0,1-1 1 0 0,8-2 0 0 0,-12 5 12 0 0,-2 1-207 0 0,0 0-208 0 0,0-1 1 0 0,1 1-1 0 0,-1 0 1 0 0,0 0 0 0 0,0 0-1 0 0,1-1 1 0 0,-1 1-1 0 0,0 0 1 0 0,1 0-1 0 0,-1 0 1 0 0,0 0 0 0 0,1 0-1 0 0,-1 0 1 0 0,0-1-1 0 0,1 1 1 0 0,-1 0-1 0 0,0 0 1 0 0,1 0 0 0 0,-1 0-1 0 0,1 0 1 0 0,-1 1-1 0 0,0-1 1 0 0,1 0-1 0 0,-1 0 1 0 0,0 0 0 0 0,1 0-1 0 0,-1 0 1 0 0,0 0-1 0 0,1 1 1 0 0,10 8 463 0 0,4 15 576 0 0,-13-18-1017 0 0,0 1 0 0 0,-1-1 0 0 0,1 0 0 0 0,-1 1-1 0 0,-1-1 1 0 0,1 1 0 0 0,-1-1 0 0 0,-1 1 0 0 0,1-1 0 0 0,-1 0 0 0 0,0 1-1 0 0,0-1 1 0 0,-5 12 0 0 0,-1 4 28 0 0,-2-1-1 0 0,-16 31 1 0 0,14-31-596 0 0,-1-2-1 0 0,-1 0 1 0 0,-1 0 0 0 0,-25 27-1 0 0,32-39 41 0 0,-1 0 0 0 0,0 0 0 0 0,0-1 0 0 0,0 0 0 0 0,-1 0 0 0 0,0-1 0 0 0,0 0 0 0 0,0 0 0 0 0,0-1 0 0 0,-1-1 0 0 0,0 0 0 0 0,-16 4 0 0 0,4-5-7459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08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8 8287 0 0,'0'0'191'0'0,"0"0"26"0"0,0 0 9 0 0,0-2-34 0 0,9-85 5406 0 0,-8 80-5075 0 0,-1 1 0 0 0,1-1 1 0 0,-3-10-1 0 0,1-4 968 0 0,2 7-513 0 0,1 1 1 0 0,5-26-1 0 0,0 3 695 0 0,-6 33-1229 0 0,6-13 171 0 0,-6 14-127 0 0,-1 2 21 0 0,0 0-66 0 0,0 3-294 0 0,-4 98-129 0 0,1 36-24 0 0,2-69 4 0 0,0-41 0 0 0,1 0 0 0 0,6 43 0 0 0,-6-65 0 0 0,6 14 0 0 0,1-8 0 0 0,4-5 0 0 0,-9-6 0 0 0,0 0 0 0 0,0 0 0 0 0,-1 0 0 0 0,1 0 0 0 0,0-1 0 0 0,0 1 0 0 0,0 0 0 0 0,-1-1 0 0 0,1 1 0 0 0,0-1 0 0 0,0 0 0 0 0,-1 1 0 0 0,1-1 0 0 0,1-1 0 0 0,21-16 0 0 0,-10 3 48 0 0,-1 0 0 0 0,-1-1 0 0 0,-1-1 0 0 0,19-34 0 0 0,-7 11 155 0 0,115-230 1402 0 0,-138 270-1605 0 0,74-142 0 0 0,-66 130 0 0 0,0 4-133 0 0,-8 8 122 0 0,0 0 0 0 0,0 0 1 0 0,0 0-1 0 0,0 0 0 0 0,0 0 1 0 0,0 0-1 0 0,0 0 0 0 0,0 0 0 0 0,1 0 1 0 0,-1 0-1 0 0,0 0 0 0 0,0 0 1 0 0,0 0-1 0 0,0 0 0 0 0,0 0 0 0 0,0-1 1 0 0,0 1-1 0 0,0 0 0 0 0,0 0 1 0 0,0 0-1 0 0,0 0 0 0 0,0 0 0 0 0,0 0 1 0 0,0 0-1 0 0,1 0 0 0 0,-1 0 1 0 0,0 0-1 0 0,0 0 0 0 0,0 0 1 0 0,0 0-1 0 0,0 0 0 0 0,0 0 0 0 0,0 0 1 0 0,0 1-1 0 0,0-1 0 0 0,0 0 1 0 0,0 0-1 0 0,0 0 0 0 0,0 0 0 0 0,0 0 1 0 0,1 0-1 0 0,-1 0 0 0 0,0 0 1 0 0,0 0-1 0 0,0 0 0 0 0,0 0 1 0 0,0 0-1 0 0,0 0 0 0 0,0 0 0 0 0,0 0 1 0 0,0 0-1 0 0,0 0 0 0 0,0 0 1 0 0,0 1-1 0 0,0-1 0 0 0,0 0 0 0 0,0 0 1 0 0,0 0-1 0 0,0 0 0 0 0,0 0 1 0 0,0 0-1 0 0,0 0 0 0 0,0 0 1 0 0,0 0-1 0 0,11 16-2467 0 0,-10-14 1838 0 0,1-1 0 0 0,-1 1 1 0 0,1-1-1 0 0,0 0 0 0 0,-1 1 0 0 0,1-1 0 0 0,0 0 1 0 0,0 0-1 0 0,3 2 0 0 0,7 1-1407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09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66 11975 0 0,'0'0'267'0'0,"-1"-2"42"0"0,1-2-190 0 0,0-3 131 0 0,7-15 107 0 0,13-35 3448 0 0,-19 53-3567 0 0,-1 1 1 0 0,1-1-1 0 0,-1 0 1 0 0,0 1-1 0 0,-1-1 1 0 0,1 1-1 0 0,0-1 1 0 0,-3-7-1 0 0,1 3 365 0 0,2 7-443 0 0,0-1 0 0 0,-1 1 0 0 0,1 0 0 0 0,-1 0 0 0 0,1-1 0 0 0,-1 1 0 0 0,0 0 0 0 0,0 0-1 0 0,1 0 1 0 0,-1 0 0 0 0,0 0 0 0 0,0 0 0 0 0,0 0 0 0 0,0 0 0 0 0,0 0 0 0 0,0 0 0 0 0,0 1 0 0 0,0-1 0 0 0,0 0-1 0 0,-1 1 1 0 0,1-1 0 0 0,0 1 0 0 0,0-1 0 0 0,-1 1 0 0 0,-1-1 0 0 0,1 1-68 0 0,1 0 0 0 0,-1-1-1 0 0,0 1 1 0 0,0 0 0 0 0,0 0 0 0 0,0 0 0 0 0,0 0-1 0 0,0 0 1 0 0,0 0 0 0 0,0 1 0 0 0,0-1 0 0 0,0 1 0 0 0,0-1-1 0 0,1 1 1 0 0,-1 0 0 0 0,-2 1 0 0 0,-9 8-88 0 0,1 0 0 0 0,0 1 1 0 0,0 0-1 0 0,-10 14 0 0 0,-36 52-8 0 0,56-74 4 0 0,-34 55 0 0 0,22-36 0 0 0,11-16 0 0 0,0 0 0 0 0,0 0 0 0 0,0 0 0 0 0,1 0 0 0 0,0 0 0 0 0,0 0 0 0 0,-1 10 0 0 0,2-1 0 0 0,4-2 0 0 0,6-3 0 0 0,-7-8 0 0 0,1-1 0 0 0,0 0 0 0 0,0 0 0 0 0,0 0 0 0 0,0-1 0 0 0,-1 1 0 0 0,1-1 0 0 0,0 1 0 0 0,0-1 0 0 0,0 0 0 0 0,0 0 0 0 0,0 0 0 0 0,0-1 0 0 0,6 0 0 0 0,-5 0 0 0 0,1 0 0 0 0,-1-1 0 0 0,1 0 0 0 0,-1 1 0 0 0,0-1 0 0 0,0-1 0 0 0,0 1 0 0 0,7-6 0 0 0,16-11 0 0 0,-22 16 0 0 0,1 0 0 0 0,-1-1 0 0 0,-1 0 0 0 0,1 0 0 0 0,0 0 0 0 0,-1 0 0 0 0,5-7 0 0 0,-8 10 0 0 0,18-26 18 0 0,-1 0 0 0 0,-1-1 0 0 0,21-49 0 0 0,-35 104 1350 0 0,-4-9-1215 0 0,-2-1-1 0 0,-6 22 1 0 0,4-18-78 0 0,-2 22 0 0 0,7-29-139 0 0,4-3-273 0 0,-3-9-138 0 0,-1-2-33 0 0,0 0 65 0 0,3 0 294 0 0,-1 0 148 0 0,0 0 0 0 0,0 0 0 0 0,0 0 0 0 0,0 0 0 0 0,0 0 0 0 0,0 0 0 0 0,0-1 0 0 0,-1 1 0 0 0,1-1 0 0 0,0 1 0 0 0,0-1-1 0 0,0 0 1 0 0,0 0 0 0 0,-1 0 0 0 0,1 0 0 0 0,2-2 0 0 0,2-1 3 0 0,8-5-2 0 0,-1-1 0 0 0,-1 0 0 0 0,0-1 0 0 0,0 0 0 0 0,18-25 0 0 0,-6 10 0 0 0,-8 6 0 0 0,0 0 0 0 0,20-34 0 0 0,0 1 64 0 0,-35 52 273 0 0,-1 1 138 0 0,0 0 33 0 0,0 0-65 0 0,-2 2-294 0 0,-3 11-146 0 0,0 0 0 0 0,1 1 1 0 0,0-1-1 0 0,-3 21 0 0 0,7-22-3 0 0,0-11 0 0 0,0 0 0 0 0,0-1 0 0 0,1 1 0 0 0,-1 0 0 0 0,1 0 0 0 0,-1-1 0 0 0,0 1 0 0 0,1-1 0 0 0,-1 1 0 0 0,1 0 0 0 0,-1-1 0 0 0,1 1 0 0 0,-1-1 0 0 0,2 1 0 0 0,11 4-64 0 0,43 3-979 0 0,-46-4 1864 0 0,-8-3-700 0 0,-1 0-114 0 0,-1-1 0 0 0,0 0 0 0 0,1 1 0 0 0,-1-1 0 0 0,0 0 0 0 0,0 1 0 0 0,0-1-1 0 0,1 1 1 0 0,-1-1 0 0 0,0 1 0 0 0,0-1 0 0 0,0 1 0 0 0,0-1 0 0 0,0 1 0 0 0,0-1 0 0 0,0 0 0 0 0,0 1 0 0 0,0-1 0 0 0,0 1 0 0 0,0-1 0 0 0,0 1 0 0 0,0-1 0 0 0,0 2 0 0 0,-1-1-9 0 0,2 4 2 0 0,-2 0 0 0 0,1 0 0 0 0,-1 0 0 0 0,0 0 0 0 0,0 0 0 0 0,0 0 0 0 0,0 0 0 0 0,-4 7 0 0 0,-3 3 0 0 0,-19 25 0 0 0,20-30 0 0 0,2-1-64 0 0,4-7-273 0 0,10-10-646 0 0,-3 3 135 0 0,-1 0 0 0 0,1-1-1 0 0,-1 0 1 0 0,5-7 0 0 0,-2-3-1183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09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59 11519 0 0,'8'-11'298'0'0,"3"-3"1147"0"0,0-2 0 0 0,-1 1 1 0 0,-1-2-1 0 0,13-31 0 0 0,-19 42-979 0 0,-1 0-1 0 0,-1-1 1 0 0,1 1-1 0 0,-1-1 1 0 0,0 1-1 0 0,0-1 1 0 0,-1-8-1 0 0,-1 10-221 0 0,1 0-1 0 0,-1 0 0 0 0,0 1 1 0 0,-1-1-1 0 0,1 0 1 0 0,-1 1-1 0 0,0-1 0 0 0,0 1 1 0 0,0 0-1 0 0,-4-6 0 0 0,4 8-162 0 0,0 0-1 0 0,0 1 0 0 0,0-1 1 0 0,0 0-1 0 0,0 1 0 0 0,-1 0 0 0 0,1-1 1 0 0,0 1-1 0 0,-1 0 0 0 0,1 0 1 0 0,-4-1-1 0 0,1 0 78 0 0,3 2-119 0 0,-1-1 1 0 0,0 1-1 0 0,0-1 1 0 0,0 1-1 0 0,0 0 1 0 0,1 0-1 0 0,-1 1 0 0 0,0-1 1 0 0,0 0-1 0 0,0 1 1 0 0,0 0-1 0 0,-2 1 1 0 0,-2-1 5 0 0,-1 2-34 0 0,0 0 0 0 0,0 0 0 0 0,1 1 0 0 0,-1 0 0 0 0,1 0 0 0 0,0 1 0 0 0,0 0 0 0 0,-10 9 0 0 0,2-1-3 0 0,6-6-50 0 0,0 0 0 0 0,1 1 0 0 0,0 0 0 0 0,-9 12 0 0 0,14-17 22 0 0,1 1 0 0 0,-1 0 0 0 0,1 0-1 0 0,0 0 1 0 0,0 0 0 0 0,0 0 0 0 0,1 1 0 0 0,-1-1 0 0 0,1 0 0 0 0,0 1-1 0 0,0-1 1 0 0,0 9 0 0 0,2-11-3 0 0,-1 0 0 0 0,0 0 0 0 0,1 0 0 0 0,-1 0 0 0 0,1 0-1 0 0,-1 0 1 0 0,1 0 0 0 0,0 0 0 0 0,0 0 0 0 0,0 0 0 0 0,0 0 0 0 0,0-1 0 0 0,2 3 0 0 0,20 19-164 0 0,-15-15 77 0 0,1-1 45 0 0,-1 0 1 0 0,1-1-1 0 0,0 0 0 0 0,14 7 1 0 0,7 5-6 0 0,-4 1 3 0 0,-18-8 67 0 0,-6-4 0 0 0,0 1 0 0 0,0 0 0 0 0,0 0 0 0 0,-1 1 0 0 0,-1-1 0 0 0,1 0 0 0 0,-1 0 0 0 0,-1 0 0 0 0,0 0 0 0 0,0 0 0 0 0,0 1 0 0 0,-1-1 0 0 0,0-1 0 0 0,-1 1 0 0 0,0 0 0 0 0,0-1 0 0 0,-5 10 0 0 0,-10 14 13 0 0,-12 21 76 0 0,-2-2 0 0 0,-42 50 0 0 0,63-85-84 0 0,-17 26 1 0 0,23-29 36 0 0,5 0-31 0 0,6 0-11 0 0,3-4 0 0 0,-5-6 0 0 0,0 0 0 0 0,0-1 0 0 0,0 0 0 0 0,-1 1 0 0 0,1-2 0 0 0,0 1 0 0 0,0 0 0 0 0,0-1 0 0 0,8 1 0 0 0,39-6 0 0 0,-27 1 0 0 0,40-2-11 0 0,-52 6-47 0 0,-9 0-32 0 0,-3 0 2 0 0,0 0 7 0 0,0 0-107 0 0,0 0-453 0 0,0 0-198 0 0,0 0-940 0 0,0 0-3794 0 0,0 0-1623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10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7 13359 0 0,'0'0'1027'0'0,"-1"-1"-670"0"0,1 0-193 0 0,-1 0-1 0 0,0 0 0 0 0,1 0 0 0 0,-1-1 1 0 0,0 1-1 0 0,1 0 0 0 0,-1 0 0 0 0,1 0 1 0 0,0-1-1 0 0,-1 1 0 0 0,1 0 0 0 0,0-1 1 0 0,0 1-1 0 0,0 0 0 0 0,0-1 0 0 0,0 1 1 0 0,0 0-1 0 0,0-2 0 0 0,1-3 2523 0 0,-1 2 984 0 0,0 8-2288 0 0,-4 30-1334 0 0,-7 6 291 0 0,5-20-276 0 0,-6 28-1 0 0,11-42-62 0 0,1 1 0 0 0,-1-1 0 0 0,1 1 0 0 0,0-1 0 0 0,1 1 0 0 0,-1-1 0 0 0,1 0 0 0 0,3 11 0 0 0,-4-15 0 0 0,0-1-1 0 0,1 1 1 0 0,-1 0 0 0 0,1-1 0 0 0,-1 1-1 0 0,1-1 1 0 0,-1 1 0 0 0,1-1-1 0 0,0 1 1 0 0,0-1 0 0 0,1 3-1 0 0,1-1-6 0 0,6 6-49 0 0,-7-8 52 0 0,0 0-1 0 0,0 0 1 0 0,0 0-1 0 0,1 0 1 0 0,-1-1-1 0 0,0 1 1 0 0,0-1-1 0 0,1 1 1 0 0,-1-1-1 0 0,0 0 1 0 0,1 0-1 0 0,-1 0 1 0 0,0 0-1 0 0,0 0 1 0 0,1-1-1 0 0,-1 1 1 0 0,0-1-1 0 0,0 1 0 0 0,1-1 1 0 0,1-1-1 0 0,6-2-15 0 0,-1-1-1 0 0,18-10 0 0 0,-26 14 21 0 0,17-10 69 0 0,-1-2 1 0 0,0 0-1 0 0,-1 0 0 0 0,-1-2 1 0 0,0 0-1 0 0,-1 0 0 0 0,12-19 1 0 0,-10 7 263 0 0,-13 21-181 0 0,1-1 0 0 0,0 1 0 0 0,0-1 0 0 0,8-7 0 0 0,-11 13 104 0 0,-1 1-4 0 0,0 0-16 0 0,0 0-4 0 0,-2 1 0 0 0,-6 7-137 0 0,0 1 1 0 0,0-1-1 0 0,0 1 0 0 0,-8 16 0 0 0,-24 45 386 0 0,31-54-454 0 0,-16 32-227 0 0,2 2 0 0 0,2 1-1 0 0,2 0 1 0 0,-15 68 0 0 0,34-116-119 0 0,0-3-17 0 0,0 0-67 0 0,0 0-27 0 0,0 0-9 0 0,0 0-141 0 0,0 0-589 0 0,0 0-263 0 0,9-12-6300 0 0,1-3 869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10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9 15199 0 0,'0'0'1172'0'0,"-2"2"-765"0"0,2-2-292 0 0,0 0-1 0 0,0 0 1 0 0,0 0 0 0 0,0 0 0 0 0,-1 0-1 0 0,1 0 1 0 0,0 0 0 0 0,0 0 0 0 0,0 0-1 0 0,0 0 1 0 0,0 0 0 0 0,-1 0 0 0 0,1 0-1 0 0,0 0 1 0 0,0 0 0 0 0,0 0 0 0 0,0 1 0 0 0,0-1-1 0 0,-1 0 1 0 0,1 0 0 0 0,0 0 0 0 0,0 0-1 0 0,0 0 1 0 0,0 0 0 0 0,0 1 0 0 0,0-1-1 0 0,0 0 1 0 0,0 0 0 0 0,0 0 0 0 0,0 0-1 0 0,0 1 1 0 0,0-1 0 0 0,0 0 0 0 0,0 0-1 0 0,0 0 1 0 0,0 0 0 0 0,0 0 0 0 0,0 1-1 0 0,0-1 1 0 0,0 0 0 0 0,0 0 0 0 0,0 0-1 0 0,0 0 1 0 0,0 1 0 0 0,0-1 0 0 0,0 0-1 0 0,0 0 1 0 0,0 0 0 0 0,0 0 0 0 0,0 0-1 0 0,0 1 1 0 0,12 1 1138 0 0,19-4-1196 0 0,101-24 1714 0 0,-75 12-1478 0 0,-29 7-149 0 0,-22 5-53 0 0,-1 0 1 0 0,1 1 0 0 0,0-1 0 0 0,0 1 0 0 0,0 1-1 0 0,0-1 1 0 0,-1 1 0 0 0,1 0 0 0 0,0 0 0 0 0,8 2-1 0 0,-11-2 165 0 0,5 10-153 0 0,-6-7-103 0 0,0 0 0 0 0,-1 0 0 0 0,0 0 0 0 0,1 1 0 0 0,-1-1 0 0 0,-1 0 0 0 0,1 0 0 0 0,0 1 0 0 0,-1-1 0 0 0,1 0 0 0 0,-1 5 0 0 0,-4 41 0 0 0,2-33 0 0 0,-30 158 797 0 0,11-77-466 0 0,-12 53-302 0 0,23-118-13 0 0,-1-1 0 0 0,-24 50 0 0 0,18-44 68 0 0,11-22-60 0 0,-2 0 1 0 0,1-1-1 0 0,-2 0 0 0 0,-11 15 1 0 0,14-22 1 0 0,4-5-92 0 0,12-39-585 0 0,-2 7-894 0 0,-1 10-3170 0 0,-5 12 633 0 0,3-7-3696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10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20703 0 0,'0'0'951'0'0,"0"0"-25"0"0,2-1-592 0 0,12-8 172 0 0,0 1 0 0 0,0 0 0 0 0,1 1 0 0 0,0 1 0 0 0,30-9 0 0 0,82-12 2487 0 0,-126 27-2993 0 0,13-2 13 0 0,1 0 0 0 0,0 1-1 0 0,0 0 1 0 0,26 3 0 0 0,-30-1-4980 0 0,-11-1 3262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43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36 8287 0 0,'0'0'191'0'0,"0"0"26"0"0,0 0 9 0 0,5-1-34 0 0,13-2-78 0 0,-14 2 274 0 0,-4 1 110 0 0,0 0 12 0 0,3-3 285 0 0,-3 3-638 0 0,0 0 0 0 0,0-1 1 0 0,0 1-1 0 0,1 0 0 0 0,-1-1 0 0 0,0 1 0 0 0,0 0 1 0 0,0 0-1 0 0,0-1 0 0 0,1 1 0 0 0,-1 0 1 0 0,0 0-1 0 0,0-1 0 0 0,1 1 0 0 0,-1 0 0 0 0,0 0 1 0 0,0 0-1 0 0,1-1 0 0 0,-1 1 0 0 0,0 0 1 0 0,0 0-1 0 0,1 0 0 0 0,2-1 228 0 0,-1 0 0 0 0,1 0 0 0 0,-1-1 0 0 0,0 1 0 0 0,1 0-1 0 0,-1-1 1 0 0,0 0 0 0 0,0 1 0 0 0,0-1 0 0 0,4-4 0 0 0,-2 1-247 0 0,7-7-49 0 0,1 2 614 0 0,-8 7-535 0 0,-1 0 0 0 0,1 1 1 0 0,-1-1-1 0 0,0 0 0 0 0,0-1 0 0 0,0 1 0 0 0,3-5 0 0 0,4-2 409 0 0,-8 9-451 0 0,0 0 0 0 0,-1-1-1 0 0,1 1 1 0 0,-1 0 0 0 0,1-1 0 0 0,-1 1-1 0 0,0-1 1 0 0,1 0 0 0 0,-1 1-1 0 0,1-4 1 0 0,1-1-110 0 0,-2-1 56 0 0,-1 6 299 0 0,0 1 117 0 0,-6-3 464 0 0,4 3-944 0 0,1-1 0 0 0,-1 1-1 0 0,1 0 1 0 0,-1 0 0 0 0,1 0 0 0 0,0 0 0 0 0,-1 0 0 0 0,1 0 0 0 0,-1 1 0 0 0,1-1-1 0 0,-1 0 1 0 0,1 1 0 0 0,0-1 0 0 0,-1 1 0 0 0,1 0 0 0 0,0-1 0 0 0,-1 1-1 0 0,1 0 1 0 0,0 0 0 0 0,-1 1 0 0 0,-4 1-8 0 0,2 0 0 0 0,-1 1 0 0 0,0 0 0 0 0,1 0 0 0 0,0 0 0 0 0,0 1 0 0 0,0-1 0 0 0,0 1 0 0 0,1 0 0 0 0,0 0 0 0 0,-4 7 0 0 0,-3 10 0 0 0,-11 33 0 0 0,19-48 0 0 0,-60 225 0 0 0,38-130 0 0 0,19-84 0 0 0,1 0 0 0 0,0 1 0 0 0,1-1 0 0 0,2 1 0 0 0,-1 0 0 0 0,2 0 0 0 0,3 25 0 0 0,-1-35 0 0 0,-2-9 0 0 0,1 1 0 0 0,-1-1 0 0 0,0 1 0 0 0,0-1 0 0 0,0 1 0 0 0,0-1 0 0 0,1 1 0 0 0,-1-1 0 0 0,0 1 0 0 0,1-1 0 0 0,-1 1 0 0 0,0-1 0 0 0,1 1 0 0 0,-1-1 0 0 0,1 0 0 0 0,-1 1 0 0 0,1-1 0 0 0,-1 1 0 0 0,0-1 0 0 0,1 0 0 0 0,0 0 0 0 0,-1 1 0 0 0,1-1 0 0 0,-1 0 0 0 0,2 0 0 0 0,-1 1 0 0 0,0-1 0 0 0,-1 0 0 0 0,0 1 0 0 0,1-1 0 0 0,-1 0 0 0 0,0 1 0 0 0,1-1 0 0 0,-1 0 0 0 0,1 0 0 0 0,-1 0 0 0 0,0 1 0 0 0,1-1 0 0 0,-1 0 0 0 0,1 0 0 0 0,-1 0 0 0 0,1 0 0 0 0,-1 0 0 0 0,1 0 0 0 0,-1 0 0 0 0,1 0 0 0 0,-1 0 0 0 0,0 0 0 0 0,1 0 0 0 0,-1 0 0 0 0,1 0 0 0 0,-1 0 0 0 0,1 0 0 0 0,-1-1 0 0 0,1 1 0 0 0,-1 0 0 0 0,0 0 0 0 0,1 0 0 0 0,-1-1 0 0 0,1 1 0 0 0,0-1 0 0 0,7-3 0 0 0,-8 4 0 0 0,1-1 0 0 0,-1 1 0 0 0,1 0 0 0 0,0-1 0 0 0,-1 1 0 0 0,1-1 0 0 0,-1 1 0 0 0,1-1 0 0 0,-1 1 0 0 0,1-1 0 0 0,-1 1 0 0 0,0-1 0 0 0,1 1 0 0 0,-1-1 0 0 0,1 0 0 0 0,-1 1 0 0 0,0-1 0 0 0,0 0 0 0 0,1 1 0 0 0,-1-1 0 0 0,0-1 0 0 0,0 0 0 0 0,1 0-215 0 0,0 0 0 0 0,0 0-1 0 0,0 0 1 0 0,-1 0 0 0 0,1 0 0 0 0,-1 0 0 0 0,0-1-1 0 0,1-3 1 0 0,-2 3-690 0 0,1-1 1 0 0,0 1-1 0 0,-1-1 0 0 0,0 1 1 0 0,0-1-1 0 0,0 1 0 0 0,-3-6 1 0 0,1 3-6178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11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6911 0 0,'-1'2'528'0'0,"0"-2"-403"0"0,-13 20-53 0 0,6-12 2514 0 0,8-8-2166 0 0,1 1 1 0 0,-1-1-1 0 0,0 1 1 0 0,0-1-1 0 0,1 1 1 0 0,-1-1-1 0 0,0 1 0 0 0,0-1 1 0 0,0 1-1 0 0,0-1 1 0 0,0 1-1 0 0,0 0 0 0 0,0-1 1 0 0,0 1-1 0 0,0-1 1 0 0,0 1-1 0 0,0 0 0 0 0,-1 0-242 0 0,1-1 0 0 0,0 1 0 0 0,0 0 0 0 0,0 0-1 0 0,0-1 1 0 0,0 1 0 0 0,0 0 0 0 0,0-1-1 0 0,0 1 1 0 0,0 0 0 0 0,0-1 0 0 0,1 1 0 0 0,-1 0-1 0 0,0-1 1 0 0,0 1 0 0 0,1 0 0 0 0,-1-1-1 0 0,0 1 1 0 0,1-1 0 0 0,-1 1 0 0 0,1 1 0 0 0,3 0 75 0 0,0 1 1 0 0,0-1-1 0 0,0 0 1 0 0,0 0-1 0 0,0 0 1 0 0,1 0-1 0 0,-1-1 1 0 0,1 0-1 0 0,-1 0 1 0 0,1 0-1 0 0,-1 0 1 0 0,6-1-1 0 0,10 1 527 0 0,30-3 1 0 0,-33 1-432 0 0,6-1 96 0 0,0-1 1 0 0,-1-2-1 0 0,1 0 1 0 0,-1-1 0 0 0,37-15-1 0 0,-44 11 25 0 0,-13 8-9401 0 0,-11-1-148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17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75 4663 0 0,'0'0'210'0'0,"2"-1"-6"0"0,28-19-14 0 0,-29 19 572 0 0,-1 1 236 0 0,12-6 1036 0 0,6-6 2592 0 0,-16 10-4027 0 0,-2 2 28 0 0,0 0 11 0 0,0 0 2 0 0,0 0-16 0 0,0 0-68 0 0,0 0-32 0 0,0 0-4 0 0,0 0-5 0 0,0 0-23 0 0,2-1-11 0 0,19-8 2574 0 0,-19 8-2806 0 0,3-2 21 0 0,-2-1 1594 0 0,-11 0-926 0 0,7 3-928 0 0,-4-1 31 0 0,1 1 0 0 0,-1-1 1 0 0,0 1-1 0 0,0 0 0 0 0,0 0 1 0 0,1 1-1 0 0,-1-1 0 0 0,0 1 0 0 0,0 0 1 0 0,-6 1-1 0 0,5 0 6 0 0,0-1 0 0 0,0 1 0 0 0,-10-1-1 0 0,10-1-16 0 0,1 1 0 0 0,-1 1 0 0 0,0-1-1 0 0,-7 2 1 0 0,-73 16 363 0 0,45-10-223 0 0,-63 21-1 0 0,73-19-134 0 0,-21 8 6 0 0,52-18-41 0 0,0 0 0 0 0,0 0 0 0 0,-1 0 0 0 0,1 1 0 0 0,0-1 0 0 0,-1 0 0 0 0,1 0 0 0 0,0 0 0 0 0,0 0 0 0 0,-1 0 0 0 0,1 1 0 0 0,0-1 0 0 0,0 0 0 0 0,-1 0 0 0 0,1 0 0 0 0,0 1 0 0 0,0-1 0 0 0,0 0 0 0 0,0 0 0 0 0,-1 1 0 0 0,1-1 0 0 0,0 0 0 0 0,0 0 0 0 0,0 1 0 0 0,0-1 0 0 0,0 0 0 0 0,0 1 0 0 0,0-1 0 0 0,-1 0 0 0 0,1 0 0 0 0,0 1 0 0 0,0-1 0 0 0,0 0 0 0 0,0 1 0 0 0,0-1 0 0 0,1 0 0 0 0,-1 1 0 0 0,0-1 0 0 0,0 0 0 0 0,0 0 0 0 0,0 1 0 0 0,0-1 0 0 0,0 0 0 0 0,0 1 0 0 0,1-1 0 0 0,-1 0 0 0 0,0 0 0 0 0,0 1 0 0 0,0-1 0 0 0,0 0 0 0 0,1 0 0 0 0,-1 0 0 0 0,0 1 0 0 0,0-1 0 0 0,1 0 0 0 0,-1 0 0 0 0,0 0 0 0 0,0 0 0 0 0,1 0 0 0 0,-1 1 0 0 0,0-1 0 0 0,1 0 0 0 0,-1 0 0 0 0,1 0 0 0 0,2 3 0 0 0,18 6 0 0 0,-11-7-2 0 0,-7-2 3 0 0,0 0 1 0 0,1 1-1 0 0,-1 0 1 0 0,0 0-1 0 0,0 0 0 0 0,1 0 1 0 0,-1 0-1 0 0,3 2 1 0 0,5 2 11 0 0,1-1 0 0 0,-1 0 1 0 0,17 2-1 0 0,-24-5-13 0 0,1 0 0 0 0,-1 0 0 0 0,0 1 0 0 0,1 0 0 0 0,-1-1 0 0 0,6 5 0 0 0,30 13 0 0 0,-1-6 64 0 0,-25-8-64 0 0,8 6 0 0 0,-19-8 0 0 0,7 5 0 0 0,-3 3 11 0 0,-5-8 1 0 0,1 7 19 0 0,-4 15-10 0 0,0-20-11 0 0,-1 1 1 0 0,0-1 0 0 0,1 1 0 0 0,-2-1 0 0 0,1 0-1 0 0,-1 0 1 0 0,1 0 0 0 0,-1 0 0 0 0,-1 0-1 0 0,1 0 1 0 0,-1-1 0 0 0,0 0 0 0 0,0 0-1 0 0,-6 5 1 0 0,-8 6 24 0 0,-1 0 0 0 0,-22 11 0 0 0,41-26-35 0 0,-152 80 184 0 0,98-53-173 0 0,24-13-11 0 0,21-11 0 0 0,1 1 0 0 0,0 0 0 0 0,0 0 0 0 0,0 1 0 0 0,0 0 0 0 0,1 1 0 0 0,0 0 0 0 0,0 0 0 0 0,-10 12 0 0 0,10-8 0 0 0,6-10-1 0 0,1 1 1 0 0,0 0-1 0 0,0-1 0 0 0,0 1 1 0 0,0-1-1 0 0,0 1 0 0 0,0 0 1 0 0,0-1-1 0 0,0 1 0 0 0,0 0 1 0 0,0-1-1 0 0,0 1 0 0 0,1 0 1 0 0,-1-1-1 0 0,0 2 0 0 0,9 16-52 0 0,-6-14 54 0 0,1-1-2 0 0,5 7 1 0 0,5-4 0 0 0,0-4 0 0 0,1 0 0 0 0,28-2 0 0 0,9 1 0 0 0,-27 0 21 0 0,1-2 1 0 0,-1 0-1 0 0,0-2 0 0 0,0 0 1 0 0,42-12-1 0 0,38-12-21 0 0,-96 23 5 0 0,-6 3 0 0 0,-1 0 0 0 0,1 0 0 0 0,0 0 0 0 0,-1 0 0 0 0,1 1 0 0 0,0-1 0 0 0,-1 1 0 0 0,1 0 0 0 0,0 0 0 0 0,0 0 0 0 0,-1 0 0 0 0,1 0 0 0 0,4 1 0 0 0,-7-1-6 0 0,0 1-1 0 0,1-1 1 0 0,-1 0 0 0 0,0 0 0 0 0,1 1 0 0 0,-1-1 0 0 0,0 1-1 0 0,1-1 1 0 0,-1 0 0 0 0,0 1 0 0 0,0-1 0 0 0,1 0-1 0 0,-1 1 1 0 0,0-1 0 0 0,0 1 0 0 0,0-1 0 0 0,0 1 0 0 0,0-1-1 0 0,1 1 1 0 0,-1-1 0 0 0,0 0 0 0 0,0 1 0 0 0,0-1 0 0 0,0 1-1 0 0,0-1 1 0 0,0 1 0 0 0,-1 0 0 0 0,1 9-81 0 0,-1-8 32 0 0,0 0-1 0 0,-1 0 1 0 0,1 0-1 0 0,0 0 1 0 0,0 0-1 0 0,-1-1 1 0 0,1 1 0 0 0,-1-1-1 0 0,0 1 1 0 0,1-1-1 0 0,-1 1 1 0 0,-2 1-1 0 0,2-2-62 0 0,0 0-174 0 0,1 0-136 0 0,-1 0-79 0 0,-10 4-233 0 0,3-4-2928 0 0,-2-4-4526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18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25 6911 0 0,'0'0'528'0'0,"0"0"-93"0"0,0 0 872 0 0,0-2 418 0 0,2-4-234 0 0,0 0 0 0 0,1 0 1 0 0,3-8-1 0 0,23-32 2162 0 0,-23 37-2675 0 0,16-21 1376 0 0,-21 28-2063 0 0,0 0-31 0 0,-1 2-223 0 0,0 0-1 0 0,0 0 1 0 0,0 0 0 0 0,0 0-1 0 0,0 0 1 0 0,0 1 0 0 0,0-1-1 0 0,0 0 1 0 0,0 0 0 0 0,0 0-1 0 0,-1 0 1 0 0,1 0 0 0 0,0 0-1 0 0,0 0 1 0 0,0 0 0 0 0,0 0-1 0 0,0-1 1 0 0,0 1 0 0 0,0 0 0 0 0,0 0-1 0 0,0 0 1 0 0,0 0 0 0 0,0 0-1 0 0,0 0 1 0 0,0 0 0 0 0,0 0-1 0 0,-1 0 1 0 0,1 0 0 0 0,0 0-1 0 0,0 0 1 0 0,0 0 0 0 0,0 0-1 0 0,0 0 1 0 0,0 0 0 0 0,0 0-1 0 0,0 0 1 0 0,0 0 0 0 0,0 0-1 0 0,0 0 1 0 0,0-1 0 0 0,0 1-1 0 0,0 0 1 0 0,0 0 0 0 0,0 0-1 0 0,0 0 1 0 0,0 0 0 0 0,0 0-1 0 0,-12 9 415 0 0,-15 20-290 0 0,16-9-159 0 0,0 1-1 0 0,0 0 1 0 0,2 1-1 0 0,1-1 1 0 0,1 2-1 0 0,1-1 1 0 0,-7 42-1 0 0,10-33-1 0 0,2-26 0 0 0,1-3 0 0 0,-1-1 0 0 0,1 1 0 0 0,0-1 0 0 0,0 1 0 0 0,0 0 0 0 0,0-1 0 0 0,0 1 0 0 0,0-1 0 0 0,1 1 0 0 0,-1 0 0 0 0,0-1 0 0 0,1 1 0 0 0,0 1 0 0 0,4 10 0 0 0,2-3-21 0 0,-6-9 7 0 0,0 0 1 0 0,0-1 0 0 0,0 1-1 0 0,0 0 1 0 0,1-1-1 0 0,-1 0 1 0 0,0 1-1 0 0,0-1 1 0 0,1 1 0 0 0,-1-1-1 0 0,0 0 1 0 0,0 0-1 0 0,1 0 1 0 0,-1 0 0 0 0,0 0-1 0 0,1 0 1 0 0,0 0-1 0 0,0 0-19 0 0,0-1 3 0 0,-1 1 0 0 0,1 0 1 0 0,-1-1-1 0 0,1 1 0 0 0,-1-1 0 0 0,1 1 0 0 0,-1-1 0 0 0,1 1 1 0 0,-1-1-1 0 0,1 0 0 0 0,-1 0 0 0 0,0 0 0 0 0,3-2 0 0 0,14-16-313 0 0,-13 13 184 0 0,9-10-1132 0 0,-1-2-1 0 0,-1 0 0 0 0,11-21 1 0 0,-21 37 931 0 0,6-13-1586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18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3 10591 0 0,'0'0'819'0'0,"1"-1"-238"0"0,25-18 7190 0 0,-25 18-6496 0 0,-1 1-318 0 0,12-6 1165 0 0,-12 6-2064 0 0,1-1 1 0 0,-1 1 0 0 0,1 0 0 0 0,-1-1 0 0 0,1 1 0 0 0,-1-1 0 0 0,1 1 0 0 0,0 0 0 0 0,-1-1 0 0 0,1 1 0 0 0,-1 0-1 0 0,1 0 1 0 0,0 0 0 0 0,-1-1 0 0 0,1 1 0 0 0,0 0 0 0 0,-1 0 0 0 0,1 0 0 0 0,0 0 0 0 0,12-3 595 0 0,-10 2-562 0 0,2-1 60 0 0,1 1 0 0 0,-1 0 0 0 0,1 1 0 0 0,0-1 0 0 0,6 1 0 0 0,4 0-73 0 0,-15 0-73 0 0,1-1-1 0 0,-1 1 1 0 0,1 0-1 0 0,-1 0 1 0 0,1 0-1 0 0,-1 0 1 0 0,1 0-1 0 0,0 0 1 0 0,-1 0-1 0 0,1 0 1 0 0,-1 1-1 0 0,3 0 1 0 0,1 1 2 0 0,9 0-8 0 0,-14-2 0 0 0,1 0 0 0 0,0 0 0 0 0,-1 0 0 0 0,1 0 0 0 0,-1 1 0 0 0,1-1 0 0 0,-1 0 0 0 0,1 0 0 0 0,-1 0 0 0 0,0 1 0 0 0,1-1 0 0 0,-1 0 0 0 0,1 1 0 0 0,-1-1 0 0 0,1 0 0 0 0,-1 1 0 0 0,0-1 0 0 0,1 0 0 0 0,0 2 0 0 0,-2-1 0 0 0,1 0 0 0 0,0 0 0 0 0,0 0 0 0 0,0 0 0 0 0,-1 0 0 0 0,1 0 0 0 0,-1 0 0 0 0,1 0 0 0 0,-1-1 0 0 0,1 1 0 0 0,-1 0 0 0 0,1 0 0 0 0,-1 0 0 0 0,0 0 0 0 0,1-1 0 0 0,-1 1 0 0 0,0 0 0 0 0,-1 0 0 0 0,-18 15 0 0 0,8-8 0 0 0,-1 0 0 0 0,0-1 0 0 0,0 0 0 0 0,-18 5 0 0 0,26-10 0 0 0,-1 0 0 0 0,1 0 0 0 0,0 1 0 0 0,0-1 0 0 0,-6 5 0 0 0,-22 13 0 0 0,23-14 0 0 0,3 3 0 0 0,10 3 0 0 0,-3-12 0 0 0,0 1 0 0 0,0 0 0 0 0,1-1 0 0 0,-1 1 0 0 0,1 0 0 0 0,-1-1 0 0 0,1 1 0 0 0,-1 0 0 0 0,1-1 0 0 0,-1 1 0 0 0,1-1 0 0 0,-1 1 0 0 0,1-1 0 0 0,1 1 0 0 0,4 1 0 0 0,1-1 0 0 0,0 0 0 0 0,0 0 0 0 0,11 0 0 0 0,-12-1 0 0 0,18-3-42 0 0,-21 2 24 0 0,0 0-1 0 0,-1 1 0 0 0,1-1 0 0 0,-1 1 0 0 0,1 0 0 0 0,0 0 0 0 0,-1 0 0 0 0,1 0 0 0 0,4 0 0 0 0,16 4-1715 0 0,-21-4 711 0 0,-2 0-909 0 0,0 0-3665 0 0,0 0-1566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18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7 17735 0 0,'0'0'812'0'0,"0"0"-14"0"0,1-1-512 0 0,6-3-131 0 0,-6 3 478 0 0,-1 1 206 0 0,0 0 31 0 0,0 0-10 0 0,0 0-78 0 0,0 0-41 0 0,0 0-5 0 0,0 0-64 0 0,0 0-268 0 0,1 2-116 0 0,1 3-225 0 0,-1-1 0 0 0,0 1 0 0 0,1-1 0 0 0,-2 1 0 0 0,1-1 0 0 0,-1 1-1 0 0,1 0 1 0 0,-1-1 0 0 0,-1 1 0 0 0,1 0 0 0 0,-2 6 0 0 0,-2 8-15 0 0,-10 28 0 0 0,-1 4 25 0 0,11-31-110 0 0,-9 23-1 0 0,13-40-342 0 0,0-3-104 0 0,0 0-17 0 0,0 0-235 0 0,0 0-975 0 0,0 0-418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19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1 15663 0 0,'0'0'356'0'0,"0"0"50"0"0,0 0 20 0 0,0 0-42 0 0,0 0-112 0 0,0-7 1432 0 0,0 2-1166 0 0,1 0-1 0 0,0 0 0 0 0,0 1 0 0 0,0-1 1 0 0,0 1-1 0 0,1-1 0 0 0,0 1 1 0 0,2-6-1 0 0,23-35 1982 0 0,-16 27-2086 0 0,10-16-100 0 0,80-126 1998 0 0,-124 189-2331 0 0,20-25 0 0 0,0 1 0 0 0,1 0 0 0 0,0 1 0 0 0,0-1 0 0 0,0 0 0 0 0,0 0 0 0 0,1 1 0 0 0,-1 8 0 0 0,2-12 0 0 0,0 1 0 0 0,0-1 0 0 0,0 1 0 0 0,0-1 0 0 0,1 1 0 0 0,-1-1 0 0 0,1 1 0 0 0,0-1 0 0 0,0 0 0 0 0,0 1 0 0 0,0-1 0 0 0,0 0 0 0 0,0 0 0 0 0,1 0 0 0 0,-1 1 0 0 0,1-1 0 0 0,-1-1 0 0 0,1 1 0 0 0,0 0 0 0 0,4 3 0 0 0,-1-2 0 0 0,1 0 0 0 0,-1 0 0 0 0,1 0 0 0 0,0 0 0 0 0,0-1 0 0 0,0 0 0 0 0,1-1 0 0 0,-1 1 0 0 0,9 0 0 0 0,-7-1 0 0 0,-8-1 0 0 0,1 0 0 0 0,-1 0 0 0 0,1 0 0 0 0,-1 0 0 0 0,1 0 0 0 0,-1 0 0 0 0,1 0 0 0 0,0 0 0 0 0,-1 0 0 0 0,1 1 0 0 0,-1-1 0 0 0,1 0 0 0 0,-1 0 0 0 0,1 0 0 0 0,-1 1 0 0 0,0-1 0 0 0,1 0 0 0 0,-1 1 0 0 0,1-1 0 0 0,-1 0 0 0 0,1 1 0 0 0,-1-1 0 0 0,0 0 0 0 0,1 1 0 0 0,-1-1 0 0 0,0 1 0 0 0,0-1 0 0 0,1 1 0 0 0,-1-1 0 0 0,1 1 0 0 0,-1 1 0 0 0,7 11 0 0 0,-8-8 0 0 0,0-3 0 0 0,0 3 0 0 0,1 0 0 0 0,-1 0 0 0 0,0 0 0 0 0,-1 0 0 0 0,-2 6 0 0 0,-7 27 0 0 0,9-29 0 0 0,2-8 0 0 0,0-1 0 0 0,0 0 0 0 0,0 1 0 0 0,0-1 0 0 0,0 0 0 0 0,-1 1 0 0 0,1-1 0 0 0,0 0 0 0 0,0 1 0 0 0,0-1 0 0 0,0 1 0 0 0,1-1 0 0 0,-1 0 0 0 0,0 1 0 0 0,0-1 0 0 0,0 0 0 0 0,0 1 0 0 0,0-1 0 0 0,0 0 0 0 0,1 1 0 0 0,-1-1 0 0 0,0 0 0 0 0,0 1 0 0 0,0-1 0 0 0,1 0 0 0 0,-1 0 0 0 0,0 1 0 0 0,0-1 0 0 0,1 0 0 0 0,-1 0 0 0 0,0 1 0 0 0,1-1 0 0 0,-1 0 0 0 0,0 0 0 0 0,0 0 0 0 0,1 0 0 0 0,-1 0 0 0 0,1 1 0 0 0,-1-1 0 0 0,0 0 0 0 0,1 0 0 0 0,-1 0 0 0 0,0 0 0 0 0,1 0 0 0 0,-1 0 0 0 0,0 0 0 0 0,1 0 0 0 0,-1 0 0 0 0,0 0 0 0 0,1 0 0 0 0,-1-1 0 0 0,1 1 0 0 0,4 0-30 0 0,1 0 0 0 0,-1-1 0 0 0,1 0 0 0 0,-1 0 0 0 0,1 0 0 0 0,-1 0 0 0 0,0-1 0 0 0,0 0 0 0 0,0 0 0 0 0,0-1 0 0 0,0 1 0 0 0,8-6 0 0 0,-2 0-291 0 0,0-1 1 0 0,0 0-1 0 0,16-19 0 0 0,-22 23-612 0 0,-1-1 0 0 0,1 0 0 0 0,5-12 0 0 0,-9 16 727 0 0,10-18-1839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20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86 1839 0 0,'0'-2'394'0'0,"-1"-66"11395"0"0,-5-31-4300 0 0,2 64-4677 0 0,4 33-2396 0 0,0 0-37 0 0,-3-16 627 0 0,3 16-748 0 0,0 2-9 0 0,1-5 32 0 0,-1 5-269 0 0,0 0 0 0 0,0 0 0 0 0,0 0 1 0 0,0 0-1 0 0,0 0 0 0 0,0 0 0 0 0,0 0 0 0 0,0 0 0 0 0,0 1 0 0 0,0-1 0 0 0,0 0 0 0 0,0 0 0 0 0,0 0 0 0 0,0 0 0 0 0,0 0 0 0 0,0-1 0 0 0,0 1 0 0 0,1 0 0 0 0,-1 0 0 0 0,0 0 0 0 0,0 0 0 0 0,0 0 1 0 0,0 0-1 0 0,0 0 0 0 0,0 0 0 0 0,0 0 0 0 0,0 0 0 0 0,0 0 0 0 0,0 0 0 0 0,0 0 0 0 0,0 0 0 0 0,0 0 0 0 0,0 0 0 0 0,0 0 0 0 0,0 0 0 0 0,0 0 0 0 0,0 0 0 0 0,0 0 0 0 0,0 0 0 0 0,0 0 0 0 0,0 0 0 0 0,0 0 1 0 0,0 0-1 0 0,0 0 0 0 0,0-1 0 0 0,0 1 0 0 0,0 0 0 0 0,0 0 0 0 0,0 0 0 0 0,0 0 0 0 0,0 0 0 0 0,0 0 0 0 0,5 17 29 0 0,-1 0-1 0 0,-1 0 1 0 0,-1 0-1 0 0,0 30 1 0 0,0-6-33 0 0,3 152 28 0 0,-2-17-19 0 0,-3-176-17 0 0,0 0 0 0 0,0 1 0 0 0,0-1 0 0 0,0 0 0 0 0,0 0 0 0 0,0 1 0 0 0,0-1 0 0 0,0 0 0 0 0,0 1 0 0 0,0-1 0 0 0,0 0 0 0 0,0 1 0 0 0,1-1 0 0 0,-1 0 0 0 0,0 0 0 0 0,0 1 0 0 0,0-1 0 0 0,0 0 0 0 0,0 0 0 0 0,1 1 0 0 0,-1-1 0 0 0,0 0 0 0 0,0 0 0 0 0,0 1 0 0 0,1-1 0 0 0,-1 0 0 0 0,0 0 0 0 0,0 0 0 0 0,1 0 0 0 0,-1 1 0 0 0,0-1 0 0 0,0 0 0 0 0,1 0 0 0 0,-1 0 0 0 0,0 0 0 0 0,1 0 0 0 0,-1 0 0 0 0,0 0 0 0 0,1 0 0 0 0,-1 0 0 0 0,0 0 0 0 0,0 0 0 0 0,1 0 0 0 0,-1 0 0 0 0,0 0 0 0 0,1 0 0 0 0,-1 0 0 0 0,0 0 0 0 0,0 0 0 0 0,1 0 0 0 0,-1 0 0 0 0,1-1 0 0 0,10-6 0 0 0,-10 6 0 0 0,10-8 26 0 0,-1 0 1 0 0,0-1-1 0 0,0-1 0 0 0,11-16 1 0 0,30-51 184 0 0,-41 62-182 0 0,48-96 346 0 0,-27 50-170 0 0,-2 3-18 0 0,34-59 242 0 0,-42 79-261 0 0,-9 15-61 0 0,-12 23-11 0 0,0 1-20 0 0,0 0-11 0 0,-1 2-12 0 0,-12 21-590 0 0,0 1-1 0 0,-18 50 0 0 0,29-70 164 0 0,-1 1-86 0 0,3 2-4066 0 0,0 6-3970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21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66 6911 0 0,'0'0'528'0'0,"1"-2"-341"0"0,11-13 2095 0 0,20-21 8656 0 0,-13 17-9305 0 0,-16 15-1315 0 0,0 1-1 0 0,0-1 1 0 0,-1 0 0 0 0,1 0-1 0 0,-1 0 1 0 0,0 0-1 0 0,0-1 1 0 0,0 1 0 0 0,-1 0-1 0 0,1-1 1 0 0,-1 1-1 0 0,0-1 1 0 0,-1 0-1 0 0,1-6 1 0 0,-1 10-26 0 0,0-1-242 0 0,-1 1-1 0 0,1 0 1 0 0,-1 0 0 0 0,1-1 0 0 0,-1 1-1 0 0,1 0 1 0 0,-1 0 0 0 0,0 0-1 0 0,0 0 1 0 0,0 0 0 0 0,0 0 0 0 0,0 0-1 0 0,0 0 1 0 0,0 1 0 0 0,0-1-1 0 0,0 0 1 0 0,0 0 0 0 0,0 1 0 0 0,0-1-1 0 0,0 1 1 0 0,-1-1 0 0 0,1 1-1 0 0,0-1 1 0 0,0 1 0 0 0,-1 0-1 0 0,1 0 1 0 0,0 0 0 0 0,0-1 0 0 0,-1 1-1 0 0,1 0 1 0 0,-2 1 0 0 0,-2-1-36 0 0,-1 1-1 0 0,1 0 1 0 0,-1 0 0 0 0,1 1 0 0 0,0 0 0 0 0,0-1 0 0 0,0 2 0 0 0,0-1-1 0 0,0 1 1 0 0,0-1 0 0 0,1 1 0 0 0,-1 1 0 0 0,1-1 0 0 0,0 1 0 0 0,0-1 0 0 0,-6 8-1 0 0,-4 5 45 0 0,0 2 0 0 0,-19 32 0 0 0,8-10-75 0 0,13-23-6 0 0,0 1 0 0 0,2 1 0 0 0,-14 31 0 0 0,22-45 9 0 0,1-1 0 0 0,0 0 0 0 0,0 1 1 0 0,0-1-1 0 0,0 8 0 0 0,3 2-66 0 0,5-1-16 0 0,-6-12 89 0 0,1 1 0 0 0,-1 0 1 0 0,1-1-1 0 0,0 1 0 0 0,0-1 0 0 0,-1 1 0 0 0,1-1 1 0 0,0 0-1 0 0,0 0 0 0 0,1 0 0 0 0,-1 0 0 0 0,0 0 1 0 0,0-1-1 0 0,0 1 0 0 0,0 0 0 0 0,1-1 0 0 0,-1 0 1 0 0,0 0-1 0 0,1 1 0 0 0,-1-1 0 0 0,0 0 0 0 0,1-1 1 0 0,-1 1-1 0 0,0 0 0 0 0,0-1 0 0 0,1 1 0 0 0,-1-1 1 0 0,0 0-1 0 0,4-2 0 0 0,3-1-15 0 0,-1 0-1 0 0,0-1 1 0 0,-1 0 0 0 0,1 0 0 0 0,-1-1-1 0 0,8-7 1 0 0,-3 1 104 0 0,-1 0 1 0 0,-1-1-1 0 0,0 0 1 0 0,0 0-1 0 0,-1-1 0 0 0,-1-1 1 0 0,-1 1-1 0 0,0-1 1 0 0,9-27-1 0 0,-16 40 35 0 0,0 2-42 0 0,0 0-6 0 0,0 0 18 0 0,-1 3-12 0 0,-17 44-83 0 0,-18 78 1 0 0,35-123-8 0 0,1 1-1 0 0,-1-1 1 0 0,1 1-1 0 0,0-1 1 0 0,0 0-1 0 0,0 1 1 0 0,0-1-1 0 0,0 1 1 0 0,0-1 0 0 0,1 0-1 0 0,0 4 1 0 0,2 3-77 0 0,-2-8 88 0 0,-1-1 0 0 0,1 1 0 0 0,-1-1 1 0 0,1 1-1 0 0,-1-1 0 0 0,1 1 0 0 0,-1-1 0 0 0,1 0 1 0 0,-1 1-1 0 0,1-1 0 0 0,-1 0 0 0 0,1 1 1 0 0,0-1-1 0 0,-1 0 0 0 0,1 0 0 0 0,0 1 0 0 0,-1-1 1 0 0,1 0-1 0 0,0 0 0 0 0,-1 0 0 0 0,2 0 1 0 0,0 0-8 0 0,0 1 2 0 0,1-1 0 0 0,0 0-1 0 0,0 0 1 0 0,0 0-1 0 0,0 0 1 0 0,-1 0 0 0 0,1-1-1 0 0,0 1 1 0 0,0-1-1 0 0,0 0 1 0 0,-1 0 0 0 0,1 0-1 0 0,0 0 1 0 0,-1 0-1 0 0,1 0 1 0 0,3-4 0 0 0,4-2 0 0 0,-1-1 1 0 0,15-14 0 0 0,-11 8 11 0 0,19-21-4 0 0,-13 12 13 0 0,-10 12 16 0 0,-1-1 0 0 0,-1 1 0 0 0,8-15 1 0 0,-9 15-1 0 0,0 1 1 0 0,0 0 0 0 0,1 0-1 0 0,11-12 1 0 0,-16 19 13 0 0,4-3-20 0 0,-13 16-10 0 0,1 1 0 0 0,0-1 0 0 0,-7 24 1 0 0,9-26-9 0 0,0 5-4 0 0,4-3-11 0 0,1-6-31 0 0,6 5 31 0 0,6-1 11 0 0,-8-5-3 0 0,-2-2-1 0 0,0 0-1 0 0,0 1 1 0 0,0-1 0 0 0,1 0-1 0 0,-1-1 1 0 0,0 1 0 0 0,1 0-1 0 0,-1-1 1 0 0,0 0-1 0 0,1 0 1 0 0,-1 0 0 0 0,1 0-1 0 0,3-1 1 0 0,20-2 4 0 0,-15 3 0 0 0,-11 0 0 0 0,-1 1 0 0 0,1-1 0 0 0,-1 0 0 0 0,1 0 0 0 0,-1 1 0 0 0,1-1 0 0 0,-1 0 0 0 0,0 1 0 0 0,1-1 0 0 0,-1 0 0 0 0,1 1 0 0 0,-1-1 0 0 0,0 1 0 0 0,1-1 0 0 0,-1 1 0 0 0,0-1 0 0 0,0 1 0 0 0,1-1 0 0 0,-1 1 0 0 0,0 0 0 0 0,1 3 0 0 0,-1 1 0 0 0,-4 17 0 0 0,3-17 0 0 0,1 1 0 0 0,-2 0 0 0 0,1-1 0 0 0,-1 1 0 0 0,1 0 0 0 0,-2-1 0 0 0,1 0 0 0 0,0 0 0 0 0,-1 1 0 0 0,-4 4 0 0 0,-11 24 0 0 0,14-24-11 0 0,3-8-51 0 0,1-2-50 0 0,0 0-15 0 0,0 0-1 0 0,0 0-16 0 0,12-3-320 0 0,-9 1 221 0 0,0 0-1 0 0,0 0 1 0 0,-1 0 0 0 0,1 0 0 0 0,-1 0-1 0 0,1-1 1 0 0,-1 1 0 0 0,0-1-1 0 0,0 1 1 0 0,0-1 0 0 0,0 0-1 0 0,1-3 1 0 0,11-13-7078 0 0,-1 3-539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22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207 3679 0 0,'1'-2'284'0'0,"5"-16"-234"0"0,-5 14 444 0 0,1 0 1 0 0,-1-1-1 0 0,1 1 0 0 0,0 0 0 0 0,3-6 0 0 0,-2 7 474 0 0,-1 0-1 0 0,0 0 1 0 0,0 0 0 0 0,-1-1 0 0 0,1 1-1 0 0,-1-1 1 0 0,1 1 0 0 0,-1-1-1 0 0,0-3 1 0 0,0 3-512 0 0,-1 0 0 0 0,0 1 0 0 0,0-1 0 0 0,0 1-1 0 0,-1-1 1 0 0,1 1 0 0 0,-1-1 0 0 0,0 1 0 0 0,-2-5 0 0 0,-2-12 1114 0 0,4 17-1390 0 0,1 1 0 0 0,-1-1 0 0 0,0 0 0 0 0,0 0 0 0 0,0 1 0 0 0,0-1 0 0 0,0 1 0 0 0,0-1 0 0 0,-1 1 0 0 0,1 0 0 0 0,-1-1 0 0 0,0 1 0 0 0,1 0 0 0 0,-4-3 0 0 0,2 3-143 0 0,0 0 0 0 0,-1 0 0 0 0,1 0 0 0 0,-1 0 0 0 0,1 1 0 0 0,-1-1-1 0 0,1 1 1 0 0,-1 0 0 0 0,0 0 0 0 0,0 0 0 0 0,0 0 0 0 0,1 1 0 0 0,-1-1-1 0 0,0 1 1 0 0,0 0 0 0 0,0 1 0 0 0,0-1 0 0 0,-5 2 0 0 0,-8 1 187 0 0,1 1 0 0 0,-30 12 1 0 0,34-12-204 0 0,10-3-21 0 0,-2 0 0 0 0,-1 1-1 0 0,1-1 1 0 0,0 1-1 0 0,0 0 0 0 0,0 0 1 0 0,1 0-1 0 0,-1 0 1 0 0,0 1-1 0 0,1-1 1 0 0,-1 1-1 0 0,1 0 1 0 0,0 0-1 0 0,0 1 1 0 0,0-1-1 0 0,1 0 1 0 0,-1 1-1 0 0,1 0 0 0 0,0 0 1 0 0,-4 7-1 0 0,6-8-15 0 0,-1-1-1 0 0,1 1 1 0 0,0-1-1 0 0,0 1 1 0 0,0-1 0 0 0,0 1-1 0 0,1-1 1 0 0,-1 1-1 0 0,1-1 1 0 0,-1 0-1 0 0,1 1 1 0 0,0-1-1 0 0,0 0 1 0 0,0 1-1 0 0,0-1 1 0 0,0 0-1 0 0,1 0 1 0 0,-1 0-1 0 0,1 0 1 0 0,-1 0-1 0 0,3 2 1 0 0,4 1-12 0 0,-1 0 0 0 0,0 1 0 0 0,0 0 0 0 0,-1 0 1 0 0,1 0-1 0 0,-1 1 0 0 0,-1 0 0 0 0,7 9 0 0 0,-11-14 28 0 0,0-1 0 0 0,0 1 0 0 0,0 0 0 0 0,0 0 0 0 0,0 0 0 0 0,0 0 0 0 0,-1 0 0 0 0,1 0 0 0 0,-1 0 0 0 0,1 0 0 0 0,-1 0 0 0 0,0 0 0 0 0,0 1 0 0 0,0 2 0 0 0,-1 4 0 0 0,1 2 7 0 0,0 0-1 0 0,-1 1 1 0 0,-1-1 0 0 0,0 0 0 0 0,0 0-1 0 0,-8 20 1 0 0,-32 64 70 0 0,29-67-62 0 0,-48 80 124 0 0,34-64-30 0 0,-37 84 0 0 0,61-119-98 0 0,2-7 47 0 0,3-1 28 0 0,4 5-12 0 0,-4-5-54 0 0,0 0-1 0 0,-1-1 1 0 0,1 1-1 0 0,0 0 1 0 0,0-1-1 0 0,0 1 1 0 0,0-1-1 0 0,0 1 1 0 0,0-1-1 0 0,-1 0 1 0 0,1 0-1 0 0,0 0 1 0 0,3 0-1 0 0,-3 0 23 0 0,10 0 31 0 0,3 0 6 0 0,5 3 2 0 0,-14-3-76 0 0,22-4 72 0 0,-1 0-24 0 0,-2 1 11 0 0,-14 3-84 0 0,-9 0-81 0 0,-2 0-26 0 0,0 0-1 0 0,0 0-121 0 0,0 0-510 0 0,0 0-222 0 0,0 0-978 0 0,0 0-3919 0 0,0 0-1680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22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5983 0 0,'0'0'274'0'0,"0"0"-6"0"0,2-1-172 0 0,4-3 2889 0 0,0 0 1 0 0,1 0-1 0 0,0 0 0 0 0,11-3 1 0 0,4 3-2192 0 0,-18 3-605 0 0,0 1 1 0 0,0 0 0 0 0,-1 0-1 0 0,1 1 1 0 0,0-1-1 0 0,0 1 1 0 0,-1-1 0 0 0,1 1-1 0 0,0 0 1 0 0,-1 1-1 0 0,1-1 1 0 0,-1 1-1 0 0,1-1 1 0 0,-1 1 0 0 0,0 0-1 0 0,1 1 1 0 0,-1-1-1 0 0,0 0 1 0 0,-1 1 0 0 0,1-1-1 0 0,0 1 1 0 0,-1 0-1 0 0,1 0 1 0 0,-1 0 0 0 0,0 0-1 0 0,0 1 1 0 0,0-1-1 0 0,-1 1 1 0 0,1-1-1 0 0,0 5 1 0 0,7 17-6 0 0,-1 1 1 0 0,-2 0-1 0 0,5 33 0 0 0,1 5-56 0 0,-11-60-119 0 0,0-1 0 0 0,-1 0 0 0 0,1 1 0 0 0,-1-1-1 0 0,0 1 1 0 0,0 3 0 0 0,-1-5-7 0 0,1 0 1 0 0,0 0-1 0 0,1 0 0 0 0,-1 0 1 0 0,0 0-1 0 0,1 0 1 0 0,-1 0-1 0 0,1 0 0 0 0,0 3 1 0 0,1-1 39 0 0,2 5-31 0 0,0-1-24 0 0,-4-7-58 0 0,0-1-22 0 0,0 0-1 0 0,0 0-87 0 0,0 0-40 0 0,0 0-10 0 0,0 0-34 0 0,16-21-2823 0 0,-8-6-2664 0 0,-6 21 2463 0 0,1-5-3597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44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42 13823 0 0,'0'0'315'0'0,"0"0"45"0"0,5-8 353 0 0,10-13-450 0 0,-14 20 457 0 0,-1 1 249 0 0,5-10 2532 0 0,-4 8-877 0 0,-4 8-1473 0 0,-6 8-910 0 0,2 0 0 0 0,0 0 0 0 0,-8 25 0 0 0,2-6-77 0 0,5-10-164 0 0,-7 28 0 0 0,-5 16 0 0 0,8-24 72 0 0,9-36 299 0 0,2-5 117 0 0,1-2 21 0 0,0 0-134 0 0,0 0-577 0 0,0 0-248 0 0,0 0-50 0 0,0 0 58 0 0,8-6-166 0 0,-4 2-247 0 0,0-1-1 0 0,1 0 1 0 0,-2 0-1 0 0,1-1 1 0 0,5-8-1 0 0,3-6-1281 0 0,1 3 90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22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1 9671 0 0,'0'0'748'0'0,"0"0"-204"0"0,0 0 975 0 0,0 0 473 0 0,0 0 96 0 0,0 0-155 0 0,-1 1-737 0 0,-3 7-93 0 0,-1-1-1 0 0,-9 11 1 0 0,-5 8 241 0 0,-48 71 1019 0 0,-119 175-1638 0 0,170-249-736 0 0,4-8-44 0 0,1 0 0 0 0,0 1 0 0 0,2 1 0 0 0,-1 0 0 0 0,-9 27 0 0 0,17-31-1016 0 0,3-11 832 0 0,-1 0-535 0 0,11 7-1322 0 0,-9-8 1815 0 0,0 0 1 0 0,-1 0-1 0 0,1-1 1 0 0,0 1-1 0 0,-1-1 0 0 0,1 1 1 0 0,0-1-1 0 0,0 0 1 0 0,0 1-1 0 0,0-1 1 0 0,-1 0-1 0 0,1 0 0 0 0,3-1 1 0 0,12-1-6783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23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45 11975 0 0,'0'0'923'0'0,"0"0"-354"0"0,0 0 750 0 0,0 0 390 0 0,0 0 78 0 0,0 0-66 0 0,0 0-350 0 0,0 0-157 0 0,0 0-28 0 0,0 0-70 0 0,0 0-259 0 0,0 0-110 0 0,0-2-19 0 0,-2-5-59 0 0,2 5-220 0 0,0 2-97 0 0,0 0-21 0 0,0 0-31 0 0,0 0-119 0 0,0 0-55 0 0,0 0-13 0 0,-1 2-20 0 0,-29 64-10 0 0,28-63-85 0 0,-4 12 8 0 0,3 5-47 0 0,2-10 61 0 0,1-9-8276 0 0,8-10 313 0 0</inkml:trace>
  <inkml:trace contextRef="#ctx0" brushRef="#br0" timeOffset="1">221 1 20959 0 0,'-11'4'2235'0'0,"-24"23"-1777"0"0,21-15 41 0 0,12-11-170 0 0,-6 7 1595 0 0,0-6-1857 0 0,6-2-74 0 0,2 0-297 0 0,0 0-133 0 0,0 0-31 0 0,1-3-203 0 0,4-8-835 0 0,0-1-365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23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 8751 0 0,'-5'1'254'0'0,"-17"1"2739"0"0,16-1 2191 0 0,6 1-586 0 0,4 0-2037 0 0,3-1-3488 0 0,26-1 1370 0 0,64-9 0 0 0,-69 6-68 0 0,-1 0 0 0 0,1 1-1 0 0,39 3 1 0 0,-53 1-237 0 0,-9-2 24 0 0,1 0 0 0 0,-1 1-1 0 0,0 0 1 0 0,1 0 0 0 0,-1 1 0 0 0,0-1-1 0 0,9 5 1 0 0,-12-5 13 0 0,-2-1-14 0 0,4 4 78 0 0,-4-3-224 0 0,1-1 0 0 0,-1 0 0 0 0,1 0 0 0 0,-1 1 0 0 0,1-1 0 0 0,-1 1 0 0 0,1-1 0 0 0,-1 0 0 0 0,1 1 1 0 0,-1-1-1 0 0,0 1 0 0 0,1-1 0 0 0,-1 1 0 0 0,0-1 0 0 0,1 2 0 0 0,0 2 43 0 0,1 0 0 0 0,-1 0 0 0 0,0 0 0 0 0,-1 0 0 0 0,1 1 0 0 0,-1-1 1 0 0,0 0-1 0 0,0 0 0 0 0,0 1 0 0 0,0-1 0 0 0,-1 0 0 0 0,0 0 0 0 0,-2 7 0 0 0,-3 8 99 0 0,-15 31 0 0 0,3-8-44 0 0,6-4-87 0 0,1 0-1 0 0,2 0 1 0 0,2 1-1 0 0,-5 71 1 0 0,14-14-26 0 0,1-28 0 0 0,11 139-505 0 0,-14-204 468 0 0,0-3 33 0 0,0 1-1 0 0,0 0 1 0 0,1-1 0 0 0,-1 1-1 0 0,0 0 1 0 0,0 0 0 0 0,0-1-1 0 0,0 1 1 0 0,-1 0-1 0 0,1-1 1 0 0,0 1 0 0 0,0 0-1 0 0,0-1 1 0 0,0 1 0 0 0,-1 0-1 0 0,1-1 1 0 0,0 1-1 0 0,-1-1 1 0 0,0 2 0 0 0,-4 5-7 0 0,-4-1 23 0 0,5-4 19 0 0,-1-1-1 0 0,0 0 0 0 0,0 0 1 0 0,0 0-1 0 0,0-1 1 0 0,0 1-1 0 0,-7-2 1 0 0,-37-5 615 0 0,-1 1-28 0 0,28 4-349 0 0,20 0-205 0 0,0 1-8 0 0,-7-2-61 0 0,2-3-152 0 0,6 4-334 0 0,1 1-112 0 0,0-15-8023 0 0,4 0-329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29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89 13823 0 0,'0'0'630'0'0,"-1"-1"-13"0"0,-1 0-473 0 0,1 0 0 0 0,0 1 0 0 0,0-1 0 0 0,-1 1 0 0 0,1-1 0 0 0,0 1-1 0 0,-1-1 1 0 0,1 1 0 0 0,0 0 0 0 0,-1 0 0 0 0,1 0 0 0 0,0-1 0 0 0,-1 1 0 0 0,1 1 0 0 0,-1-1 0 0 0,-1 0 0 0 0,-1 1 516 0 0,2-1 362 0 0,-3 1 581 0 0,5-3 1258 0 0,10-2 1091 0 0,19-1-3952 0 0,91-9 0 0 0,-72 6 558 0 0,-25 3-185 0 0,-16 5 31 0 0,-5-1-325 0 0,1 1 0 0 0,0-1 1 0 0,-1 1-1 0 0,1-1 0 0 0,-1 0 0 0 0,1 0 1 0 0,-1 0-1 0 0,4-3 0 0 0,-2 3-79 0 0,-2 1 0 0 0,-1-1 0 0 0,1 1 0 0 0,-1-1 0 0 0,0 1 0 0 0,1-1 0 0 0,-1 0 0 0 0,0 0 0 0 0,0 0 0 0 0,0 0 0 0 0,1 0 0 0 0,-1 0 0 0 0,1-1 0 0 0,5-6 0 0 0,-7 7-16 0 0,0 1 1 0 0,0 0-1 0 0,0-1 0 0 0,0 1 0 0 0,1-1 1 0 0,-1 1-1 0 0,0 0 0 0 0,0-1 0 0 0,0 1 1 0 0,0 0-1 0 0,0-1 0 0 0,0 1 0 0 0,0-1 1 0 0,-1 1-1 0 0,1 0 0 0 0,0-1 0 0 0,0 1 1 0 0,0 0-1 0 0,0-1 0 0 0,0 1 0 0 0,-1 0 1 0 0,1-1-1 0 0,0 1 0 0 0,0 0 0 0 0,0-1 1 0 0,-1 1-1 0 0,1 0 0 0 0,0 0 0 0 0,0-1 1 0 0,-1 1-1 0 0,-13-5-1084 0 0,9 4 793 0 0,1 1-1 0 0,0 0 1 0 0,0 0 0 0 0,0 0-1 0 0,-6 2 1 0 0,-47 16-5966 0 0,41-12 4226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30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0 0-169 0 0,0 0 442 0 0,0 0 229 0 0,0 0 42 0 0,0 0-59 0 0,0 0-289 0 0,0 0-121 0 0,3 1-28 0 0,-1 1-218 0 0,1 0-68 0 0,18 2-142 0 0,56 4 1960 0 0,-65-8-2048 0 0,12-1-64 0 0,-22 1-273 0 0,-2 0-138 0 0,8 1-223 0 0,-5 0-8442 0 0,-3-1 982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33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305 4607 0 0,'0'0'102'0'0,"0"0"20"0"0,0 0 6 0 0,-2-4-21 0 0,-4-10-14 0 0,4 11 278 0 0,2 3 117 0 0,0 0 21 0 0,0 0-66 0 0,0 0-222 0 0,0 0 166 0 0,0 0 101 0 0,0 0 21 0 0,0 0 3 0 0,0-11 674 0 0,0 6 2748 0 0,-1 4-3801 0 0,1-1 77 0 0,0-7 3188 0 0,0 4-1872 0 0,0 4-1143 0 0,0-15 1066 0 0,0-7-840 0 0,0 0-1 0 0,2 0 1 0 0,1 0 0 0 0,1 0 0 0 0,0 1-1 0 0,14-39 1 0 0,-15 47-609 0 0,-1 7 0 0 0,2 0 0 0 0,0 2 72 0 0,-4 4 299 0 0,0 1 117 0 0,0 0 21 0 0,0 0-66 0 0,1-1-294 0 0,-1 1-149 0 0,1 0 1 0 0,-1 0-1 0 0,0 0 1 0 0,0 0-1 0 0,0 0 0 0 0,1 0 1 0 0,-1 0-1 0 0,0 0 0 0 0,0 0 1 0 0,0 0-1 0 0,1 0 1 0 0,-1 0-1 0 0,0 0 0 0 0,0 0 1 0 0,0 0-1 0 0,1 0 0 0 0,-1 0 1 0 0,0 0-1 0 0,0 0 1 0 0,0 0-1 0 0,1 0 0 0 0,-1 0 1 0 0,0 1-1 0 0,0-1 1 0 0,0 0-1 0 0,0 0 0 0 0,1 0 1 0 0,-1 0-1 0 0,0 0 0 0 0,0 0 1 0 0,0 1-1 0 0,0-1 1 0 0,0 0-1 0 0,0 0 0 0 0,1 0 1 0 0,-1 1-1 0 0,0-1 0 0 0,0 0 1 0 0,0 0-1 0 0,0 0 1 0 0,0 1-1 0 0,0-1 0 0 0,0 0 1 0 0,0 0-1 0 0,0 0 0 0 0,0 1 1 0 0,0-1-1 0 0,0 0 1 0 0,0 0-1 0 0,0 0 0 0 0,0 1 1 0 0,0-1-1 0 0,2 13-4 0 0,-2-13 4 0 0,0 8 0 0 0,1 0 0 0 0,-2 0 0 0 0,1 0 0 0 0,-1-1 0 0 0,0 1 0 0 0,-3 9 0 0 0,-17 47 0 0 0,2-8 0 0 0,16-43 0 0 0,-21 68 0 0 0,20-69 0 0 0,-1-1 0 0 0,0 1 0 0 0,-1-1 0 0 0,-10 16 0 0 0,8-16 0 0 0,2 0 0 0 0,-10 20 0 0 0,49-65 0 0 0,-26 28 21 0 0,-5 5-34 0 0,0-1 0 0 0,-1 0 0 0 0,1 1 1 0 0,0-1-1 0 0,-1 0 0 0 0,1 0 0 0 0,-1 0 0 0 0,1 0 0 0 0,-1 0 0 0 0,0-1 1 0 0,1-2-1 0 0,-1 3-736 0 0,1-3 1344 0 0,-2 4-3619 0 0,1-1-3401 0 0,-1 2-1287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34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5663 0 0,'0'0'719'0'0,"0"0"-20"0"0,5-8-421 0 0,-2 5 198 0 0,0 0-1 0 0,0-1 0 0 0,0 1 1 0 0,1 0-1 0 0,-1 1 1 0 0,1-1-1 0 0,5-2 0 0 0,10-8 1266 0 0,-16 10-1619 0 0,1 1-1 0 0,-1 0 1 0 0,0 0 0 0 0,1 1-1 0 0,-1-1 1 0 0,1 1 0 0 0,0 0-1 0 0,0 0 1 0 0,-1 0 0 0 0,1 0-1 0 0,7 0 1 0 0,1 1 279 0 0,-1 0 1 0 0,21 3-1 0 0,-14-1-401 0 0,-3 2 0 0 0,-3 1 0 0 0,8 3 0 0 0,7-3-10013 0 0,-27-5 4402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3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8 8287 0 0,'0'0'382'0'0,"0"0"-8"0"0,0 0-170 0 0,0 0 176 0 0,0 0 107 0 0,0 0 22 0 0,0 0 71 0 0,0 0 286 0 0,3-5 761 0 0,0 3 1436 0 0,-1 0-2891 0 0,16-5 344 0 0,-18 7-387 0 0,1 0-1 0 0,-1 0 1 0 0,1-1-1 0 0,-1 1 0 0 0,1 0 1 0 0,0 0-1 0 0,-1 0 1 0 0,1 0-1 0 0,-1 0 1 0 0,1 0-1 0 0,0 0 1 0 0,-1 0-1 0 0,1 0 1 0 0,-1 0-1 0 0,1 0 0 0 0,0 0 1 0 0,-1 1-1 0 0,1-1 1 0 0,-1 0-1 0 0,1 0 1 0 0,-1 1-1 0 0,1-1 1 0 0,0 0-1 0 0,-1 1 0 0 0,0-1 1 0 0,1 0-1 0 0,-1 1 1 0 0,1-1-1 0 0,-1 1 1 0 0,1-1-1 0 0,-1 1 1 0 0,0-1-1 0 0,1 1 0 0 0,-1-1 1 0 0,0 1-1 0 0,0-1 1 0 0,1 1-1 0 0,-1 0 1 0 0,0 0-1 0 0,1 3 431 0 0,0 1 0 0 0,0-1 0 0 0,-1 1 0 0 0,0-1 0 0 0,0 1-1 0 0,0-1 1 0 0,-1 1 0 0 0,0 4 0 0 0,-75 342-559 0 0,65-315 0 0 0,6-20 0 0 0,0 1 0 0 0,1-1 0 0 0,1 1 0 0 0,-1 24 0 0 0,4-23 0 0 0,-3 31 0 0 0,3-25 0 0 0,-4 2 0 0 0,1-14 0 0 0,0 0 0 0 0,0 0 0 0 0,-2 3 0 0 0,3-13 0 0 0,-6 11 0 0 0,2-3 0 0 0,-5 4 0 0 0,7-12 0 0 0,1-1 0 0 0,-6 4 0 0 0,-2 3 0 0 0,-2-2 0 0 0,13-6 0 0 0,-1 1 0 0 0,0-1 0 0 0,1 0 0 0 0,-1 0 0 0 0,1 1 0 0 0,-1-1 0 0 0,0 0 0 0 0,1 0 0 0 0,-1 0 0 0 0,1 0 0 0 0,-1 0 0 0 0,0 0 0 0 0,1 0 0 0 0,-1 0 0 0 0,0 0 0 0 0,1 0 0 0 0,-1 0 0 0 0,0 0 0 0 0,0 0 0 0 0,-2-1 0 0 0,3 1 0 0 0,-1 0 0 0 0,1 0 0 0 0,0 0 0 0 0,-1 0 0 0 0,1 0 0 0 0,0 0 0 0 0,-1 0 0 0 0,1 0 0 0 0,0 0 0 0 0,-1 0 0 0 0,1 0 0 0 0,0 0 0 0 0,-1 0 0 0 0,1-1 0 0 0,0 1 0 0 0,-1 0 0 0 0,1 0 0 0 0,0 0 0 0 0,-1 0 0 0 0,1-1 0 0 0,0 1 0 0 0,-1 0 0 0 0,1 0 0 0 0,0-1 0 0 0,0 1 0 0 0,0 0 0 0 0,-1-1 0 0 0,1 1 0 0 0,0 0 0 0 0,0-1 0 0 0,0 1 0 0 0,-1 0 0 0 0,1-1 0 0 0,0 1 0 0 0,0 0 0 0 0,0-1 0 0 0,0 1 0 0 0,0 0 0 0 0,0-1 0 0 0,0 1 0 0 0,0 0 0 0 0,0-1 0 0 0,0 1 0 0 0,0 0 0 0 0,0-1 0 0 0,0 0 0 0 0,0 0 0 0 0,-1-3 0 0 0,-1-18 0 0 0,3 3 112 0 0,1 0 1 0 0,0 0-1 0 0,2 0 1 0 0,0 0-1 0 0,10-29 0 0 0,44-88 983 0 0,-22 56-816 0 0,-30 66-277 0 0,8-21 108 0 0,2 0 0 0 0,1 1 1 0 0,28-40-1 0 0,-25 50 290 0 0,1 0 1 0 0,2 2 0 0 0,27-22-1 0 0,-47 41-397 0 0,53-33-3 0 0,-40 24 0 0 0,-11 11 0 0 0,-1 0 0 0 0,8-4 0 0 0,1 2 0 0 0,1 3 0 0 0,-12 1 0 0 0,1 0 0 0 0,0 1 0 0 0,-1-1 0 0 0,1 0 0 0 0,0 1 0 0 0,-1-1 0 0 0,3 4 0 0 0,4 3 0 0 0,-6-1 0 0 0,0-1 0 0 0,0 0 0 0 0,0 1 0 0 0,-1-1 0 0 0,-1 1 0 0 0,3 13 0 0 0,-2-5 0 0 0,-1-1 0 0 0,-1 20 0 0 0,-2-25 0 0 0,1-1 0 0 0,-1 1 0 0 0,-1-1 0 0 0,1 0 0 0 0,-2 0 0 0 0,1 0 0 0 0,-1-1 0 0 0,0 1 0 0 0,0-1 0 0 0,-1 1 0 0 0,0-2 0 0 0,-1 1 0 0 0,-9 10 0 0 0,10-13 0 0 0,0 0 0 0 0,1-1 0 0 0,-1 1 0 0 0,0-1 0 0 0,0 0 0 0 0,-1-1 0 0 0,1 1 0 0 0,-1-1 0 0 0,1 0 0 0 0,-1 0 0 0 0,0-1 0 0 0,1 0 0 0 0,-1 0 0 0 0,0 0 0 0 0,0-1 0 0 0,0 1 0 0 0,0-1 0 0 0,-10-2 0 0 0,2 0-804 0 0,0 0-1 0 0,0-2 1 0 0,-17-5-1 0 0,5 1-1862 0 0,24 8-3794 0 0,2 0-1889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36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99 10135 0 0,'0'0'231'0'0,"0"0"29"0"0,0 0 19 0 0,0 0 37 0 0,0 0 125 0 0,0 0 58 0 0,0 0 11 0 0,0 0 70 0 0,0 0 286 0 0,0 0 124 0 0,0 0 30 0 0,0 0-65 0 0,0 0-290 0 0,0 0-121 0 0,0 0-28 0 0,-2 0-4 0 0,-5 0 810 0 0,11 0 2204 0 0,6-1-376 0 0,-4 1-3969 0 0,-4 0 1328 0 0,0 0-66 0 0,1 0-313 0 0,19-1-95 0 0,-12-1-35 0 0,-5 1 0 0 0,-1 0 0 0 0,0 0 0 0 0,0 0 0 0 0,1 1 0 0 0,6-1 0 0 0,34-1 0 0 0,28 2 0 0 0,-8-6 0 0 0,-42 5 0 0 0,0-2 0 0 0,1 0 0 0 0,27-9 0 0 0,1 1 0 0 0,-42 9-4 0 0,0 1-1 0 0,-1 0 1 0 0,13 0 0 0 0,7-1 93 0 0,9-3 349 0 0,43-2 0 0 0,-10 2-223 0 0,-19 2-1322 0 0,146-22 3099 0 0,-123 11-1992 0 0,-45 7 0 0 0,41-3 0 0 0,-5 2 0 0 0,-24 5 0 0 0,2 0 0 0 0,46-4 0 0 0,-61 4 0 0 0,-2-5 0 0 0,-13 5 0 0 0,0 3 0 0 0,-13 0-7 0 0,-1 0 0 0 0,0 0 0 0 0,0 0 0 0 0,0 0 0 0 0,0 0-1 0 0,0 0 1 0 0,0 0 0 0 0,0 0 0 0 0,0 0 0 0 0,0 0 0 0 0,0 0 0 0 0,1 0 0 0 0,-1 0 0 0 0,0 0 0 0 0,0 0 0 0 0,0 0-1 0 0,0 0 1 0 0,0 0 0 0 0,0 0 0 0 0,0 0 0 0 0,0 0 0 0 0,0 0 0 0 0,1 0 0 0 0,-1 0 0 0 0,0 0 0 0 0,0 0 0 0 0,0 0-1 0 0,0 0 1 0 0,0 0 0 0 0,0-1 0 0 0,0 1 0 0 0,0 0 0 0 0,0 0 0 0 0,0 0 0 0 0,0 0 0 0 0,0 0 0 0 0,0 0 0 0 0,0 0-1 0 0,1 0 1 0 0,-1 0 0 0 0,0 0 0 0 0,0 0 0 0 0,0-1 0 0 0,0 1 0 0 0,0 0 0 0 0,0 0 0 0 0,0 0 0 0 0,0 0 0 0 0,0 0-1 0 0,0 0 1 0 0,0 0 0 0 0,0 0 0 0 0,0 0 0 0 0,0-1 0 0 0,0 1 0 0 0,0 0 0 0 0,0 0 0 0 0,0 0 0 0 0,0 0 0 0 0,-1 0-1 0 0,1 0 1 0 0,-7-6-1207 0 0,-14-5-2906 0 0,19 10 3253 0 0,-13-6-5034 0 0,-1 1-277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38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04 8287 0 0,'0'0'382'0'0,"0"-1"-8"0"0,-2-4 152 0 0,0-1 0 0 0,1 1 0 0 0,0-1 0 0 0,0 1 0 0 0,0-1 0 0 0,1 1 0 0 0,0-1 0 0 0,0 1 0 0 0,0-1 0 0 0,1 1 0 0 0,-1-1 0 0 0,1 1 0 0 0,3-9 0 0 0,2-16 1874 0 0,-6 26-2048 0 0,1-3 48 0 0,-1 1 1 0 0,1-1-1 0 0,0 1 0 0 0,1-1 0 0 0,0 1 0 0 0,0-1 1 0 0,0 1-1 0 0,1 0 0 0 0,-1 0 0 0 0,2 0 1 0 0,3-7-1 0 0,1-2 1205 0 0,-5 12-1579 0 0,-1 8 53 0 0,0 6 259 0 0,-2-1-50 0 0,0 0-1 0 0,-1 1 1 0 0,-3 15 0 0 0,-2 9 166 0 0,2-2-454 0 0,-17 65 0 0 0,8-48 0 0 0,-17 57 0 0 0,2-13 0 0 0,25-86 0 0 0,-1 0 0 0 0,0-1 0 0 0,-2-8 0 0 0,4-1 0 0 0,1 1 0 0 0,-1-1 0 0 0,0 0 0 0 0,0 0 0 0 0,1 0 0 0 0,-1 0 0 0 0,1 0 0 0 0,-1 0 0 0 0,1 0 0 0 0,0 0 0 0 0,0-1 0 0 0,0 1 0 0 0,0 0 0 0 0,1-1 0 0 0,-1 1 0 0 0,0-1 0 0 0,1 1 0 0 0,0-4 0 0 0,-1-4 0 0 0,0 0 0 0 0,2-1 0 0 0,0-9 0 0 0,16-87 0 0 0,-11 73 0 0 0,2-1 0 0 0,2 2 0 0 0,1-1 0 0 0,15-32 0 0 0,-18 51 0 0 0,0-1 0 0 0,1 1 0 0 0,14-16 0 0 0,-9 10 0 0 0,-5 10 0 0 0,1 0 0 0 0,0 1 0 0 0,0 1 0 0 0,1 0 0 0 0,0 0 0 0 0,18-10 0 0 0,-24 15 0 0 0,-4 3 0 0 0,1-1 0 0 0,0 1 0 0 0,0 0 0 0 0,0 0 0 0 0,0 0 0 0 0,0 0 0 0 0,0 1 0 0 0,0-1 0 0 0,0 1 0 0 0,0-1 0 0 0,1 1 0 0 0,-1-1 0 0 0,0 1 0 0 0,3 0 0 0 0,17 2 0 0 0,-21-2 0 0 0,-1-1 0 0 0,1 1 0 0 0,0 0 0 0 0,0 1 0 0 0,0-1 0 0 0,0 0 0 0 0,0 0 0 0 0,0 0 0 0 0,0 0 0 0 0,0 1 0 0 0,0-1 0 0 0,0 0 0 0 0,-1 1 0 0 0,1-1 0 0 0,0 1 0 0 0,0-1 0 0 0,0 1 0 0 0,-1 0 0 0 0,2 0 0 0 0,1 2 0 0 0,-1-2 28 0 0,0 1 0 0 0,0-1 1 0 0,0 1-1 0 0,0 0 0 0 0,0 0 0 0 0,0 0 0 0 0,-1 0 1 0 0,1 0-1 0 0,0 0 0 0 0,-1 0 0 0 0,0 0 0 0 0,1 1 1 0 0,-1-1-1 0 0,0 0 0 0 0,0 1 0 0 0,0-1 0 0 0,-1 1 1 0 0,1 0-1 0 0,-1-1 0 0 0,1 5 0 0 0,-1-2 49 0 0,0 0 0 0 0,-1 0 0 0 0,1-1 0 0 0,-1 1 1 0 0,0 0-1 0 0,-1 0 0 0 0,1-1 0 0 0,-1 1 0 0 0,0 0 0 0 0,-3 5 0 0 0,1-1-22 0 0,-1-1 1 0 0,0 1-1 0 0,-1-1 0 0 0,1-1 0 0 0,-1 1 1 0 0,-1-1-1 0 0,1 0 0 0 0,-1 0 0 0 0,-1-1 1 0 0,-14 10-1 0 0,5-4-55 0 0,-7 4 0 0 0,10-6 0 0 0,12-9 0 0 0,1 0 0 0 0,0 0 0 0 0,0 1 0 0 0,-1-1 0 0 0,1 0 0 0 0,-1-1 0 0 0,1 1 0 0 0,-1 0 0 0 0,1 0 0 0 0,-1-1 0 0 0,-2 2 0 0 0,2-2-94 0 0,0 0 0 0 0,0 0 0 0 0,0 1 0 0 0,0-1 0 0 0,0 0-1 0 0,0-1 1 0 0,0 1 0 0 0,0 0 0 0 0,0 0 0 0 0,0-1 0 0 0,0 1 0 0 0,0-1 0 0 0,0 0 0 0 0,1 0 0 0 0,-1 0 0 0 0,0 0-1 0 0,0 0 1 0 0,1 0 0 0 0,-1 0 0 0 0,-3-3 0 0 0,4 3-7 0 0,0 0-1 0 0,1 0 1 0 0,-1 0-1 0 0,0 0 1 0 0,0 0-1 0 0,0 0 1 0 0,1 0-1 0 0,-1 0 1 0 0,0-1-1 0 0,1 1 1 0 0,0 0 0 0 0,-1 0-1 0 0,1-1 1 0 0,-1 1-1 0 0,1 0 1 0 0,0-1-1 0 0,0 1 1 0 0,0 0-1 0 0,0-1 1 0 0,0 1-1 0 0,0 0 1 0 0,1-3-1 0 0,-1 0-429 0 0,1 0-301 0 0,-1-1 0 0 0,2 1 0 0 0,-1 0 0 0 0,0-1 0 0 0,1 1 0 0 0,0 0 0 0 0,0 0 0 0 0,0 0 0 0 0,4-5 0 0 0,5-6-1727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44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15663 0 0,'0'0'356'0'0,"0"0"50"0"0,2-1 20 0 0,10-4-23 0 0,1 0-1 0 0,23-6 0 0 0,8 1 4455 0 0,-44 10-4742 0 0,24-7 1347 0 0,-19 5-1250 0 0,1 0-1 0 0,0 1 1 0 0,0-1-1 0 0,6 0 1 0 0,17-3-191 0 0,5-2-25 0 0,-30 6 4 0 0,18 0 0 0 0,-9 2 252 0 0,-6-1-77 0 0,-1-1-1 0 0,1 1 0 0 0,-1-1 1 0 0,1 0-1 0 0,-1 0 0 0 0,0-1 0 0 0,8-3 1 0 0,-3-2-471 0 0,-3 2-1283 0 0,-3 3-3589 0 0,-5 2-2340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39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42 0 0,0 0 750 0 0,0 0 352 0 0,0 0 76 0 0,0 0-123 0 0,0 0-575 0 0,0 0-248 0 0,2 0-50 0 0,17 2-318 0 0,0 0-1 0 0,24 7 1 0 0,36 16 1842 0 0,-70-21-2048 0 0,3 5 56 0 0,-10-5 119 0 0,-2 0 37 0 0,1-2-166 0 0,-1 0 0 0 0,0 0 0 0 0,0 0-1 0 0,0 1 1 0 0,0-1 0 0 0,0 0 0 0 0,0 0 0 0 0,-1 0 0 0 0,1 0 0 0 0,-1 0 0 0 0,1 0 0 0 0,-1 0 0 0 0,0 0 0 0 0,0 0 0 0 0,0 0 0 0 0,0 0 0 0 0,0 0 0 0 0,0-1-1 0 0,-3 4 1 0 0,-2 3 183 0 0,-1 0 0 0 0,-14 13 0 0 0,-61 40-229 0 0,45-35 0 0 0,29-19 0 0 0,7-7 0 0 0,1 0 0 0 0,0 0 0 0 0,0 0 0 0 0,-1 0 0 0 0,1 1 0 0 0,0-1 0 0 0,0 0 0 0 0,0 0 0 0 0,0 0 0 0 0,-1 0 0 0 0,1 1 0 0 0,0-1 0 0 0,0 0 0 0 0,0 0 0 0 0,0 0 0 0 0,0 1 0 0 0,0-1 0 0 0,-1 0 0 0 0,1 0 0 0 0,0 1 0 0 0,0-1 0 0 0,0 0 0 0 0,0 0 0 0 0,0 1 0 0 0,0-1 0 0 0,0 0 0 0 0,0 0 0 0 0,0 1 0 0 0,0-1 0 0 0,2 2 0 0 0,-1-1 0 0 0,0 0 0 0 0,1 0 0 0 0,-1 0 0 0 0,1 0 0 0 0,0 0 0 0 0,-1 0 0 0 0,1 0 0 0 0,0 0 0 0 0,-1-1 0 0 0,1 1 0 0 0,0 0 0 0 0,0-1 0 0 0,-1 0 0 0 0,1 1 0 0 0,0-1 0 0 0,0 0 0 0 0,0 0 0 0 0,2 0 0 0 0,7 0 0 0 0,-1-1 0 0 0,13-1 0 0 0,146-28-64 0 0,-168 30-273 0 0,-1 1 253 0 0,-1-1 0 0 0,1 1 1 0 0,-1-1-1 0 0,1 1 0 0 0,-1-1 1 0 0,1 0-1 0 0,-1 1 0 0 0,0-1 1 0 0,1 1-1 0 0,-1-1 0 0 0,0 0 1 0 0,1 0-1 0 0,-1 1 0 0 0,0-1 1 0 0,1 0-1 0 0,-1 0 0 0 0,0 0 1 0 0,0 0-1 0 0,-12 3-1177 0 0,0-3-212 0 0,0-3-50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40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49 8287 0 0,'0'0'382'0'0,"0"0"-8"0"0,0 0-170 0 0,0 0 176 0 0,0-2 107 0 0,3-16 3478 0 0,-3 16-3010 0 0,0 2-290 0 0,0-2-121 0 0,0 1-297 0 0,0-14 4854 0 0,0 15-5021 0 0,0-1-1 0 0,0 1 1 0 0,0 0-1 0 0,0 0 1 0 0,0-1-1 0 0,0 1 1 0 0,0 0-1 0 0,0-1 1 0 0,0 1-1 0 0,0 0 1 0 0,0 0 0 0 0,0-1-1 0 0,0 1 1 0 0,0 0-1 0 0,-1 0 1 0 0,1-1-1 0 0,0 1 1 0 0,0 0-1 0 0,0 0 1 0 0,0-1-1 0 0,0 1 1 0 0,-1 0-1 0 0,1 0 1 0 0,0 0-1 0 0,0-1 1 0 0,-1 1-1 0 0,1 0 1 0 0,0 0-1 0 0,0 0 1 0 0,-1 0-1 0 0,1-1 1 0 0,0 1-1 0 0,0 0 1 0 0,-1 0-1 0 0,1 0 1 0 0,0 0-1 0 0,0 0 1 0 0,-1 0-1 0 0,1 0 1 0 0,0 0 0 0 0,-1 0-1 0 0,1 0 1 0 0,0 0-1 0 0,0 0 1 0 0,-1 0-1 0 0,1 0 1 0 0,0 0-1 0 0,-1 0 1 0 0,1 0-1 0 0,-5 3-80 0 0,0-1 1 0 0,0 1-1 0 0,0 0 0 0 0,0 0 0 0 0,1 0 0 0 0,-7 7 0 0 0,0 0 79 0 0,-8 7 425 0 0,1 0-1 0 0,-20 26 1 0 0,3-4-35 0 0,24-26-468 0 0,2-1 0 0 0,-1 1 0 0 0,1 1 0 0 0,1 0 0 0 0,1 0 0 0 0,0 0 0 0 0,1 1 0 0 0,0 0 0 0 0,-6 26 0 0 0,5-8 0 0 0,2 0 0 0 0,1 1 0 0 0,0 53 0 0 0,5-71 0 0 0,1 0 0 0 0,0-1 0 0 0,2 1 0 0 0,-1-1 0 0 0,2 1 0 0 0,0-1 0 0 0,12 22 0 0 0,-15-30 0 0 0,2 0 0 0 0,-1-1 0 0 0,1 1 0 0 0,0-1 0 0 0,0 0 0 0 0,0 0 0 0 0,1-1 0 0 0,0 1 0 0 0,7 5 0 0 0,20 8 0 0 0,-18-12 0 0 0,-9-7 0 0 0,-2 0 0 0 0,8-1 0 0 0,1-2 0 0 0,-6-6 0 0 0,-6 7-268 0 0,1 0-1 0 0,-1 0 1 0 0,0 0-1 0 0,-1 1 1 0 0,1-1 0 0 0,0 0-1 0 0,0 0 1 0 0,-1 0-1 0 0,1 0 1 0 0,-1 1 0 0 0,0-1-1 0 0,1 0 1 0 0,-1 1-1 0 0,0-1 1 0 0,-2-2-1 0 0,-1-3-8260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41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8287 0 0,'0'0'382'0'0,"0"0"-8"0"0,0 0-102 0 0,0 0 463 0 0,0 0 234 0 0,0 0 45 0 0,0 0-61 0 0,0 0-288 0 0,0 0-121 0 0,0 0-28 0 0,1-1-4 0 0,1 0 311 0 0,-1 0-1 0 0,1 0 1 0 0,-1 0-1 0 0,1 0 1 0 0,-1 0-1 0 0,1 0 1 0 0,-1 1-1 0 0,1-1 1 0 0,0 1-1 0 0,2-1 1 0 0,-3 1-649 0 0,1 0 0 0 0,0 1-1 0 0,-1-1 1 0 0,1 1 0 0 0,0 0 0 0 0,-1-1 0 0 0,1 1 0 0 0,-1 0 0 0 0,3 1 0 0 0,-2 0 314 0 0,0-1 21 0 0,18 12 83 0 0,-11-5-576 0 0,5 3-16 0 0,-13-9 0 0 0,9 11 0 0 0,4 6 0 0 0,5 14 0 0 0,-6-10 0 0 0,3 13 0 0 0,24 30 0 0 0,-36-59 0 0 0,-2-4 0 0 0,-1 0 0 0 0,1 0 0 0 0,-1 0 0 0 0,1 0 0 0 0,-1 0 0 0 0,0 0 0 0 0,0 5 0 0 0,1-5 0 0 0,0 17 0 0 0,-2-2 0 0 0,0 0 0 0 0,0 0 0 0 0,-2 0 0 0 0,0 0 0 0 0,-2 0 0 0 0,0 0 0 0 0,0-1 0 0 0,-12 27 0 0 0,8-21 0 0 0,0 0 0 0 0,-5 35 0 0 0,1-4 0 0 0,7-41 0 0 0,3-8 0 0 0,0 0 0 0 0,1 0 0 0 0,-1 1 0 0 0,1-1 0 0 0,0 0 0 0 0,0 1 0 0 0,1-1 0 0 0,0 1 0 0 0,0-1 0 0 0,1 10 0 0 0,1-1 0 0 0,2-1 0 0 0,-2-1 0 0 0,-6-3 0 0 0,3-7 0 0 0,-10 7 0 0 0,38-30-4295 0 0,-20 13-4234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42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4 10135 0 0,'0'0'231'0'0,"0"0"29"0"0,0 0 19 0 0,0 0 105 0 0,0 0 410 0 0,0 0 184 0 0,2-1 40 0 0,8-15 1030 0 0,-9 14-1024 0 0,-1 2 0 0 0,-1-2-69 0 0,0-3-777 0 0,0-1-1 0 0,1 0 1 0 0,-1 0 0 0 0,1 0-1 0 0,0 0 1 0 0,0 0-1 0 0,1 1 1 0 0,0-1 0 0 0,0 0-1 0 0,0 0 1 0 0,1 1 0 0 0,2-8-1 0 0,6-10 1448 0 0,20-37-1 0 0,-4 12-745 0 0,-20 33-855 0 0,42-83 911 0 0,-37 78-627 0 0,1 0 0 0 0,25-30 0 0 0,-30 44-159 0 0,-7 16-133 0 0,1 4-16 0 0,4-3 0 0 0,6 3 0 0 0,-7-11 0 0 0,0-2 0 0 0,-2 0 0 0 0,1 1 0 0 0,0-1 0 0 0,-1 0 0 0 0,1 0 0 0 0,0 0 0 0 0,0 0 0 0 0,0-1 0 0 0,0 1 0 0 0,0-1 0 0 0,-1 1 0 0 0,1-1 0 0 0,0 0 0 0 0,0 0 0 0 0,4-1 0 0 0,6 1 0 0 0,5 1 0 0 0,-13 1 0 0 0,-1 0 0 0 0,9 2 0 0 0,-1 3 0 0 0,-4 3 0 0 0,-6-6 0 0 0,-1 0 0 0 0,1 0 0 0 0,-1 0 0 0 0,0 0 0 0 0,-1 1 0 0 0,1-1 0 0 0,-1 0 0 0 0,1 1 0 0 0,-1-1 0 0 0,0 0 0 0 0,-1 1 0 0 0,0 4 0 0 0,-3 8 0 0 0,-9 29 0 0 0,3-15 0 0 0,-12 44 0 0 0,18-62 0 0 0,3 2 0 0 0,1-15 0 0 0,0 1 0 0 0,0 0 0 0 0,0 0 0 0 0,0 0 0 0 0,0 0 0 0 0,0 0 0 0 0,0 0 0 0 0,0-1 0 0 0,1 1 0 0 0,-1 0 0 0 0,0 0 0 0 0,1 1 0 0 0,0-1 3 0 0,0-1-1 0 0,0 1 1 0 0,0-1 0 0 0,0 1 0 0 0,0-1-1 0 0,0 1 1 0 0,0-1 0 0 0,0 1-1 0 0,0-1 1 0 0,0 0 0 0 0,0 0-1 0 0,1 0 1 0 0,-1 0 0 0 0,0 0-1 0 0,0 0 1 0 0,0 0 0 0 0,0 0 0 0 0,0 0-1 0 0,0 0 1 0 0,1 0 0 0 0,-1-1-1 0 0,0 1 1 0 0,0 0 0 0 0,1-1-1 0 0,2-1-58 0 0,0 1 0 0 0,0-1 0 0 0,0 0 0 0 0,0 0 0 0 0,4-4 0 0 0,0 0-1245 0 0,-1-1 1 0 0,-1 0 0 0 0,1-1 0 0 0,8-12 0 0 0,-3-1-6546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2:4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3 1 2759 0 0,'0'0'502'0'0,"0"0"1064"0"0,0 0 472 0 0,0 0 90 0 0,0 0-175 0 0,0 2-794 0 0,-8 16 1999 0 0,7-16-2743 0 0,1-2-23 0 0,0 0-73 0 0,0 0-30 0 0,0 0-8 0 0,0 0 22 0 0,0 0 94 0 0,0 0 41 0 0,0 0 8 0 0,0 0-18 0 0,0 0-82 0 0,0 0-33 0 0,0 0-8 0 0,0 0-2 0 0,-1 0-275 0 0,1 0 1 0 0,-1 0-1 0 0,1 1 1 0 0,-1-1-1 0 0,1 0 0 0 0,-1 0 1 0 0,1 1-1 0 0,-1-1 1 0 0,1 0-1 0 0,-1 0 0 0 0,1 1 1 0 0,0-1-1 0 0,-1 1 1 0 0,1-1-1 0 0,-1 0 0 0 0,1 1 1 0 0,-1 0-1 0 0,1 0 78 0 0,-1 0-1 0 0,0-1 0 0 0,1 1 0 0 0,-1 0 1 0 0,0-1-1 0 0,0 1 0 0 0,0 0 0 0 0,0-1 1 0 0,1 1-1 0 0,-1-1 0 0 0,0 1 1 0 0,0-1-1 0 0,-2 1 0 0 0,-32 6 494 0 0,33-7-446 0 0,0 1-4 0 0,-2 1-58 0 0,-1 0 0 0 0,1-1 0 0 0,-1 0 0 0 0,1 0 0 0 0,-7 1 0 0 0,7-2-5 0 0,0 1 0 0 0,0 0 0 0 0,0 0 0 0 0,-7 2 0 0 0,0 0 93 0 0,-1 1 79 0 0,0-1 0 0 0,-17 9-1 0 0,7-5 100 0 0,0-1 1 0 0,-36 6-1 0 0,28-6-202 0 0,-11 2 100 0 0,-48 9 127 0 0,84-16-364 0 0,1-1-1 0 0,0 1 0 0 0,-1 0 1 0 0,1 1-1 0 0,0-1 0 0 0,-5 3 1 0 0,-4 1 10 0 0,-56 11 177 0 0,-17 6 211 0 0,83-22-388 0 0,-1 1 0 0 0,0 1 0 0 0,0-1 0 0 0,1 1 0 0 0,-1-1 0 0 0,-5 5 0 0 0,-3 0 0 0 0,-58 19 281 0 0,59-20-242 0 0,-2-2 13 0 0,7-1-34 0 0,0 0-1 0 0,0-1 1 0 0,0 0-1 0 0,0-1 1 0 0,-8 1-1 0 0,8-1 30 0 0,4 0 16 0 0,2 0-10 0 0,-12-2 79 0 0,-1 0 0 0 0,11 1-77 0 0,2 1 10 0 0,-15-3 83 0 0,-18-2 157 0 0,31 5-263 0 0,2 0 23 0 0,0 0-2 0 0,0 0-22 0 0,-2-1 15 0 0,-4-1-140 0 0,6 1 72 0 0,0 1 1 0 0,0 0-1 0 0,0 0 1 0 0,0-1-1 0 0,0 1 0 0 0,0 0 1 0 0,0-1-1 0 0,1 1 1 0 0,-1 0-1 0 0,0 0 1 0 0,0-1-1 0 0,0 1 1 0 0,0 0-1 0 0,0 0 1 0 0,0 0-1 0 0,0-1 0 0 0,1 1 1 0 0,-1 0-1 0 0,0 0 1 0 0,0 0-1 0 0,0-1 1 0 0,0 1-1 0 0,1 0 1 0 0,-1 0-1 0 0,0 0 1 0 0,0 0-1 0 0,1 0 0 0 0,-1-1 1 0 0,0 1-1 0 0,0 0 1 0 0,0 0-1 0 0,1 0 1 0 0,2-1-154 0 0,-1 0 0 0 0,1 0 0 0 0,0 0 0 0 0,-1 1 1 0 0,1-1-1 0 0,0 1 0 0 0,0-1 0 0 0,3 1 0 0 0,9-2-1159 0 0,-2-2-299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1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73 2759 0 0,'0'0'126'0'0,"-2"1"-5"0"0,1-1-106 0 0,0 0 0 0 0,-1 0-1 0 0,1 0 1 0 0,0 0 0 0 0,0 0 0 0 0,-1 0-1 0 0,1 0 1 0 0,0 0 0 0 0,0-1-1 0 0,-1 1 1 0 0,0-1 0 0 0,-2-2 1281 0 0,0-5-394 0 0,3 8-813 0 0,1-1-1 0 0,-1 1 0 0 0,1-1 0 0 0,0 1 1 0 0,-1-1-1 0 0,1 0 0 0 0,-1 1 0 0 0,1-1 1 0 0,0 1-1 0 0,0-1 0 0 0,-1 0 0 0 0,1 1 1 0 0,0-1-1 0 0,0 0 0 0 0,0 1 1 0 0,0-1-1 0 0,-1-1 0 0 0,1 1-75 0 0,0-1 0 0 0,0 1 0 0 0,0-1 0 0 0,0 1 0 0 0,0-1 0 0 0,1 1 0 0 0,-1-1 0 0 0,0 1 0 0 0,1-1 0 0 0,-1 1 0 0 0,1-1 0 0 0,0-1 0 0 0,2-5 55 0 0,8-44 2836 0 0,-5 30-2292 0 0,-4 20-549 0 0,-1-1 1 0 0,0 0-1 0 0,-1 0 1 0 0,1 1 0 0 0,0-1-1 0 0,-1 0 1 0 0,1-3-1 0 0,-8-80 3868 0 0,6 76-3853 0 0,1 2 8 0 0,3-8-85 0 0,0 5-1 0 0,-1 0 0 0 0,1-6-18 0 0,3 0 108 0 0,-4 6 458 0 0,-3-11 864 0 0,2 13-1324 0 0,-1 7 283 0 0,0 2 117 0 0,0 0 21 0 0,0 0-66 0 0,-2 1-294 0 0,-4 6-133 0 0,2 6-16 0 0,0 6 0 0 0,5-14 0 0 0,1-1 0 0 0,-3 0 0 0 0,3 18 0 0 0,7 8 0 0 0,-6-22 0 0 0,-2-1 0 0 0,6 31 0 0 0,-5-28 18 0 0,0 0 0 0 0,1-1 0 0 0,5 12 0 0 0,-7-19 353 0 0,-1 3-79 0 0,1 1 1 0 0,0-1-1 0 0,0 0 1 0 0,2 6-1 0 0,3 16-149 0 0,22 171-143 0 0,-11-91 0 0 0,-15-82 0 0 0,0 0 0 0 0,-3 37 0 0 0,-5-16 0 0 0,3-17 0 0 0,-3 83 229 0 0,2-76 226 0 0,3 1-1 0 0,0 0 1 0 0,6 40 0 0 0,-1-27-455 0 0,-4-37 0 0 0,1 0 0 0 0,0 0 0 0 0,6 23 0 0 0,0 5 0 0 0,10 46 0 0 0,-15-78 0 0 0,4 22 0 0 0,-3-5 0 0 0,2 20 0 0 0,-4-22 0 0 0,0-19 0 0 0,-3 17 0 0 0,-3 5 0 0 0,1-14 0 0 0,1-6 0 0 0,2 0 0 0 0,-1 0 0 0 0,1 0 0 0 0,-1 8 0 0 0,-1 18 0 0 0,-8 74 0 0 0,13-31 0 0 0,-1-65 0 0 0,-1 22 0 0 0,0 9 0 0 0,1-38 0 0 0,-2 18 0 0 0,1-15 0 0 0,2 24 0 0 0,1-6 0 0 0,0-16 0 0 0,-1-1 0 0 0,1 25 0 0 0,2 20 0 0 0,-4-42 0 0 0,-1 0 0 0 0,-1 20 0 0 0,0-20 0 0 0,0 1 0 0 0,1 0 0 0 0,1-1 0 0 0,0 1 0 0 0,0-1 0 0 0,6 19 0 0 0,1 3 0 0 0,-1-1 0 0 0,-1 1 0 0 0,-2 0 0 0 0,-1 35 0 0 0,-3-62 0 0 0,1 30 0 0 0,-2-1 0 0 0,-9 55 0 0 0,-12 45 0 0 0,-3 35 0 0 0,23-116 0 0 0,-1-9 0 0 0,1 91 0 0 0,3-85 0 0 0,-5 30 0 0 0,-9 57 0 0 0,3-59 0 0 0,2-17 0 0 0,-2 95 0 0 0,8-117 0 0 0,-3 40 0 0 0,2-53 0 0 0,2-20 0 0 0,0 0 0 0 0,0 0 0 0 0,1 0 0 0 0,0 0 0 0 0,0 0 0 0 0,1 0 0 0 0,1 11 0 0 0,1-6 0 0 0,-1 0 0 0 0,-1 1 0 0 0,-1 22 0 0 0,0-29 0 0 0,0 17 0 0 0,2 85 0 0 0,-3-94 0 0 0,1-10 0 0 0,0 0 0 0 0,0 1 0 0 0,0-1 0 0 0,0 0 0 0 0,0 1 0 0 0,3 7 0 0 0,-2-7 11 0 0,1 21 909 0 0,-2-19-411 0 0,0-5-66 0 0,0-4-294 0 0,0-26-102 0 0,2-6-954 0 0,-1 20-1137 0 0,-1 1-6148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3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5 6447 0 0,'0'0'142'0'0,"0"0"22"0"0,0 0 13 0 0,1 2-20 0 0,0 19-50 0 0,-1-19 274 0 0,1 0 110 0 0,2 7-266 0 0,10 11 6518 0 0,-11-19-6078 0 0,-2-1-121 0 0,0 0-28 0 0,2 0-4 0 0,5 0 0 0 0,-5 0 0 0 0,-2 0 0 0 0,2-1 0 0 0,-1-1-402 0 0,1 0 0 0 0,-1 0-1 0 0,1 1 1 0 0,-1-1 0 0 0,0 0-1 0 0,0 0 1 0 0,0 0 0 0 0,0 0 0 0 0,0 0-1 0 0,-1-1 1 0 0,1 1 0 0 0,0 0-1 0 0,0-4 1 0 0,11-29 1426 0 0,45-210 1640 0 0,-35 156-3176 0 0,-20 85 0 0 0,-2 3 0 0 0,1 0 0 0 0,-1 0 0 0 0,0 0 0 0 0,1 0 0 0 0,-1 0 0 0 0,0-1 0 0 0,0 1 0 0 0,0 0 0 0 0,0 0 0 0 0,0 0 0 0 0,0 0 0 0 0,0 0 0 0 0,0-1 0 0 0,-1 1 0 0 0,1 0 0 0 0,-1-2 0 0 0,0-2 0 0 0,-1 5 0 0 0,-5 22 0 0 0,5-9 0 0 0,1 0 0 0 0,5 0 0 0 0,3-2 0 0 0,5-4 0 0 0,-7-5 0 0 0,-3-1 0 0 0,0 0 0 0 0,0 0 0 0 0,0-1 0 0 0,1 1 0 0 0,-1-1 0 0 0,0 0 0 0 0,0 0 0 0 0,1 0 0 0 0,-1 0 0 0 0,0 0 0 0 0,0 0 0 0 0,1 0 0 0 0,-1-1 0 0 0,3 0 0 0 0,11-2 0 0 0,-13 0 0 0 0,0 1 0 0 0,7-2 0 0 0,-9 5 0 0 0,-1-1 0 0 0,1 0 0 0 0,-1 0 0 0 0,1 0 0 0 0,-1 0 0 0 0,1 1 0 0 0,-1-1 0 0 0,1 0 0 0 0,-1 0 0 0 0,1 1 0 0 0,-1-1 0 0 0,0 0 0 0 0,1 1 0 0 0,-1-1 0 0 0,1 1 0 0 0,-1-1 0 0 0,0 0 0 0 0,1 1 0 0 0,-1-1 0 0 0,0 1 0 0 0,2 2 0 0 0,-1 1 0 0 0,0-1 0 0 0,0 0 0 0 0,0 0 0 0 0,0 1 0 0 0,-1-1 0 0 0,0 0 0 0 0,1 1 0 0 0,-1-1 0 0 0,-1 6 0 0 0,-7 38 0 0 0,3-20 0 0 0,-6 91 0 0 0,5-70 0 0 0,3-29 0 0 0,4-15 0 0 0,1 0 0 0 0,1 10 0 0 0,0-1 0 0 0,-2-2-269 0 0,-1-9-1135 0 0,3-3-511 0 0,7-5-107 0 0,3-4-24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4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9351 0 0,'0'0'439'0'0,"0"0"62"0"0,0 0 33 0 0,3-2-65 0 0,24-17-275 0 0,-25 17-196 0 0,1 0 0 0 0,0 0 0 0 0,0 0 0 0 0,0 1 0 0 0,0-1-1 0 0,1 1 1 0 0,3-1 0 0 0,-1-1 2 0 0,-3 1 0 0 0,0 1 0 0 0,0 0 0 0 0,-1 0 0 0 0,1 1 0 0 0,0-1 0 0 0,0 1 0 0 0,0-1 0 0 0,0 1 0 0 0,6 0 0 0 0,-5-1 0 0 0,20 3 0 0 0,-11 0 0 0 0,-11-1 90 0 0,1-1-1 0 0,-1 1 0 0 0,0 0 1 0 0,1-1-1 0 0,-1 1 1 0 0,0 0-1 0 0,0 0 1 0 0,0 1-1 0 0,1-1 1 0 0,-1 0-1 0 0,3 3 0 0 0,-2 0 278 0 0,-1-3 76 0 0,0 0-294 0 0,7 2-197 0 0,-7-2-289 0 0,-2-1-138 0 0,0 0-33 0 0,0 0-208 0 0,0 0-857 0 0,0 0-379 0 0,0 0-80 0 0,0 0-15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4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 15663 0 0,'0'0'719'0'0,"0"0"-20"0"0,-1 1-449 0 0,-4 6-147 0 0,4-6 278 0 0,1-1 110 0 0,0 0 18 0 0,0 0 3 0 0,3 1-229 0 0,1-1 0 0 0,-1 0-1 0 0,0 0 1 0 0,0 0 0 0 0,0 0-1 0 0,6-2 1 0 0,1 1-160 0 0,-6 1-104 0 0,0 0 0 0 0,0-1 0 0 0,1 1 0 0 0,-1-1 0 0 0,8-3 0 0 0,25-6 1349 0 0,-35 9-925 0 0,1 1-294 0 0,19-3-197 0 0,-20 3-289 0 0,1 0-138 0 0,6 1-33 0 0,-6 0-208 0 0,-3-1-857 0 0,0 0-379 0 0,0 0-80 0 0,0 0-15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5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7 15663 0 0,'0'0'356'0'0,"0"0"50"0"0,-3-11 538 0 0,1 4-791 0 0,1 6 567 0 0,1 1 249 0 0,0 0 45 0 0,0 0-61 0 0,-2-1-288 0 0,2 0-479 0 0,0 1-123 0 0,-1-1-1 0 0,1 1 1 0 0,0-1 0 0 0,-1 1 0 0 0,1 0 0 0 0,-1-1-1 0 0,1 1 1 0 0,0 0 0 0 0,-1 0 0 0 0,1-1-1 0 0,-1 1 1 0 0,1 0 0 0 0,0 0 0 0 0,-1 0 0 0 0,1 0-1 0 0,-1 0 1 0 0,1-1 0 0 0,-1 1 0 0 0,1 0-1 0 0,-1 0 1 0 0,0 0-57 0 0,0 0 1 0 0,0 0-1 0 0,1 0 0 0 0,-1 0 0 0 0,0 0 0 0 0,0 0 0 0 0,1 0 1 0 0,-1 0-1 0 0,0 0 0 0 0,0 0 0 0 0,1 0 0 0 0,-1 0 1 0 0,0 0-1 0 0,1 1 0 0 0,-1-1 0 0 0,0 0 0 0 0,0 1 1 0 0,1-1-1 0 0,-1 0 0 0 0,1 1 0 0 0,-1-1 0 0 0,0 1 1 0 0,1-1-1 0 0,-1 1 0 0 0,0 0 0 0 0,-1 1 5 0 0,-2 2-59 0 0,-11 7 792 0 0,-25 24 0 0 0,39-34-301 0 0,0 1-294 0 0,1-1-148 0 0,0 0 1 0 0,0 0-1 0 0,0 0 0 0 0,0 0 1 0 0,0 0-1 0 0,0 0 0 0 0,0 0 1 0 0,0-1-1 0 0,0 1 0 0 0,0 0 1 0 0,1 0-1 0 0,-1 0 0 0 0,0 0 0 0 0,1 1 1 0 0,5 1-5 0 0,-5-2 2 0 0,10 4 1 0 0,-5-5 0 0 0,-1 1 0 0 0,0-1 0 0 0,0-1 0 0 0,0 1 0 0 0,0-1 0 0 0,1 0 0 0 0,6-2 0 0 0,36-13 0 0 0,-40 13 0 0 0,34-10 0 0 0,-29 10 0 0 0,0 3 0 0 0,-12 0 5 0 0,-1 0 0 0 0,1 1 0 0 0,0-1-1 0 0,-1 0 1 0 0,1 1 0 0 0,-1-1 0 0 0,1 1 0 0 0,0-1-1 0 0,-1 1 1 0 0,1-1 0 0 0,-1 1 0 0 0,1-1 0 0 0,-1 1-1 0 0,1 0 1 0 0,4 10 366 0 0,-4-8 117 0 0,-5 11 464 0 0,4-13-940 0 0,-1 3 12 0 0,0 0 1 0 0,0-1 0 0 0,0 0-1 0 0,-1 1 1 0 0,-2 4-1 0 0,0-2-22 0 0,0-1-1 0 0,-1 0 1 0 0,-9 9-1 0 0,-4 1-1 0 0,11-10 0 0 0,1 1 0 0 0,-10 9 0 0 0,15-12 0 0 0,-14 8 0 0 0,8-5 0 0 0,9-3 0 0 0,5-2 0 0 0,3 2 0 0 0,-9-3 0 0 0,1 0 0 0 0,-1 1 0 0 0,1-1 0 0 0,-1 0 0 0 0,1 1 0 0 0,-1-1 0 0 0,0 1 0 0 0,1-1 0 0 0,-1 1 0 0 0,0 0 0 0 0,1-1 0 0 0,1 3 0 0 0,13 9 0 0 0,-13-11 0 0 0,-1 1 0 0 0,1 0 0 0 0,0-1 0 0 0,-1 1 0 0 0,0 0 0 0 0,1 0 0 0 0,-1 1 0 0 0,4 4 0 0 0,-2-2 0 0 0,2 7 0 0 0,-3-3 0 0 0,-1 1 0 0 0,0-1 0 0 0,-1 1 0 0 0,0 0 0 0 0,-1-1 0 0 0,0 1 0 0 0,0 0 0 0 0,-1 0 0 0 0,0-1 0 0 0,-1 1 0 0 0,-3 10 0 0 0,3-12 0 0 0,-1 1 0 0 0,0 0 0 0 0,0-1 0 0 0,-1 1 0 0 0,0-1 0 0 0,-1 0 0 0 0,0-1 0 0 0,0 1 0 0 0,-1-1 0 0 0,0 0 0 0 0,-12 12 0 0 0,15-17 0 0 0,3-1 0 0 0,-1 0 0 0 0,0 0 0 0 0,1-1 0 0 0,-1 1 0 0 0,0 0 0 0 0,0-1 0 0 0,0 1 0 0 0,0-1 0 0 0,0 1 0 0 0,0-1 0 0 0,0 1 0 0 0,0-1 0 0 0,0 0 0 0 0,0 0 0 0 0,-1 1 0 0 0,-14 3 0 0 0,11-5 0 0 0,2 0 0 0 0,0 0 48 0 0,0 1 0 0 0,1-1 0 0 0,-1 0 0 0 0,0 1 0 0 0,0-2 0 0 0,1 1 0 0 0,-1 0 0 0 0,1 0 0 0 0,-1-1 0 0 0,1 1 0 0 0,-1-1 0 0 0,1 0 0 0 0,-4-3 0 0 0,1-1 183 0 0,0 0 0 0 0,1-1 0 0 0,-7-10 0 0 0,1 0-180 0 0,7 14-995 0 0,1 1-1 0 0,0 0 1 0 0,-1-1 0 0 0,1 1 0 0 0,-5-3 0 0 0,2 2-647 0 0,4 2-456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45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 17503 0 0,'0'0'399'0'0,"0"0"60"0"0,0 0 21 0 0,0 0-59 0 0,0 0-204 0 0,0 0 170 0 0,0 0 101 0 0,0 0 21 0 0,0 2 3 0 0,0 25 87 0 0,-2 1 0 0 0,-1 0 0 0 0,-1-1 0 0 0,-2 0-1 0 0,0 0 1 0 0,-20 52 0 0 0,-9 21-599 0 0,23-60 0 0 0,-22 47 0 0 0,26-69 0 0 0,-3 5 0 0 0,-9 29 0 0 0,16-45 0 0 0,0-1 0 0 0,-3 0 0 0 0,1-1 0 0 0,1 1 0 0 0,-1-3 0 0 0,6-3 0 0 0,0 0 0 0 0,-1 0 0 0 0,1 0 0 0 0,0 0 0 0 0,-1 0 0 0 0,1 1 0 0 0,0-1 0 0 0,0 0 0 0 0,-1 0 0 0 0,1 0 0 0 0,0 0 0 0 0,-1 0 0 0 0,1 0 0 0 0,0-1 0 0 0,-1 1 0 0 0,1 0 0 0 0,0 0 0 0 0,0 0 0 0 0,-1 0 0 0 0,1 0 0 0 0,0 0 0 0 0,-1 0 0 0 0,1-1 0 0 0,0 1 0 0 0,0 0 0 0 0,-1 0 0 0 0,1 0 0 0 0,0-1 0 0 0,0 1 0 0 0,0 0 0 0 0,-1 0 0 0 0,1-1 0 0 0,0 1 0 0 0,0 0 0 0 0,0 0 0 0 0,0-1 0 0 0,-1 1 0 0 0,1-1 0 0 0,-1 0 0 0 0,1 1 0 0 0,-1-1 0 0 0,0 0 0 0 0,1 0 0 0 0,0 0 0 0 0,-1 1 0 0 0,1-1 0 0 0,-1 0 0 0 0,1 0 0 0 0,0 0 0 0 0,0 0 0 0 0,-1 0 0 0 0,1 0 0 0 0,0 0 0 0 0,0 0 0 0 0,0 1 0 0 0,0-1 0 0 0,0 0 0 0 0,0 0 0 0 0,0 0 0 0 0,0 0 0 0 0,1-1 0 0 0,0-2 0 0 0,1-24 410 0 0,1-1-1 0 0,2 1 1 0 0,1 0-1 0 0,12-39 0 0 0,-17 66-408 0 0,9-32-1 0 0,2 0 0 0 0,1 2 0 0 0,21-39 0 0 0,-20 48 0 0 0,1 0 0 0 0,0 1 0 0 0,1 1 0 0 0,35-32 0 0 0,-44 46 0 0 0,1 0 0 0 0,0 1 0 0 0,1 1 0 0 0,-1-1 0 0 0,10-3 0 0 0,-17 8 0 0 0,2-2 0 0 0,1 1 0 0 0,-1-1 0 0 0,1 1 0 0 0,-1 0 0 0 0,1 0 0 0 0,0 0 0 0 0,6 0 0 0 0,-6 0 0 0 0,5 1 0 0 0,0 3 0 0 0,8 6 0 0 0,-10 0 0 0 0,0 4 0 0 0,-4-9 25 0 0,0 1 0 0 0,-1 0 0 0 0,1 0 0 0 0,-1 0 0 0 0,-1 1 0 0 0,1-1-1 0 0,-1 0 1 0 0,0 1 0 0 0,0-1 0 0 0,0 1 0 0 0,-1-1 0 0 0,0 1 0 0 0,-1 7 0 0 0,0-5 41 0 0,0 0-1 0 0,-1 0 1 0 0,0 0 0 0 0,-1 0 0 0 0,0-1 0 0 0,0 1 0 0 0,0-1 0 0 0,-7 10-1 0 0,7-12-140 0 0,0-1 0 0 0,0 0 0 0 0,0 0 0 0 0,-1 0 0 0 0,0 0 0 0 0,0 0 0 0 0,0-1 0 0 0,0 0 0 0 0,0 0 0 0 0,-9 5 0 0 0,9-7-504 0 0,1 1 1 0 0,-1-1-1 0 0,1 0 0 0 0,-1 0 1 0 0,1 0-1 0 0,-1-1 0 0 0,0 1 1 0 0,1-1-1 0 0,-1 0 0 0 0,-5 0 1 0 0,1-1-957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7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70 8287 0 0,'0'0'382'0'0,"0"0"-8"0"0,5-7-226 0 0,-5 7-147 0 0,3-7 854 0 0,0 1 1 0 0,1 0-1 0 0,-1 0 1 0 0,1 0-1 0 0,1 1 1 0 0,-1 0 0 0 0,1-1-1 0 0,0 1 1 0 0,6-5-1 0 0,-9 9-311 0 0,0 1-389 0 0,0 1 0 0 0,-1-1-1 0 0,1 1 1 0 0,-1 0 0 0 0,1-1-1 0 0,-1 1 1 0 0,1 0 0 0 0,-1 0-1 0 0,1 0 1 0 0,-1 0 0 0 0,0 0-1 0 0,1 0 1 0 0,-1 0 0 0 0,0 0-1 0 0,0 1 1 0 0,0-1 0 0 0,0 0-1 0 0,0 1 1 0 0,0-1 0 0 0,0 1-1 0 0,0-1 1 0 0,-1 1 0 0 0,1-1-1 0 0,0 3 1 0 0,2 3 142 0 0,-1 0 1 0 0,1 1-1 0 0,1 15 0 0 0,-3-7-285 0 0,0 0-1 0 0,-2 1 1 0 0,0-1-1 0 0,0 0 0 0 0,-2 0 1 0 0,0 0-1 0 0,-1 0 1 0 0,0 0-1 0 0,-1 0 1 0 0,-1-1-1 0 0,-1 0 1 0 0,0 0-1 0 0,-1-1 1 0 0,-16 24-1 0 0,5-19-562 0 0,7-7-5366 0 0,4-2-1399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8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62 11975 0 0,'0'0'267'0'0,"-5"-9"768"0"0,5 2-886 0 0,0 6 571 0 0,0 1 249 0 0,0 0 45 0 0,0 0-61 0 0,0 0-288 0 0,0 0-121 0 0,0 0-28 0 0,1 7-126 0 0,0-1 0 0 0,-1 1 0 0 0,0 0 0 0 0,-1 13 0 0 0,0 6 152 0 0,1 3-458 0 0,-5 32-1 0 0,2-23-78 0 0,-5 31-5 0 0,-2 30 0 0 0,-1 17 1980 0 0,2-49-1840 0 0,9-65 231 0 0,0-2 117 0 0,0 0 21 0 0,0 0-66 0 0,-12-14-278 0 0,8 6-55 0 0,1-2-1 0 0,0 1 1 0 0,0 0-1 0 0,0-1 1 0 0,1 1-1 0 0,1-1 1 0 0,-1-17-1 0 0,1 22-54 0 0,-3-46 456 0 0,2-1 1 0 0,2 1-1 0 0,3-1 1 0 0,10-61-1 0 0,-10 100-439 0 0,0-1 0 0 0,0 1 0 0 0,1-1 0 0 0,1 1 0 0 0,8-16 0 0 0,-10 24-61 0 0,0 1 0 0 0,0-1 0 0 0,0 0 0 0 0,1 1 0 0 0,-1 0 0 0 0,1-1 0 0 0,0 1 0 0 0,0 1 0 0 0,1-1 0 0 0,-1 1 0 0 0,1 0 0 0 0,0 0 0 0 0,0 0 0 0 0,0 0 0 0 0,8-2 0 0 0,-7 3-11 0 0,-1 0 0 0 0,1 0 0 0 0,0 1 0 0 0,0 0 0 0 0,11 0 0 0 0,-15 1 0 0 0,0 0 0 0 0,1 0 0 0 0,-1 1 0 0 0,0-1 0 0 0,0 1 0 0 0,0-1 0 0 0,0 1 0 0 0,0 0 0 0 0,0 0 0 0 0,0 0 0 0 0,0 0 0 0 0,0 0 0 0 0,0 1 0 0 0,0-1 0 0 0,0 1 0 0 0,-1-1 0 0 0,1 1 0 0 0,2 2 0 0 0,3 5 0 0 0,1-1 0 0 0,17 12 0 0 0,-17-13 0 0 0,0-1 0 0 0,0 1 0 0 0,11 14 0 0 0,-16-18 0 0 0,0 1 0 0 0,-1 0 0 0 0,1 0 0 0 0,-1 0 0 0 0,0 0 0 0 0,0 1 0 0 0,0-1 0 0 0,-1 0 0 0 0,1 1 0 0 0,-1-1 0 0 0,0 7 0 0 0,0-8 0 0 0,-2 1 0 0 0,1 0 0 0 0,0-1 0 0 0,-1 1 0 0 0,1-1 0 0 0,-1 1 0 0 0,0-1 0 0 0,0 1 0 0 0,-1-1 0 0 0,1 0 0 0 0,-1 0 0 0 0,1 1 0 0 0,-1-1 0 0 0,0 0 0 0 0,-3 3 0 0 0,-1 1-163 0 0,-1 0-1 0 0,0-1 1 0 0,0 0-1 0 0,0 0 1 0 0,-1 0-1 0 0,0-1 1 0 0,0-1 0 0 0,-1 1-1 0 0,1-1 1 0 0,-1 0-1 0 0,0-1 1 0 0,0 0 0 0 0,0-1-1 0 0,0 1 1 0 0,0-2-1 0 0,-1 1 1 0 0,1-1-1 0 0,-1-1 1 0 0,1 0 0 0 0,-14-1-1 0 0,22 0 15 0 0,0 1 1 0 0,0 0-1 0 0,1-1 0 0 0,-1 1 1 0 0,0 0-1 0 0,0-1 0 0 0,1 1 1 0 0,-1-1-1 0 0,0 1 0 0 0,1-1 1 0 0,-1 1-1 0 0,1-1 0 0 0,-1 1 1 0 0,0-1-1 0 0,0-1 0 0 0,0-2-3532 0 0,1-4-3827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8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19351 0 0,'0'0'886'0'0,"0"0"-21"0"0,0 0-480 0 0,0 0 33 0 0,-4 5 374 0 0,5-2 2062 0 0,1-2-2853 0 0,0 0 1 0 0,0 1-1 0 0,0-1 0 0 0,0 0 0 0 0,0 0 1 0 0,1-1-1 0 0,-1 1 0 0 0,0 0 1 0 0,0-1-1 0 0,1 1 0 0 0,-1-1 0 0 0,0 0 1 0 0,4 0-1 0 0,19 3-3 0 0,4-1 445 0 0,-26-2 45 0 0,10 0 613 0 0,-5 0-1085 0 0,-8 0-16 0 0,1 0 0 0 0,-1 0 0 0 0,1 0 0 0 0,-1 0 0 0 0,0 0 0 0 0,1 0 0 0 0,-1 0 0 0 0,0 0 0 0 0,1 0 0 0 0,-1 0 0 0 0,0 0 0 0 0,1 0 0 0 0,-1 0 0 0 0,0 0 0 0 0,1 0 0 0 0,-1 1 0 0 0,0-1 0 0 0,1 0 0 0 0,-1 0 0 0 0,0 0 0 0 0,0 0 0 0 0,1 1 0 0 0,-1-1 0 0 0,0 0 0 0 0,0 0 0 0 0,1 1 0 0 0,-1-1 0 0 0,0 0 0 0 0,0 0 0 0 0,0 1 0 0 0,1-1 0 0 0,-1 0 0 0 0,0 1 0 0 0,0-1 0 0 0,0 0 0 0 0,0 1 0 0 0,0-1 0 0 0,0 0 0 0 0,1 1 0 0 0,-1 0 0 0 0,-4 3 0 0 0,0 1 0 0 0,0-1 0 0 0,0 0 0 0 0,0 0 0 0 0,0 0 0 0 0,-1 0 0 0 0,-5 2 0 0 0,-10 10 0 0 0,-67 51 0 0 0,33-26 0 0 0,44-33 0 0 0,10-8 0 0 0,0 0 0 0 0,0 0 0 0 0,0 0 0 0 0,-1 0 0 0 0,1 0 0 0 0,0 1 0 0 0,0-1 0 0 0,0 0 0 0 0,0 0 0 0 0,-1 0 0 0 0,1 1 0 0 0,0-1 0 0 0,0 0 0 0 0,0 0 0 0 0,0 0 0 0 0,0 1 0 0 0,0-1 0 0 0,0 0 0 0 0,0 0 0 0 0,0 1 0 0 0,-1-1 0 0 0,1 0 0 0 0,0 0 0 0 0,0 1 0 0 0,0-1 0 0 0,0 0 0 0 0,1 0 0 0 0,-1 1 0 0 0,0-1 0 0 0,0 1 0 0 0,1-1 0 0 0,-1 1 0 0 0,1 0 0 0 0,-1-1 0 0 0,1 1 0 0 0,0-1 0 0 0,-1 1 0 0 0,1-1 0 0 0,0 0 0 0 0,-1 1 0 0 0,1-1 0 0 0,0 0 0 0 0,0 1 0 0 0,-1-1 0 0 0,1 0 0 0 0,0 0 0 0 0,0 0 0 0 0,0 1 0 0 0,1-1 0 0 0,21-3 0 0 0,20-12 0 0 0,-43 15 0 0 0,104-42 0 0 0,-53 24-4203 0 0,-48 17 2670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9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7 17503 0 0,'0'0'399'0'0,"-5"-14"1106"0"0,-1 1 1587 0 0,10 23-24 0 0,2 55-2625 0 0,-4-41 102 0 0,-2 47 1 0 0,-2-3-32 0 0,2-59-514 0 0,0 0 0 0 0,-1 0 0 0 0,-1 8 0 0 0,-2 9 0 0 0,4-5-64 0 0,0-19-273 0 0,0-2-138 0 0,0 0-33 0 0,-1 2-208 0 0,-4 5-857 0 0,4-5-379 0 0,1-2-80 0 0,0 0-15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9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7503 0 0,'0'0'399'0'0,"0"0"60"0"0,0 0 21 0 0,0 0-59 0 0,1 0-276 0 0,32-3 1178 0 0,0-1-1 0 0,-1-1 0 0 0,54-16 1 0 0,-54 12-1069 0 0,5 0 71 0 0,146-36 2014 0 0,-149 36-2339 0 0,-21 5 0 0 0,-1 1 0 0 0,1 1 0 0 0,0-1 0 0 0,-1 2 0 0 0,21-1 0 0 0,-25 3-269 0 0,-7 0-1135 0 0,2 0-511 0 0,8 6-108 0 0,-9-6-22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09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68 21191 0 0,'0'0'480'0'0,"0"0"67"0"0,0 0 31 0 0,0-8 125 0 0,0 7-661 0 0,0 0 1 0 0,0 0-1 0 0,0 0 0 0 0,0 0 1 0 0,0 0-1 0 0,1 0 0 0 0,-1-1 0 0 0,0 1 1 0 0,1 0-1 0 0,-1 0 0 0 0,0 0 1 0 0,1 0-1 0 0,-1 0 0 0 0,1 1 0 0 0,-1-1 1 0 0,1 0-1 0 0,0 0 0 0 0,-1 0 0 0 0,1 0 1 0 0,0 1-1 0 0,0-1 0 0 0,0 0 1 0 0,-1 1-1 0 0,1-1 0 0 0,0 0 0 0 0,0 1 1 0 0,0-1-1 0 0,0 1 0 0 0,1-1 1 0 0,4-2 148 0 0,1-1-35 0 0,1 0 1 0 0,0 0-1 0 0,0 0 0 0 0,0 1 0 0 0,0 0 1 0 0,0 1-1 0 0,1 0 0 0 0,0 0 0 0 0,-1 1 0 0 0,1 0 1 0 0,0 0-1 0 0,-1 1 0 0 0,1 0 0 0 0,0 1 1 0 0,0 0-1 0 0,11 3 0 0 0,-19-4-147 0 0,0 0-1 0 0,0 0 1 0 0,1 0-1 0 0,-1 1 1 0 0,0-1-1 0 0,0 0 1 0 0,0 1 0 0 0,1-1-1 0 0,-1 1 1 0 0,0 0-1 0 0,0-1 1 0 0,0 1-1 0 0,0 0 1 0 0,0-1-1 0 0,0 1 1 0 0,0 0 0 0 0,1 2-1 0 0,-2-3 8 0 0,1 0 0 0 0,-1 1 0 0 0,0-1 0 0 0,0 1 0 0 0,1-1 0 0 0,-1 0 0 0 0,1 1 0 0 0,-1-1 0 0 0,0 0 0 0 0,1 0 1 0 0,-1 1-1 0 0,1-1 0 0 0,-1 0 0 0 0,0 0 0 0 0,1 0 0 0 0,-1 0 0 0 0,2 1 0 0 0,-2 2 224 0 0,1 0 0 0 0,-1-1 0 0 0,0 1 0 0 0,0 0 0 0 0,0 5 0 0 0,0-5-230 0 0,-1 0-1 0 0,0-1 1 0 0,1 1 0 0 0,-1 0 0 0 0,0-1 0 0 0,0 1-1 0 0,-1 0 1 0 0,1-1 0 0 0,0 1 0 0 0,-1-1 0 0 0,1 0-1 0 0,-1 0 1 0 0,-4 4 0 0 0,-2 3 0 0 0,-1-1 0 0 0,-11 7 1 0 0,-9 8-14 0 0,17-11 3 0 0,12-12 0 0 0,-1 0 0 0 0,1 0 0 0 0,0 0 0 0 0,0 0 0 0 0,0 0 0 0 0,0 0 0 0 0,0 1 0 0 0,-1-1 0 0 0,1 0 0 0 0,0 0 0 0 0,0 0 0 0 0,0 0 0 0 0,0 0 0 0 0,0 1 0 0 0,0-1 0 0 0,0 0 0 0 0,-1 0 0 0 0,1 0 0 0 0,0 0 0 0 0,0 1 0 0 0,0-1 0 0 0,0 0 0 0 0,0 0 0 0 0,0 0 0 0 0,0 1 0 0 0,0-1 0 0 0,0 0 0 0 0,0 0 0 0 0,0 0 0 0 0,0 1 0 0 0,0-1 0 0 0,0 0 0 0 0,0 0 0 0 0,1 0 0 0 0,-1 0 0 0 0,0 1 0 0 0,0-1 0 0 0,0 0 0 0 0,0 0 0 0 0,0 0 0 0 0,0 0 0 0 0,0 1 0 0 0,0-1 0 0 0,1 0 0 0 0,-1 0 0 0 0,0 0 0 0 0,0 0 0 0 0,0 0 0 0 0,0 0 0 0 0,0 0 0 0 0,1 1 0 0 0,-1-1 0 0 0,0 0 0 0 0,0 0 0 0 0,0 0 0 0 0,1 0 0 0 0,5 1 0 0 0,22 1 0 0 0,-21-2 0 0 0,1 0 0 0 0,-1 1 0 0 0,1 0 0 0 0,-1 0 0 0 0,9 4 0 0 0,-14-5 0 0 0,-1 0 0 0 0,0 0 0 0 0,0 1 0 0 0,0-1 0 0 0,1 1 0 0 0,-1-1 0 0 0,0 1 0 0 0,0-1 0 0 0,0 1 0 0 0,0 0 0 0 0,0 0 0 0 0,0-1 0 0 0,0 1 0 0 0,0 0 0 0 0,-1 0 0 0 0,1 0 0 0 0,0 0 0 0 0,0 0 0 0 0,-1 0 0 0 0,1 0 0 0 0,0 0 0 0 0,0 2 0 0 0,0 1 0 0 0,0-2 31 0 0,0 0 0 0 0,0 0 0 0 0,0 0-1 0 0,-1 1 1 0 0,1-1 0 0 0,-1 0 0 0 0,0 1 0 0 0,1-1-1 0 0,-1 1 1 0 0,0-1 0 0 0,0 0 0 0 0,-1 1 0 0 0,1-1 0 0 0,0 0-1 0 0,-1 1 1 0 0,1-1 0 0 0,-1 0 0 0 0,0 1 0 0 0,0-1-1 0 0,0 0 1 0 0,0 0 0 0 0,0 0 0 0 0,0 0 0 0 0,-1 0 0 0 0,1 0-1 0 0,-1 0 1 0 0,1 0 0 0 0,-4 2 0 0 0,-4 4 191 0 0,0 0 1 0 0,-1-1-1 0 0,1 0 1 0 0,-15 7-1 0 0,14-8-180 0 0,-7 4-456 0 0,-1 0 0 0 0,1-2-1 0 0,-32 12 1 0 0,44-18 306 0 0,0-1 0 0 0,0 1 0 0 0,0-1-1 0 0,0 0 1 0 0,-1-1 0 0 0,1 1 0 0 0,0-1 0 0 0,0 0 0 0 0,-1 0 0 0 0,1-1-1 0 0,0 0 1 0 0,0 0 0 0 0,0 0 0 0 0,0 0 0 0 0,0-1 0 0 0,0 0 0 0 0,0 0-1 0 0,0 0 1 0 0,-4-3 0 0 0,1-2-912 0 0,0-3-4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12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92 8287 0 0,'0'0'191'0'0,"0"0"26"0"0,-1-1 9 0 0,-6-2-34 0 0,1-2-78 0 0,4 4 274 0 0,2 1 110 0 0,0 0 12 0 0,-3-20 2946 0 0,3 20-3427 0 0,0-17 1169 0 0,3-8-1126 0 0,5-23 2560 0 0,-5 35-998 0 0,-1 0-1 0 0,1-23 1 0 0,-3 35-1191 0 0,0 0-294 0 0,-1-5-61 0 0,1 5 283 0 0,1 22 1001 0 0,0-2-1642 0 0,-1 0 0 0 0,-1 0 0 0 0,0 0 1 0 0,-2 0-1 0 0,-8 33 0 0 0,2-12 1006 0 0,-9 30-359 0 0,-1 6-1630 0 0,18-58 2637 0 0,1-16-941 0 0,2-2-294 0 0,15-3-133 0 0,9-3-16 0 0,-16 4 0 0 0,17-6 0 0 0,-13 4-348 0 0,1 1 0 0 0,26-4 0 0 0,-16 4 285 0 0,-23 2 563 0 0,-1 1-58 0 0,7 1-293 0 0,2 0-133 0 0,-2 0-80 0 0,-7 0-273 0 0,-1-1-138 0 0,0 0-33 0 0,0 0 65 0 0,0 0 17 0 0,0 0-1027 0 0,-5-7-3386 0 0,-1 1-1640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13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1975 0 0,'0'0'267'0'0,"0"0"42"0"0,0 0 17 0 0,0 0-28 0 0,0 0-58 0 0,0 0 491 0 0,0 0 238 0 0,0 0 45 0 0,0 0-61 0 0,0 0-288 0 0,0 0-121 0 0,0 0-28 0 0,0 0-72 0 0,0 0-217 0 0,2 0 161 0 0,16 0 582 0 0,17 0-652 0 0,43-5-1 0 0,-39-6-317 0 0,-36 10-99 0 0,-1 1 0 0 0,1-1 0 0 0,-1 0 0 0 0,0-1 0 0 0,1 1 0 0 0,-1 0 0 0 0,0-1 0 0 0,0 1 0 0 0,0-1 0 0 0,0 0 0 0 0,0 1 0 0 0,0-1 0 0 0,0 0 0 0 0,-1 0 0 0 0,1 0 0 0 0,-1-1 0 0 0,2-1 0 0 0,-3 3-383 0 0,1 0 0 0 0,-1 0 0 0 0,0-1 0 0 0,0 1 0 0 0,0 0 0 0 0,0 0 0 0 0,0 0 0 0 0,0 0 0 0 0,0 0 0 0 0,0 0 0 0 0,0-1 0 0 0,-1 0 0 0 0,0-6-5318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13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3823 0 0,'0'0'315'0'0,"0"0"45"0"0,0 0 21 0 0,0 0-49 0 0,2 1-149 0 0,2-2 166 0 0,1 1 1 0 0,-1 0-1 0 0,0-1 0 0 0,0 0 1 0 0,0 0-1 0 0,1 0 0 0 0,-1-1 0 0 0,6-3 1 0 0,23-6 2222 0 0,-6 5-2227 0 0,-18 4-346 0 0,-1 0 0 0 0,1 0 0 0 0,-1 1 0 0 0,1 0-1 0 0,-1 1 1 0 0,13 0 0 0 0,-13 0-69 0 0,-2 1 3 0 0,-1-1 0 0 0,1 1 0 0 0,-1 0-1 0 0,0 0 1 0 0,1 0 0 0 0,-1 1 0 0 0,0 0 0 0 0,0 0-1 0 0,0 0 1 0 0,7 5 0 0 0,-2-2-2985 0 0,-4 2-3431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14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35 10135 0 0,'0'0'464'0'0,"0"0"-9"0"0,0 0-155 0 0,0 0 443 0 0,0 0 227 0 0,-9-11 2090 0 0,7 9-2678 0 0,-1-1-1 0 0,0 1 1 0 0,0 0-1 0 0,0 0 1 0 0,0 0-1 0 0,0 1 1 0 0,0-1-1 0 0,0 1 1 0 0,-1-1-1 0 0,1 1 1 0 0,0 0-1 0 0,-1 1 1 0 0,-6-2-1 0 0,4 2-127 0 0,0 0 1 0 0,-1 0-1 0 0,1 0 0 0 0,0 1 0 0 0,0 0 0 0 0,0 0 1 0 0,-7 3-1 0 0,-23 4-236 0 0,29-7-18 0 0,0 0 0 0 0,0 1 0 0 0,0 0 0 0 0,0 0 0 0 0,0 1-1 0 0,-10 5 1 0 0,11-5 0 0 0,1 0 0 0 0,0 0 0 0 0,0 1 0 0 0,0 0 0 0 0,0 0 0 0 0,0 0 0 0 0,1 1 0 0 0,0-1 0 0 0,0 1 0 0 0,-6 9 0 0 0,7-6 0 0 0,2-5 0 0 0,0 0 0 0 0,1 1 0 0 0,-1-1 0 0 0,1 1 0 0 0,0-1 0 0 0,-1 1 0 0 0,2-1 0 0 0,-1 1 0 0 0,0-1 0 0 0,1 0 0 0 0,-1 1 0 0 0,3 4 0 0 0,-1-1 0 0 0,1 0 0 0 0,1-1 0 0 0,7 12 0 0 0,-5-7 0 0 0,16 23 0 0 0,-10-14 0 0 0,0 0 0 0 0,10 24 0 0 0,-19-36 0 0 0,0 0 0 0 0,0 0 0 0 0,-1 0 0 0 0,-1 1 0 0 0,1-1 0 0 0,-1 1 0 0 0,-1-1 0 0 0,1 1 0 0 0,-2 11 0 0 0,-1-7 0 0 0,0 0 0 0 0,-1-1 0 0 0,0 1 0 0 0,-1-1 0 0 0,-1 0 0 0 0,-7 14 0 0 0,0-2 0 0 0,-31 42 0 0 0,38-59 72 0 0,3-5 299 0 0,2-2 117 0 0,0 0 21 0 0,12 3-786 0 0,19 0 277 0 0,-27-1-16 0 0,-3-1-2287 0 0,1-1-5151 0 0,-2 0 1016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0:22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68 0 0,0 0 742 0 0,0 0 354 0 0,0 0 72 0 0,1 1-191 0 0,0 0-1271 0 0,0 0-1 0 0,0-1 1 0 0,-1 1 0 0 0,1-1 0 0 0,0 1 0 0 0,0-1 0 0 0,0 1-1 0 0,0-1 1 0 0,-1 1 0 0 0,1-1 0 0 0,0 0 0 0 0,0 0-1 0 0,0 1 1 0 0,0-1 0 0 0,2 0 0 0 0,20-2 1054 0 0,12-2-562 0 0,-22 4-551 0 0,7 0 0 0 0,-17 1 0 0 0,18 6 0 0 0,-7-3 0 0 0,-13-4 0 0 0,-1 1 0 0 0,1-1 0 0 0,0 0 0 0 0,-1 0 0 0 0,1 1 0 0 0,-1-1 0 0 0,1 0 0 0 0,-1 1 0 0 0,1-1 0 0 0,0 0 0 0 0,-1 1 0 0 0,1-1 0 0 0,-1 1 0 0 0,1 0 0 0 0,-2 11-8296 0 0,1-12 6760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45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45 15663 0 0,'0'0'356'0'0,"4"-8"860"0"0,-4 7-1109 0 0,8-9-66 0 0,-6 7 184 0 0,1 1 0 0 0,0 0 1 0 0,-1-1-1 0 0,1 1 0 0 0,0 1 0 0 0,0-1 0 0 0,0 0 0 0 0,0 1 0 0 0,0-1 1 0 0,1 1-1 0 0,-1 0 0 0 0,0 0 0 0 0,1 0 0 0 0,-1 1 0 0 0,1-1 0 0 0,-1 1 1 0 0,1 0-1 0 0,-1-1 0 0 0,1 2 0 0 0,-1-1 0 0 0,7 1 0 0 0,-6 1 44 0 0,0-1 0 0 0,0 0 0 0 0,-1 1-1 0 0,1 0 1 0 0,0 0 0 0 0,-1 0 0 0 0,1 0-1 0 0,-1 0 1 0 0,0 1 0 0 0,0 0 0 0 0,1-1 0 0 0,-2 1-1 0 0,1 0 1 0 0,0 1 0 0 0,-1-1 0 0 0,1 0 0 0 0,-1 1-1 0 0,2 3 1 0 0,1 5-253 0 0,0 0 1 0 0,-1 1-1 0 0,-1-1 0 0 0,0 0 1 0 0,-1 1-1 0 0,0 0 0 0 0,0 0 0 0 0,-2 0 1 0 0,-1 25-1 0 0,-1-16-14 0 0,-1 0-1 0 0,-1 0 1 0 0,-1-1-1 0 0,-1 0 1 0 0,-9 22-1 0 0,11-32-1 0 0,-1-1 0 0 0,0 0 0 0 0,-1 0 0 0 0,0-1 0 0 0,0 1 0 0 0,-16 15 0 0 0,20-22 0 0 0,-4 4 0 0 0,-1-1 0 0 0,1 1 0 0 0,-1-1 0 0 0,0 0 0 0 0,0-1 0 0 0,-10 6 0 0 0,0-2-207 0 0,-76 39-3470 0 0,65-40-1792 0 0,20-5-1354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14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4 15663 0 0,'0'0'356'0'0,"0"0"50"0"0,0 0 20 0 0,-3-16 106 0 0,2 9-461 0 0,2-7 1840 0 0,-1 18 1024 0 0,-1 21-1716 0 0,-4 12-1219 0 0,-3 29 0 0 0,7-59 0 0 0,1-1 0 0 0,0 1 0 0 0,1 0 0 0 0,-1-1 0 0 0,2 1 0 0 0,-1-1 0 0 0,3 10 0 0 0,-3-13 0 0 0,0-2 0 0 0,-1 0 0 0 0,1 1 0 0 0,-1-2 0 0 0,1 1 0 0 0,-1 0 0 0 0,1 0 0 0 0,-1 0 0 0 0,1 0 0 0 0,0 0 0 0 0,0 0 0 0 0,-1-1 0 0 0,1 1 0 0 0,0 0 0 0 0,0 0 0 0 0,0-1 0 0 0,0 1 0 0 0,0-1 0 0 0,0 1 0 0 0,0-1 0 0 0,0 1 0 0 0,0-1 0 0 0,0 0 0 0 0,1 1 0 0 0,1 0 0 0 0,0 0 0 0 0,0 0 0 0 0,0-1 0 0 0,0 1 0 0 0,1-1 0 0 0,-1 0 0 0 0,0 1 0 0 0,0-2 0 0 0,0 1 0 0 0,1 0 0 0 0,-1 0 0 0 0,0-1 0 0 0,0 0 0 0 0,4-1 0 0 0,1-1 0 0 0,0 0 0 0 0,-1 0 0 0 0,1-1 0 0 0,8-6 0 0 0,-6 4 13 0 0,-1-1 0 0 0,-1 0 0 0 0,1-1-1 0 0,-1 0 1 0 0,-1-1 0 0 0,12-16 0 0 0,-7 8 634 0 0,-1-2 1 0 0,14-32-1 0 0,-23 47-644 0 0,-1-1-1 0 0,0 1 1 0 0,1-1 0 0 0,-1 1-1 0 0,0-7 1 0 0,-1 11-3 0 0,0-1-1 0 0,0 1 1 0 0,0 0 0 0 0,0 0-1 0 0,1-1 1 0 0,-1 1 0 0 0,0 0-1 0 0,0 0 1 0 0,0-1 0 0 0,0 1-1 0 0,0 0 1 0 0,0 0 0 0 0,0-1-1 0 0,0 1 1 0 0,0 0 0 0 0,-1 0-1 0 0,1-1 1 0 0,0 1 0 0 0,0 0-1 0 0,0 0 1 0 0,0 0 0 0 0,0-1-1 0 0,0 1 1 0 0,0 0 0 0 0,-1 0-1 0 0,1-1 1 0 0,0 1 0 0 0,0 0-1 0 0,0 0 1 0 0,0 0 0 0 0,-1 0-1 0 0,1-1 1 0 0,0 1 0 0 0,0 0-1 0 0,-1 0 1 0 0,1 0 0 0 0,0 0-1 0 0,0 0 1 0 0,-1 0 0 0 0,1 0-1 0 0,0 0 1 0 0,0-1-1 0 0,-1 1 1 0 0,1 0 0 0 0,0 0-1 0 0,0 0 1 0 0,-1 0 0 0 0,1 0-1 0 0,0 0 1 0 0,0 0 0 0 0,-1 1-1 0 0,1-1 1 0 0,-8 3 90 0 0,3 1-19 0 0,1-1-1 0 0,-1 1 1 0 0,1 0-1 0 0,1 0 1 0 0,-1 1-1 0 0,0-1 1 0 0,1 1-1 0 0,0-1 1 0 0,-5 10-1 0 0,0 5 434 0 0,-9 28 0 0 0,3-8-241 0 0,4-14-263 0 0,-64 176 0 0 0,69-188 13 0 0,-4 16-90 0 0,8-28-260 0 0,1-1-138 0 0,0 0-33 0 0,0 0-4 0 0,0 0 0 0 0,0 0 0 0 0,0 0 0 0 0,0 0-136 0 0,0 0-572 0 0,0 0-253 0 0,0 0-1108 0 0,0 0-4241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1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320 0 0,0 0 105 0 0,0 0 87 0 0,0 0 20 0 0,0 0 3 0 0,0 0 0 0 0,0 0 0 0 0,0 0 0 0 0,0 0 0 0 0,0 0 0 0 0,0 0 0 0 0,1 1 0 0 0,3 2-292 0 0,0 0 0 0 0,0 0 0 0 0,0 0 0 0 0,0 0 0 0 0,1-1 0 0 0,-1 0 0 0 0,1 0 0 0 0,-1 0 0 0 0,1 0 0 0 0,0-1 0 0 0,5 2 0 0 0,2-1-217 0 0,-1-1-1 0 0,1 0 1 0 0,0-1 0 0 0,0 0-1 0 0,15-2 1 0 0,-4-1-5 0 0,-17 3 21 0 0,1-1-1 0 0,-1 0 1 0 0,9-2-1 0 0,-13 3 353 0 0,-2 0 117 0 0,0 0 21 0 0,1-1-66 0 0,-1 1-441 0 0,0 0 1 0 0,1 0-1 0 0,-1 0 1 0 0,0 0-1 0 0,0 0 1 0 0,0-1-1 0 0,0 1 1 0 0,0 0-1 0 0,0 0 0 0 0,1 0 1 0 0,-1 0-1 0 0,0 0 1 0 0,0 0-1 0 0,0 0 1 0 0,0 0-1 0 0,1 0 1 0 0,-1 0-1 0 0,0 0 1 0 0,0 0-1 0 0,0 0 1 0 0,0 0-1 0 0,0 0 1 0 0,1 0-1 0 0,-1 0 1 0 0,0 1-1 0 0,0-1 0 0 0,0 0 1 0 0,0 0-1 0 0,0 0 1 0 0,0 0-1 0 0,1 0 1 0 0,-1 0-1 0 0,0 0 1 0 0,0 0-1 0 0,0 0 1 0 0,0 1-1 0 0,0-1 1 0 0,0 0-1 0 0,0 0 1 0 0,0 0-1 0 0,0 0 1 0 0,1 0-1 0 0,-1 0 0 0 0,0 1 1 0 0,0-1-1 0 0,0 0 1 0 0,0 0-1 0 0,0 0 1 0 0,0 0-1 0 0,0 0 1 0 0,0 1-1 0 0,0-1 1 0 0,0 0-1 0 0,0 0 1 0 0,0 0-1 0 0,0 0 1 0 0,0 1-1 0 0,0-1 1 0 0,0 0-1 0 0,0 0 0 0 0,-1 0 1 0 0,-2 10 10 0 0,3-9-14 0 0,-7 25 1 0 0,-5 34 0 0 0,9-43 0 0 0,-9 49 0 0 0,-5 81 0 0 0,17-67 0 0 0,-2 31 0 0 0,2-76 0 0 0,0-26 0 0 0,0-1 0 0 0,-1 0 0 0 0,-2 17 0 0 0,1-15 0 0 0,2-4 72 0 0,-12-14 1296 0 0,5 1-1385 0 0,5 3-135 0 0,-1 1 1 0 0,0-1-1 0 0,-1 1 0 0 0,1 0 0 0 0,0 0 0 0 0,-1 0 0 0 0,0 1 0 0 0,-5-4 0 0 0,8 6-236 0 0,1-1-1 0 0,-1 1 1 0 0,1-1-1 0 0,-1 1 1 0 0,0-1 0 0 0,1 1-1 0 0,-1 0 1 0 0,0-1-1 0 0,1 1 1 0 0,-1 0-1 0 0,0-1 1 0 0,1 1-1 0 0,-1 0 1 0 0,0 0 0 0 0,0 0-1 0 0,1 0 1 0 0,-1 0-1 0 0,0 0 1 0 0,-1 0-1 0 0,0 0-2148 0 0,-5 2-4101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15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5663 0 0,'0'0'719'0'0,"0"0"-20"0"0,8-14-278 0 0,-4 12-77 0 0,-1-1 0 0 0,1 1 1 0 0,-1 0-1 0 0,1 0 0 0 0,0 0 0 0 0,0 0 1 0 0,0 1-1 0 0,0-1 0 0 0,0 1 0 0 0,0 0 1 0 0,1 0-1 0 0,-1 1 0 0 0,0-1 0 0 0,6 1 0 0 0,8 1 1306 0 0,-1 0 0 0 0,28 6 0 0 0,-38-6-2859 0 0,0 0 0 0 0,0 0 0 0 0,12-2 0 0 0,31 1-3691 0 0,-50 0-2812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16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7503 0 0,'0'0'803'0'0,"0"0"-18"0"0,2 0-358 0 0,11 1 389 0 0,-1-1 0 0 0,1-1 1 0 0,0-1-1 0 0,-1 1 0 0 0,1-2 0 0 0,16-5 1 0 0,23-4 950 0 0,21-6 880 0 0,-70 16-2667 0 0,2 1-268 0 0,13 0-8615 0 0,-18 1 115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21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89 8287 0 0,'3'-8'756'0'0,"-1"3"-655"0"0,12-13 85 0 0,-3 6 1940 0 0,9-10 1470 0 0,-12 5 2207 0 0,-8 16-5291 0 0,0 1 0 0 0,-2-6 2560 0 0,-56 47-2456 0 0,52-36-616 0 0,17-10 32 0 0,0 0-1 0 0,0 0 1 0 0,1 1 0 0 0,0 1-1 0 0,0 0 1 0 0,23-3-1 0 0,-32 6-43 0 0,-1 1-1 0 0,0-1 1 0 0,0 0-1 0 0,0 1 1 0 0,0-1-1 0 0,1 1 1 0 0,-1 0-1 0 0,0 0 1 0 0,0 0-1 0 0,0 0 1 0 0,0 0-1 0 0,-1 0 0 0 0,1 0 1 0 0,0 1-1 0 0,0-1 1 0 0,1 3-1 0 0,2 1 107 0 0,0 1 0 0 0,0 0 0 0 0,4 8-1 0 0,-8-12-19 0 0,0 0-36 0 0,0 1-1 0 0,1-1 0 0 0,-1 1 0 0 0,-1-1 0 0 0,1 1 0 0 0,0-1 0 0 0,-1 1 0 0 0,1 0 0 0 0,-1-1 0 0 0,0 1 0 0 0,0 0 0 0 0,0 0 0 0 0,0-1 0 0 0,0 1 1 0 0,-1 0-1 0 0,1-1 0 0 0,-1 1 0 0 0,1 0 0 0 0,-1-1 0 0 0,0 1 0 0 0,0-1 0 0 0,-2 3 0 0 0,-3 5 145 0 0,0 1 1 0 0,0-2-1 0 0,-14 16 1 0 0,17-21-175 0 0,1-2-8 0 0,1-1 0 0 0,0 0 0 0 0,-1 0 0 0 0,1 0 0 0 0,-1 0 0 0 0,1 0 0 0 0,-1-1 0 0 0,1 1 0 0 0,-1 0 0 0 0,0-1 0 0 0,-2 2 0 0 0,-13 5 0 0 0,6 3 0 0 0,9-9 0 0 0,0 1 0 0 0,0 0 0 0 0,0-1 0 0 0,0 1 0 0 0,0-1 0 0 0,0 1 0 0 0,0-1 0 0 0,0 0 0 0 0,-4 2 0 0 0,-18 7 0 0 0,23-10 0 0 0,1 0 0 0 0,-1 1 0 0 0,1-1 0 0 0,-1 0 0 0 0,0 0 0 0 0,1 0 0 0 0,-1 0 0 0 0,1 1 0 0 0,-1-1 0 0 0,0 0 0 0 0,1 0 0 0 0,-1 0 0 0 0,1 0 0 0 0,-1 0 0 0 0,1-1 0 0 0,-1 1 0 0 0,0 0 0 0 0,1 0 0 0 0,-1 0 0 0 0,1 0 0 0 0,-1-1 0 0 0,0 1 0 0 0,-8-5 0 0 0,8 4 0 0 0,6 1 0 0 0,7 1 0 0 0,6 0 0 0 0,-16-1 0 0 0,-1 0 0 0 0,1 0 0 0 0,0 0 0 0 0,-1 0 0 0 0,1 0 0 0 0,-1 1 0 0 0,1-1 0 0 0,-1 0 0 0 0,1 1 0 0 0,-1-1 0 0 0,1 1 0 0 0,-1-1 0 0 0,0 1 0 0 0,1 0 0 0 0,1 0 0 0 0,3 3 0 0 0,-2-1 0 0 0,-1 0 0 0 0,1 0 0 0 0,0 0 0 0 0,-1 0 0 0 0,0 0 0 0 0,1 1 0 0 0,-1 0 0 0 0,-1-1 0 0 0,6 9 0 0 0,-4-3 0 0 0,-2-6 0 0 0,-1 0 0 0 0,0 0 0 0 0,0-1 0 0 0,0 1 0 0 0,0 0 0 0 0,-1 0 0 0 0,1 0 0 0 0,-1 1 0 0 0,1 3 0 0 0,-2-4 0 0 0,0-1 0 0 0,0 1 0 0 0,0 0 0 0 0,0 0 0 0 0,0-1 0 0 0,0 1 0 0 0,-1-1 0 0 0,1 1 0 0 0,-4 3 0 0 0,2-3 0 0 0,0 0 0 0 0,0 1 0 0 0,0-1 0 0 0,0-1 0 0 0,-1 1 0 0 0,1 0 0 0 0,-1-1 0 0 0,1 0 0 0 0,-1 0 0 0 0,0 0 0 0 0,0 0 0 0 0,0 0 0 0 0,-6 0 0 0 0,2 1 0 0 0,0-2 0 0 0,0 1 0 0 0,0-1 0 0 0,0 0 0 0 0,-1-1 0 0 0,-8 0 0 0 0,15-1-175 0 0,-1 1 0 0 0,1-1 0 0 0,-1 0 0 0 0,1 1 0 0 0,0-1-1 0 0,-1 0 1 0 0,1 0 0 0 0,0 0 0 0 0,0-1 0 0 0,0 1 0 0 0,0-1 0 0 0,0 1 0 0 0,0-1 0 0 0,0 0-1 0 0,0 1 1 0 0,0-1 0 0 0,1 0 0 0 0,-1 0 0 0 0,1 0 0 0 0,0 0 0 0 0,-1-1 0 0 0,1 1 0 0 0,-1-4-1 0 0,-2-6-1357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22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8287 0 0,'0'0'382'0'0,"0"0"-8"0"0,0 0-102 0 0,0 0 463 0 0,0 0 234 0 0,0 0 45 0 0,0 0 8 0 0,0 0 2 0 0,0 0 0 0 0,0 0 0 0 0,0 0-69 0 0,0 0-290 0 0,0 0-121 0 0,0 0-28 0 0,0 0 66 0 0,0 0 288 0 0,0 0 122 0 0,0 0 28 0 0,0 0-133 0 0,1-1-583 0 0,11-6-71 0 0,0 1 1 0 0,0 0-1 0 0,0 1 1 0 0,1 0-1 0 0,0 1 1 0 0,0 1-1 0 0,0 0 1 0 0,16-1-1 0 0,17-1 793 0 0,48 3 0 0 0,-49 2-1026 0 0,0 2 0 0 0,79 15 0 0 0,-114-16 0 0 0,1-3-532 0 0,-9-1-600 0 0,0 1-33 0 0,0-3-710 0 0,-2 3-4643 0 0,0 2-564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22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0135 0 0,'0'0'464'0'0,"0"0"-9"0"0,0 0-155 0 0,5-12 1707 0 0,-3 7 3762 0 0,16-15 496 0 0,-14 43-6093 0 0,-6 7 340 0 0,-1 0 0 0 0,-1 0 0 0 0,-10 36 0 0 0,12-58-502 0 0,1-5-19 0 0,0 0-1 0 0,0 0 1 0 0,1 1 0 0 0,0-1 0 0 0,-1 0-1 0 0,1 1 1 0 0,0 3 0 0 0,0-7-22 0 0,0 0 1 0 0,0 0-1 0 0,0 1 0 0 0,0-1 1 0 0,0 0-1 0 0,0 0 0 0 0,0 0 1 0 0,0 1-1 0 0,0-1 0 0 0,0 0 1 0 0,0 0-1 0 0,0 1 0 0 0,0-1 0 0 0,0 0 1 0 0,0 0-1 0 0,0 1 0 0 0,1-1 1 0 0,-1 0-1 0 0,0 0 0 0 0,0 0 1 0 0,0 1-1 0 0,0-1 0 0 0,0 0 1 0 0,0 0-1 0 0,1 0 0 0 0,-1 1 1 0 0,0-1-1 0 0,0 0 0 0 0,0 0 0 0 0,0 0 1 0 0,1 0-1 0 0,-1 0 0 0 0,0 0 1 0 0,0 1-1 0 0,1-1 0 0 0,-1 0 1 0 0,0 0-1 0 0,0 0 0 0 0,0 0 1 0 0,1 0-1 0 0,-1 0 0 0 0,0 0 1 0 0,0 0-1 0 0,1 0 0 0 0,-1 0 0 0 0,0 0 1 0 0,0 0-1 0 0,1 0 0 0 0,-1 0 1 0 0,0 0-1 0 0,0 0 0 0 0,0 0 1 0 0,1 0-1 0 0,-1-1 0 0 0,0 1 1 0 0,0 0-1 0 0,0 0 0 0 0,1 0 1 0 0,-1 0-1 0 0,0 0 0 0 0,0-1 1 0 0,0 1-1 0 0,1 0 0 0 0,-1 0 0 0 0,0 0 1 0 0,0-1-1 0 0,10-7-1016 0 0,-3 1-2548 0 0,-4 4-865 0 0,2-2-2622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22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9 15663 0 0,'0'0'356'0'0,"0"0"50"0"0,0 0 20 0 0,0 0-42 0 0,0 0-180 0 0,0 0 176 0 0,0 0 107 0 0,-6 6 534 0 0,6-6-873 0 0,0 1-1 0 0,-1-1 1 0 0,1 1 0 0 0,-1-1-1 0 0,1 1 1 0 0,0 0-1 0 0,-1-1 1 0 0,1 1 0 0 0,0-1-1 0 0,0 1 1 0 0,0 0-1 0 0,-1-1 1 0 0,1 1 0 0 0,0-1-1 0 0,0 1 1 0 0,0 0-1 0 0,0-1 1 0 0,0 1 0 0 0,0 0-1 0 0,0-1 1 0 0,0 1-1 0 0,1 0 1 0 0,-1-1 0 0 0,0 1-1 0 0,0-1 1 0 0,0 1-1 0 0,1 0 1 0 0,-1-1 0 0 0,0 1-1 0 0,1-1 1 0 0,-1 1-1 0 0,0-1 1 0 0,1 1 0 0 0,-1-1-1 0 0,1 1 1 0 0,-1-1 0 0 0,1 1-1 0 0,0 0 1 0 0,1 0-93 0 0,0 0 1 0 0,1-1-1 0 0,-1 1 1 0 0,1 0-1 0 0,-1-1 1 0 0,0 0-1 0 0,1 1 1 0 0,-1-1 0 0 0,4 0-1 0 0,12-2 276 0 0,-1 0 0 0 0,1-1-1 0 0,-1 0 1 0 0,23-9 0 0 0,0 2-9 0 0,-9 2-322 0 0,0 2 0 0 0,40-3 0 0 0,-49 7 0 0 0,-16 1 0 0 0,1 0 0 0 0,-1 0 0 0 0,12 2 0 0 0,-10-1 0 0 0,0-2 0 0 0,0 1-201 0 0,-6 1-850 0 0,-2 0-385 0 0,0 0-1409 0 0,0 0-5342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23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0 17503 0 0,'0'0'399'0'0,"0"0"60"0"0,0 0 21 0 0,0 0-59 0 0,0 0-136 0 0,0 0 457 0 0,0 0 228 0 0,0 0 43 0 0,0 0-59 0 0,0 0-289 0 0,0 0-121 0 0,0 0-28 0 0,0 0-72 0 0,2 0-217 0 0,96 13 1766 0 0,-97-13-1950 0 0,0 0-1 0 0,0 0 1 0 0,-1 0-1 0 0,1 0 1 0 0,0 1-1 0 0,0-1 1 0 0,-1 0 0 0 0,1 0-1 0 0,0 1 1 0 0,-1-1-1 0 0,1 0 1 0 0,0 1-1 0 0,-1-1 1 0 0,1 1-1 0 0,0-1 1 0 0,-1 1 0 0 0,1-1-1 0 0,-1 1 1 0 0,1 0-1 0 0,-1-1 1 0 0,1 1-1 0 0,-1 0 1 0 0,1-1-1 0 0,-1 1 1 0 0,0 0 0 0 0,1-1-1 0 0,-1 1 1 0 0,0 0-1 0 0,0 0 1 0 0,0-1-1 0 0,0 1 1 0 0,1 0-1 0 0,-1 0 1 0 0,0 0 0 0 0,0-1-1 0 0,0 1 1 0 0,0 0-1 0 0,-1 0 1 0 0,1-1-1 0 0,0 1 1 0 0,0 0-1 0 0,0 0 1 0 0,-1 0 0 0 0,1-1-1 0 0,0 1 1 0 0,-1 1-1 0 0,0 0 6 0 0,-1 3-48 0 0,0 1 0 0 0,-1-1 0 0 0,0 0 0 0 0,1 0 0 0 0,-2 0 0 0 0,1 0 0 0 0,-1 0 0 0 0,-6 6 0 0 0,-38 33 0 0 0,37-35 0 0 0,-52 38 0 0 0,91-54 0 0 0,-21 4 0 0 0,-1 1 0 0 0,1-1 0 0 0,0 2 0 0 0,0-1 0 0 0,-1 1 0 0 0,1 0 0 0 0,8 0 0 0 0,-7 1 0 0 0,-7 0 0 0 0,-1 0 0 0 0,1 0 0 0 0,-1 0 0 0 0,1 0 0 0 0,0 0 0 0 0,-1 0 0 0 0,1 0 0 0 0,-1 1 0 0 0,1-1 0 0 0,-1 0 0 0 0,1 0 0 0 0,-1 0 0 0 0,1 1 0 0 0,-1-1 0 0 0,1 0 0 0 0,-1 0 0 0 0,1 1 0 0 0,-1-1 0 0 0,0 1 0 0 0,1-1 0 0 0,-1 0 0 0 0,1 1 0 0 0,-1-1 0 0 0,0 1 0 0 0,1-1 0 0 0,-1 1 0 0 0,0-1 0 0 0,0 1 0 0 0,0-1 0 0 0,1 2 0 0 0,-1-1 0 0 0,2 1 0 0 0,-1 0 0 0 0,0 0 0 0 0,0 0 0 0 0,0 0 0 0 0,0 1 0 0 0,-1-1 0 0 0,1 0 0 0 0,-1 1 0 0 0,1-1 0 0 0,-1 0 0 0 0,0 1 0 0 0,0-1 0 0 0,0 0 0 0 0,0 1 0 0 0,0-1 0 0 0,0 1 0 0 0,-1-1 0 0 0,1 0 0 0 0,-1 1 0 0 0,0-1 0 0 0,0 0 0 0 0,0 0 0 0 0,-2 4 0 0 0,0 0 0 0 0,0-1 0 0 0,-1 0 0 0 0,0 1 0 0 0,0-1 0 0 0,0-1 0 0 0,0 1 0 0 0,-9 6 0 0 0,8-7-119 0 0,-1 0 0 0 0,0-1 1 0 0,0 0-1 0 0,-1 1 0 0 0,1-2 0 0 0,0 1 0 0 0,-1-1 0 0 0,0 0 0 0 0,0-1 1 0 0,1 1-1 0 0,-1-1 0 0 0,0-1 0 0 0,0 1 0 0 0,-13-2 0 0 0,16 0-277 0 0,0 1 0 0 0,0-1 0 0 0,0-1 0 0 0,0 1 0 0 0,0 0 0 0 0,1-1 0 0 0,-1 0-1 0 0,0 0 1 0 0,1 0 0 0 0,-1 0 0 0 0,1-1 0 0 0,0 1 0 0 0,0-1 0 0 0,0 0 0 0 0,0 0-1 0 0,0 0 1 0 0,1 0 0 0 0,-1-1 0 0 0,-1-3 0 0 0,-6-17-1651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23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21191 0 0,'0'0'969'0'0,"0"0"-18"0"0,0 0-536 0 0,0 0 10 0 0,0 0 72 0 0,10-6 1038 0 0,-1 2-1364 0 0,1 0-1 0 0,0 0 0 0 0,0 1 1 0 0,0 0-1 0 0,0 1 1 0 0,1 0-1 0 0,20 0 1 0 0,11-3 97 0 0,-31 3-268 0 0,0 1 0 0 0,12 1 0 0 0,28-2 0 0 0,-34 4-1252 0 0,-15-1-184 0 0,-2-1-1409 0 0,0 0-534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3:46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3 13823 0 0,'0'0'315'0'0,"0"0"45"0"0,0 0 21 0 0,5-7 63 0 0,37-50 2679 0 0,7-10 310 0 0,-37 48-2531 0 0,-1 3-538 0 0,10-23 1 0 0,-18 34-147 0 0,-1-1-1 0 0,0 0 1 0 0,0 0 0 0 0,0 0 0 0 0,-1 0 0 0 0,0-1 0 0 0,0 1 0 0 0,0-7 0 0 0,-1 8 196 0 0,0 3-258 0 0,0 0 0 0 0,0-1-1 0 0,-1 1 1 0 0,1 0 0 0 0,0-1 0 0 0,-1 1 0 0 0,0 0 0 0 0,1 0-1 0 0,-1 0 1 0 0,-2-3 0 0 0,3 5-156 0 0,0-1 1 0 0,0 1-1 0 0,0 0 0 0 0,0 0 1 0 0,0 0-1 0 0,0 0 0 0 0,0-1 1 0 0,0 1-1 0 0,0 0 0 0 0,0 0 0 0 0,0 0 1 0 0,0 0-1 0 0,0-1 0 0 0,0 1 1 0 0,0 0-1 0 0,0 0 0 0 0,-1 0 1 0 0,1 0-1 0 0,0 0 0 0 0,0-1 1 0 0,0 1-1 0 0,0 0 0 0 0,0 0 0 0 0,0 0 1 0 0,-1 0-1 0 0,1 0 0 0 0,0 0 1 0 0,0 0-1 0 0,0 0 0 0 0,0 0 1 0 0,-1 0-1 0 0,1 0 0 0 0,0 0 1 0 0,0-1-1 0 0,0 1 0 0 0,0 0 0 0 0,-1 0 1 0 0,1 0-1 0 0,0 0 0 0 0,0 1 1 0 0,0-1-1 0 0,0 0 0 0 0,-1 0 1 0 0,1 0-1 0 0,0 0 0 0 0,0 0 0 0 0,0 0 1 0 0,0 0-1 0 0,-1 0 0 0 0,1 0 1 0 0,0 0-1 0 0,0 0 0 0 0,0 0 1 0 0,0 1-1 0 0,0-1 0 0 0,-1 0 1 0 0,1 0-1 0 0,0 0 0 0 0,0 0 0 0 0,0 0 1 0 0,0 0-1 0 0,0 1 0 0 0,0-1 1 0 0,0 0-1 0 0,-5 10-4 0 0,5-10 4 0 0,-8 20 0 0 0,1 0 0 0 0,1 1 0 0 0,1 0 0 0 0,-2 26 0 0 0,-4 86 0 0 0,10-110 0 0 0,3 43 0 0 0,-1-58 0 0 0,6-7 0 0 0,-6-1 16 0 0,0 0 1 0 0,1-1-1 0 0,-1 1 1 0 0,0-1-1 0 0,0 0 0 0 0,1 1 1 0 0,-1-1-1 0 0,0 0 1 0 0,0 0-1 0 0,0 0 0 0 0,0 0 1 0 0,0 0-1 0 0,0 0 1 0 0,0-1-1 0 0,15-19 479 0 0,-11 14-305 0 0,1-2-139 0 0,55-72 616 0 0,-48 66-567 0 0,0 1 0 0 0,0 1-1 0 0,21-16 1 0 0,-27 24-100 0 0,-1 0 0 0 0,0 1 0 0 0,0-1 0 0 0,0 1 0 0 0,1 1 0 0 0,-1-1 0 0 0,1 1 0 0 0,12-4 0 0 0,-16 5 0 0 0,-3 2 0 0 0,1-1 0 0 0,0 1 0 0 0,0 0 0 0 0,0-1 0 0 0,-1 1 0 0 0,1 0 0 0 0,0 0 0 0 0,0-1 0 0 0,0 1 0 0 0,0 0 0 0 0,-1 0 0 0 0,1 0 0 0 0,0 0 0 0 0,0 0 0 0 0,0 0 0 0 0,0 0 0 0 0,0 0 0 0 0,-1 0 0 0 0,3 1 0 0 0,6 2 0 0 0,-8-3 0 0 0,-1 0 0 0 0,1 0 0 0 0,-1 0 0 0 0,1 0 0 0 0,-1 0 0 0 0,1 0 0 0 0,-1 0 0 0 0,1 1 0 0 0,-1-1 0 0 0,1 0 0 0 0,-1 0 0 0 0,1 1 0 0 0,-1-1 0 0 0,1 0 0 0 0,-1 1 0 0 0,1-1 0 0 0,-1 1 0 0 0,0-1 0 0 0,1 0 0 0 0,-1 1 0 0 0,0-1 0 0 0,1 1 0 0 0,-1-1 0 0 0,0 1 0 0 0,0-1 0 0 0,1 1 0 0 0,-1-1 0 0 0,0 1 0 0 0,0-1 0 0 0,0 1 0 0 0,0-1 0 0 0,0 1 0 0 0,0 0 0 0 0,0 1 0 0 0,1 1 0 0 0,-1-1 0 0 0,1 1 0 0 0,-1 0 0 0 0,0 0 0 0 0,0 0 0 0 0,-1-1 0 0 0,1 1 0 0 0,0 0 0 0 0,-1 0 0 0 0,0-1 0 0 0,0 1 0 0 0,0 0 0 0 0,0-1 0 0 0,0 1 0 0 0,-3 4 0 0 0,-1 2 0 0 0,-1 0 0 0 0,-13 14 0 0 0,-41 31 0 0 0,47-42 0 0 0,10-11 0 0 0,3-1 0 0 0,0 0 0 0 0,0 0 0 0 0,-1 0 0 0 0,1 1 0 0 0,0-1 0 0 0,0 0 0 0 0,0 0 0 0 0,0 0 0 0 0,-1 0 0 0 0,1 1 0 0 0,0-1 0 0 0,0 0 0 0 0,0 0 0 0 0,0 1 0 0 0,0-1 0 0 0,-1 0 0 0 0,1 0 0 0 0,0 0 0 0 0,0 1 0 0 0,0-1 0 0 0,0 0 0 0 0,0 0 0 0 0,0 1 0 0 0,0-1 0 0 0,0 0 0 0 0,0 0 0 0 0,0 1 0 0 0,0-1 0 0 0,0 0 0 0 0,0 0 0 0 0,0 1 0 0 0,0-1 0 0 0,0 0 0 0 0,1 0 0 0 0,-1 1 0 0 0,0-1 0 0 0,0 0 0 0 0,0 0 0 0 0,0 0 0 0 0,0 1 0 0 0,0-1 0 0 0,1 0 0 0 0,-1 0 0 0 0,0 0 0 0 0,0 1 0 0 0,0-1 0 0 0,1 0 0 0 0,-1 0 0 0 0,0 0 0 0 0,0 0 0 0 0,0 0 0 0 0,1 0 0 0 0,-1 0 0 0 0,0 1 0 0 0,0-1 0 0 0,1 0 0 0 0,-1 0 0 0 0,0 0 0 0 0,0 0 0 0 0,1 0 0 0 0,11 7 0 0 0,0 1 0 0 0,-1 0 0 0 0,14 13 0 0 0,4 4 0 0 0,-8-5 567 0 0,-13-11-203 0 0,-7-8 145 0 0,14 10 99 0 0,-9-7-608 0 0,1-7-133 0 0,-6 2-248 0 0,1-3 607 0 0,-1-2-4506 0 0,1-2-5616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24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7503 0 0,'0'0'803'0'0,"0"0"-18"0"0,0 0-358 0 0,0 0 341 0 0,2 0 205 0 0,8 2-655 0 0,0 0 1 0 0,1-1-1 0 0,-1 0 0 0 0,0-1 0 0 0,0 0 0 0 0,20-3 1 0 0,60-18 1724 0 0,-78 18-2006 0 0,13-2-980 0 0,-17 4 291 0 0,0-1 0 0 0,-1 0 0 0 0,1 0 0 0 0,8-4 1 0 0,7-6-883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3:25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296 13823 0 0,'0'0'315'0'0,"0"0"45"0"0,9-7 465 0 0,-4 2-529 0 0,0 1 0 0 0,1 0-1 0 0,-2-1 1 0 0,8-9 0 0 0,3-3 2032 0 0,-7 9-1643 0 0,-1 0 1 0 0,-1-1-1 0 0,1 0 0 0 0,-1 0 0 0 0,-1 0 1 0 0,6-14-1 0 0,-9 18-403 0 0,0 0 0 0 0,-1-1-1 0 0,0 1 1 0 0,0-1 0 0 0,0 1-1 0 0,0-7 1 0 0,-1 9-139 0 0,0 0 0 0 0,0 0 0 0 0,0 0 0 0 0,-1-1 0 0 0,1 1 0 0 0,-1 0 0 0 0,0 0 0 0 0,0 0 0 0 0,0 0 0 0 0,0 0 0 0 0,-3-5 0 0 0,-7-8 246 0 0,8 11-152 0 0,0 0 0 0 0,0 0 0 0 0,-1 0 0 0 0,0 1 0 0 0,0 0 0 0 0,-6-6 0 0 0,8 8-237 0 0,-1-1 0 0 0,0 1 0 0 0,0 0 0 0 0,0 0 0 0 0,0 0 0 0 0,0 0 0 0 0,-1 0 0 0 0,1 1 0 0 0,0 0 0 0 0,-1-1 0 0 0,1 1 0 0 0,-1 1 0 0 0,0-1 0 0 0,1 0 0 0 0,-1 1 0 0 0,1 0 0 0 0,-1 0 0 0 0,0 0 0 0 0,1 0 0 0 0,-1 0 0 0 0,0 1 0 0 0,1 0 0 0 0,-1 0 0 0 0,-4 1 0 0 0,-9 3 0 0 0,10-3 0 0 0,0 0 0 0 0,0 1 0 0 0,-9 4 0 0 0,-2 3 0 0 0,10-7 0 0 0,0 1 0 0 0,1 1 0 0 0,-1 0 0 0 0,1 0 0 0 0,0 0 0 0 0,0 1 0 0 0,1 0 0 0 0,-9 9 0 0 0,5-2 0 0 0,6-9 0 0 0,0 1 0 0 0,1 0 0 0 0,-1-1 0 0 0,1 1 0 0 0,0 0 0 0 0,1 1 0 0 0,-1-1 0 0 0,-2 12 0 0 0,-3 4 0 0 0,7-17 0 0 0,-1-1 0 0 0,1 1 0 0 0,0-1 0 0 0,0 1 0 0 0,0 0 0 0 0,1 0 0 0 0,-1-1 0 0 0,1 1 0 0 0,0 0 0 0 0,0 4 0 0 0,7 40 0 0 0,-5-38 0 0 0,0-8 0 0 0,-1-1 0 0 0,1 0 0 0 0,0 1 0 0 0,0-1 0 0 0,-1 0 0 0 0,1 0 0 0 0,0 0 0 0 0,0 0 0 0 0,0-1 0 0 0,0 1 0 0 0,0-1 0 0 0,0 1 0 0 0,0-1 0 0 0,2 1 0 0 0,30 1 0 0 0,-22-3 0 0 0,0 0 0 0 0,0-1 0 0 0,0-1 0 0 0,18-6 0 0 0,43-22 0 0 0,-1-8 0 0 0,-47 25 0 0 0,45-21 0 0 0,-53 28 72 0 0,-16 7 299 0 0,-1 0 117 0 0,0 4-338 0 0,-1 1 1 0 0,0 0-1 0 0,0 0 1 0 0,0-1-1 0 0,-5 9 1 0 0,0 5 63 0 0,-34 152-214 0 0,28-68 0 0 0,12-101 0 0 0,0 1 0 0 0,0 1 0 0 0,0-1 0 0 0,0 1 0 0 0,0-1 0 0 0,0 1 0 0 0,1-1 0 0 0,-1 1 0 0 0,1-1 0 0 0,0 1 0 0 0,0-1 0 0 0,0 0 0 0 0,0 1 0 0 0,0-1 0 0 0,0 0 0 0 0,3 4 0 0 0,0 1 0 0 0,-1-3 0 0 0,5 6 0 0 0,-6-8-16 0 0,-2-4-34 0 0,-3-6-171 0 0,3 8 107 0 0,-1-2-361 0 0,-4-4-8447 0 0,-4-1-512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03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6447 0 0,'0'0'298'0'0,"7"-5"90"0"0,16-17-384 0 0,-5 5 73 0 0,-17 16 288 0 0,-1 1 122 0 0,4-3 741 0 0,-1 0 1 0 0,1 0-1 0 0,-1 0 0 0 0,5-5 0 0 0,-8 6-1584 0 0,1 1 581 0 0,0 0-1 0 0,0 0 1 0 0,-1 0 0 0 0,1 0 0 0 0,0 0-1 0 0,0 0 1 0 0,0 1 0 0 0,0-1 0 0 0,0 0 0 0 0,0 1-1 0 0,0-1 1 0 0,0 0 0 0 0,0 1 0 0 0,0-1-1 0 0,2 0 1 0 0,-2 1 146 0 0,-1 0-344 0 0,0 0-1 0 0,1 0 1 0 0,-1 0 0 0 0,0 0 0 0 0,0 0-1 0 0,0 0 1 0 0,1 0 0 0 0,-1 0-1 0 0,0 0 1 0 0,0 0 0 0 0,1 0 0 0 0,-1 0-1 0 0,0 0 1 0 0,0 0 0 0 0,0-1 0 0 0,1 1-1 0 0,-1 0 1 0 0,0 0 0 0 0,0 0 0 0 0,0 0-1 0 0,0 0 1 0 0,1 0 0 0 0,-1-1 0 0 0,0 1-1 0 0,0 0 1 0 0,0 0 0 0 0,0 0-1 0 0,0-1 1 0 0,1 1 0 0 0,-1 0 0 0 0,0-1 120 0 0,1 0 1 0 0,-1 0 0 0 0,1 1 0 0 0,0-1 0 0 0,-1 0 0 0 0,1 1-1 0 0,0-1 1 0 0,0 0 0 0 0,0 1 0 0 0,-1-1 0 0 0,1 1-1 0 0,0-1 1 0 0,0 1 0 0 0,0 0 0 0 0,0-1 0 0 0,0 1 0 0 0,0 0-1 0 0,1-1 1 0 0,6 1-132 0 0,-1 1 56 0 0,-6-1 299 0 0,17 5 1069 0 0,-17-5-1430 0 0,0 0 1 0 0,1 0-1 0 0,-1 1 0 0 0,0-1 1 0 0,1 1-1 0 0,-1-1 1 0 0,0 1-1 0 0,1-1 0 0 0,-1 1 1 0 0,0 0-1 0 0,0 0 1 0 0,0 0-1 0 0,0-1 0 0 0,2 3 1 0 0,0 1-2 0 0,-2-4 3 0 0,0 1-1 0 0,0 0 1 0 0,0 0 0 0 0,0-1-1 0 0,-1 1 1 0 0,1 0-1 0 0,0 0 1 0 0,-1 0 0 0 0,1 0-1 0 0,0 0 1 0 0,-1 0 0 0 0,1 0-1 0 0,-1 0 1 0 0,0 0-1 0 0,1 0 1 0 0,-1 0 0 0 0,0 0-1 0 0,1 0 1 0 0,-1 0 0 0 0,0 0-1 0 0,0 0 1 0 0,0 0-1 0 0,0 2 1 0 0,0 2 152 0 0,2 13 237 0 0,-1 0 0 0 0,0 1 1 0 0,-4 35-1 0 0,-44 240-401 0 0,44-281 0 0 0,1 0 0 0 0,1 1 0 0 0,0 24 0 0 0,3-23 0 0 0,0-13 0 0 0,-2-1 0 0 0,0-1 0 0 0,0 1 0 0 0,0-1 0 0 0,0 1 0 0 0,1-1 0 0 0,-1 0 0 0 0,0 1 0 0 0,0-1 0 0 0,1 1 0 0 0,-1-1 0 0 0,0 0 0 0 0,1 1 0 0 0,-1-1 0 0 0,1 0 0 0 0,-1 1 0 0 0,0-1 0 0 0,1 0 0 0 0,-1 0 0 0 0,1 1 0 0 0,-1-1 0 0 0,0 0 0 0 0,1 0 0 0 0,-1 0 0 0 0,1 0 0 0 0,-1 0 0 0 0,1 1 0 0 0,-1-1 0 0 0,1 0 0 0 0,-1 0 0 0 0,1 0 0 0 0,-1 0 0 0 0,1 0 0 0 0,-1-1 0 0 0,1 1 0 0 0,-1 0 0 0 0,1 0 0 0 0,-1 0 0 0 0,1 0 0 0 0,-1 0 0 0 0,0-1 0 0 0,1 1 0 0 0,-1 0 0 0 0,1 0 0 0 0,-1-1 0 0 0,0 1 0 0 0,1 0 0 0 0,-1-1 0 0 0,1 1 0 0 0,-1 0 0 0 0,1-1 0 0 0,-1 0 0 0 0,9-6-453 0 0,0-1 0 0 0,0-1-1 0 0,-1 0 1 0 0,0 0 0 0 0,-1 0-1 0 0,0-1 1 0 0,-1 0 0 0 0,7-13 0 0 0,-13 22 374 0 0,8-12-7771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04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77 6447 0 0,'0'0'142'0'0,"0"0"22"0"0,-1 0 13 0 0,-3 0 47 0 0,1-1 0 0 0,-1 1-1 0 0,1-1 1 0 0,-1 0 0 0 0,1 0-1 0 0,0 0 1 0 0,0-1 0 0 0,-1 1 0 0 0,-3-4-1 0 0,6 4-124 0 0,0 0-1 0 0,0 0 1 0 0,0 0-1 0 0,1 0 0 0 0,-1 0 1 0 0,1-1-1 0 0,-1 1 1 0 0,1 0-1 0 0,-1 0 0 0 0,1-1 1 0 0,0 1-1 0 0,0 0 1 0 0,-1-1-1 0 0,1 1 0 0 0,0 0 1 0 0,0-1-1 0 0,0 1 1 0 0,1 0-1 0 0,-1-2 0 0 0,4-25 2573 0 0,-4 24-2102 0 0,1 0 0 0 0,-1-1 1 0 0,1 1-1 0 0,0 0 0 0 0,0 0 1 0 0,2-6-1 0 0,-3 9-399 0 0,0 0 0 0 0,0 0 0 0 0,0 0-1 0 0,0 0 1 0 0,0 0 0 0 0,-1 0 0 0 0,1 1 0 0 0,0-1 0 0 0,0 0-1 0 0,-1 0 1 0 0,1 0 0 0 0,-1 0 0 0 0,1 0 0 0 0,-1 0-1 0 0,1 1 1 0 0,-1-1 0 0 0,1 0 0 0 0,-1 0 0 0 0,0 1 0 0 0,1-1-1 0 0,-2 0 1 0 0,1 0 217 0 0,1 1 101 0 0,0 0 21 0 0,0 0-66 0 0,0 1-294 0 0,0 1-148 0 0,0-1 0 0 0,0 1 1 0 0,0 0-1 0 0,0-1 0 0 0,0 1 0 0 0,-1-1 0 0 0,1 1 0 0 0,0 0 0 0 0,-1-1 0 0 0,0 1 1 0 0,1-1-1 0 0,-1 1 0 0 0,0-1 0 0 0,-1 3 0 0 0,1-4-1 0 0,1 1 0 0 0,-1 0 0 0 0,1-1 0 0 0,-1 1 0 0 0,1 0 0 0 0,0 0 0 0 0,-1-1 0 0 0,1 1 0 0 0,0 0 0 0 0,0 0 0 0 0,0-1-1 0 0,-1 1 1 0 0,1 0 0 0 0,0 0 0 0 0,0 0 0 0 0,0 1 0 0 0,2 9 0 0 0,0 0 0 0 0,0 0 0 0 0,5 10 0 0 0,2 11 0 0 0,3 22 683 0 0,-3 1-1 0 0,3 65 1 0 0,-11-54-683 0 0,1 26 0 0 0,-1-87 0 0 0,-5 25 0 0 0,3-2 0 0 0,1-28 0 0 0,-1 0 0 0 0,1 1 0 0 0,0-1 0 0 0,0 0 0 0 0,0 0 0 0 0,0 0 0 0 0,0 0 0 0 0,0 0 0 0 0,0 0 0 0 0,0 0 0 0 0,0 1 0 0 0,0-1 0 0 0,0 0 0 0 0,0 0 0 0 0,0 0 0 0 0,0 0 0 0 0,0 0 0 0 0,0 0 0 0 0,0 1 0 0 0,0-1 0 0 0,0 0 0 0 0,0 0 0 0 0,0 0 0 0 0,0 0 0 0 0,0 0 0 0 0,0 0 0 0 0,0 0 0 0 0,1 1 0 0 0,-1-1 0 0 0,0 0 0 0 0,0 0 0 0 0,0 0 0 0 0,0 0 0 0 0,0 0 0 0 0,0 0 0 0 0,0 0 0 0 0,0 0 0 0 0,0 0 0 0 0,1 0 0 0 0,-1 0 0 0 0,0 1 0 0 0,0-1 0 0 0,0 0 0 0 0,0 0 0 0 0,0 0 0 0 0,0 0 0 0 0,0 0 0 0 0,1 0 0 0 0,-1 0 0 0 0,0 0 0 0 0,0 0 0 0 0,0 0 0 0 0,0 0 0 0 0,0 0 0 0 0,0 0 0 0 0,1 0 0 0 0,-1 0 0 0 0,0 0 0 0 0,0 0 0 0 0,0-1 0 0 0,0 1 0 0 0,0 0 0 0 0,0 0 0 0 0,0 0 0 0 0,1 0 0 0 0,-1 0 0 0 0,5-5 0 0 0,-5 4 0 0 0,12-14 0 0 0,-2-1 0 0 0,1-1 0 0 0,-2 0 0 0 0,10-24 0 0 0,-3 7 0 0 0,55-147 0 0 0,-50 121 0 0 0,20-43 0 0 0,10-31 0 0 0,-48 123 0 0 0,-3 13-259 0 0,-2 0-446 0 0,1 1 0 0 0,0 0 0 0 0,0 0 1 0 0,0 1-1 0 0,0-1 0 0 0,0 0 1 0 0,1 0-1 0 0,-1 0 0 0 0,1 4 1 0 0,2 3-6118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06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59 8287 0 0,'0'0'382'0'0,"0"0"-8"0"0,0-2-240 0 0,0-3 19 0 0,0 4 567 0 0,1-1-469 0 0,-1 1-1 0 0,1-1 1 0 0,0 1 0 0 0,-1-1-1 0 0,1 1 1 0 0,0-1 0 0 0,0 1 0 0 0,0 0-1 0 0,0-1 1 0 0,0 1 0 0 0,0 0-1 0 0,3-2 1 0 0,6-9 635 0 0,-5-1 192 0 0,0 0 0 0 0,-1 0 0 0 0,0 0 0 0 0,1-14 0 0 0,-4 24-832 0 0,-1 2 106 0 0,0-1-1 0 0,1 0 1 0 0,-1 1 0 0 0,0-1-1 0 0,0 0 1 0 0,0 1-1 0 0,0-1 1 0 0,-1 0 0 0 0,1-1-1 0 0,-2-3-196 0 0,-3-1-138 0 0,5 7-2 0 0,-1-1-1 0 0,1 1 1 0 0,0 0 0 0 0,-1-1-1 0 0,1 1 1 0 0,-1-1-1 0 0,1 1 1 0 0,-1 0-1 0 0,1-1 1 0 0,-1 1 0 0 0,0 0-1 0 0,1 0 1 0 0,-1-1-1 0 0,1 1 1 0 0,-1 0 0 0 0,1 0-1 0 0,-1 0 1 0 0,0 0-1 0 0,1 0 1 0 0,-1-1 0 0 0,1 1-1 0 0,-1 0 1 0 0,-1 1-1 0 0,-1-1 567 0 0,1 0-544 0 0,-1 0-1 0 0,1 1 1 0 0,0-1 0 0 0,-1 1-1 0 0,1-1 1 0 0,-1 1 0 0 0,1 0 0 0 0,0 0-1 0 0,0 0 1 0 0,-1 0 0 0 0,1 0-1 0 0,0 0 1 0 0,0 1 0 0 0,-2 1 0 0 0,-3 3 128 0 0,2 0 0 0 0,-11 13 0 0 0,4-4-94 0 0,4-5-71 0 0,1 1 0 0 0,0 0 0 0 0,1 1 0 0 0,0 0 0 0 0,-5 16 0 0 0,-13 26 0 0 0,12-29 0 0 0,-12 35 0 0 0,19-48 0 0 0,0 13 0 0 0,6-11 0 0 0,1-11 0 0 0,0-1 0 0 0,-2-1 0 0 0,0 0 0 0 0,0-1 0 0 0,0 1 0 0 0,1-1 0 0 0,-1 1 0 0 0,0 0 0 0 0,1-1 0 0 0,-1 1 0 0 0,0-1 0 0 0,1 1 0 0 0,-1-1 0 0 0,0 1 0 0 0,1-1 0 0 0,-1 1 0 0 0,1-1 0 0 0,-1 1 0 0 0,1-1 0 0 0,-1 0 0 0 0,1 1 0 0 0,-1-1 0 0 0,1 0 0 0 0,0 0 0 0 0,-1 1 0 0 0,1-1 0 0 0,-1 0 0 0 0,1 0 0 0 0,0 0 0 0 0,-1 1 0 0 0,1-1 0 0 0,0 0 0 0 0,-1 0 0 0 0,1 0 0 0 0,0 0 0 0 0,-1 0 0 0 0,1-1 0 0 0,-1 1 0 0 0,1 0 0 0 0,0 0 0 0 0,-1 0 0 0 0,2-1 0 0 0,-1 1 0 0 0,2-1 0 0 0,1 0 0 0 0,-1-1 0 0 0,0 1 0 0 0,1-1 0 0 0,-1 0 0 0 0,0 0 0 0 0,0 0 0 0 0,0 0 0 0 0,3-3 0 0 0,23-24 0 0 0,-22 19 0 0 0,1 0 0 0 0,-2 0 0 0 0,1 0 0 0 0,-2-1 0 0 0,6-11 0 0 0,18-59 0 0 0,-15 40 0 0 0,-29 87 0 0 0,-9 53 0 0 0,22-92 0 0 0,2-5 0 0 0,-1 0 0 0 0,1 0 0 0 0,0 0 0 0 0,-1 0 0 0 0,1 0 0 0 0,0 0 0 0 0,1 0 0 0 0,-1 1 0 0 0,0-1 0 0 0,0 0 0 0 0,1 2 0 0 0,3 5 0 0 0,2-3 0 0 0,-4-6 0 0 0,0 1 0 0 0,0-1 0 0 0,0 0 0 0 0,0 0 0 0 0,0 0 0 0 0,0-1 0 0 0,0 1 0 0 0,0 0 0 0 0,0-1 0 0 0,0 1 0 0 0,0-1 0 0 0,0 0 0 0 0,0 1 0 0 0,0-1 0 0 0,-1 0 0 0 0,4-2 0 0 0,27-20 0 0 0,-19 10 0 0 0,-1-1 0 0 0,0 0 0 0 0,0-1 0 0 0,-2 0 0 0 0,14-24 0 0 0,-18 27 0 0 0,-1-1 0 0 0,0 0 0 0 0,4-14 0 0 0,-5 12 0 0 0,13-28 0 0 0,-13 33 0 0 0,-15 30 0 0 0,5-12 0 0 0,1 0 0 0 0,-7 18 0 0 0,3 13 0 0 0,8-31 0 0 0,3 0 0 0 0,-1-6 0 0 0,1 1 0 0 0,11 3 0 0 0,-13-6 0 0 0,2 1 0 0 0,1-1 0 0 0,-1 1 0 0 0,0 0 0 0 0,0 0 0 0 0,0 0 0 0 0,0 0 0 0 0,0 0 0 0 0,0 0 0 0 0,0 0 0 0 0,3 3 0 0 0,-1 0 0 0 0,-3-3 0 0 0,0 0 0 0 0,0 0 0 0 0,1 0 0 0 0,-1 0 0 0 0,0 1 0 0 0,0-1 0 0 0,0 0 0 0 0,0 1 0 0 0,0-1 0 0 0,-1 1 0 0 0,1-1 0 0 0,0 1 0 0 0,0 1 0 0 0,1 2 0 0 0,-1-3 0 0 0,0 1 0 0 0,-1-1 0 0 0,1 0 0 0 0,0 1 0 0 0,-1-1 0 0 0,1 1 0 0 0,-1-1 0 0 0,0 0 0 0 0,0 1 0 0 0,0-1 0 0 0,0 4 0 0 0,-10 26 0 0 0,-1 0 0 0 0,7-17 0 0 0,1-8 0 0 0,-2-3-201 0 0,4-3-850 0 0,1-1-385 0 0,0 0-806 0 0,0 0-3078 0 0,0 0-1318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06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23 11975 0 0,'2'-4'211'0'0,"1"1"0"0"0,-1-1 0 0 0,1 1-1 0 0,0 0 1 0 0,5-4 0 0 0,-4 5-31 0 0,-1-1 1 0 0,0 0 0 0 0,0-1 0 0 0,4-5-1 0 0,-3 4 443 0 0,-3 3-357 0 0,0 1 1 0 0,0 0 0 0 0,0-1-1 0 0,0 1 1 0 0,0-1-1 0 0,0 1 1 0 0,0-1 0 0 0,-1 1-1 0 0,1-1 1 0 0,-1 0-1 0 0,1 1 1 0 0,-1-1 0 0 0,0 0-1 0 0,1 0 1 0 0,-1 1-1 0 0,0-1 1 0 0,0 0 0 0 0,0-2-1 0 0,-1 2-114 0 0,1 0-1 0 0,0 0 1 0 0,-1 1-1 0 0,1-1 1 0 0,-1 0-1 0 0,1 0 1 0 0,-1 1-1 0 0,0-1 1 0 0,0 0 0 0 0,0 1-1 0 0,0-1 1 0 0,0 1-1 0 0,-2-4 1 0 0,0 4 45 0 0,1 0 1 0 0,0-1-1 0 0,-1 1 0 0 0,1 0 1 0 0,0 0-1 0 0,-1 0 1 0 0,1 1-1 0 0,-1-1 1 0 0,-3 0-1 0 0,-2 0-124 0 0,0 0 0 0 0,0 1 0 0 0,0 0 0 0 0,1 0 0 0 0,-1 1 0 0 0,0 0 0 0 0,0 0 0 0 0,1 0-1 0 0,-1 1 1 0 0,1 1 0 0 0,-1-1 0 0 0,-10 6 0 0 0,1 1 100 0 0,1 0 0 0 0,0 1 0 0 0,-30 25 0 0 0,42-31-173 0 0,-1 1 0 0 0,1-1 0 0 0,0 1 0 0 0,1 0 0 0 0,-1 1 0 0 0,1-1 0 0 0,-3 7 0 0 0,5-11 0 0 0,1 0 0 0 0,-1 0 0 0 0,1 0 0 0 0,-1 0 0 0 0,1 0 0 0 0,-1 0 0 0 0,1 1 0 0 0,0-1 0 0 0,0 0 0 0 0,-1 0 0 0 0,1 0 0 0 0,0 1 0 0 0,0-1 0 0 0,0 0 0 0 0,0 0 0 0 0,0 0 0 0 0,1 1 0 0 0,-1-1 0 0 0,0 0 0 0 0,1 2 0 0 0,0 1 0 0 0,0-2 0 0 0,-1 1 0 0 0,1 0 0 0 0,-1-1 0 0 0,1 1 0 0 0,0-1 0 0 0,0 0 0 0 0,0 1 0 0 0,0-1 0 0 0,0 0 0 0 0,1 0 0 0 0,-1 1 0 0 0,1-1 0 0 0,-1 0 0 0 0,1 0 0 0 0,0-1 0 0 0,0 1 0 0 0,0 0 0 0 0,0-1 0 0 0,0 1 0 0 0,4 1 0 0 0,7 7 0 0 0,7 7 0 0 0,-9-7 0 0 0,0 0 0 0 0,19 22 0 0 0,-27-28 0 0 0,0 0 0 0 0,0 1 0 0 0,-1-1 0 0 0,0 0 0 0 0,0 1 0 0 0,0-1 0 0 0,0 1 0 0 0,-1 0 0 0 0,1 0 0 0 0,-1-1 0 0 0,-1 1 0 0 0,1 0 0 0 0,-1 6 0 0 0,1 23 0 0 0,0-15 0 0 0,-1 1 0 0 0,-1 0 0 0 0,0 0 0 0 0,-2 0 0 0 0,0-1 0 0 0,-8 26 0 0 0,-36 65 0 0 0,36-85 0 0 0,9-22 0 0 0,-3 12 0 0 0,4-7 0 0 0,1-8-29 0 0,0 0 1 0 0,0 1-1 0 0,-1-1 0 0 0,1 0 1 0 0,0 1-1 0 0,0-1 0 0 0,0 1 0 0 0,0-1 1 0 0,0 0-1 0 0,0 1 0 0 0,0-1 0 0 0,1 0 1 0 0,-1 1-1 0 0,0-1 0 0 0,0 0 1 0 0,0 1-1 0 0,0-1 0 0 0,0 0 0 0 0,0 1 1 0 0,1-1-1 0 0,-1 0 0 0 0,0 1 1 0 0,0-1-1 0 0,0 0 0 0 0,1 0 0 0 0,-1 1 1 0 0,0-1-1 0 0,1 0 0 0 0,-1 0 1 0 0,0 1-1 0 0,0-1 0 0 0,1 0 0 0 0,-1 0 1 0 0,0 0-1 0 0,1 0 0 0 0,-1 1 1 0 0,0-1-1 0 0,1 0 0 0 0,-1 0 0 0 0,1 0 1 0 0,-1 0-1 0 0,0 0 0 0 0,1 0 1 0 0,-1 0-1 0 0,1 0 0 0 0,-1 0-34 0 0,2 0-380 0 0,0 1 151 0 0,0 0-1 0 0,0 0 1 0 0,0-1-1 0 0,0 1 0 0 0,0-1 1 0 0,0 0-1 0 0,0 1 0 0 0,1-1 1 0 0,-1 0-1 0 0,0 0 0 0 0,0-1 1 0 0,0 1-1 0 0,0 0 0 0 0,1-1 1 0 0,-1 1-1 0 0,0-1 0 0 0,0 1 1 0 0,0-1-1 0 0,0 0 1 0 0,0 0-1 0 0,0 0 0 0 0,-1 0 1 0 0,1-1-1 0 0,0 1 0 0 0,0 0 1 0 0,-1-1-1 0 0,1 1 0 0 0,1-3 1 0 0,-2 3 261 0 0,12-13-1505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07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4 13823 0 0,'0'0'315'0'0,"0"0"45"0"0,0 0 21 0 0,0-2-49 0 0,3-10 1497 0 0,-4 13 2158 0 0,-2 9-623 0 0,1-4-4408 0 0,-3 18 1181 0 0,1-6-130 0 0,0 0 0 0 0,1 0 0 0 0,1 0 0 0 0,1 23 0 0 0,1-38-7 0 0,0 0 0 0 0,1 0 0 0 0,-1 0 0 0 0,1 0 0 0 0,0 1 0 0 0,0-1 0 0 0,0 0 0 0 0,0-1 0 0 0,1 1 0 0 0,-1 0 0 0 0,1 0 0 0 0,-1 0 0 0 0,1-1 0 0 0,0 1 0 0 0,0-1 0 0 0,1 1 0 0 0,-1-1 0 0 0,4 3 0 0 0,-4-3 0 0 0,1-1 0 0 0,-1 0 0 0 0,1 0 0 0 0,-1 0 0 0 0,1 0 0 0 0,-1 0 0 0 0,1-1 0 0 0,0 1 0 0 0,-1-1 0 0 0,1 1 0 0 0,0-1 0 0 0,-1 0 0 0 0,1 0 0 0 0,0 0 0 0 0,0 0 0 0 0,-1-1 0 0 0,1 1 0 0 0,0-1 0 0 0,-1 0 0 0 0,1 0 0 0 0,-1 0 0 0 0,4-1 0 0 0,4-3 272 0 0,-1 1-1 0 0,0-1 1 0 0,-1-1 0 0 0,1 1 0 0 0,-1-1-1 0 0,7-8 1 0 0,-10 10-254 0 0,-1-1 0 0 0,0 0 0 0 0,0-1 1 0 0,0 1-1 0 0,-1 0 0 0 0,0-1 0 0 0,0 0 0 0 0,0 0 1 0 0,-1 0-1 0 0,0 0 0 0 0,3-12 0 0 0,-21 34 1350 0 0,-3 17-1216 0 0,2 2 0 0 0,1-1 0 0 0,-20 64 0 0 0,31-79-152 0 0,0-4 0 0 0,0 2 0 0 0,-2 23 0 0 0,4-9-6000 0 0,10-39 2283 0 0,2-7 1681 0 0,-1 1-11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07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3823 0 0,'0'0'315'0'0,"0"0"45"0"0,0 0 21 0 0,0 0-49 0 0,0 0-149 0 0,0 0 194 0 0,0 0 110 0 0,1 1 22 0 0,2 3-209 0 0,-1 0 0 0 0,1 0 0 0 0,1 0 0 0 0,5 5 0 0 0,-8-8-202 0 0,1 0 1 0 0,-1 0-1 0 0,1 0 0 0 0,0 0 0 0 0,-1 0 1 0 0,1 0-1 0 0,0-1 0 0 0,-1 1 0 0 0,1 0 1 0 0,0-1-1 0 0,0 1 0 0 0,0-1 0 0 0,0 0 1 0 0,0 0-1 0 0,3 0 0 0 0,13 0 612 0 0,-12 0-478 0 0,0 0-1 0 0,-1-1 0 0 0,1 1 0 0 0,0-1 0 0 0,-1 0 1 0 0,1-1-1 0 0,6-1 0 0 0,-7 0-6 0 0,13-4-31 0 0,0 0-1 0 0,0 1 0 0 0,0 1 1 0 0,26-5-1 0 0,-43 10 178 0 0,-1 0 117 0 0,0 0 21 0 0,2 1-66 0 0,-1-1-438 0 0,-1 0 0 0 0,1 0 0 0 0,0 0 0 0 0,0 1 0 0 0,-1-1 0 0 0,1 0 0 0 0,0 1 0 0 0,0-1 0 0 0,-1 1 0 0 0,1-1 0 0 0,0 1 1 0 0,-1-1-1 0 0,1 1 0 0 0,-1-1 0 0 0,1 1 0 0 0,0-1 0 0 0,-1 1 0 0 0,1 0 0 0 0,-1-1 0 0 0,0 1 0 0 0,1 0 0 0 0,-1 0 0 0 0,0-1 0 0 0,1 1 0 0 0,-1 0 0 0 0,0 0 0 0 0,0 0 1 0 0,0-1-1 0 0,1 1 0 0 0,-1 0 0 0 0,0 0 0 0 0,0 1 0 0 0,0 1-7 0 0,0 10 274 0 0,0 0 0 0 0,0 1 0 0 0,-2-1 0 0 0,1 0 0 0 0,-6 21 0 0 0,-1 3 128 0 0,4 11-394 0 0,1 0 0 0 0,6 76 0 0 0,0-62-8 0 0,-1-15 2 0 0,0 58 0 0 0,-2-87 0 0 0,-2 0 0 0 0,0 0 0 0 0,-8 30 0 0 0,7-38 0 0 0,2-10 0 0 0,1 1 0 0 0,0 0 0 0 0,-1 0 0 0 0,1-1 0 0 0,0 1 0 0 0,-1-1 0 0 0,1 1 0 0 0,-1 0 0 0 0,1-1 0 0 0,-1 1 0 0 0,1-1 0 0 0,-1 1 0 0 0,1-1 0 0 0,-1 1 0 0 0,-1 0 0 0 0,-3-2 0 0 0,5 1 0 0 0,-74 0 0 0 0,62 1-252 0 0,8-1 64 0 0,1 0-1 0 0,-1 1 0 0 0,1-1 0 0 0,-1 1 1 0 0,-4 1-1 0 0,7-2 145 0 0,-1 1 0 0 0,1-1 0 0 0,0 0 0 0 0,0 0 0 0 0,-1 1 0 0 0,1-1 0 0 0,0 0 0 0 0,-1 0 0 0 0,1 0 0 0 0,0-1 0 0 0,0 1 0 0 0,-1 0 0 0 0,1 0 0 0 0,0-1 0 0 0,0 1 0 0 0,-2-1 0 0 0,2 1-681 0 0,-2-1-229 0 0,0 1-958 0 0,3-1-4118 0 0,0 1 3983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08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7503 0 0,'0'0'399'0'0,"0"0"60"0"0,0 0 21 0 0,0 0-59 0 0,0 0-136 0 0,0 0 457 0 0,0 0 228 0 0,0 0 43 0 0,11 0 1150 0 0,24-6-581 0 0,56-1 0 0 0,-83 7-1575 0 0,0-1-1 0 0,17-4 0 0 0,-20 3-6 0 0,0 1 0 0 0,0 0-1 0 0,1 0 1 0 0,-1 0 0 0 0,0 1 0 0 0,1 0-1 0 0,-1 0 1 0 0,0 0 0 0 0,1 1-1 0 0,6 1 1 0 0,-6 0-64 0 0,-5-1-273 0 0,-1-1-138 0 0,0 0-33 0 0,0 0-140 0 0,0 0-572 0 0,0 0-253 0 0,0 0-1246 0 0,0 0-4789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08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17503 0 0,'0'0'399'0'0,"0"0"60"0"0,0 0 21 0 0,0 0-59 0 0,2 1-136 0 0,1 0-13 0 0,0 1 0 0 0,0-1 0 0 0,0 0 0 0 0,0 0 0 0 0,0-1 0 0 0,0 1 0 0 0,0-1 0 0 0,0 1 0 0 0,0-1 0 0 0,0 0 0 0 0,4 0 0 0 0,17 1 808 0 0,-16 0-746 0 0,1-1 1 0 0,-1 0-1 0 0,1 0 0 0 0,-1-1 0 0 0,15-3 1 0 0,41-13 1791 0 0,-57 14-1822 0 0,-1 0 1 0 0,1 0-1 0 0,9-7 0 0 0,5-2 119 0 0,-15 8-869 0 0,0 0 1 0 0,0 0-1 0 0,7-8 0 0 0,-12 11-1610 0 0,-1 1-4403 0 0,0 0-1891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23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74 8287 0 0,'0'0'191'0'0,"0"0"26"0"0,0 0 9 0 0,-2 2-34 0 0,-6 7-78 0 0,7-7 274 0 0,1-2 110 0 0,0 0 12 0 0,0 0 2 0 0,0 0 0 0 0,0 0 0 0 0,0 0 0 0 0,0 0 0 0 0,0 0 0 0 0,0 0 0 0 0,0 0 0 0 0,0-2 0 0 0,15-42 1704 0 0,-4 6 2736 0 0,-10 36-4440 0 0,-1 2-69 0 0,0 0-222 0 0,0 0 166 0 0,0 0 101 0 0,0 0 21 0 0,0 0-66 0 0,-2 1-434 0 0,1-1 0 0 0,0 1 1 0 0,0 0-1 0 0,-1 0 0 0 0,1 0 1 0 0,0 1-1 0 0,0-1 0 0 0,0 0 1 0 0,0 0-1 0 0,1 0 0 0 0,-1 1 1 0 0,0-1-1 0 0,0 0 0 0 0,1 1 1 0 0,-1-1-1 0 0,1 1 0 0 0,-1 1 1 0 0,-2 3-13 0 0,-7 16 3 0 0,0 1 0 0 0,-10 37 0 0 0,0 2 0 0 0,9-34 0 0 0,-16 31 0 0 0,-6 18 0 0 0,22-51 0 0 0,0 11 0 0 0,5-10 0 0 0,0-15 0 0 0,9-23-449 0 0,0 0 0 0 0,-1 0 1 0 0,1-17-1 0 0,-2 19 144 0 0,0 7-1268 0 0,-3-5-2411 0 0,0-4 1937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13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44 6447 0 0,'0'0'142'0'0,"0"0"22"0"0,0 0 13 0 0,8-3 12 0 0,1-1 1927 0 0,-1 1 0 0 0,16-10 0 0 0,-20 11-1504 0 0,-3 1 343 0 0,2-2-431 0 0,8-5 6375 0 0,-7 4-1757 0 0,-22 16-5138 0 0,0-1 0 0 0,-1 0 0 0 0,-27 10 0 0 0,42-19-14 0 0,-14 4 92 0 0,16-6 289 0 0,2 0 117 0 0,0 0 21 0 0,0 0-66 0 0,4-8-278 0 0,-2 5-165 0 0,1 0 0 0 0,-1 0 0 0 0,1 0 0 0 0,0 1 0 0 0,0-1 0 0 0,0 1 0 0 0,0-1 0 0 0,0 1 0 0 0,7-3 0 0 0,-4 2 0 0 0,1 0 0 0 0,-1 0 0 0 0,1 1 0 0 0,-1 0 0 0 0,10-2 0 0 0,-2-1 0 0 0,-12 4 0 0 0,0 0 0 0 0,0 0 0 0 0,1 0 0 0 0,-1 0 0 0 0,0 1 0 0 0,0-1 0 0 0,1 1 0 0 0,-1 0 0 0 0,1-1 0 0 0,-1 1 0 0 0,0 0 0 0 0,1 1 0 0 0,-1-1 0 0 0,0 0 0 0 0,1 0 0 0 0,3 2 0 0 0,7 3 0 0 0,-10-2 0 0 0,-2-1 0 0 0,20 17 0 0 0,-18-15 0 0 0,-2-3 0 0 0,0 0 0 0 0,0 0 0 0 0,-1 0 0 0 0,1 0 0 0 0,0 1 0 0 0,0-1 0 0 0,0 0 0 0 0,-1 0 0 0 0,1 1 0 0 0,-1-1 0 0 0,1 1 0 0 0,-1-1 0 0 0,1 0 0 0 0,-1 1 0 0 0,0 1 0 0 0,1 4 0 0 0,0-3 0 0 0,0 0 0 0 0,0 0 0 0 0,0 0 0 0 0,-1 1 0 0 0,1-1 0 0 0,-1 0 0 0 0,0 1 0 0 0,-1-1 0 0 0,1 0 0 0 0,-1 0 0 0 0,0 1 0 0 0,-2 6 0 0 0,-2 1 0 0 0,0-1 0 0 0,0 0 0 0 0,-8 11 0 0 0,9-16 0 0 0,-5 10 0 0 0,8-13 0 0 0,0 0 0 0 0,0-1 0 0 0,0 1 0 0 0,-1-1 0 0 0,1 0 0 0 0,-1 1 0 0 0,0-1 0 0 0,0 0 0 0 0,0 0 0 0 0,0 0 0 0 0,0 0 0 0 0,0 0 0 0 0,0-1 0 0 0,-1 1 0 0 0,-2 1 0 0 0,-2 1 0 0 0,-7 3 0 0 0,0 0 0 0 0,-1 0 0 0 0,1-1 0 0 0,-1-1 0 0 0,0-1 0 0 0,-20 4 0 0 0,27-8 0 0 0,8 0 0 0 0,0 0 0 0 0,-1 0 0 0 0,1 0 0 0 0,0 0 0 0 0,0 0 0 0 0,-1 0 0 0 0,1 0 0 0 0,0 0 0 0 0,-1 0 0 0 0,1 0 0 0 0,0 0 0 0 0,0-1 0 0 0,-1 1 0 0 0,1 0 0 0 0,0 0 0 0 0,0 0 0 0 0,-1 0 0 0 0,1 0 0 0 0,0 0 0 0 0,0-1 0 0 0,-1 1 0 0 0,1 0 0 0 0,0 0 0 0 0,0 0 0 0 0,0-1 0 0 0,-1 1 0 0 0,1 0 0 0 0,0 0 0 0 0,0-1 0 0 0,0 1 0 0 0,0 0 0 0 0,0 0 0 0 0,-1-1 0 0 0,1 1 0 0 0,0 0 0 0 0,0-1 0 0 0,0 1 0 0 0,0 0 0 0 0,0 0 0 0 0,0-1 0 0 0,0 1 0 0 0,0 0 0 0 0,0-1 0 0 0,0 1 0 0 0,0 0 0 0 0,0 0 0 0 0,0-1 0 0 0,1 1 0 0 0,1-7 0 0 0,-2 6 0 0 0,0 0 0 0 0,1 1 0 0 0,-1-1 0 0 0,1 0 0 0 0,-1 0 0 0 0,1 1 0 0 0,0-1 0 0 0,-1 0 0 0 0,1 1 0 0 0,-1-1 0 0 0,1 0 0 0 0,0 1 0 0 0,0-1 0 0 0,-1 1 0 0 0,1 0 0 0 0,2-2 0 0 0,0 1 0 0 0,6-6 0 0 0,4 0 0 0 0,-8 7 0 0 0,-2 1 0 0 0,1-2 0 0 0,0 0 0 0 0,1 0 0 0 0,-1 1 0 0 0,0-1 0 0 0,1 1 0 0 0,-1 1 0 0 0,0-1 0 0 0,0 0 0 0 0,1 1 0 0 0,-1 0 0 0 0,0 0 0 0 0,0 0 0 0 0,0 0 0 0 0,0 1 0 0 0,6 3 0 0 0,-7-5 0 0 0,12 10 0 0 0,-12-8 0 0 0,0 1 0 0 0,-1 1 0 0 0,1-1 0 0 0,-1 0 0 0 0,1 1 0 0 0,-1-1 0 0 0,0 1 0 0 0,0 0 0 0 0,-1 0 0 0 0,1 0 0 0 0,-1 0 0 0 0,2 7 0 0 0,-1-5 0 0 0,-1 1 0 0 0,0 0 0 0 0,-1-1 0 0 0,0 1 0 0 0,0-1 0 0 0,0 1 0 0 0,-2 9 0 0 0,-1-5 0 0 0,0-1 0 0 0,0 0 0 0 0,-1 1 0 0 0,-1-1 0 0 0,-7 11 0 0 0,0 0 0 0 0,-20 23 0 0 0,29-40 0 0 0,-4 6 0 0 0,-2-1 0 0 0,1 1 0 0 0,-11 8 0 0 0,15-15 0 0 0,0 0 0 0 0,-1 0 0 0 0,1 0 0 0 0,-1 0 0 0 0,1-1 0 0 0,-1 0 0 0 0,0 0 0 0 0,0 0 0 0 0,0-1 0 0 0,0 0 0 0 0,-9 2 0 0 0,12-3 65 0 0,0 0 0 0 0,0 0 0 0 0,0 0 0 0 0,0 0 0 0 0,0 0 0 0 0,0 0 0 0 0,0 0 0 0 0,0-1 0 0 0,0 1 0 0 0,1-1 0 0 0,-1 1 0 0 0,0-1 0 0 0,0 0 0 0 0,0 0 0 0 0,-3-2 0 0 0,3 1 40 0 0,0 0 0 0 0,-1 0 0 0 0,1-1 0 0 0,0 1-1 0 0,0-1 1 0 0,0 0 0 0 0,1 1 0 0 0,-3-7 0 0 0,-8-9-1800 0 0,12 18 1897 0 0,-11-21 920 0 0,9 15-1787 0 0,2 4-6532 0 0,0 2 5662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15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46 8287 0 0,'0'0'191'0'0,"0"0"26"0"0,1-1 9 0 0,5-4-34 0 0,-1-1-10 0 0,3 0 2121 0 0,-6 5-1760 0 0,0-1 0 0 0,0 0 0 0 0,0 1 0 0 0,0-1 0 0 0,-1 0 0 0 0,4-4 0 0 0,-4 5-172 0 0,-1 1 117 0 0,0 0 21 0 0,0 0 3 0 0,9-4 2048 0 0,-8 3-2433 0 0,6-4 3006 0 0,-15 11-665 0 0,-1 3-2468 0 0,0 0 0 0 0,0 1 0 0 0,1 0 0 0 0,1 1 0 0 0,-1-1 0 0 0,-5 14 0 0 0,5-10 0 0 0,-5 12 683 0 0,1 0-1 0 0,-17 55 1 0 0,16-35-683 0 0,1 0 0 0 0,3 1 0 0 0,2 0 0 0 0,2 1 0 0 0,2-1 0 0 0,4 67 0 0 0,1-98 406 0 0,1 0 1 0 0,1-1-1 0 0,0 1 1 0 0,11 26-1 0 0,-11-34-390 0 0,0 7-16 0 0,-4-14 0 0 0,1 0 0 0 0,-1 0 0 0 0,0 0 0 0 0,1 0 0 0 0,-1 0 0 0 0,1 0 0 0 0,0 0 0 0 0,-1 0 0 0 0,1-1 0 0 0,-1 1 0 0 0,1 0 0 0 0,0 0 0 0 0,1 1 0 0 0,-2-2-13 0 0,0 0 1 0 0,0 0-1 0 0,0 0 0 0 0,0 0 1 0 0,0 0-1 0 0,1 0 0 0 0,-1 0 1 0 0,0 0-1 0 0,0 1 0 0 0,0-1 1 0 0,0 0-1 0 0,0 0 0 0 0,0 0 1 0 0,0 0-1 0 0,1 0 0 0 0,-1 0 1 0 0,0 0-1 0 0,0 0 0 0 0,0 0 1 0 0,0 0-1 0 0,0 0 0 0 0,1 0 1 0 0,-1 0-1 0 0,0 0 0 0 0,0 0 1 0 0,0 0-1 0 0,0 0 0 0 0,0 0 1 0 0,1 0-1 0 0,-1 0 0 0 0,0 0 0 0 0,0 0 1 0 0,0 0-1 0 0,0 0 0 0 0,0 0 1 0 0,0 0-1 0 0,0-1 0 0 0,1 1 1 0 0,-1 0-1 0 0,0 0 0 0 0,0 0 1 0 0,0 0-1 0 0,0 0 0 0 0,0 0 1 0 0,0 0-1 0 0,0-1 0 0 0,0 1 1 0 0,0 0-1 0 0,1 0 0 0 0,-1 0 1 0 0,0 0-1 0 0,0 0 0 0 0,0 0 1 0 0,0-1-1 0 0,0 1 0 0 0,0 0 1 0 0,0 0-1 0 0,0 0 0 0 0,0 0 1 0 0,0 0-1 0 0,0-1 0 0 0,0 1 1 0 0,0 0-1 0 0,1-11-1549 0 0,-1 11 1247 0 0,2-10-2666 0 0,-1-1-5886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15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42 15663 0 0,'0'0'356'0'0,"0"0"50"0"0,0 0 20 0 0,0 0-42 0 0,5-6 300 0 0,-3 3 2575 0 0,-3 3-3142 0 0,1 0 0 0 0,0 0 0 0 0,0 0 1 0 0,0 0-1 0 0,-1-1 0 0 0,1 1 0 0 0,0 0 0 0 0,0 0 1 0 0,0 0-1 0 0,-1 0 0 0 0,1 0 0 0 0,0 0 0 0 0,0 0 0 0 0,-1 0 1 0 0,1 0-1 0 0,0 0 0 0 0,0 0 0 0 0,0 0 0 0 0,-1 0 1 0 0,1 1-1 0 0,0-1 0 0 0,0 0 0 0 0,0 0 0 0 0,-1 0 1 0 0,1 0-1 0 0,0 0 0 0 0,0 0 0 0 0,0 0 0 0 0,0 1 0 0 0,-1-1 1 0 0,1 0-1 0 0,0 0 0 0 0,0 0 0 0 0,0 0 0 0 0,0 1 1 0 0,-1-1-1 0 0,-17 11 500 0 0,-11 6 702 0 0,17-13-1206 0 0,9-4-66 0 0,3 0-47 0 0,-1 0 0 0 0,1-1 0 0 0,-1 1 1 0 0,1 0-1 0 0,-1 0 0 0 0,0 0 0 0 0,1 0 1 0 0,-1 0-1 0 0,1 0 0 0 0,-1 1 0 0 0,1-1 1 0 0,-1 0-1 0 0,1 0 0 0 0,-1 0 0 0 0,1 0 0 0 0,-1 1 1 0 0,1-1-1 0 0,-1 0 0 0 0,1 0 0 0 0,-1 1 1 0 0,1-1-1 0 0,-1 1 0 0 0,-6 3 0 0 0,7-4 0 0 0,0 0 0 0 0,0 0 0 0 0,0 0 0 0 0,0 0 0 0 0,0 0 0 0 0,-1 0 0 0 0,1 0 0 0 0,0 1 0 0 0,0-1 0 0 0,0 0 0 0 0,0 0 0 0 0,0 0 0 0 0,0 0 0 0 0,-1 0 0 0 0,1 0 0 0 0,0 0 0 0 0,0 0 0 0 0,0 0 0 0 0,0 0 0 0 0,0 0 0 0 0,0 0 0 0 0,-1 0 0 0 0,1 0 0 0 0,0 0 0 0 0,0 0 0 0 0,0 0 0 0 0,0 0 0 0 0,0 0 0 0 0,-1 0 0 0 0,1 0 0 0 0,0 0 0 0 0,0 0 0 0 0,0 0 0 0 0,0 0 0 0 0,0-1 0 0 0,0 1 0 0 0,-1 0 0 0 0,1 0 0 0 0,0 0 0 0 0,0 0 0 0 0,0 0 0 0 0,0 0 0 0 0,0 0 0 0 0,0 0 0 0 0,0-1 0 0 0,0 1 0 0 0,0 0 0 0 0,-1 0 0 0 0,10-12 0 0 0,-3 6 0 0 0,0 1 0 0 0,0-1 0 0 0,1 1 0 0 0,0 0 0 0 0,1 0 0 0 0,-1 1 0 0 0,1 0 0 0 0,-1 0 0 0 0,1 1 0 0 0,0 0 0 0 0,1 0 0 0 0,-1 1 0 0 0,11-1 0 0 0,-19 2 0 0 0,1 1 0 0 0,0 0 0 0 0,0-1 0 0 0,0 1 0 0 0,0 0 0 0 0,0 0 0 0 0,0 0 0 0 0,0 0 0 0 0,0 0 0 0 0,-1 0 0 0 0,1 0 0 0 0,0 0 0 0 0,0 0 0 0 0,0 0 0 0 0,0 0 0 0 0,0 1 0 0 0,0-1 0 0 0,0 0 0 0 0,-1 1 0 0 0,1-1 0 0 0,0 1 0 0 0,0-1 0 0 0,0 1 0 0 0,-1-1 0 0 0,1 1 0 0 0,0-1 0 0 0,0 2 0 0 0,1 0 0 0 0,0-1 0 0 0,-1 1 0 0 0,0-1 0 0 0,1 0 0 0 0,-1 0 0 0 0,0 1 0 0 0,0-1 0 0 0,0 1 0 0 0,0-1 0 0 0,0 1 0 0 0,-1 0 0 0 0,1-1 0 0 0,0 1 0 0 0,-1 0 0 0 0,1-1 0 0 0,-1 1 0 0 0,1 0 0 0 0,-1 0 0 0 0,0-1 0 0 0,0 1 0 0 0,0 0 0 0 0,0 0 0 0 0,0 0 0 0 0,0-1 0 0 0,-1 1 0 0 0,1 0 0 0 0,-1 3 0 0 0,0-4 0 0 0,-2 11 136 0 0,0-1-1 0 0,-1 0 0 0 0,-1 0 1 0 0,0 0-1 0 0,0-1 1 0 0,-1 1-1 0 0,0-1 1 0 0,-1 0-1 0 0,0-1 1 0 0,0 0-1 0 0,-1 0 1 0 0,-1-1-1 0 0,1 0 1 0 0,-18 13-1 0 0,18-16-119 0 0,8-5-16 0 0,-1 0 0 0 0,1 0 0 0 0,0 0 0 0 0,0 0 0 0 0,-1 1 0 0 0,1-1 0 0 0,0 0 0 0 0,0 0 0 0 0,-1 0 0 0 0,1 1 0 0 0,0-1 0 0 0,0 0 0 0 0,0 0 0 0 0,-1 1 0 0 0,1-1 0 0 0,0 0 0 0 0,0 0 0 0 0,0 1 0 0 0,0-1 0 0 0,0 0 0 0 0,0 0 0 0 0,0 1 0 0 0,-1-1 0 0 0,1 0 0 0 0,0 1 0 0 0,0-1 0 0 0,0 0 0 0 0,0 0 0 0 0,0 1 0 0 0,0-1 0 0 0,0 0 0 0 0,1 1 0 0 0,-1-1 0 0 0,0 0 0 0 0,0 0 0 0 0,0 1 0 0 0,0-1 0 0 0,0 0 0 0 0,0 1 0 0 0,0-1 0 0 0,1 0 0 0 0,-1 0 0 0 0,0 0 0 0 0,0 1 0 0 0,0-1 0 0 0,0 0 0 0 0,1 0 0 0 0,-1 1 0 0 0,0-1 0 0 0,0 0 0 0 0,1 0 0 0 0,-1 0 0 0 0,0 0 0 0 0,1 1 0 0 0,1 2-99 0 0,1 0 0 0 0,0 0 0 0 0,0 0 1 0 0,0-1-1 0 0,0 1 0 0 0,1-1 0 0 0,-1 1 0 0 0,1-1 0 0 0,-1 0 0 0 0,1-1 1 0 0,0 1-1 0 0,0-1 0 0 0,4 2 0 0 0,1-1-49 0 0,-5-1 112 0 0,-1-1 1 0 0,1 1 0 0 0,-1-1-1 0 0,1 1 1 0 0,-1-1-1 0 0,1 0 1 0 0,-1 0 0 0 0,1 0-1 0 0,-1-1 1 0 0,1 0 0 0 0,-1 1-1 0 0,6-3 1 0 0,7-4-2246 0 0,-1-1 1 0 0,0 0-1 0 0,17-14 1 0 0,-30 21-278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16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5663 0 0,'0'0'719'0'0,"0"0"-20"0"0,0 0-306 0 0,0 0 371 0 0,0 0 209 0 0,2 0 41 0 0,24-8-267 0 0,0 1 1 0 0,38-4-1 0 0,57 0 2682 0 0,-4 1-1710 0 0,-13-2-1719 0 0,-96 11-133 0 0,-6 1-563 0 0,-2 0-258 0 0,0 0-1011 0 0,0 0-4023 0 0,0 0-1724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16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2 19351 0 0,'0'0'439'0'0,"0"0"62"0"0,0 0 33 0 0,0 0-65 0 0,0 0-237 0 0,0 0 156 0 0,0 0 100 0 0,6-5 1045 0 0,-5 3-1256 0 0,1 0 0 0 0,0 1 1 0 0,0 0-1 0 0,-1-1 0 0 0,1 1 0 0 0,0 0 0 0 0,0 0 1 0 0,1 0-1 0 0,-1 0 0 0 0,0 0 0 0 0,0 1 0 0 0,0-1 0 0 0,4 0 1 0 0,0 1-217 0 0,0-1 0 0 0,0 1 0 0 0,9 2 0 0 0,7-1 1377 0 0,-16-2-1294 0 0,17 2-123 0 0,-15 0-21 0 0,0 2 0 0 0,-3 3 0 0 0,-5-4 12 0 0,0-1 1 0 0,0 0-1 0 0,0 1 0 0 0,0-1 1 0 0,0 1-1 0 0,0-1 1 0 0,0 0-1 0 0,-1 1 0 0 0,1-1 1 0 0,0 1-1 0 0,-1-1 0 0 0,1 0 1 0 0,-1 1-1 0 0,0-1 0 0 0,1 0 1 0 0,-1 0-1 0 0,0 1 0 0 0,0-1 1 0 0,0 0-1 0 0,0 0 0 0 0,0 0 1 0 0,0 0-1 0 0,0 0 0 0 0,0 0 1 0 0,0-1-1 0 0,-2 2 1 0 0,-4 3 182 0 0,-1-1 1 0 0,-14 8-1 0 0,21-12-184 0 0,-53 23 1106 0 0,54-23-1119 0 0,0 0 0 0 0,0 0 0 0 0,-1 0 1 0 0,1 0-1 0 0,0 0 0 0 0,0 0 0 0 0,-1 0 0 0 0,1 0 0 0 0,0 1 0 0 0,0-1 0 0 0,-1 0 1 0 0,1 0-1 0 0,0 0 0 0 0,0 0 0 0 0,-1 1 0 0 0,1-1 0 0 0,0 0 0 0 0,0 0 0 0 0,0 1 1 0 0,0-1-1 0 0,0 0 0 0 0,-1 0 0 0 0,1 0 0 0 0,0 1 0 0 0,0-1 0 0 0,0 0 0 0 0,0 1 1 0 0,0-1-1 0 0,0 0 0 0 0,0 0 0 0 0,0 1 0 0 0,0-1 0 0 0,0 0 0 0 0,0 0 1 0 0,0 1-1 0 0,0-1 0 0 0,0 0 0 0 0,0 1 0 0 0,0-1 0 0 0,0 0 0 0 0,0 0 0 0 0,0 1 1 0 0,1-1-1 0 0,-1 0 0 0 0,0 0 0 0 0,0 1 0 0 0,0-1 0 0 0,1 0 0 0 0,4 6-307 0 0,-3-5-166 0 0,-1 0-33 0 0,10 1 57 0 0,-3 0 412 0 0,-1 1 0 0 0,1-1-1 0 0,9 6 1 0 0,-15-8 100 0 0,0 1 0 0 0,0 0 0 0 0,-1-1 1 0 0,1 1-1 0 0,0 0 0 0 0,-1 0 0 0 0,1 0 0 0 0,-1 0 0 0 0,1 0 0 0 0,-1 1 0 0 0,1-1 1 0 0,-1 0-1 0 0,0 1 0 0 0,0-1 0 0 0,0 1 0 0 0,0-1 0 0 0,0 1 0 0 0,0 0 1 0 0,0-1-1 0 0,1 4 0 0 0,-1-1 482 0 0,0-2-533 0 0,-1-1 0 0 0,0 1 1 0 0,0 0-1 0 0,0 0 0 0 0,0 0 1 0 0,0 0-1 0 0,0-1 0 0 0,0 1 1 0 0,-1 0-1 0 0,1 0 0 0 0,-1 0 1 0 0,1-1-1 0 0,-1 1 0 0 0,0 0 1 0 0,-1 3-1 0 0,-1-2-10 0 0,1 1 0 0 0,-1 0 0 0 0,0-1 0 0 0,0 1 0 0 0,0-1 0 0 0,0 0 0 0 0,-1 0 0 0 0,1 0 0 0 0,-1 0 0 0 0,0-1 0 0 0,1 0 0 0 0,-1 1 0 0 0,-7 1 0 0 0,4-1 0 0 0,0-1 0 0 0,0 0 0 0 0,0-1 0 0 0,0 1 0 0 0,0-1 0 0 0,0-1 0 0 0,-14 0 0 0 0,3 0-359 0 0,-12-1-666 0 0,17-1 436 0 0,10 1 371 0 0,0 1 1 0 0,0-1-1 0 0,0 1 1 0 0,0-1-1 0 0,0 0 1 0 0,0 0 0 0 0,1 0-1 0 0,-1-1 1 0 0,-4-1-1 0 0,5 2-329 0 0,-1-1 115 0 0,0-3-4146 0 0,-3-11 2531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17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5663 0 0,'0'0'719'0'0,"2"-1"-20"0"0,-1 0-500 0 0,2-2-119 0 0,10 0-81 0 0,-5 3 394 0 0,-1-1 0 0 0,0 1 0 0 0,1 1-1 0 0,-1-1 1 0 0,1 1 0 0 0,-1 1 0 0 0,0-1 0 0 0,0 1-1 0 0,0 0 1 0 0,0 1 0 0 0,0 0 0 0 0,7 3-1 0 0,-6-2 75 0 0,-1 0 0 0 0,0 1-1 0 0,1 0 1 0 0,-2 0-1 0 0,1 1 1 0 0,0-1-1 0 0,-1 1 1 0 0,0 1 0 0 0,-1-1-1 0 0,6 9 1 0 0,-4-5-349 0 0,-1 0 1 0 0,0 1-1 0 0,0 0 1 0 0,-1 0-1 0 0,0 1 1 0 0,-1-1-1 0 0,4 21 1 0 0,-5-7 55 0 0,-1 0 1 0 0,-2 42 0 0 0,-10 50 318 0 0,2-50-393 0 0,4-37 620 0 0,-12 49 0 0 0,14-71-514 0 0,2-6-175 0 0,-1 0-1 0 0,1 1 1 0 0,-1-1 0 0 0,0 0 0 0 0,0 0 0 0 0,0 1 0 0 0,0-1 0 0 0,0 0 0 0 0,0 0 0 0 0,-1 0 0 0 0,1 0 0 0 0,-4 3 0 0 0,5-5-63 0 0,-1 1 1 0 0,1 0-1 0 0,-1-1 0 0 0,1 1 0 0 0,-1-1 1 0 0,1 1-1 0 0,-1-1 0 0 0,0 1 1 0 0,1-1-1 0 0,-1 0 0 0 0,0 1 1 0 0,1-1-1 0 0,-1 0 0 0 0,0 1 0 0 0,0-1 1 0 0,-5-2-913 0 0,5 1 499 0 0,1 1 363 0 0,0-1-1 0 0,1 1 1 0 0,-1 0 0 0 0,0 0-1 0 0,1 0 1 0 0,-1-1-1 0 0,0 1 1 0 0,1 0 0 0 0,-1 0-1 0 0,0-1 1 0 0,0 1-1 0 0,1 0 1 0 0,-1 0 0 0 0,0-1-1 0 0,0 1 1 0 0,0 0 0 0 0,1-1-1 0 0,-1 1 1 0 0,0-1-1 0 0,0 1 1 0 0,0 0 0 0 0,0-1-1 0 0,0 1 1 0 0,0 0-1 0 0,0-1 1 0 0,0 1 0 0 0,0-1-1 0 0,0 1 1 0 0,0 0 0 0 0,0-1-1 0 0,0 1 1 0 0,0-1-1 0 0,1-1-6578 0 0,4-5-2127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0 161 8287 0 0,'10'-1'191'0'0,"-9"0"26"0"0,1 0 9 0 0,0-2-84 0 0,-1 2-130 0 0,1 0 0 0 0,-1 0 1 0 0,0 0-1 0 0,0 0 0 0 0,0-1 0 0 0,0 1 1 0 0,0 0-1 0 0,-1-1 0 0 0,1 1 0 0 0,0 0 0 0 0,-1-1 1 0 0,1 1-1 0 0,0-1 0 0 0,-1 1 0 0 0,0-1 1 0 0,1 0-1 0 0,-1 1 0 0 0,0-3 0 0 0,0 2 309 0 0,1 0-1 0 0,0-1 0 0 0,-1 1 1 0 0,1 0-1 0 0,0 0 1 0 0,0-1-1 0 0,0 1 0 0 0,0 0 1 0 0,1 0-1 0 0,-1 0 0 0 0,1 0 1 0 0,-1 0-1 0 0,1 1 0 0 0,-1-1 1 0 0,4-2-1 0 0,-2 1 362 0 0,-2 2-552 0 0,0 0 1 0 0,-1 1-1 0 0,1-1 0 0 0,-1 0 0 0 0,1 0 0 0 0,-1 1 0 0 0,1-1 0 0 0,-1 0 0 0 0,0 0 1 0 0,1 0-1 0 0,-1 0 0 0 0,0 0 0 0 0,0 1 0 0 0,0-1 0 0 0,0 0 0 0 0,1 0 1 0 0,-1 0-1 0 0,0 0 0 0 0,-1 0 0 0 0,1 0 0 0 0,0 0 0 0 0,0 0 0 0 0,0 0 0 0 0,0 1 1 0 0,-1-1-1 0 0,1 0 0 0 0,0 0 0 0 0,-1 0 0 0 0,0-1 0 0 0,0 1-59 0 0,1 0-1 0 0,0 0 0 0 0,-1 0 0 0 0,1 0 1 0 0,0 0-1 0 0,-1 0 0 0 0,1 0 1 0 0,0 0-1 0 0,0 0 0 0 0,0 0 1 0 0,0 0-1 0 0,0 0 0 0 0,0 0 1 0 0,0 0-1 0 0,0 0 0 0 0,0 0 1 0 0,0 0-1 0 0,1-1 0 0 0,10-12 954 0 0,-10 13-512 0 0,-2-1 0 0 0,-1-1-252 0 0,1 2-198 0 0,1 0 1 0 0,-1 0 0 0 0,0-1-1 0 0,1 1 1 0 0,-1 0 0 0 0,1 0 0 0 0,0-1-1 0 0,-1 1 1 0 0,1 0 0 0 0,0 0-1 0 0,0-1 1 0 0,0 1 0 0 0,0 0-1 0 0,0-3 1 0 0,0 3 308 0 0,0 1 117 0 0,0 0 21 0 0,0 0-66 0 0,0 2-294 0 0,-1 5-146 0 0,0 1 0 0 0,0-1-1 0 0,0 0 1 0 0,-1 1 0 0 0,0-1 0 0 0,-5 12 0 0 0,-24 44-6 0 0,17-38 2 0 0,-77 144 1 0 0,-24 47 0 0 0,-46 116 0 0 0,92-217 0 0 0,25-43 0 0 0,39-64 0 0 0,-1 0 0 0 0,1-1 0 0 0,-1 0 0 0 0,-7 6 0 0 0,10-9 0 0 0,9-7 0 0 0,8-7 0 0 0,-12 5-512 0 0,0 1 0 0 0,0 0 1 0 0,0 0-1 0 0,-1-1 0 0 0,2-6 0 0 0,-2 7-575 0 0,1-5-6763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0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75 11975 0 0,'0'0'267'0'0,"0"0"42"0"0,0 0 17 0 0,1-1-28 0 0,0-2-232 0 0,1-1 0 0 0,0 1 0 0 0,-1 0-1 0 0,1-1 1 0 0,-1 0 0 0 0,1-4 0 0 0,-2 6 168 0 0,1 0 1 0 0,-1 1-1 0 0,0-1 0 0 0,1 1 1 0 0,-1-1-1 0 0,1 1 0 0 0,0-1 1 0 0,0 1-1 0 0,-1-1 0 0 0,1 1 1 0 0,0 0-1 0 0,0-1 1 0 0,0 1-1 0 0,3-2 0 0 0,14-12 1814 0 0,-17 14-1024 0 0,-1 1-137 0 0,10-4 403 0 0,-10 4-1248 0 0,1 0-1 0 0,-1 0 0 0 0,1 0 0 0 0,-1 1 0 0 0,1-1 1 0 0,-1 0-1 0 0,1 0 0 0 0,-1 1 0 0 0,1-1 0 0 0,-1 0 1 0 0,1 1-1 0 0,-1-1 0 0 0,1 0 0 0 0,-1 1 0 0 0,0-1 1 0 0,1 0-1 0 0,-1 1 0 0 0,0-1 0 0 0,1 1 0 0 0,-1-1 1 0 0,0 1-1 0 0,0-1 0 0 0,1 2 0 0 0,1 16 177 0 0,-10 24-269 0 0,5-30 457 0 0,-6 27 396 0 0,-22 55 1 0 0,22-70-812 0 0,-2-1 1 0 0,-26 41-1 0 0,17-33-166 0 0,20-29-876 0 0,0-2-385 0 0,0 0-1273 0 0,0 0-4798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0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5663 0 0,'8'1'200'0'0,"19"8"1459"0"0,-25-8-939 0 0,-1-1 249 0 0,68-10 2197 0 0,120-1 0 0 0,-180 11-3608 0 0,0-1-1 0 0,0 0 1 0 0,0-1 0 0 0,9-2-1 0 0,-9 1-226 0 0,1 1 0 0 0,0 0 1 0 0,0 1-1 0 0,0 0 0 0 0,19 1 0 0 0,-29 0-866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1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9 15663 0 0,'14'-5'6298'0'0,"-4"1"-5301"0"0,0 1-1 0 0,20-3 1 0 0,-21 5-894 0 0,0 1-1 0 0,0 0 1 0 0,0 1 0 0 0,0 0-1 0 0,14 4 1 0 0,1 5 340 0 0,-22-9 45 0 0,7 7 613 0 0,-9-8-1100 0 0,1 0-1 0 0,-1 1 1 0 0,0-1-1 0 0,1 0 1 0 0,-1 1-1 0 0,1-1 1 0 0,-1 1 0 0 0,0-1-1 0 0,1 1 1 0 0,-1-1-1 0 0,0 0 1 0 0,0 1-1 0 0,1-1 1 0 0,-1 1 0 0 0,0 0-1 0 0,0-1 1 0 0,0 1-1 0 0,0-1 1 0 0,0 1-1 0 0,0-1 1 0 0,0 1-1 0 0,0-1 1 0 0,0 1 0 0 0,0-1-1 0 0,0 1 1 0 0,0 0-1 0 0,0-1 1 0 0,0 1-1 0 0,0-1 1 0 0,-1 2 0 0 0,0-1-3 0 0,1 2 2 0 0,-1 0 0 0 0,0 0 0 0 0,0 0 0 0 0,0 0 0 0 0,0 0 0 0 0,0 0 0 0 0,-1 0 0 0 0,1-1 0 0 0,-1 1 0 0 0,0 0 0 0 0,0-1 0 0 0,0 0 0 0 0,0 1 0 0 0,-4 2 0 0 0,-3 2 0 0 0,0-1 0 0 0,-18 10 0 0 0,19-11 0 0 0,-18 7 0 0 0,-23 8 0 0 0,49-20 0 0 0,0 0 0 0 0,0 0 0 0 0,0 0 0 0 0,0 0 0 0 0,-1 0 0 0 0,1 0 0 0 0,0 0 0 0 0,0 0 0 0 0,0 0 0 0 0,0 0 0 0 0,-1 0 0 0 0,1 0 0 0 0,0 0 0 0 0,0 0 0 0 0,0 0 0 0 0,0 0 0 0 0,0 0 0 0 0,0 0 0 0 0,-1 1 0 0 0,1-1 0 0 0,0 0 0 0 0,0 0 0 0 0,0 0 0 0 0,0 0 0 0 0,0 0 0 0 0,0 0 0 0 0,0 0 0 0 0,-1 1 0 0 0,1-1 0 0 0,0 0 0 0 0,0 0 0 0 0,0 0 0 0 0,0 0 0 0 0,0 0 0 0 0,0 1 0 0 0,0-1 0 0 0,0 0 0 0 0,0 0 0 0 0,0 0 0 0 0,0 0 0 0 0,0 0 0 0 0,0 1 0 0 0,0-1 0 0 0,0 0 0 0 0,0 0 0 0 0,0 0 0 0 0,0 0 0 0 0,0 0 0 0 0,0 1 0 0 0,0-1 0 0 0,0 0 0 0 0,0 0 0 0 0,0 0 0 0 0,1 0 0 0 0,-1 0 0 0 0,0 1 0 0 0,0-1 0 0 0,0 0 0 0 0,0 0 0 0 0,0 0 0 0 0,0 0 0 0 0,1 0 0 0 0,16 8 0 0 0,-12-6 0 0 0,17 3 0 0 0,-9 0 0 0 0,-10-1 0 0 0,-2-2 0 0 0,15 13 0 0 0,-12-13 0 0 0,-3-1 0 0 0,0 0 0 0 0,0-1 0 0 0,0 1 0 0 0,0 0 0 0 0,0 0 0 0 0,0 0 0 0 0,-1 0 0 0 0,1 1 0 0 0,0-1 0 0 0,-1 0 0 0 0,1 0 0 0 0,0 0 0 0 0,-1 1 0 0 0,1-1 0 0 0,-1 0 0 0 0,0 0 0 0 0,1 1 0 0 0,-1-1 0 0 0,0 3 0 0 0,0-2 0 0 0,0 1 0 0 0,0-1 0 0 0,0 1 0 0 0,0-1 0 0 0,0 1 0 0 0,-1-1 0 0 0,1 1 0 0 0,-1-1 0 0 0,0 1 0 0 0,0-1 0 0 0,0 0 0 0 0,0 1 0 0 0,0-1 0 0 0,0 0 0 0 0,0 0 0 0 0,-1 0 0 0 0,1 0 0 0 0,-1 0 0 0 0,0 0 0 0 0,0 0 0 0 0,-3 2 0 0 0,1 0 0 0 0,-1 1 0 0 0,0-2 0 0 0,0 1 0 0 0,-1-1 0 0 0,1 0 0 0 0,-1 0 0 0 0,-9 4 0 0 0,4-4-375 0 0,-1-1 0 0 0,1 1 1 0 0,-1-2-1 0 0,0 0 0 0 0,0 0 0 0 0,0-1 1 0 0,1 0-1 0 0,-1-1 0 0 0,-15-3 0 0 0,13-1-5613 0 0,4-3-1724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24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1975 0 0,'0'0'267'0'0,"0"0"42"0"0,0 0 17 0 0,0 0-28 0 0,0-2-196 0 0,1-7 47 0 0,-1 6 250 0 0,1 1 0 0 0,0-1 0 0 0,0 0 0 0 0,0 1 0 0 0,0-1 0 0 0,1 1 0 0 0,-1 0 0 0 0,1-1 0 0 0,-1 1 0 0 0,1 0 0 0 0,0 0 0 0 0,0 0 0 0 0,3-3 0 0 0,5-7 932 0 0,-8 10-819 0 0,1-2 254 0 0,-1 4 4620 0 0,1 40-5072 0 0,-3-25-241 0 0,2 1 1 0 0,0-1 0 0 0,5 19-1 0 0,-5-27-73 0 0,0 1 0 0 0,1 0 0 0 0,1-1 0 0 0,-1 1 0 0 0,1-1 0 0 0,10 13 0 0 0,-13-18 0 0 0,0-1 0 0 0,0 1 0 0 0,1-1 0 0 0,-1 1 0 0 0,1-1 0 0 0,0 0 0 0 0,-1 1 0 0 0,1-1 0 0 0,0 0 0 0 0,-1 0 0 0 0,1 0 0 0 0,0 0 0 0 0,0-1 0 0 0,0 1 0 0 0,0-1 0 0 0,0 1 0 0 0,0-1 0 0 0,0 1 0 0 0,0-1 0 0 0,0 0 0 0 0,0 0 0 0 0,0 0 0 0 0,0 0 0 0 0,0 0 0 0 0,0-1 0 0 0,0 1 0 0 0,0-1 0 0 0,0 1 0 0 0,0-1 0 0 0,0 0 0 0 0,4-1 0 0 0,1-1 0 0 0,0-1 0 0 0,0 0 0 0 0,0 0 0 0 0,-1 0 0 0 0,1-1 0 0 0,-1 1 0 0 0,0-2 0 0 0,0 1 0 0 0,-1-1 0 0 0,10-12 0 0 0,6-14 0 0 0,28-59 0 0 0,-39 71 0 0 0,-9 34 0 0 0,-2 11 0 0 0,-9 86 0 0 0,8-69 0 0 0,-15 74 0 0 0,1-21 0 0 0,4-14 0 0 0,10-74-64 0 0,3-11-194 0 0,0 1 1 0 0,1-1-1 0 0,-1 1 1 0 0,1 0-1 0 0,0 0 0 0 0,3-6 1 0 0,10-20-3501 0 0,-7 5 1726 0 0,-2-1-15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2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26 6447 0 0,'0'0'298'0'0,"0"0"-10"0"0,0 0-50 0 0,0 0 493 0 0,8-5 2441 0 0,-6 0-3064 0 0,-1 4 275 0 0,1-4 312 0 0,-2 3 7808 0 0,-19-3-5863 0 0,19 5-2639 0 0,-1-1 0 0 0,0 1 1 0 0,0 0-1 0 0,0-1 0 0 0,0 1 0 0 0,0 0 0 0 0,0 0 0 0 0,0 0 1 0 0,0 0-1 0 0,0 0 0 0 0,0 0 0 0 0,0 0 0 0 0,0 0 0 0 0,0 0 0 0 0,0 1 1 0 0,0-1-1 0 0,0 0 0 0 0,0 1 0 0 0,0-1 0 0 0,0 0 0 0 0,0 1 1 0 0,0-1-1 0 0,0 1 0 0 0,0 0 0 0 0,-2 1 58 0 0,2-2 312 0 0,0 2-256 0 0,0-1 0 0 0,0 0 0 0 0,-1 0 1 0 0,1 0-1 0 0,0 0 0 0 0,-1 0 0 0 0,1 0 0 0 0,-1 0 1 0 0,1 0-1 0 0,-3 0 0 0 0,2 0 58 0 0,-1 0-49 0 0,3-1-122 0 0,-1 0 0 0 0,0 1 0 0 0,1-1 1 0 0,-1 0-1 0 0,0 1 0 0 0,0-1 1 0 0,1 0-1 0 0,-1 1 0 0 0,0-1 1 0 0,1 1-1 0 0,-1-1 0 0 0,1 1 1 0 0,-1 0-1 0 0,1-1 0 0 0,-1 1 1 0 0,1-1-1 0 0,-1 3 0 0 0,-10 8-2 0 0,1 0 0 0 0,0 1 0 0 0,1 1 0 0 0,1 0 0 0 0,0 0 0 0 0,-8 18 0 0 0,4-5 0 0 0,7-14 0 0 0,0 0 0 0 0,-5 19 0 0 0,5-12 0 0 0,-4 21 0 0 0,7-32 144 0 0,0 0 0 0 0,0 0 1 0 0,-1 0-1 0 0,0 0 0 0 0,-6 12 0 0 0,-5 13 431 0 0,-10 28-314 0 0,13-36-192 0 0,2 1 1 0 0,0 1-1 0 0,2-1 1 0 0,-6 36-1 0 0,11 12-69 0 0,1-70 0 0 0,1 0 0 0 0,0 0 0 0 0,0 0 0 0 0,0 0 0 0 0,0 0 0 0 0,1 0 0 0 0,-1 0 0 0 0,1 0 0 0 0,0 0 0 0 0,0 0 0 0 0,0 0 0 0 0,1 0 0 0 0,0-1 0 0 0,-1 1 0 0 0,1-1 0 0 0,3 4 0 0 0,0 4 0 0 0,17 23 0 0 0,-17-26 0 0 0,-5-8 0 0 0,0 1 0 0 0,0-1 0 0 0,1 1 0 0 0,-1 0 0 0 0,0-1 0 0 0,1 1 0 0 0,-1-1 0 0 0,0 1 0 0 0,1-1 0 0 0,-1 1 0 0 0,1-1 0 0 0,-1 1 0 0 0,1-1 0 0 0,-1 1 0 0 0,1-1 0 0 0,-1 0 0 0 0,1 1 0 0 0,-1-1 0 0 0,1 0 0 0 0,0 1 0 0 0,-1-1 0 0 0,1 0 0 0 0,0 0 0 0 0,0 0 0 0 0,1 1 0 0 0,8 0 0 0 0,-9-1-84 0 0,0-1 1 0 0,0 1-1 0 0,-1-1 0 0 0,1 1 1 0 0,0-1-1 0 0,-1 1 0 0 0,1-1 0 0 0,0 0 1 0 0,-1 0-1 0 0,1 1 0 0 0,-1-1 1 0 0,1 0-1 0 0,-1 0 0 0 0,1 1 0 0 0,-1-1 1 0 0,0 0-1 0 0,1 0 0 0 0,-1 0 1 0 0,0 0-1 0 0,0-1 0 0 0,4-23-2990 0 0,-3 19 2295 0 0,0-7-1266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3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6 6447 0 0,'0'0'298'0'0,"0"0"-10"0"0,0 0 20 0 0,0 0 780 0 0,2 0 356 0 0,6-2 76 0 0,-6 1-123 0 0,9-11 1036 0 0,-10 11-2262 0 0,0 1 0 0 0,-1-1-1 0 0,1 1 1 0 0,0-1 0 0 0,-1 1-1 0 0,1-1 1 0 0,0 1 0 0 0,-1-1-1 0 0,1 1 1 0 0,0 0 0 0 0,0-1-1 0 0,-1 1 1 0 0,1 0 0 0 0,1-1-1 0 0,0 1 342 0 0,0 0 0 0 0,15-3 512 0 0,-15 3-512 0 0,-2 0 0 0 0,1 1 0 0 0,3 1-418 0 0,-1 0 0 0 0,1 0 0 0 0,-1 0 0 0 0,0 1 0 0 0,0-1 0 0 0,0 1 0 0 0,0 0 0 0 0,0 0 0 0 0,-1 0 0 0 0,1 1 0 0 0,-1-1 0 0 0,0 0-1 0 0,0 1 1 0 0,2 5 0 0 0,1 4 597 0 0,0 0 0 0 0,4 27 1 0 0,3 11 25 0 0,-9-40-633 0 0,0 1 0 0 0,0-1 0 0 0,-2 1 1 0 0,2 22-1 0 0,-7 49 678 0 0,2-46-505 0 0,-3-2-119 0 0,0 0 0 0 0,-2-1-1 0 0,-13 37 1 0 0,2-6-81 0 0,13-44-57 0 0,-1-1 0 0 0,-1 0 0 0 0,-1 0 0 0 0,-1-1 0 0 0,-19 31 0 0 0,7-10 0 0 0,2-4 0 0 0,15-31 15 0 0,3-2-36 0 0,-1 0 0 0 0,1-1 0 0 0,0 1-1 0 0,-1 0 1 0 0,1-1 0 0 0,-1 6 0 0 0,2-6-675 0 0,0-2-258 0 0,-1-7-460 0 0,1 0 0 0 0,-1 1 0 0 0,-3-13 0 0 0,0 2 557 0 0,-1-15-679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4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1 15663 0 0,'-1'0'356'0'0,"-5"-1"-58"0"0,0-1-1 0 0,1 1 1 0 0,-1-1 0 0 0,-8-4-1 0 0,13 5 438 0 0,0 1-538 0 0,1 0 1 0 0,0-1-1 0 0,0 1 0 0 0,-1 0 1 0 0,1-1-1 0 0,0 1 1 0 0,0 0-1 0 0,0-1 0 0 0,0 1 1 0 0,0-1-1 0 0,0 1 1 0 0,0 0-1 0 0,-1-1 0 0 0,1 1 1 0 0,0-1-1 0 0,0 1 1 0 0,1 0-1 0 0,-1-1 0 0 0,0 1 1 0 0,0-1-1 0 0,7-1-65 0 0,-1 0 1 0 0,1 0-1 0 0,0 1 0 0 0,0 0 1 0 0,0 0-1 0 0,0 1 0 0 0,0 0 1 0 0,0 0-1 0 0,12 2 0 0 0,2-1 608 0 0,36 4-56 0 0,-50-4-611 0 0,0 0-1 0 0,0 1 0 0 0,0 0 0 0 0,0 0 0 0 0,12 6 0 0 0,-17-7-72 0 0,0 0 0 0 0,-1 0 0 0 0,1 0 0 0 0,0 0 0 0 0,-1 0 0 0 0,1 0 0 0 0,-1 1 0 0 0,1-1 0 0 0,-1 1 0 0 0,0-1 0 0 0,1 1 0 0 0,-1 0 0 0 0,0-1 0 0 0,0 1 0 0 0,1 2 0 0 0,-2-4 0 0 0,0 1 0 0 0,0-1 0 0 0,1 1 0 0 0,-1-1 0 0 0,0 1 0 0 0,0-1 0 0 0,0 1 0 0 0,0 0 0 0 0,0-1 0 0 0,0 1 0 0 0,0-1 0 0 0,0 1 0 0 0,0-1 0 0 0,0 1 0 0 0,0-1 0 0 0,0 1 0 0 0,0-1 0 0 0,0 1 0 0 0,0-1 0 0 0,-1 1 0 0 0,1-1 0 0 0,0 1 0 0 0,0-1 0 0 0,-1 1 0 0 0,1-1 0 0 0,0 1 0 0 0,-1 0 0 0 0,0 0 0 0 0,-2 4 24 0 0,-1 0 0 0 0,1 0 0 0 0,-1 0 0 0 0,0 0 0 0 0,0-1 0 0 0,0 1 0 0 0,-1-1 0 0 0,-9 7-1 0 0,-8 7 205 0 0,-12 7 755 0 0,3-3-361 0 0,2 2-622 0 0,29-24 0 0 0,0 0 0 0 0,0 0 0 0 0,0 0 0 0 0,0 0 0 0 0,-1 1 0 0 0,1-1 0 0 0,0 0 0 0 0,0 0 0 0 0,0 0 0 0 0,0 0 0 0 0,0 0 0 0 0,-1 0 0 0 0,1 0 0 0 0,0 1 0 0 0,0-1 0 0 0,0 0 0 0 0,0 0 0 0 0,0 0 0 0 0,0 0 0 0 0,0 0 0 0 0,0 1 0 0 0,-1-1 0 0 0,1 0 0 0 0,0 0 0 0 0,0 0 0 0 0,0 1 0 0 0,0-1 0 0 0,0 0 0 0 0,0 0 0 0 0,0 0 0 0 0,0 0 0 0 0,0 1 0 0 0,0-1 0 0 0,0 0 0 0 0,0 0 0 0 0,0 0 0 0 0,0 0 0 0 0,0 1 0 0 0,1-1 0 0 0,-1 0 0 0 0,0 0 0 0 0,0 0 0 0 0,0 0 0 0 0,0 1 0 0 0,0-1 0 0 0,0 0 0 0 0,0 0 0 0 0,0 0 0 0 0,1 0 0 0 0,-1 0 0 0 0,0 1 0 0 0,0-1 0 0 0,0 0 0 0 0,1 0 0 0 0,6 2 0 0 0,-7-2 0 0 0,13 1 0 0 0,0 0 0 0 0,1 0 0 0 0,-1-1 0 0 0,0-1 0 0 0,18-3 0 0 0,-16 2 0 0 0,48-9-416 0 0,-22 2-44 0 0,-39 9-48 0 0,-2 0-276 0 0,0 0-1144 0 0,0 0-506 0 0,0 0-102 0 0,0 0-22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4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5 13823 0 0,'0'0'315'0'0,"-4"-2"207"0"0,4 0 5041 0 0,23-10-3646 0 0,34-13 1 0 0,-8 4-409 0 0,-44 19-1500 0 0,44-18-355 0 0,-47 20-1413 0 0,-6 3-638 0 0,-14 9-130 0 0,-1-2-29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4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5663 0 0,'0'0'719'0'0,"0"0"-20"0"0,1-1-449 0 0,4-1 383 0 0,0 0 1 0 0,-1 0-1 0 0,1 1 0 0 0,0 0 0 0 0,0 0 0 0 0,1 0 0 0 0,-1 1 1 0 0,8-1-1 0 0,-13 1-554 0 0,1 1-1 0 0,0-1 1 0 0,0 0 0 0 0,0 0 0 0 0,0 0 0 0 0,-1-1 0 0 0,1 1 0 0 0,0 0-1 0 0,0 0 1 0 0,-1 0 0 0 0,1-1 0 0 0,0 1 0 0 0,0 0 0 0 0,-1-1-1 0 0,1 1 1 0 0,1-1 0 0 0,0-1 41 0 0,1 1-1 0 0,0 0 1 0 0,0-1 0 0 0,0 1 0 0 0,0 0-1 0 0,0 0 1 0 0,1 1 0 0 0,-1-1-1 0 0,5 0 1 0 0,1-1-1823 0 0,0-1-6810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6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47 15663 0 0,'0'0'356'0'0,"5"-13"860"0"0,51-238 5044 0 0,-7 20-3257 0 0,-44 208-1902 0 0,-4 23-1100 0 0,-1-1 0 0 0,0 0-1 0 0,0 0 1 0 0,1 0 0 0 0,-1 1 0 0 0,0-1-1 0 0,0 0 1 0 0,0 0 0 0 0,0 0 0 0 0,0 0 0 0 0,0 0-1 0 0,0 1 1 0 0,0-1 0 0 0,0 0 0 0 0,0 0-1 0 0,-1-1 1 0 0,-3-10 41 0 0,4 11 155 0 0,0 1 56 0 0,-1 11 203 0 0,-44 387-468 0 0,33-338 570 0 0,-24 79-1 0 0,17-87-557 0 0,18-43 0 0 0,0-3-64 0 0,1-4-273 0 0,0-2-138 0 0,0 0-33 0 0,1-2 65 0 0,8-31-970 0 0,-3 15-1143 0 0,-2 6-3432 0 0,0 0-1724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54:27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38 6447 0 0,'0'0'298'0'0,"1"0"-10"0"0,5-11 12227 0 0,-7 5-7831 0 0,1 6-4637 0 0,-1 0-1 0 0,0 0 1 0 0,1 0 0 0 0,-1 0-1 0 0,0-1 1 0 0,1 1-1 0 0,-1 0 1 0 0,0 0 0 0 0,1 0-1 0 0,-1 1 1 0 0,1-1-1 0 0,-1 0 1 0 0,0 0 0 0 0,1 0-1 0 0,-1 0 1 0 0,0 0 0 0 0,1 1-1 0 0,-1-1 1 0 0,-1 1-1 0 0,-13 5 167 0 0,0 1-1 0 0,0 1 0 0 0,1 0 1 0 0,-16 12-1 0 0,25-16-145 0 0,-1 1 1 0 0,1-1-1 0 0,0 1 1 0 0,0 0-1 0 0,1 0 1 0 0,-1 0-1 0 0,1 1 1 0 0,1 0-1 0 0,-1 0 1 0 0,1 0-1 0 0,0 0 1 0 0,-5 12-1 0 0,8-15-67 0 0,-1 0 0 0 0,1 0 0 0 0,0 0 0 0 0,0 0 0 0 0,0 0 0 0 0,0 0 0 0 0,1 0 0 0 0,-1 0 0 0 0,1 0 0 0 0,-1 0 0 0 0,1-1 0 0 0,0 1 0 0 0,0 0 0 0 0,3 5 0 0 0,-2-5 0 0 0,-1 0 0 0 0,1 0 0 0 0,-1 0 0 0 0,0 0 0 0 0,0 1 0 0 0,0-1 0 0 0,-1 0 0 0 0,1 1 0 0 0,-1 5 0 0 0,0-6 0 0 0,0 0 0 0 0,0-1 0 0 0,0 1 0 0 0,1 0 0 0 0,-1 0 0 0 0,1-1 0 0 0,0 1 0 0 0,0 0 0 0 0,-1-1 0 0 0,2 1 0 0 0,-1-1 0 0 0,0 1 0 0 0,0-1 0 0 0,1 1 0 0 0,0-1 0 0 0,-1 0 0 0 0,1 0 0 0 0,0 0 0 0 0,0 0 0 0 0,0 0 0 0 0,3 2 0 0 0,5 3 0 0 0,1 0 0 0 0,0-1 0 0 0,19 8 0 0 0,3 2 0 0 0,29 22 170 0 0,-53-32-134 0 0,-1 0-1 0 0,0 1 1 0 0,-1 0 0 0 0,1 0-1 0 0,6 9 1 0 0,-13-13-8 0 0,1-1 0 0 0,-1 0 0 0 0,1 1 1 0 0,-1-1-1 0 0,0 1 0 0 0,0-1 0 0 0,-1 1 0 0 0,1 0 0 0 0,0-1 0 0 0,-1 1 1 0 0,1 0-1 0 0,-1 0 0 0 0,0-1 0 0 0,0 1 0 0 0,0 0 0 0 0,-1 0 0 0 0,1-1 0 0 0,0 1 1 0 0,-1 0-1 0 0,0-1 0 0 0,0 1 0 0 0,0 0 0 0 0,-2 4 0 0 0,0-1 74 0 0,-1 0 0 0 0,1-1-1 0 0,-1 1 1 0 0,0-1 0 0 0,-1 1 0 0 0,1-1-1 0 0,-1-1 1 0 0,-9 8 0 0 0,14-11-91 0 0,-6 4 48 0 0,0-1 1 0 0,0 1-1 0 0,-1-1 1 0 0,1 0-1 0 0,-1 0 1 0 0,0-1-1 0 0,0 1 1 0 0,0-2-1 0 0,0 1 1 0 0,-9 1-1 0 0,-25 5 66 0 0,28-6-56 0 0,-26 4 1 0 0,33-6-60 0 0,-1-1 0 0 0,0 0 0 0 0,1 0 0 0 0,-1-1 1 0 0,1 1-1 0 0,-1-1 0 0 0,1-1 0 0 0,-1 1 0 0 0,1-1 0 0 0,-1 0 0 0 0,1-1 0 0 0,0 0 0 0 0,-10-5 0 0 0,15 7-8 0 0,-1 0-1 0 0,0 0 1 0 0,1 0-1 0 0,-1-1 1 0 0,1 1-1 0 0,-1 0 1 0 0,1 0 0 0 0,0-1-1 0 0,-1 1 1 0 0,1-1-1 0 0,0 0 1 0 0,0 1-1 0 0,0-1 1 0 0,0 0-1 0 0,1 1 1 0 0,-1-1-1 0 0,0 0 1 0 0,1 0-1 0 0,-1 0 1 0 0,1 1-1 0 0,-1-5 1 0 0,1 2 2 0 0,1 1 0 0 0,-1-1 0 0 0,1 1 0 0 0,-1-1 0 0 0,1 1 0 0 0,0 0 0 0 0,1-1 1 0 0,-1 1-1 0 0,0 0 0 0 0,1 0 0 0 0,3-5 0 0 0,1 0 9 0 0,0-1 1 0 0,1 1-1 0 0,13-12 0 0 0,-13 14 2 0 0,-1 0 0 0 0,0 0 0 0 0,0-1 0 0 0,-1 0 0 0 0,9-14 0 0 0,-7 11 13 0 0,-1 0 0 0 0,1 0 0 0 0,1 1 0 0 0,0-1 0 0 0,0 2 0 0 0,1 0 1 0 0,14-12-1 0 0,24-23 47 0 0,-31 27-41 0 0,-2-2 0 0 0,0 1 0 0 0,-1-2 0 0 0,16-31 0 0 0,-18 31-25 0 0,-6 9 4 0 0,0 1-1 0 0,0-1 0 0 0,-1 0 0 0 0,4-14 1 0 0,-8 21-14 0 0,1 1 1 0 0,-1-1-1 0 0,1 0 1 0 0,-1 1-1 0 0,0-1 1 0 0,0 0 0 0 0,0 1-1 0 0,-1-1 1 0 0,1 0-1 0 0,0 1 1 0 0,-1-1-1 0 0,0 1 1 0 0,0-1-1 0 0,0 1 1 0 0,0-1 0 0 0,0 1-1 0 0,0-1 1 0 0,0 1-1 0 0,-1 0 1 0 0,1 0-1 0 0,-1 0 1 0 0,-3-3-1 0 0,3 2-132 0 0,0 1 0 0 0,0 0 0 0 0,0 0 0 0 0,-1 0-1 0 0,1 1 1 0 0,-1-1 0 0 0,1 0 0 0 0,-1 1 0 0 0,0 0-1 0 0,1-1 1 0 0,-1 1 0 0 0,0 0 0 0 0,0 1 0 0 0,0-1-1 0 0,0 0 1 0 0,0 1 0 0 0,0 0 0 0 0,0 0 0 0 0,-6 0-1 0 0,-7-1-1530 0 0,-1 0-353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44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17 8287 0 0,'0'0'191'0'0,"-3"-1"26"0"0,-12-2 9 0 0,15 2-210 0 0,0 0 1 0 0,0-1-1 0 0,0 1 1 0 0,0 0-1 0 0,1 0 0 0 0,-1 0 1 0 0,0 0-1 0 0,1 0 1 0 0,-1 0-1 0 0,1 0 1 0 0,0 0-1 0 0,-1 0 1 0 0,1 0-1 0 0,0-1 0 0 0,0 1 44 0 0,9-20 2721 0 0,8-21-1 0 0,-11 25 179 0 0,-7 15-2415 0 0,0 2-28 0 0,0 0-4 0 0,0 0 0 0 0,0 0 0 0 0,0 0 0 0 0,0-1-68 0 0,1-4-217 0 0,0 3 161 0 0,-1 2-374 0 0,0 0 1 0 0,0 0 0 0 0,0 0-1 0 0,0 0 1 0 0,0-1-1 0 0,0 1 1 0 0,0 0 0 0 0,0 0-1 0 0,0 0 1 0 0,0 0 0 0 0,0-1-1 0 0,0 1 1 0 0,0 0-1 0 0,0 0 1 0 0,0 0 0 0 0,0 0-1 0 0,0-1 1 0 0,-1 1-1 0 0,1 0 1 0 0,0 0 0 0 0,0 0-1 0 0,0 0 1 0 0,0 0-1 0 0,0-1 1 0 0,0 1 0 0 0,0 0-1 0 0,0 0 1 0 0,-1 0 0 0 0,1 0-1 0 0,0 0 1 0 0,0 0-1 0 0,0 0 1 0 0,0 0 0 0 0,0-1-1 0 0,-1 1 1 0 0,1 0-1 0 0,0 0 1 0 0,0 0 0 0 0,0 0-1 0 0,0 0 1 0 0,-1 0-1 0 0,1 0 1 0 0,0 0 0 0 0,0 0-1 0 0,0 0 1 0 0,0 0 0 0 0,-1 0-1 0 0,-9 6 1227 0 0,-9 13 470 0 0,3 5-1711 0 0,1 1 0 0 0,1 0 0 0 0,-20 53 0 0 0,-1 0 0 0 0,-2 11 0 0 0,7-17 0 0 0,28-68 2 0 0,-2 9 12 0 0,3 14-67 0 0,1-18 26 0 0,5-59-7566 0 0,-3 41 5546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45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33 10135 0 0,'-5'-5'919'0'0,"-16"-25"124"0"0,13 18 548 0 0,4 6 2504 0 0,4 5-3583 0 0,0 1 0 0 0,0 0 0 0 0,0 0 0 0 0,0 0 0 0 0,0 0 0 0 0,-3-9 2135 0 0,5 6-2515 0 0,0 0-1 0 0,0 0 1 0 0,0 0 0 0 0,1 1 0 0 0,-1-1-1 0 0,1 1 1 0 0,-1-1 0 0 0,1 1 0 0 0,0 0-1 0 0,0 0 1 0 0,0 0 0 0 0,0 1 0 0 0,6-3-1 0 0,1-1 90 0 0,22-12 287 0 0,0 2 0 0 0,1 1 0 0 0,64-17 0 0 0,-22 7-488 0 0,13-4-24 0 0,-79 28 4 0 0,4 3 0 0 0,-10 2 0 0 0,-3-4 0 0 0,2 1 0 0 0,-2-2 0 0 0,1 1 0 0 0,-1-1 0 0 0,0 1 0 0 0,1-1 0 0 0,-1 1 0 0 0,1-1 0 0 0,-1 1 0 0 0,0-1 0 0 0,0 1 0 0 0,1 0 0 0 0,-1-1 0 0 0,0 1 0 0 0,0 0 0 0 0,0-1 0 0 0,1 1 0 0 0,-1-1 0 0 0,0 1 0 0 0,0 0 0 0 0,0-1 0 0 0,0 1 0 0 0,0 0 0 0 0,-1 1 0 0 0,1 5 0 0 0,0 0 0 0 0,0 0 0 0 0,-1 0 0 0 0,0 0 0 0 0,-1 0 0 0 0,-2 9 0 0 0,-2 1 0 0 0,-10 21 0 0 0,6-20 0 0 0,7-13 0 0 0,0 0 0 0 0,1-1 0 0 0,-1 1 0 0 0,1 1 0 0 0,0-1 0 0 0,0 0 0 0 0,-1 10 0 0 0,2-7-64 0 0,2-8-46 0 0,1 1 0 0 0,-1-1 0 0 0,1 1 0 0 0,-1-1 0 0 0,1 0 0 0 0,-1 1 0 0 0,1-1 0 0 0,0 0 0 0 0,-1 0 0 0 0,1 0 0 0 0,1 0 0 0 0,4-2-934 0 0,-1 1-1 0 0,1-1 1 0 0,-1-1 0 0 0,0 1-1 0 0,11-6 1 0 0,11-4-4467 0 0,-25 12 2952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45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 15663 0 0,'0'0'356'0'0,"0"0"50"0"0,0 0 20 0 0,0 0-42 0 0,0 2-250 0 0,0 0-93 0 0,0 0 1 0 0,-1 1 0 0 0,1-1 0 0 0,-1 0 0 0 0,1 0 0 0 0,-1 0-1 0 0,0 1 1 0 0,0-1 0 0 0,0 0 0 0 0,0 0 0 0 0,-2 2 0 0 0,-19 27 1213 0 0,16-23-1054 0 0,-18 29 847 0 0,1 0 0 0 0,2 1 0 0 0,-30 79 0 0 0,40-89-1048 0 0,2 1 0 0 0,1 0 0 0 0,1 0 0 0 0,1 1 0 0 0,2 0 0 0 0,0 35 0 0 0,4-59-5 0 0,1 0-1 0 0,0 1 1 0 0,0-1 0 0 0,0 0-1 0 0,1 0 1 0 0,0 0 0 0 0,1 0-1 0 0,-1 0 1 0 0,1 0 0 0 0,0-1-1 0 0,6 9 1 0 0,-6-12-396 0 0,-1 0 0 0 0,1 0 0 0 0,0 0 0 0 0,0 0 0 0 0,0 0 0 0 0,0-1 0 0 0,0 1 0 0 0,4 0 0 0 0,-5-2-42 0 0,0 0 1 0 0,1 0-1 0 0,-1 0 0 0 0,0 0 1 0 0,0-1-1 0 0,0 1 0 0 0,0-1 1 0 0,3-1-1 0 0,-2 1-1604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25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21 10135 0 0,'0'0'231'0'0,"0"0"29"0"0,0 0 19 0 0,3-8 7 0 0,-3 6-302 0 0,2-1 3 0 0,8-4 188 0 0,-8 7 58 0 0,-1-1 0 0 0,0 0 0 0 0,0 0 1 0 0,0 0-1 0 0,0 1 0 0 0,0-1 0 0 0,0 0 1 0 0,0-1-1 0 0,-1 1 0 0 0,1 0 0 0 0,0 0 1 0 0,-1 0-1 0 0,1 0 0 0 0,0-1 0 0 0,-1 1 1 0 0,1 0-1 0 0,-1-2 0 0 0,3-20 1573 0 0,-4 7 2622 0 0,0 14-4109 0 0,0-1-1 0 0,0 1 0 0 0,0-1 0 0 0,0 1 0 0 0,0-1 0 0 0,0 1 1 0 0,-1 0-1 0 0,1-1 0 0 0,-3-1 0 0 0,3 3 126 0 0,1 1-217 0 0,0 0 161 0 0,0 0 100 0 0,0 0 21 0 0,0 0-66 0 0,-1 0-294 0 0,-2 2-148 0 0,1-1 0 0 0,0 1 0 0 0,0 0 0 0 0,0 0 0 0 0,0 0-1 0 0,0 0 1 0 0,0 0 0 0 0,1 0 0 0 0,-1 0 0 0 0,1 0 0 0 0,-1 1 0 0 0,1-1 0 0 0,0 1 0 0 0,0-1 0 0 0,0 1 0 0 0,0-1-1 0 0,0 1 1 0 0,1 0 0 0 0,-1-1 0 0 0,1 1 0 0 0,-1 5 0 0 0,2 1-2 0 0,-1 1 1 0 0,1 0-1 0 0,1 0 0 0 0,3 13 1 0 0,-2-11-1 0 0,-2-3 1 0 0,2-1 0 0 0,-1 1 0 0 0,1 0 0 0 0,5 10 0 0 0,-3-12 0 0 0,-5-6 0 0 0,0 0 0 0 0,1-1 0 0 0,-1 1 0 0 0,0-1 0 0 0,1 1 0 0 0,-1-1 0 0 0,0 1 0 0 0,1-1 0 0 0,-1 1 0 0 0,0-1 0 0 0,1 1 0 0 0,-1-1 0 0 0,1 0 0 0 0,-1 1 0 0 0,1-1 0 0 0,-1 0 0 0 0,1 1 0 0 0,-1-1 0 0 0,1 0 0 0 0,0 0 0 0 0,-1 1 0 0 0,1-1 0 0 0,-1 0 0 0 0,1 0 0 0 0,0 0 0 0 0,-1 0 0 0 0,2 0 0 0 0,0 0 0 0 0,1 1 0 0 0,1-1 0 0 0,0 0 0 0 0,0 0 0 0 0,0 0 0 0 0,0 0 0 0 0,-1-1 0 0 0,1 1 0 0 0,0-1 0 0 0,0 0 0 0 0,-1 0 0 0 0,1 0 0 0 0,0-1 0 0 0,-1 1 0 0 0,0-1 0 0 0,7-4 0 0 0,-1 0 0 0 0,0 0 0 0 0,0-1 0 0 0,0-1 0 0 0,8-9 0 0 0,7-10 0 0 0,-2 0 0 0 0,0-2 0 0 0,21-39 0 0 0,-38 64 0 0 0,-3 9 0 0 0,-1 7 0 0 0,-3-1 0 0 0,0-1 0 0 0,0 0 0 0 0,-1 0 0 0 0,-5 12 0 0 0,-2 6 0 0 0,-5 12 0 0 0,-2 0 0 0 0,-1-1 0 0 0,-28 42 0 0 0,-2-3 0 0 0,29-51 0 0 0,15-23 0 0 0,1 0 0 0 0,0-1 0 0 0,0 1 0 0 0,0 1 0 0 0,1-1 0 0 0,0 0 0 0 0,0 1 0 0 0,-2 5 0 0 0,2 0 0 0 0,4-3 0 0 0,5-10 0 0 0,-2-4-852 0 0,1 1 0 0 0,-1-1 0 0 0,0 0 0 0 0,-1 0-1 0 0,0-1 1 0 0,0 1 0 0 0,-1-1 0 0 0,5-14 0 0 0,0-4-1184 0 0,6-2-11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46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5 11975 0 0,'0'0'547'0'0,"0"0"-11"0"0,1-2-203 0 0,2-3 299 0 0,2-4 359 0 0,-3 2 3384 0 0,-2 6-3505 0 0,0 1 122 0 0,0 0 28 0 0,0 0-133 0 0,0 0-509 0 0,0 0 38 0 0,0 0 80 0 0,0 0 15 0 0,0 0-68 0 0,3 16-206 0 0,-4-7-38 0 0,-1 1 0 0 0,0 0 0 0 0,0-1 0 0 0,-1 1-1 0 0,0-1 1 0 0,-1 0 0 0 0,-7 15 0 0 0,-5 11 186 0 0,13-26-385 0 0,-3 6 0 0 0,0 0 0 0 0,2 0 0 0 0,-6 26 0 0 0,6-24 11 0 0,0 1-12 0 0,4-12-17 0 0,0 0-1 0 0,0 1 1 0 0,3 10-1 0 0,-2-15-318 0 0,-1-2 296 0 0,0 0 1 0 0,0 0 0 0 0,0 0-1 0 0,0 0 1 0 0,0 1-1 0 0,0-1 1 0 0,0 0-1 0 0,0 0 1 0 0,0 0 0 0 0,0 0-1 0 0,0 1 1 0 0,0-1-1 0 0,0 0 1 0 0,0 0 0 0 0,0 0-1 0 0,0 0 1 0 0,0 0-1 0 0,0 1 1 0 0,0-1 0 0 0,0 0-1 0 0,1 0 1 0 0,-1 0-1 0 0,0 0 1 0 0,0 0-1 0 0,0 0 1 0 0,0 0 0 0 0,0 1-1 0 0,0-1 1 0 0,1 0-1 0 0,-1 0 1 0 0,0 0 0 0 0,0 0-1 0 0,0 0 1 0 0,0 0-1 0 0,1 0 1 0 0,-1 0 0 0 0,0 0-1 0 0,0 0 1 0 0,0 0-1 0 0,0 0 1 0 0,0 0-1 0 0,1 0 1 0 0,-1 0 0 0 0,0 0-1 0 0,0 0 1 0 0,0 0-1 0 0,8-3-5102 0 0,-3-3-2365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46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2 1 21 0 0,19 0 242 0 0,-17-1-482 0 0,-1 0 1 0 0,0 1-1 0 0,0-1 0 0 0,0 1 0 0 0,0 0 0 0 0,0-1 0 0 0,0 1 0 0 0,0 1 1 0 0,0-1-1 0 0,0 0 0 0 0,0 1 0 0 0,0-1 0 0 0,-1 1 0 0 0,1 0 1 0 0,-1 0-1 0 0,1 0 0 0 0,-1 0 0 0 0,0 1 0 0 0,1-1 0 0 0,-1 0 0 0 0,-1 1 1 0 0,1 0-1 0 0,0-1 0 0 0,1 5 0 0 0,1 2-164 0 0,-1 0 0 0 0,0 0 0 0 0,-1 0 0 0 0,0 1 0 0 0,0-1 0 0 0,-1 1 0 0 0,-1-1 0 0 0,1 1 0 0 0,-2-1 0 0 0,0 11 0 0 0,-4 14 487 0 0,-12 48 1 0 0,9-52-479 0 0,3-5-112 0 0,-2-1 1 0 0,-1 0-1 0 0,0-1 0 0 0,-16 29 1 0 0,22-48-1077 0 0,0 0 0 0 0,0-1 1 0 0,-1 0-1 0 0,1 0 0 0 0,-1 0 0 0 0,-3 4 1 0 0,5-6 385 0 0,-1 0-1827 0 0,2-1-15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46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7503 0 0,'0'0'399'0'0,"0"0"60"0"0,0 0 21 0 0,0 0-59 0 0,1-1-276 0 0,35-5 1321 0 0,29-4 1156 0 0,-26 9-2150 0 0,-19 1 61 0 0,1-2 1 0 0,24-4-1 0 0,-43 6-549 0 0,6-2-1542 0 0,1 1-1 0 0,-1-1 1 0 0,16 1 0 0 0,-24 1 23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47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5663 0 0,'0'0'356'0'0,"0"0"50"0"0,0 0 20 0 0,1 2-42 0 0,0-1-377 0 0,-1 0-1 0 0,0-1 1 0 0,1 1-1 0 0,-1 0 1 0 0,1 0-1 0 0,-1 0 0 0 0,1 0 1 0 0,0-1-1 0 0,-1 1 1 0 0,1 0-1 0 0,0-1 1 0 0,-1 1-1 0 0,1 0 1 0 0,0-1-1 0 0,0 1 1 0 0,0-1-1 0 0,-1 1 1 0 0,1-1-1 0 0,0 1 1 0 0,0-1-1 0 0,0 0 0 0 0,0 0 1 0 0,0 1-1 0 0,0-1 1 0 0,0 0-1 0 0,1 0 1 0 0,2 1 105 0 0,2 0 268 0 0,0 0 0 0 0,-1 0 0 0 0,1-1 0 0 0,0 0 1 0 0,-1 0-1 0 0,1 0 0 0 0,0-1 0 0 0,5-1 0 0 0,47-13 1683 0 0,-14 3-630 0 0,-24 6-668 0 0,-15 4-1169 0 0,0 1-1 0 0,0 0 0 0 0,0-1 0 0 0,8 1 0 0 0,-12 1-5312 0 0,-1 0-1803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51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13823 0 0,'0'0'315'0'0,"0"0"45"0"0,0 0 21 0 0,0 0-49 0 0,0 0-149 0 0,0 0 194 0 0,0 0 110 0 0,0 0 22 0 0,0 0 3 0 0,0 0 0 0 0,0 0 0 0 0,0 0 0 0 0,0 0 0 0 0,0 0 0 0 0,-2 2 0 0 0,-28 29 1513 0 0,18-20-1390 0 0,1 1 0 0 0,0 0 0 0 0,1 0 0 0 0,-13 21 0 0 0,14-16-624 0 0,3-9-9 0 0,1 1 0 0 0,0 0-1 0 0,1 1 1 0 0,-4 12 0 0 0,7-20-2 0 0,0 1 0 0 0,1-1-1 0 0,-1 1 1 0 0,1 0 0 0 0,0-1 0 0 0,0 1 0 0 0,0-1 0 0 0,0 1-1 0 0,0 0 1 0 0,1-1 0 0 0,-1 1 0 0 0,1-1 0 0 0,-1 1 0 0 0,1-1-1 0 0,0 1 1 0 0,0-1 0 0 0,0 0 0 0 0,1 1 0 0 0,-1-1 0 0 0,0 0-1 0 0,1 0 1 0 0,1 3 0 0 0,0-3 42 0 0,0 1-1 0 0,0-1 1 0 0,0 0-1 0 0,0 0 1 0 0,1 0 0 0 0,-1 0-1 0 0,1 0 1 0 0,-1-1-1 0 0,1 1 1 0 0,-1-1-1 0 0,1 0 1 0 0,0 0 0 0 0,0-1-1 0 0,-1 1 1 0 0,1-1-1 0 0,0 1 1 0 0,0-1-1 0 0,0 0 1 0 0,0-1 0 0 0,-1 1-1 0 0,1-1 1 0 0,6-1-1 0 0,7-3 229 0 0,1 0 0 0 0,-1-2 0 0 0,23-10 0 0 0,-34 14-258 0 0,5-3-12 0 0,-1 0 0 0 0,0-1 0 0 0,-1 0 0 0 0,0-1 0 0 0,0 0 0 0 0,0 0 0 0 0,-1-1 0 0 0,-1 0 0 0 0,1 0 0 0 0,9-17 0 0 0,-14 22 88 0 0,0-1 1 0 0,0 0-1 0 0,-1-1 0 0 0,0 1 0 0 0,0 0 0 0 0,0-1 1 0 0,0 0-1 0 0,-1 1 0 0 0,1-9 0 0 0,-1 12-55 0 0,-1-1-1 0 0,0 1 0 0 0,0 0 0 0 0,0 0 0 0 0,-1 0 0 0 0,1 0 0 0 0,0 0 1 0 0,-1-1-1 0 0,0 1 0 0 0,1 0 0 0 0,-1 0 0 0 0,0 0 0 0 0,0 0 0 0 0,0 0 1 0 0,0 1-1 0 0,0-1 0 0 0,-1 0 0 0 0,1 0 0 0 0,0 1 0 0 0,-1-1 1 0 0,1 1-1 0 0,-1-1 0 0 0,0 1 0 0 0,1 0 0 0 0,-1 0 0 0 0,0-1 0 0 0,0 1 1 0 0,-2-1-1 0 0,-4 0-329 0 0,0-1-1 0 0,0 1 1 0 0,1 1 0 0 0,-1 0 0 0 0,0 0 0 0 0,-1 0-1 0 0,1 1 1 0 0,-9 1 0 0 0,-61 8-4342 0 0,76-8 4529 0 0,-29 4-1937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50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1 79 10135 0 0,'0'0'231'0'0,"3"-1"29"0"0,5-2-325 0 0,-4 3 358 0 0,0-1 0 0 0,-1 0 0 0 0,1 0 0 0 0,-1-1 1 0 0,1 1-1 0 0,-1-1 0 0 0,1 0 0 0 0,-1 0 1 0 0,0 0-1 0 0,0 0 0 0 0,3-3 0 0 0,14-11 2899 0 0,-19 15-2680 0 0,16-10 1952 0 0,-15 10 192 0 0,-1-1-2212 0 0,4-3-289 0 0,-2 0-66 0 0,-2 4 282 0 0,-1 1 117 0 0,0 0 21 0 0,0 0-66 0 0,-3-1-299 0 0,3 0-143 0 0,0 1 0 0 0,0-1 0 0 0,-1 1 0 0 0,1-1-1 0 0,0 1 1 0 0,-1 0 0 0 0,1-1 0 0 0,0 1 0 0 0,-1 0 0 0 0,1-1 0 0 0,-1 1 0 0 0,1 0-1 0 0,-1 0 1 0 0,1-1 0 0 0,-1 1 0 0 0,1 0 0 0 0,0 0 0 0 0,-1 0 0 0 0,1-1 0 0 0,-1 1-1 0 0,1 0 1 0 0,-1 0 0 0 0,0 0 0 0 0,-4-1 92 0 0,1 0 0 0 0,-1 0 0 0 0,0 1 0 0 0,0 0 1 0 0,0 0-1 0 0,1 0 0 0 0,-1 0 0 0 0,0 1 0 0 0,0 0 0 0 0,-6 2 0 0 0,0 0 163 0 0,0 0 0 0 0,0 1 0 0 0,-13 8 0 0 0,-2 2-256 0 0,1 1 0 0 0,-29 24 0 0 0,43-30 0 0 0,0 1 0 0 0,1 0 0 0 0,0 0 0 0 0,1 1 0 0 0,0 1 0 0 0,-12 19 0 0 0,-20 58 0 0 0,34-75 0 0 0,1 0 0 0 0,1 1 0 0 0,-6 20 0 0 0,-3 14 0 0 0,5-21 0 0 0,-9 52 0 0 0,1 0 0 0 0,3-24 0 0 0,9-30 0 0 0,-2 0 0 0 0,-13 31 0 0 0,9-31 0 0 0,-30 62 0 0 0,36-79 0 0 0,-1 0 0 0 0,0-1 0 0 0,0 0 0 0 0,0 0 0 0 0,-1 0 0 0 0,0-1 0 0 0,-11 9 0 0 0,17-15 0 0 0,0 0 0 0 0,0 0 0 0 0,-1 0 0 0 0,1 0 0 0 0,0 0 0 0 0,-1-1 0 0 0,1 1 0 0 0,-1 0 0 0 0,1-1 0 0 0,0 1 0 0 0,-3 0 0 0 0,0 0 0 0 0,-4 0 0 0 0,8-1 0 0 0,-1 0 0 0 0,1 0 0 0 0,-1 0 0 0 0,1 0 0 0 0,-1 0 0 0 0,1 0 0 0 0,-1 0 0 0 0,1 0 0 0 0,0 0 0 0 0,-1 0 0 0 0,1 0 0 0 0,-1 0 0 0 0,1 0 0 0 0,-1 0 0 0 0,1-1 0 0 0,0 1 0 0 0,-1 0 0 0 0,1 0 0 0 0,-1-1 0 0 0,1 1 0 0 0,0 0 0 0 0,-1 0 0 0 0,1-1 0 0 0,0 1 0 0 0,-1 0 0 0 0,1-1 0 0 0,0 1 0 0 0,0-1 0 0 0,-1 1 0 0 0,1 0 0 0 0,0-1 0 0 0,0 0 0 0 0,-1 1 0 0 0,0-2 125 0 0,-1 0 1 0 0,0 0-1 0 0,1 0 0 0 0,-1-1 0 0 0,1 1 1 0 0,0 0-1 0 0,-2-4 0 0 0,-4-29 920 0 0,6 34-1044 0 0,-2-15-1 0 0,1 9 0 0 0,-1 2-64 0 0,2 4-273 0 0,0 0 201 0 0,-1 0 1 0 0,1 1-1 0 0,0-1 1 0 0,0 1-1 0 0,-1-1 0 0 0,1 1 1 0 0,0-1-1 0 0,-1 1 1 0 0,1 0-1 0 0,-1 0 1 0 0,1 0-1 0 0,0 0 1 0 0,-1 0-1 0 0,-1 0 0 0 0,-1 1 112 0 0,-9 2-5814 0 0,12-2 4303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52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23 8287 0 0,'0'0'382'0'0,"0"0"-8"0"0,-1 1-240 0 0,0-1-120 0 0,0 1 0 0 0,0 0 0 0 0,0-1 0 0 0,0 0 0 0 0,0 1 0 0 0,0-1 0 0 0,0 1 0 0 0,0-1 0 0 0,0 0 0 0 0,0 0 0 0 0,0 0 0 0 0,-1 0 0 0 0,1 0 0 0 0,0 0 1 0 0,0 0-1 0 0,0 0 0 0 0,0 0 0 0 0,-2-1 0 0 0,-6 0 6705 0 0,9 1-6614 0 0,-1 0-1 0 0,1-1 0 0 0,-1 1 1 0 0,1 0-1 0 0,0-1 1 0 0,-1 1-1 0 0,1-1 0 0 0,0 1 1 0 0,-1-1-1 0 0,1 1 1 0 0,0-1-1 0 0,0 1 0 0 0,-1-1 1 0 0,1 1-1 0 0,0-1 0 0 0,0 1 1 0 0,0-1-1 0 0,0 1 1 0 0,0-1-1 0 0,0 1 0 0 0,0-1 1 0 0,0 1-1 0 0,0-1 1 0 0,0 0-1 0 0,0 1 0 0 0,0-1 1 0 0,0 1-1 0 0,0-1 0 0 0,0 1 1 0 0,1-1-1 0 0,0-4 126 0 0,0 0-1 0 0,0 0 1 0 0,1 0-1 0 0,-1 0 1 0 0,1 1-1 0 0,0-1 1 0 0,1 1-1 0 0,-1-1 1 0 0,1 1-1 0 0,0 0 1 0 0,0 0-1 0 0,0 0 1 0 0,1 0-1 0 0,4-4 1 0 0,-2 3 34 0 0,0 0 1 0 0,1 0 0 0 0,0 0-1 0 0,0 1 1 0 0,0 0 0 0 0,0 0-1 0 0,16-5 1 0 0,-7 3 90 0 0,-13 4-313 0 0,0 1 0 0 0,1-1 0 0 0,-1 1 1 0 0,0 0-1 0 0,5 0 0 0 0,4-1-42 0 0,59-4 0 0 0,-61 6 0 0 0,-1 1 0 0 0,1 0 0 0 0,-1 0 0 0 0,1 1 0 0 0,14 4 0 0 0,-4 1 0 0 0,1-1 0 0 0,-1 0 0 0 0,2-2 0 0 0,-1 0 0 0 0,0-1 0 0 0,1-2 0 0 0,-1 0 0 0 0,30-3 0 0 0,-39 1 205 0 0,-1-1 0 0 0,1 0 0 0 0,-1-1-1 0 0,16-6 1 0 0,-23 7-151 0 0,-1 1 0 0 0,0-1 0 0 0,0 1 0 0 0,1-1 0 0 0,-1 0-1 0 0,0 0 1 0 0,0-1 0 0 0,-1 1 0 0 0,1-1 0 0 0,-1 1 0 0 0,1-1 0 0 0,-1 0 0 0 0,0 0 0 0 0,0 0 0 0 0,0 0-1 0 0,0 0 1 0 0,0 0 0 0 0,1-5 0 0 0,-1 0-54 0 0,-2 7 0 0 0,0-1 0 0 0,0 1 0 0 0,0-1 0 0 0,0 1 0 0 0,0 0 0 0 0,0-1 0 0 0,0 1 0 0 0,0-1 0 0 0,-1 1 0 0 0,1 0 0 0 0,0-1 0 0 0,-1 1 0 0 0,1 0 0 0 0,-1-1 0 0 0,0 1 0 0 0,1 0 0 0 0,-1 0 0 0 0,0 0 0 0 0,0-1 0 0 0,0 1 0 0 0,0 0 0 0 0,0 0 0 0 0,0 0 0 0 0,0 1 0 0 0,0-1 0 0 0,0 0 0 0 0,0 0 0 0 0,-1 0 0 0 0,1 1 0 0 0,0-1 0 0 0,-1 1 0 0 0,-1-1 0 0 0,-1 0 0 0 0,0 0 0 0 0,0 0 0 0 0,0 0 0 0 0,0 1 0 0 0,0 0 0 0 0,0 0 0 0 0,0 0 0 0 0,-5 1 0 0 0,-5 3 0 0 0,-1 0 0 0 0,2 1 0 0 0,-1 1 0 0 0,1 0 0 0 0,-1 1 0 0 0,2 1 0 0 0,-19 13 0 0 0,19-13 0 0 0,0 1 0 0 0,1 1 0 0 0,0 0 0 0 0,0 0 0 0 0,2 1 0 0 0,-1 1 0 0 0,1 0 0 0 0,-8 14 0 0 0,-80 120 0 0 0,94-142 0 0 0,0 0 0 0 0,-1 0 0 0 0,1 0 0 0 0,-1 0 0 0 0,0 0 0 0 0,0-1 0 0 0,0 0 0 0 0,0 0 0 0 0,-1 0 0 0 0,-5 2 0 0 0,6-3 0 0 0,0-1 0 0 0,0 0 0 0 0,-1 0 0 0 0,1 0 0 0 0,0-1 0 0 0,-1 1 0 0 0,1-1 0 0 0,0 0 0 0 0,-1-1 0 0 0,1 1 0 0 0,0-1 0 0 0,-1 1 0 0 0,1-1 0 0 0,0-1 0 0 0,0 1 0 0 0,-1-1 0 0 0,-2-1 0 0 0,4 1-23 0 0,1 1-1 0 0,-1-1 1 0 0,1 1-1 0 0,0-1 0 0 0,0 0 1 0 0,0 0-1 0 0,0 0 1 0 0,0 0-1 0 0,1 0 1 0 0,-1 0-1 0 0,0-1 1 0 0,1 1-1 0 0,0-1 1 0 0,0 1-1 0 0,-2-5 1 0 0,2 2-95 0 0,0 0 0 0 0,0-1 0 0 0,1 1 0 0 0,-1 0 0 0 0,2-10 0 0 0,-1-6-182 0 0,1-12-5973 0 0,-1 25 4226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54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0 10135 0 0,'0'0'464'0'0,"0"0"-9"0"0,2 0-295 0 0,0-1-126 0 0,0 1 0 0 0,-1-1 0 0 0,1 1 1 0 0,0-1-1 0 0,-1 1 0 0 0,1-1 0 0 0,0 0 0 0 0,-1 0 0 0 0,1 0 0 0 0,-1 0 0 0 0,3-2 1 0 0,1 0 438 0 0,2-2 208 0 0,1 0-1 0 0,-1 0 1 0 0,0-1 0 0 0,0 0 0 0 0,0 0 0 0 0,-1 0 0 0 0,8-11-1 0 0,11-10 584 0 0,0-1 20 0 0,36-51 0 0 0,-58 74-948 0 0,1 0-1 0 0,-1 0 1 0 0,0-1-1 0 0,-1 1 1 0 0,1-1-1 0 0,-1 1 1 0 0,0-1 0 0 0,0 0-1 0 0,-1 0 1 0 0,0 0-1 0 0,1-10 1 0 0,0 8-195 0 0,0 3-114 0 0,-3-19-30 0 0,0 17 75 0 0,1 6 299 0 0,0 0-341 0 0,0 1 1 0 0,-1 0 0 0 0,1 0-1 0 0,0 0 1 0 0,0-1 0 0 0,0 1-1 0 0,-1 0 1 0 0,1 0-1 0 0,0 0 1 0 0,0 0 0 0 0,0 0-1 0 0,-1-1 1 0 0,1 1-1 0 0,0 0 1 0 0,0 0 0 0 0,-1 0-1 0 0,1 0 1 0 0,0 0 0 0 0,0 0-1 0 0,-1 0 1 0 0,1 0-1 0 0,0 0 1 0 0,0 0 0 0 0,-1 0-1 0 0,1 0 1 0 0,0 0 0 0 0,0 0-1 0 0,-1 0 1 0 0,1 0-1 0 0,-2 1 47 0 0,0-1-1 0 0,0 0 0 0 0,0 1 1 0 0,0-1-1 0 0,0 1 0 0 0,0-1 0 0 0,0 1 1 0 0,-2 1-1 0 0,-2 1-76 0 0,0 1 0 0 0,1-1 0 0 0,-1 1 0 0 0,1 0 0 0 0,0 1 0 0 0,1-1 0 0 0,-1 1 0 0 0,1 0 0 0 0,0 0 0 0 0,0 0 0 0 0,0 0 0 0 0,-4 9 0 0 0,7-12 0 0 0,0 0 0 0 0,0 0 0 0 0,-1-1 0 0 0,1 1 0 0 0,-1-1 0 0 0,1 1 0 0 0,-1-1 0 0 0,1 0 0 0 0,-1 1 0 0 0,-2 0 0 0 0,2 0 0 0 0,-1-1 0 0 0,1 1 0 0 0,0-1 0 0 0,0 1 0 0 0,1 0 0 0 0,-1 0 0 0 0,-2 2 0 0 0,-27 44 0 0 0,29-45 0 0 0,-1 1 0 0 0,1-1 0 0 0,0 1 0 0 0,-2 6 0 0 0,-7 11 0 0 0,9-16 0 0 0,-1 0 0 0 0,0 0 0 0 0,1 0 0 0 0,0 0 0 0 0,0 0 0 0 0,1 1 0 0 0,-1-1 0 0 0,1 1 0 0 0,0-1 0 0 0,0 8 0 0 0,1-10 0 0 0,0 1 0 0 0,0-1 0 0 0,0 0 0 0 0,0 0 0 0 0,1 0 0 0 0,-1 0 0 0 0,1 0 0 0 0,0 0 0 0 0,0 0 0 0 0,0 0 0 0 0,0 0 0 0 0,0 0 0 0 0,1-1 0 0 0,-1 1 0 0 0,1 0 0 0 0,0-1 0 0 0,-1 1 0 0 0,1-1 0 0 0,5 5 0 0 0,-1-3-31 0 0,0 0-1 0 0,0 0 1 0 0,1-1 0 0 0,0 0-1 0 0,-1 0 1 0 0,1-1-1 0 0,0 1 1 0 0,0-1 0 0 0,1-1-1 0 0,-1 1 1 0 0,0-1-1 0 0,0-1 1 0 0,11 1 0 0 0,5-3-224 0 0,-1 0 0 0 0,43-11 1 0 0,-29 5 73 0 0,-36 8 97 0 0,1 0 0 0 0,-1 0 0 0 0,0 0-1 0 0,1 0 1 0 0,-1-1 0 0 0,0 1 0 0 0,1 0 0 0 0,-1 0 0 0 0,0 0 0 0 0,1 0-1 0 0,-1-1 1 0 0,0 1 0 0 0,1 0 0 0 0,-1 0 0 0 0,0-1 0 0 0,0 1-1 0 0,1 0 1 0 0,-1-1 0 0 0,0 1 0 0 0,0-1 0 0 0,2-2-3014 0 0,2-2 1563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55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3823 0 0,'0'0'315'0'0,"0"0"45"0"0,0 0 21 0 0,0 0-49 0 0,0 0-81 0 0,1-1 481 0 0,6-2 166 0 0,0 0 1 0 0,-1 0-1 0 0,1 1 0 0 0,0 0 1 0 0,0 0-1 0 0,0 1 1 0 0,8-1-1 0 0,14-1-784 0 0,18 5 1350 0 0,-24-3-1156 0 0,-17 1-258 0 0,0 0 0 0 0,0 0 0 0 0,0-1 0 0 0,1 0 0 0 0,6-1 0 0 0,6-3 0 0 0,-5 2-209 0 0,27-10-1 0 0,-40 13-1244 0 0,6-1-2533 0 0,-6 0 1891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55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8 13823 0 0,'0'0'315'0'0,"0"0"45"0"0,0 0 21 0 0,0 0-49 0 0,0-1-220 0 0,1-4 39 0 0,-1 3 569 0 0,0 2 249 0 0,0 0 45 0 0,2-3 157 0 0,-2 3-1112 0 0,0 0-1 0 0,0 0 1 0 0,0 0 0 0 0,0 0 0 0 0,0 0-1 0 0,0 0 1 0 0,0 0 0 0 0,0 0 0 0 0,0 0-1 0 0,0 0 1 0 0,0 0 0 0 0,0 0-1 0 0,0 0 1 0 0,0 0 0 0 0,0 0 0 0 0,0 0-1 0 0,0 0 1 0 0,0 0 0 0 0,0-1 0 0 0,0 1-1 0 0,0 0 1 0 0,0 0 0 0 0,0 0-1 0 0,0 0 1 0 0,0 0 0 0 0,0 0 0 0 0,0 0-1 0 0,0 0 1 0 0,0 0 0 0 0,0 0 0 0 0,0 0-1 0 0,0 0 1 0 0,0 0 0 0 0,0 0-1 0 0,0 0 1 0 0,0 0 0 0 0,0 0 0 0 0,0 0-1 0 0,0 0 1 0 0,0 0 0 0 0,0 0 0 0 0,0-1-1 0 0,0 1 1 0 0,0 0 0 0 0,0 0-1 0 0,0 0 1 0 0,0 0 0 0 0,0 0 0 0 0,0 0-1 0 0,0 0 1 0 0,0 0 0 0 0,-2 1 36 0 0,0 0 1 0 0,1 1 0 0 0,-1-1-1 0 0,0 1 1 0 0,1-1-1 0 0,-1 1 1 0 0,1-1 0 0 0,0 1-1 0 0,-1 0 1 0 0,-1 3-1 0 0,-8 31-25 0 0,9-27-74 0 0,-1-3 4 0 0,2-5 0 0 0,0 1 0 0 0,0-1 0 0 0,1 1 0 0 0,-1-1 0 0 0,1 1 0 0 0,-1-1 0 0 0,1 1 0 0 0,0-1 0 0 0,0 1 0 0 0,0 0 0 0 0,0-1 0 0 0,0 1 0 0 0,0-1 0 0 0,0 1 0 0 0,0 2 0 0 0,2 5 0 0 0,-2-7 0 0 0,1 0 0 0 0,-1-1 0 0 0,0 1 0 0 0,1-1 0 0 0,0 1 0 0 0,-1-1 0 0 0,1 1 0 0 0,0-1 0 0 0,0 1 0 0 0,0-1 0 0 0,-1 0 0 0 0,2 0 0 0 0,-1 1 0 0 0,0-1 0 0 0,0 0 0 0 0,0 0 0 0 0,0 0 0 0 0,1 0 0 0 0,-1 0 0 0 0,0 0 0 0 0,1 0 0 0 0,-1-1 0 0 0,1 1 0 0 0,1 0 0 0 0,1 0 0 0 0,-1-1 0 0 0,1 0 0 0 0,-1 1 0 0 0,1-1 0 0 0,-1-1 0 0 0,1 1 0 0 0,5-2 0 0 0,-1 1 0 0 0,2-1-2 0 0,0 0 1 0 0,0-1-1 0 0,0-1 0 0 0,-1 1 1 0 0,1-1-1 0 0,16-11 0 0 0,10-3 457 0 0,-27 13-309 0 0,0 0 0 0 0,-1 0 0 0 0,0-1 0 0 0,0 0-1 0 0,0-1 1 0 0,-1 0 0 0 0,0 0 0 0 0,-1 0 0 0 0,1-1 0 0 0,10-17 0 0 0,-11 13 174 0 0,-6 12-299 0 0,0 0 0 0 0,0 0-1 0 0,0 0 1 0 0,0 0 0 0 0,0 0-1 0 0,0 0 1 0 0,0 0 0 0 0,0 0-1 0 0,0 0 1 0 0,0 0 0 0 0,0 0 0 0 0,0 0-1 0 0,0 0 1 0 0,0 0 0 0 0,0 0-1 0 0,0 0 1 0 0,0 0 0 0 0,0 0 0 0 0,0 0-1 0 0,0 0 1 0 0,0 0 0 0 0,0 0-1 0 0,0 0 1 0 0,0 0 0 0 0,0 0-1 0 0,-1 0 1 0 0,1 0 0 0 0,0 0 0 0 0,0 0-1 0 0,0 0 1 0 0,0 0 0 0 0,0 0-1 0 0,0 0 1 0 0,-8 11 1003 0 0,-76 209-1024 0 0,78-203 0 0 0,3-3 0 0 0,-2-1 0 0 0,0 0 0 0 0,0 0 0 0 0,-1-1 0 0 0,0 0 0 0 0,-1 0 0 0 0,-11 14 0 0 0,10-17 0 0 0,0 1 0 0 0,0-1 0 0 0,-1-1 0 0 0,0 0 0 0 0,-1 0 0 0 0,-17 11 0 0 0,26-18 0 0 0,0-1 0 0 0,0 1 0 0 0,0 0 0 0 0,0-1 0 0 0,1 1 0 0 0,-1-1 0 0 0,0 0 0 0 0,0 1 0 0 0,0-1 0 0 0,0 0 0 0 0,0 1 0 0 0,0-1 0 0 0,-1 0 0 0 0,1 0 0 0 0,0 0 0 0 0,-1 0 0 0 0,-14 1 0 0 0,7 0 0 0 0,1-5-64 0 0,6 2-121 0 0,0 0 0 0 0,0 0 0 0 0,0 0-1 0 0,0 0 1 0 0,0-1 0 0 0,1 1 0 0 0,-1-1 0 0 0,1 1-1 0 0,0-1 1 0 0,0 0 0 0 0,-1-3 0 0 0,-7-32-4239 0 0,7 28 3477 0 0,-4-11-1100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25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8 11975 0 0,'0'0'267'0'0,"0"0"42"0"0,9-5 417 0 0,1-3-663 0 0,-9 7 23 0 0,-1-1 634 0 0,8-8 2084 0 0,-7 8 2637 0 0,-3 6-5236 0 0,0 0 0 0 0,1 0 0 0 0,-1-1 0 0 0,1 1 0 0 0,0 0 0 0 0,0 0 0 0 0,1 1 1 0 0,-1 3-1 0 0,-1 3 517 0 0,-1 17-351 0 0,2-21-312 0 0,0 1 1 0 0,0-1-1 0 0,-3 10 0 0 0,-2 5-59 0 0,3-12 0 0 0,0 0 0 0 0,0 0 0 0 0,-6 9 0 0 0,-8 15 0 0 0,0 1 0 0 0,3 0 0 0 0,1 1 0 0 0,-13 59 0 0 0,22-81 0 0 0,0 16 0 0 0,4-30-29 0 0,0 1-1 0 0,0-1 1 0 0,0 1 0 0 0,0-1 0 0 0,0 1-1 0 0,0-1 1 0 0,0 1 0 0 0,0 0-1 0 0,0-1 1 0 0,0 1 0 0 0,1-1-1 0 0,-1 1 1 0 0,0-1 0 0 0,1 1-1 0 0,-1-1 1 0 0,0 0 0 0 0,0 1-1 0 0,1-1 1 0 0,-1 1 0 0 0,1-1 0 0 0,-1 0-1 0 0,1 1 1 0 0,-1-1 0 0 0,0 0-1 0 0,1 1 1 0 0,-1-1 0 0 0,1 0-1 0 0,-1 0 1 0 0,1 1 0 0 0,-1-1-1 0 0,1 0 1 0 0,-1 0 0 0 0,1 0-1 0 0,0 0 1 0 0,-1 0 0 0 0,2 0 0 0 0,16-2-1847 0 0,-17 2 1584 0 0,1-1-113 0 0,0 1-1 0 0,0 0 1 0 0,-1-1-1 0 0,1 0 1 0 0,0 1-1 0 0,-1-1 1 0 0,1 0-1 0 0,0 0 1 0 0,1-1 0 0 0,6-4-6417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6:57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381 15663 0 0,'0'0'356'0'0,"0"0"50"0"0,5-6 404 0 0,-3 2-739 0 0,-1 1 0 0 0,1-1 0 0 0,-1 0 0 0 0,0 0 0 0 0,0 1 0 0 0,0-1 0 0 0,0 0 0 0 0,0-5 0 0 0,2-13 3306 0 0,-8 6-1295 0 0,4 12-1953 0 0,0 3-94 0 0,1 0-1 0 0,0 0 1 0 0,-1-1 0 0 0,1 1 0 0 0,-1 0-1 0 0,1 0 1 0 0,-1 0 0 0 0,0 0 0 0 0,1 0-1 0 0,-1 0 1 0 0,0 0 0 0 0,0 0 0 0 0,0 0-1 0 0,1 0 1 0 0,-1 1 0 0 0,0-1 0 0 0,0 0 0 0 0,0 0-1 0 0,0 1 1 0 0,-1-1 0 0 0,1 1 0 0 0,0-1-1 0 0,0 1 1 0 0,0-1 0 0 0,0 1 0 0 0,-1 0-1 0 0,1 0 1 0 0,0-1 0 0 0,0 1 0 0 0,-3 0-1 0 0,1 1 81 0 0,1-1-1 0 0,-1 1 0 0 0,0-1 0 0 0,0 1 0 0 0,0 0 1 0 0,0 0-1 0 0,1 1 0 0 0,-5 1 0 0 0,-14 11-114 0 0,2 0 0 0 0,0 1 0 0 0,1 1 0 0 0,0 1 0 0 0,-22 28 0 0 0,32-37 0 0 0,2 1 0 0 0,-1-1 0 0 0,1 1 0 0 0,1 1 0 0 0,-1-1 0 0 0,1 1 0 0 0,-3 12 0 0 0,7-13 0 0 0,4-2 0 0 0,4-3 0 0 0,-2-4 0 0 0,0 0 0 0 0,1 0 0 0 0,-1 0 0 0 0,0 0 0 0 0,0-1 0 0 0,0 0 0 0 0,0 0 0 0 0,0 0 0 0 0,0-1 0 0 0,0 0 0 0 0,-1 0 0 0 0,1 0 0 0 0,-1 0 0 0 0,7-4 0 0 0,7-7 0 0 0,34-28 0 0 0,-38 29 0 0 0,20-20 0 0 0,39-45 0 0 0,-46 47 0 0 0,-5 2 0 0 0,-1-1 0 0 0,-1-1 0 0 0,28-57 0 0 0,-41 72 89 0 0,0 0-1 0 0,-2 0 1 0 0,0-1-1 0 0,4-19 1 0 0,-8 34-70 0 0,-1 1 1 0 0,0-1-1 0 0,0 1 1 0 0,0 0 0 0 0,0-1-1 0 0,0 1 1 0 0,0 0-1 0 0,0-1 1 0 0,0 1-1 0 0,0-1 1 0 0,-1 1-1 0 0,1 0 1 0 0,0-1-1 0 0,0 1 1 0 0,0-1 0 0 0,0 1-1 0 0,0 0 1 0 0,-1-1-1 0 0,1 1 1 0 0,0 0-1 0 0,0-1 1 0 0,-1 1-1 0 0,1 0 1 0 0,0 0-1 0 0,0-1 1 0 0,-1 1 0 0 0,1 0-1 0 0,0 0 1 0 0,-1-1-1 0 0,1 1 1 0 0,0 0-1 0 0,-1 0 1 0 0,1 0-1 0 0,0 0 1 0 0,-1-1-1 0 0,1 1 1 0 0,-1 0 0 0 0,1 0-1 0 0,0 0 1 0 0,-1 0-1 0 0,1 0 1 0 0,-1 0-1 0 0,1 0 1 0 0,0 0-1 0 0,-1 0 1 0 0,0 0-1 0 0,-16 4 668 0 0,11 1-687 0 0,0-1 0 0 0,0 1 0 0 0,1 0 0 0 0,-1 0 0 0 0,1 1 0 0 0,-7 9 0 0 0,-23 39 0 0 0,-24 56 0 0 0,47-87 0 0 0,0 0 0 0 0,2 1 0 0 0,0 1 0 0 0,2 0 0 0 0,1 0 0 0 0,0 0 0 0 0,2 1 0 0 0,-2 32 0 0 0,7-56 0 0 0,0 0 0 0 0,0 0 0 0 0,0 0 0 0 0,0 0 0 0 0,0 0 0 0 0,0 0 0 0 0,1 0 0 0 0,-1 0 0 0 0,1 0 0 0 0,-1 0 0 0 0,1 0 0 0 0,0 0 0 0 0,0 0 0 0 0,0 0 0 0 0,0-1 0 0 0,0 1 0 0 0,0 0 0 0 0,0 0 0 0 0,1-1 0 0 0,-1 1 0 0 0,2 1 0 0 0,0-2 0 0 0,0 1 0 0 0,-1-1 0 0 0,1 1 0 0 0,0-1 0 0 0,0 0 0 0 0,0 0 0 0 0,0 0 0 0 0,0-1 0 0 0,0 1 0 0 0,0-1 0 0 0,0 0 0 0 0,5 1 0 0 0,5-2 0 0 0,0-1 0 0 0,0 1 0 0 0,-1-2 0 0 0,1 0 0 0 0,18-7 0 0 0,-9 2 0 0 0,0-2 0 0 0,-1 0 0 0 0,0-1 0 0 0,0-1 0 0 0,-2-1 0 0 0,0-1 0 0 0,0-1 0 0 0,29-30 0 0 0,-32 29 0 0 0,-5 6 0 0 0,0-2 0 0 0,8-12 0 0 0,-19 24 0 0 0,-5 7 0 0 0,-1 1 0 0 0,-5 10 0 0 0,2 2 0 0 0,2-6 0 0 0,0 1 0 0 0,-7 27 0 0 0,13-37 0 0 0,0-1 0 0 0,0 0 0 0 0,1 0 0 0 0,0 1 0 0 0,-1-1 0 0 0,1 0 0 0 0,1 0 0 0 0,-1 1 0 0 0,0-1 0 0 0,1 0 0 0 0,0 0 0 0 0,0 1 0 0 0,1-1 0 0 0,-1 0 0 0 0,3 5 0 0 0,-4-9 0 0 0,0 1 0 0 0,1-1 0 0 0,-1 1 0 0 0,0-1 0 0 0,0 1 0 0 0,0-1 0 0 0,1 0 0 0 0,-1 1 0 0 0,0-1 0 0 0,0 1 0 0 0,1-1 0 0 0,-1 0 0 0 0,0 1 0 0 0,1-1 0 0 0,-1 0 0 0 0,0 1 0 0 0,1-1 0 0 0,-1 0 0 0 0,1 0 0 0 0,-1 0 0 0 0,0 1 0 0 0,1-1 0 0 0,-1 0 0 0 0,1 0 0 0 0,-1 0 0 0 0,1 0 0 0 0,-1 0 0 0 0,1 1 0 0 0,-1-1 0 0 0,1 0 0 0 0,-1 0 0 0 0,1 0 0 0 0,-1-1 0 0 0,1 1 0 0 0,0 0 0 0 0,9 1 0 0 0,-1 0 0 0 0,0-1 0 0 0,1 0 0 0 0,-1-1 0 0 0,0 0 0 0 0,1 0 0 0 0,-1-1 0 0 0,0 0 0 0 0,0-1 0 0 0,0 0 0 0 0,0 0 0 0 0,8-6 0 0 0,0 0 0 0 0,0-1 0 0 0,-1 0 0 0 0,0-1 0 0 0,26-25 0 0 0,24-29 1883 0 0,-59 59-1856 0 0,0 1 1 0 0,1 0-1 0 0,0 1 1 0 0,0-1-1 0 0,10-3 1 0 0,-8 6-28 0 0,-4 7 0 0 0,-6-3 0 0 0,1 0 0 0 0,-1 0 0 0 0,1 0 0 0 0,-1 0 0 0 0,1 0 0 0 0,-1 0 0 0 0,0 0 0 0 0,0 0 0 0 0,0-1 0 0 0,0 1 0 0 0,-1 4 0 0 0,-7 24 0 0 0,3-12 0 0 0,-6 18 440 0 0,-1 0 1 0 0,-1-1-1 0 0,-24 43 1 0 0,29-61-388 0 0,-64 108-1377 0 0,50-83 2042 0 0,-11 23 105 0 0,-4 12-803 0 0,11-24-24 0 0,-29 50 4 0 0,55-100 0 0 0,-2 1 0 0 0,-12 11 0 0 0,7-9 0 0 0,7-6 0 0 0,0 1 0 0 0,-1-1 0 0 0,1 0 0 0 0,0 1 0 0 0,-1-1 0 0 0,1 0 0 0 0,0 1 0 0 0,-1-1 0 0 0,1 0 0 0 0,0 0 0 0 0,-1 1 0 0 0,1-1 0 0 0,-1 0 0 0 0,1 0 0 0 0,0 0 0 0 0,-1 0 0 0 0,1 0 0 0 0,-1 0 0 0 0,1 1 0 0 0,-1-1 0 0 0,1 0 0 0 0,-1 0 0 0 0,1 0 0 0 0,0 0 0 0 0,-1-1 0 0 0,1 1 0 0 0,-1 0 0 0 0,1 0 0 0 0,-1 0 0 0 0,1 0 0 0 0,-1 0 0 0 0,1 0 0 0 0,0-1 0 0 0,-1 1 0 0 0,0 0 0 0 0,1-1 0 0 0,-5 0 0 0 0,-1-1 0 0 0,1 0 0 0 0,0-1 0 0 0,-8-4 0 0 0,-13-5 0 0 0,-35-12 0 0 0,49 21 0 0 0,4 0 0 0 0,0 1 0 0 0,0 0 0 0 0,-12-1 0 0 0,-8-2-3070 0 0,4 1-3659 0 0,17 2-2704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1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6 11975 0 0,'0'0'267'0'0,"0"0"42"0"0,0 0 17 0 0,0 0-28 0 0,0 0-126 0 0,0 0 204 0 0,0 0 111 0 0,-1 2 22 0 0,1-1-461 0 0,0-1 1 0 0,0 0-1 0 0,0 1 0 0 0,0-1 0 0 0,0 1 0 0 0,-1-1 1 0 0,1 1-1 0 0,0-1 0 0 0,0 1 0 0 0,0-1 0 0 0,-1 1 0 0 0,1-1 1 0 0,0 0-1 0 0,0 1 0 0 0,-1-1 0 0 0,1 0 0 0 0,0 1 0 0 0,-1-1 1 0 0,1 0-1 0 0,0 1 0 0 0,-1-1 0 0 0,1 0 0 0 0,-1 0 1 0 0,1 1-1 0 0,-1-1 0 0 0,1 0 0 0 0,0 0 0 0 0,-1 0 0 0 0,0 1 1 0 0,-1-1 941 0 0,2 0 30 0 0,0 0-65 0 0,0 0-290 0 0,0 0-121 0 0,0 0-28 0 0,0 0-4 0 0,0 0 0 0 0,0 0 0 0 0,0 0 0 0 0,0 0-68 0 0,2-1-289 0 0,16-1-138 0 0,14-1 666 0 0,0-2-1 0 0,35-8 1 0 0,-62 12-683 0 0,-3 0 0 0 0,0 0 0 0 0,-1 1 0 0 0,1-1 0 0 0,0 0 0 0 0,0 0 0 0 0,-1 0 0 0 0,1 0 0 0 0,-1 0 0 0 0,4-3 0 0 0,2-1 0 0 0,-1 0-133 0 0,-5 4-563 0 0,-1 1-258 0 0,0 0-56 0 0,0 0-149 0 0,-8 0-2558 0 0,-5 1 1681 0 0,10-1-11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2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13823 0 0,'0'0'315'0'0,"0"0"45"0"0,0 0 21 0 0,0 0-49 0 0,8 1-137 0 0,5 0 364 0 0,-6 0-152 0 0,-1 0 0 0 0,0-1 1 0 0,1 1-1 0 0,-1-2 0 0 0,1 1 0 0 0,9-2 0 0 0,-10 1 139 0 0,0 0 1 0 0,0 1-1 0 0,12 0 0 0 0,-11 0-452 0 0,0 0 1 0 0,-1 0-1 0 0,1 0 0 0 0,6-2 0 0 0,3-2-94 0 0,-2-1 0 0 0,1 0 0 0 0,-1 0 0 0 0,21-13 0 0 0,29-23-2793 0 0,-53 35 1770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3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04 15663 0 0,'2'0'356'0'0,"26"-8"860"0"0,-27 8-1086 0 0,1-1 0 0 0,-1 1 0 0 0,0-1 0 0 0,1 0-1 0 0,-1 0 1 0 0,0 1 0 0 0,0-1 0 0 0,1 0 0 0 0,-1 0 0 0 0,0 0-1 0 0,0 0 1 0 0,0 0 0 0 0,0 0 0 0 0,-1-1 0 0 0,1 1 0 0 0,0 0-1 0 0,0 0 1 0 0,-1-1 0 0 0,1 1 0 0 0,-1 0 0 0 0,1-1 0 0 0,-1 1-1 0 0,1-2 1 0 0,-1 2-20 0 0,0-1 1 0 0,0 1-1 0 0,-1 0 0 0 0,1 0 0 0 0,0 0 0 0 0,-1 0 1 0 0,1 0-1 0 0,0 0 0 0 0,-1 0 0 0 0,1 0 0 0 0,-1 0 1 0 0,0 0-1 0 0,1 0 0 0 0,-1 0 0 0 0,0 0 0 0 0,0 0 1 0 0,1 0-1 0 0,-1 1 0 0 0,0-1 0 0 0,0 0 0 0 0,-1 0 1 0 0,-1-1-29 0 0,1 0 1 0 0,-1 1-1 0 0,1-1 1 0 0,-1 1 0 0 0,0-1-1 0 0,0 1 1 0 0,1 0 0 0 0,-4-1-1 0 0,-51-13 583 0 0,43 11-388 0 0,1 0-1 0 0,-1 1 1 0 0,1 0 0 0 0,-28-1-1 0 0,39 4-276 0 0,-10-1 0 0 0,-1 1 0 0 0,1 1 0 0 0,0 0 0 0 0,0 0 0 0 0,0 1 0 0 0,0 1 0 0 0,-18 6 0 0 0,23-5 0 0 0,1 1 0 0 0,6-4 0 0 0,-1 0 0 0 0,0-1 0 0 0,1 1 0 0 0,-1 0 0 0 0,1 0 0 0 0,-1-1 0 0 0,1 1 0 0 0,-1 0 0 0 0,1 0 0 0 0,0 0 0 0 0,-1 0 0 0 0,1-1 0 0 0,0 1 0 0 0,0 0 0 0 0,0 0 0 0 0,0 0 0 0 0,0 0 0 0 0,-1 0 0 0 0,2 0 0 0 0,-1 0 0 0 0,0 0 0 0 0,0 0 0 0 0,0-1 0 0 0,1 2 0 0 0,-1 2 0 0 0,1 16 0 0 0,1 0 0 0 0,7 31 0 0 0,3 22 0 0 0,-9 238 0 0 0,-1 43 2048 0 0,-1-188-2048 0 0,-4-123 0 0 0,4-35 0 0 0,2 0 0 0 0,2-2 0 0 0,-4-4 0 0 0,0 0 0 0 0,1-1 0 0 0,-1 1 0 0 0,1-1 0 0 0,0 0 0 0 0,-1 0 0 0 0,1 1 0 0 0,0-1 0 0 0,0 0 0 0 0,0 0 0 0 0,0-1 0 0 0,-1 1 0 0 0,1 0 0 0 0,1-1 0 0 0,-1 1 0 0 0,0-1 0 0 0,0 0 0 0 0,0 1 0 0 0,0-1 0 0 0,0 0 0 0 0,0 0 0 0 0,3-1 0 0 0,5 1 0 0 0,17 1 0 0 0,0-1 0 0 0,0-2 0 0 0,0 0 0 0 0,45-11 0 0 0,-66 10 573 0 0,-4 2-427 0 0,0 0 0 0 0,0 1 0 0 0,0-1 0 0 0,0 1 0 0 0,0-1 0 0 0,0 1-1 0 0,-1 0 1 0 0,1-1 0 0 0,3 1 0 0 0,-4 0-170 0 0,-1 0 0 0 0,0 0-1 0 0,0 0 1 0 0,1 0 0 0 0,-1 0 0 0 0,0 0-1 0 0,0 0 1 0 0,1 0 0 0 0,-1 0 0 0 0,0 0-1 0 0,0-1 1 0 0,1 1 0 0 0,-1 0 0 0 0,0 0-1 0 0,0 0 1 0 0,0 0 0 0 0,1 0 0 0 0,-1-1-1 0 0,0 1 1 0 0,0 0 0 0 0,0 0 0 0 0,1-1-1 0 0,-1 1 1 0 0,0 0 0 0 0,0 0 0 0 0,0 0-1 0 0,0-1 1 0 0,0 1 0 0 0,0 0 0 0 0,0 0-1 0 0,0-1 1 0 0,0 1 0 0 0,0 0 0 0 0,1-1-1 0 0,-1 1 1 0 0,0 0 0 0 0,0 0 0 0 0,-1-1-1 0 0,1 1 1 0 0,0 0 0 0 0,0 0 0 0 0,0-1-1 0 0,0 1 1 0 0,-4-12-5824 0 0,3 11 2481 0 0,-1-7-4983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4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0 10135 0 0,'0'0'231'0'0,"0"0"29"0"0,0 0 19 0 0,-8 5 7 0 0,-1-1-159 0 0,7-2 149 0 0,0-1 0 0 0,0 0 0 0 0,-1 0 0 0 0,1 0 1 0 0,-1 0-1 0 0,1 0 0 0 0,0 0 0 0 0,-1-1 0 0 0,-4 1 0 0 0,6-1 679 0 0,1 0-290 0 0,-8 7 907 0 0,8-7-1490 0 0,0 0 1 0 0,0 0-1 0 0,0 0 0 0 0,0 0 0 0 0,0 0 0 0 0,0 0 0 0 0,0 0 1 0 0,0 0-1 0 0,0 0 0 0 0,0 1 0 0 0,0-1 0 0 0,0 0 0 0 0,0 0 0 0 0,0 0 1 0 0,0 0-1 0 0,0 0 0 0 0,0 0 0 0 0,0 0 0 0 0,0 0 0 0 0,0 0 1 0 0,0 0-1 0 0,0 0 0 0 0,0 0 0 0 0,0 0 0 0 0,0 0 0 0 0,0 1 0 0 0,0-1 1 0 0,0 0-1 0 0,0 0 0 0 0,0 0 0 0 0,0 0 0 0 0,0 0 0 0 0,0 0 1 0 0,0 0-1 0 0,0 0 0 0 0,0 0 0 0 0,0 0 0 0 0,0 0 0 0 0,0 0 1 0 0,0 0-1 0 0,0 0 0 0 0,0 0 0 0 0,0 0 0 0 0,0 0 0 0 0,0 0 0 0 0,0 1 1 0 0,-1-1-1 0 0,15 3 650 0 0,-10-2-497 0 0,0-1-1 0 0,1 1 1 0 0,-1-1-1 0 0,1 0 0 0 0,6-1 1 0 0,-6 1-206 0 0,-1-1 1 0 0,1 1 0 0 0,0-1-1 0 0,0 1 1 0 0,0 1 0 0 0,-1-1-1 0 0,6 1 1 0 0,-8 0 341 0 0,-2-1 117 0 0,0 0 21 0 0,0 0-66 0 0,1 0-294 0 0,-1 0-148 0 0,1 0-1 0 0,-1-1 1 0 0,0 1 0 0 0,0 0-1 0 0,0 0 1 0 0,0 0 0 0 0,1 0-1 0 0,-1 0 1 0 0,0 0 0 0 0,0 0-1 0 0,0 0 1 0 0,0 0 0 0 0,1 0-1 0 0,-1 0 1 0 0,0 0 0 0 0,0 0-1 0 0,0 0 1 0 0,1 0 0 0 0,-1 0-1 0 0,0 1 1 0 0,0-1 0 0 0,0 0-1 0 0,0 0 1 0 0,1 0 0 0 0,-1 0-1 0 0,0 0 1 0 0,0 0 0 0 0,0 0-1 0 0,0 1 1 0 0,0-1 0 0 0,0 0-1 0 0,1 0 1 0 0,-1 0 0 0 0,0 0-1 0 0,0 0 1 0 0,0 1 0 0 0,0-1-1 0 0,0 0 1 0 0,0 0 0 0 0,0 0-1 0 0,0 0 1 0 0,0 1 0 0 0,0-1-1 0 0,-7 7-146 0 0,4 1-1045 0 0,2-6-7168 0 0,1-2 8337 0 0,0 0-2025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5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1 13823 0 0,'0'0'315'0'0,"0"0"45"0"0,0 0 21 0 0,0 0-49 0 0,0 0-81 0 0,2-1 481 0 0,11-2 303 0 0,-1-1-1 0 0,0-1 1 0 0,1 0 0 0 0,21-13-1 0 0,-19 10-496 0 0,0-1 0 0 0,0-1 0 0 0,23-20 0 0 0,-15 6 403 0 0,25-33 1 0 0,-32 41-780 0 0,-14 15-100 0 0,0-1 0 0 0,0 0 0 0 0,0 0 1 0 0,-1 0-1 0 0,1 0 0 0 0,0 0 1 0 0,-1 0-1 0 0,1-1 0 0 0,-1 1 0 0 0,0-1 1 0 0,0 1-1 0 0,0 0 0 0 0,0-1 1 0 0,1-3-1 0 0,-6-20 1055 0 0,4 24-1117 0 0,0 1 0 0 0,0 1 0 0 0,0-1 0 0 0,0 0 0 0 0,0 1 0 0 0,0-1 0 0 0,0 1 0 0 0,-1-1 0 0 0,1 0 0 0 0,0 1 0 0 0,0-1 0 0 0,-1 1 0 0 0,1-1 0 0 0,0 0 0 0 0,-1 1 0 0 0,1-1 0 0 0,-1 1 0 0 0,1 0 0 0 0,-1-1 0 0 0,1 1 0 0 0,-1-1 0 0 0,1 1 0 0 0,-2-1 0 0 0,-4-3 0 0 0,4 4 0 0 0,0 0 0 0 0,0 0 0 0 0,0 0 0 0 0,0 0 0 0 0,0 0 0 0 0,0 1 0 0 0,0-1 0 0 0,0 0 0 0 0,0 1 0 0 0,0 0 0 0 0,1-1 0 0 0,-1 1 0 0 0,-3 2 0 0 0,-23 16 0 0 0,18-11 0 0 0,5-3 0 0 0,1 0 0 0 0,0 0 0 0 0,0 0 0 0 0,0 1 0 0 0,1-1 0 0 0,0 1 0 0 0,0 0 0 0 0,-2 7 0 0 0,0-3 0 0 0,-2 6 0 0 0,1 0 0 0 0,0 0 0 0 0,-4 25 0 0 0,8-31 0 0 0,0-1 0 0 0,1 1 0 0 0,1 0 0 0 0,-1 0 0 0 0,2 0 0 0 0,-1-1 0 0 0,4 15 0 0 0,-4-22 0 0 0,0-1 0 0 0,0 1 0 0 0,1-1 0 0 0,-1 1 0 0 0,1-1 0 0 0,-1 1 0 0 0,1-1 0 0 0,-1 1 0 0 0,1-1 0 0 0,0 0 0 0 0,0 1 0 0 0,-1-1 0 0 0,1 0 0 0 0,0 0 0 0 0,0 0 0 0 0,0 0 0 0 0,1 0 0 0 0,-1 0 0 0 0,2 2 0 0 0,2 0 0 0 0,-4-1 0 0 0,-1-1 0 0 0,1-1 0 0 0,-1 1 0 0 0,1-1 0 0 0,-1 1 0 0 0,1-1 0 0 0,-1 1 0 0 0,1-1 0 0 0,-1 1 0 0 0,1-1 0 0 0,0 0 0 0 0,-1 1 0 0 0,1-1 0 0 0,0 0 0 0 0,-1 0 0 0 0,1 1 0 0 0,0-1 0 0 0,-1 0 0 0 0,1 0 0 0 0,0 0 0 0 0,-1 0 0 0 0,1 0 0 0 0,1 0 0 0 0,5 2-88 0 0,1-1 1 0 0,-1 0-1 0 0,0-1 1 0 0,1 0-1 0 0,-1 0 0 0 0,1 0 1 0 0,-1-1-1 0 0,1 0 0 0 0,-1-1 1 0 0,8-2-1 0 0,9-4-707 0 0,37-18-1 0 0,-43 18 558 0 0,-6 2-1022 0 0,0-1 1 0 0,-1-1-1 0 0,1 0 0 0 0,11-11 1 0 0,-11 9 645 0 0,16-11-1433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5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9351 0 0,'0'0'439'0'0,"0"0"62"0"0,3 0 33 0 0,27-4 105 0 0,-11 1 85 0 0,28-1-1 0 0,-25 3-288 0 0,25-4 1 0 0,-19 2-1959 0 0,36-1 1 0 0,-56 4-5984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6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5663 0 0,'0'0'356'0'0,"2"-1"50"0"0,0-2-319 0 0,0 1 0 0 0,0-1 0 0 0,0 1 0 0 0,0-1 0 0 0,-1 0 0 0 0,1 0 1 0 0,-1 0-1 0 0,1 0 0 0 0,-1 0 0 0 0,1-4 0 0 0,-4 22 790 0 0,0 0-1 0 0,1 1 1 0 0,1-1-1 0 0,0 1 1 0 0,1-1 0 0 0,5 21-1 0 0,-6-32-876 0 0,9 13 0 0 0,-8-15 0 0 0,0-1 0 0 0,0 0 0 0 0,0 1 0 0 0,0-1 0 0 0,0 0 0 0 0,0 1 0 0 0,0-1 0 0 0,1 0 0 0 0,-1 0 0 0 0,3 1 0 0 0,8 4 0 0 0,-8-7 0 0 0,-1 0 0 0 0,2 1 27 0 0,1 0-1 0 0,-1 0 1 0 0,1-1-1 0 0,-1 0 1 0 0,1 0-1 0 0,-1-1 0 0 0,1 1 1 0 0,-1-1-1 0 0,0 0 1 0 0,0-1-1 0 0,0 1 1 0 0,0-1-1 0 0,0 0 1 0 0,-1 0-1 0 0,1-1 1 0 0,-1 1-1 0 0,0-1 1 0 0,6-7-1 0 0,5-7 460 0 0,0 0 0 0 0,-2-1 0 0 0,12-22-1 0 0,-22 36-440 0 0,-3 10 295 0 0,-4 13 147 0 0,-7 27 265 0 0,9-39-726 0 0,-21 128-26 0 0,14-74 0 0 0,2-23 0 0 0,-2-1 0 0 0,-19 50 0 0 0,15-58 0 0 0,12-25 0 0 0,-1-1 0 0 0,1-1 0 0 0,0 1 0 0 0,-1 0 0 0 0,1 0 0 0 0,-1 0 0 0 0,1-1 0 0 0,-1 1 0 0 0,0-1 0 0 0,0 1 0 0 0,0-1 0 0 0,0 0 0 0 0,-3 2 0 0 0,1-2 226 0 0,0 1 0 0 0,0-1-1 0 0,0 0 1 0 0,0-1 0 0 0,0 1 0 0 0,-1-1-1 0 0,1 1 1 0 0,-7-2 0 0 0,9 1-225 0 0,1 0-1 0 0,-1-1 1 0 0,0 0 0 0 0,0 1 0 0 0,1-1-1 0 0,-1 0 1 0 0,0 0 0 0 0,1 0-1 0 0,-1 0 1 0 0,1 0 0 0 0,-1 0 0 0 0,1 0-1 0 0,-1 0 1 0 0,1-1 0 0 0,0 1 0 0 0,0-1-1 0 0,0 1 1 0 0,0-1 0 0 0,0 1-1 0 0,0-1 1 0 0,0 0 0 0 0,-1-2 0 0 0,0 1-2 0 0,1-1-46 0 0,0 1-1 0 0,0-1 1 0 0,0 1-1 0 0,0-1 1 0 0,1 1-1 0 0,-1-1 1 0 0,1 0 0 0 0,0 1-1 0 0,0-1 1 0 0,0 1-1 0 0,1-1 1 0 0,-1 0-1 0 0,1 1 1 0 0,0-1 0 0 0,0 1-1 0 0,0-1 1 0 0,1 1-1 0 0,-1 0 1 0 0,1 0-1 0 0,3-6 1 0 0,-1 2-64 0 0,1 0 1 0 0,-1 1-1 0 0,1 0 0 0 0,1 0 1 0 0,-1 0-1 0 0,1 0 0 0 0,0 1 1 0 0,9-6-1 0 0,6-2-1339 0 0,0 2 0 0 0,22-10-1 0 0,-26 13-7078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7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1975 0 0,'0'0'547'0'0,"0"0"-11"0"0,1-1-344 0 0,8-3 536 0 0,-1 1-1 0 0,1 0 1 0 0,0 0 0 0 0,0 1 0 0 0,0 0-1 0 0,0 0 1 0 0,0 1 0 0 0,9 0 0 0 0,7-2 327 0 0,29 4 993 0 0,28 3-1432 0 0,-36-1-616 0 0,-23-3 166 0 0,-18 1 111 0 0,-4-1 211 0 0,-1 0 21 0 0,0 0-66 0 0,2 1-294 0 0,5 1-133 0 0,1 2-16 0 0,-1 2 0 0 0,-7-5 0 0 0,1 0 0 0 0,0 0 0 0 0,-1 0 0 0 0,1 0 0 0 0,0 0 0 0 0,-1 0 0 0 0,0 0 0 0 0,1 0 0 0 0,-1 0 0 0 0,1 0 0 0 0,-1 0 0 0 0,0 1 0 0 0,0-1 0 0 0,0 0 0 0 0,0 0 0 0 0,0 0 0 0 0,0 0 0 0 0,0 1 0 0 0,0-1 0 0 0,-1 2 0 0 0,1 1 0 0 0,-3 16 0 0 0,0-1-1 0 0,-8 24 1 0 0,4-15 73 0 0,-73 378 1903 0 0,44-134-1976 0 0,22-123 0 0 0,4-41 0 0 0,10-99 0 0 0,0-9 0 0 0,0 1 0 0 0,0-1 0 0 0,0 1 0 0 0,0-1 0 0 0,0 1 0 0 0,0-1 0 0 0,0 1 0 0 0,0-1 0 0 0,0 1 0 0 0,0-1 0 0 0,-1 1 0 0 0,1-1 0 0 0,0 1 0 0 0,0-1 0 0 0,-1 1 0 0 0,1-1 0 0 0,0 0 0 0 0,0 1 0 0 0,-1-1 0 0 0,1 1 0 0 0,0-1 0 0 0,-1 0 0 0 0,1 1 0 0 0,-1-1 0 0 0,1 0 0 0 0,0 1 0 0 0,-1-1 0 0 0,1 0 0 0 0,-1 0 0 0 0,1 1 0 0 0,-1-1 0 0 0,1 0 0 0 0,-1 0 0 0 0,1 0 0 0 0,-1 0 0 0 0,1 0 0 0 0,-2 0 0 0 0,1 1 0 0 0,0-1 0 0 0,1 0 0 0 0,-1 1 0 0 0,1-1 0 0 0,-1 0 0 0 0,1 0 0 0 0,-1 1 0 0 0,1-1 0 0 0,-1 0 0 0 0,1 0 0 0 0,-1 0 0 0 0,0 0 0 0 0,1 0 0 0 0,-1 0 0 0 0,1 0 0 0 0,-1 0 0 0 0,1 0 0 0 0,-1 0 0 0 0,0 0 0 0 0,1 0 0 0 0,-1 0 0 0 0,1-1 0 0 0,-1 1 0 0 0,1 0 0 0 0,-1 0 0 0 0,1-1 0 0 0,-2 1 0 0 0,1-1 0 0 0,-7-1 0 0 0,0 1 0 0 0,0 0 0 0 0,-9 1 0 0 0,-18-2 0 0 0,-26-7 0 0 0,53 8 0 0 0,7 1-22 0 0,1 0 0 0 0,0 0 0 0 0,0 0 0 0 0,-1 0 0 0 0,1 0 0 0 0,0 0 0 0 0,-1 0 0 0 0,1 0 0 0 0,0 0 0 0 0,0 0 0 0 0,-1 0 1 0 0,1-1-1 0 0,0 1 0 0 0,0 0 0 0 0,-1 0 0 0 0,1 0 0 0 0,0 0 0 0 0,0-1 0 0 0,0 1 0 0 0,-1 0 0 0 0,1 0 0 0 0,0 0 0 0 0,0-1 0 0 0,0 1 0 0 0,-1 0 0 0 0,1 0 0 0 0,0-1 0 0 0,0 1 0 0 0,0 0 0 0 0,0-1 0 0 0,0 1 0 0 0,0 0 0 0 0,0 0 0 0 0,0-1 0 0 0,0 1 0 0 0,0 0 0 0 0,0-1 0 0 0,0 1 0 0 0,0 0 1 0 0,0 0-1 0 0,0-1 0 0 0,0 1 0 0 0,0 0 0 0 0,0-1 0 0 0,0 1 0 0 0,0 0 0 0 0,0 0 0 0 0,0-1 0 0 0,1 1 0 0 0,-1 0 0 0 0,0 0 0 0 0,0-1 0 0 0,0 1 0 0 0,0 0 0 0 0,1 0 0 0 0,-1-1 0 0 0,1 0-273 0 0,0-1 0 0 0,0 1 0 0 0,-1 0 0 0 0,1-1 0 0 0,0 1 0 0 0,0 0 0 0 0,1 0 0 0 0,-1 0 0 0 0,2-2-1 0 0,7-3-1237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8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0 15663 0 0,'0'0'356'0'0,"0"0"50"0"0,0 0 20 0 0,0 0-42 0 0,0 0-112 0 0,0 0 463 0 0,0 0 234 0 0,0 0 45 0 0,0 0 8 0 0,0 0 2 0 0,0 0 0 0 0,0 0 0 0 0,0 0-69 0 0,0 0-290 0 0,0 0-121 0 0,0 0-28 0 0,0 0-72 0 0,-1 2-289 0 0,-5 4-152 0 0,1 0 1 0 0,-1 0-1 0 0,0-1 1 0 0,0 1-1 0 0,-7 3 1 0 0,-18 17-8 0 0,10-5 4 0 0,-26 34 0 0 0,40-46 0 0 0,1 1 0 0 0,0-1 0 0 0,1 1 0 0 0,0 0 0 0 0,0 0 0 0 0,1 1 0 0 0,-3 11 0 0 0,5-13 0 0 0,5-1 0 0 0,-2-6 16 0 0,0-1 0 0 0,0 0 1 0 0,1 0-1 0 0,-1 0 0 0 0,1 0 0 0 0,-1 0 0 0 0,1 0 0 0 0,-1 0 0 0 0,1 0 1 0 0,-1 0-1 0 0,1-1 0 0 0,0 1 0 0 0,-1-1 0 0 0,1 1 0 0 0,0-1 1 0 0,-1 0-1 0 0,1 0 0 0 0,0 0 0 0 0,0 1 0 0 0,2-2 0 0 0,5 1 182 0 0,1-1-1 0 0,12-2 0 0 0,-8 0-104 0 0,0 0 0 0 0,-1-1 0 0 0,1-1 0 0 0,-1 0 0 0 0,0-1 0 0 0,0 0 0 0 0,-1-1 1 0 0,0 0-1 0 0,0-1 0 0 0,-1-1 0 0 0,19-17 0 0 0,-17 14 203 0 0,13-17 0 0 0,-22 25-211 0 0,-2 0 0 0 0,1 0-1 0 0,0 0 1 0 0,-1 0 0 0 0,0 0 0 0 0,0-1 0 0 0,0 1-1 0 0,0-1 1 0 0,1-6 0 0 0,-3 10-75 0 0,0 0 1 0 0,0 1-1 0 0,0-1 1 0 0,0 0-1 0 0,0 0 0 0 0,0 1 1 0 0,0-1-1 0 0,0 0 1 0 0,-1 1-1 0 0,1-1 0 0 0,0 0 1 0 0,0 1-1 0 0,-1-1 0 0 0,1 1 1 0 0,0-1-1 0 0,-1 0 1 0 0,1 1-1 0 0,0-1 0 0 0,-1 1 1 0 0,1-1-1 0 0,-1 1 1 0 0,0-1-1 0 0,-1-1 14 0 0,0 1 0 0 0,1 0 0 0 0,-1 0 1 0 0,0 0-1 0 0,0 0 0 0 0,0 0 0 0 0,-3-1 0 0 0,-1 1 11 0 0,-1-1 0 0 0,1 1 1 0 0,0 0-1 0 0,-8 0 0 0 0,-51 6-2032 0 0,23-1-1813 0 0,18-2-5743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26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0 11975 0 0,'0'0'267'0'0,"0"0"42"0"0,0 0 17 0 0,0 0-28 0 0,0 0-58 0 0,0 0 491 0 0,0 0 238 0 0,0 0 45 0 0,0 0 8 0 0,0 0 2 0 0,0 0 0 0 0,0 0 0 0 0,0 0-69 0 0,0 0-290 0 0,0 0-121 0 0,0 0-28 0 0,0 0-72 0 0,1 2-289 0 0,0 14 10 0 0,0-1 0 0 0,-1 1 0 0 0,0-1 0 0 0,-6 28 0 0 0,-17 64 960 0 0,14-72-1010 0 0,-4 10-101 0 0,6-26-40 0 0,1 2 0 0 0,-7 40 0 0 0,13-59-311 0 0,0-2-138 0 0,0 0-33 0 0,0 0-72 0 0,0 0-285 0 0,0 0-126 0 0,1-1-29 0 0,2-5-132 0 0,1 1 0 0 0,-1-1 0 0 0,0 0-1 0 0,-1 0 1 0 0,4-8 0 0 0,-1-3-895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9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13823 0 0,'0'0'315'0'0,"0"0"45"0"0,0 0 21 0 0,2-3-49 0 0,7-7 322 0 0,0 0 1 0 0,1 1-1 0 0,0 0 0 0 0,0 1 0 0 0,1 0 0 0 0,12-6 1 0 0,-11 8-33 0 0,1 0 1 0 0,0 2-1 0 0,0-1 1 0 0,17-2-1 0 0,1-2-8 0 0,-22 7-458 0 0,-1-1-1 0 0,1 1 0 0 0,0 0 1 0 0,0 1-1 0 0,11-1 1 0 0,-2 3-14 0 0,-1 1 1 0 0,1 1-1 0 0,0 1 1 0 0,30 10-1 0 0,-29-8-41 0 0,0-1 1 0 0,0 0-1 0 0,35 3 0 0 0,-29-8-101 0 0,0-2 0 0 0,27-3 0 0 0,-23 1 0 0 0,-25 3 73 0 0,1 0 0 0 0,-1 0 1 0 0,1 0-1 0 0,-1-1 0 0 0,1 0 0 0 0,-1 0 0 0 0,0 0 0 0 0,0 0 0 0 0,0 0 1 0 0,0-1-1 0 0,0 0 0 0 0,-1 0 0 0 0,5-5 0 0 0,-5 6-16 0 0,-1-1 0 0 0,1 0 0 0 0,-1 1 0 0 0,0-1 0 0 0,0 0-1 0 0,0-1 1 0 0,-1 1 0 0 0,1 0 0 0 0,-1 0 0 0 0,0-1 0 0 0,0 1 0 0 0,0-1 0 0 0,0 1 0 0 0,0-1-1 0 0,-1 1 1 0 0,0-1 0 0 0,0-6 0 0 0,0 8-57 0 0,0 1 0 0 0,-1-1 0 0 0,0 0 0 0 0,1 1 0 0 0,-1 0 0 0 0,0-1 0 0 0,1 1 0 0 0,-1-1 0 0 0,0 1 0 0 0,0 0 0 0 0,0-1 0 0 0,-1 1 0 0 0,1 0 0 0 0,0 0 0 0 0,0 0 0 0 0,0 0 0 0 0,-1 0 0 0 0,1 0 0 0 0,-1 0 0 0 0,1 1 0 0 0,-1-1 0 0 0,-2 0 0 0 0,4 0 0 0 0,-4 0 0 0 0,1 0 0 0 0,-1-1 0 0 0,0 1 0 0 0,1 0 0 0 0,-1 1 0 0 0,0-1 0 0 0,0 1 0 0 0,1 0 0 0 0,-1 0 0 0 0,0 0 0 0 0,0 0 0 0 0,1 0 0 0 0,-6 2 0 0 0,-5 2 0 0 0,2 0 0 0 0,-18 7 0 0 0,25-9 0 0 0,-7 3 0 0 0,1 1 0 0 0,-1 0 0 0 0,1 0 0 0 0,0 1 0 0 0,1 1 0 0 0,-11 8 0 0 0,9-2 0 0 0,0 0 0 0 0,1 1 0 0 0,0 0 0 0 0,1 1 0 0 0,1 0 0 0 0,1 0 0 0 0,-8 20 0 0 0,13-29 0 0 0,-28 59 0 0 0,27-59 0 0 0,0-1 0 0 0,0 0 0 0 0,0 0 0 0 0,-1-1 0 0 0,0 1 0 0 0,0-1 0 0 0,-11 8 0 0 0,3-2 27 0 0,11-9-2 0 0,0-1-1 0 0,0 1 0 0 0,0 0 1 0 0,0-1-1 0 0,0 0 1 0 0,0 1-1 0 0,0-1 1 0 0,-1 0-1 0 0,1 0 1 0 0,0 0-1 0 0,-1-1 0 0 0,1 1 1 0 0,-1 0-1 0 0,1-1 1 0 0,-1 1-1 0 0,-3-1 1 0 0,-2 0 121 0 0,-1 0 0 0 0,1-1 0 0 0,0 0-1 0 0,-1-1 1 0 0,1 0 0 0 0,0 0 0 0 0,0 0 0 0 0,0-1 0 0 0,0 0 0 0 0,-11-7 0 0 0,14 6-146 0 0,0-1 0 0 0,0 0 0 0 0,1 0 0 0 0,-1-1 0 0 0,1 1 0 0 0,0-1 0 0 0,1 0 0 0 0,-1 0 0 0 0,1 0 0 0 0,-5-13 0 0 0,7 16-284 0 0,0 0 0 0 0,0 0 0 0 0,0-1 0 0 0,1 1 0 0 0,-1 0 0 0 0,1-1 0 0 0,-1 1 0 0 0,1 0 0 0 0,0-1 0 0 0,1 1 0 0 0,-1 0 0 0 0,1-1-1 0 0,-1 1 1 0 0,1 0 0 0 0,0 0 0 0 0,0-1 0 0 0,0 1 0 0 0,0 0 0 0 0,1 0 0 0 0,0 0 0 0 0,-1 0 0 0 0,1 1 0 0 0,0-1 0 0 0,0 0 0 0 0,0 1 0 0 0,3-3 0 0 0,11-11-1752 0 0,0 4-11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09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6 17503 0 0,'0'0'399'0'0,"0"0"60"0"0,0 0 21 0 0,0 0-59 0 0,0 0-414 0 0,0 0-1 0 0,0 0 1 0 0,0 0 0 0 0,0 0-1 0 0,0 0 1 0 0,0 0 0 0 0,-1 0-1 0 0,1 0 1 0 0,0 0 0 0 0,0 0 0 0 0,0 0-1 0 0,0 0 1 0 0,0 0 0 0 0,0 0-1 0 0,0-1 1 0 0,0 1 0 0 0,-1 0-1 0 0,1 0 1 0 0,0 0 0 0 0,0 0 0 0 0,0 0-1 0 0,0 0 1 0 0,0 0 0 0 0,0 0-1 0 0,0 0 1 0 0,0 0 0 0 0,0 0-1 0 0,0 0 1 0 0,0-1 0 0 0,0 1-1 0 0,0 0 1 0 0,-1 0 0 0 0,1 0 0 0 0,0 0-1 0 0,0 0 1 0 0,0 0 0 0 0,0 0-1 0 0,0 0 1 0 0,0-1 0 0 0,0 1-1 0 0,0 0 1 0 0,0 0 0 0 0,0 0 0 0 0,0 0-1 0 0,5-2 382 0 0,-1 1 0 0 0,1 0-1 0 0,0 0 1 0 0,-1 0 0 0 0,9 0-1 0 0,10-2 950 0 0,138-26 1004 0 0,-48 7-2269 0 0,-111 22 299 0 0,-1 0-487 0 0,5-1 1342 0 0,-4 0-4145 0 0,0 1-3403 0 0,-2 0-1390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10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7503 0 0,'0'0'399'0'0,"0"0"60"0"0,0 0 21 0 0,0 0-59 0 0,2 0-276 0 0,25-3 2209 0 0,41 0 0 0 0,-41 3-912 0 0,51-8 0 0 0,-49 4-1149 0 0,36-1 0 0 0,-42 4-263 0 0,10-8-1255 0 0,-24 8-5150 0 0,1 0-2217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16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5 11975 0 0,'0'0'267'0'0,"0"0"42"0"0,0 0 17 0 0,0 0-28 0 0,1-1-196 0 0,11-9 1203 0 0,-10 9-988 0 0,0 0-1 0 0,0-1 1 0 0,0 1-1 0 0,-1-1 1 0 0,1 1-1 0 0,0-1 1 0 0,-1 0-1 0 0,0 1 1 0 0,3-5-1 0 0,-4 6-289 0 0,0-1 0 0 0,0 1 0 0 0,1 0 0 0 0,-1 0 0 0 0,0-1 0 0 0,0 1 0 0 0,0 0 0 0 0,0 0 0 0 0,0 0 1 0 0,1-1-1 0 0,-1 1 0 0 0,0 0 0 0 0,0 0 0 0 0,0 0 0 0 0,0 0 0 0 0,1-1 0 0 0,-1 1 0 0 0,0 0 0 0 0,0 0 0 0 0,1 0 0 0 0,-1 0 0 0 0,0 0 0 0 0,0 0 0 0 0,1 0 0 0 0,-1 0 0 0 0,0-1 0 0 0,0 1 0 0 0,1 0 0 0 0,-1 0 0 0 0,8-3 734 0 0,0-5-402 0 0,0 0 0 0 0,0-1-1 0 0,-1 0 1 0 0,0-1 0 0 0,8-13-1 0 0,24-45 1674 0 0,-21 29-1771 0 0,-1 1 640 0 0,22-65 1 0 0,-22 53-902 0 0,-11 33 0 0 0,0 0 0 0 0,4-22 0 0 0,-5 16-13 0 0,-1 9 41 0 0,-1 0 1 0 0,1-24-1 0 0,-24 152 1267 0 0,3-22-614 0 0,-10 27-681 0 0,-14 40 0 0 0,2-13 0 0 0,37-131 0 0 0,0-1 0 0 0,4-4 0 0 0,6-14 0 0 0,2-2 0 0 0,-8 5 17 0 0,-1 0 0 0 0,1 0 1 0 0,-1 0-1 0 0,1 0 0 0 0,-1 0 0 0 0,0-1 0 0 0,1 1 0 0 0,-1 0 1 0 0,0-1-1 0 0,0 1 0 0 0,0-1 0 0 0,0 1 0 0 0,0-1 1 0 0,-1 0-1 0 0,1 1 0 0 0,0-1 0 0 0,-1 0 0 0 0,1 0 0 0 0,-1 1 1 0 0,1-4-1 0 0,-1 0 113 0 0,1 3 320 0 0,-1 2 50 0 0,1-2-126 0 0,2-5-576 0 0,-2 5-248 0 0,-1 0-50 0 0,5-20-2955 0 0,-1 11 2431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22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81 10135 0 0,'0'0'464'0'0,"0"0"-9"0"0,0 0-223 0 0,0 0 156 0 0,-3-6 1121 0 0,-1-23 1792 0 0,3 27-3103 0 0,1 0 0 0 0,1 0 0 0 0,-1 0 0 0 0,0 0 0 0 0,0 0 1 0 0,1 0-1 0 0,-1 0 0 0 0,1 0 0 0 0,-1 0 0 0 0,1 0 0 0 0,0 0 1 0 0,0 1-1 0 0,1-3 0 0 0,-1 4-191 0 0,-1-1 1 0 0,1 0 0 0 0,-1 1-1 0 0,1-1 1 0 0,-1 0-1 0 0,0 1 1 0 0,1-1-1 0 0,-1 0 1 0 0,0 1-1 0 0,1-1 1 0 0,-1 0-1 0 0,0 0 1 0 0,0 1 0 0 0,0-1-1 0 0,1 0 1 0 0,-1 0-1 0 0,0 0 1 0 0,0 1-1 0 0,0-1 1 0 0,0 0-1 0 0,-1-1 1 0 0,1-5 63 0 0,1 5 83 0 0,0 0-1 0 0,0 0 0 0 0,0 0 1 0 0,-1-1-1 0 0,1 1 1 0 0,-1 0-1 0 0,0 0 1 0 0,0-1-1 0 0,1 1 0 0 0,-1 0 1 0 0,-1-4-1 0 0,1-16 54 0 0,0 20 164 0 0,-2-12 1069 0 0,2 6-1291 0 0,-1 0-133 0 0,0 1 56 0 0,1 6 299 0 0,0 1 117 0 0,0 0 21 0 0,0 0-66 0 0,-1 9-422 0 0,-1 0 0 0 0,0 0 0 0 0,-1 0 0 0 0,0 0 0 0 0,0 0 0 0 0,-1 0 0 0 0,-6 10 0 0 0,-2 6-24 0 0,-13 35 3 0 0,-26 53 0 0 0,36-77 0 0 0,1 0 0 0 0,-11 43 0 0 0,14-37 0 0 0,11-34 0 0 0,-2 0 0 0 0,1 0 0 0 0,-1 0 0 0 0,7-61-5397 0 0,-2 39-2110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23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43 6447 0 0,'0'0'298'0'0,"0"0"-10"0"0,-9 0 1650 0 0,-28 4 4198 0 0,35-4-5116 0 0,2 0-65 0 0,-6 2-15 0 0,4-3 4541 0 0,-1-13-5393 0 0,3 13-30 0 0,1 0 0 0 0,-1 1 0 0 0,0-1 0 0 0,0 0 0 0 0,1 0-1 0 0,-1 0 1 0 0,0 0 0 0 0,1 0 0 0 0,-1 0 0 0 0,1 0 0 0 0,-1 0 0 0 0,1 1 0 0 0,-1-1 0 0 0,1 0-1 0 0,0 0 1 0 0,0 1 0 0 0,0-2 0 0 0,12-8 876 0 0,23-9-934 0 0,-21 10 0 0 0,0 1 0 0 0,1 1 0 0 0,28-9 0 0 0,177-32 0 0 0,-211 47 0 0 0,0 6 0 0 0,-7-3 169 0 0,-1 0 1 0 0,0 1-1 0 0,1-1 0 0 0,-1 1 1 0 0,-1 0-1 0 0,1-1 0 0 0,0 1 1 0 0,-1 0-1 0 0,1 0 0 0 0,-1 0 1 0 0,1 4-1 0 0,4 12-149 0 0,-6-15-20 0 0,0-1-1 0 0,0 0 1 0 0,0 1-1 0 0,1-1 1 0 0,-1 0-1 0 0,1 0 1 0 0,1 4-1 0 0,0 0 1 0 0,-2-7 0 0 0,3 42 0 0 0,-1-30 0 0 0,-2-11 0 0 0,-1 0 0 0 0,0 0 0 0 0,0 0 0 0 0,0 1 0 0 0,0-1 0 0 0,1 0 0 0 0,-1 1 0 0 0,0-1 0 0 0,1 1 0 0 0,-1-1 0 0 0,1 1 0 0 0,-1 2 0 0 0,-6 11-2991 0 0,3-17-2467 0 0,4 1 4553 0 0,-1 0-5917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23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13823 0 0,'0'0'315'0'0,"0"0"45"0"0,0 0 21 0 0,0 0-49 0 0,-1 1-149 0 0,-10 25 2236 0 0,1-1 1 0 0,-9 44-1 0 0,-7 17-1552 0 0,-78 180 1181 0 0,90-230-2048 0 0,1 1 0 0 0,1 0 0 0 0,-11 69 0 0 0,22-97 0 0 0,1-2-64 0 0,0-5-273 0 0,0-2-138 0 0,0 0-33 0 0,0 0-72 0 0,19-2-3524 0 0,-8-1-3060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24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2 13823 0 0,'0'0'315'0'0,"0"0"45"0"0,0 0 21 0 0,0 0-49 0 0,0 0-81 0 0,0 0 481 0 0,0 0 237 0 0,0 0 45 0 0,0 0-61 0 0,10-12 772 0 0,34-77 2815 0 0,-38 75-4481 0 0,0 0 0 0 0,3-15 0 0 0,5-11 379 0 0,-3 14-135 0 0,1-6 348 0 0,20-33 0 0 0,-28 56-579 0 0,-3 7 299 0 0,-1 2 117 0 0,0 1-472 0 0,0-1 0 0 0,0 0-1 0 0,0 0 1 0 0,0 0 0 0 0,0 0 0 0 0,0 1 0 0 0,0-1 0 0 0,0 0 0 0 0,0 0 0 0 0,0 0 0 0 0,0 0 0 0 0,0 1 0 0 0,0-1 0 0 0,-1 0 0 0 0,1 0-1 0 0,0 0 1 0 0,0 0 0 0 0,0 0 0 0 0,0 1 0 0 0,0-1 0 0 0,0 0 0 0 0,0 0 0 0 0,-1 0 0 0 0,1 0 0 0 0,0 0 0 0 0,0 0 0 0 0,0 0-1 0 0,0 0 1 0 0,-1 0 0 0 0,1 0 0 0 0,0 0 0 0 0,0 0 0 0 0,-1 1 0 0 0,0-1 14 0 0,1 0 1 0 0,-1 1-1 0 0,0-1 0 0 0,0 1 1 0 0,0-1-1 0 0,0 1 0 0 0,0-1 1 0 0,1 1-1 0 0,-1 0 0 0 0,0-1 0 0 0,0 1 1 0 0,1 0-1 0 0,-1-1 0 0 0,1 1 1 0 0,-1 0-1 0 0,1 0 0 0 0,-1 0 1 0 0,0 2-1 0 0,-3 15-30 0 0,2-6 0 0 0,4-8 0 0 0,0-3 0 0 0,7 10 0 0 0,-4-11 0 0 0,-4 0 0 0 0,6 1-119 0 0,-1 0-1 0 0,0-1 1 0 0,0 0 0 0 0,1-1-1 0 0,-1 1 1 0 0,0-1 0 0 0,0 0-1 0 0,0-1 1 0 0,0 1 0 0 0,7-4-1 0 0,3 1-219 0 0,27-6-1 0 0,-27 8 340 0 0,-13 3 0 0 0,10 1 0 0 0,-10 2 0 0 0,-3-3 0 0 0,1 0 0 0 0,-1 0 0 0 0,1-1 0 0 0,0 1 0 0 0,-1 0 0 0 0,1-1 0 0 0,-1 1 0 0 0,1 0 0 0 0,-1 0 0 0 0,1 0 0 0 0,-1-1 0 0 0,0 1 0 0 0,1 0 0 0 0,-1 0 0 0 0,0 0 0 0 0,0 0 0 0 0,1 0 0 0 0,-1 0 0 0 0,0 0 0 0 0,0 0 0 0 0,0 0 0 0 0,0 0 0 0 0,0 0 0 0 0,-1 1 0 0 0,1 2 0 0 0,-1 6 0 0 0,-1 1 0 0 0,1 0 0 0 0,-2-1 0 0 0,1 0 0 0 0,-1 1 0 0 0,-1-1 0 0 0,-8 16 0 0 0,-3 11 0 0 0,12-30 0 0 0,3-6 0 0 0,0-1 0 0 0,-1 0 0 0 0,1 1 0 0 0,0-1 0 0 0,0 1 0 0 0,0-1 0 0 0,0 0 0 0 0,-1 1 0 0 0,1-1 0 0 0,0 1 0 0 0,0-1 0 0 0,0 1 0 0 0,0-1 0 0 0,0 0 0 0 0,0 1 0 0 0,0-1 0 0 0,0 1 0 0 0,0-1 0 0 0,0 1 0 0 0,1-1 0 0 0,-1 0 0 0 0,0 1 0 0 0,0-1 0 0 0,0 1 0 0 0,0-1 0 0 0,1 1 0 0 0,2 6 0 0 0,2 1 0 0 0,5-1 0 0 0,-6-7 0 0 0,-3-1 0 0 0,10 4 0 0 0,-6-3 0 0 0,5-1 0 0 0,-1-2 0 0 0,-7 2-57 0 0,0 0 1 0 0,0 1-1 0 0,0-1 1 0 0,0 0-1 0 0,0 0 0 0 0,-1-1 1 0 0,1 1-1 0 0,0 0 1 0 0,-1-1-1 0 0,1 1 0 0 0,-1-1 1 0 0,1 1-1 0 0,-1-1 1 0 0,0 1-1 0 0,0-1 0 0 0,1 0 1 0 0,-1 0-1 0 0,-1 0 1 0 0,2-2-1 0 0,2-4-251 0 0,12-20-7374 0 0,-14 25 5124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24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9 15663 0 0,'0'0'356'0'0,"0"0"50"0"0,0 0 20 0 0,0 0-42 0 0,4-2-250 0 0,10-3-49 0 0,-11 4 280 0 0,-2 1-215 0 0,1 0-1 0 0,-1 0 1 0 0,0 0-1 0 0,1 0 1 0 0,-1 0-1 0 0,0 1 1 0 0,1-1-1 0 0,-1 0 1 0 0,0 1-1 0 0,0-1 1 0 0,1 1-1 0 0,0 0 1 0 0,-1 0-74 0 0,2 1 116 0 0,0 1-1 0 0,-1-1 1 0 0,1 1 0 0 0,0 0-1 0 0,-1 0 1 0 0,0 0 0 0 0,0 0-1 0 0,0 0 1 0 0,0 1 0 0 0,0-1-1 0 0,-1 1 1 0 0,1-1 0 0 0,-1 1-1 0 0,0-1 1 0 0,1 7 0 0 0,0 1 218 0 0,-1-1 1 0 0,0 0 0 0 0,0 1-1 0 0,-2 15 1 0 0,-1 15 184 0 0,1-18-443 0 0,-1 1 0 0 0,-6 28 0 0 0,-8 6 307 0 0,-33 83 0 0 0,-36 51 228 0 0,85-192-688 0 0,0 0 0 0 0,0 0 1 0 0,0 0-1 0 0,0 0 0 0 0,0 0 0 0 0,0 0 0 0 0,0 0 1 0 0,0 0-1 0 0,0 0 0 0 0,0 1 0 0 0,0-1 0 0 0,0 0 1 0 0,0 0-1 0 0,0 0 0 0 0,0 0 0 0 0,0 0 0 0 0,0 0 1 0 0,0 0-1 0 0,0 0 0 0 0,0 0 0 0 0,0 0 0 0 0,0 0 1 0 0,0 0-1 0 0,0 0 0 0 0,0 1 0 0 0,0-1 1 0 0,0 0-1 0 0,0 0 0 0 0,0 0 0 0 0,0 0 0 0 0,0 0 1 0 0,-1 0-1 0 0,1 0 0 0 0,0 0 0 0 0,0 0 0 0 0,0 0 1 0 0,0 0-1 0 0,0 0 0 0 0,0 0 0 0 0,0 0 0 0 0,0 0 1 0 0,0 0-1 0 0,0 0 0 0 0,0 0 0 0 0,-1 0 0 0 0,1 0 1 0 0,0 0-1 0 0,0 0 0 0 0,0 0 0 0 0,0 0 0 0 0,0 0 1 0 0,0 0-1 0 0,0 0 0 0 0,0 0 0 0 0,0 0 0 0 0,0 0 1 0 0,0 0-1 0 0,-2-7-146 0 0,2-9-489 0 0,2 1-1824 0 0,1 0 0 0 0,6-19 1 0 0,-5 19 962 0 0,1-4-550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25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3823 0 0,'0'0'315'0'0,"0"0"45"0"0,0 0 21 0 0,0 0-49 0 0,0 0-12 0 0,0 0 770 0 0,0 0 354 0 0,0 0 76 0 0,0 0-123 0 0,0 0-574 0 0,0 0-250 0 0,0 0-49 0 0,0 0-11 0 0,0 0-1 0 0,0 0 0 0 0,2 1 0 0 0,4 0-262 0 0,0 0-1 0 0,0 0 1 0 0,0 0-1 0 0,0-1 1 0 0,0 1-1 0 0,8-2 1 0 0,43-8 2180 0 0,-20 2-1895 0 0,-3 4-535 0 0,-23 4 15 0 0,-8 0-24 0 0,31 0-61 0 0,-33-1-267 0 0,6-2-282 0 0,-3 0-1331 0 0,0 1-3377 0 0,-4 1 3792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26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 13823 0 0,'0'0'315'0'0,"0"0"45"0"0,0 0 21 0 0,2-1-49 0 0,45-13 651 0 0,-16 3 1457 0 0,-6 2-851 0 0,2 0 85 0 0,36-17-1 0 0,-27 11-1673 0 0,-21 7 321 0 0,-12 6-233 0 0,0 0 1 0 0,0 1-1 0 0,0-1 0 0 0,1 1 0 0 0,-1-1 0 0 0,0 1 1 0 0,1 0-1 0 0,-1 0 0 0 0,1 1 0 0 0,-1-1 1 0 0,1 1-1 0 0,-1-1 0 0 0,1 1 0 0 0,-1 0 0 0 0,1 1 1 0 0,-1-1-1 0 0,1 0 0 0 0,4 2 0 0 0,-2 1-221 0 0,-6-1-110 0 0,1-1 0 0 0,0 1 0 0 0,0-1 0 0 0,0 1 1 0 0,-1-1-1 0 0,1 1 0 0 0,-1-1 0 0 0,1 1 0 0 0,-1 0 0 0 0,0-1 0 0 0,1 4 1 0 0,-1-5-61 0 0,0 1 0 0 0,0 0 1 0 0,1 0-1 0 0,-1-1 0 0 0,0 1 1 0 0,0 0-1 0 0,0 0 1 0 0,0 0-1 0 0,0-1 0 0 0,0 1 1 0 0,0 0-1 0 0,-1 0 0 0 0,1 0 1 0 0,0-1-1 0 0,0 1 1 0 0,0 0-1 0 0,-1 0 0 0 0,1-1 1 0 0,-1 1-1 0 0,1 0 1 0 0,-1 0-1 0 0,1-1-1744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7:26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287 0 0,'0'0'382'0'0,"0"0"-8"0"0,0 0-102 0 0,0 0 463 0 0,0 0 234 0 0,0 0 45 0 0,0 0-61 0 0,0 0-288 0 0,0 0-121 0 0,0 0-28 0 0,0 0 66 0 0,0 0 288 0 0,0 0 122 0 0,0 0 28 0 0,0 0-65 0 0,0 0-290 0 0,0 0-121 0 0,0 0-28 0 0,0 0-4 0 0,0 0 0 0 0,0 0 0 0 0,0 0 0 0 0,0 0 0 0 0,0 0 0 0 0,0 0 0 0 0,0 0 0 0 0,2 1-68 0 0,15 4-274 0 0,-1-3-168 0 0,-7-1 291 0 0,-1 0-1 0 0,0-1 1 0 0,0 1-1 0 0,0-2 1 0 0,0 1 0 0 0,14-4-1 0 0,-20 3-292 0 0,-2 1 0 0 0,1-1 0 0 0,-1 1 0 0 0,1-1 0 0 0,-1 1 0 0 0,1 0 0 0 0,0-1 0 0 0,-1 1 0 0 0,1 0 0 0 0,0 0 0 0 0,-1 0 0 0 0,1 0 0 0 0,0-1 0 0 0,-1 1 0 0 0,1 0 0 0 0,0 0 0 0 0,-1 0 0 0 0,1 0 0 0 0,0 1 0 0 0,0-1 0 0 0,-1 0 0 0 0,1 0 0 0 0,0 0 0 0 0,5 1 0 0 0,20-2 0 0 0,-18 1 0 0 0,1 0 0 0 0,14-2-269 0 0,-22 2-1135 0 0,-4 1-511 0 0,-10 3-108 0 0,10-3-22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14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23 4607 0 0,'0'0'102'0'0,"0"0"20"0"0,0 0 6 0 0,2-1-21 0 0,-2 1-70 0 0,8-2-2 0 0,-9-4 616 0 0,-1-4 5722 0 0,1 10-6121 0 0,1-1-1 0 0,0 1 1 0 0,0 0 0 0 0,0 0 0 0 0,0-1-1 0 0,-1 1 1 0 0,1 0 0 0 0,0 0 0 0 0,0 0-1 0 0,0-1 1 0 0,-1 1 0 0 0,1 0 0 0 0,0 0-1 0 0,0 0 1 0 0,-1 0 0 0 0,1 0 0 0 0,0-1-1 0 0,-1 1 1 0 0,1 0 0 0 0,0 0 0 0 0,0 0-1 0 0,-1 0 1 0 0,1 0 0 0 0,0 0-1 0 0,-1 0 1 0 0,1 0 0 0 0,0 0 0 0 0,0 0-1 0 0,-1 0 1 0 0,1 0 0 0 0,0 0 0 0 0,-1 0-1 0 0,1 1 1 0 0,0-1 0 0 0,-1 0 0 0 0,-18 6 514 0 0,17-5-831 0 0,-2 1 0 0 0,1-1 0 0 0,0 0 0 0 0,0-1 0 0 0,0 1 0 0 0,0 0 0 0 0,-4-1 0 0 0,3 0 286 0 0,1-1-1 0 0,-1 1 0 0 0,0-1 1 0 0,1 1-1 0 0,-1 0 1 0 0,-6 1-1 0 0,-25 1 285 0 0,7-4-505 0 0,-11-4 72 0 0,13 4 1888 0 0,14 1-1944 0 0,-1-1-16 0 0,1 7 0 0 0,2 4 0 0 0,7-6 0 0 0,2 0 0 0 0,-7 18 0 0 0,-1 8 0 0 0,1 0 0 0 0,1 1 0 0 0,-4 39 0 0 0,5-28 0 0 0,5-30 0 0 0,1 1 0 0 0,-1 0 0 0 0,3 12 0 0 0,0 9 0 0 0,-2-16 0 0 0,2-14 0 0 0,0 1 0 0 0,-1 13 0 0 0,-3 9 0 0 0,0-17 0 0 0,2-1 0 0 0,-1 1 0 0 0,1 0 0 0 0,0 0 0 0 0,2 9 0 0 0,-1-8 0 0 0,-1-3 0 0 0,1 0 0 0 0,-1-1 0 0 0,0 1 0 0 0,-1 0 0 0 0,-1 7 0 0 0,-4 39 0 0 0,-8 89 0 0 0,13-123 0 0 0,0 0 0 0 0,2 0 0 0 0,0 0 0 0 0,2-1 0 0 0,4 22 0 0 0,-3-24 0 0 0,-3-11 0 0 0,-2 16 0 0 0,-1 20 0 0 0,0-1 0 0 0,1-27 0 0 0,-1 1 0 0 0,0 5 0 0 0,2-19 0 0 0,-2 33 0 0 0,1-20 0 0 0,-1 0 0 0 0,0-1 0 0 0,0 0 0 0 0,2-1 0 0 0,1 0 0 0 0,3 0 0 0 0,-1 0 0 0 0,2 0 0 0 0,4-2 0 0 0,3-5 0 0 0,2-4 0 0 0,6 0-9 0 0,-15 0 1 0 0,19-6 97 0 0,20-5 1654 0 0,-41 11-1945 0 0,-1-1-248 0 0,9-1-50 0 0,-9 1 58 0 0,1 1 293 0 0,8-2 197 0 0,-9 1 289 0 0,9 1 1442 0 0,-10 0-2727 0 0,-6 0-6958 0 0,5 0-252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16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97 10135 0 0,'15'-21'231'0'0,"-11"17"29"0"0,-4 4 19 0 0,0 0 37 0 0,0-19 2158 0 0,-1 7-1819 0 0,0 7 202 0 0,1 0 1 0 0,0 0 0 0 0,0 0-1 0 0,1 0 1 0 0,1-9-1 0 0,-2 12-486 0 0,0 2 117 0 0,0 0 21 0 0,0 0-66 0 0,0 0-222 0 0,0 0 166 0 0,0 0 101 0 0,0 0 21 0 0,0 0-66 0 0,-10 27-278 0 0,5-11-165 0 0,3-12 0 0 0,1 0 0 0 0,0 1 0 0 0,-1-1 0 0 0,1 0 0 0 0,1 1 0 0 0,-1-1 0 0 0,1 1 0 0 0,0 8 0 0 0,4 15 0 0 0,-3-26 0 0 0,-1-1 0 0 0,0 0 0 0 0,0 0 0 0 0,1 0 0 0 0,-1 0 0 0 0,1 0 0 0 0,-1 0 0 0 0,1 0 0 0 0,-1 0 0 0 0,1 0 0 0 0,0 0 0 0 0,-1 0 0 0 0,1 0 0 0 0,0-1 0 0 0,0 1 0 0 0,0 0 0 0 0,-1 0 0 0 0,1-1 0 0 0,0 1 0 0 0,0 0 0 0 0,0-1 0 0 0,2 1 0 0 0,-1 0 0 0 0,-1 0 0 0 0,0 0 0 0 0,1 0 0 0 0,-1 0 0 0 0,0-1 0 0 0,0 1 0 0 0,1-1 0 0 0,-1 1 0 0 0,0-1 0 0 0,1 1 0 0 0,-1-1 0 0 0,0 0 0 0 0,1 0 0 0 0,-1 0 0 0 0,1 1 0 0 0,-1-1 0 0 0,2-1 0 0 0,2 1 0 0 0,-2 0 0 0 0,1 0 0 0 0,0 0 0 0 0,0-1 0 0 0,0 0 0 0 0,0 1 0 0 0,-1-1 0 0 0,1-1 0 0 0,0 1 0 0 0,-1 0 0 0 0,1-1 0 0 0,-1 0 0 0 0,1 0 0 0 0,-1 0 0 0 0,0 0 0 0 0,0-1 0 0 0,0 1 0 0 0,0-1 0 0 0,2-2 0 0 0,7-8 0 0 0,-2 0 0 0 0,17-24 0 0 0,-25 33 0 0 0,25-37 931 0 0,-27 39-422 0 0,1 1-66 0 0,-3 7-376 0 0,-4 8-34 0 0,0 0-1 0 0,-3 20 1 0 0,-7 79-33 0 0,11-63 0 0 0,-14 51 0 0 0,12-73 0 0 0,-1 0 0 0 0,-1-1 0 0 0,-2-1 0 0 0,-25 48 0 0 0,35-72 0 0 0,-2 2 0 0 0,1 0 0 0 0,-1 1 0 0 0,0-1 0 0 0,0 0 0 0 0,-1 0 0 0 0,1-1 0 0 0,-1 1 0 0 0,0-1 0 0 0,0 0 0 0 0,0 0 0 0 0,0 0 0 0 0,-6 2 0 0 0,3 0 0 0 0,6-5 0 0 0,1 1 0 0 0,-1-1 0 0 0,0 1 0 0 0,1-1 0 0 0,-1 0 0 0 0,0 1 0 0 0,0-1 0 0 0,1 0 0 0 0,-1 0 0 0 0,0 1 0 0 0,0-1 0 0 0,1 0 0 0 0,-1 0 0 0 0,0 0 0 0 0,0 0 0 0 0,1 0 0 0 0,-1 0 0 0 0,0 0 0 0 0,0 0 0 0 0,0 0 0 0 0,1 0 0 0 0,-1-1 0 0 0,0 1 0 0 0,0 0 0 0 0,1 0 0 0 0,-2-1 0 0 0,0 0 0 0 0,0 0 0 0 0,0 0 0 0 0,0 0 0 0 0,0 0 0 0 0,1 0 0 0 0,-1 0 0 0 0,0 0 0 0 0,1 0 0 0 0,-1-1 0 0 0,1 1 0 0 0,0-1 0 0 0,-1 1 0 0 0,1-1 0 0 0,0 0 0 0 0,0 1 0 0 0,0-1 0 0 0,0 0 0 0 0,0 0 0 0 0,-1-2 0 0 0,0-3 0 0 0,0-1 0 0 0,1 1 0 0 0,-2-15 0 0 0,3 16 0 0 0,-2-1 0 0 0,-2 2-133 0 0,3 5-563 0 0,-5-9-3848 0 0,5 7 743 0 0,0 1-3281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17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8 10135 0 0,'0'0'464'0'0,"0"0"-9"0"0,0 0-155 0 0,0 0 443 0 0,0 0 227 0 0,0 0 44 0 0,0 0-61 0 0,0 0-288 0 0,4-14 907 0 0,-1 4-998 0 0,-2 4-177 0 0,1 1 1 0 0,0-1-1 0 0,0 0 0 0 0,6-10 0 0 0,30-54 2163 0 0,10-14 145 0 0,-44 76-2406 0 0,0-1-190 0 0,-1 4-99 0 0,-1 0 1 0 0,1 0-1 0 0,0 1 1 0 0,0-1 0 0 0,5-4-1 0 0,-8 9-1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7 0 0 0,-2 9 0 0 0,-1-13 0 0 0,2-2 0 0 0,1-1 0 0 0,-1 1 0 0 0,1 0 0 0 0,-1 0 0 0 0,1-1 0 0 0,-1 1 0 0 0,1 0 0 0 0,0 0 0 0 0,-1 0 0 0 0,1-1 0 0 0,0 1 0 0 0,-1 0 0 0 0,1 0 0 0 0,0 0 0 0 0,0 0 0 0 0,0 0 0 0 0,0-1 0 0 0,0 1 0 0 0,0 0 0 0 0,0 0 0 0 0,0 2 0 0 0,1 18 0 0 0,2-7 0 0 0,2-11 0 0 0,-4-3 0 0 0,1 3 0 0 0,13 4 0 0 0,-9-4 0 0 0,-1-1 0 0 0,22 1 0 0 0,-9-1 0 0 0,-18-2 0 0 0,1 0 0 0 0,-1 0 0 0 0,1 0 0 0 0,0 0 0 0 0,-1 0 0 0 0,1 0 0 0 0,-1 1 0 0 0,1-1 0 0 0,-1 0 0 0 0,1 0 0 0 0,-1 0 0 0 0,1 0 0 0 0,-1 1 0 0 0,0-1 0 0 0,1 0 0 0 0,-1 0 0 0 0,1 1 0 0 0,-1-1 0 0 0,1 0 0 0 0,-1 1 0 0 0,0-1 0 0 0,1 1 0 0 0,-1-1 0 0 0,0 0 0 0 0,1 1 0 0 0,-1-1 0 0 0,0 1 0 0 0,1 0 0 0 0,-1 1 0 0 0,5 4 0 0 0,-3 4 0 0 0,-4-3 0 0 0,0 1 0 0 0,0 0 0 0 0,-1-1 0 0 0,0 0 0 0 0,0 0 0 0 0,-8 13 0 0 0,3-6 0 0 0,1 1 0 0 0,-7 18 0 0 0,9-17 0 0 0,7-13 0 0 0,-1-1 0 0 0,2 7 0 0 0,0-3-133 0 0,-2-4-563 0 0,-1-2-258 0 0,0 0-920 0 0,1 0-3643 0 0,6 1-1565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17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5663 0 0,'0'0'356'0'0,"0"0"50"0"0,0 0 20 0 0,0 0-42 0 0,0 0-112 0 0,0 0 463 0 0,4 0 234 0 0,4 2-771 0 0,-1 0 487 0 0,0-1 0 0 0,0 0 0 0 0,0 0 0 0 0,0-1 0 0 0,13-1 0 0 0,3 0-685 0 0,-16 1 0 0 0,-5 0 0 0 0,0 0 0 0 0,0 0 0 0 0,0 0 0 0 0,0 0 0 0 0,0 0 0 0 0,0 0 0 0 0,0-1 0 0 0,0 1 0 0 0,0-1 0 0 0,3-1 0 0 0,0 0-700 0 0,0 0-1 0 0,-1 0 1 0 0,1 0-1 0 0,-1-1 1 0 0,6-3 0 0 0,-3 1-834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17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15663 0 0,'0'0'719'0'0,"0"0"-20"0"0,0 0-238 0 0,0 0 656 0 0,0 0 335 0 0,0 0 70 0 0,0 0-193 0 0,0 0-860 0 0,0 10-296 0 0,-5 13 482 0 0,0 1-1 0 0,-17 43 0 0 0,11-27-654 0 0,7-24 0 0 0,2-8 0 0 0,2 0-269 0 0,0-7 78 0 0,0-1 0 0 0,0 0 1 0 0,1 1-1 0 0,-1-1 0 0 0,0 1 0 0 0,0-1 0 0 0,1 0 1 0 0,-1 1-1 0 0,0-1 0 0 0,1 0 0 0 0,-1 1 1 0 0,0-1-1 0 0,1 0 0 0 0,-1 0 0 0 0,1 1 1 0 0,-1-1-1 0 0,0 0 0 0 0,1 0 0 0 0,-1 0 1 0 0,1 1-1 0 0,-1-1 0 0 0,1 0 0 0 0,-1 0 1 0 0,1 0-1 0 0,-1 0 0 0 0,0 0 0 0 0,2 0 1 0 0,14 3-1856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21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2 11975 0 0,'0'0'267'0'0,"0"0"42"0"0,0 0 17 0 0,1-1-28 0 0,114-83 4318 0 0,-101 73-3592 0 0,-1-1 0 0 0,12-15 0 0 0,-8 7-194 0 0,-2 0 1 0 0,21-34-1 0 0,-21 32-661 0 0,-10 15-169 0 0,0 0-1 0 0,-1 0 0 0 0,0-1 1 0 0,0 1-1 0 0,0-1 1 0 0,4-15-1 0 0,-7 17 73 0 0,0 5 299 0 0,-1 1 117 0 0,0 0 21 0 0,0 0-66 0 0,-8-3-278 0 0,1 2-165 0 0,-3-1 0 0 0,1 4 0 0 0,4 0 0 0 0,3-1 0 0 0,-1 0 0 0 0,1 0 0 0 0,-1 0 0 0 0,1 1 0 0 0,-1-1 0 0 0,1 1 0 0 0,0 0 0 0 0,0 0 0 0 0,0 0 0 0 0,0 0 0 0 0,0 0 0 0 0,0 0 0 0 0,0 0 0 0 0,1 1 0 0 0,-1-1 0 0 0,1 1 0 0 0,0-1 0 0 0,-2 4 0 0 0,-9 15 0 0 0,9-17 0 0 0,0 0 0 0 0,0 1 0 0 0,0 0 0 0 0,0 0 0 0 0,1 0 0 0 0,0 0 0 0 0,0 0 0 0 0,-2 10 0 0 0,0 5 0 0 0,-1 21 0 0 0,3-25 0 0 0,1-11 0 0 0,0 1 0 0 0,0 0 0 0 0,1 1 0 0 0,0-1 0 0 0,0 0 0 0 0,0 0 0 0 0,1 0 0 0 0,0 0 0 0 0,0 0 0 0 0,0 0 0 0 0,1 0 0 0 0,0 0 0 0 0,3 5 0 0 0,-4-7 0 0 0,-1-2 0 0 0,1-1 0 0 0,-1 0 0 0 0,1 0 0 0 0,-1 0 0 0 0,1 1 0 0 0,-1-1 0 0 0,1 0 0 0 0,0 0 0 0 0,0 0 0 0 0,0 0 0 0 0,0 0 0 0 0,0 0 0 0 0,0 0 0 0 0,0 0 0 0 0,0-1 0 0 0,0 1 0 0 0,0 0 0 0 0,1 0 0 0 0,4 3 0 0 0,0-1 0 0 0,0 0 0 0 0,0 0 0 0 0,0-1 0 0 0,1 0 0 0 0,-1 0 0 0 0,0 0 0 0 0,1 0 0 0 0,0-1 0 0 0,-1-1 0 0 0,1 1 0 0 0,0-1 0 0 0,6 0 0 0 0,-1-1 0 0 0,0-1 0 0 0,-1 1 0 0 0,0-2 0 0 0,1 0 0 0 0,-1 0 0 0 0,18-9 0 0 0,-10 4 0 0 0,13-8 0 0 0,-22 11 28 0 0,-8 0-51 0 0,-1-1-115 0 0,-1 5-558 0 0,-4-5-2633 0 0,0-1-4521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21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13823 0 0,'0'0'315'0'0,"0"0"45"0"0,0 0 21 0 0,0 0-49 0 0,0 0-81 0 0,0 0 481 0 0,0 0 237 0 0,0 0 45 0 0,0 0-61 0 0,0 0-288 0 0,0 0-121 0 0,16-10 1508 0 0,-5 6-1639 0 0,0 1 0 0 0,14-3 0 0 0,-9 3-441 0 0,-1-1 0 0 0,0-1 1 0 0,15-6-1 0 0,67-39-4174 0 0,-78 40 2668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22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8 15663 0 0,'0'0'356'0'0,"0"0"50"0"0,0 0 20 0 0,2-7 92 0 0,0 4-504 0 0,-2-10 125 0 0,0 11 581 0 0,1-1 2165 0 0,0 0-249 0 0,-5 11-2437 0 0,0 3-21 0 0,0 0 1 0 0,0 0-1 0 0,1 0 0 0 0,1 1 1 0 0,0 0-1 0 0,1-1 0 0 0,0 1 1 0 0,1 15-1 0 0,2-17-178 0 0,3-2 0 0 0,-4-7 0 0 0,2 1 0 0 0,11-2 0 0 0,-9 0 5 0 0,0-1 1 0 0,-1 0-1 0 0,1-1 0 0 0,-1 1 0 0 0,1-1 0 0 0,-1 0 1 0 0,0 0-1 0 0,1 0 0 0 0,-1-1 0 0 0,0 1 0 0 0,0-1 1 0 0,-1 0-1 0 0,1 0 0 0 0,4-6 0 0 0,5-5 78 0 0,0-2 0 0 0,12-19-1 0 0,-12 16 35 0 0,8-13 1323 0 0,-21 32-1439 0 0,0 0 1 0 0,0 0 0 0 0,0 0-1 0 0,0 0 1 0 0,0 0-1 0 0,0 0 1 0 0,0 0 0 0 0,0 0-1 0 0,0 0 1 0 0,0 0-1 0 0,0 0 1 0 0,0 0 0 0 0,0 0-1 0 0,0-1 1 0 0,0 1 0 0 0,0 0-1 0 0,0 0 1 0 0,0 0-1 0 0,0 0 1 0 0,0 0 0 0 0,0 0-1 0 0,0 0 1 0 0,0 0-1 0 0,0 0 1 0 0,1 0 0 0 0,-1 0-1 0 0,0 0 1 0 0,0 0 0 0 0,0 0-1 0 0,0 0 1 0 0,0 0-1 0 0,0 0 1 0 0,0 0 0 0 0,0 0-1 0 0,0 0 1 0 0,0 0-1 0 0,0 0 1 0 0,0 0 0 0 0,0 0-1 0 0,1 0 1 0 0,-1 0 0 0 0,0 0-1 0 0,0 0 1 0 0,0 0-1 0 0,0 0 1 0 0,0 0 0 0 0,0 0-1 0 0,0 0 1 0 0,0 0-1 0 0,0 0 1 0 0,0 0 0 0 0,0 0-1 0 0,0 0 1 0 0,0 1-1 0 0,0-1 1 0 0,0 0 0 0 0,0 0-1 0 0,0 0 1 0 0,0 0 0 0 0,0 0-1 0 0,1 0 1 0 0,-1 0-1 0 0,0 0 1 0 0,0 0 0 0 0,0 0-1 0 0,0 0 1 0 0,0 0-1 0 0,0 0 1 0 0,1 9 45 0 0,-2 9-40 0 0,-1 31-7 0 0,-4 36 0 0 0,5-74 0 0 0,-2 0 0 0 0,1 0 0 0 0,-1-1 0 0 0,-1 1 0 0 0,-8 17 0 0 0,8-19 100 0 0,1-1 1 0 0,0 1-1 0 0,0 0 0 0 0,-2 15 0 0 0,4-16 18 0 0,-1-1-1 0 0,0 1 0 0 0,0-1 1 0 0,0 0-1 0 0,-1 1 0 0 0,0-1 1 0 0,-7 11-1 0 0,7-13 29 0 0,1-2-100 0 0,0-1 0 0 0,0 1 0 0 0,0-1 1 0 0,-1 1-1 0 0,1-1 0 0 0,-1 0 0 0 0,1 1 1 0 0,-1-1-1 0 0,-4 2 0 0 0,6-3-46 0 0,-1 0 0 0 0,1 0 0 0 0,-1 0 0 0 0,1 0 0 0 0,-1 0 0 0 0,0 0 0 0 0,1 0 0 0 0,-1-1 0 0 0,-3 2 0 0 0,0-1 0 0 0,5-1 0 0 0,-1 0 0 0 0,0 0 0 0 0,1 1 0 0 0,-1-1 0 0 0,0 0 0 0 0,1 0 0 0 0,-1 0 0 0 0,0 0 0 0 0,1 0 0 0 0,-1 1 0 0 0,0-1 0 0 0,0-1 0 0 0,1 1 0 0 0,-1 0 0 0 0,0 0 0 0 0,1 0 0 0 0,-1 0 0 0 0,0 0 0 0 0,1-1 0 0 0,-1 1 0 0 0,0 0 0 0 0,1-1 0 0 0,-1 1 0 0 0,0 0 0 0 0,1-1 0 0 0,-1 1 0 0 0,1-1 0 0 0,-1 1 0 0 0,1-1 0 0 0,-1 0 0 0 0,-1-1 0 0 0,0 1-224 0 0,1 0-1 0 0,-1-1 1 0 0,0 1-1 0 0,1-1 1 0 0,-1 1 0 0 0,1-1-1 0 0,-1 0 1 0 0,1 0-1 0 0,0 1 1 0 0,0-1-1 0 0,0 0 1 0 0,0 0 0 0 0,0 0-1 0 0,0-1 1 0 0,0 1-1 0 0,1 0 1 0 0,-1 0-1 0 0,1 0 1 0 0,0 0 0 0 0,-1-1-1 0 0,1 1 1 0 0,0 0-1 0 0,0 0 1 0 0,1-4-1 0 0,0-5-1820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23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9 6447 0 0,'0'0'298'0'0,"0"0"-10"0"0,0 0-50 0 0,0 0 493 0 0,0 0 238 0 0,0 0 45 0 0,0 0-61 0 0,0 0-288 0 0,0 0-121 0 0,0 0-28 0 0,0 0-4 0 0,0 0 0 0 0,0 0 0 0 0,0 0 0 0 0,0 0 70 0 0,0 0 288 0 0,0 0 122 0 0,0 0 28 0 0,0 0-65 0 0,0 0-290 0 0,0 0-121 0 0,0 0-28 0 0,0 0-4 0 0,0 0 0 0 0,0 0 0 0 0,0 0 0 0 0,0 0-68 0 0,1 0-289 0 0,6-1-66 0 0,12-5 466 0 0,-1 1 376 0 0,32 6-441 0 0,-39-1-490 0 0,-1 0 0 0 0,-2-2 72 0 0,-7 1 299 0 0,-36-4 1234 0 0,15 7-1605 0 0,9-2 0 0 0,-1 1 0 0 0,1 0 0 0 0,0 0 0 0 0,1 1 0 0 0,-21 7 0 0 0,24-6 0 0 0,11-3 0 0 0,11-1 0 0 0,0 1 0 0 0,20 1 0 0 0,-29 0 0 0 0,-8 3 0 0 0,9-3 0 0 0,4 0 0 0 0,-3-1-64 0 0,-6 0-273 0 0,-2 0-138 0 0,0 0-1705 0 0,0 0-6692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26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31 13823 0 0,'0'0'315'0'0,"0"0"45"0"0,8-5 353 0 0,-3 1-269 0 0,0 1 0 0 0,0 0 0 0 0,0 0-1 0 0,0 0 1 0 0,11-3 0 0 0,-14 5-68 0 0,0 0 0 0 0,1 1 0 0 0,-1-1 0 0 0,1 1 0 0 0,-1-1 0 0 0,0 1 1 0 0,1 0-1 0 0,-1 0 0 0 0,1 0 0 0 0,-1 0 0 0 0,1 1 0 0 0,-1-1 0 0 0,1 1 0 0 0,-1-1 0 0 0,5 3 0 0 0,-6-2 168 0 0,8 18 996 0 0,-7-14-1404 0 0,-1 0-1 0 0,0 1 0 0 0,0-1 1 0 0,-1 0-1 0 0,1 1 1 0 0,-2 10-1 0 0,-4 33 557 0 0,1-29-692 0 0,-8 25 0 0 0,-1 4 0 0 0,9-28 0 0 0,-1-1 0 0 0,0 0 0 0 0,-2 0 0 0 0,-11 24 0 0 0,-4 2 0 0 0,-10 21 0 0 0,26-55 0 0 0,4-8 0 0 0,0 0 0 0 0,-1-1 0 0 0,1 1 0 0 0,0 0 0 0 0,-1-1 0 0 0,0 1 0 0 0,0-1 0 0 0,-4 3 0 0 0,-20 13-64 0 0,26-18-273 0 0,1-1 251 0 0,0 1 1 0 0,-1-1-1 0 0,1 1 1 0 0,-1-1 0 0 0,1 1-1 0 0,-1-1 1 0 0,1 1-1 0 0,0-1 1 0 0,-1 0-1 0 0,0 1 1 0 0,1-1 0 0 0,-1 1-1 0 0,1-1 1 0 0,-1 0-1 0 0,1 0 1 0 0,-1 1-1 0 0,0-1 1 0 0,1 0-1 0 0,-1 0 1 0 0,1 0 0 0 0,-1 0-1 0 0,0 0 1 0 0,1 1-1 0 0,-2-1 1 0 0,-14 1-6732 0 0,16-1-5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26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 10135 0 0,'0'0'231'0'0,"0"0"29"0"0,0 0 19 0 0,0 0 105 0 0,0 0 410 0 0,0 0 184 0 0,0 0 40 0 0,-9 0 1146 0 0,-43 14 2448 0 0,51-14-4100 0 0,1 0 0 0 0,-2 2 204 0 0,2-2-689 0 0,0 0-1 0 0,0 0 1 0 0,0 0 0 0 0,-1 0-1 0 0,1 0 1 0 0,0 0 0 0 0,0 1-1 0 0,0-1 1 0 0,0 0 0 0 0,0 0-1 0 0,0 0 1 0 0,-1 0 0 0 0,1 0-1 0 0,0 0 1 0 0,0 1 0 0 0,0-1-1 0 0,0 0 1 0 0,0 0 0 0 0,0 0-1 0 0,0 0 1 0 0,0 1 0 0 0,0-1-1 0 0,0 0 1 0 0,-1 0 0 0 0,1 0-1 0 0,0 0 1 0 0,0 1 0 0 0,0-1-1 0 0,0 0 1 0 0,0 0 0 0 0,0 0-1 0 0,0 0 1 0 0,1 1 0 0 0,11 1 314 0 0,1 0 1 0 0,0 0-1 0 0,0-2 1 0 0,0 1 0 0 0,26-4-1 0 0,-31 1-325 0 0,-2 0 56 0 0,-4 1 299 0 0,-2 1 117 0 0,0 0 21 0 0,0 0-66 0 0,0 2-294 0 0,0 6-146 0 0,-1 1 0 0 0,0 0 0 0 0,0-1 0 0 0,-1 1 0 0 0,-5 14 0 0 0,1-2-5 0 0,1 5 2 0 0,0-1 0 0 0,-1 48 0 0 0,8 54 0 0 0,-1-43 0 0 0,-7 139 0 0 0,3-131 0 0 0,-3 188 0 0 0,5-249 0 0 0,1-17 0 0 0,-3 27 0 0 0,1-14 0 0 0,1-19 0 0 0,-3 0 0 0 0,-3-5 0 0 0,2-2 153 0 0,-1 0 0 0 0,0-1 1 0 0,1 1-1 0 0,-1-1 0 0 0,1-1 0 0 0,-1 1 0 0 0,1-1 1 0 0,-8-2-1 0 0,-22-1 516 0 0,17 3-661 0 0,9 0-18 0 0,0 1 0 0 0,0 0-1 0 0,0 1 1 0 0,1-1 0 0 0,-1 2-1 0 0,-16 3 1 0 0,24-4-327 0 0,1-1-138 0 0,0 0-33 0 0,0 0-140 0 0,0 0-572 0 0,0 0-253 0 0,0 0-51 0 0,0 0-11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28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2 13823 0 0,'0'0'315'0'0,"0"0"45"0"0,0 0 21 0 0,0 0-49 0 0,3 0-149 0 0,9 0 194 0 0,-9 0 110 0 0,-3 0 22 0 0,0 0 3 0 0,0 0 0 0 0,0 0 0 0 0,0 0 0 0 0,0 0 0 0 0,0 0 0 0 0,0 0 0 0 0,0 0 0 0 0,0 0 0 0 0,0 0 0 0 0,0 0 0 0 0,0 0 0 0 0,0 0 0 0 0,0 0 0 0 0,0 0 0 0 0,0 0 0 0 0,0 0-69 0 0,-7 19-278 0 0,-65 108 1883 0 0,66-115-2048 0 0,-1 0 0 0 0,1 0 0 0 0,1 1 0 0 0,0-1 0 0 0,1 1 0 0 0,-4 17 0 0 0,7-21 0 0 0,3 1 0 0 0,4-3 0 0 0,-5-6 0 0 0,0 0 0 0 0,0 0 0 0 0,1 0 0 0 0,-1 0 0 0 0,0-1 0 0 0,0 1 0 0 0,1-1 0 0 0,-1 1 0 0 0,1-1 0 0 0,-1 1 0 0 0,1-1 0 0 0,-1 0 0 0 0,1 1 0 0 0,-1-1 0 0 0,0 0 0 0 0,1 0 0 0 0,-1 0 0 0 0,1-1 0 0 0,-1 1 0 0 0,1 0 0 0 0,-1 0 0 0 0,1-1 0 0 0,-1 1 0 0 0,1-1 0 0 0,-1 1 0 0 0,0-1 0 0 0,2-1 0 0 0,4-2 0 0 0,0-1 0 0 0,0 1 0 0 0,11-12 0 0 0,-2 3 0 0 0,-9 7 0 0 0,0-1 0 0 0,-1 1 0 0 0,1-1 0 0 0,9-14 0 0 0,3-4 0 0 0,-11 14 0 0 0,0-1 0 0 0,-1 0 0 0 0,0-1 0 0 0,-1 1 0 0 0,0-1 0 0 0,4-17 0 0 0,-9 27 79 0 0,0 0 0 0 0,0 0-1 0 0,-1 0 1 0 0,0 1 0 0 0,1-1 0 0 0,-1 0-1 0 0,0 0 1 0 0,-1 0 0 0 0,1 0 0 0 0,0 0 0 0 0,-1 0-1 0 0,-1-5 1 0 0,1 6-34 0 0,1 1-1 0 0,-1-1 1 0 0,1 0-1 0 0,-1 1 1 0 0,0-1-1 0 0,0 1 1 0 0,0-1-1 0 0,0 1 1 0 0,0 0-1 0 0,0-1 1 0 0,-1 1-1 0 0,1 0 1 0 0,0 0-1 0 0,0 0 1 0 0,-1 0-1 0 0,1 0 1 0 0,-1 0-1 0 0,1 0 1 0 0,-1 0-1 0 0,0 0 1 0 0,1 1 0 0 0,-4-2-1 0 0,0 2-305 0 0,-1-1 1 0 0,1 1-1 0 0,0 0 0 0 0,-1 0 0 0 0,1 0 1 0 0,0 1-1 0 0,-1 0 0 0 0,1 0 1 0 0,-6 2-1 0 0,-2 0-971 0 0,-1 1-5227 0 0,0-1-1891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29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68 8287 0 0,'0'0'382'0'0,"0"0"-8"0"0,-5-1 291 0 0,3 0 3706 0 0,2 1-4181 0 0,-1-1 1 0 0,1 1-1 0 0,0 0 0 0 0,-1 0 0 0 0,1 0 0 0 0,0 0 1 0 0,-1 0-1 0 0,1-1 0 0 0,0 1 0 0 0,0 0 0 0 0,-1 0 0 0 0,1 0 1 0 0,0-1-1 0 0,0 1 0 0 0,0 0 0 0 0,-1 0 0 0 0,1-1 1 0 0,0 1-1 0 0,0 0 0 0 0,0-1 0 0 0,0 1 0 0 0,0 0 0 0 0,0-1 1 0 0,-1 1-1 0 0,1 0 0 0 0,0 0 0 0 0,0-1 0 0 0,0 1 0 0 0,0 0 1 0 0,0-1-1 0 0,0 1 0 0 0,0 0 0 0 0,0-1 0 0 0,9-9 2034 0 0,-5 7-2077 0 0,0 1-1 0 0,-1 0 1 0 0,1-1-1 0 0,8-1 1 0 0,7-2-143 0 0,1 2 0 0 0,-1 0 1 0 0,21 0-1 0 0,-8 1-4 0 0,51-3 0 0 0,-42 4 0 0 0,50-8 0 0 0,-35-1 443 0 0,-54 11-334 0 0,0 0 0 0 0,1 0 0 0 0,-1-1 0 0 0,1 1 0 0 0,-1-1 0 0 0,0 0 0 0 0,1 0 0 0 0,-1 0 0 0 0,0 0 0 0 0,3-1 0 0 0,8-4 281 0 0,-5 1-374 0 0,2-3-16 0 0,-7 3 0 0 0,0-1 0 0 0,0-2 0 0 0,-3 8 1 0 0,0-1-1 0 0,0 1 1 0 0,1 0-1 0 0,-1-1 1 0 0,0 1 0 0 0,0-1-1 0 0,0 1 1 0 0,0 0-1 0 0,0-1 1 0 0,0 1-1 0 0,0-1 1 0 0,0 1 0 0 0,0-1-1 0 0,0 1 1 0 0,0 0-1 0 0,0-1 1 0 0,0 1 0 0 0,0-1-1 0 0,0 1 1 0 0,0 0-1 0 0,-1-1 1 0 0,1 1-1 0 0,0-1 1 0 0,0 1 0 0 0,0 0-1 0 0,-1-1 1 0 0,1 1-1 0 0,0 0 1 0 0,0-1-1 0 0,-1 1 1 0 0,1 0 0 0 0,0-1-1 0 0,-1 1 1 0 0,1 0-1 0 0,-1-1 1 0 0,0 1 50 0 0,-1-2 43 0 0,-1 0-1 0 0,0 0 0 0 0,1 0 1 0 0,-1 0-1 0 0,0 1 1 0 0,0 0-1 0 0,0-1 1 0 0,0 1-1 0 0,-1 0 1 0 0,1 0-1 0 0,0 1 1 0 0,0-1-1 0 0,-1 1 1 0 0,1-1-1 0 0,0 1 0 0 0,-5 1 1 0 0,-17-4 293 0 0,16 2-387 0 0,0 0 0 0 0,0 1 0 0 0,0 0 0 0 0,0 1 0 0 0,0 0 0 0 0,0 0 0 0 0,-10 3 0 0 0,9-1 0 0 0,1 0 0 0 0,-1 0 0 0 0,1 1 0 0 0,0 0 0 0 0,0 1 0 0 0,0 0 0 0 0,-8 6 0 0 0,8-5 0 0 0,1 1 0 0 0,0 0 0 0 0,0 0 0 0 0,0 1 0 0 0,1 0 0 0 0,0 0 0 0 0,1 1 0 0 0,0 0 0 0 0,-6 11 0 0 0,-16 40 0 0 0,-19 35 0 0 0,44-90 0 0 0,0 1 0 0 0,0-1 0 0 0,-1 0 0 0 0,1 0 0 0 0,-1 0 0 0 0,0-1 0 0 0,-1 1 0 0 0,-5 4 0 0 0,10-9 0 0 0,-1 1 0 0 0,1-1 0 0 0,-1 1 0 0 0,1-1 0 0 0,-1 1 0 0 0,1-1 0 0 0,-1 0 0 0 0,1 1 0 0 0,-1-1 0 0 0,0 0 0 0 0,1 1 0 0 0,-1-1 0 0 0,0 0 0 0 0,1 0 0 0 0,-1 0 0 0 0,0 1 0 0 0,0-1 0 0 0,0 0 0 0 0,-12 1 0 0 0,10-1 0 0 0,-15-2 0 0 0,15 2 0 0 0,2 0 0 0 0,-1 0 0 0 0,1-1 0 0 0,0 1 0 0 0,-1 0 0 0 0,1-1 0 0 0,-1 1 0 0 0,1-1 0 0 0,0 1 0 0 0,0-1 0 0 0,-1 0 0 0 0,1 0 0 0 0,0 1 0 0 0,0-1 0 0 0,0 0 0 0 0,0 0 0 0 0,0 0 0 0 0,0 0 0 0 0,0 0 0 0 0,-2-3 0 0 0,1 1 0 0 0,1 2 0 0 0,0 0 0 0 0,1 0 0 0 0,-1 1 0 0 0,0-1 0 0 0,1 0 0 0 0,-1 0 0 0 0,0 0 0 0 0,1 0 0 0 0,-1 1 0 0 0,1-1 0 0 0,-1 0 0 0 0,1 0 0 0 0,0 0 0 0 0,-1 0 0 0 0,1 0 0 0 0,0 0 0 0 0,0 0 0 0 0,0-2 0 0 0,0 1 0 0 0,0 1 0 0 0,0-1 0 0 0,-1 0 0 0 0,1 0 0 0 0,0 0 0 0 0,-1 0 0 0 0,1 0 0 0 0,-2-2 0 0 0,0 1-675 0 0,1-1 0 0 0,0 1 0 0 0,0 0 0 0 0,0-1 0 0 0,0 1 0 0 0,-1-7 0 0 0,6 3-849 0 0,2-1-11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8:55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5 56 10135 0 0,'0'0'231'0'0,"0"0"29"0"0,0 0 19 0 0,2-1-41 0 0,12-7-112 0 0,-12 8 267 0 0,-2-1-342 0 0,0 1 1 0 0,0-1-1 0 0,-1 1 0 0 0,1 0 0 0 0,0-1 1 0 0,0 1-1 0 0,0 0 0 0 0,0-1 1 0 0,0 1-1 0 0,0 0 0 0 0,0-1 1 0 0,1 1-1 0 0,-1 0 0 0 0,0-1 0 0 0,0 1 1 0 0,0-1-1 0 0,0 1 0 0 0,0 0 1 0 0,0 0-1 0 0,1-1 0 0 0,-1 1 0 0 0,0 0 1 0 0,0-1-1 0 0,0 1 0 0 0,1 0 1 0 0,-1-1-1 0 0,8-9 1646 0 0,-8 10-1334 0 0,12-19 2339 0 0,-12 18-2206 0 0,0 1 14 0 0,0 0 2 0 0,0 0 0 0 0,0 0 0 0 0,0 0 0 0 0,0 0-69 0 0,-1-1-294 0 0,-1 0-113 0 0,0 0 0 0 0,0 1 1 0 0,0-1-1 0 0,0 0 0 0 0,0 1 0 0 0,0-1 0 0 0,0 1 0 0 0,0 0 1 0 0,-1 0-1 0 0,1 0 0 0 0,0 0 0 0 0,0 0 0 0 0,-3 1 0 0 0,-8-1 914 0 0,10 0-794 0 0,2 0-124 0 0,-1 0 0 0 0,1 0-1 0 0,0 0 1 0 0,-1 0 0 0 0,1 0 0 0 0,0 1 0 0 0,0-1-1 0 0,-1 0 1 0 0,1 1 0 0 0,0-1 0 0 0,0 1 0 0 0,-1-1 0 0 0,0 2-1 0 0,-2-1-24 0 0,-9 5 262 0 0,0 1 0 0 0,0 0 0 0 0,1 0 0 0 0,0 2 0 0 0,0-1 0 0 0,-18 19 0 0 0,23-20-245 0 0,1 0 1 0 0,0 1-1 0 0,0 0 0 0 0,1 0 1 0 0,-6 13-1 0 0,-17 46-3 0 0,16-36-23 0 0,6-14 2 0 0,0 0 0 0 0,1 0 0 0 0,0 1 0 0 0,2-1 0 0 0,-2 21 0 0 0,-16 169 0 0 0,2-52 1603 0 0,9-88-1158 0 0,4-26-445 0 0,-2-1 0 0 0,-20 61 0 0 0,23-87 0 0 0,2-5 0 0 0,0 0 0 0 0,0 0 0 0 0,-1-1 0 0 0,0 0 0 0 0,-1 1 0 0 0,0-2 0 0 0,0 1 0 0 0,-8 9 0 0 0,11-15 0 0 0,-1 0 0 0 0,0 0 0 0 0,1 0 0 0 0,-1 0 0 0 0,0 0 0 0 0,0 0 0 0 0,0-1 0 0 0,0 1 0 0 0,0-1 0 0 0,0 0 0 0 0,0 0 0 0 0,-1 0 0 0 0,1 0 0 0 0,0-1 0 0 0,0 1 0 0 0,-6-1 0 0 0,-8-9 0 0 0,13 4 0 0 0,1-1 0 0 0,1-2 0 0 0,1 7-1 0 0,1 0 0 0 0,0 0 0 0 0,0 0 0 0 0,-1 0-1 0 0,1 1 1 0 0,-1-1 0 0 0,1 0 0 0 0,-1 0 0 0 0,1 0 0 0 0,-1 0 0 0 0,1 1-1 0 0,-1-1 1 0 0,0 0 0 0 0,1 0 0 0 0,-1 1 0 0 0,0-1 0 0 0,0 0 0 0 0,1 1-1 0 0,-1-1 1 0 0,0 1 0 0 0,-1-1 0 0 0,-1-1-243 0 0,2 2-1160 0 0,-2-1-511 0 0,-6-5-108 0 0,7 5-22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00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58 0 0,0 0 491 0 0,0 0 238 0 0,0 0 45 0 0,2 0 5921 0 0,2 0-3477 0 0,20 1-2530 0 0,-8 1-848 0 0,32-2 0 0 0,-31 0-77 0 0,23 2-1 0 0,-32-1-2 0 0,-1-1 0 0 0,1 0 0 0 0,12-1 0 0 0,-7-1 0 0 0,1 2 0 0 0,17 1 0 0 0,1 5 0 0 0,-29-4-185 0 0,-8 1-272 0 0,-10 1-684 0 0,5-5 131 0 0,-2 1-13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03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8 13823 0 0,'0'0'315'0'0,"0"-2"45"0"0,1-1-344 0 0,-1 2 30 0 0,0 1 1 0 0,0-1 0 0 0,0 0-1 0 0,0 1 1 0 0,1-1-1 0 0,-1 0 1 0 0,0 1 0 0 0,1-1-1 0 0,-1 0 1 0 0,0 1 0 0 0,1-1-1 0 0,-1 1 1 0 0,1-1-1 0 0,-1 1 1 0 0,1-1 0 0 0,-1 1-1 0 0,2-1 1 0 0,5-7 74 0 0,-5 5 298 0 0,9-10 5138 0 0,-11 9-2682 0 0,-7 7-1633 0 0,-1 1-1178 0 0,1 1 0 0 0,-1 0 0 0 0,1 1-1 0 0,1-1 1 0 0,-1 2 0 0 0,1-1 0 0 0,-8 11 0 0 0,-36 53 761 0 0,42-57-721 0 0,2-3-142 0 0,0 0 0 0 0,0 1-1 0 0,1 0 1 0 0,1 0 0 0 0,0 0-1 0 0,-5 20 1 0 0,9-30 38 0 0,0 1 0 0 0,0-1 0 0 0,0 1-1 0 0,-1-1 1 0 0,1 0 0 0 0,0 1 0 0 0,1-1 0 0 0,-1 0 0 0 0,0 1-1 0 0,0-1 1 0 0,1 1 0 0 0,-1-1 0 0 0,0 0 0 0 0,1 0 0 0 0,0 1-1 0 0,-1-1 1 0 0,1 0 0 0 0,0 0 0 0 0,-1 0 0 0 0,1 1 0 0 0,1 0-1 0 0,0-1 26 0 0,-1 0-1 0 0,1 0 0 0 0,0 0 1 0 0,0 0-1 0 0,0 0 1 0 0,-1 0-1 0 0,1 0 0 0 0,0-1 1 0 0,0 1-1 0 0,0-1 0 0 0,0 1 1 0 0,4-1-1 0 0,2 1 57 0 0,0-2-1 0 0,0 1 0 0 0,0-1 1 0 0,1 0-1 0 0,-2-1 1 0 0,9-2-1 0 0,3-3-80 0 0,-2 0 0 0 0,1-1 0 0 0,-1-1 0 0 0,0-1 0 0 0,-1 0 0 0 0,0-1 0 0 0,-1-1 0 0 0,0 0 0 0 0,13-15 0 0 0,-22 21 5 0 0,0 0 0 0 0,0 0 1 0 0,-1-1-1 0 0,0 0 0 0 0,-1 0 0 0 0,1 0 0 0 0,-1-1 0 0 0,-1 1 0 0 0,1-1 1 0 0,-1 0-1 0 0,-1 0 0 0 0,1 0 0 0 0,1-17 0 0 0,-4 24 68 0 0,1-1 0 0 0,-1 1 0 0 0,0-1 0 0 0,0 1 0 0 0,0-1 0 0 0,-1 1 0 0 0,1-1 0 0 0,0 1 0 0 0,0-1 0 0 0,-1 1 1 0 0,1-1-1 0 0,-1 1 0 0 0,0-1 0 0 0,1 1 0 0 0,-1-1 0 0 0,0 1 0 0 0,0 0 0 0 0,0 0 0 0 0,0-1 0 0 0,-1 0 0 0 0,0 0-38 0 0,0 1 1 0 0,1 0-1 0 0,-1 0 1 0 0,0 1-1 0 0,0-1 0 0 0,0 0 1 0 0,0 1-1 0 0,0-1 1 0 0,0 1-1 0 0,0-1 0 0 0,0 1 1 0 0,0 0-1 0 0,-3 0 1 0 0,-6 1-383 0 0,0 0 1 0 0,1 0-1 0 0,-1 2 1 0 0,-15 4-1 0 0,24-6 243 0 0,-24 7-2160 0 0,0 1-3987 0 0,-1 0-2099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04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33 10135 0 0,'0'0'231'0'0,"0"0"29"0"0,0 0 19 0 0,-1 0-41 0 0,-1-4-44 0 0,1 2 311 0 0,0-1 1 0 0,0 1 0 0 0,0-1 0 0 0,1 0 0 0 0,-1 0-1 0 0,1 1 1 0 0,-1-1 0 0 0,1 0 0 0 0,0 0 0 0 0,1-5-1 0 0,-1 2-134 0 0,0 5 141 0 0,4-19 2048 0 0,-2 12-2187 0 0,1 0 0 0 0,0 1 1 0 0,1-1-1 0 0,0 1 0 0 0,0 0 0 0 0,1 0 0 0 0,0 0 0 0 0,0 1 0 0 0,0 0 1 0 0,1 0-1 0 0,0 0 0 0 0,0 0 0 0 0,8-4 0 0 0,1-1-343 0 0,-8 6 52 0 0,-1 1 1 0 0,1-1 0 0 0,0 1-1 0 0,9-3 1 0 0,15-5 1506 0 0,-24 10-1587 0 0,0 1 1 0 0,0 0-1 0 0,0 0 0 0 0,1 0 1 0 0,-1 1-1 0 0,12 1 0 0 0,-17-1-2 0 0,-1 1 0 0 0,1-1 0 0 0,-1 0 0 0 0,1 0 0 0 0,-1 1 0 0 0,0-1 0 0 0,1 1 0 0 0,-1 0 0 0 0,1-1 0 0 0,-1 1 0 0 0,0 0 0 0 0,1 0 0 0 0,-1-1 0 0 0,0 1 0 0 0,2 3 0 0 0,2 0 0 0 0,5 0 0 0 0,-7-3 0 0 0,-1 0 0 0 0,0 0 0 0 0,1 0 0 0 0,-1 0 0 0 0,0 1 0 0 0,0-1 0 0 0,0 1 0 0 0,0-1 0 0 0,0 1 0 0 0,2 2 0 0 0,24 13 0 0 0,-26-14 0 0 0,1 0 0 0 0,13 1 0 0 0,-9-3 0 0 0,0 0 0 0 0,0 0 0 0 0,1-1 0 0 0,-1 0 0 0 0,1 0 0 0 0,-1-1 0 0 0,0 0 0 0 0,1 0 0 0 0,-1-1 0 0 0,0 1 0 0 0,0-2 0 0 0,13-5 0 0 0,-10 3 0 0 0,-1 0 0 0 0,0-1 0 0 0,0 0 0 0 0,0 0 0 0 0,0-1 0 0 0,-1-1 0 0 0,0 1 0 0 0,6-10 0 0 0,1 2 0 0 0,-11 13 0 0 0,-3 1 0 0 0,0 0 0 0 0,0 0 0 0 0,0 0 0 0 0,1 0 0 0 0,-1 0 0 0 0,0 0 0 0 0,0 0 0 0 0,-1 0 0 0 0,1-1 0 0 0,0 1 0 0 0,0 0 0 0 0,0 0 0 0 0,-1-1 0 0 0,1 1 0 0 0,-1 0 0 0 0,1-1 0 0 0,-1 1 0 0 0,1-3 0 0 0,0 2-10 0 0,-1 1 15 0 0,0 0-1 0 0,0 0 1 0 0,1 0-1 0 0,-1 1 1 0 0,0-1-1 0 0,0 0 1 0 0,0 0 0 0 0,0 0-1 0 0,0 0 1 0 0,0 0-1 0 0,0 1 1 0 0,0-1-1 0 0,-1 0 1 0 0,1 0-1 0 0,0 0 1 0 0,0 0 0 0 0,-1 0-1 0 0,0-1 47 0 0,1 0-1 0 0,-1 0 1 0 0,0 0 0 0 0,1 0-1 0 0,-1 0 1 0 0,0 0 0 0 0,0 1-1 0 0,0-1 1 0 0,0 0 0 0 0,-1 1-1 0 0,1-1 1 0 0,0 1 0 0 0,-1-1-1 0 0,1 1 1 0 0,-1 0 0 0 0,0-1-1 0 0,1 1 1 0 0,-1 0 0 0 0,0 0-1 0 0,1 0 1 0 0,-1 0 0 0 0,0 0-1 0 0,0 1 1 0 0,0-1 0 0 0,0 1-1 0 0,0-1 1 0 0,0 1 0 0 0,0 0-1 0 0,0-1 1 0 0,0 1 0 0 0,0 0-1 0 0,0 0 1 0 0,0 1 0 0 0,0-1-1 0 0,0 0 1 0 0,0 1 0 0 0,0-1-1 0 0,-2 2 1 0 0,-3 0-51 0 0,-1-1 0 0 0,1 1 0 0 0,0-1 0 0 0,-15 1 0 0 0,13-2 0 0 0,-1 1 0 0 0,-13 3 0 0 0,6 0 0 0 0,0 2 0 0 0,-25 11 0 0 0,34-13 0 0 0,1 0 0 0 0,-1 1 0 0 0,1 0 0 0 0,-1 0 0 0 0,2 1 0 0 0,-1 0 0 0 0,-6 6 0 0 0,-11 15 0 0 0,13-16 0 0 0,0 1 0 0 0,1-1 0 0 0,1 2 0 0 0,0 0 0 0 0,0 0 0 0 0,2 0 0 0 0,-8 16 0 0 0,-2 13 0 0 0,7-19 0 0 0,-11 40 0 0 0,21-62 0 0 0,0 0 0 0 0,0 0 0 0 0,-1 0 0 0 0,1 0 0 0 0,0 0 0 0 0,0 0 0 0 0,0 0 0 0 0,-1 0 0 0 0,1 0 0 0 0,-1 0 0 0 0,1 0 0 0 0,0 0 0 0 0,-1 0 0 0 0,0 0 0 0 0,1 0 0 0 0,-1 0 0 0 0,1-1 0 0 0,-1 1 0 0 0,-1 1 0 0 0,-9 8 0 0 0,8-8 0 0 0,0 0 0 0 0,1 1 0 0 0,-1-1 0 0 0,0 0 0 0 0,0-1 0 0 0,0 1 0 0 0,0 0 0 0 0,0-1 0 0 0,0 0 0 0 0,-1 0 0 0 0,1 0 0 0 0,0 0 0 0 0,-1 0 0 0 0,1-1 0 0 0,-1 1 0 0 0,1-1 0 0 0,-1 0 0 0 0,1 0 0 0 0,0 0 0 0 0,-1-1 0 0 0,-3 0 0 0 0,-4-1 0 0 0,0-2 0 0 0,1 1 0 0 0,0-1 0 0 0,-16-9 0 0 0,24 13 0 0 0,-28-19-2103 0 0,-12-15-6092 0 0,36 30-155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12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2 10135 0 0,'0'0'231'0'0,"0"0"29"0"0,0 0 19 0 0,0 0 37 0 0,0 0 125 0 0,0 0 58 0 0,0 0 11 0 0,0 0 2 0 0,0 0 0 0 0,0 0 0 0 0,0 0 0 0 0,0 0 68 0 0,0 0 286 0 0,0 0 124 0 0,0 0 30 0 0,0 0-65 0 0,0 0-290 0 0,0 0-121 0 0,0 0-28 0 0,5-7 508 0 0,9-18 50 0 0,-1-1 1 0 0,-1 0-1 0 0,17-54 0 0 0,-13 32 200 0 0,5-3-1123 0 0,9-22-137 0 0,-29 68-14 0 0,-3 12 0 0 0,3 3 0 0 0,2 0 0 0 0,-2-9 0 0 0,-1 0 0 0 0,0-1 0 0 0,0 1 0 0 0,1 0 0 0 0,-1-1 0 0 0,0 1 0 0 0,1 0 0 0 0,-1-1 0 0 0,0 1 0 0 0,1 0 0 0 0,-1-1 0 0 0,1 1 0 0 0,-1-1 0 0 0,1 1 0 0 0,0-1 0 0 0,-1 1 0 0 0,1-1 0 0 0,-1 1 0 0 0,1-1 0 0 0,0 0 0 0 0,-1 1 0 0 0,1-1 0 0 0,0 0 0 0 0,1 1 0 0 0,0-1 0 0 0,6 4 0 0 0,-4-2 0 0 0,0 1 0 0 0,0-1 0 0 0,1 0 0 0 0,-1-1 0 0 0,1 1 0 0 0,0-1 0 0 0,-1 0 0 0 0,1 0 0 0 0,0 0 0 0 0,0-1 0 0 0,-1 0 0 0 0,11 0 0 0 0,-7 0 0 0 0,0 4 0 0 0,-7-3 0 0 0,0 1 0 0 0,0 0 0 0 0,0-1 0 0 0,0 1 0 0 0,0-1 0 0 0,-1 1 0 0 0,1 0 0 0 0,-1 0 0 0 0,1-1 0 0 0,-1 1 0 0 0,1 0 0 0 0,-1 0 0 0 0,0 0 0 0 0,0-1 0 0 0,0 1 0 0 0,0 0 0 0 0,-1 0 0 0 0,1 0 0 0 0,0-1 0 0 0,-1 3 0 0 0,-2 6 0 0 0,0 0 0 0 0,-5 12 0 0 0,5-16 0 0 0,-40 83 0 0 0,36-75 0 0 0,5-10 0 0 0,-1 1 0 0 0,1 0 0 0 0,0 0 0 0 0,0 0 0 0 0,0 0 0 0 0,1 0 0 0 0,-1 7 0 0 0,1-12 0 0 0,1 1 0 0 0,0-1 0 0 0,-1 1 0 0 0,1 0 0 0 0,0-1 0 0 0,0 1 0 0 0,0 0 0 0 0,-1-1 0 0 0,1 1 0 0 0,0 0 0 0 0,0 0 0 0 0,0-1 0 0 0,0 1 0 0 0,0 0 0 0 0,0-1 0 0 0,0 1 0 0 0,1 0 0 0 0,-1-1 0 0 0,0 2 0 0 0,-2 11 0 0 0,-2-5-201 0 0,3-7-850 0 0,1-1-385 0 0,0 0-897 0 0,0 0-3458 0 0,0 0-1477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12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9351 0 0,'0'0'439'0'0,"0"0"62"0"0,0 0 33 0 0,0 0-65 0 0,1 0-237 0 0,24 0 1706 0 0,27-5 0 0 0,-5 1-1795 0 0,36-6-121 0 0,-56 10-22 0 0,-11 0-6249 0 0,-16 0 4714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12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5663 0 0,'0'0'356'0'0,"0"0"50"0"0,0 0 20 0 0,0 0-42 0 0,0 0-112 0 0,0 0 463 0 0,0 0 234 0 0,0 0 45 0 0,0 0-61 0 0,0 0-288 0 0,0 1-121 0 0,-2 13-78 0 0,0-1-1 0 0,0 0 1 0 0,-2 1-1 0 0,1-1 1 0 0,-2-1 0 0 0,-7 18-1 0 0,-5 14 387 0 0,7-16-520 0 0,5-14-175 0 0,0-1 0 0 0,1 1 0 0 0,1 0 0 0 0,-3 14 0 0 0,6-21-221 0 0,0-6-273 0 0,0-1-138 0 0,0 0-33 0 0,16-9-1928 0 0,-8-1 51 0 0,0-1-5466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09:24:27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7503 0 0,'0'0'399'0'0,"0"0"60"0"0,0 0 21 0 0,0 0-59 0 0,1-1-276 0 0,2-3 11 0 0,-1 3 230 0 0,1-1 1 0 0,-1 1-1 0 0,1 0 0 0 0,0 0 0 0 0,-1 0 0 0 0,1 1 1 0 0,0-1-1 0 0,-1 1 0 0 0,1-1 0 0 0,0 1 0 0 0,4 0 0 0 0,-4 0-148 0 0,7-1 158 0 0,0-1 0 0 0,0 0 0 0 0,0-1 0 0 0,0 0 0 0 0,-1-1 0 0 0,12-5 0 0 0,4-2 12 0 0,-15 9-408 0 0,0-1 0 0 0,0 1 0 0 0,0 1 0 0 0,16-1 0 0 0,-17 1 0 0 0,-1 1 29 0 0,-4 1-49 0 0,-1 0-1 0 0,1 0 1 0 0,0-1 0 0 0,-1 0-1 0 0,1 1 1 0 0,0-1 0 0 0,4-1 0 0 0,-6 1-676 0 0,-2 0-258 0 0,0 0-1011 0 0,-1 0-4023 0 0,-7 1-1724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1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 10135 0 0,'0'0'231'0'0,"0"0"29"0"0,0 0 19 0 0,0 0 105 0 0,0 0 410 0 0,0 0 184 0 0,0 0 40 0 0,0 0-63 0 0,0 0-290 0 0,0 0-121 0 0,0 0-28 0 0,0 0-4 0 0,0 0 0 0 0,0 0 0 0 0,0 0 0 0 0,0 0 0 0 0,0 0 0 0 0,0 0 0 0 0,0 0 0 0 0,0 0 0 0 0,0 0 0 0 0,0 0 0 0 0,0 0 0 0 0,-8 3 87 0 0,-6 3-304 0 0,1 1 0 0 0,-1 1 0 0 0,2 0 0 0 0,-1 1 0 0 0,1 0 0 0 0,-15 16 0 0 0,16-15-90 0 0,1 1 0 0 0,1 1 0 0 0,-1-1-1 0 0,-10 21 1 0 0,4-4 307 0 0,-12 31 0 0 0,23-44-512 0 0,0 1 0 0 0,0-1 0 0 0,1 1 0 0 0,1 0 0 0 0,1 0 0 0 0,0 0 0 0 0,2 1 0 0 0,-1-1 0 0 0,2 0 0 0 0,0 0 0 0 0,1 1 0 0 0,1-1 0 0 0,6 23 0 0 0,-8-35-52 0 0,1 0-1 0 0,-1 0 1 0 0,1-1-1 0 0,-1 1 1 0 0,1 0-1 0 0,0-1 1 0 0,1 1 0 0 0,-1-1-1 0 0,1 0 1 0 0,-1 0-1 0 0,1 0 1 0 0,0 0-1 0 0,0 0 1 0 0,0 0 0 0 0,1-1-1 0 0,-1 0 1 0 0,0 1-1 0 0,1-1 1 0 0,0-1-1 0 0,-1 1 1 0 0,1 0 0 0 0,0-1-1 0 0,0 0 1 0 0,0 0-1 0 0,0 0 1 0 0,0 0-1 0 0,0-1 1 0 0,0 1 0 0 0,0-1-1 0 0,0 0 1 0 0,0 0-1 0 0,1-1 1 0 0,6-1-1 0 0,11-5-2656 0 0,-6 2-2535 0 0,2 0-2468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14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 10135 0 0,'0'0'464'0'0,"0"0"-9"0"0,0 0-155 0 0,0 0 443 0 0,0 0 227 0 0,0 0 44 0 0,1 1 8 0 0,7 14-406 0 0,-1 0-1 0 0,-1 0 1 0 0,0 0-1 0 0,-1 1 1 0 0,-1 0-1 0 0,0 0 1 0 0,-1 0-1 0 0,-1 0 1 0 0,0 1-1 0 0,-2-1 1 0 0,1 0 0 0 0,-2 1-1 0 0,0-1 1 0 0,-1 1-1 0 0,-1-1 1 0 0,-9 29-1 0 0,2-14-579 0 0,-16 32 0 0 0,21-51 203 0 0,0-2 105 0 0,0 1 1 0 0,0-1-1 0 0,-1 0 0 0 0,-9 13 0 0 0,-3 3-330 0 0,17-21-17 0 0,-2-1-1 0 0,1 0 0 0 0,-1-1 0 0 0,1 1 0 0 0,-1 0 0 0 0,0-1 0 0 0,0 1 0 0 0,-1-1 0 0 0,1 0 0 0 0,-1 0 1 0 0,1 0-1 0 0,-1-1 0 0 0,0 1 0 0 0,0-1 0 0 0,-6 3 0 0 0,8-5-333 0 0,2 0-138 0 0,0 0-33 0 0,0 0-72 0 0,-9-3-1663 0 0,6 2-4772 0 0,3 1-67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16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08 11975 0 0,'0'0'267'0'0,"-2"-16"666"0"0,1 11-647 0 0,1-1 0 0 0,0 0 0 0 0,0 0 0 0 0,0 1 0 0 0,1-1-1 0 0,2-6 1 0 0,0-10 2285 0 0,-3 20-2027 0 0,0 2 263 0 0,2-5-715 0 0,-1-2 4221 0 0,-4 94-4297 0 0,2-81-16 0 0,1-4 0 0 0,0-1 0 0 0,0 1 0 0 0,0 0 0 0 0,0 0 0 0 0,0-1 0 0 0,0 1 0 0 0,1 0 0 0 0,-1 0 0 0 0,1-1 0 0 0,-1 1 0 0 0,1 0 0 0 0,-1-1 0 0 0,1 1 0 0 0,0-1 0 0 0,1 3 0 0 0,-2-3 0 0 0,1-1 0 0 0,-1 1 0 0 0,0 0 0 0 0,0-1 0 0 0,1 1 0 0 0,-1 0 0 0 0,1-1 0 0 0,-1 1 0 0 0,0-1 0 0 0,1 1 0 0 0,-1 0 0 0 0,1-1 0 0 0,-1 1 0 0 0,1-1 0 0 0,-1 0 0 0 0,1 1 0 0 0,0-1 0 0 0,-1 1 0 0 0,1-1 0 0 0,0 1 0 0 0,2 0 0 0 0,8 4 0 0 0,-6-8 0 0 0,-4 3 0 0 0,5-1 186 0 0,-1-1 1 0 0,1 1-1 0 0,-1-1 0 0 0,0 0 0 0 0,0 0 0 0 0,0 0 0 0 0,0-1 1 0 0,0 0-1 0 0,0 0 0 0 0,4-4 0 0 0,24-23 279 0 0,43-51 1 0 0,-70 74 486 0 0,-8 35-787 0 0,-17 31-165 0 0,-2 0 0 0 0,-3-2 0 0 0,-2 0 0 0 0,-42 65 0 0 0,57-103 0 0 0,-1 1 0 0 0,-2-1 0 0 0,0 0 0 0 0,0-1 0 0 0,-20 18 0 0 0,33-35 0 0 0,-15 12 0 0 0,14-12 0 0 0,1-1 0 0 0,0 1 0 0 0,0-1 0 0 0,-1 1 0 0 0,1-1 0 0 0,0 1 0 0 0,-1-1 0 0 0,1 0 0 0 0,0 0 0 0 0,-1 0 0 0 0,1 1 0 0 0,0-1 0 0 0,-1-1 0 0 0,1 1 0 0 0,0 0 0 0 0,-1 0 0 0 0,1 0 0 0 0,0-1 0 0 0,-2 0 0 0 0,0 0-261 0 0,1 0-1 0 0,-1-1 1 0 0,1 0 0 0 0,0 1-1 0 0,0-1 1 0 0,0 0 0 0 0,0 0-1 0 0,0 0 1 0 0,0 0-1 0 0,1 0 1 0 0,-1-1 0 0 0,1 1-1 0 0,-1 0 1 0 0,1-1 0 0 0,0 1-1 0 0,0-1 1 0 0,0 1 0 0 0,0-1-1 0 0,1 0 1 0 0,-1 1 0 0 0,0-1-1 0 0,1-5 1 0 0,-1 4 23 0 0,0-5-1297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17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7 15663 0 0,'0'0'719'0'0,"0"0"-20"0"0,3-8-421 0 0,5-10 1545 0 0,2 0 0 0 0,14-23 0 0 0,-14 26-1304 0 0,5-12 279 0 0,16-39-1 0 0,-5 11-172 0 0,-15 28-182 0 0,-11 25 45 0 0,0 2 21 0 0,0 0-66 0 0,-1 2-294 0 0,-3 5-137 0 0,2-5-12 0 0,1 0 1 0 0,-1 0-1 0 0,1 1 0 0 0,-1-1 0 0 0,1 1 0 0 0,0-1 1 0 0,0 1-1 0 0,0 0 0 0 0,1-1 0 0 0,-1 1 0 0 0,1 0 1 0 0,-1 0-1 0 0,1-1 0 0 0,0 1 0 0 0,0 0 0 0 0,0 0 1 0 0,0 0-1 0 0,2 5 0 0 0,-3-6 0 0 0,1 2 0 0 0,8 6 0 0 0,-8-10 0 0 0,0 1 0 0 0,1 0 0 0 0,-1 0 0 0 0,1-1 0 0 0,-1 1 0 0 0,1-1 0 0 0,-1 1 0 0 0,1 0 0 0 0,0-1 0 0 0,-1 1 0 0 0,1-1 0 0 0,0 1 0 0 0,-1-1 0 0 0,1 1 0 0 0,0-1 0 0 0,0 0 0 0 0,-1 1 0 0 0,1-1 0 0 0,0 0 0 0 0,1 1 0 0 0,1-1 0 0 0,-3 0 0 0 0,6 3 0 0 0,0 0 0 0 0,-1-1 0 0 0,1 0 0 0 0,0 0 0 0 0,0 0 0 0 0,0-1 0 0 0,0 0 0 0 0,1 0 0 0 0,-1 0 0 0 0,0-1 0 0 0,11-1 0 0 0,-14 0 0 0 0,-3 1 0 0 0,1-1 0 0 0,0 1 0 0 0,-1 0 0 0 0,1-1 0 0 0,0 1 0 0 0,0 0 0 0 0,-1 0 0 0 0,1-1 0 0 0,0 1 0 0 0,0 0 0 0 0,-1 0 0 0 0,1 0 0 0 0,0 0 0 0 0,0 0 0 0 0,-1 0 0 0 0,1 0 0 0 0,1 1 0 0 0,5 1 0 0 0,-2 5 0 0 0,-4-4 0 0 0,-1 0 0 0 0,1 0 0 0 0,-1 0 0 0 0,1 0 0 0 0,-1 0 0 0 0,0 0 0 0 0,0 0 0 0 0,-1 0 0 0 0,1 0 0 0 0,-1 0 0 0 0,1 0 0 0 0,-1 0 0 0 0,-1 3 0 0 0,-4 8 0 0 0,-10 19 0 0 0,4-8 0 0 0,6-14 29 0 0,3-6-62 0 0,0 0 1 0 0,0 0 0 0 0,1 0-1 0 0,-3 7 1 0 0,5-10-664 0 0,0-2-258 0 0,0 0-56 0 0,0 0-149 0 0,0 0-573 0 0,0 0-253 0 0,3-1-51 0 0,16-5-11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17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5663 0 0,'0'0'356'0'0,"0"0"50"0"0,0 0 20 0 0,0 0-42 0 0,0 0-180 0 0,2 0 176 0 0,4 1 55 0 0,0 0-1 0 0,1-1 0 0 0,-1 0 0 0 0,0 0 1 0 0,12-2-1 0 0,-1-1 89 0 0,27-10 0 0 0,-28 7-587 0 0,-15 5-273 0 0,-1 1-138 0 0,0 0-1295 0 0,0 0-5056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17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6 19351 0 0,'0'0'439'0'0,"-9"-5"1065"0"0,-25-5-396 0 0,31 10-326 0 0,-9 5-463 0 0,11-5-318 0 0,1 0-1 0 0,0 0 1 0 0,0 0 0 0 0,-1 0-1 0 0,1 0 1 0 0,0 0-1 0 0,0 0 1 0 0,-1 0 0 0 0,1 1-1 0 0,0-1 1 0 0,0 0 0 0 0,0 0-1 0 0,-1 0 1 0 0,1 0-1 0 0,0 1 1 0 0,0-1 0 0 0,0 0-1 0 0,0 0 1 0 0,-1 1-1 0 0,1-1 1 0 0,0 0 0 0 0,0 0-1 0 0,0 1 1 0 0,0-1 0 0 0,0 0-1 0 0,0 2 0 0 0,0-1 0 0 0,0 1 0 0 0,1-1 0 0 0,-1 1 0 0 0,1-1 0 0 0,-1 0 0 0 0,1 1 0 0 0,0-1 0 0 0,-1 0 0 0 0,1 0 0 0 0,0 1 0 0 0,0-1 0 0 0,0 0 0 0 0,0 0 0 0 0,0 0 0 0 0,0 0 0 0 0,0 0 0 0 0,1 0 0 0 0,-1 0 0 0 0,3 1 0 0 0,27 15 0 0 0,-24-15 51 0 0,0 0 0 0 0,0 0 0 0 0,1-1 0 0 0,-1 0-1 0 0,9 0 1 0 0,-3 0 1084 0 0,-11-1-1012 0 0,2 0 38 0 0,6 8 147 0 0,-6-1-292 0 0,-4-6-12 0 0,0 1-1 0 0,0 0 1 0 0,0-1-1 0 0,0 1 1 0 0,0-1-1 0 0,0 1 1 0 0,-1 0-1 0 0,1-1 1 0 0,-1 1-1 0 0,1-1 1 0 0,-1 1-1 0 0,0-1 1 0 0,1 0-1 0 0,-1 1 1 0 0,0-1-1 0 0,0 0 1 0 0,-2 3-1 0 0,-23 21 197 0 0,12-13-20 0 0,-17 18 391 0 0,-28 30 463 0 0,58-59-1034 0 0,1-1 0 0 0,-1 1 0 0 0,1-1 0 0 0,0 1 0 0 0,-1-1 0 0 0,1 1 0 0 0,0-1 0 0 0,-1 1 0 0 0,1-1 0 0 0,0 1 0 0 0,-1-1 0 0 0,1 1 0 0 0,0-1 0 0 0,0 1 0 0 0,0 0 0 0 0,0-1 0 0 0,0 1 0 0 0,0 0 0 0 0,3 4 0 0 0,-3-5 0 0 0,1 1 0 0 0,-1-1 0 0 0,0 1 0 0 0,0 0 0 0 0,1-1 0 0 0,-1 1 0 0 0,1 0 0 0 0,-1-1 0 0 0,1 1 0 0 0,-1-1 0 0 0,1 1 0 0 0,-1-1 0 0 0,1 1 0 0 0,-1-1 0 0 0,1 1 0 0 0,-1-1 0 0 0,1 0 0 0 0,0 1 0 0 0,-1-1 0 0 0,1 0 0 0 0,0 0 0 0 0,-1 1 0 0 0,1-1 0 0 0,0 0 0 0 0,-1 0 0 0 0,2 0 0 0 0,1 0 0 0 0,2 2 2 0 0,1 0-1 0 0,-1-1 1 0 0,1 0 0 0 0,-1 0-1 0 0,1-1 1 0 0,0 1 0 0 0,9-2-1 0 0,-1-1-6 0 0,27-7 0 0 0,12-4-62 0 0,-51 13-270 0 0,-2 0-138 0 0,0 0-1125 0 0,0 0-4590 0 0,0 0-1968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23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26 6447 0 0,'0'0'298'0'0,"0"0"-10"0"0,0-2-188 0 0,-1-4 659 0 0,2 1-1 0 0,-1-1 1 0 0,1 0 0 0 0,0 0 0 0 0,0 0-1 0 0,0 1 1 0 0,3-7 0 0 0,0 0 749 0 0,-4 3-829 0 0,-1 1 1202 0 0,3-1-1369 0 0,-1 7 0 0 0,-1 2 0 0 0,0-2 0 0 0,1 0-306 0 0,-2-1-194 0 0,-11-14 1994 0 0,11 16-1635 0 0,1 0-288 0 0,-1 1 1 0 0,1-1 0 0 0,0 1-1 0 0,-1-1 1 0 0,1 1 0 0 0,-1 0-1 0 0,1-1 1 0 0,-1 1 0 0 0,1-1-1 0 0,-1 1 1 0 0,0 0 0 0 0,1 0-1 0 0,-1-1 1 0 0,1 1 0 0 0,-1 0-1 0 0,0 0 1 0 0,1 0-1 0 0,-1 0 1 0 0,-4 8 104 0 0,2 1-1 0 0,-1-1 1 0 0,1 1 0 0 0,1 0-1 0 0,0 0 1 0 0,0 0 0 0 0,0 1-1 0 0,1-1 1 0 0,1 0-1 0 0,0 14 1 0 0,-1 5-188 0 0,-8 46 0 0 0,4-40 0 0 0,-2 61 0 0 0,8-86 0 0 0,4-16 0 0 0,-3 3 10 0 0,1-12-64 0 0,-2 12 34 0 0,-1 2 490 0 0,1-5-1810 0 0,-1 6 1082 0 0,0 1-1 0 0,0-1 1 0 0,-1 1-1 0 0,1-1 0 0 0,0 1 1 0 0,0-1-1 0 0,0 1 1 0 0,0-1-1 0 0,-1 1 0 0 0,1-1 1 0 0,0 1-1 0 0,0 0 1 0 0,-1-1-1 0 0,1 1 0 0 0,0-1 1 0 0,-1 1-1 0 0,1 0 1 0 0,0-1-1 0 0,-1 1 0 0 0,1 0 1 0 0,0-1-1 0 0,-1 1 1 0 0,1 0-1 0 0,-1 0 1 0 0,0-1-1 0 0,-8-3-1788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2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01 6447 0 0,'0'0'142'0'0,"0"0"22"0"0,0 0 13 0 0,0 0 55 0 0,0 0 181 0 0,1-2 78 0 0,-2 0-109 0 0,1 0 1 0 0,0 0-1 0 0,0 0 0 0 0,-1 0 1 0 0,1 0-1 0 0,-1 0 0 0 0,0 0 1 0 0,0 0-1 0 0,0 0 0 0 0,0 0 0 0 0,0 0 1 0 0,-2-2-1 0 0,3 4-432 0 0,-1-2 715 0 0,1 2-121 0 0,0 0-28 0 0,-24-3 3068 0 0,6 1-2525 0 0,0 1 1 0 0,0 1-1 0 0,0 0 0 0 0,-33 6 0 0 0,42-4-698 0 0,-4 0 958 0 0,12-2-886 0 0,7-4-498 0 0,6-1 429 0 0,1 0-1 0 0,0 0 0 0 0,-1 2 1 0 0,27-5-1 0 0,-20 4-204 0 0,-10 3-159 0 0,-1 0 0 0 0,1 1 0 0 0,-1-1 0 0 0,0 1 0 0 0,9 2 0 0 0,-14-2 0 0 0,0 0 0 0 0,0 0 0 0 0,0 1 0 0 0,0 0 0 0 0,0-1 0 0 0,0 1 0 0 0,4 2 0 0 0,16 5 0 0 0,1-1 0 0 0,-6-2 0 0 0,-13-7 0 0 0,-3 1 0 0 0,18-5 0 0 0,-16 4 0 0 0,6-5 0 0 0,12-16-2533 0 0,-2 2-3600 0 0,-19 20-2025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26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0 10135 0 0,'0'0'231'0'0,"0"0"29"0"0,0 0 19 0 0,5-8 7 0 0,2 1 289 0 0,-1 0-1 0 0,2 1 0 0 0,-1 0 1 0 0,10-7-1 0 0,13-10 1106 0 0,4-6 15 0 0,-19 17-494 0 0,20-20-1 0 0,-14 12-127 0 0,-16 16-787 0 0,0-1-1 0 0,-1 1 1 0 0,1-1-1 0 0,-1 0 1 0 0,0 0 0 0 0,4-8-1 0 0,11-13 344 0 0,-15 22-616 0 0,0-1 0 0 0,0 0-1 0 0,5-9 1 0 0,-7 10 19 0 0,3-6 292 0 0,0-1 0 0 0,0 0 0 0 0,-1 0 0 0 0,0 0 0 0 0,4-21 0 0 0,-7 30-265 0 0,-1 1 0 0 0,0 0 0 0 0,0 0 0 0 0,0 0 0 0 0,0 0 0 0 0,0 0 0 0 0,0 0 0 0 0,0 0 0 0 0,0 0 0 0 0,0 0 0 0 0,-1 0 1 0 0,1-1-1 0 0,0 1 0 0 0,-1 0 0 0 0,1 0 0 0 0,-1 0 0 0 0,1 0 0 0 0,-2-1 0 0 0,0-1 259 0 0,2 2 125 0 0,-4 0-305 0 0,3 0-137 0 0,0 1 1 0 0,0-1-1 0 0,1 1 0 0 0,-1-1 1 0 0,0 1-1 0 0,0 0 0 0 0,0 0 0 0 0,1-1 1 0 0,-1 1-1 0 0,0 0 0 0 0,0 0 1 0 0,0 0-1 0 0,0 0 0 0 0,0 0 0 0 0,1 0 1 0 0,-1 0-1 0 0,0 0 0 0 0,0 0 1 0 0,0 0-1 0 0,-1 1 0 0 0,-2 1-1 0 0,-1-1 0 0 0,1 2 0 0 0,0-1 0 0 0,0 0 0 0 0,1 1 0 0 0,-1 0 0 0 0,0 0 0 0 0,1 0 0 0 0,0 0 0 0 0,0 0 0 0 0,0 1 0 0 0,0-1 0 0 0,0 1 0 0 0,-3 7 0 0 0,-4 6 0 0 0,1 1 0 0 0,-6 20 0 0 0,11-28 0 0 0,-22 67 0 0 0,23-67 0 0 0,1 1 0 0 0,0 0 0 0 0,0 0 0 0 0,1 0 0 0 0,1 15 0 0 0,0-23 0 0 0,1 0 0 0 0,-1 0 0 0 0,1 0 0 0 0,0 0 0 0 0,0 0 0 0 0,0 0 0 0 0,0 0 0 0 0,1-1 0 0 0,-1 1 0 0 0,1 0 0 0 0,-1-1 0 0 0,1 1 0 0 0,0-1 0 0 0,0 1 0 0 0,0-1 0 0 0,0 0 0 0 0,4 2 0 0 0,-2-1 0 0 0,-1 0 0 0 0,1-1 0 0 0,0 0 0 0 0,1 0 0 0 0,-1 0 0 0 0,0 0 0 0 0,1-1 0 0 0,-1 0 0 0 0,1 0 0 0 0,-1 0 0 0 0,1 0 0 0 0,-1-1 0 0 0,7 1 0 0 0,-4-2-429 0 0,-1 0-1 0 0,1 0 1 0 0,-1-1-1 0 0,0 0 1 0 0,1 0-1 0 0,-1 0 1 0 0,0-1-1 0 0,0 0 1 0 0,7-5-1 0 0,-12 8-8099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11T10:19:27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5663 0 0,'0'0'356'0'0,"0"0"50"0"0,0 0 20 0 0,0 0-42 0 0,0-3-250 0 0,2-10-49 0 0,-1 10 280 0 0,-1 3 122 0 0,0 0 22 0 0,0 0 71 0 0,0 0 286 0 0,0 0 124 0 0,0 0 30 0 0,4-1 150 0 0,10-7-1116 0 0,-1 3 241 0 0,1 1 1 0 0,0 0-1 0 0,0 1 0 0 0,0 0 1 0 0,0 2-1 0 0,15-1 0 0 0,-26 1-290 0 0,23 1-428 0 0,13-3-937 0 0,-38 3-514 0 0,0 0-3643 0 0,6-2-1565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62BE03-9C1B-47C0-B93C-262D0248AF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C2D48D-4CF9-4558-89AE-F02C45F34B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7144EA-DD64-4879-B557-3090C74F4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222676-F679-4D11-8A90-1F958C497F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C49A72-20AF-422B-8756-736BB574C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594140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E98842-F144-4098-92BA-C2F714E268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35F1AF2-F02D-4832-BBB6-12B79078A7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0C9003-93CD-4705-AD77-F43AE60B30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6526B-EC80-4B30-A3F2-022E88AEF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2F8553-10BA-441E-B45D-B8FAFA027C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962120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9F28D1E-C35C-4CAF-B7A0-0C64227DE2A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6D82507-12F0-4352-B6BC-5CF10586AEB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C6A821-C22A-496F-ABB4-F1BA76FF2C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C272F1-D756-435D-BD58-E923828E4E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EDE16B-689B-4588-A397-0B620E35F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13979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02BB8F-35B7-4545-B8C1-8B196CCB7E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39686E-F5E2-44C9-B5E0-F0DD3E1440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C7F6B6-AD9C-4AFB-94A8-B07A6B9A5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5916BF-F308-4F44-BA41-4B0CF8A68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0BDA33-ABC9-4CFA-B2BA-E7A88B20E3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47562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19E97F-BB93-4E63-8F03-A5780D1D3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1A51BFC-BA22-4215-85C0-5B9E642672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4C6AB3-5A38-4032-B7DC-8FEB224C73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4ECD14-35F0-44A7-ABC0-C1A119DFB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66E61F-6E5A-4FFD-A78C-BB0272C77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55935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C64590-E459-481E-8F3E-4600A6EA8B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9C237F-75E0-4511-A0D1-79A40ABA91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36A5CC-85AA-4C35-9C81-BF2BA85EDD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6CDDF8-449F-4D6F-B382-F6BE12986E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63B78F-2EA8-4CB4-9475-78748B145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293188-3483-46C1-8839-C94EF030F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26140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686777-6E88-49D8-A1D5-4AE0FB5BA9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A8D73B-C23F-43D5-AD7A-E5371C1D81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6EB9DB1-B1C8-45AA-91F7-B1F5A0A18E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632D70A-132C-420E-BB18-9FFA23BA12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9971CC3-309A-4416-BE95-2E77FDD517A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07ABBC1-21BB-4A76-9C3F-9FE732243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17BE820-0ACE-4555-8B2F-DBB3FCFD46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53F0617-C725-4D69-8605-EE70C2051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72956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D586A-E475-4D1B-8D37-6914D85FAF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1BE066-441D-46D0-B614-210866B47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7AEB90-E5AA-4D1E-AEC8-030FE3B58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F0FD98-F49F-4427-A62B-FF48B68A8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817109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BE2EE6-D557-4C02-B256-A0051EB67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2D094F-0A8F-4089-95CD-28C653EE3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D19E03-DDF8-43DE-B6B9-9674BE493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15647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4E2D43-CB0A-4943-AA14-28550C779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AA5776-F27D-4DA2-9129-FF32FCB81A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B5865F-FF0B-4F44-B868-71BCE56578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8729F0-F863-46B2-BFC8-8A98DA9665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4DFC8F-4EC2-4466-9764-DCBDFE588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546561-6668-4A1C-8A5E-30D87453D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579649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6A9D6-315A-4814-8E69-EAAA111D5D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BB880BB-7B08-4E05-BB6F-F688DA67014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93D353-E032-4AD5-B6BD-084CBDDA4B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A6F57C-138B-4FE5-BFB0-2D1C0E00C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181BD5-6DE6-4AC1-885C-59DB138B28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7753C0-0F0B-48DB-9497-21A3097489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955986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FD802E-6EAB-42DC-8A86-BCAE73305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75E7797-AA27-4A69-89ED-94E3DA5785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A21A95-6A07-484F-89B1-4B9D3C5D617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AA102C-535D-4BE9-9FB6-14E2D59A41A9}" type="datetimeFigureOut">
              <a:rPr lang="nb-NO" smtClean="0"/>
              <a:t>1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E906AA-3CC1-41CF-A054-06E7C357B7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E916E4-E07C-4B3D-A051-0E34653AC1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F10BC8-10AE-4941-8E75-B854723C5DD5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620495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88.png"/><Relationship Id="rId299" Type="http://schemas.openxmlformats.org/officeDocument/2006/relationships/image" Target="../media/image1678.png"/><Relationship Id="rId21" Type="http://schemas.openxmlformats.org/officeDocument/2006/relationships/image" Target="../media/image1542.png"/><Relationship Id="rId63" Type="http://schemas.openxmlformats.org/officeDocument/2006/relationships/image" Target="../media/image1561.png"/><Relationship Id="rId159" Type="http://schemas.openxmlformats.org/officeDocument/2006/relationships/image" Target="../media/image1609.png"/><Relationship Id="rId324" Type="http://schemas.openxmlformats.org/officeDocument/2006/relationships/customXml" Target="../ink/ink1697.xml"/><Relationship Id="rId366" Type="http://schemas.openxmlformats.org/officeDocument/2006/relationships/customXml" Target="../ink/ink1718.xml"/><Relationship Id="rId531" Type="http://schemas.openxmlformats.org/officeDocument/2006/relationships/customXml" Target="../ink/ink1801.xml"/><Relationship Id="rId573" Type="http://schemas.openxmlformats.org/officeDocument/2006/relationships/customXml" Target="../ink/ink1822.xml"/><Relationship Id="rId170" Type="http://schemas.openxmlformats.org/officeDocument/2006/relationships/customXml" Target="../ink/ink1620.xml"/><Relationship Id="rId226" Type="http://schemas.openxmlformats.org/officeDocument/2006/relationships/customXml" Target="../ink/ink1648.xml"/><Relationship Id="rId433" Type="http://schemas.openxmlformats.org/officeDocument/2006/relationships/image" Target="../media/image1743.png"/><Relationship Id="rId268" Type="http://schemas.openxmlformats.org/officeDocument/2006/relationships/customXml" Target="../ink/ink1669.xml"/><Relationship Id="rId475" Type="http://schemas.openxmlformats.org/officeDocument/2006/relationships/image" Target="../media/image1764.png"/><Relationship Id="rId32" Type="http://schemas.openxmlformats.org/officeDocument/2006/relationships/customXml" Target="../ink/ink1551.xml"/><Relationship Id="rId74" Type="http://schemas.openxmlformats.org/officeDocument/2006/relationships/customXml" Target="../ink/ink1572.xml"/><Relationship Id="rId128" Type="http://schemas.openxmlformats.org/officeDocument/2006/relationships/customXml" Target="../ink/ink1599.xml"/><Relationship Id="rId335" Type="http://schemas.openxmlformats.org/officeDocument/2006/relationships/image" Target="../media/image1695.png"/><Relationship Id="rId377" Type="http://schemas.openxmlformats.org/officeDocument/2006/relationships/image" Target="../media/image1715.png"/><Relationship Id="rId500" Type="http://schemas.openxmlformats.org/officeDocument/2006/relationships/customXml" Target="../ink/ink1785.xml"/><Relationship Id="rId542" Type="http://schemas.openxmlformats.org/officeDocument/2006/relationships/image" Target="../media/image1797.png"/><Relationship Id="rId5" Type="http://schemas.openxmlformats.org/officeDocument/2006/relationships/image" Target="../media/image1534.png"/><Relationship Id="rId181" Type="http://schemas.openxmlformats.org/officeDocument/2006/relationships/image" Target="../media/image1620.png"/><Relationship Id="rId237" Type="http://schemas.openxmlformats.org/officeDocument/2006/relationships/image" Target="../media/image1648.png"/><Relationship Id="rId402" Type="http://schemas.openxmlformats.org/officeDocument/2006/relationships/customXml" Target="../ink/ink1736.xml"/><Relationship Id="rId279" Type="http://schemas.openxmlformats.org/officeDocument/2006/relationships/image" Target="../media/image1668.png"/><Relationship Id="rId444" Type="http://schemas.openxmlformats.org/officeDocument/2006/relationships/customXml" Target="../ink/ink1757.xml"/><Relationship Id="rId486" Type="http://schemas.openxmlformats.org/officeDocument/2006/relationships/customXml" Target="../ink/ink1778.xml"/><Relationship Id="rId43" Type="http://schemas.openxmlformats.org/officeDocument/2006/relationships/image" Target="../media/image1552.png"/><Relationship Id="rId139" Type="http://schemas.openxmlformats.org/officeDocument/2006/relationships/image" Target="../media/image1599.png"/><Relationship Id="rId290" Type="http://schemas.openxmlformats.org/officeDocument/2006/relationships/customXml" Target="../ink/ink1680.xml"/><Relationship Id="rId304" Type="http://schemas.openxmlformats.org/officeDocument/2006/relationships/customXml" Target="../ink/ink1687.xml"/><Relationship Id="rId346" Type="http://schemas.openxmlformats.org/officeDocument/2006/relationships/customXml" Target="../ink/ink1708.xml"/><Relationship Id="rId388" Type="http://schemas.openxmlformats.org/officeDocument/2006/relationships/customXml" Target="../ink/ink1729.xml"/><Relationship Id="rId511" Type="http://schemas.openxmlformats.org/officeDocument/2006/relationships/customXml" Target="../ink/ink1791.xml"/><Relationship Id="rId553" Type="http://schemas.openxmlformats.org/officeDocument/2006/relationships/customXml" Target="../ink/ink1812.xml"/><Relationship Id="rId85" Type="http://schemas.openxmlformats.org/officeDocument/2006/relationships/image" Target="../media/image1572.png"/><Relationship Id="rId150" Type="http://schemas.openxmlformats.org/officeDocument/2006/relationships/customXml" Target="../ink/ink1610.xml"/><Relationship Id="rId192" Type="http://schemas.openxmlformats.org/officeDocument/2006/relationships/customXml" Target="../ink/ink1631.xml"/><Relationship Id="rId206" Type="http://schemas.openxmlformats.org/officeDocument/2006/relationships/customXml" Target="../ink/ink1638.xml"/><Relationship Id="rId413" Type="http://schemas.openxmlformats.org/officeDocument/2006/relationships/image" Target="../media/image1733.png"/><Relationship Id="rId248" Type="http://schemas.openxmlformats.org/officeDocument/2006/relationships/customXml" Target="../ink/ink1659.xml"/><Relationship Id="rId455" Type="http://schemas.openxmlformats.org/officeDocument/2006/relationships/image" Target="../media/image1754.png"/><Relationship Id="rId497" Type="http://schemas.openxmlformats.org/officeDocument/2006/relationships/image" Target="../media/image1775.png"/><Relationship Id="rId12" Type="http://schemas.openxmlformats.org/officeDocument/2006/relationships/customXml" Target="../ink/ink1541.xml"/><Relationship Id="rId108" Type="http://schemas.openxmlformats.org/officeDocument/2006/relationships/customXml" Target="../ink/ink1589.xml"/><Relationship Id="rId315" Type="http://schemas.openxmlformats.org/officeDocument/2006/relationships/image" Target="../media/image1225.png"/><Relationship Id="rId357" Type="http://schemas.openxmlformats.org/officeDocument/2006/relationships/image" Target="../media/image1705.png"/><Relationship Id="rId522" Type="http://schemas.openxmlformats.org/officeDocument/2006/relationships/image" Target="../media/image1787.png"/><Relationship Id="rId54" Type="http://schemas.openxmlformats.org/officeDocument/2006/relationships/customXml" Target="../ink/ink1562.xml"/><Relationship Id="rId96" Type="http://schemas.openxmlformats.org/officeDocument/2006/relationships/customXml" Target="../ink/ink1583.xml"/><Relationship Id="rId161" Type="http://schemas.openxmlformats.org/officeDocument/2006/relationships/image" Target="../media/image1610.png"/><Relationship Id="rId217" Type="http://schemas.openxmlformats.org/officeDocument/2006/relationships/image" Target="../media/image1638.png"/><Relationship Id="rId399" Type="http://schemas.openxmlformats.org/officeDocument/2006/relationships/image" Target="../media/image1726.png"/><Relationship Id="rId564" Type="http://schemas.openxmlformats.org/officeDocument/2006/relationships/image" Target="../media/image1808.png"/><Relationship Id="rId259" Type="http://schemas.openxmlformats.org/officeDocument/2006/relationships/image" Target="../media/image1658.png"/><Relationship Id="rId424" Type="http://schemas.openxmlformats.org/officeDocument/2006/relationships/customXml" Target="../ink/ink1747.xml"/><Relationship Id="rId466" Type="http://schemas.openxmlformats.org/officeDocument/2006/relationships/customXml" Target="../ink/ink1768.xml"/><Relationship Id="rId23" Type="http://schemas.openxmlformats.org/officeDocument/2006/relationships/image" Target="../media/image1543.png"/><Relationship Id="rId119" Type="http://schemas.openxmlformats.org/officeDocument/2006/relationships/image" Target="../media/image1589.png"/><Relationship Id="rId270" Type="http://schemas.openxmlformats.org/officeDocument/2006/relationships/customXml" Target="../ink/ink1670.xml"/><Relationship Id="rId326" Type="http://schemas.openxmlformats.org/officeDocument/2006/relationships/customXml" Target="../ink/ink1698.xml"/><Relationship Id="rId533" Type="http://schemas.openxmlformats.org/officeDocument/2006/relationships/customXml" Target="../ink/ink1802.xml"/><Relationship Id="rId65" Type="http://schemas.openxmlformats.org/officeDocument/2006/relationships/image" Target="../media/image1562.png"/><Relationship Id="rId130" Type="http://schemas.openxmlformats.org/officeDocument/2006/relationships/customXml" Target="../ink/ink1600.xml"/><Relationship Id="rId368" Type="http://schemas.openxmlformats.org/officeDocument/2006/relationships/customXml" Target="../ink/ink1719.xml"/><Relationship Id="rId575" Type="http://schemas.openxmlformats.org/officeDocument/2006/relationships/customXml" Target="../ink/ink1823.xml"/><Relationship Id="rId172" Type="http://schemas.openxmlformats.org/officeDocument/2006/relationships/customXml" Target="../ink/ink1621.xml"/><Relationship Id="rId228" Type="http://schemas.openxmlformats.org/officeDocument/2006/relationships/customXml" Target="../ink/ink1649.xml"/><Relationship Id="rId435" Type="http://schemas.openxmlformats.org/officeDocument/2006/relationships/image" Target="../media/image1744.png"/><Relationship Id="rId477" Type="http://schemas.openxmlformats.org/officeDocument/2006/relationships/image" Target="../media/image1765.png"/><Relationship Id="rId281" Type="http://schemas.openxmlformats.org/officeDocument/2006/relationships/image" Target="../media/image1669.png"/><Relationship Id="rId337" Type="http://schemas.openxmlformats.org/officeDocument/2006/relationships/image" Target="../media/image1696.png"/><Relationship Id="rId502" Type="http://schemas.openxmlformats.org/officeDocument/2006/relationships/customXml" Target="../ink/ink1786.xml"/><Relationship Id="rId34" Type="http://schemas.openxmlformats.org/officeDocument/2006/relationships/customXml" Target="../ink/ink1552.xml"/><Relationship Id="rId76" Type="http://schemas.openxmlformats.org/officeDocument/2006/relationships/customXml" Target="../ink/ink1573.xml"/><Relationship Id="rId141" Type="http://schemas.openxmlformats.org/officeDocument/2006/relationships/image" Target="../media/image1600.png"/><Relationship Id="rId379" Type="http://schemas.openxmlformats.org/officeDocument/2006/relationships/image" Target="../media/image1716.png"/><Relationship Id="rId544" Type="http://schemas.openxmlformats.org/officeDocument/2006/relationships/image" Target="../media/image1798.png"/><Relationship Id="rId7" Type="http://schemas.openxmlformats.org/officeDocument/2006/relationships/image" Target="../media/image1535.png"/><Relationship Id="rId183" Type="http://schemas.openxmlformats.org/officeDocument/2006/relationships/image" Target="../media/image1621.png"/><Relationship Id="rId239" Type="http://schemas.openxmlformats.org/officeDocument/2006/relationships/image" Target="../media/image1649.png"/><Relationship Id="rId390" Type="http://schemas.openxmlformats.org/officeDocument/2006/relationships/customXml" Target="../ink/ink1730.xml"/><Relationship Id="rId404" Type="http://schemas.openxmlformats.org/officeDocument/2006/relationships/customXml" Target="../ink/ink1737.xml"/><Relationship Id="rId446" Type="http://schemas.openxmlformats.org/officeDocument/2006/relationships/customXml" Target="../ink/ink1758.xml"/><Relationship Id="rId250" Type="http://schemas.openxmlformats.org/officeDocument/2006/relationships/customXml" Target="../ink/ink1660.xml"/><Relationship Id="rId292" Type="http://schemas.openxmlformats.org/officeDocument/2006/relationships/customXml" Target="../ink/ink1681.xml"/><Relationship Id="rId306" Type="http://schemas.openxmlformats.org/officeDocument/2006/relationships/customXml" Target="../ink/ink1688.xml"/><Relationship Id="rId488" Type="http://schemas.openxmlformats.org/officeDocument/2006/relationships/customXml" Target="../ink/ink1779.xml"/><Relationship Id="rId45" Type="http://schemas.openxmlformats.org/officeDocument/2006/relationships/image" Target="../media/image1553.png"/><Relationship Id="rId87" Type="http://schemas.openxmlformats.org/officeDocument/2006/relationships/image" Target="../media/image1573.png"/><Relationship Id="rId110" Type="http://schemas.openxmlformats.org/officeDocument/2006/relationships/customXml" Target="../ink/ink1590.xml"/><Relationship Id="rId348" Type="http://schemas.openxmlformats.org/officeDocument/2006/relationships/customXml" Target="../ink/ink1709.xml"/><Relationship Id="rId513" Type="http://schemas.openxmlformats.org/officeDocument/2006/relationships/customXml" Target="../ink/ink1792.xml"/><Relationship Id="rId555" Type="http://schemas.openxmlformats.org/officeDocument/2006/relationships/customXml" Target="../ink/ink1813.xml"/><Relationship Id="rId152" Type="http://schemas.openxmlformats.org/officeDocument/2006/relationships/customXml" Target="../ink/ink1611.xml"/><Relationship Id="rId194" Type="http://schemas.openxmlformats.org/officeDocument/2006/relationships/customXml" Target="../ink/ink1632.xml"/><Relationship Id="rId208" Type="http://schemas.openxmlformats.org/officeDocument/2006/relationships/customXml" Target="../ink/ink1639.xml"/><Relationship Id="rId415" Type="http://schemas.openxmlformats.org/officeDocument/2006/relationships/image" Target="../media/image1734.png"/><Relationship Id="rId457" Type="http://schemas.openxmlformats.org/officeDocument/2006/relationships/image" Target="../media/image1755.png"/><Relationship Id="rId261" Type="http://schemas.openxmlformats.org/officeDocument/2006/relationships/image" Target="../media/image1659.png"/><Relationship Id="rId499" Type="http://schemas.openxmlformats.org/officeDocument/2006/relationships/image" Target="../media/image1776.png"/><Relationship Id="rId14" Type="http://schemas.openxmlformats.org/officeDocument/2006/relationships/customXml" Target="../ink/ink1542.xml"/><Relationship Id="rId56" Type="http://schemas.openxmlformats.org/officeDocument/2006/relationships/customXml" Target="../ink/ink1563.xml"/><Relationship Id="rId317" Type="http://schemas.openxmlformats.org/officeDocument/2006/relationships/image" Target="../media/image1686.png"/><Relationship Id="rId359" Type="http://schemas.openxmlformats.org/officeDocument/2006/relationships/image" Target="../media/image1706.png"/><Relationship Id="rId524" Type="http://schemas.openxmlformats.org/officeDocument/2006/relationships/image" Target="../media/image1788.png"/><Relationship Id="rId566" Type="http://schemas.openxmlformats.org/officeDocument/2006/relationships/image" Target="../media/image1809.png"/><Relationship Id="rId98" Type="http://schemas.openxmlformats.org/officeDocument/2006/relationships/customXml" Target="../ink/ink1584.xml"/><Relationship Id="rId121" Type="http://schemas.openxmlformats.org/officeDocument/2006/relationships/image" Target="../media/image1590.png"/><Relationship Id="rId163" Type="http://schemas.openxmlformats.org/officeDocument/2006/relationships/image" Target="../media/image1611.png"/><Relationship Id="rId219" Type="http://schemas.openxmlformats.org/officeDocument/2006/relationships/image" Target="../media/image1639.png"/><Relationship Id="rId370" Type="http://schemas.openxmlformats.org/officeDocument/2006/relationships/customXml" Target="../ink/ink1720.xml"/><Relationship Id="rId426" Type="http://schemas.openxmlformats.org/officeDocument/2006/relationships/customXml" Target="../ink/ink1748.xml"/><Relationship Id="rId230" Type="http://schemas.openxmlformats.org/officeDocument/2006/relationships/customXml" Target="../ink/ink1650.xml"/><Relationship Id="rId468" Type="http://schemas.openxmlformats.org/officeDocument/2006/relationships/customXml" Target="../ink/ink1769.xml"/><Relationship Id="rId25" Type="http://schemas.openxmlformats.org/officeDocument/2006/relationships/image" Target="../media/image1544.png"/><Relationship Id="rId67" Type="http://schemas.openxmlformats.org/officeDocument/2006/relationships/image" Target="../media/image1563.png"/><Relationship Id="rId272" Type="http://schemas.openxmlformats.org/officeDocument/2006/relationships/customXml" Target="../ink/ink1671.xml"/><Relationship Id="rId328" Type="http://schemas.openxmlformats.org/officeDocument/2006/relationships/customXml" Target="../ink/ink1699.xml"/><Relationship Id="rId535" Type="http://schemas.openxmlformats.org/officeDocument/2006/relationships/customXml" Target="../ink/ink1803.xml"/><Relationship Id="rId577" Type="http://schemas.openxmlformats.org/officeDocument/2006/relationships/customXml" Target="../ink/ink1824.xml"/><Relationship Id="rId132" Type="http://schemas.openxmlformats.org/officeDocument/2006/relationships/customXml" Target="../ink/ink1601.xml"/><Relationship Id="rId174" Type="http://schemas.openxmlformats.org/officeDocument/2006/relationships/customXml" Target="../ink/ink1622.xml"/><Relationship Id="rId381" Type="http://schemas.openxmlformats.org/officeDocument/2006/relationships/image" Target="../media/image1717.png"/><Relationship Id="rId241" Type="http://schemas.openxmlformats.org/officeDocument/2006/relationships/image" Target="../media/image1650.png"/><Relationship Id="rId437" Type="http://schemas.openxmlformats.org/officeDocument/2006/relationships/image" Target="../media/image1745.png"/><Relationship Id="rId479" Type="http://schemas.openxmlformats.org/officeDocument/2006/relationships/image" Target="../media/image1766.png"/><Relationship Id="rId36" Type="http://schemas.openxmlformats.org/officeDocument/2006/relationships/customXml" Target="../ink/ink1553.xml"/><Relationship Id="rId283" Type="http://schemas.openxmlformats.org/officeDocument/2006/relationships/image" Target="../media/image1670.png"/><Relationship Id="rId339" Type="http://schemas.openxmlformats.org/officeDocument/2006/relationships/image" Target="../media/image1697.png"/><Relationship Id="rId490" Type="http://schemas.openxmlformats.org/officeDocument/2006/relationships/customXml" Target="../ink/ink1780.xml"/><Relationship Id="rId504" Type="http://schemas.openxmlformats.org/officeDocument/2006/relationships/customXml" Target="../ink/ink1787.xml"/><Relationship Id="rId546" Type="http://schemas.openxmlformats.org/officeDocument/2006/relationships/image" Target="../media/image1799.png"/><Relationship Id="rId78" Type="http://schemas.openxmlformats.org/officeDocument/2006/relationships/customXml" Target="../ink/ink1574.xml"/><Relationship Id="rId101" Type="http://schemas.openxmlformats.org/officeDocument/2006/relationships/image" Target="../media/image1580.png"/><Relationship Id="rId143" Type="http://schemas.openxmlformats.org/officeDocument/2006/relationships/image" Target="../media/image1601.png"/><Relationship Id="rId185" Type="http://schemas.openxmlformats.org/officeDocument/2006/relationships/image" Target="../media/image1622.png"/><Relationship Id="rId350" Type="http://schemas.openxmlformats.org/officeDocument/2006/relationships/customXml" Target="../ink/ink1710.xml"/><Relationship Id="rId406" Type="http://schemas.openxmlformats.org/officeDocument/2006/relationships/customXml" Target="../ink/ink1738.xml"/><Relationship Id="rId9" Type="http://schemas.openxmlformats.org/officeDocument/2006/relationships/image" Target="../media/image1536.png"/><Relationship Id="rId210" Type="http://schemas.openxmlformats.org/officeDocument/2006/relationships/customXml" Target="../ink/ink1640.xml"/><Relationship Id="rId392" Type="http://schemas.openxmlformats.org/officeDocument/2006/relationships/customXml" Target="../ink/ink1731.xml"/><Relationship Id="rId448" Type="http://schemas.openxmlformats.org/officeDocument/2006/relationships/customXml" Target="../ink/ink1759.xml"/><Relationship Id="rId252" Type="http://schemas.openxmlformats.org/officeDocument/2006/relationships/customXml" Target="../ink/ink1661.xml"/><Relationship Id="rId294" Type="http://schemas.openxmlformats.org/officeDocument/2006/relationships/customXml" Target="../ink/ink1682.xml"/><Relationship Id="rId308" Type="http://schemas.openxmlformats.org/officeDocument/2006/relationships/customXml" Target="../ink/ink1689.xml"/><Relationship Id="rId515" Type="http://schemas.openxmlformats.org/officeDocument/2006/relationships/customXml" Target="../ink/ink1793.xml"/><Relationship Id="rId47" Type="http://schemas.openxmlformats.org/officeDocument/2006/relationships/image" Target="../media/image1554.png"/><Relationship Id="rId68" Type="http://schemas.openxmlformats.org/officeDocument/2006/relationships/customXml" Target="../ink/ink1569.xml"/><Relationship Id="rId89" Type="http://schemas.openxmlformats.org/officeDocument/2006/relationships/image" Target="../media/image1574.png"/><Relationship Id="rId112" Type="http://schemas.openxmlformats.org/officeDocument/2006/relationships/customXml" Target="../ink/ink1591.xml"/><Relationship Id="rId133" Type="http://schemas.openxmlformats.org/officeDocument/2006/relationships/image" Target="../media/image1596.png"/><Relationship Id="rId154" Type="http://schemas.openxmlformats.org/officeDocument/2006/relationships/customXml" Target="../ink/ink1612.xml"/><Relationship Id="rId175" Type="http://schemas.openxmlformats.org/officeDocument/2006/relationships/image" Target="../media/image1617.png"/><Relationship Id="rId340" Type="http://schemas.openxmlformats.org/officeDocument/2006/relationships/customXml" Target="../ink/ink1705.xml"/><Relationship Id="rId361" Type="http://schemas.openxmlformats.org/officeDocument/2006/relationships/image" Target="../media/image1707.png"/><Relationship Id="rId557" Type="http://schemas.openxmlformats.org/officeDocument/2006/relationships/customXml" Target="../ink/ink1814.xml"/><Relationship Id="rId578" Type="http://schemas.openxmlformats.org/officeDocument/2006/relationships/image" Target="../media/image1815.png"/><Relationship Id="rId196" Type="http://schemas.openxmlformats.org/officeDocument/2006/relationships/customXml" Target="../ink/ink1633.xml"/><Relationship Id="rId200" Type="http://schemas.openxmlformats.org/officeDocument/2006/relationships/customXml" Target="../ink/ink1635.xml"/><Relationship Id="rId382" Type="http://schemas.openxmlformats.org/officeDocument/2006/relationships/customXml" Target="../ink/ink1726.xml"/><Relationship Id="rId417" Type="http://schemas.openxmlformats.org/officeDocument/2006/relationships/image" Target="../media/image1735.png"/><Relationship Id="rId438" Type="http://schemas.openxmlformats.org/officeDocument/2006/relationships/customXml" Target="../ink/ink1754.xml"/><Relationship Id="rId459" Type="http://schemas.openxmlformats.org/officeDocument/2006/relationships/image" Target="../media/image1756.png"/><Relationship Id="rId16" Type="http://schemas.openxmlformats.org/officeDocument/2006/relationships/customXml" Target="../ink/ink1543.xml"/><Relationship Id="rId221" Type="http://schemas.openxmlformats.org/officeDocument/2006/relationships/image" Target="../media/image1640.png"/><Relationship Id="rId242" Type="http://schemas.openxmlformats.org/officeDocument/2006/relationships/customXml" Target="../ink/ink1656.xml"/><Relationship Id="rId263" Type="http://schemas.openxmlformats.org/officeDocument/2006/relationships/image" Target="../media/image1660.png"/><Relationship Id="rId284" Type="http://schemas.openxmlformats.org/officeDocument/2006/relationships/customXml" Target="../ink/ink1677.xml"/><Relationship Id="rId319" Type="http://schemas.openxmlformats.org/officeDocument/2006/relationships/image" Target="../media/image1687.png"/><Relationship Id="rId470" Type="http://schemas.openxmlformats.org/officeDocument/2006/relationships/customXml" Target="../ink/ink1770.xml"/><Relationship Id="rId491" Type="http://schemas.openxmlformats.org/officeDocument/2006/relationships/image" Target="../media/image1772.png"/><Relationship Id="rId505" Type="http://schemas.openxmlformats.org/officeDocument/2006/relationships/customXml" Target="../ink/ink1788.xml"/><Relationship Id="rId526" Type="http://schemas.openxmlformats.org/officeDocument/2006/relationships/image" Target="../media/image1789.png"/><Relationship Id="rId37" Type="http://schemas.openxmlformats.org/officeDocument/2006/relationships/image" Target="../media/image1549.png"/><Relationship Id="rId58" Type="http://schemas.openxmlformats.org/officeDocument/2006/relationships/customXml" Target="../ink/ink1564.xml"/><Relationship Id="rId79" Type="http://schemas.openxmlformats.org/officeDocument/2006/relationships/image" Target="../media/image1569.png"/><Relationship Id="rId102" Type="http://schemas.openxmlformats.org/officeDocument/2006/relationships/customXml" Target="../ink/ink1586.xml"/><Relationship Id="rId123" Type="http://schemas.openxmlformats.org/officeDocument/2006/relationships/image" Target="../media/image1591.png"/><Relationship Id="rId144" Type="http://schemas.openxmlformats.org/officeDocument/2006/relationships/customXml" Target="../ink/ink1607.xml"/><Relationship Id="rId330" Type="http://schemas.openxmlformats.org/officeDocument/2006/relationships/customXml" Target="../ink/ink1700.xml"/><Relationship Id="rId547" Type="http://schemas.openxmlformats.org/officeDocument/2006/relationships/customXml" Target="../ink/ink1809.xml"/><Relationship Id="rId568" Type="http://schemas.openxmlformats.org/officeDocument/2006/relationships/image" Target="../media/image1810.png"/><Relationship Id="rId90" Type="http://schemas.openxmlformats.org/officeDocument/2006/relationships/customXml" Target="../ink/ink1580.xml"/><Relationship Id="rId165" Type="http://schemas.openxmlformats.org/officeDocument/2006/relationships/image" Target="../media/image1612.png"/><Relationship Id="rId186" Type="http://schemas.openxmlformats.org/officeDocument/2006/relationships/customXml" Target="../ink/ink1628.xml"/><Relationship Id="rId351" Type="http://schemas.openxmlformats.org/officeDocument/2006/relationships/image" Target="../media/image429.png"/><Relationship Id="rId372" Type="http://schemas.openxmlformats.org/officeDocument/2006/relationships/customXml" Target="../ink/ink1721.xml"/><Relationship Id="rId393" Type="http://schemas.openxmlformats.org/officeDocument/2006/relationships/image" Target="../media/image1723.png"/><Relationship Id="rId407" Type="http://schemas.openxmlformats.org/officeDocument/2006/relationships/image" Target="../media/image1730.png"/><Relationship Id="rId428" Type="http://schemas.openxmlformats.org/officeDocument/2006/relationships/customXml" Target="../ink/ink1749.xml"/><Relationship Id="rId449" Type="http://schemas.openxmlformats.org/officeDocument/2006/relationships/image" Target="../media/image1751.png"/><Relationship Id="rId211" Type="http://schemas.openxmlformats.org/officeDocument/2006/relationships/image" Target="../media/image1635.png"/><Relationship Id="rId232" Type="http://schemas.openxmlformats.org/officeDocument/2006/relationships/customXml" Target="../ink/ink1651.xml"/><Relationship Id="rId253" Type="http://schemas.openxmlformats.org/officeDocument/2006/relationships/image" Target="../media/image65.png"/><Relationship Id="rId274" Type="http://schemas.openxmlformats.org/officeDocument/2006/relationships/customXml" Target="../ink/ink1672.xml"/><Relationship Id="rId295" Type="http://schemas.openxmlformats.org/officeDocument/2006/relationships/image" Target="../media/image1676.png"/><Relationship Id="rId309" Type="http://schemas.openxmlformats.org/officeDocument/2006/relationships/image" Target="../media/image1683.png"/><Relationship Id="rId460" Type="http://schemas.openxmlformats.org/officeDocument/2006/relationships/customXml" Target="../ink/ink1765.xml"/><Relationship Id="rId481" Type="http://schemas.openxmlformats.org/officeDocument/2006/relationships/image" Target="../media/image1767.png"/><Relationship Id="rId516" Type="http://schemas.openxmlformats.org/officeDocument/2006/relationships/image" Target="../media/image1784.png"/><Relationship Id="rId27" Type="http://schemas.openxmlformats.org/officeDocument/2006/relationships/image" Target="../media/image1545.png"/><Relationship Id="rId48" Type="http://schemas.openxmlformats.org/officeDocument/2006/relationships/customXml" Target="../ink/ink1559.xml"/><Relationship Id="rId69" Type="http://schemas.openxmlformats.org/officeDocument/2006/relationships/image" Target="../media/image1564.png"/><Relationship Id="rId113" Type="http://schemas.openxmlformats.org/officeDocument/2006/relationships/image" Target="../media/image1586.png"/><Relationship Id="rId134" Type="http://schemas.openxmlformats.org/officeDocument/2006/relationships/customXml" Target="../ink/ink1602.xml"/><Relationship Id="rId320" Type="http://schemas.openxmlformats.org/officeDocument/2006/relationships/customXml" Target="../ink/ink1695.xml"/><Relationship Id="rId537" Type="http://schemas.openxmlformats.org/officeDocument/2006/relationships/customXml" Target="../ink/ink1804.xml"/><Relationship Id="rId558" Type="http://schemas.openxmlformats.org/officeDocument/2006/relationships/image" Target="../media/image1805.png"/><Relationship Id="rId579" Type="http://schemas.openxmlformats.org/officeDocument/2006/relationships/customXml" Target="../ink/ink1825.xml"/><Relationship Id="rId80" Type="http://schemas.openxmlformats.org/officeDocument/2006/relationships/customXml" Target="../ink/ink1575.xml"/><Relationship Id="rId155" Type="http://schemas.openxmlformats.org/officeDocument/2006/relationships/image" Target="../media/image1607.png"/><Relationship Id="rId176" Type="http://schemas.openxmlformats.org/officeDocument/2006/relationships/customXml" Target="../ink/ink1623.xml"/><Relationship Id="rId197" Type="http://schemas.openxmlformats.org/officeDocument/2006/relationships/image" Target="../media/image1628.png"/><Relationship Id="rId341" Type="http://schemas.openxmlformats.org/officeDocument/2006/relationships/image" Target="../media/image1698.png"/><Relationship Id="rId362" Type="http://schemas.openxmlformats.org/officeDocument/2006/relationships/customXml" Target="../ink/ink1716.xml"/><Relationship Id="rId383" Type="http://schemas.openxmlformats.org/officeDocument/2006/relationships/image" Target="../media/image1718.png"/><Relationship Id="rId418" Type="http://schemas.openxmlformats.org/officeDocument/2006/relationships/customXml" Target="../ink/ink1744.xml"/><Relationship Id="rId439" Type="http://schemas.openxmlformats.org/officeDocument/2006/relationships/image" Target="../media/image1746.png"/><Relationship Id="rId201" Type="http://schemas.openxmlformats.org/officeDocument/2006/relationships/image" Target="../media/image1630.png"/><Relationship Id="rId222" Type="http://schemas.openxmlformats.org/officeDocument/2006/relationships/customXml" Target="../ink/ink1646.xml"/><Relationship Id="rId243" Type="http://schemas.openxmlformats.org/officeDocument/2006/relationships/image" Target="../media/image1651.png"/><Relationship Id="rId264" Type="http://schemas.openxmlformats.org/officeDocument/2006/relationships/customXml" Target="../ink/ink1667.xml"/><Relationship Id="rId285" Type="http://schemas.openxmlformats.org/officeDocument/2006/relationships/image" Target="../media/image1671.png"/><Relationship Id="rId450" Type="http://schemas.openxmlformats.org/officeDocument/2006/relationships/customXml" Target="../ink/ink1760.xml"/><Relationship Id="rId471" Type="http://schemas.openxmlformats.org/officeDocument/2006/relationships/image" Target="../media/image1762.png"/><Relationship Id="rId506" Type="http://schemas.openxmlformats.org/officeDocument/2006/relationships/image" Target="../media/image1779.png"/><Relationship Id="rId17" Type="http://schemas.openxmlformats.org/officeDocument/2006/relationships/image" Target="../media/image1540.png"/><Relationship Id="rId38" Type="http://schemas.openxmlformats.org/officeDocument/2006/relationships/customXml" Target="../ink/ink1554.xml"/><Relationship Id="rId59" Type="http://schemas.openxmlformats.org/officeDocument/2006/relationships/image" Target="../media/image1560.png"/><Relationship Id="rId103" Type="http://schemas.openxmlformats.org/officeDocument/2006/relationships/image" Target="../media/image1581.png"/><Relationship Id="rId124" Type="http://schemas.openxmlformats.org/officeDocument/2006/relationships/customXml" Target="../ink/ink1597.xml"/><Relationship Id="rId310" Type="http://schemas.openxmlformats.org/officeDocument/2006/relationships/customXml" Target="../ink/ink1690.xml"/><Relationship Id="rId492" Type="http://schemas.openxmlformats.org/officeDocument/2006/relationships/customXml" Target="../ink/ink1781.xml"/><Relationship Id="rId527" Type="http://schemas.openxmlformats.org/officeDocument/2006/relationships/customXml" Target="../ink/ink1799.xml"/><Relationship Id="rId548" Type="http://schemas.openxmlformats.org/officeDocument/2006/relationships/image" Target="../media/image1800.png"/><Relationship Id="rId569" Type="http://schemas.openxmlformats.org/officeDocument/2006/relationships/customXml" Target="../ink/ink1820.xml"/><Relationship Id="rId70" Type="http://schemas.openxmlformats.org/officeDocument/2006/relationships/customXml" Target="../ink/ink1570.xml"/><Relationship Id="rId91" Type="http://schemas.openxmlformats.org/officeDocument/2006/relationships/image" Target="../media/image1575.png"/><Relationship Id="rId145" Type="http://schemas.openxmlformats.org/officeDocument/2006/relationships/image" Target="../media/image1602.png"/><Relationship Id="rId166" Type="http://schemas.openxmlformats.org/officeDocument/2006/relationships/customXml" Target="../ink/ink1618.xml"/><Relationship Id="rId187" Type="http://schemas.openxmlformats.org/officeDocument/2006/relationships/image" Target="../media/image1623.png"/><Relationship Id="rId331" Type="http://schemas.openxmlformats.org/officeDocument/2006/relationships/image" Target="../media/image1693.png"/><Relationship Id="rId352" Type="http://schemas.openxmlformats.org/officeDocument/2006/relationships/customXml" Target="../ink/ink1711.xml"/><Relationship Id="rId373" Type="http://schemas.openxmlformats.org/officeDocument/2006/relationships/image" Target="../media/image1713.png"/><Relationship Id="rId394" Type="http://schemas.openxmlformats.org/officeDocument/2006/relationships/customXml" Target="../ink/ink1732.xml"/><Relationship Id="rId408" Type="http://schemas.openxmlformats.org/officeDocument/2006/relationships/customXml" Target="../ink/ink1739.xml"/><Relationship Id="rId429" Type="http://schemas.openxmlformats.org/officeDocument/2006/relationships/image" Target="../media/image1741.png"/><Relationship Id="rId580" Type="http://schemas.openxmlformats.org/officeDocument/2006/relationships/image" Target="../media/image1816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641.xml"/><Relationship Id="rId233" Type="http://schemas.openxmlformats.org/officeDocument/2006/relationships/image" Target="../media/image1646.png"/><Relationship Id="rId254" Type="http://schemas.openxmlformats.org/officeDocument/2006/relationships/customXml" Target="../ink/ink1662.xml"/><Relationship Id="rId440" Type="http://schemas.openxmlformats.org/officeDocument/2006/relationships/customXml" Target="../ink/ink1755.xml"/><Relationship Id="rId28" Type="http://schemas.openxmlformats.org/officeDocument/2006/relationships/customXml" Target="../ink/ink1549.xml"/><Relationship Id="rId49" Type="http://schemas.openxmlformats.org/officeDocument/2006/relationships/image" Target="../media/image1555.png"/><Relationship Id="rId114" Type="http://schemas.openxmlformats.org/officeDocument/2006/relationships/customXml" Target="../ink/ink1592.xml"/><Relationship Id="rId275" Type="http://schemas.openxmlformats.org/officeDocument/2006/relationships/image" Target="../media/image1666.png"/><Relationship Id="rId296" Type="http://schemas.openxmlformats.org/officeDocument/2006/relationships/customXml" Target="../ink/ink1683.xml"/><Relationship Id="rId300" Type="http://schemas.openxmlformats.org/officeDocument/2006/relationships/customXml" Target="../ink/ink1685.xml"/><Relationship Id="rId461" Type="http://schemas.openxmlformats.org/officeDocument/2006/relationships/image" Target="../media/image1757.png"/><Relationship Id="rId482" Type="http://schemas.openxmlformats.org/officeDocument/2006/relationships/customXml" Target="../ink/ink1776.xml"/><Relationship Id="rId517" Type="http://schemas.openxmlformats.org/officeDocument/2006/relationships/customXml" Target="../ink/ink1794.xml"/><Relationship Id="rId538" Type="http://schemas.openxmlformats.org/officeDocument/2006/relationships/image" Target="../media/image1795.png"/><Relationship Id="rId559" Type="http://schemas.openxmlformats.org/officeDocument/2006/relationships/customXml" Target="../ink/ink1815.xml"/><Relationship Id="rId60" Type="http://schemas.openxmlformats.org/officeDocument/2006/relationships/customXml" Target="../ink/ink1565.xml"/><Relationship Id="rId81" Type="http://schemas.openxmlformats.org/officeDocument/2006/relationships/image" Target="../media/image1570.png"/><Relationship Id="rId135" Type="http://schemas.openxmlformats.org/officeDocument/2006/relationships/image" Target="../media/image1597.png"/><Relationship Id="rId156" Type="http://schemas.openxmlformats.org/officeDocument/2006/relationships/customXml" Target="../ink/ink1613.xml"/><Relationship Id="rId177" Type="http://schemas.openxmlformats.org/officeDocument/2006/relationships/image" Target="../media/image1618.png"/><Relationship Id="rId198" Type="http://schemas.openxmlformats.org/officeDocument/2006/relationships/customXml" Target="../ink/ink1634.xml"/><Relationship Id="rId321" Type="http://schemas.openxmlformats.org/officeDocument/2006/relationships/image" Target="../media/image1688.png"/><Relationship Id="rId342" Type="http://schemas.openxmlformats.org/officeDocument/2006/relationships/customXml" Target="../ink/ink1706.xml"/><Relationship Id="rId363" Type="http://schemas.openxmlformats.org/officeDocument/2006/relationships/image" Target="../media/image1708.png"/><Relationship Id="rId384" Type="http://schemas.openxmlformats.org/officeDocument/2006/relationships/customXml" Target="../ink/ink1727.xml"/><Relationship Id="rId419" Type="http://schemas.openxmlformats.org/officeDocument/2006/relationships/image" Target="../media/image1736.png"/><Relationship Id="rId570" Type="http://schemas.openxmlformats.org/officeDocument/2006/relationships/image" Target="../media/image1811.png"/><Relationship Id="rId202" Type="http://schemas.openxmlformats.org/officeDocument/2006/relationships/customXml" Target="../ink/ink1636.xml"/><Relationship Id="rId223" Type="http://schemas.openxmlformats.org/officeDocument/2006/relationships/image" Target="../media/image1641.png"/><Relationship Id="rId244" Type="http://schemas.openxmlformats.org/officeDocument/2006/relationships/customXml" Target="../ink/ink1657.xml"/><Relationship Id="rId430" Type="http://schemas.openxmlformats.org/officeDocument/2006/relationships/customXml" Target="../ink/ink1750.xml"/><Relationship Id="rId18" Type="http://schemas.openxmlformats.org/officeDocument/2006/relationships/customXml" Target="../ink/ink1544.xml"/><Relationship Id="rId39" Type="http://schemas.openxmlformats.org/officeDocument/2006/relationships/image" Target="../media/image1550.png"/><Relationship Id="rId265" Type="http://schemas.openxmlformats.org/officeDocument/2006/relationships/image" Target="../media/image1661.png"/><Relationship Id="rId286" Type="http://schemas.openxmlformats.org/officeDocument/2006/relationships/customXml" Target="../ink/ink1678.xml"/><Relationship Id="rId451" Type="http://schemas.openxmlformats.org/officeDocument/2006/relationships/image" Target="../media/image1752.png"/><Relationship Id="rId472" Type="http://schemas.openxmlformats.org/officeDocument/2006/relationships/customXml" Target="../ink/ink1771.xml"/><Relationship Id="rId493" Type="http://schemas.openxmlformats.org/officeDocument/2006/relationships/image" Target="../media/image1773.png"/><Relationship Id="rId507" Type="http://schemas.openxmlformats.org/officeDocument/2006/relationships/customXml" Target="../ink/ink1789.xml"/><Relationship Id="rId528" Type="http://schemas.openxmlformats.org/officeDocument/2006/relationships/image" Target="../media/image1790.png"/><Relationship Id="rId549" Type="http://schemas.openxmlformats.org/officeDocument/2006/relationships/customXml" Target="../ink/ink1810.xml"/><Relationship Id="rId50" Type="http://schemas.openxmlformats.org/officeDocument/2006/relationships/customXml" Target="../ink/ink1560.xml"/><Relationship Id="rId104" Type="http://schemas.openxmlformats.org/officeDocument/2006/relationships/customXml" Target="../ink/ink1587.xml"/><Relationship Id="rId125" Type="http://schemas.openxmlformats.org/officeDocument/2006/relationships/image" Target="../media/image1592.png"/><Relationship Id="rId146" Type="http://schemas.openxmlformats.org/officeDocument/2006/relationships/customXml" Target="../ink/ink1608.xml"/><Relationship Id="rId167" Type="http://schemas.openxmlformats.org/officeDocument/2006/relationships/image" Target="../media/image1613.png"/><Relationship Id="rId188" Type="http://schemas.openxmlformats.org/officeDocument/2006/relationships/customXml" Target="../ink/ink1629.xml"/><Relationship Id="rId311" Type="http://schemas.openxmlformats.org/officeDocument/2006/relationships/image" Target="../media/image1684.png"/><Relationship Id="rId332" Type="http://schemas.openxmlformats.org/officeDocument/2006/relationships/customXml" Target="../ink/ink1701.xml"/><Relationship Id="rId353" Type="http://schemas.openxmlformats.org/officeDocument/2006/relationships/image" Target="../media/image1703.png"/><Relationship Id="rId374" Type="http://schemas.openxmlformats.org/officeDocument/2006/relationships/customXml" Target="../ink/ink1722.xml"/><Relationship Id="rId395" Type="http://schemas.openxmlformats.org/officeDocument/2006/relationships/image" Target="../media/image1724.png"/><Relationship Id="rId409" Type="http://schemas.openxmlformats.org/officeDocument/2006/relationships/image" Target="../media/image1731.png"/><Relationship Id="rId560" Type="http://schemas.openxmlformats.org/officeDocument/2006/relationships/image" Target="../media/image1806.png"/><Relationship Id="rId71" Type="http://schemas.openxmlformats.org/officeDocument/2006/relationships/image" Target="../media/image1565.png"/><Relationship Id="rId92" Type="http://schemas.openxmlformats.org/officeDocument/2006/relationships/customXml" Target="../ink/ink1581.xml"/><Relationship Id="rId213" Type="http://schemas.openxmlformats.org/officeDocument/2006/relationships/image" Target="../media/image1636.png"/><Relationship Id="rId234" Type="http://schemas.openxmlformats.org/officeDocument/2006/relationships/customXml" Target="../ink/ink1652.xml"/><Relationship Id="rId420" Type="http://schemas.openxmlformats.org/officeDocument/2006/relationships/customXml" Target="../ink/ink1745.xml"/><Relationship Id="rId2" Type="http://schemas.openxmlformats.org/officeDocument/2006/relationships/customXml" Target="../ink/ink1536.xml"/><Relationship Id="rId29" Type="http://schemas.openxmlformats.org/officeDocument/2006/relationships/image" Target="../media/image1546.png"/><Relationship Id="rId255" Type="http://schemas.openxmlformats.org/officeDocument/2006/relationships/image" Target="../media/image1656.png"/><Relationship Id="rId276" Type="http://schemas.openxmlformats.org/officeDocument/2006/relationships/customXml" Target="../ink/ink1673.xml"/><Relationship Id="rId297" Type="http://schemas.openxmlformats.org/officeDocument/2006/relationships/image" Target="../media/image1677.png"/><Relationship Id="rId441" Type="http://schemas.openxmlformats.org/officeDocument/2006/relationships/image" Target="../media/image1747.png"/><Relationship Id="rId462" Type="http://schemas.openxmlformats.org/officeDocument/2006/relationships/customXml" Target="../ink/ink1766.xml"/><Relationship Id="rId483" Type="http://schemas.openxmlformats.org/officeDocument/2006/relationships/image" Target="../media/image1768.png"/><Relationship Id="rId518" Type="http://schemas.openxmlformats.org/officeDocument/2006/relationships/image" Target="../media/image1785.png"/><Relationship Id="rId539" Type="http://schemas.openxmlformats.org/officeDocument/2006/relationships/customXml" Target="../ink/ink1805.xml"/><Relationship Id="rId40" Type="http://schemas.openxmlformats.org/officeDocument/2006/relationships/customXml" Target="../ink/ink1555.xml"/><Relationship Id="rId115" Type="http://schemas.openxmlformats.org/officeDocument/2006/relationships/image" Target="../media/image1587.png"/><Relationship Id="rId136" Type="http://schemas.openxmlformats.org/officeDocument/2006/relationships/customXml" Target="../ink/ink1603.xml"/><Relationship Id="rId157" Type="http://schemas.openxmlformats.org/officeDocument/2006/relationships/image" Target="../media/image1608.png"/><Relationship Id="rId178" Type="http://schemas.openxmlformats.org/officeDocument/2006/relationships/customXml" Target="../ink/ink1624.xml"/><Relationship Id="rId301" Type="http://schemas.openxmlformats.org/officeDocument/2006/relationships/image" Target="../media/image1679.png"/><Relationship Id="rId322" Type="http://schemas.openxmlformats.org/officeDocument/2006/relationships/customXml" Target="../ink/ink1696.xml"/><Relationship Id="rId343" Type="http://schemas.openxmlformats.org/officeDocument/2006/relationships/image" Target="../media/image1699.png"/><Relationship Id="rId364" Type="http://schemas.openxmlformats.org/officeDocument/2006/relationships/customXml" Target="../ink/ink1717.xml"/><Relationship Id="rId550" Type="http://schemas.openxmlformats.org/officeDocument/2006/relationships/image" Target="../media/image1801.png"/><Relationship Id="rId61" Type="http://schemas.openxmlformats.org/officeDocument/2006/relationships/image" Target="../media/image25.png"/><Relationship Id="rId82" Type="http://schemas.openxmlformats.org/officeDocument/2006/relationships/customXml" Target="../ink/ink1576.xml"/><Relationship Id="rId199" Type="http://schemas.openxmlformats.org/officeDocument/2006/relationships/image" Target="../media/image1629.png"/><Relationship Id="rId203" Type="http://schemas.openxmlformats.org/officeDocument/2006/relationships/image" Target="../media/image1631.png"/><Relationship Id="rId385" Type="http://schemas.openxmlformats.org/officeDocument/2006/relationships/image" Target="../media/image1719.png"/><Relationship Id="rId571" Type="http://schemas.openxmlformats.org/officeDocument/2006/relationships/customXml" Target="../ink/ink1821.xml"/><Relationship Id="rId19" Type="http://schemas.openxmlformats.org/officeDocument/2006/relationships/image" Target="../media/image1541.png"/><Relationship Id="rId224" Type="http://schemas.openxmlformats.org/officeDocument/2006/relationships/customXml" Target="../ink/ink1647.xml"/><Relationship Id="rId245" Type="http://schemas.openxmlformats.org/officeDocument/2006/relationships/image" Target="../media/image1652.png"/><Relationship Id="rId266" Type="http://schemas.openxmlformats.org/officeDocument/2006/relationships/customXml" Target="../ink/ink1668.xml"/><Relationship Id="rId287" Type="http://schemas.openxmlformats.org/officeDocument/2006/relationships/image" Target="../media/image1672.png"/><Relationship Id="rId410" Type="http://schemas.openxmlformats.org/officeDocument/2006/relationships/customXml" Target="../ink/ink1740.xml"/><Relationship Id="rId431" Type="http://schemas.openxmlformats.org/officeDocument/2006/relationships/image" Target="../media/image1742.png"/><Relationship Id="rId452" Type="http://schemas.openxmlformats.org/officeDocument/2006/relationships/customXml" Target="../ink/ink1761.xml"/><Relationship Id="rId473" Type="http://schemas.openxmlformats.org/officeDocument/2006/relationships/image" Target="../media/image1763.png"/><Relationship Id="rId494" Type="http://schemas.openxmlformats.org/officeDocument/2006/relationships/customXml" Target="../ink/ink1782.xml"/><Relationship Id="rId508" Type="http://schemas.openxmlformats.org/officeDocument/2006/relationships/image" Target="../media/image1780.png"/><Relationship Id="rId529" Type="http://schemas.openxmlformats.org/officeDocument/2006/relationships/customXml" Target="../ink/ink1800.xml"/><Relationship Id="rId30" Type="http://schemas.openxmlformats.org/officeDocument/2006/relationships/customXml" Target="../ink/ink1550.xml"/><Relationship Id="rId105" Type="http://schemas.openxmlformats.org/officeDocument/2006/relationships/image" Target="../media/image1582.png"/><Relationship Id="rId126" Type="http://schemas.openxmlformats.org/officeDocument/2006/relationships/customXml" Target="../ink/ink1598.xml"/><Relationship Id="rId147" Type="http://schemas.openxmlformats.org/officeDocument/2006/relationships/image" Target="../media/image1603.png"/><Relationship Id="rId168" Type="http://schemas.openxmlformats.org/officeDocument/2006/relationships/customXml" Target="../ink/ink1619.xml"/><Relationship Id="rId312" Type="http://schemas.openxmlformats.org/officeDocument/2006/relationships/customXml" Target="../ink/ink1691.xml"/><Relationship Id="rId333" Type="http://schemas.openxmlformats.org/officeDocument/2006/relationships/image" Target="../media/image1694.png"/><Relationship Id="rId354" Type="http://schemas.openxmlformats.org/officeDocument/2006/relationships/customXml" Target="../ink/ink1712.xml"/><Relationship Id="rId540" Type="http://schemas.openxmlformats.org/officeDocument/2006/relationships/image" Target="../media/image1796.png"/><Relationship Id="rId51" Type="http://schemas.openxmlformats.org/officeDocument/2006/relationships/image" Target="../media/image1556.png"/><Relationship Id="rId72" Type="http://schemas.openxmlformats.org/officeDocument/2006/relationships/customXml" Target="../ink/ink1571.xml"/><Relationship Id="rId93" Type="http://schemas.openxmlformats.org/officeDocument/2006/relationships/image" Target="../media/image1576.png"/><Relationship Id="rId189" Type="http://schemas.openxmlformats.org/officeDocument/2006/relationships/image" Target="../media/image1624.png"/><Relationship Id="rId375" Type="http://schemas.openxmlformats.org/officeDocument/2006/relationships/image" Target="../media/image1714.png"/><Relationship Id="rId396" Type="http://schemas.openxmlformats.org/officeDocument/2006/relationships/customXml" Target="../ink/ink1733.xml"/><Relationship Id="rId561" Type="http://schemas.openxmlformats.org/officeDocument/2006/relationships/customXml" Target="../ink/ink1816.xml"/><Relationship Id="rId3" Type="http://schemas.openxmlformats.org/officeDocument/2006/relationships/image" Target="../media/image1533.png"/><Relationship Id="rId214" Type="http://schemas.openxmlformats.org/officeDocument/2006/relationships/customXml" Target="../ink/ink1642.xml"/><Relationship Id="rId235" Type="http://schemas.openxmlformats.org/officeDocument/2006/relationships/image" Target="../media/image1647.png"/><Relationship Id="rId256" Type="http://schemas.openxmlformats.org/officeDocument/2006/relationships/customXml" Target="../ink/ink1663.xml"/><Relationship Id="rId277" Type="http://schemas.openxmlformats.org/officeDocument/2006/relationships/image" Target="../media/image1667.png"/><Relationship Id="rId298" Type="http://schemas.openxmlformats.org/officeDocument/2006/relationships/customXml" Target="../ink/ink1684.xml"/><Relationship Id="rId400" Type="http://schemas.openxmlformats.org/officeDocument/2006/relationships/customXml" Target="../ink/ink1735.xml"/><Relationship Id="rId421" Type="http://schemas.openxmlformats.org/officeDocument/2006/relationships/image" Target="../media/image1737.png"/><Relationship Id="rId442" Type="http://schemas.openxmlformats.org/officeDocument/2006/relationships/customXml" Target="../ink/ink1756.xml"/><Relationship Id="rId463" Type="http://schemas.openxmlformats.org/officeDocument/2006/relationships/image" Target="../media/image1758.png"/><Relationship Id="rId484" Type="http://schemas.openxmlformats.org/officeDocument/2006/relationships/customXml" Target="../ink/ink1777.xml"/><Relationship Id="rId519" Type="http://schemas.openxmlformats.org/officeDocument/2006/relationships/customXml" Target="../ink/ink1795.xml"/><Relationship Id="rId116" Type="http://schemas.openxmlformats.org/officeDocument/2006/relationships/customXml" Target="../ink/ink1593.xml"/><Relationship Id="rId137" Type="http://schemas.openxmlformats.org/officeDocument/2006/relationships/image" Target="../media/image1598.png"/><Relationship Id="rId158" Type="http://schemas.openxmlformats.org/officeDocument/2006/relationships/customXml" Target="../ink/ink1614.xml"/><Relationship Id="rId302" Type="http://schemas.openxmlformats.org/officeDocument/2006/relationships/customXml" Target="../ink/ink1686.xml"/><Relationship Id="rId323" Type="http://schemas.openxmlformats.org/officeDocument/2006/relationships/image" Target="../media/image1689.png"/><Relationship Id="rId344" Type="http://schemas.openxmlformats.org/officeDocument/2006/relationships/customXml" Target="../ink/ink1707.xml"/><Relationship Id="rId530" Type="http://schemas.openxmlformats.org/officeDocument/2006/relationships/image" Target="../media/image1791.png"/><Relationship Id="rId20" Type="http://schemas.openxmlformats.org/officeDocument/2006/relationships/customXml" Target="../ink/ink1545.xml"/><Relationship Id="rId41" Type="http://schemas.openxmlformats.org/officeDocument/2006/relationships/image" Target="../media/image1551.png"/><Relationship Id="rId62" Type="http://schemas.openxmlformats.org/officeDocument/2006/relationships/customXml" Target="../ink/ink1566.xml"/><Relationship Id="rId83" Type="http://schemas.openxmlformats.org/officeDocument/2006/relationships/image" Target="../media/image1571.png"/><Relationship Id="rId179" Type="http://schemas.openxmlformats.org/officeDocument/2006/relationships/image" Target="../media/image1619.png"/><Relationship Id="rId365" Type="http://schemas.openxmlformats.org/officeDocument/2006/relationships/image" Target="../media/image1709.png"/><Relationship Id="rId386" Type="http://schemas.openxmlformats.org/officeDocument/2006/relationships/customXml" Target="../ink/ink1728.xml"/><Relationship Id="rId551" Type="http://schemas.openxmlformats.org/officeDocument/2006/relationships/customXml" Target="../ink/ink1811.xml"/><Relationship Id="rId572" Type="http://schemas.openxmlformats.org/officeDocument/2006/relationships/image" Target="../media/image1812.png"/><Relationship Id="rId190" Type="http://schemas.openxmlformats.org/officeDocument/2006/relationships/customXml" Target="../ink/ink1630.xml"/><Relationship Id="rId204" Type="http://schemas.openxmlformats.org/officeDocument/2006/relationships/customXml" Target="../ink/ink1637.xml"/><Relationship Id="rId225" Type="http://schemas.openxmlformats.org/officeDocument/2006/relationships/image" Target="../media/image1642.png"/><Relationship Id="rId246" Type="http://schemas.openxmlformats.org/officeDocument/2006/relationships/customXml" Target="../ink/ink1658.xml"/><Relationship Id="rId267" Type="http://schemas.openxmlformats.org/officeDocument/2006/relationships/image" Target="../media/image1662.png"/><Relationship Id="rId288" Type="http://schemas.openxmlformats.org/officeDocument/2006/relationships/customXml" Target="../ink/ink1679.xml"/><Relationship Id="rId411" Type="http://schemas.openxmlformats.org/officeDocument/2006/relationships/image" Target="../media/image1732.png"/><Relationship Id="rId432" Type="http://schemas.openxmlformats.org/officeDocument/2006/relationships/customXml" Target="../ink/ink1751.xml"/><Relationship Id="rId453" Type="http://schemas.openxmlformats.org/officeDocument/2006/relationships/image" Target="../media/image1753.png"/><Relationship Id="rId474" Type="http://schemas.openxmlformats.org/officeDocument/2006/relationships/customXml" Target="../ink/ink1772.xml"/><Relationship Id="rId509" Type="http://schemas.openxmlformats.org/officeDocument/2006/relationships/customXml" Target="../ink/ink1790.xml"/><Relationship Id="rId106" Type="http://schemas.openxmlformats.org/officeDocument/2006/relationships/customXml" Target="../ink/ink1588.xml"/><Relationship Id="rId127" Type="http://schemas.openxmlformats.org/officeDocument/2006/relationships/image" Target="../media/image1593.png"/><Relationship Id="rId313" Type="http://schemas.openxmlformats.org/officeDocument/2006/relationships/image" Target="../media/image1685.png"/><Relationship Id="rId495" Type="http://schemas.openxmlformats.org/officeDocument/2006/relationships/image" Target="../media/image1774.png"/><Relationship Id="rId10" Type="http://schemas.openxmlformats.org/officeDocument/2006/relationships/customXml" Target="../ink/ink1540.xml"/><Relationship Id="rId31" Type="http://schemas.openxmlformats.org/officeDocument/2006/relationships/image" Target="../media/image1547.png"/><Relationship Id="rId52" Type="http://schemas.openxmlformats.org/officeDocument/2006/relationships/customXml" Target="../ink/ink1561.xml"/><Relationship Id="rId73" Type="http://schemas.openxmlformats.org/officeDocument/2006/relationships/image" Target="../media/image1566.png"/><Relationship Id="rId94" Type="http://schemas.openxmlformats.org/officeDocument/2006/relationships/customXml" Target="../ink/ink1582.xml"/><Relationship Id="rId148" Type="http://schemas.openxmlformats.org/officeDocument/2006/relationships/customXml" Target="../ink/ink1609.xml"/><Relationship Id="rId169" Type="http://schemas.openxmlformats.org/officeDocument/2006/relationships/image" Target="../media/image1614.png"/><Relationship Id="rId334" Type="http://schemas.openxmlformats.org/officeDocument/2006/relationships/customXml" Target="../ink/ink1702.xml"/><Relationship Id="rId355" Type="http://schemas.openxmlformats.org/officeDocument/2006/relationships/image" Target="../media/image1704.png"/><Relationship Id="rId376" Type="http://schemas.openxmlformats.org/officeDocument/2006/relationships/customXml" Target="../ink/ink1723.xml"/><Relationship Id="rId397" Type="http://schemas.openxmlformats.org/officeDocument/2006/relationships/image" Target="../media/image1725.png"/><Relationship Id="rId520" Type="http://schemas.openxmlformats.org/officeDocument/2006/relationships/image" Target="../media/image1786.png"/><Relationship Id="rId541" Type="http://schemas.openxmlformats.org/officeDocument/2006/relationships/customXml" Target="../ink/ink1806.xml"/><Relationship Id="rId562" Type="http://schemas.openxmlformats.org/officeDocument/2006/relationships/image" Target="../media/image1807.png"/><Relationship Id="rId4" Type="http://schemas.openxmlformats.org/officeDocument/2006/relationships/customXml" Target="../ink/ink1537.xml"/><Relationship Id="rId180" Type="http://schemas.openxmlformats.org/officeDocument/2006/relationships/customXml" Target="../ink/ink1625.xml"/><Relationship Id="rId215" Type="http://schemas.openxmlformats.org/officeDocument/2006/relationships/image" Target="../media/image1637.png"/><Relationship Id="rId236" Type="http://schemas.openxmlformats.org/officeDocument/2006/relationships/customXml" Target="../ink/ink1653.xml"/><Relationship Id="rId257" Type="http://schemas.openxmlformats.org/officeDocument/2006/relationships/image" Target="../media/image1657.png"/><Relationship Id="rId278" Type="http://schemas.openxmlformats.org/officeDocument/2006/relationships/customXml" Target="../ink/ink1674.xml"/><Relationship Id="rId401" Type="http://schemas.openxmlformats.org/officeDocument/2006/relationships/image" Target="../media/image1727.png"/><Relationship Id="rId422" Type="http://schemas.openxmlformats.org/officeDocument/2006/relationships/customXml" Target="../ink/ink1746.xml"/><Relationship Id="rId443" Type="http://schemas.openxmlformats.org/officeDocument/2006/relationships/image" Target="../media/image1748.png"/><Relationship Id="rId464" Type="http://schemas.openxmlformats.org/officeDocument/2006/relationships/customXml" Target="../ink/ink1767.xml"/><Relationship Id="rId303" Type="http://schemas.openxmlformats.org/officeDocument/2006/relationships/image" Target="../media/image1680.png"/><Relationship Id="rId485" Type="http://schemas.openxmlformats.org/officeDocument/2006/relationships/image" Target="../media/image1769.png"/><Relationship Id="rId42" Type="http://schemas.openxmlformats.org/officeDocument/2006/relationships/customXml" Target="../ink/ink1556.xml"/><Relationship Id="rId84" Type="http://schemas.openxmlformats.org/officeDocument/2006/relationships/customXml" Target="../ink/ink1577.xml"/><Relationship Id="rId138" Type="http://schemas.openxmlformats.org/officeDocument/2006/relationships/customXml" Target="../ink/ink1604.xml"/><Relationship Id="rId345" Type="http://schemas.openxmlformats.org/officeDocument/2006/relationships/image" Target="../media/image1700.png"/><Relationship Id="rId387" Type="http://schemas.openxmlformats.org/officeDocument/2006/relationships/image" Target="../media/image1720.png"/><Relationship Id="rId510" Type="http://schemas.openxmlformats.org/officeDocument/2006/relationships/image" Target="../media/image1781.png"/><Relationship Id="rId552" Type="http://schemas.openxmlformats.org/officeDocument/2006/relationships/image" Target="../media/image1802.png"/><Relationship Id="rId191" Type="http://schemas.openxmlformats.org/officeDocument/2006/relationships/image" Target="../media/image1625.png"/><Relationship Id="rId205" Type="http://schemas.openxmlformats.org/officeDocument/2006/relationships/image" Target="../media/image1632.png"/><Relationship Id="rId247" Type="http://schemas.openxmlformats.org/officeDocument/2006/relationships/image" Target="../media/image1653.png"/><Relationship Id="rId412" Type="http://schemas.openxmlformats.org/officeDocument/2006/relationships/customXml" Target="../ink/ink1741.xml"/><Relationship Id="rId107" Type="http://schemas.openxmlformats.org/officeDocument/2006/relationships/image" Target="../media/image1583.png"/><Relationship Id="rId289" Type="http://schemas.openxmlformats.org/officeDocument/2006/relationships/image" Target="../media/image1673.png"/><Relationship Id="rId454" Type="http://schemas.openxmlformats.org/officeDocument/2006/relationships/customXml" Target="../ink/ink1762.xml"/><Relationship Id="rId496" Type="http://schemas.openxmlformats.org/officeDocument/2006/relationships/customXml" Target="../ink/ink1783.xml"/><Relationship Id="rId11" Type="http://schemas.openxmlformats.org/officeDocument/2006/relationships/image" Target="../media/image1537.png"/><Relationship Id="rId53" Type="http://schemas.openxmlformats.org/officeDocument/2006/relationships/image" Target="../media/image1557.png"/><Relationship Id="rId149" Type="http://schemas.openxmlformats.org/officeDocument/2006/relationships/image" Target="../media/image1604.png"/><Relationship Id="rId314" Type="http://schemas.openxmlformats.org/officeDocument/2006/relationships/customXml" Target="../ink/ink1692.xml"/><Relationship Id="rId356" Type="http://schemas.openxmlformats.org/officeDocument/2006/relationships/customXml" Target="../ink/ink1713.xml"/><Relationship Id="rId398" Type="http://schemas.openxmlformats.org/officeDocument/2006/relationships/customXml" Target="../ink/ink1734.xml"/><Relationship Id="rId521" Type="http://schemas.openxmlformats.org/officeDocument/2006/relationships/customXml" Target="../ink/ink1796.xml"/><Relationship Id="rId563" Type="http://schemas.openxmlformats.org/officeDocument/2006/relationships/customXml" Target="../ink/ink1817.xml"/><Relationship Id="rId95" Type="http://schemas.openxmlformats.org/officeDocument/2006/relationships/image" Target="../media/image1577.png"/><Relationship Id="rId160" Type="http://schemas.openxmlformats.org/officeDocument/2006/relationships/customXml" Target="../ink/ink1615.xml"/><Relationship Id="rId216" Type="http://schemas.openxmlformats.org/officeDocument/2006/relationships/customXml" Target="../ink/ink1643.xml"/><Relationship Id="rId423" Type="http://schemas.openxmlformats.org/officeDocument/2006/relationships/image" Target="../media/image1738.png"/><Relationship Id="rId258" Type="http://schemas.openxmlformats.org/officeDocument/2006/relationships/customXml" Target="../ink/ink1664.xml"/><Relationship Id="rId465" Type="http://schemas.openxmlformats.org/officeDocument/2006/relationships/image" Target="../media/image1759.png"/><Relationship Id="rId22" Type="http://schemas.openxmlformats.org/officeDocument/2006/relationships/customXml" Target="../ink/ink1546.xml"/><Relationship Id="rId64" Type="http://schemas.openxmlformats.org/officeDocument/2006/relationships/customXml" Target="../ink/ink1567.xml"/><Relationship Id="rId118" Type="http://schemas.openxmlformats.org/officeDocument/2006/relationships/customXml" Target="../ink/ink1594.xml"/><Relationship Id="rId325" Type="http://schemas.openxmlformats.org/officeDocument/2006/relationships/image" Target="../media/image1690.png"/><Relationship Id="rId367" Type="http://schemas.openxmlformats.org/officeDocument/2006/relationships/image" Target="../media/image1710.png"/><Relationship Id="rId532" Type="http://schemas.openxmlformats.org/officeDocument/2006/relationships/image" Target="../media/image1792.png"/><Relationship Id="rId574" Type="http://schemas.openxmlformats.org/officeDocument/2006/relationships/image" Target="../media/image1813.png"/><Relationship Id="rId171" Type="http://schemas.openxmlformats.org/officeDocument/2006/relationships/image" Target="../media/image1615.png"/><Relationship Id="rId227" Type="http://schemas.openxmlformats.org/officeDocument/2006/relationships/image" Target="../media/image1643.png"/><Relationship Id="rId269" Type="http://schemas.openxmlformats.org/officeDocument/2006/relationships/image" Target="../media/image1663.png"/><Relationship Id="rId434" Type="http://schemas.openxmlformats.org/officeDocument/2006/relationships/customXml" Target="../ink/ink1752.xml"/><Relationship Id="rId476" Type="http://schemas.openxmlformats.org/officeDocument/2006/relationships/customXml" Target="../ink/ink1773.xml"/><Relationship Id="rId33" Type="http://schemas.openxmlformats.org/officeDocument/2006/relationships/image" Target="../media/image1411.png"/><Relationship Id="rId129" Type="http://schemas.openxmlformats.org/officeDocument/2006/relationships/image" Target="../media/image1594.png"/><Relationship Id="rId280" Type="http://schemas.openxmlformats.org/officeDocument/2006/relationships/customXml" Target="../ink/ink1675.xml"/><Relationship Id="rId336" Type="http://schemas.openxmlformats.org/officeDocument/2006/relationships/customXml" Target="../ink/ink1703.xml"/><Relationship Id="rId501" Type="http://schemas.openxmlformats.org/officeDocument/2006/relationships/image" Target="../media/image1777.png"/><Relationship Id="rId543" Type="http://schemas.openxmlformats.org/officeDocument/2006/relationships/customXml" Target="../ink/ink1807.xml"/><Relationship Id="rId75" Type="http://schemas.openxmlformats.org/officeDocument/2006/relationships/image" Target="../media/image1567.png"/><Relationship Id="rId140" Type="http://schemas.openxmlformats.org/officeDocument/2006/relationships/customXml" Target="../ink/ink1605.xml"/><Relationship Id="rId182" Type="http://schemas.openxmlformats.org/officeDocument/2006/relationships/customXml" Target="../ink/ink1626.xml"/><Relationship Id="rId378" Type="http://schemas.openxmlformats.org/officeDocument/2006/relationships/customXml" Target="../ink/ink1724.xml"/><Relationship Id="rId403" Type="http://schemas.openxmlformats.org/officeDocument/2006/relationships/image" Target="../media/image1728.png"/><Relationship Id="rId6" Type="http://schemas.openxmlformats.org/officeDocument/2006/relationships/customXml" Target="../ink/ink1538.xml"/><Relationship Id="rId238" Type="http://schemas.openxmlformats.org/officeDocument/2006/relationships/customXml" Target="../ink/ink1654.xml"/><Relationship Id="rId445" Type="http://schemas.openxmlformats.org/officeDocument/2006/relationships/image" Target="../media/image1749.png"/><Relationship Id="rId487" Type="http://schemas.openxmlformats.org/officeDocument/2006/relationships/image" Target="../media/image1770.png"/><Relationship Id="rId291" Type="http://schemas.openxmlformats.org/officeDocument/2006/relationships/image" Target="../media/image1674.png"/><Relationship Id="rId305" Type="http://schemas.openxmlformats.org/officeDocument/2006/relationships/image" Target="../media/image1681.png"/><Relationship Id="rId347" Type="http://schemas.openxmlformats.org/officeDocument/2006/relationships/image" Target="../media/image1701.png"/><Relationship Id="rId512" Type="http://schemas.openxmlformats.org/officeDocument/2006/relationships/image" Target="../media/image1782.png"/><Relationship Id="rId44" Type="http://schemas.openxmlformats.org/officeDocument/2006/relationships/customXml" Target="../ink/ink1557.xml"/><Relationship Id="rId86" Type="http://schemas.openxmlformats.org/officeDocument/2006/relationships/customXml" Target="../ink/ink1578.xml"/><Relationship Id="rId151" Type="http://schemas.openxmlformats.org/officeDocument/2006/relationships/image" Target="../media/image1605.png"/><Relationship Id="rId389" Type="http://schemas.openxmlformats.org/officeDocument/2006/relationships/image" Target="../media/image1721.png"/><Relationship Id="rId554" Type="http://schemas.openxmlformats.org/officeDocument/2006/relationships/image" Target="../media/image1803.png"/><Relationship Id="rId193" Type="http://schemas.openxmlformats.org/officeDocument/2006/relationships/image" Target="../media/image1626.png"/><Relationship Id="rId207" Type="http://schemas.openxmlformats.org/officeDocument/2006/relationships/image" Target="../media/image1633.png"/><Relationship Id="rId249" Type="http://schemas.openxmlformats.org/officeDocument/2006/relationships/image" Target="../media/image1654.png"/><Relationship Id="rId414" Type="http://schemas.openxmlformats.org/officeDocument/2006/relationships/customXml" Target="../ink/ink1742.xml"/><Relationship Id="rId456" Type="http://schemas.openxmlformats.org/officeDocument/2006/relationships/customXml" Target="../ink/ink1763.xml"/><Relationship Id="rId498" Type="http://schemas.openxmlformats.org/officeDocument/2006/relationships/customXml" Target="../ink/ink1784.xml"/><Relationship Id="rId13" Type="http://schemas.openxmlformats.org/officeDocument/2006/relationships/image" Target="../media/image1538.png"/><Relationship Id="rId109" Type="http://schemas.openxmlformats.org/officeDocument/2006/relationships/image" Target="../media/image1584.png"/><Relationship Id="rId260" Type="http://schemas.openxmlformats.org/officeDocument/2006/relationships/customXml" Target="../ink/ink1665.xml"/><Relationship Id="rId316" Type="http://schemas.openxmlformats.org/officeDocument/2006/relationships/customXml" Target="../ink/ink1693.xml"/><Relationship Id="rId523" Type="http://schemas.openxmlformats.org/officeDocument/2006/relationships/customXml" Target="../ink/ink1797.xml"/><Relationship Id="rId55" Type="http://schemas.openxmlformats.org/officeDocument/2006/relationships/image" Target="../media/image1558.png"/><Relationship Id="rId97" Type="http://schemas.openxmlformats.org/officeDocument/2006/relationships/image" Target="../media/image1578.png"/><Relationship Id="rId120" Type="http://schemas.openxmlformats.org/officeDocument/2006/relationships/customXml" Target="../ink/ink1595.xml"/><Relationship Id="rId358" Type="http://schemas.openxmlformats.org/officeDocument/2006/relationships/customXml" Target="../ink/ink1714.xml"/><Relationship Id="rId565" Type="http://schemas.openxmlformats.org/officeDocument/2006/relationships/customXml" Target="../ink/ink1818.xml"/><Relationship Id="rId162" Type="http://schemas.openxmlformats.org/officeDocument/2006/relationships/customXml" Target="../ink/ink1616.xml"/><Relationship Id="rId218" Type="http://schemas.openxmlformats.org/officeDocument/2006/relationships/customXml" Target="../ink/ink1644.xml"/><Relationship Id="rId425" Type="http://schemas.openxmlformats.org/officeDocument/2006/relationships/image" Target="../media/image1739.png"/><Relationship Id="rId467" Type="http://schemas.openxmlformats.org/officeDocument/2006/relationships/image" Target="../media/image1760.png"/><Relationship Id="rId271" Type="http://schemas.openxmlformats.org/officeDocument/2006/relationships/image" Target="../media/image1664.png"/><Relationship Id="rId24" Type="http://schemas.openxmlformats.org/officeDocument/2006/relationships/customXml" Target="../ink/ink1547.xml"/><Relationship Id="rId66" Type="http://schemas.openxmlformats.org/officeDocument/2006/relationships/customXml" Target="../ink/ink1568.xml"/><Relationship Id="rId131" Type="http://schemas.openxmlformats.org/officeDocument/2006/relationships/image" Target="../media/image1595.png"/><Relationship Id="rId327" Type="http://schemas.openxmlformats.org/officeDocument/2006/relationships/image" Target="../media/image1691.png"/><Relationship Id="rId369" Type="http://schemas.openxmlformats.org/officeDocument/2006/relationships/image" Target="../media/image1711.png"/><Relationship Id="rId534" Type="http://schemas.openxmlformats.org/officeDocument/2006/relationships/image" Target="../media/image1793.png"/><Relationship Id="rId576" Type="http://schemas.openxmlformats.org/officeDocument/2006/relationships/image" Target="../media/image1814.png"/><Relationship Id="rId173" Type="http://schemas.openxmlformats.org/officeDocument/2006/relationships/image" Target="../media/image1616.png"/><Relationship Id="rId229" Type="http://schemas.openxmlformats.org/officeDocument/2006/relationships/image" Target="../media/image1644.png"/><Relationship Id="rId380" Type="http://schemas.openxmlformats.org/officeDocument/2006/relationships/customXml" Target="../ink/ink1725.xml"/><Relationship Id="rId436" Type="http://schemas.openxmlformats.org/officeDocument/2006/relationships/customXml" Target="../ink/ink1753.xml"/><Relationship Id="rId240" Type="http://schemas.openxmlformats.org/officeDocument/2006/relationships/customXml" Target="../ink/ink1655.xml"/><Relationship Id="rId478" Type="http://schemas.openxmlformats.org/officeDocument/2006/relationships/customXml" Target="../ink/ink1774.xml"/><Relationship Id="rId35" Type="http://schemas.openxmlformats.org/officeDocument/2006/relationships/image" Target="../media/image1548.png"/><Relationship Id="rId77" Type="http://schemas.openxmlformats.org/officeDocument/2006/relationships/image" Target="../media/image1568.png"/><Relationship Id="rId100" Type="http://schemas.openxmlformats.org/officeDocument/2006/relationships/customXml" Target="../ink/ink1585.xml"/><Relationship Id="rId282" Type="http://schemas.openxmlformats.org/officeDocument/2006/relationships/customXml" Target="../ink/ink1676.xml"/><Relationship Id="rId338" Type="http://schemas.openxmlformats.org/officeDocument/2006/relationships/customXml" Target="../ink/ink1704.xml"/><Relationship Id="rId503" Type="http://schemas.openxmlformats.org/officeDocument/2006/relationships/image" Target="../media/image1778.png"/><Relationship Id="rId545" Type="http://schemas.openxmlformats.org/officeDocument/2006/relationships/customXml" Target="../ink/ink1808.xml"/><Relationship Id="rId8" Type="http://schemas.openxmlformats.org/officeDocument/2006/relationships/customXml" Target="../ink/ink1539.xml"/><Relationship Id="rId142" Type="http://schemas.openxmlformats.org/officeDocument/2006/relationships/customXml" Target="../ink/ink1606.xml"/><Relationship Id="rId184" Type="http://schemas.openxmlformats.org/officeDocument/2006/relationships/customXml" Target="../ink/ink1627.xml"/><Relationship Id="rId391" Type="http://schemas.openxmlformats.org/officeDocument/2006/relationships/image" Target="../media/image1722.png"/><Relationship Id="rId405" Type="http://schemas.openxmlformats.org/officeDocument/2006/relationships/image" Target="../media/image1729.png"/><Relationship Id="rId447" Type="http://schemas.openxmlformats.org/officeDocument/2006/relationships/image" Target="../media/image1750.png"/><Relationship Id="rId251" Type="http://schemas.openxmlformats.org/officeDocument/2006/relationships/image" Target="../media/image1655.png"/><Relationship Id="rId489" Type="http://schemas.openxmlformats.org/officeDocument/2006/relationships/image" Target="../media/image1771.png"/><Relationship Id="rId46" Type="http://schemas.openxmlformats.org/officeDocument/2006/relationships/customXml" Target="../ink/ink1558.xml"/><Relationship Id="rId293" Type="http://schemas.openxmlformats.org/officeDocument/2006/relationships/image" Target="../media/image1675.png"/><Relationship Id="rId307" Type="http://schemas.openxmlformats.org/officeDocument/2006/relationships/image" Target="../media/image1682.png"/><Relationship Id="rId349" Type="http://schemas.openxmlformats.org/officeDocument/2006/relationships/image" Target="../media/image1702.png"/><Relationship Id="rId514" Type="http://schemas.openxmlformats.org/officeDocument/2006/relationships/image" Target="../media/image1783.png"/><Relationship Id="rId556" Type="http://schemas.openxmlformats.org/officeDocument/2006/relationships/image" Target="../media/image1804.png"/><Relationship Id="rId88" Type="http://schemas.openxmlformats.org/officeDocument/2006/relationships/customXml" Target="../ink/ink1579.xml"/><Relationship Id="rId111" Type="http://schemas.openxmlformats.org/officeDocument/2006/relationships/image" Target="../media/image1585.png"/><Relationship Id="rId153" Type="http://schemas.openxmlformats.org/officeDocument/2006/relationships/image" Target="../media/image1606.png"/><Relationship Id="rId195" Type="http://schemas.openxmlformats.org/officeDocument/2006/relationships/image" Target="../media/image1627.png"/><Relationship Id="rId209" Type="http://schemas.openxmlformats.org/officeDocument/2006/relationships/image" Target="../media/image1634.png"/><Relationship Id="rId360" Type="http://schemas.openxmlformats.org/officeDocument/2006/relationships/customXml" Target="../ink/ink1715.xml"/><Relationship Id="rId416" Type="http://schemas.openxmlformats.org/officeDocument/2006/relationships/customXml" Target="../ink/ink1743.xml"/><Relationship Id="rId220" Type="http://schemas.openxmlformats.org/officeDocument/2006/relationships/customXml" Target="../ink/ink1645.xml"/><Relationship Id="rId458" Type="http://schemas.openxmlformats.org/officeDocument/2006/relationships/customXml" Target="../ink/ink1764.xml"/><Relationship Id="rId15" Type="http://schemas.openxmlformats.org/officeDocument/2006/relationships/image" Target="../media/image1539.png"/><Relationship Id="rId57" Type="http://schemas.openxmlformats.org/officeDocument/2006/relationships/image" Target="../media/image1559.png"/><Relationship Id="rId262" Type="http://schemas.openxmlformats.org/officeDocument/2006/relationships/customXml" Target="../ink/ink1666.xml"/><Relationship Id="rId318" Type="http://schemas.openxmlformats.org/officeDocument/2006/relationships/customXml" Target="../ink/ink1694.xml"/><Relationship Id="rId525" Type="http://schemas.openxmlformats.org/officeDocument/2006/relationships/customXml" Target="../ink/ink1798.xml"/><Relationship Id="rId567" Type="http://schemas.openxmlformats.org/officeDocument/2006/relationships/customXml" Target="../ink/ink1819.xml"/><Relationship Id="rId99" Type="http://schemas.openxmlformats.org/officeDocument/2006/relationships/image" Target="../media/image1579.png"/><Relationship Id="rId122" Type="http://schemas.openxmlformats.org/officeDocument/2006/relationships/customXml" Target="../ink/ink1596.xml"/><Relationship Id="rId164" Type="http://schemas.openxmlformats.org/officeDocument/2006/relationships/customXml" Target="../ink/ink1617.xml"/><Relationship Id="rId371" Type="http://schemas.openxmlformats.org/officeDocument/2006/relationships/image" Target="../media/image1712.png"/><Relationship Id="rId427" Type="http://schemas.openxmlformats.org/officeDocument/2006/relationships/image" Target="../media/image1740.png"/><Relationship Id="rId469" Type="http://schemas.openxmlformats.org/officeDocument/2006/relationships/image" Target="../media/image1761.png"/><Relationship Id="rId26" Type="http://schemas.openxmlformats.org/officeDocument/2006/relationships/customXml" Target="../ink/ink1548.xml"/><Relationship Id="rId231" Type="http://schemas.openxmlformats.org/officeDocument/2006/relationships/image" Target="../media/image1645.png"/><Relationship Id="rId273" Type="http://schemas.openxmlformats.org/officeDocument/2006/relationships/image" Target="../media/image1665.png"/><Relationship Id="rId329" Type="http://schemas.openxmlformats.org/officeDocument/2006/relationships/image" Target="../media/image1692.png"/><Relationship Id="rId480" Type="http://schemas.openxmlformats.org/officeDocument/2006/relationships/customXml" Target="../ink/ink1775.xml"/><Relationship Id="rId536" Type="http://schemas.openxmlformats.org/officeDocument/2006/relationships/image" Target="../media/image1794.png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74.png"/><Relationship Id="rId299" Type="http://schemas.openxmlformats.org/officeDocument/2006/relationships/image" Target="../media/image1965.png"/><Relationship Id="rId21" Type="http://schemas.openxmlformats.org/officeDocument/2006/relationships/image" Target="../media/image1826.png"/><Relationship Id="rId63" Type="http://schemas.openxmlformats.org/officeDocument/2006/relationships/image" Target="../media/image1847.png"/><Relationship Id="rId159" Type="http://schemas.openxmlformats.org/officeDocument/2006/relationships/image" Target="../media/image1895.png"/><Relationship Id="rId324" Type="http://schemas.openxmlformats.org/officeDocument/2006/relationships/customXml" Target="../ink/ink1987.xml"/><Relationship Id="rId366" Type="http://schemas.openxmlformats.org/officeDocument/2006/relationships/customXml" Target="../ink/ink2008.xml"/><Relationship Id="rId531" Type="http://schemas.openxmlformats.org/officeDocument/2006/relationships/image" Target="../media/image2080.png"/><Relationship Id="rId573" Type="http://schemas.openxmlformats.org/officeDocument/2006/relationships/image" Target="../media/image2099.png"/><Relationship Id="rId170" Type="http://schemas.openxmlformats.org/officeDocument/2006/relationships/customXml" Target="../ink/ink1910.xml"/><Relationship Id="rId226" Type="http://schemas.openxmlformats.org/officeDocument/2006/relationships/customXml" Target="../ink/ink1938.xml"/><Relationship Id="rId433" Type="http://schemas.openxmlformats.org/officeDocument/2006/relationships/image" Target="../media/image2031.png"/><Relationship Id="rId268" Type="http://schemas.openxmlformats.org/officeDocument/2006/relationships/customXml" Target="../ink/ink1959.xml"/><Relationship Id="rId475" Type="http://schemas.openxmlformats.org/officeDocument/2006/relationships/image" Target="../media/image2052.png"/><Relationship Id="rId32" Type="http://schemas.openxmlformats.org/officeDocument/2006/relationships/customXml" Target="../ink/ink1841.xml"/><Relationship Id="rId74" Type="http://schemas.openxmlformats.org/officeDocument/2006/relationships/customXml" Target="../ink/ink1862.xml"/><Relationship Id="rId128" Type="http://schemas.openxmlformats.org/officeDocument/2006/relationships/customXml" Target="../ink/ink1889.xml"/><Relationship Id="rId335" Type="http://schemas.openxmlformats.org/officeDocument/2006/relationships/image" Target="../media/image1983.png"/><Relationship Id="rId377" Type="http://schemas.openxmlformats.org/officeDocument/2006/relationships/image" Target="../media/image2003.png"/><Relationship Id="rId500" Type="http://schemas.openxmlformats.org/officeDocument/2006/relationships/customXml" Target="../ink/ink2075.xml"/><Relationship Id="rId542" Type="http://schemas.openxmlformats.org/officeDocument/2006/relationships/customXml" Target="../ink/ink2096.xml"/><Relationship Id="rId584" Type="http://schemas.openxmlformats.org/officeDocument/2006/relationships/customXml" Target="../ink/ink2117.xml"/><Relationship Id="rId5" Type="http://schemas.openxmlformats.org/officeDocument/2006/relationships/image" Target="../media/image1818.png"/><Relationship Id="rId181" Type="http://schemas.openxmlformats.org/officeDocument/2006/relationships/image" Target="../media/image1906.png"/><Relationship Id="rId237" Type="http://schemas.openxmlformats.org/officeDocument/2006/relationships/image" Target="../media/image1934.png"/><Relationship Id="rId402" Type="http://schemas.openxmlformats.org/officeDocument/2006/relationships/customXml" Target="../ink/ink2026.xml"/><Relationship Id="rId279" Type="http://schemas.openxmlformats.org/officeDocument/2006/relationships/image" Target="../media/image1955.png"/><Relationship Id="rId444" Type="http://schemas.openxmlformats.org/officeDocument/2006/relationships/customXml" Target="../ink/ink2047.xml"/><Relationship Id="rId486" Type="http://schemas.openxmlformats.org/officeDocument/2006/relationships/customXml" Target="../ink/ink2068.xml"/><Relationship Id="rId43" Type="http://schemas.openxmlformats.org/officeDocument/2006/relationships/image" Target="../media/image1837.png"/><Relationship Id="rId139" Type="http://schemas.openxmlformats.org/officeDocument/2006/relationships/image" Target="../media/image1885.png"/><Relationship Id="rId290" Type="http://schemas.openxmlformats.org/officeDocument/2006/relationships/customXml" Target="../ink/ink1970.xml"/><Relationship Id="rId304" Type="http://schemas.openxmlformats.org/officeDocument/2006/relationships/customXml" Target="../ink/ink1977.xml"/><Relationship Id="rId346" Type="http://schemas.openxmlformats.org/officeDocument/2006/relationships/customXml" Target="../ink/ink1998.xml"/><Relationship Id="rId388" Type="http://schemas.openxmlformats.org/officeDocument/2006/relationships/customXml" Target="../ink/ink2019.xml"/><Relationship Id="rId511" Type="http://schemas.openxmlformats.org/officeDocument/2006/relationships/image" Target="../media/image2070.png"/><Relationship Id="rId553" Type="http://schemas.openxmlformats.org/officeDocument/2006/relationships/image" Target="../media/image2090.png"/><Relationship Id="rId609" Type="http://schemas.openxmlformats.org/officeDocument/2006/relationships/image" Target="../media/image2117.png"/><Relationship Id="rId85" Type="http://schemas.openxmlformats.org/officeDocument/2006/relationships/image" Target="../media/image1858.png"/><Relationship Id="rId150" Type="http://schemas.openxmlformats.org/officeDocument/2006/relationships/customXml" Target="../ink/ink1900.xml"/><Relationship Id="rId192" Type="http://schemas.openxmlformats.org/officeDocument/2006/relationships/customXml" Target="../ink/ink1921.xml"/><Relationship Id="rId206" Type="http://schemas.openxmlformats.org/officeDocument/2006/relationships/customXml" Target="../ink/ink1928.xml"/><Relationship Id="rId413" Type="http://schemas.openxmlformats.org/officeDocument/2006/relationships/image" Target="../media/image2021.png"/><Relationship Id="rId595" Type="http://schemas.openxmlformats.org/officeDocument/2006/relationships/image" Target="../media/image2110.png"/><Relationship Id="rId248" Type="http://schemas.openxmlformats.org/officeDocument/2006/relationships/customXml" Target="../ink/ink1949.xml"/><Relationship Id="rId455" Type="http://schemas.openxmlformats.org/officeDocument/2006/relationships/image" Target="../media/image2042.png"/><Relationship Id="rId497" Type="http://schemas.openxmlformats.org/officeDocument/2006/relationships/image" Target="../media/image2063.png"/><Relationship Id="rId620" Type="http://schemas.openxmlformats.org/officeDocument/2006/relationships/customXml" Target="../ink/ink2135.xml"/><Relationship Id="rId12" Type="http://schemas.openxmlformats.org/officeDocument/2006/relationships/customXml" Target="../ink/ink1831.xml"/><Relationship Id="rId108" Type="http://schemas.openxmlformats.org/officeDocument/2006/relationships/customXml" Target="../ink/ink1879.xml"/><Relationship Id="rId315" Type="http://schemas.openxmlformats.org/officeDocument/2006/relationships/image" Target="../media/image1973.png"/><Relationship Id="rId357" Type="http://schemas.openxmlformats.org/officeDocument/2006/relationships/image" Target="../media/image1993.png"/><Relationship Id="rId522" Type="http://schemas.openxmlformats.org/officeDocument/2006/relationships/customXml" Target="../ink/ink2086.xml"/><Relationship Id="rId54" Type="http://schemas.openxmlformats.org/officeDocument/2006/relationships/customXml" Target="../ink/ink1852.xml"/><Relationship Id="rId96" Type="http://schemas.openxmlformats.org/officeDocument/2006/relationships/customXml" Target="../ink/ink1873.xml"/><Relationship Id="rId161" Type="http://schemas.openxmlformats.org/officeDocument/2006/relationships/image" Target="../media/image1896.png"/><Relationship Id="rId217" Type="http://schemas.openxmlformats.org/officeDocument/2006/relationships/image" Target="../media/image1924.png"/><Relationship Id="rId399" Type="http://schemas.openxmlformats.org/officeDocument/2006/relationships/image" Target="../media/image2014.png"/><Relationship Id="rId564" Type="http://schemas.openxmlformats.org/officeDocument/2006/relationships/customXml" Target="../ink/ink2107.xml"/><Relationship Id="rId259" Type="http://schemas.openxmlformats.org/officeDocument/2006/relationships/image" Target="../media/image1945.png"/><Relationship Id="rId424" Type="http://schemas.openxmlformats.org/officeDocument/2006/relationships/customXml" Target="../ink/ink2037.xml"/><Relationship Id="rId466" Type="http://schemas.openxmlformats.org/officeDocument/2006/relationships/customXml" Target="../ink/ink2058.xml"/><Relationship Id="rId23" Type="http://schemas.openxmlformats.org/officeDocument/2006/relationships/image" Target="../media/image1827.png"/><Relationship Id="rId119" Type="http://schemas.openxmlformats.org/officeDocument/2006/relationships/image" Target="../media/image1875.png"/><Relationship Id="rId270" Type="http://schemas.openxmlformats.org/officeDocument/2006/relationships/customXml" Target="../ink/ink1960.xml"/><Relationship Id="rId326" Type="http://schemas.openxmlformats.org/officeDocument/2006/relationships/customXml" Target="../ink/ink1988.xml"/><Relationship Id="rId533" Type="http://schemas.openxmlformats.org/officeDocument/2006/relationships/image" Target="../media/image2081.png"/><Relationship Id="rId65" Type="http://schemas.openxmlformats.org/officeDocument/2006/relationships/image" Target="../media/image1848.png"/><Relationship Id="rId130" Type="http://schemas.openxmlformats.org/officeDocument/2006/relationships/customXml" Target="../ink/ink1890.xml"/><Relationship Id="rId368" Type="http://schemas.openxmlformats.org/officeDocument/2006/relationships/customXml" Target="../ink/ink2009.xml"/><Relationship Id="rId575" Type="http://schemas.openxmlformats.org/officeDocument/2006/relationships/image" Target="../media/image2100.png"/><Relationship Id="rId172" Type="http://schemas.openxmlformats.org/officeDocument/2006/relationships/customXml" Target="../ink/ink1911.xml"/><Relationship Id="rId228" Type="http://schemas.openxmlformats.org/officeDocument/2006/relationships/customXml" Target="../ink/ink1939.xml"/><Relationship Id="rId435" Type="http://schemas.openxmlformats.org/officeDocument/2006/relationships/image" Target="../media/image2032.png"/><Relationship Id="rId477" Type="http://schemas.openxmlformats.org/officeDocument/2006/relationships/image" Target="../media/image2053.png"/><Relationship Id="rId600" Type="http://schemas.openxmlformats.org/officeDocument/2006/relationships/customXml" Target="../ink/ink2125.xml"/><Relationship Id="rId281" Type="http://schemas.openxmlformats.org/officeDocument/2006/relationships/image" Target="../media/image1956.png"/><Relationship Id="rId337" Type="http://schemas.openxmlformats.org/officeDocument/2006/relationships/image" Target="../media/image1984.png"/><Relationship Id="rId502" Type="http://schemas.openxmlformats.org/officeDocument/2006/relationships/customXml" Target="../ink/ink2076.xml"/><Relationship Id="rId34" Type="http://schemas.openxmlformats.org/officeDocument/2006/relationships/customXml" Target="../ink/ink1842.xml"/><Relationship Id="rId76" Type="http://schemas.openxmlformats.org/officeDocument/2006/relationships/customXml" Target="../ink/ink1863.xml"/><Relationship Id="rId141" Type="http://schemas.openxmlformats.org/officeDocument/2006/relationships/image" Target="../media/image1886.png"/><Relationship Id="rId379" Type="http://schemas.openxmlformats.org/officeDocument/2006/relationships/image" Target="../media/image2004.png"/><Relationship Id="rId544" Type="http://schemas.openxmlformats.org/officeDocument/2006/relationships/customXml" Target="../ink/ink2097.xml"/><Relationship Id="rId586" Type="http://schemas.openxmlformats.org/officeDocument/2006/relationships/customXml" Target="../ink/ink2118.xml"/><Relationship Id="rId7" Type="http://schemas.openxmlformats.org/officeDocument/2006/relationships/image" Target="../media/image1819.png"/><Relationship Id="rId183" Type="http://schemas.openxmlformats.org/officeDocument/2006/relationships/image" Target="../media/image1907.png"/><Relationship Id="rId239" Type="http://schemas.openxmlformats.org/officeDocument/2006/relationships/image" Target="../media/image1935.png"/><Relationship Id="rId390" Type="http://schemas.openxmlformats.org/officeDocument/2006/relationships/customXml" Target="../ink/ink2020.xml"/><Relationship Id="rId404" Type="http://schemas.openxmlformats.org/officeDocument/2006/relationships/customXml" Target="../ink/ink2027.xml"/><Relationship Id="rId446" Type="http://schemas.openxmlformats.org/officeDocument/2006/relationships/customXml" Target="../ink/ink2048.xml"/><Relationship Id="rId611" Type="http://schemas.openxmlformats.org/officeDocument/2006/relationships/image" Target="../media/image2118.png"/><Relationship Id="rId250" Type="http://schemas.openxmlformats.org/officeDocument/2006/relationships/customXml" Target="../ink/ink1950.xml"/><Relationship Id="rId292" Type="http://schemas.openxmlformats.org/officeDocument/2006/relationships/customXml" Target="../ink/ink1971.xml"/><Relationship Id="rId306" Type="http://schemas.openxmlformats.org/officeDocument/2006/relationships/customXml" Target="../ink/ink1978.xml"/><Relationship Id="rId488" Type="http://schemas.openxmlformats.org/officeDocument/2006/relationships/customXml" Target="../ink/ink2069.xml"/><Relationship Id="rId45" Type="http://schemas.openxmlformats.org/officeDocument/2006/relationships/image" Target="../media/image1838.png"/><Relationship Id="rId87" Type="http://schemas.openxmlformats.org/officeDocument/2006/relationships/image" Target="../media/image1859.png"/><Relationship Id="rId110" Type="http://schemas.openxmlformats.org/officeDocument/2006/relationships/customXml" Target="../ink/ink1880.xml"/><Relationship Id="rId348" Type="http://schemas.openxmlformats.org/officeDocument/2006/relationships/customXml" Target="../ink/ink1999.xml"/><Relationship Id="rId513" Type="http://schemas.openxmlformats.org/officeDocument/2006/relationships/image" Target="../media/image2071.png"/><Relationship Id="rId555" Type="http://schemas.openxmlformats.org/officeDocument/2006/relationships/image" Target="../media/image2091.png"/><Relationship Id="rId597" Type="http://schemas.openxmlformats.org/officeDocument/2006/relationships/image" Target="../media/image2111.png"/><Relationship Id="rId152" Type="http://schemas.openxmlformats.org/officeDocument/2006/relationships/customXml" Target="../ink/ink1901.xml"/><Relationship Id="rId194" Type="http://schemas.openxmlformats.org/officeDocument/2006/relationships/customXml" Target="../ink/ink1922.xml"/><Relationship Id="rId208" Type="http://schemas.openxmlformats.org/officeDocument/2006/relationships/customXml" Target="../ink/ink1929.xml"/><Relationship Id="rId415" Type="http://schemas.openxmlformats.org/officeDocument/2006/relationships/image" Target="../media/image2022.png"/><Relationship Id="rId457" Type="http://schemas.openxmlformats.org/officeDocument/2006/relationships/image" Target="../media/image2043.png"/><Relationship Id="rId261" Type="http://schemas.openxmlformats.org/officeDocument/2006/relationships/image" Target="../media/image1946.png"/><Relationship Id="rId499" Type="http://schemas.openxmlformats.org/officeDocument/2006/relationships/image" Target="../media/image2064.png"/><Relationship Id="rId14" Type="http://schemas.openxmlformats.org/officeDocument/2006/relationships/customXml" Target="../ink/ink1832.xml"/><Relationship Id="rId56" Type="http://schemas.openxmlformats.org/officeDocument/2006/relationships/customXml" Target="../ink/ink1853.xml"/><Relationship Id="rId317" Type="http://schemas.openxmlformats.org/officeDocument/2006/relationships/image" Target="../media/image1974.png"/><Relationship Id="rId359" Type="http://schemas.openxmlformats.org/officeDocument/2006/relationships/image" Target="../media/image1994.png"/><Relationship Id="rId524" Type="http://schemas.openxmlformats.org/officeDocument/2006/relationships/customXml" Target="../ink/ink2087.xml"/><Relationship Id="rId566" Type="http://schemas.openxmlformats.org/officeDocument/2006/relationships/customXml" Target="../ink/ink2108.xml"/><Relationship Id="rId98" Type="http://schemas.openxmlformats.org/officeDocument/2006/relationships/customXml" Target="../ink/ink1874.xml"/><Relationship Id="rId121" Type="http://schemas.openxmlformats.org/officeDocument/2006/relationships/image" Target="../media/image1876.png"/><Relationship Id="rId163" Type="http://schemas.openxmlformats.org/officeDocument/2006/relationships/image" Target="../media/image1897.png"/><Relationship Id="rId219" Type="http://schemas.openxmlformats.org/officeDocument/2006/relationships/image" Target="../media/image1925.png"/><Relationship Id="rId370" Type="http://schemas.openxmlformats.org/officeDocument/2006/relationships/customXml" Target="../ink/ink2010.xml"/><Relationship Id="rId426" Type="http://schemas.openxmlformats.org/officeDocument/2006/relationships/customXml" Target="../ink/ink2038.xml"/><Relationship Id="rId230" Type="http://schemas.openxmlformats.org/officeDocument/2006/relationships/customXml" Target="../ink/ink1940.xml"/><Relationship Id="rId468" Type="http://schemas.openxmlformats.org/officeDocument/2006/relationships/customXml" Target="../ink/ink2059.xml"/><Relationship Id="rId25" Type="http://schemas.openxmlformats.org/officeDocument/2006/relationships/image" Target="../media/image1828.png"/><Relationship Id="rId67" Type="http://schemas.openxmlformats.org/officeDocument/2006/relationships/image" Target="../media/image1849.png"/><Relationship Id="rId272" Type="http://schemas.openxmlformats.org/officeDocument/2006/relationships/customXml" Target="../ink/ink1961.xml"/><Relationship Id="rId328" Type="http://schemas.openxmlformats.org/officeDocument/2006/relationships/customXml" Target="../ink/ink1989.xml"/><Relationship Id="rId535" Type="http://schemas.openxmlformats.org/officeDocument/2006/relationships/image" Target="../media/image2082.png"/><Relationship Id="rId577" Type="http://schemas.openxmlformats.org/officeDocument/2006/relationships/image" Target="../media/image2101.png"/><Relationship Id="rId132" Type="http://schemas.openxmlformats.org/officeDocument/2006/relationships/customXml" Target="../ink/ink1891.xml"/><Relationship Id="rId174" Type="http://schemas.openxmlformats.org/officeDocument/2006/relationships/customXml" Target="../ink/ink1912.xml"/><Relationship Id="rId381" Type="http://schemas.openxmlformats.org/officeDocument/2006/relationships/image" Target="../media/image2005.png"/><Relationship Id="rId602" Type="http://schemas.openxmlformats.org/officeDocument/2006/relationships/customXml" Target="../ink/ink2126.xml"/><Relationship Id="rId241" Type="http://schemas.openxmlformats.org/officeDocument/2006/relationships/image" Target="../media/image1936.png"/><Relationship Id="rId437" Type="http://schemas.openxmlformats.org/officeDocument/2006/relationships/image" Target="../media/image2033.png"/><Relationship Id="rId479" Type="http://schemas.openxmlformats.org/officeDocument/2006/relationships/image" Target="../media/image2054.png"/><Relationship Id="rId36" Type="http://schemas.openxmlformats.org/officeDocument/2006/relationships/customXml" Target="../ink/ink1843.xml"/><Relationship Id="rId283" Type="http://schemas.openxmlformats.org/officeDocument/2006/relationships/image" Target="../media/image1957.png"/><Relationship Id="rId339" Type="http://schemas.openxmlformats.org/officeDocument/2006/relationships/image" Target="../media/image1985.png"/><Relationship Id="rId490" Type="http://schemas.openxmlformats.org/officeDocument/2006/relationships/customXml" Target="../ink/ink2070.xml"/><Relationship Id="rId504" Type="http://schemas.openxmlformats.org/officeDocument/2006/relationships/customXml" Target="../ink/ink2077.xml"/><Relationship Id="rId546" Type="http://schemas.openxmlformats.org/officeDocument/2006/relationships/customXml" Target="../ink/ink2098.xml"/><Relationship Id="rId78" Type="http://schemas.openxmlformats.org/officeDocument/2006/relationships/customXml" Target="../ink/ink1864.xml"/><Relationship Id="rId101" Type="http://schemas.openxmlformats.org/officeDocument/2006/relationships/image" Target="../media/image1866.png"/><Relationship Id="rId143" Type="http://schemas.openxmlformats.org/officeDocument/2006/relationships/image" Target="../media/image1887.png"/><Relationship Id="rId185" Type="http://schemas.openxmlformats.org/officeDocument/2006/relationships/image" Target="../media/image1908.png"/><Relationship Id="rId350" Type="http://schemas.openxmlformats.org/officeDocument/2006/relationships/customXml" Target="../ink/ink2000.xml"/><Relationship Id="rId406" Type="http://schemas.openxmlformats.org/officeDocument/2006/relationships/customXml" Target="../ink/ink2028.xml"/><Relationship Id="rId588" Type="http://schemas.openxmlformats.org/officeDocument/2006/relationships/customXml" Target="../ink/ink2119.xml"/><Relationship Id="rId9" Type="http://schemas.openxmlformats.org/officeDocument/2006/relationships/image" Target="../media/image1820.png"/><Relationship Id="rId210" Type="http://schemas.openxmlformats.org/officeDocument/2006/relationships/customXml" Target="../ink/ink1930.xml"/><Relationship Id="rId392" Type="http://schemas.openxmlformats.org/officeDocument/2006/relationships/customXml" Target="../ink/ink2021.xml"/><Relationship Id="rId448" Type="http://schemas.openxmlformats.org/officeDocument/2006/relationships/customXml" Target="../ink/ink2049.xml"/><Relationship Id="rId613" Type="http://schemas.openxmlformats.org/officeDocument/2006/relationships/image" Target="../media/image2119.png"/><Relationship Id="rId252" Type="http://schemas.openxmlformats.org/officeDocument/2006/relationships/customXml" Target="../ink/ink1951.xml"/><Relationship Id="rId294" Type="http://schemas.openxmlformats.org/officeDocument/2006/relationships/customXml" Target="../ink/ink1972.xml"/><Relationship Id="rId308" Type="http://schemas.openxmlformats.org/officeDocument/2006/relationships/customXml" Target="../ink/ink1979.xml"/><Relationship Id="rId515" Type="http://schemas.openxmlformats.org/officeDocument/2006/relationships/image" Target="../media/image2072.png"/><Relationship Id="rId47" Type="http://schemas.openxmlformats.org/officeDocument/2006/relationships/image" Target="../media/image1839.png"/><Relationship Id="rId89" Type="http://schemas.openxmlformats.org/officeDocument/2006/relationships/image" Target="../media/image1860.png"/><Relationship Id="rId112" Type="http://schemas.openxmlformats.org/officeDocument/2006/relationships/customXml" Target="../ink/ink1881.xml"/><Relationship Id="rId154" Type="http://schemas.openxmlformats.org/officeDocument/2006/relationships/customXml" Target="../ink/ink1902.xml"/><Relationship Id="rId361" Type="http://schemas.openxmlformats.org/officeDocument/2006/relationships/image" Target="../media/image1995.png"/><Relationship Id="rId557" Type="http://schemas.openxmlformats.org/officeDocument/2006/relationships/image" Target="../media/image131.png"/><Relationship Id="rId599" Type="http://schemas.openxmlformats.org/officeDocument/2006/relationships/image" Target="../media/image2112.png"/><Relationship Id="rId196" Type="http://schemas.openxmlformats.org/officeDocument/2006/relationships/customXml" Target="../ink/ink1923.xml"/><Relationship Id="rId417" Type="http://schemas.openxmlformats.org/officeDocument/2006/relationships/image" Target="../media/image2023.png"/><Relationship Id="rId459" Type="http://schemas.openxmlformats.org/officeDocument/2006/relationships/image" Target="../media/image2044.png"/><Relationship Id="rId16" Type="http://schemas.openxmlformats.org/officeDocument/2006/relationships/customXml" Target="../ink/ink1833.xml"/><Relationship Id="rId221" Type="http://schemas.openxmlformats.org/officeDocument/2006/relationships/image" Target="../media/image1926.png"/><Relationship Id="rId263" Type="http://schemas.openxmlformats.org/officeDocument/2006/relationships/image" Target="../media/image1947.png"/><Relationship Id="rId319" Type="http://schemas.openxmlformats.org/officeDocument/2006/relationships/image" Target="../media/image1975.png"/><Relationship Id="rId470" Type="http://schemas.openxmlformats.org/officeDocument/2006/relationships/customXml" Target="../ink/ink2060.xml"/><Relationship Id="rId526" Type="http://schemas.openxmlformats.org/officeDocument/2006/relationships/customXml" Target="../ink/ink2088.xml"/><Relationship Id="rId58" Type="http://schemas.openxmlformats.org/officeDocument/2006/relationships/customXml" Target="../ink/ink1854.xml"/><Relationship Id="rId123" Type="http://schemas.openxmlformats.org/officeDocument/2006/relationships/image" Target="../media/image1877.png"/><Relationship Id="rId330" Type="http://schemas.openxmlformats.org/officeDocument/2006/relationships/customXml" Target="../ink/ink1990.xml"/><Relationship Id="rId568" Type="http://schemas.openxmlformats.org/officeDocument/2006/relationships/customXml" Target="../ink/ink2109.xml"/><Relationship Id="rId165" Type="http://schemas.openxmlformats.org/officeDocument/2006/relationships/image" Target="../media/image1898.png"/><Relationship Id="rId372" Type="http://schemas.openxmlformats.org/officeDocument/2006/relationships/customXml" Target="../ink/ink2011.xml"/><Relationship Id="rId428" Type="http://schemas.openxmlformats.org/officeDocument/2006/relationships/customXml" Target="../ink/ink2039.xml"/><Relationship Id="rId232" Type="http://schemas.openxmlformats.org/officeDocument/2006/relationships/customXml" Target="../ink/ink1941.xml"/><Relationship Id="rId274" Type="http://schemas.openxmlformats.org/officeDocument/2006/relationships/customXml" Target="../ink/ink1962.xml"/><Relationship Id="rId481" Type="http://schemas.openxmlformats.org/officeDocument/2006/relationships/image" Target="../media/image2055.png"/><Relationship Id="rId27" Type="http://schemas.openxmlformats.org/officeDocument/2006/relationships/image" Target="../media/image1829.png"/><Relationship Id="rId69" Type="http://schemas.openxmlformats.org/officeDocument/2006/relationships/image" Target="../media/image1850.png"/><Relationship Id="rId134" Type="http://schemas.openxmlformats.org/officeDocument/2006/relationships/customXml" Target="../ink/ink1892.xml"/><Relationship Id="rId537" Type="http://schemas.openxmlformats.org/officeDocument/2006/relationships/image" Target="../media/image2083.png"/><Relationship Id="rId579" Type="http://schemas.openxmlformats.org/officeDocument/2006/relationships/image" Target="../media/image2102.png"/><Relationship Id="rId80" Type="http://schemas.openxmlformats.org/officeDocument/2006/relationships/customXml" Target="../ink/ink1865.xml"/><Relationship Id="rId155" Type="http://schemas.openxmlformats.org/officeDocument/2006/relationships/image" Target="../media/image1893.png"/><Relationship Id="rId176" Type="http://schemas.openxmlformats.org/officeDocument/2006/relationships/customXml" Target="../ink/ink1913.xml"/><Relationship Id="rId197" Type="http://schemas.openxmlformats.org/officeDocument/2006/relationships/image" Target="../media/image1914.png"/><Relationship Id="rId341" Type="http://schemas.openxmlformats.org/officeDocument/2006/relationships/image" Target="../media/image124.png"/><Relationship Id="rId362" Type="http://schemas.openxmlformats.org/officeDocument/2006/relationships/customXml" Target="../ink/ink2006.xml"/><Relationship Id="rId383" Type="http://schemas.openxmlformats.org/officeDocument/2006/relationships/image" Target="../media/image2006.png"/><Relationship Id="rId418" Type="http://schemas.openxmlformats.org/officeDocument/2006/relationships/customXml" Target="../ink/ink2034.xml"/><Relationship Id="rId439" Type="http://schemas.openxmlformats.org/officeDocument/2006/relationships/image" Target="../media/image2034.png"/><Relationship Id="rId590" Type="http://schemas.openxmlformats.org/officeDocument/2006/relationships/customXml" Target="../ink/ink2120.xml"/><Relationship Id="rId604" Type="http://schemas.openxmlformats.org/officeDocument/2006/relationships/customXml" Target="../ink/ink2127.xml"/><Relationship Id="rId201" Type="http://schemas.openxmlformats.org/officeDocument/2006/relationships/image" Target="../media/image1916.png"/><Relationship Id="rId222" Type="http://schemas.openxmlformats.org/officeDocument/2006/relationships/customXml" Target="../ink/ink1936.xml"/><Relationship Id="rId243" Type="http://schemas.openxmlformats.org/officeDocument/2006/relationships/image" Target="../media/image1937.png"/><Relationship Id="rId264" Type="http://schemas.openxmlformats.org/officeDocument/2006/relationships/customXml" Target="../ink/ink1957.xml"/><Relationship Id="rId285" Type="http://schemas.openxmlformats.org/officeDocument/2006/relationships/image" Target="../media/image1958.png"/><Relationship Id="rId450" Type="http://schemas.openxmlformats.org/officeDocument/2006/relationships/customXml" Target="../ink/ink2050.xml"/><Relationship Id="rId471" Type="http://schemas.openxmlformats.org/officeDocument/2006/relationships/image" Target="../media/image2050.png"/><Relationship Id="rId506" Type="http://schemas.openxmlformats.org/officeDocument/2006/relationships/customXml" Target="../ink/ink2078.xml"/><Relationship Id="rId17" Type="http://schemas.openxmlformats.org/officeDocument/2006/relationships/image" Target="../media/image1824.png"/><Relationship Id="rId38" Type="http://schemas.openxmlformats.org/officeDocument/2006/relationships/customXml" Target="../ink/ink1844.xml"/><Relationship Id="rId59" Type="http://schemas.openxmlformats.org/officeDocument/2006/relationships/image" Target="../media/image1845.png"/><Relationship Id="rId103" Type="http://schemas.openxmlformats.org/officeDocument/2006/relationships/image" Target="../media/image1867.png"/><Relationship Id="rId124" Type="http://schemas.openxmlformats.org/officeDocument/2006/relationships/customXml" Target="../ink/ink1887.xml"/><Relationship Id="rId310" Type="http://schemas.openxmlformats.org/officeDocument/2006/relationships/customXml" Target="../ink/ink1980.xml"/><Relationship Id="rId492" Type="http://schemas.openxmlformats.org/officeDocument/2006/relationships/customXml" Target="../ink/ink2071.xml"/><Relationship Id="rId527" Type="http://schemas.openxmlformats.org/officeDocument/2006/relationships/image" Target="../media/image2078.png"/><Relationship Id="rId548" Type="http://schemas.openxmlformats.org/officeDocument/2006/relationships/customXml" Target="../ink/ink2099.xml"/><Relationship Id="rId569" Type="http://schemas.openxmlformats.org/officeDocument/2006/relationships/image" Target="../media/image2097.png"/><Relationship Id="rId70" Type="http://schemas.openxmlformats.org/officeDocument/2006/relationships/customXml" Target="../ink/ink1860.xml"/><Relationship Id="rId91" Type="http://schemas.openxmlformats.org/officeDocument/2006/relationships/image" Target="../media/image1861.png"/><Relationship Id="rId145" Type="http://schemas.openxmlformats.org/officeDocument/2006/relationships/image" Target="../media/image1888.png"/><Relationship Id="rId166" Type="http://schemas.openxmlformats.org/officeDocument/2006/relationships/customXml" Target="../ink/ink1908.xml"/><Relationship Id="rId187" Type="http://schemas.openxmlformats.org/officeDocument/2006/relationships/image" Target="../media/image1909.png"/><Relationship Id="rId331" Type="http://schemas.openxmlformats.org/officeDocument/2006/relationships/image" Target="../media/image1981.png"/><Relationship Id="rId352" Type="http://schemas.openxmlformats.org/officeDocument/2006/relationships/customXml" Target="../ink/ink2001.xml"/><Relationship Id="rId373" Type="http://schemas.openxmlformats.org/officeDocument/2006/relationships/image" Target="../media/image2001.png"/><Relationship Id="rId394" Type="http://schemas.openxmlformats.org/officeDocument/2006/relationships/customXml" Target="../ink/ink2022.xml"/><Relationship Id="rId408" Type="http://schemas.openxmlformats.org/officeDocument/2006/relationships/customXml" Target="../ink/ink2029.xml"/><Relationship Id="rId429" Type="http://schemas.openxmlformats.org/officeDocument/2006/relationships/image" Target="../media/image2029.png"/><Relationship Id="rId580" Type="http://schemas.openxmlformats.org/officeDocument/2006/relationships/customXml" Target="../ink/ink2115.xml"/><Relationship Id="rId615" Type="http://schemas.openxmlformats.org/officeDocument/2006/relationships/image" Target="../media/image2120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931.xml"/><Relationship Id="rId233" Type="http://schemas.openxmlformats.org/officeDocument/2006/relationships/image" Target="../media/image1932.png"/><Relationship Id="rId254" Type="http://schemas.openxmlformats.org/officeDocument/2006/relationships/customXml" Target="../ink/ink1952.xml"/><Relationship Id="rId440" Type="http://schemas.openxmlformats.org/officeDocument/2006/relationships/customXml" Target="../ink/ink2045.xml"/><Relationship Id="rId28" Type="http://schemas.openxmlformats.org/officeDocument/2006/relationships/customXml" Target="../ink/ink1839.xml"/><Relationship Id="rId49" Type="http://schemas.openxmlformats.org/officeDocument/2006/relationships/image" Target="../media/image1840.png"/><Relationship Id="rId114" Type="http://schemas.openxmlformats.org/officeDocument/2006/relationships/customXml" Target="../ink/ink1882.xml"/><Relationship Id="rId275" Type="http://schemas.openxmlformats.org/officeDocument/2006/relationships/image" Target="../media/image1953.png"/><Relationship Id="rId296" Type="http://schemas.openxmlformats.org/officeDocument/2006/relationships/customXml" Target="../ink/ink1973.xml"/><Relationship Id="rId300" Type="http://schemas.openxmlformats.org/officeDocument/2006/relationships/customXml" Target="../ink/ink1975.xml"/><Relationship Id="rId461" Type="http://schemas.openxmlformats.org/officeDocument/2006/relationships/image" Target="../media/image2045.png"/><Relationship Id="rId482" Type="http://schemas.openxmlformats.org/officeDocument/2006/relationships/customXml" Target="../ink/ink2066.xml"/><Relationship Id="rId517" Type="http://schemas.openxmlformats.org/officeDocument/2006/relationships/image" Target="../media/image2073.png"/><Relationship Id="rId538" Type="http://schemas.openxmlformats.org/officeDocument/2006/relationships/customXml" Target="../ink/ink2094.xml"/><Relationship Id="rId559" Type="http://schemas.openxmlformats.org/officeDocument/2006/relationships/image" Target="../media/image2092.png"/><Relationship Id="rId60" Type="http://schemas.openxmlformats.org/officeDocument/2006/relationships/customXml" Target="../ink/ink1855.xml"/><Relationship Id="rId81" Type="http://schemas.openxmlformats.org/officeDocument/2006/relationships/image" Target="../media/image1856.png"/><Relationship Id="rId135" Type="http://schemas.openxmlformats.org/officeDocument/2006/relationships/image" Target="../media/image1883.png"/><Relationship Id="rId156" Type="http://schemas.openxmlformats.org/officeDocument/2006/relationships/customXml" Target="../ink/ink1903.xml"/><Relationship Id="rId177" Type="http://schemas.openxmlformats.org/officeDocument/2006/relationships/image" Target="../media/image1904.png"/><Relationship Id="rId198" Type="http://schemas.openxmlformats.org/officeDocument/2006/relationships/customXml" Target="../ink/ink1924.xml"/><Relationship Id="rId321" Type="http://schemas.openxmlformats.org/officeDocument/2006/relationships/image" Target="../media/image1976.png"/><Relationship Id="rId342" Type="http://schemas.openxmlformats.org/officeDocument/2006/relationships/customXml" Target="../ink/ink1996.xml"/><Relationship Id="rId363" Type="http://schemas.openxmlformats.org/officeDocument/2006/relationships/image" Target="../media/image1996.png"/><Relationship Id="rId384" Type="http://schemas.openxmlformats.org/officeDocument/2006/relationships/customXml" Target="../ink/ink2017.xml"/><Relationship Id="rId419" Type="http://schemas.openxmlformats.org/officeDocument/2006/relationships/image" Target="../media/image2024.png"/><Relationship Id="rId570" Type="http://schemas.openxmlformats.org/officeDocument/2006/relationships/customXml" Target="../ink/ink2110.xml"/><Relationship Id="rId591" Type="http://schemas.openxmlformats.org/officeDocument/2006/relationships/image" Target="../media/image2108.png"/><Relationship Id="rId605" Type="http://schemas.openxmlformats.org/officeDocument/2006/relationships/image" Target="../media/image2115.png"/><Relationship Id="rId202" Type="http://schemas.openxmlformats.org/officeDocument/2006/relationships/customXml" Target="../ink/ink1926.xml"/><Relationship Id="rId223" Type="http://schemas.openxmlformats.org/officeDocument/2006/relationships/image" Target="../media/image1927.png"/><Relationship Id="rId244" Type="http://schemas.openxmlformats.org/officeDocument/2006/relationships/customXml" Target="../ink/ink1947.xml"/><Relationship Id="rId430" Type="http://schemas.openxmlformats.org/officeDocument/2006/relationships/customXml" Target="../ink/ink2040.xml"/><Relationship Id="rId18" Type="http://schemas.openxmlformats.org/officeDocument/2006/relationships/customXml" Target="../ink/ink1834.xml"/><Relationship Id="rId39" Type="http://schemas.openxmlformats.org/officeDocument/2006/relationships/image" Target="../media/image1835.png"/><Relationship Id="rId265" Type="http://schemas.openxmlformats.org/officeDocument/2006/relationships/image" Target="../media/image1948.png"/><Relationship Id="rId286" Type="http://schemas.openxmlformats.org/officeDocument/2006/relationships/customXml" Target="../ink/ink1968.xml"/><Relationship Id="rId451" Type="http://schemas.openxmlformats.org/officeDocument/2006/relationships/image" Target="../media/image2040.png"/><Relationship Id="rId472" Type="http://schemas.openxmlformats.org/officeDocument/2006/relationships/customXml" Target="../ink/ink2061.xml"/><Relationship Id="rId493" Type="http://schemas.openxmlformats.org/officeDocument/2006/relationships/image" Target="../media/image2061.png"/><Relationship Id="rId507" Type="http://schemas.openxmlformats.org/officeDocument/2006/relationships/image" Target="../media/image2068.png"/><Relationship Id="rId528" Type="http://schemas.openxmlformats.org/officeDocument/2006/relationships/customXml" Target="../ink/ink2089.xml"/><Relationship Id="rId549" Type="http://schemas.openxmlformats.org/officeDocument/2006/relationships/image" Target="../media/image2088.png"/><Relationship Id="rId50" Type="http://schemas.openxmlformats.org/officeDocument/2006/relationships/customXml" Target="../ink/ink1850.xml"/><Relationship Id="rId104" Type="http://schemas.openxmlformats.org/officeDocument/2006/relationships/customXml" Target="../ink/ink1877.xml"/><Relationship Id="rId125" Type="http://schemas.openxmlformats.org/officeDocument/2006/relationships/image" Target="../media/image1878.png"/><Relationship Id="rId146" Type="http://schemas.openxmlformats.org/officeDocument/2006/relationships/customXml" Target="../ink/ink1898.xml"/><Relationship Id="rId167" Type="http://schemas.openxmlformats.org/officeDocument/2006/relationships/image" Target="../media/image1899.png"/><Relationship Id="rId188" Type="http://schemas.openxmlformats.org/officeDocument/2006/relationships/customXml" Target="../ink/ink1919.xml"/><Relationship Id="rId311" Type="http://schemas.openxmlformats.org/officeDocument/2006/relationships/image" Target="../media/image1971.png"/><Relationship Id="rId332" Type="http://schemas.openxmlformats.org/officeDocument/2006/relationships/customXml" Target="../ink/ink1991.xml"/><Relationship Id="rId353" Type="http://schemas.openxmlformats.org/officeDocument/2006/relationships/image" Target="../media/image1991.png"/><Relationship Id="rId374" Type="http://schemas.openxmlformats.org/officeDocument/2006/relationships/customXml" Target="../ink/ink2012.xml"/><Relationship Id="rId395" Type="http://schemas.openxmlformats.org/officeDocument/2006/relationships/image" Target="../media/image2012.png"/><Relationship Id="rId409" Type="http://schemas.openxmlformats.org/officeDocument/2006/relationships/image" Target="../media/image2019.png"/><Relationship Id="rId560" Type="http://schemas.openxmlformats.org/officeDocument/2006/relationships/customXml" Target="../ink/ink2105.xml"/><Relationship Id="rId581" Type="http://schemas.openxmlformats.org/officeDocument/2006/relationships/image" Target="../media/image2103.png"/><Relationship Id="rId71" Type="http://schemas.openxmlformats.org/officeDocument/2006/relationships/image" Target="../media/image1851.png"/><Relationship Id="rId92" Type="http://schemas.openxmlformats.org/officeDocument/2006/relationships/customXml" Target="../ink/ink1871.xml"/><Relationship Id="rId213" Type="http://schemas.openxmlformats.org/officeDocument/2006/relationships/image" Target="../media/image1922.png"/><Relationship Id="rId234" Type="http://schemas.openxmlformats.org/officeDocument/2006/relationships/customXml" Target="../ink/ink1942.xml"/><Relationship Id="rId420" Type="http://schemas.openxmlformats.org/officeDocument/2006/relationships/customXml" Target="../ink/ink2035.xml"/><Relationship Id="rId616" Type="http://schemas.openxmlformats.org/officeDocument/2006/relationships/customXml" Target="../ink/ink2133.xml"/><Relationship Id="rId2" Type="http://schemas.openxmlformats.org/officeDocument/2006/relationships/customXml" Target="../ink/ink1826.xml"/><Relationship Id="rId29" Type="http://schemas.openxmlformats.org/officeDocument/2006/relationships/image" Target="../media/image1830.png"/><Relationship Id="rId255" Type="http://schemas.openxmlformats.org/officeDocument/2006/relationships/image" Target="../media/image1943.png"/><Relationship Id="rId276" Type="http://schemas.openxmlformats.org/officeDocument/2006/relationships/customXml" Target="../ink/ink1963.xml"/><Relationship Id="rId297" Type="http://schemas.openxmlformats.org/officeDocument/2006/relationships/image" Target="../media/image1964.png"/><Relationship Id="rId441" Type="http://schemas.openxmlformats.org/officeDocument/2006/relationships/image" Target="../media/image2035.png"/><Relationship Id="rId462" Type="http://schemas.openxmlformats.org/officeDocument/2006/relationships/customXml" Target="../ink/ink2056.xml"/><Relationship Id="rId483" Type="http://schemas.openxmlformats.org/officeDocument/2006/relationships/image" Target="../media/image2056.png"/><Relationship Id="rId518" Type="http://schemas.openxmlformats.org/officeDocument/2006/relationships/customXml" Target="../ink/ink2084.xml"/><Relationship Id="rId539" Type="http://schemas.openxmlformats.org/officeDocument/2006/relationships/image" Target="../media/image2084.png"/><Relationship Id="rId40" Type="http://schemas.openxmlformats.org/officeDocument/2006/relationships/customXml" Target="../ink/ink1845.xml"/><Relationship Id="rId115" Type="http://schemas.openxmlformats.org/officeDocument/2006/relationships/image" Target="../media/image1873.png"/><Relationship Id="rId136" Type="http://schemas.openxmlformats.org/officeDocument/2006/relationships/customXml" Target="../ink/ink1893.xml"/><Relationship Id="rId157" Type="http://schemas.openxmlformats.org/officeDocument/2006/relationships/image" Target="../media/image1894.png"/><Relationship Id="rId178" Type="http://schemas.openxmlformats.org/officeDocument/2006/relationships/customXml" Target="../ink/ink1914.xml"/><Relationship Id="rId301" Type="http://schemas.openxmlformats.org/officeDocument/2006/relationships/image" Target="../media/image1966.png"/><Relationship Id="rId322" Type="http://schemas.openxmlformats.org/officeDocument/2006/relationships/customXml" Target="../ink/ink1986.xml"/><Relationship Id="rId343" Type="http://schemas.openxmlformats.org/officeDocument/2006/relationships/image" Target="../media/image1986.png"/><Relationship Id="rId364" Type="http://schemas.openxmlformats.org/officeDocument/2006/relationships/customXml" Target="../ink/ink2007.xml"/><Relationship Id="rId550" Type="http://schemas.openxmlformats.org/officeDocument/2006/relationships/customXml" Target="../ink/ink2100.xml"/><Relationship Id="rId61" Type="http://schemas.openxmlformats.org/officeDocument/2006/relationships/image" Target="../media/image1846.png"/><Relationship Id="rId82" Type="http://schemas.openxmlformats.org/officeDocument/2006/relationships/customXml" Target="../ink/ink1866.xml"/><Relationship Id="rId199" Type="http://schemas.openxmlformats.org/officeDocument/2006/relationships/image" Target="../media/image1915.png"/><Relationship Id="rId203" Type="http://schemas.openxmlformats.org/officeDocument/2006/relationships/image" Target="../media/image1917.png"/><Relationship Id="rId385" Type="http://schemas.openxmlformats.org/officeDocument/2006/relationships/image" Target="../media/image2007.png"/><Relationship Id="rId571" Type="http://schemas.openxmlformats.org/officeDocument/2006/relationships/image" Target="../media/image2098.png"/><Relationship Id="rId592" Type="http://schemas.openxmlformats.org/officeDocument/2006/relationships/customXml" Target="../ink/ink2121.xml"/><Relationship Id="rId606" Type="http://schemas.openxmlformats.org/officeDocument/2006/relationships/customXml" Target="../ink/ink2128.xml"/><Relationship Id="rId19" Type="http://schemas.openxmlformats.org/officeDocument/2006/relationships/image" Target="../media/image1825.png"/><Relationship Id="rId224" Type="http://schemas.openxmlformats.org/officeDocument/2006/relationships/customXml" Target="../ink/ink1937.xml"/><Relationship Id="rId245" Type="http://schemas.openxmlformats.org/officeDocument/2006/relationships/image" Target="../media/image1938.png"/><Relationship Id="rId266" Type="http://schemas.openxmlformats.org/officeDocument/2006/relationships/customXml" Target="../ink/ink1958.xml"/><Relationship Id="rId287" Type="http://schemas.openxmlformats.org/officeDocument/2006/relationships/image" Target="../media/image1959.png"/><Relationship Id="rId410" Type="http://schemas.openxmlformats.org/officeDocument/2006/relationships/customXml" Target="../ink/ink2030.xml"/><Relationship Id="rId431" Type="http://schemas.openxmlformats.org/officeDocument/2006/relationships/image" Target="../media/image2030.png"/><Relationship Id="rId452" Type="http://schemas.openxmlformats.org/officeDocument/2006/relationships/customXml" Target="../ink/ink2051.xml"/><Relationship Id="rId473" Type="http://schemas.openxmlformats.org/officeDocument/2006/relationships/image" Target="../media/image2051.png"/><Relationship Id="rId494" Type="http://schemas.openxmlformats.org/officeDocument/2006/relationships/customXml" Target="../ink/ink2072.xml"/><Relationship Id="rId508" Type="http://schemas.openxmlformats.org/officeDocument/2006/relationships/customXml" Target="../ink/ink2079.xml"/><Relationship Id="rId529" Type="http://schemas.openxmlformats.org/officeDocument/2006/relationships/image" Target="../media/image2079.png"/><Relationship Id="rId30" Type="http://schemas.openxmlformats.org/officeDocument/2006/relationships/customXml" Target="../ink/ink1840.xml"/><Relationship Id="rId105" Type="http://schemas.openxmlformats.org/officeDocument/2006/relationships/image" Target="../media/image1868.png"/><Relationship Id="rId126" Type="http://schemas.openxmlformats.org/officeDocument/2006/relationships/customXml" Target="../ink/ink1888.xml"/><Relationship Id="rId147" Type="http://schemas.openxmlformats.org/officeDocument/2006/relationships/image" Target="../media/image1889.png"/><Relationship Id="rId168" Type="http://schemas.openxmlformats.org/officeDocument/2006/relationships/customXml" Target="../ink/ink1909.xml"/><Relationship Id="rId312" Type="http://schemas.openxmlformats.org/officeDocument/2006/relationships/customXml" Target="../ink/ink1981.xml"/><Relationship Id="rId333" Type="http://schemas.openxmlformats.org/officeDocument/2006/relationships/image" Target="../media/image1982.png"/><Relationship Id="rId354" Type="http://schemas.openxmlformats.org/officeDocument/2006/relationships/customXml" Target="../ink/ink2002.xml"/><Relationship Id="rId540" Type="http://schemas.openxmlformats.org/officeDocument/2006/relationships/customXml" Target="../ink/ink2095.xml"/><Relationship Id="rId51" Type="http://schemas.openxmlformats.org/officeDocument/2006/relationships/image" Target="../media/image1841.png"/><Relationship Id="rId72" Type="http://schemas.openxmlformats.org/officeDocument/2006/relationships/customXml" Target="../ink/ink1861.xml"/><Relationship Id="rId93" Type="http://schemas.openxmlformats.org/officeDocument/2006/relationships/image" Target="../media/image1862.png"/><Relationship Id="rId189" Type="http://schemas.openxmlformats.org/officeDocument/2006/relationships/image" Target="../media/image1910.png"/><Relationship Id="rId375" Type="http://schemas.openxmlformats.org/officeDocument/2006/relationships/image" Target="../media/image2002.png"/><Relationship Id="rId396" Type="http://schemas.openxmlformats.org/officeDocument/2006/relationships/customXml" Target="../ink/ink2023.xml"/><Relationship Id="rId561" Type="http://schemas.openxmlformats.org/officeDocument/2006/relationships/image" Target="../media/image2093.png"/><Relationship Id="rId582" Type="http://schemas.openxmlformats.org/officeDocument/2006/relationships/customXml" Target="../ink/ink2116.xml"/><Relationship Id="rId617" Type="http://schemas.openxmlformats.org/officeDocument/2006/relationships/image" Target="../media/image2121.png"/><Relationship Id="rId3" Type="http://schemas.openxmlformats.org/officeDocument/2006/relationships/image" Target="../media/image1817.png"/><Relationship Id="rId214" Type="http://schemas.openxmlformats.org/officeDocument/2006/relationships/customXml" Target="../ink/ink1932.xml"/><Relationship Id="rId235" Type="http://schemas.openxmlformats.org/officeDocument/2006/relationships/image" Target="../media/image1933.png"/><Relationship Id="rId256" Type="http://schemas.openxmlformats.org/officeDocument/2006/relationships/customXml" Target="../ink/ink1953.xml"/><Relationship Id="rId277" Type="http://schemas.openxmlformats.org/officeDocument/2006/relationships/image" Target="../media/image1954.png"/><Relationship Id="rId298" Type="http://schemas.openxmlformats.org/officeDocument/2006/relationships/customXml" Target="../ink/ink1974.xml"/><Relationship Id="rId400" Type="http://schemas.openxmlformats.org/officeDocument/2006/relationships/customXml" Target="../ink/ink2025.xml"/><Relationship Id="rId421" Type="http://schemas.openxmlformats.org/officeDocument/2006/relationships/image" Target="../media/image2025.png"/><Relationship Id="rId442" Type="http://schemas.openxmlformats.org/officeDocument/2006/relationships/customXml" Target="../ink/ink2046.xml"/><Relationship Id="rId463" Type="http://schemas.openxmlformats.org/officeDocument/2006/relationships/image" Target="../media/image2046.png"/><Relationship Id="rId484" Type="http://schemas.openxmlformats.org/officeDocument/2006/relationships/customXml" Target="../ink/ink2067.xml"/><Relationship Id="rId519" Type="http://schemas.openxmlformats.org/officeDocument/2006/relationships/image" Target="../media/image2074.png"/><Relationship Id="rId116" Type="http://schemas.openxmlformats.org/officeDocument/2006/relationships/customXml" Target="../ink/ink1883.xml"/><Relationship Id="rId137" Type="http://schemas.openxmlformats.org/officeDocument/2006/relationships/image" Target="../media/image1884.png"/><Relationship Id="rId158" Type="http://schemas.openxmlformats.org/officeDocument/2006/relationships/customXml" Target="../ink/ink1904.xml"/><Relationship Id="rId302" Type="http://schemas.openxmlformats.org/officeDocument/2006/relationships/customXml" Target="../ink/ink1976.xml"/><Relationship Id="rId323" Type="http://schemas.openxmlformats.org/officeDocument/2006/relationships/image" Target="../media/image1977.png"/><Relationship Id="rId344" Type="http://schemas.openxmlformats.org/officeDocument/2006/relationships/customXml" Target="../ink/ink1997.xml"/><Relationship Id="rId530" Type="http://schemas.openxmlformats.org/officeDocument/2006/relationships/customXml" Target="../ink/ink2090.xml"/><Relationship Id="rId20" Type="http://schemas.openxmlformats.org/officeDocument/2006/relationships/customXml" Target="../ink/ink1835.xml"/><Relationship Id="rId41" Type="http://schemas.openxmlformats.org/officeDocument/2006/relationships/image" Target="../media/image1836.png"/><Relationship Id="rId62" Type="http://schemas.openxmlformats.org/officeDocument/2006/relationships/customXml" Target="../ink/ink1856.xml"/><Relationship Id="rId83" Type="http://schemas.openxmlformats.org/officeDocument/2006/relationships/image" Target="../media/image1857.png"/><Relationship Id="rId179" Type="http://schemas.openxmlformats.org/officeDocument/2006/relationships/image" Target="../media/image1905.png"/><Relationship Id="rId365" Type="http://schemas.openxmlformats.org/officeDocument/2006/relationships/image" Target="../media/image1997.png"/><Relationship Id="rId386" Type="http://schemas.openxmlformats.org/officeDocument/2006/relationships/customXml" Target="../ink/ink2018.xml"/><Relationship Id="rId551" Type="http://schemas.openxmlformats.org/officeDocument/2006/relationships/image" Target="../media/image2089.png"/><Relationship Id="rId572" Type="http://schemas.openxmlformats.org/officeDocument/2006/relationships/customXml" Target="../ink/ink2111.xml"/><Relationship Id="rId593" Type="http://schemas.openxmlformats.org/officeDocument/2006/relationships/image" Target="../media/image2109.png"/><Relationship Id="rId607" Type="http://schemas.openxmlformats.org/officeDocument/2006/relationships/image" Target="../media/image2116.png"/><Relationship Id="rId190" Type="http://schemas.openxmlformats.org/officeDocument/2006/relationships/customXml" Target="../ink/ink1920.xml"/><Relationship Id="rId204" Type="http://schemas.openxmlformats.org/officeDocument/2006/relationships/customXml" Target="../ink/ink1927.xml"/><Relationship Id="rId225" Type="http://schemas.openxmlformats.org/officeDocument/2006/relationships/image" Target="../media/image1928.png"/><Relationship Id="rId246" Type="http://schemas.openxmlformats.org/officeDocument/2006/relationships/customXml" Target="../ink/ink1948.xml"/><Relationship Id="rId267" Type="http://schemas.openxmlformats.org/officeDocument/2006/relationships/image" Target="../media/image1949.png"/><Relationship Id="rId288" Type="http://schemas.openxmlformats.org/officeDocument/2006/relationships/customXml" Target="../ink/ink1969.xml"/><Relationship Id="rId411" Type="http://schemas.openxmlformats.org/officeDocument/2006/relationships/image" Target="../media/image2020.png"/><Relationship Id="rId432" Type="http://schemas.openxmlformats.org/officeDocument/2006/relationships/customXml" Target="../ink/ink2041.xml"/><Relationship Id="rId453" Type="http://schemas.openxmlformats.org/officeDocument/2006/relationships/image" Target="../media/image2041.png"/><Relationship Id="rId474" Type="http://schemas.openxmlformats.org/officeDocument/2006/relationships/customXml" Target="../ink/ink2062.xml"/><Relationship Id="rId509" Type="http://schemas.openxmlformats.org/officeDocument/2006/relationships/image" Target="../media/image2069.png"/><Relationship Id="rId106" Type="http://schemas.openxmlformats.org/officeDocument/2006/relationships/customXml" Target="../ink/ink1878.xml"/><Relationship Id="rId127" Type="http://schemas.openxmlformats.org/officeDocument/2006/relationships/image" Target="../media/image1879.png"/><Relationship Id="rId313" Type="http://schemas.openxmlformats.org/officeDocument/2006/relationships/image" Target="../media/image1972.png"/><Relationship Id="rId495" Type="http://schemas.openxmlformats.org/officeDocument/2006/relationships/image" Target="../media/image2062.png"/><Relationship Id="rId10" Type="http://schemas.openxmlformats.org/officeDocument/2006/relationships/customXml" Target="../ink/ink1830.xml"/><Relationship Id="rId31" Type="http://schemas.openxmlformats.org/officeDocument/2006/relationships/image" Target="../media/image1831.png"/><Relationship Id="rId52" Type="http://schemas.openxmlformats.org/officeDocument/2006/relationships/customXml" Target="../ink/ink1851.xml"/><Relationship Id="rId73" Type="http://schemas.openxmlformats.org/officeDocument/2006/relationships/image" Target="../media/image1852.png"/><Relationship Id="rId94" Type="http://schemas.openxmlformats.org/officeDocument/2006/relationships/customXml" Target="../ink/ink1872.xml"/><Relationship Id="rId148" Type="http://schemas.openxmlformats.org/officeDocument/2006/relationships/customXml" Target="../ink/ink1899.xml"/><Relationship Id="rId169" Type="http://schemas.openxmlformats.org/officeDocument/2006/relationships/image" Target="../media/image1900.png"/><Relationship Id="rId334" Type="http://schemas.openxmlformats.org/officeDocument/2006/relationships/customXml" Target="../ink/ink1992.xml"/><Relationship Id="rId355" Type="http://schemas.openxmlformats.org/officeDocument/2006/relationships/image" Target="../media/image1992.png"/><Relationship Id="rId376" Type="http://schemas.openxmlformats.org/officeDocument/2006/relationships/customXml" Target="../ink/ink2013.xml"/><Relationship Id="rId397" Type="http://schemas.openxmlformats.org/officeDocument/2006/relationships/image" Target="../media/image2013.png"/><Relationship Id="rId520" Type="http://schemas.openxmlformats.org/officeDocument/2006/relationships/customXml" Target="../ink/ink2085.xml"/><Relationship Id="rId541" Type="http://schemas.openxmlformats.org/officeDocument/2006/relationships/image" Target="../media/image2085.png"/><Relationship Id="rId562" Type="http://schemas.openxmlformats.org/officeDocument/2006/relationships/customXml" Target="../ink/ink2106.xml"/><Relationship Id="rId583" Type="http://schemas.openxmlformats.org/officeDocument/2006/relationships/image" Target="../media/image2104.png"/><Relationship Id="rId618" Type="http://schemas.openxmlformats.org/officeDocument/2006/relationships/customXml" Target="../ink/ink2134.xml"/><Relationship Id="rId4" Type="http://schemas.openxmlformats.org/officeDocument/2006/relationships/customXml" Target="../ink/ink1827.xml"/><Relationship Id="rId180" Type="http://schemas.openxmlformats.org/officeDocument/2006/relationships/customXml" Target="../ink/ink1915.xml"/><Relationship Id="rId215" Type="http://schemas.openxmlformats.org/officeDocument/2006/relationships/image" Target="../media/image1923.png"/><Relationship Id="rId236" Type="http://schemas.openxmlformats.org/officeDocument/2006/relationships/customXml" Target="../ink/ink1943.xml"/><Relationship Id="rId257" Type="http://schemas.openxmlformats.org/officeDocument/2006/relationships/image" Target="../media/image1944.png"/><Relationship Id="rId278" Type="http://schemas.openxmlformats.org/officeDocument/2006/relationships/customXml" Target="../ink/ink1964.xml"/><Relationship Id="rId401" Type="http://schemas.openxmlformats.org/officeDocument/2006/relationships/image" Target="../media/image2015.png"/><Relationship Id="rId422" Type="http://schemas.openxmlformats.org/officeDocument/2006/relationships/customXml" Target="../ink/ink2036.xml"/><Relationship Id="rId443" Type="http://schemas.openxmlformats.org/officeDocument/2006/relationships/image" Target="../media/image2036.png"/><Relationship Id="rId464" Type="http://schemas.openxmlformats.org/officeDocument/2006/relationships/customXml" Target="../ink/ink2057.xml"/><Relationship Id="rId303" Type="http://schemas.openxmlformats.org/officeDocument/2006/relationships/image" Target="../media/image1967.png"/><Relationship Id="rId485" Type="http://schemas.openxmlformats.org/officeDocument/2006/relationships/image" Target="../media/image2057.png"/><Relationship Id="rId42" Type="http://schemas.openxmlformats.org/officeDocument/2006/relationships/customXml" Target="../ink/ink1846.xml"/><Relationship Id="rId84" Type="http://schemas.openxmlformats.org/officeDocument/2006/relationships/customXml" Target="../ink/ink1867.xml"/><Relationship Id="rId138" Type="http://schemas.openxmlformats.org/officeDocument/2006/relationships/customXml" Target="../ink/ink1894.xml"/><Relationship Id="rId345" Type="http://schemas.openxmlformats.org/officeDocument/2006/relationships/image" Target="../media/image1987.png"/><Relationship Id="rId387" Type="http://schemas.openxmlformats.org/officeDocument/2006/relationships/image" Target="../media/image2008.png"/><Relationship Id="rId510" Type="http://schemas.openxmlformats.org/officeDocument/2006/relationships/customXml" Target="../ink/ink2080.xml"/><Relationship Id="rId552" Type="http://schemas.openxmlformats.org/officeDocument/2006/relationships/customXml" Target="../ink/ink2101.xml"/><Relationship Id="rId594" Type="http://schemas.openxmlformats.org/officeDocument/2006/relationships/customXml" Target="../ink/ink2122.xml"/><Relationship Id="rId608" Type="http://schemas.openxmlformats.org/officeDocument/2006/relationships/customXml" Target="../ink/ink2129.xml"/><Relationship Id="rId191" Type="http://schemas.openxmlformats.org/officeDocument/2006/relationships/image" Target="../media/image1911.png"/><Relationship Id="rId205" Type="http://schemas.openxmlformats.org/officeDocument/2006/relationships/image" Target="../media/image1918.png"/><Relationship Id="rId247" Type="http://schemas.openxmlformats.org/officeDocument/2006/relationships/image" Target="../media/image1939.png"/><Relationship Id="rId412" Type="http://schemas.openxmlformats.org/officeDocument/2006/relationships/customXml" Target="../ink/ink2031.xml"/><Relationship Id="rId107" Type="http://schemas.openxmlformats.org/officeDocument/2006/relationships/image" Target="../media/image1869.png"/><Relationship Id="rId289" Type="http://schemas.openxmlformats.org/officeDocument/2006/relationships/image" Target="../media/image1960.png"/><Relationship Id="rId454" Type="http://schemas.openxmlformats.org/officeDocument/2006/relationships/customXml" Target="../ink/ink2052.xml"/><Relationship Id="rId496" Type="http://schemas.openxmlformats.org/officeDocument/2006/relationships/customXml" Target="../ink/ink2073.xml"/><Relationship Id="rId11" Type="http://schemas.openxmlformats.org/officeDocument/2006/relationships/image" Target="../media/image1821.png"/><Relationship Id="rId53" Type="http://schemas.openxmlformats.org/officeDocument/2006/relationships/image" Target="../media/image1842.png"/><Relationship Id="rId149" Type="http://schemas.openxmlformats.org/officeDocument/2006/relationships/image" Target="../media/image1890.png"/><Relationship Id="rId314" Type="http://schemas.openxmlformats.org/officeDocument/2006/relationships/customXml" Target="../ink/ink1982.xml"/><Relationship Id="rId356" Type="http://schemas.openxmlformats.org/officeDocument/2006/relationships/customXml" Target="../ink/ink2003.xml"/><Relationship Id="rId398" Type="http://schemas.openxmlformats.org/officeDocument/2006/relationships/customXml" Target="../ink/ink2024.xml"/><Relationship Id="rId521" Type="http://schemas.openxmlformats.org/officeDocument/2006/relationships/image" Target="../media/image2075.png"/><Relationship Id="rId563" Type="http://schemas.openxmlformats.org/officeDocument/2006/relationships/image" Target="../media/image2094.png"/><Relationship Id="rId619" Type="http://schemas.openxmlformats.org/officeDocument/2006/relationships/image" Target="../media/image2122.png"/><Relationship Id="rId95" Type="http://schemas.openxmlformats.org/officeDocument/2006/relationships/image" Target="../media/image1863.png"/><Relationship Id="rId160" Type="http://schemas.openxmlformats.org/officeDocument/2006/relationships/customXml" Target="../ink/ink1905.xml"/><Relationship Id="rId216" Type="http://schemas.openxmlformats.org/officeDocument/2006/relationships/customXml" Target="../ink/ink1933.xml"/><Relationship Id="rId423" Type="http://schemas.openxmlformats.org/officeDocument/2006/relationships/image" Target="../media/image2026.png"/><Relationship Id="rId258" Type="http://schemas.openxmlformats.org/officeDocument/2006/relationships/customXml" Target="../ink/ink1954.xml"/><Relationship Id="rId465" Type="http://schemas.openxmlformats.org/officeDocument/2006/relationships/image" Target="../media/image2047.png"/><Relationship Id="rId22" Type="http://schemas.openxmlformats.org/officeDocument/2006/relationships/customXml" Target="../ink/ink1836.xml"/><Relationship Id="rId64" Type="http://schemas.openxmlformats.org/officeDocument/2006/relationships/customXml" Target="../ink/ink1857.xml"/><Relationship Id="rId118" Type="http://schemas.openxmlformats.org/officeDocument/2006/relationships/customXml" Target="../ink/ink1884.xml"/><Relationship Id="rId325" Type="http://schemas.openxmlformats.org/officeDocument/2006/relationships/image" Target="../media/image1978.png"/><Relationship Id="rId367" Type="http://schemas.openxmlformats.org/officeDocument/2006/relationships/image" Target="../media/image1998.png"/><Relationship Id="rId532" Type="http://schemas.openxmlformats.org/officeDocument/2006/relationships/customXml" Target="../ink/ink2091.xml"/><Relationship Id="rId574" Type="http://schemas.openxmlformats.org/officeDocument/2006/relationships/customXml" Target="../ink/ink2112.xml"/><Relationship Id="rId171" Type="http://schemas.openxmlformats.org/officeDocument/2006/relationships/image" Target="../media/image1901.png"/><Relationship Id="rId227" Type="http://schemas.openxmlformats.org/officeDocument/2006/relationships/image" Target="../media/image1929.png"/><Relationship Id="rId269" Type="http://schemas.openxmlformats.org/officeDocument/2006/relationships/image" Target="../media/image1950.png"/><Relationship Id="rId434" Type="http://schemas.openxmlformats.org/officeDocument/2006/relationships/customXml" Target="../ink/ink2042.xml"/><Relationship Id="rId476" Type="http://schemas.openxmlformats.org/officeDocument/2006/relationships/customXml" Target="../ink/ink2063.xml"/><Relationship Id="rId33" Type="http://schemas.openxmlformats.org/officeDocument/2006/relationships/image" Target="../media/image1832.png"/><Relationship Id="rId129" Type="http://schemas.openxmlformats.org/officeDocument/2006/relationships/image" Target="../media/image1880.png"/><Relationship Id="rId280" Type="http://schemas.openxmlformats.org/officeDocument/2006/relationships/customXml" Target="../ink/ink1965.xml"/><Relationship Id="rId336" Type="http://schemas.openxmlformats.org/officeDocument/2006/relationships/customXml" Target="../ink/ink1993.xml"/><Relationship Id="rId501" Type="http://schemas.openxmlformats.org/officeDocument/2006/relationships/image" Target="../media/image2065.png"/><Relationship Id="rId543" Type="http://schemas.openxmlformats.org/officeDocument/2006/relationships/image" Target="../media/image440.png"/><Relationship Id="rId75" Type="http://schemas.openxmlformats.org/officeDocument/2006/relationships/image" Target="../media/image1853.png"/><Relationship Id="rId140" Type="http://schemas.openxmlformats.org/officeDocument/2006/relationships/customXml" Target="../ink/ink1895.xml"/><Relationship Id="rId182" Type="http://schemas.openxmlformats.org/officeDocument/2006/relationships/customXml" Target="../ink/ink1916.xml"/><Relationship Id="rId378" Type="http://schemas.openxmlformats.org/officeDocument/2006/relationships/customXml" Target="../ink/ink2014.xml"/><Relationship Id="rId403" Type="http://schemas.openxmlformats.org/officeDocument/2006/relationships/image" Target="../media/image2016.png"/><Relationship Id="rId585" Type="http://schemas.openxmlformats.org/officeDocument/2006/relationships/image" Target="../media/image2105.png"/><Relationship Id="rId6" Type="http://schemas.openxmlformats.org/officeDocument/2006/relationships/customXml" Target="../ink/ink1828.xml"/><Relationship Id="rId238" Type="http://schemas.openxmlformats.org/officeDocument/2006/relationships/customXml" Target="../ink/ink1944.xml"/><Relationship Id="rId445" Type="http://schemas.openxmlformats.org/officeDocument/2006/relationships/image" Target="../media/image2037.png"/><Relationship Id="rId487" Type="http://schemas.openxmlformats.org/officeDocument/2006/relationships/image" Target="../media/image2058.png"/><Relationship Id="rId610" Type="http://schemas.openxmlformats.org/officeDocument/2006/relationships/customXml" Target="../ink/ink2130.xml"/><Relationship Id="rId291" Type="http://schemas.openxmlformats.org/officeDocument/2006/relationships/image" Target="../media/image1961.png"/><Relationship Id="rId305" Type="http://schemas.openxmlformats.org/officeDocument/2006/relationships/image" Target="../media/image1968.png"/><Relationship Id="rId347" Type="http://schemas.openxmlformats.org/officeDocument/2006/relationships/image" Target="../media/image1988.png"/><Relationship Id="rId512" Type="http://schemas.openxmlformats.org/officeDocument/2006/relationships/customXml" Target="../ink/ink2081.xml"/><Relationship Id="rId44" Type="http://schemas.openxmlformats.org/officeDocument/2006/relationships/customXml" Target="../ink/ink1847.xml"/><Relationship Id="rId86" Type="http://schemas.openxmlformats.org/officeDocument/2006/relationships/customXml" Target="../ink/ink1868.xml"/><Relationship Id="rId151" Type="http://schemas.openxmlformats.org/officeDocument/2006/relationships/image" Target="../media/image1891.png"/><Relationship Id="rId389" Type="http://schemas.openxmlformats.org/officeDocument/2006/relationships/image" Target="../media/image2009.png"/><Relationship Id="rId554" Type="http://schemas.openxmlformats.org/officeDocument/2006/relationships/customXml" Target="../ink/ink2102.xml"/><Relationship Id="rId596" Type="http://schemas.openxmlformats.org/officeDocument/2006/relationships/customXml" Target="../ink/ink2123.xml"/><Relationship Id="rId193" Type="http://schemas.openxmlformats.org/officeDocument/2006/relationships/image" Target="../media/image1912.png"/><Relationship Id="rId207" Type="http://schemas.openxmlformats.org/officeDocument/2006/relationships/image" Target="../media/image1919.png"/><Relationship Id="rId249" Type="http://schemas.openxmlformats.org/officeDocument/2006/relationships/image" Target="../media/image1940.png"/><Relationship Id="rId414" Type="http://schemas.openxmlformats.org/officeDocument/2006/relationships/customXml" Target="../ink/ink2032.xml"/><Relationship Id="rId456" Type="http://schemas.openxmlformats.org/officeDocument/2006/relationships/customXml" Target="../ink/ink2053.xml"/><Relationship Id="rId498" Type="http://schemas.openxmlformats.org/officeDocument/2006/relationships/customXml" Target="../ink/ink2074.xml"/><Relationship Id="rId621" Type="http://schemas.openxmlformats.org/officeDocument/2006/relationships/image" Target="../media/image2123.png"/><Relationship Id="rId13" Type="http://schemas.openxmlformats.org/officeDocument/2006/relationships/image" Target="../media/image1822.png"/><Relationship Id="rId109" Type="http://schemas.openxmlformats.org/officeDocument/2006/relationships/image" Target="../media/image1870.png"/><Relationship Id="rId260" Type="http://schemas.openxmlformats.org/officeDocument/2006/relationships/customXml" Target="../ink/ink1955.xml"/><Relationship Id="rId316" Type="http://schemas.openxmlformats.org/officeDocument/2006/relationships/customXml" Target="../ink/ink1983.xml"/><Relationship Id="rId523" Type="http://schemas.openxmlformats.org/officeDocument/2006/relationships/image" Target="../media/image2076.png"/><Relationship Id="rId55" Type="http://schemas.openxmlformats.org/officeDocument/2006/relationships/image" Target="../media/image1843.png"/><Relationship Id="rId97" Type="http://schemas.openxmlformats.org/officeDocument/2006/relationships/image" Target="../media/image1864.png"/><Relationship Id="rId120" Type="http://schemas.openxmlformats.org/officeDocument/2006/relationships/customXml" Target="../ink/ink1885.xml"/><Relationship Id="rId358" Type="http://schemas.openxmlformats.org/officeDocument/2006/relationships/customXml" Target="../ink/ink2004.xml"/><Relationship Id="rId565" Type="http://schemas.openxmlformats.org/officeDocument/2006/relationships/image" Target="../media/image2095.png"/><Relationship Id="rId162" Type="http://schemas.openxmlformats.org/officeDocument/2006/relationships/customXml" Target="../ink/ink1906.xml"/><Relationship Id="rId218" Type="http://schemas.openxmlformats.org/officeDocument/2006/relationships/customXml" Target="../ink/ink1934.xml"/><Relationship Id="rId425" Type="http://schemas.openxmlformats.org/officeDocument/2006/relationships/image" Target="../media/image2027.png"/><Relationship Id="rId467" Type="http://schemas.openxmlformats.org/officeDocument/2006/relationships/image" Target="../media/image2048.png"/><Relationship Id="rId271" Type="http://schemas.openxmlformats.org/officeDocument/2006/relationships/image" Target="../media/image1951.png"/><Relationship Id="rId24" Type="http://schemas.openxmlformats.org/officeDocument/2006/relationships/customXml" Target="../ink/ink1837.xml"/><Relationship Id="rId66" Type="http://schemas.openxmlformats.org/officeDocument/2006/relationships/customXml" Target="../ink/ink1858.xml"/><Relationship Id="rId131" Type="http://schemas.openxmlformats.org/officeDocument/2006/relationships/image" Target="../media/image1881.png"/><Relationship Id="rId327" Type="http://schemas.openxmlformats.org/officeDocument/2006/relationships/image" Target="../media/image1979.png"/><Relationship Id="rId369" Type="http://schemas.openxmlformats.org/officeDocument/2006/relationships/image" Target="../media/image1999.png"/><Relationship Id="rId534" Type="http://schemas.openxmlformats.org/officeDocument/2006/relationships/customXml" Target="../ink/ink2092.xml"/><Relationship Id="rId576" Type="http://schemas.openxmlformats.org/officeDocument/2006/relationships/customXml" Target="../ink/ink2113.xml"/><Relationship Id="rId173" Type="http://schemas.openxmlformats.org/officeDocument/2006/relationships/image" Target="../media/image1902.png"/><Relationship Id="rId229" Type="http://schemas.openxmlformats.org/officeDocument/2006/relationships/image" Target="../media/image1930.png"/><Relationship Id="rId380" Type="http://schemas.openxmlformats.org/officeDocument/2006/relationships/customXml" Target="../ink/ink2015.xml"/><Relationship Id="rId436" Type="http://schemas.openxmlformats.org/officeDocument/2006/relationships/customXml" Target="../ink/ink2043.xml"/><Relationship Id="rId601" Type="http://schemas.openxmlformats.org/officeDocument/2006/relationships/image" Target="../media/image2113.png"/><Relationship Id="rId240" Type="http://schemas.openxmlformats.org/officeDocument/2006/relationships/customXml" Target="../ink/ink1945.xml"/><Relationship Id="rId478" Type="http://schemas.openxmlformats.org/officeDocument/2006/relationships/customXml" Target="../ink/ink2064.xml"/><Relationship Id="rId35" Type="http://schemas.openxmlformats.org/officeDocument/2006/relationships/image" Target="../media/image1833.png"/><Relationship Id="rId77" Type="http://schemas.openxmlformats.org/officeDocument/2006/relationships/image" Target="../media/image1854.png"/><Relationship Id="rId100" Type="http://schemas.openxmlformats.org/officeDocument/2006/relationships/customXml" Target="../ink/ink1875.xml"/><Relationship Id="rId282" Type="http://schemas.openxmlformats.org/officeDocument/2006/relationships/customXml" Target="../ink/ink1966.xml"/><Relationship Id="rId338" Type="http://schemas.openxmlformats.org/officeDocument/2006/relationships/customXml" Target="../ink/ink1994.xml"/><Relationship Id="rId503" Type="http://schemas.openxmlformats.org/officeDocument/2006/relationships/image" Target="../media/image2066.png"/><Relationship Id="rId545" Type="http://schemas.openxmlformats.org/officeDocument/2006/relationships/image" Target="../media/image2086.png"/><Relationship Id="rId587" Type="http://schemas.openxmlformats.org/officeDocument/2006/relationships/image" Target="../media/image2106.png"/><Relationship Id="rId8" Type="http://schemas.openxmlformats.org/officeDocument/2006/relationships/customXml" Target="../ink/ink1829.xml"/><Relationship Id="rId142" Type="http://schemas.openxmlformats.org/officeDocument/2006/relationships/customXml" Target="../ink/ink1896.xml"/><Relationship Id="rId184" Type="http://schemas.openxmlformats.org/officeDocument/2006/relationships/customXml" Target="../ink/ink1917.xml"/><Relationship Id="rId391" Type="http://schemas.openxmlformats.org/officeDocument/2006/relationships/image" Target="../media/image2010.png"/><Relationship Id="rId405" Type="http://schemas.openxmlformats.org/officeDocument/2006/relationships/image" Target="../media/image2017.png"/><Relationship Id="rId447" Type="http://schemas.openxmlformats.org/officeDocument/2006/relationships/image" Target="../media/image2038.png"/><Relationship Id="rId612" Type="http://schemas.openxmlformats.org/officeDocument/2006/relationships/customXml" Target="../ink/ink2131.xml"/><Relationship Id="rId251" Type="http://schemas.openxmlformats.org/officeDocument/2006/relationships/image" Target="../media/image1941.png"/><Relationship Id="rId489" Type="http://schemas.openxmlformats.org/officeDocument/2006/relationships/image" Target="../media/image2059.png"/><Relationship Id="rId46" Type="http://schemas.openxmlformats.org/officeDocument/2006/relationships/customXml" Target="../ink/ink1848.xml"/><Relationship Id="rId293" Type="http://schemas.openxmlformats.org/officeDocument/2006/relationships/image" Target="../media/image1962.png"/><Relationship Id="rId307" Type="http://schemas.openxmlformats.org/officeDocument/2006/relationships/image" Target="../media/image1969.png"/><Relationship Id="rId349" Type="http://schemas.openxmlformats.org/officeDocument/2006/relationships/image" Target="../media/image1989.png"/><Relationship Id="rId514" Type="http://schemas.openxmlformats.org/officeDocument/2006/relationships/customXml" Target="../ink/ink2082.xml"/><Relationship Id="rId556" Type="http://schemas.openxmlformats.org/officeDocument/2006/relationships/customXml" Target="../ink/ink2103.xml"/><Relationship Id="rId88" Type="http://schemas.openxmlformats.org/officeDocument/2006/relationships/customXml" Target="../ink/ink1869.xml"/><Relationship Id="rId111" Type="http://schemas.openxmlformats.org/officeDocument/2006/relationships/image" Target="../media/image1871.png"/><Relationship Id="rId153" Type="http://schemas.openxmlformats.org/officeDocument/2006/relationships/image" Target="../media/image1892.png"/><Relationship Id="rId195" Type="http://schemas.openxmlformats.org/officeDocument/2006/relationships/image" Target="../media/image1913.png"/><Relationship Id="rId209" Type="http://schemas.openxmlformats.org/officeDocument/2006/relationships/image" Target="../media/image1920.png"/><Relationship Id="rId360" Type="http://schemas.openxmlformats.org/officeDocument/2006/relationships/customXml" Target="../ink/ink2005.xml"/><Relationship Id="rId416" Type="http://schemas.openxmlformats.org/officeDocument/2006/relationships/customXml" Target="../ink/ink2033.xml"/><Relationship Id="rId598" Type="http://schemas.openxmlformats.org/officeDocument/2006/relationships/customXml" Target="../ink/ink2124.xml"/><Relationship Id="rId220" Type="http://schemas.openxmlformats.org/officeDocument/2006/relationships/customXml" Target="../ink/ink1935.xml"/><Relationship Id="rId458" Type="http://schemas.openxmlformats.org/officeDocument/2006/relationships/customXml" Target="../ink/ink2054.xml"/><Relationship Id="rId15" Type="http://schemas.openxmlformats.org/officeDocument/2006/relationships/image" Target="../media/image1823.png"/><Relationship Id="rId57" Type="http://schemas.openxmlformats.org/officeDocument/2006/relationships/image" Target="../media/image1844.png"/><Relationship Id="rId262" Type="http://schemas.openxmlformats.org/officeDocument/2006/relationships/customXml" Target="../ink/ink1956.xml"/><Relationship Id="rId318" Type="http://schemas.openxmlformats.org/officeDocument/2006/relationships/customXml" Target="../ink/ink1984.xml"/><Relationship Id="rId525" Type="http://schemas.openxmlformats.org/officeDocument/2006/relationships/image" Target="../media/image2077.png"/><Relationship Id="rId567" Type="http://schemas.openxmlformats.org/officeDocument/2006/relationships/image" Target="../media/image2096.png"/><Relationship Id="rId99" Type="http://schemas.openxmlformats.org/officeDocument/2006/relationships/image" Target="../media/image1865.png"/><Relationship Id="rId122" Type="http://schemas.openxmlformats.org/officeDocument/2006/relationships/customXml" Target="../ink/ink1886.xml"/><Relationship Id="rId164" Type="http://schemas.openxmlformats.org/officeDocument/2006/relationships/customXml" Target="../ink/ink1907.xml"/><Relationship Id="rId371" Type="http://schemas.openxmlformats.org/officeDocument/2006/relationships/image" Target="../media/image2000.png"/><Relationship Id="rId427" Type="http://schemas.openxmlformats.org/officeDocument/2006/relationships/image" Target="../media/image2028.png"/><Relationship Id="rId469" Type="http://schemas.openxmlformats.org/officeDocument/2006/relationships/image" Target="../media/image2049.png"/><Relationship Id="rId26" Type="http://schemas.openxmlformats.org/officeDocument/2006/relationships/customXml" Target="../ink/ink1838.xml"/><Relationship Id="rId231" Type="http://schemas.openxmlformats.org/officeDocument/2006/relationships/image" Target="../media/image1931.png"/><Relationship Id="rId273" Type="http://schemas.openxmlformats.org/officeDocument/2006/relationships/image" Target="../media/image1952.png"/><Relationship Id="rId329" Type="http://schemas.openxmlformats.org/officeDocument/2006/relationships/image" Target="../media/image1980.png"/><Relationship Id="rId480" Type="http://schemas.openxmlformats.org/officeDocument/2006/relationships/customXml" Target="../ink/ink2065.xml"/><Relationship Id="rId536" Type="http://schemas.openxmlformats.org/officeDocument/2006/relationships/customXml" Target="../ink/ink2093.xml"/><Relationship Id="rId68" Type="http://schemas.openxmlformats.org/officeDocument/2006/relationships/customXml" Target="../ink/ink1859.xml"/><Relationship Id="rId133" Type="http://schemas.openxmlformats.org/officeDocument/2006/relationships/image" Target="../media/image1882.png"/><Relationship Id="rId175" Type="http://schemas.openxmlformats.org/officeDocument/2006/relationships/image" Target="../media/image1903.png"/><Relationship Id="rId340" Type="http://schemas.openxmlformats.org/officeDocument/2006/relationships/customXml" Target="../ink/ink1995.xml"/><Relationship Id="rId578" Type="http://schemas.openxmlformats.org/officeDocument/2006/relationships/customXml" Target="../ink/ink2114.xml"/><Relationship Id="rId200" Type="http://schemas.openxmlformats.org/officeDocument/2006/relationships/customXml" Target="../ink/ink1925.xml"/><Relationship Id="rId382" Type="http://schemas.openxmlformats.org/officeDocument/2006/relationships/customXml" Target="../ink/ink2016.xml"/><Relationship Id="rId438" Type="http://schemas.openxmlformats.org/officeDocument/2006/relationships/customXml" Target="../ink/ink2044.xml"/><Relationship Id="rId603" Type="http://schemas.openxmlformats.org/officeDocument/2006/relationships/image" Target="../media/image2114.png"/><Relationship Id="rId242" Type="http://schemas.openxmlformats.org/officeDocument/2006/relationships/customXml" Target="../ink/ink1946.xml"/><Relationship Id="rId284" Type="http://schemas.openxmlformats.org/officeDocument/2006/relationships/customXml" Target="../ink/ink1967.xml"/><Relationship Id="rId491" Type="http://schemas.openxmlformats.org/officeDocument/2006/relationships/image" Target="../media/image2060.png"/><Relationship Id="rId505" Type="http://schemas.openxmlformats.org/officeDocument/2006/relationships/image" Target="../media/image2067.png"/><Relationship Id="rId37" Type="http://schemas.openxmlformats.org/officeDocument/2006/relationships/image" Target="../media/image1834.png"/><Relationship Id="rId79" Type="http://schemas.openxmlformats.org/officeDocument/2006/relationships/image" Target="../media/image1855.png"/><Relationship Id="rId102" Type="http://schemas.openxmlformats.org/officeDocument/2006/relationships/customXml" Target="../ink/ink1876.xml"/><Relationship Id="rId144" Type="http://schemas.openxmlformats.org/officeDocument/2006/relationships/customXml" Target="../ink/ink1897.xml"/><Relationship Id="rId547" Type="http://schemas.openxmlformats.org/officeDocument/2006/relationships/image" Target="../media/image2087.png"/><Relationship Id="rId589" Type="http://schemas.openxmlformats.org/officeDocument/2006/relationships/image" Target="../media/image2107.png"/><Relationship Id="rId90" Type="http://schemas.openxmlformats.org/officeDocument/2006/relationships/customXml" Target="../ink/ink1870.xml"/><Relationship Id="rId186" Type="http://schemas.openxmlformats.org/officeDocument/2006/relationships/customXml" Target="../ink/ink1918.xml"/><Relationship Id="rId351" Type="http://schemas.openxmlformats.org/officeDocument/2006/relationships/image" Target="../media/image1990.png"/><Relationship Id="rId393" Type="http://schemas.openxmlformats.org/officeDocument/2006/relationships/image" Target="../media/image2011.png"/><Relationship Id="rId407" Type="http://schemas.openxmlformats.org/officeDocument/2006/relationships/image" Target="../media/image2018.png"/><Relationship Id="rId449" Type="http://schemas.openxmlformats.org/officeDocument/2006/relationships/image" Target="../media/image2039.png"/><Relationship Id="rId614" Type="http://schemas.openxmlformats.org/officeDocument/2006/relationships/customXml" Target="../ink/ink2132.xml"/><Relationship Id="rId211" Type="http://schemas.openxmlformats.org/officeDocument/2006/relationships/image" Target="../media/image1921.png"/><Relationship Id="rId253" Type="http://schemas.openxmlformats.org/officeDocument/2006/relationships/image" Target="../media/image1942.png"/><Relationship Id="rId295" Type="http://schemas.openxmlformats.org/officeDocument/2006/relationships/image" Target="../media/image1963.png"/><Relationship Id="rId309" Type="http://schemas.openxmlformats.org/officeDocument/2006/relationships/image" Target="../media/image1970.png"/><Relationship Id="rId460" Type="http://schemas.openxmlformats.org/officeDocument/2006/relationships/customXml" Target="../ink/ink2055.xml"/><Relationship Id="rId516" Type="http://schemas.openxmlformats.org/officeDocument/2006/relationships/customXml" Target="../ink/ink2083.xml"/><Relationship Id="rId48" Type="http://schemas.openxmlformats.org/officeDocument/2006/relationships/customXml" Target="../ink/ink1849.xml"/><Relationship Id="rId113" Type="http://schemas.openxmlformats.org/officeDocument/2006/relationships/image" Target="../media/image1872.png"/><Relationship Id="rId320" Type="http://schemas.openxmlformats.org/officeDocument/2006/relationships/customXml" Target="../ink/ink1985.xml"/><Relationship Id="rId558" Type="http://schemas.openxmlformats.org/officeDocument/2006/relationships/customXml" Target="../ink/ink210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9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7.xml"/><Relationship Id="rId299" Type="http://schemas.openxmlformats.org/officeDocument/2006/relationships/customXml" Target="../ink/ink148.xml"/><Relationship Id="rId21" Type="http://schemas.openxmlformats.org/officeDocument/2006/relationships/image" Target="../media/image10.png"/><Relationship Id="rId63" Type="http://schemas.openxmlformats.org/officeDocument/2006/relationships/image" Target="../media/image31.png"/><Relationship Id="rId159" Type="http://schemas.openxmlformats.org/officeDocument/2006/relationships/customXml" Target="../ink/ink78.xml"/><Relationship Id="rId324" Type="http://schemas.openxmlformats.org/officeDocument/2006/relationships/customXml" Target="../ink/ink161.xml"/><Relationship Id="rId366" Type="http://schemas.openxmlformats.org/officeDocument/2006/relationships/customXml" Target="../ink/ink182.xml"/><Relationship Id="rId170" Type="http://schemas.openxmlformats.org/officeDocument/2006/relationships/image" Target="../media/image84.png"/><Relationship Id="rId226" Type="http://schemas.openxmlformats.org/officeDocument/2006/relationships/image" Target="../media/image112.png"/><Relationship Id="rId268" Type="http://schemas.openxmlformats.org/officeDocument/2006/relationships/image" Target="../media/image133.png"/><Relationship Id="rId32" Type="http://schemas.openxmlformats.org/officeDocument/2006/relationships/customXml" Target="../ink/ink14.xml"/><Relationship Id="rId74" Type="http://schemas.openxmlformats.org/officeDocument/2006/relationships/customXml" Target="../ink/ink35.xml"/><Relationship Id="rId128" Type="http://schemas.openxmlformats.org/officeDocument/2006/relationships/image" Target="../media/image63.png"/><Relationship Id="rId335" Type="http://schemas.openxmlformats.org/officeDocument/2006/relationships/image" Target="../media/image166.png"/><Relationship Id="rId377" Type="http://schemas.openxmlformats.org/officeDocument/2006/relationships/image" Target="../media/image187.png"/><Relationship Id="rId5" Type="http://schemas.openxmlformats.org/officeDocument/2006/relationships/customXml" Target="../ink/ink1.xml"/><Relationship Id="rId181" Type="http://schemas.openxmlformats.org/officeDocument/2006/relationships/customXml" Target="../ink/ink89.xml"/><Relationship Id="rId237" Type="http://schemas.openxmlformats.org/officeDocument/2006/relationships/customXml" Target="../ink/ink117.xml"/><Relationship Id="rId402" Type="http://schemas.openxmlformats.org/officeDocument/2006/relationships/customXml" Target="../ink/ink200.xml"/><Relationship Id="rId258" Type="http://schemas.openxmlformats.org/officeDocument/2006/relationships/image" Target="../media/image128.png"/><Relationship Id="rId279" Type="http://schemas.openxmlformats.org/officeDocument/2006/relationships/customXml" Target="../ink/ink138.xml"/><Relationship Id="rId22" Type="http://schemas.openxmlformats.org/officeDocument/2006/relationships/customXml" Target="../ink/ink9.xml"/><Relationship Id="rId43" Type="http://schemas.openxmlformats.org/officeDocument/2006/relationships/image" Target="../media/image21.png"/><Relationship Id="rId64" Type="http://schemas.openxmlformats.org/officeDocument/2006/relationships/customXml" Target="../ink/ink30.xml"/><Relationship Id="rId118" Type="http://schemas.openxmlformats.org/officeDocument/2006/relationships/image" Target="../media/image58.png"/><Relationship Id="rId139" Type="http://schemas.openxmlformats.org/officeDocument/2006/relationships/customXml" Target="../ink/ink68.xml"/><Relationship Id="rId290" Type="http://schemas.openxmlformats.org/officeDocument/2006/relationships/image" Target="../media/image144.png"/><Relationship Id="rId304" Type="http://schemas.openxmlformats.org/officeDocument/2006/relationships/image" Target="../media/image151.png"/><Relationship Id="rId325" Type="http://schemas.openxmlformats.org/officeDocument/2006/relationships/image" Target="../media/image161.png"/><Relationship Id="rId346" Type="http://schemas.openxmlformats.org/officeDocument/2006/relationships/customXml" Target="../ink/ink172.xml"/><Relationship Id="rId367" Type="http://schemas.openxmlformats.org/officeDocument/2006/relationships/image" Target="../media/image182.png"/><Relationship Id="rId388" Type="http://schemas.openxmlformats.org/officeDocument/2006/relationships/customXml" Target="../ink/ink193.xml"/><Relationship Id="rId85" Type="http://schemas.openxmlformats.org/officeDocument/2006/relationships/image" Target="../media/image42.png"/><Relationship Id="rId150" Type="http://schemas.openxmlformats.org/officeDocument/2006/relationships/image" Target="../media/image74.png"/><Relationship Id="rId171" Type="http://schemas.openxmlformats.org/officeDocument/2006/relationships/customXml" Target="../ink/ink84.xml"/><Relationship Id="rId192" Type="http://schemas.openxmlformats.org/officeDocument/2006/relationships/image" Target="../media/image95.png"/><Relationship Id="rId206" Type="http://schemas.openxmlformats.org/officeDocument/2006/relationships/image" Target="../media/image102.png"/><Relationship Id="rId227" Type="http://schemas.openxmlformats.org/officeDocument/2006/relationships/customXml" Target="../ink/ink112.xml"/><Relationship Id="rId413" Type="http://schemas.openxmlformats.org/officeDocument/2006/relationships/image" Target="../media/image205.png"/><Relationship Id="rId248" Type="http://schemas.openxmlformats.org/officeDocument/2006/relationships/image" Target="../media/image123.png"/><Relationship Id="rId269" Type="http://schemas.openxmlformats.org/officeDocument/2006/relationships/customXml" Target="../ink/ink133.xml"/><Relationship Id="rId12" Type="http://schemas.openxmlformats.org/officeDocument/2006/relationships/customXml" Target="../ink/ink4.xml"/><Relationship Id="rId33" Type="http://schemas.openxmlformats.org/officeDocument/2006/relationships/image" Target="../media/image16.png"/><Relationship Id="rId108" Type="http://schemas.openxmlformats.org/officeDocument/2006/relationships/image" Target="../media/image53.png"/><Relationship Id="rId129" Type="http://schemas.openxmlformats.org/officeDocument/2006/relationships/customXml" Target="../ink/ink63.xml"/><Relationship Id="rId280" Type="http://schemas.openxmlformats.org/officeDocument/2006/relationships/image" Target="../media/image139.png"/><Relationship Id="rId315" Type="http://schemas.openxmlformats.org/officeDocument/2006/relationships/image" Target="../media/image156.png"/><Relationship Id="rId336" Type="http://schemas.openxmlformats.org/officeDocument/2006/relationships/customXml" Target="../ink/ink167.xml"/><Relationship Id="rId357" Type="http://schemas.openxmlformats.org/officeDocument/2006/relationships/image" Target="../media/image177.png"/><Relationship Id="rId54" Type="http://schemas.openxmlformats.org/officeDocument/2006/relationships/customXml" Target="../ink/ink25.xml"/><Relationship Id="rId75" Type="http://schemas.openxmlformats.org/officeDocument/2006/relationships/image" Target="../media/image37.png"/><Relationship Id="rId96" Type="http://schemas.openxmlformats.org/officeDocument/2006/relationships/customXml" Target="../ink/ink46.xml"/><Relationship Id="rId140" Type="http://schemas.openxmlformats.org/officeDocument/2006/relationships/image" Target="../media/image69.png"/><Relationship Id="rId161" Type="http://schemas.openxmlformats.org/officeDocument/2006/relationships/customXml" Target="../ink/ink79.xml"/><Relationship Id="rId182" Type="http://schemas.openxmlformats.org/officeDocument/2006/relationships/image" Target="../media/image90.png"/><Relationship Id="rId217" Type="http://schemas.openxmlformats.org/officeDocument/2006/relationships/customXml" Target="../ink/ink107.xml"/><Relationship Id="rId378" Type="http://schemas.openxmlformats.org/officeDocument/2006/relationships/customXml" Target="../ink/ink188.xml"/><Relationship Id="rId399" Type="http://schemas.openxmlformats.org/officeDocument/2006/relationships/image" Target="../media/image198.png"/><Relationship Id="rId403" Type="http://schemas.openxmlformats.org/officeDocument/2006/relationships/image" Target="../media/image200.png"/><Relationship Id="rId238" Type="http://schemas.openxmlformats.org/officeDocument/2006/relationships/image" Target="../media/image118.png"/><Relationship Id="rId259" Type="http://schemas.openxmlformats.org/officeDocument/2006/relationships/customXml" Target="../ink/ink128.xml"/><Relationship Id="rId23" Type="http://schemas.openxmlformats.org/officeDocument/2006/relationships/image" Target="../media/image11.png"/><Relationship Id="rId119" Type="http://schemas.openxmlformats.org/officeDocument/2006/relationships/customXml" Target="../ink/ink58.xml"/><Relationship Id="rId270" Type="http://schemas.openxmlformats.org/officeDocument/2006/relationships/image" Target="../media/image134.png"/><Relationship Id="rId291" Type="http://schemas.openxmlformats.org/officeDocument/2006/relationships/customXml" Target="../ink/ink144.xml"/><Relationship Id="rId305" Type="http://schemas.openxmlformats.org/officeDocument/2006/relationships/customXml" Target="../ink/ink151.xml"/><Relationship Id="rId326" Type="http://schemas.openxmlformats.org/officeDocument/2006/relationships/customXml" Target="../ink/ink162.xml"/><Relationship Id="rId347" Type="http://schemas.openxmlformats.org/officeDocument/2006/relationships/image" Target="../media/image172.png"/><Relationship Id="rId44" Type="http://schemas.openxmlformats.org/officeDocument/2006/relationships/customXml" Target="../ink/ink20.xml"/><Relationship Id="rId65" Type="http://schemas.openxmlformats.org/officeDocument/2006/relationships/image" Target="../media/image32.png"/><Relationship Id="rId86" Type="http://schemas.openxmlformats.org/officeDocument/2006/relationships/customXml" Target="../ink/ink41.xml"/><Relationship Id="rId130" Type="http://schemas.openxmlformats.org/officeDocument/2006/relationships/image" Target="../media/image64.png"/><Relationship Id="rId151" Type="http://schemas.openxmlformats.org/officeDocument/2006/relationships/customXml" Target="../ink/ink74.xml"/><Relationship Id="rId368" Type="http://schemas.openxmlformats.org/officeDocument/2006/relationships/customXml" Target="../ink/ink183.xml"/><Relationship Id="rId389" Type="http://schemas.openxmlformats.org/officeDocument/2006/relationships/image" Target="../media/image193.png"/><Relationship Id="rId172" Type="http://schemas.openxmlformats.org/officeDocument/2006/relationships/image" Target="../media/image85.png"/><Relationship Id="rId193" Type="http://schemas.openxmlformats.org/officeDocument/2006/relationships/customXml" Target="../ink/ink95.xml"/><Relationship Id="rId207" Type="http://schemas.openxmlformats.org/officeDocument/2006/relationships/customXml" Target="../ink/ink102.xml"/><Relationship Id="rId228" Type="http://schemas.openxmlformats.org/officeDocument/2006/relationships/image" Target="../media/image113.png"/><Relationship Id="rId249" Type="http://schemas.openxmlformats.org/officeDocument/2006/relationships/customXml" Target="../ink/ink123.xml"/><Relationship Id="rId414" Type="http://schemas.openxmlformats.org/officeDocument/2006/relationships/customXml" Target="../ink/ink206.xml"/><Relationship Id="rId13" Type="http://schemas.openxmlformats.org/officeDocument/2006/relationships/image" Target="../media/image6.png"/><Relationship Id="rId109" Type="http://schemas.openxmlformats.org/officeDocument/2006/relationships/customXml" Target="../ink/ink53.xml"/><Relationship Id="rId260" Type="http://schemas.openxmlformats.org/officeDocument/2006/relationships/image" Target="../media/image129.png"/><Relationship Id="rId281" Type="http://schemas.openxmlformats.org/officeDocument/2006/relationships/customXml" Target="../ink/ink139.xml"/><Relationship Id="rId316" Type="http://schemas.openxmlformats.org/officeDocument/2006/relationships/customXml" Target="../ink/ink157.xml"/><Relationship Id="rId337" Type="http://schemas.openxmlformats.org/officeDocument/2006/relationships/image" Target="../media/image167.png"/><Relationship Id="rId34" Type="http://schemas.openxmlformats.org/officeDocument/2006/relationships/customXml" Target="../ink/ink15.xml"/><Relationship Id="rId55" Type="http://schemas.openxmlformats.org/officeDocument/2006/relationships/image" Target="../media/image27.png"/><Relationship Id="rId76" Type="http://schemas.openxmlformats.org/officeDocument/2006/relationships/customXml" Target="../ink/ink36.xml"/><Relationship Id="rId97" Type="http://schemas.openxmlformats.org/officeDocument/2006/relationships/image" Target="../media/image48.png"/><Relationship Id="rId120" Type="http://schemas.openxmlformats.org/officeDocument/2006/relationships/image" Target="../media/image59.png"/><Relationship Id="rId141" Type="http://schemas.openxmlformats.org/officeDocument/2006/relationships/customXml" Target="../ink/ink69.xml"/><Relationship Id="rId358" Type="http://schemas.openxmlformats.org/officeDocument/2006/relationships/customXml" Target="../ink/ink178.xml"/><Relationship Id="rId379" Type="http://schemas.openxmlformats.org/officeDocument/2006/relationships/image" Target="../media/image188.png"/><Relationship Id="rId7" Type="http://schemas.openxmlformats.org/officeDocument/2006/relationships/image" Target="../media/image3.png"/><Relationship Id="rId162" Type="http://schemas.openxmlformats.org/officeDocument/2006/relationships/image" Target="../media/image80.png"/><Relationship Id="rId183" Type="http://schemas.openxmlformats.org/officeDocument/2006/relationships/customXml" Target="../ink/ink90.xml"/><Relationship Id="rId218" Type="http://schemas.openxmlformats.org/officeDocument/2006/relationships/image" Target="../media/image108.png"/><Relationship Id="rId239" Type="http://schemas.openxmlformats.org/officeDocument/2006/relationships/customXml" Target="../ink/ink118.xml"/><Relationship Id="rId390" Type="http://schemas.openxmlformats.org/officeDocument/2006/relationships/customXml" Target="../ink/ink194.xml"/><Relationship Id="rId404" Type="http://schemas.openxmlformats.org/officeDocument/2006/relationships/customXml" Target="../ink/ink201.xml"/><Relationship Id="rId250" Type="http://schemas.openxmlformats.org/officeDocument/2006/relationships/image" Target="../media/image124.png"/><Relationship Id="rId271" Type="http://schemas.openxmlformats.org/officeDocument/2006/relationships/customXml" Target="../ink/ink134.xml"/><Relationship Id="rId292" Type="http://schemas.openxmlformats.org/officeDocument/2006/relationships/image" Target="../media/image145.png"/><Relationship Id="rId306" Type="http://schemas.openxmlformats.org/officeDocument/2006/relationships/image" Target="../media/image152.png"/><Relationship Id="rId24" Type="http://schemas.openxmlformats.org/officeDocument/2006/relationships/customXml" Target="../ink/ink10.xml"/><Relationship Id="rId45" Type="http://schemas.openxmlformats.org/officeDocument/2006/relationships/image" Target="../media/image22.png"/><Relationship Id="rId66" Type="http://schemas.openxmlformats.org/officeDocument/2006/relationships/customXml" Target="../ink/ink31.xml"/><Relationship Id="rId87" Type="http://schemas.openxmlformats.org/officeDocument/2006/relationships/image" Target="../media/image43.png"/><Relationship Id="rId110" Type="http://schemas.openxmlformats.org/officeDocument/2006/relationships/image" Target="../media/image54.png"/><Relationship Id="rId131" Type="http://schemas.openxmlformats.org/officeDocument/2006/relationships/customXml" Target="../ink/ink64.xml"/><Relationship Id="rId327" Type="http://schemas.openxmlformats.org/officeDocument/2006/relationships/image" Target="../media/image162.png"/><Relationship Id="rId348" Type="http://schemas.openxmlformats.org/officeDocument/2006/relationships/customXml" Target="../ink/ink173.xml"/><Relationship Id="rId369" Type="http://schemas.openxmlformats.org/officeDocument/2006/relationships/image" Target="../media/image183.png"/><Relationship Id="rId152" Type="http://schemas.openxmlformats.org/officeDocument/2006/relationships/image" Target="../media/image75.png"/><Relationship Id="rId173" Type="http://schemas.openxmlformats.org/officeDocument/2006/relationships/customXml" Target="../ink/ink85.xml"/><Relationship Id="rId194" Type="http://schemas.openxmlformats.org/officeDocument/2006/relationships/image" Target="../media/image96.png"/><Relationship Id="rId208" Type="http://schemas.openxmlformats.org/officeDocument/2006/relationships/image" Target="../media/image103.png"/><Relationship Id="rId229" Type="http://schemas.openxmlformats.org/officeDocument/2006/relationships/customXml" Target="../ink/ink113.xml"/><Relationship Id="rId380" Type="http://schemas.openxmlformats.org/officeDocument/2006/relationships/customXml" Target="../ink/ink189.xml"/><Relationship Id="rId415" Type="http://schemas.openxmlformats.org/officeDocument/2006/relationships/image" Target="../media/image206.png"/><Relationship Id="rId240" Type="http://schemas.openxmlformats.org/officeDocument/2006/relationships/image" Target="../media/image119.png"/><Relationship Id="rId261" Type="http://schemas.openxmlformats.org/officeDocument/2006/relationships/customXml" Target="../ink/ink129.xml"/><Relationship Id="rId14" Type="http://schemas.openxmlformats.org/officeDocument/2006/relationships/customXml" Target="../ink/ink5.xml"/><Relationship Id="rId35" Type="http://schemas.openxmlformats.org/officeDocument/2006/relationships/image" Target="../media/image17.png"/><Relationship Id="rId56" Type="http://schemas.openxmlformats.org/officeDocument/2006/relationships/customXml" Target="../ink/ink26.xml"/><Relationship Id="rId77" Type="http://schemas.openxmlformats.org/officeDocument/2006/relationships/image" Target="../media/image38.png"/><Relationship Id="rId100" Type="http://schemas.openxmlformats.org/officeDocument/2006/relationships/customXml" Target="../ink/ink48.xml"/><Relationship Id="rId282" Type="http://schemas.openxmlformats.org/officeDocument/2006/relationships/image" Target="../media/image140.png"/><Relationship Id="rId317" Type="http://schemas.openxmlformats.org/officeDocument/2006/relationships/image" Target="../media/image157.png"/><Relationship Id="rId338" Type="http://schemas.openxmlformats.org/officeDocument/2006/relationships/customXml" Target="../ink/ink168.xml"/><Relationship Id="rId359" Type="http://schemas.openxmlformats.org/officeDocument/2006/relationships/image" Target="../media/image178.png"/><Relationship Id="rId8" Type="http://schemas.openxmlformats.org/officeDocument/2006/relationships/customXml" Target="../ink/ink2.xml"/><Relationship Id="rId98" Type="http://schemas.openxmlformats.org/officeDocument/2006/relationships/customXml" Target="../ink/ink47.xml"/><Relationship Id="rId121" Type="http://schemas.openxmlformats.org/officeDocument/2006/relationships/customXml" Target="../ink/ink59.xml"/><Relationship Id="rId142" Type="http://schemas.openxmlformats.org/officeDocument/2006/relationships/image" Target="../media/image70.png"/><Relationship Id="rId163" Type="http://schemas.openxmlformats.org/officeDocument/2006/relationships/customXml" Target="../ink/ink80.xml"/><Relationship Id="rId184" Type="http://schemas.openxmlformats.org/officeDocument/2006/relationships/image" Target="../media/image91.png"/><Relationship Id="rId219" Type="http://schemas.openxmlformats.org/officeDocument/2006/relationships/customXml" Target="../ink/ink108.xml"/><Relationship Id="rId370" Type="http://schemas.openxmlformats.org/officeDocument/2006/relationships/customXml" Target="../ink/ink184.xml"/><Relationship Id="rId391" Type="http://schemas.openxmlformats.org/officeDocument/2006/relationships/image" Target="../media/image194.png"/><Relationship Id="rId405" Type="http://schemas.openxmlformats.org/officeDocument/2006/relationships/image" Target="../media/image201.png"/><Relationship Id="rId230" Type="http://schemas.openxmlformats.org/officeDocument/2006/relationships/image" Target="../media/image114.png"/><Relationship Id="rId251" Type="http://schemas.openxmlformats.org/officeDocument/2006/relationships/customXml" Target="../ink/ink124.xml"/><Relationship Id="rId25" Type="http://schemas.openxmlformats.org/officeDocument/2006/relationships/image" Target="../media/image12.png"/><Relationship Id="rId46" Type="http://schemas.openxmlformats.org/officeDocument/2006/relationships/customXml" Target="../ink/ink21.xml"/><Relationship Id="rId67" Type="http://schemas.openxmlformats.org/officeDocument/2006/relationships/image" Target="../media/image33.png"/><Relationship Id="rId272" Type="http://schemas.openxmlformats.org/officeDocument/2006/relationships/image" Target="../media/image135.png"/><Relationship Id="rId293" Type="http://schemas.openxmlformats.org/officeDocument/2006/relationships/customXml" Target="../ink/ink145.xml"/><Relationship Id="rId307" Type="http://schemas.openxmlformats.org/officeDocument/2006/relationships/customXml" Target="../ink/ink152.xml"/><Relationship Id="rId328" Type="http://schemas.openxmlformats.org/officeDocument/2006/relationships/customXml" Target="../ink/ink163.xml"/><Relationship Id="rId349" Type="http://schemas.openxmlformats.org/officeDocument/2006/relationships/image" Target="../media/image173.png"/><Relationship Id="rId88" Type="http://schemas.openxmlformats.org/officeDocument/2006/relationships/customXml" Target="../ink/ink42.xml"/><Relationship Id="rId111" Type="http://schemas.openxmlformats.org/officeDocument/2006/relationships/customXml" Target="../ink/ink54.xml"/><Relationship Id="rId132" Type="http://schemas.openxmlformats.org/officeDocument/2006/relationships/image" Target="../media/image65.png"/><Relationship Id="rId153" Type="http://schemas.openxmlformats.org/officeDocument/2006/relationships/customXml" Target="../ink/ink75.xml"/><Relationship Id="rId174" Type="http://schemas.openxmlformats.org/officeDocument/2006/relationships/image" Target="../media/image86.png"/><Relationship Id="rId195" Type="http://schemas.openxmlformats.org/officeDocument/2006/relationships/customXml" Target="../ink/ink96.xml"/><Relationship Id="rId209" Type="http://schemas.openxmlformats.org/officeDocument/2006/relationships/customXml" Target="../ink/ink103.xml"/><Relationship Id="rId360" Type="http://schemas.openxmlformats.org/officeDocument/2006/relationships/customXml" Target="../ink/ink179.xml"/><Relationship Id="rId381" Type="http://schemas.openxmlformats.org/officeDocument/2006/relationships/image" Target="../media/image189.png"/><Relationship Id="rId416" Type="http://schemas.openxmlformats.org/officeDocument/2006/relationships/customXml" Target="../ink/ink207.xml"/><Relationship Id="rId220" Type="http://schemas.openxmlformats.org/officeDocument/2006/relationships/image" Target="../media/image109.png"/><Relationship Id="rId241" Type="http://schemas.openxmlformats.org/officeDocument/2006/relationships/customXml" Target="../ink/ink119.xml"/><Relationship Id="rId15" Type="http://schemas.openxmlformats.org/officeDocument/2006/relationships/image" Target="../media/image7.png"/><Relationship Id="rId36" Type="http://schemas.openxmlformats.org/officeDocument/2006/relationships/customXml" Target="../ink/ink16.xml"/><Relationship Id="rId57" Type="http://schemas.openxmlformats.org/officeDocument/2006/relationships/image" Target="../media/image28.png"/><Relationship Id="rId262" Type="http://schemas.openxmlformats.org/officeDocument/2006/relationships/image" Target="../media/image130.png"/><Relationship Id="rId283" Type="http://schemas.openxmlformats.org/officeDocument/2006/relationships/customXml" Target="../ink/ink140.xml"/><Relationship Id="rId318" Type="http://schemas.openxmlformats.org/officeDocument/2006/relationships/customXml" Target="../ink/ink158.xml"/><Relationship Id="rId339" Type="http://schemas.openxmlformats.org/officeDocument/2006/relationships/image" Target="../media/image168.png"/><Relationship Id="rId78" Type="http://schemas.openxmlformats.org/officeDocument/2006/relationships/customXml" Target="../ink/ink37.xml"/><Relationship Id="rId99" Type="http://schemas.openxmlformats.org/officeDocument/2006/relationships/image" Target="../media/image49.png"/><Relationship Id="rId101" Type="http://schemas.openxmlformats.org/officeDocument/2006/relationships/customXml" Target="../ink/ink49.xml"/><Relationship Id="rId122" Type="http://schemas.openxmlformats.org/officeDocument/2006/relationships/image" Target="../media/image60.png"/><Relationship Id="rId143" Type="http://schemas.openxmlformats.org/officeDocument/2006/relationships/customXml" Target="../ink/ink70.xml"/><Relationship Id="rId164" Type="http://schemas.openxmlformats.org/officeDocument/2006/relationships/image" Target="../media/image81.png"/><Relationship Id="rId185" Type="http://schemas.openxmlformats.org/officeDocument/2006/relationships/customXml" Target="../ink/ink91.xml"/><Relationship Id="rId350" Type="http://schemas.openxmlformats.org/officeDocument/2006/relationships/customXml" Target="../ink/ink174.xml"/><Relationship Id="rId371" Type="http://schemas.openxmlformats.org/officeDocument/2006/relationships/image" Target="../media/image184.png"/><Relationship Id="rId406" Type="http://schemas.openxmlformats.org/officeDocument/2006/relationships/customXml" Target="../ink/ink202.xml"/><Relationship Id="rId9" Type="http://schemas.openxmlformats.org/officeDocument/2006/relationships/image" Target="../media/image4.png"/><Relationship Id="rId210" Type="http://schemas.openxmlformats.org/officeDocument/2006/relationships/image" Target="../media/image104.png"/><Relationship Id="rId392" Type="http://schemas.openxmlformats.org/officeDocument/2006/relationships/customXml" Target="../ink/ink195.xml"/><Relationship Id="rId26" Type="http://schemas.openxmlformats.org/officeDocument/2006/relationships/customXml" Target="../ink/ink11.xml"/><Relationship Id="rId231" Type="http://schemas.openxmlformats.org/officeDocument/2006/relationships/customXml" Target="../ink/ink114.xml"/><Relationship Id="rId252" Type="http://schemas.openxmlformats.org/officeDocument/2006/relationships/image" Target="../media/image125.png"/><Relationship Id="rId273" Type="http://schemas.openxmlformats.org/officeDocument/2006/relationships/customXml" Target="../ink/ink135.xml"/><Relationship Id="rId294" Type="http://schemas.openxmlformats.org/officeDocument/2006/relationships/image" Target="../media/image146.png"/><Relationship Id="rId308" Type="http://schemas.openxmlformats.org/officeDocument/2006/relationships/image" Target="../media/image153.png"/><Relationship Id="rId329" Type="http://schemas.openxmlformats.org/officeDocument/2006/relationships/image" Target="../media/image163.png"/><Relationship Id="rId47" Type="http://schemas.openxmlformats.org/officeDocument/2006/relationships/image" Target="../media/image23.png"/><Relationship Id="rId68" Type="http://schemas.openxmlformats.org/officeDocument/2006/relationships/customXml" Target="../ink/ink32.xml"/><Relationship Id="rId89" Type="http://schemas.openxmlformats.org/officeDocument/2006/relationships/image" Target="../media/image44.png"/><Relationship Id="rId112" Type="http://schemas.openxmlformats.org/officeDocument/2006/relationships/image" Target="../media/image55.png"/><Relationship Id="rId133" Type="http://schemas.openxmlformats.org/officeDocument/2006/relationships/customXml" Target="../ink/ink65.xml"/><Relationship Id="rId154" Type="http://schemas.openxmlformats.org/officeDocument/2006/relationships/image" Target="../media/image76.png"/><Relationship Id="rId175" Type="http://schemas.openxmlformats.org/officeDocument/2006/relationships/customXml" Target="../ink/ink86.xml"/><Relationship Id="rId340" Type="http://schemas.openxmlformats.org/officeDocument/2006/relationships/customXml" Target="../ink/ink169.xml"/><Relationship Id="rId361" Type="http://schemas.openxmlformats.org/officeDocument/2006/relationships/image" Target="../media/image179.png"/><Relationship Id="rId196" Type="http://schemas.openxmlformats.org/officeDocument/2006/relationships/image" Target="../media/image97.png"/><Relationship Id="rId200" Type="http://schemas.openxmlformats.org/officeDocument/2006/relationships/image" Target="../media/image99.png"/><Relationship Id="rId382" Type="http://schemas.openxmlformats.org/officeDocument/2006/relationships/customXml" Target="../ink/ink190.xml"/><Relationship Id="rId417" Type="http://schemas.openxmlformats.org/officeDocument/2006/relationships/image" Target="../media/image207.png"/><Relationship Id="rId16" Type="http://schemas.openxmlformats.org/officeDocument/2006/relationships/customXml" Target="../ink/ink6.xml"/><Relationship Id="rId221" Type="http://schemas.openxmlformats.org/officeDocument/2006/relationships/customXml" Target="../ink/ink109.xml"/><Relationship Id="rId242" Type="http://schemas.openxmlformats.org/officeDocument/2006/relationships/image" Target="../media/image120.png"/><Relationship Id="rId263" Type="http://schemas.openxmlformats.org/officeDocument/2006/relationships/customXml" Target="../ink/ink130.xml"/><Relationship Id="rId284" Type="http://schemas.openxmlformats.org/officeDocument/2006/relationships/image" Target="../media/image141.png"/><Relationship Id="rId319" Type="http://schemas.openxmlformats.org/officeDocument/2006/relationships/image" Target="../media/image158.png"/><Relationship Id="rId37" Type="http://schemas.openxmlformats.org/officeDocument/2006/relationships/image" Target="../media/image18.png"/><Relationship Id="rId58" Type="http://schemas.openxmlformats.org/officeDocument/2006/relationships/customXml" Target="../ink/ink27.xml"/><Relationship Id="rId79" Type="http://schemas.openxmlformats.org/officeDocument/2006/relationships/image" Target="../media/image39.png"/><Relationship Id="rId102" Type="http://schemas.openxmlformats.org/officeDocument/2006/relationships/image" Target="../media/image50.png"/><Relationship Id="rId123" Type="http://schemas.openxmlformats.org/officeDocument/2006/relationships/customXml" Target="../ink/ink60.xml"/><Relationship Id="rId144" Type="http://schemas.openxmlformats.org/officeDocument/2006/relationships/image" Target="../media/image71.png"/><Relationship Id="rId330" Type="http://schemas.openxmlformats.org/officeDocument/2006/relationships/customXml" Target="../ink/ink164.xml"/><Relationship Id="rId90" Type="http://schemas.openxmlformats.org/officeDocument/2006/relationships/customXml" Target="../ink/ink43.xml"/><Relationship Id="rId165" Type="http://schemas.openxmlformats.org/officeDocument/2006/relationships/customXml" Target="../ink/ink81.xml"/><Relationship Id="rId186" Type="http://schemas.openxmlformats.org/officeDocument/2006/relationships/image" Target="../media/image92.png"/><Relationship Id="rId351" Type="http://schemas.openxmlformats.org/officeDocument/2006/relationships/image" Target="../media/image174.png"/><Relationship Id="rId372" Type="http://schemas.openxmlformats.org/officeDocument/2006/relationships/customXml" Target="../ink/ink185.xml"/><Relationship Id="rId393" Type="http://schemas.openxmlformats.org/officeDocument/2006/relationships/image" Target="../media/image195.png"/><Relationship Id="rId407" Type="http://schemas.openxmlformats.org/officeDocument/2006/relationships/image" Target="../media/image202.png"/><Relationship Id="rId211" Type="http://schemas.openxmlformats.org/officeDocument/2006/relationships/customXml" Target="../ink/ink104.xml"/><Relationship Id="rId232" Type="http://schemas.openxmlformats.org/officeDocument/2006/relationships/image" Target="../media/image115.png"/><Relationship Id="rId253" Type="http://schemas.openxmlformats.org/officeDocument/2006/relationships/customXml" Target="../ink/ink125.xml"/><Relationship Id="rId274" Type="http://schemas.openxmlformats.org/officeDocument/2006/relationships/image" Target="../media/image136.png"/><Relationship Id="rId295" Type="http://schemas.openxmlformats.org/officeDocument/2006/relationships/customXml" Target="../ink/ink146.xml"/><Relationship Id="rId309" Type="http://schemas.openxmlformats.org/officeDocument/2006/relationships/customXml" Target="../ink/ink153.xml"/><Relationship Id="rId27" Type="http://schemas.openxmlformats.org/officeDocument/2006/relationships/image" Target="../media/image13.png"/><Relationship Id="rId48" Type="http://schemas.openxmlformats.org/officeDocument/2006/relationships/customXml" Target="../ink/ink22.xml"/><Relationship Id="rId69" Type="http://schemas.openxmlformats.org/officeDocument/2006/relationships/image" Target="../media/image34.png"/><Relationship Id="rId113" Type="http://schemas.openxmlformats.org/officeDocument/2006/relationships/customXml" Target="../ink/ink55.xml"/><Relationship Id="rId134" Type="http://schemas.openxmlformats.org/officeDocument/2006/relationships/image" Target="../media/image66.png"/><Relationship Id="rId320" Type="http://schemas.openxmlformats.org/officeDocument/2006/relationships/customXml" Target="../ink/ink159.xml"/><Relationship Id="rId80" Type="http://schemas.openxmlformats.org/officeDocument/2006/relationships/customXml" Target="../ink/ink38.xml"/><Relationship Id="rId155" Type="http://schemas.openxmlformats.org/officeDocument/2006/relationships/customXml" Target="../ink/ink76.xml"/><Relationship Id="rId176" Type="http://schemas.openxmlformats.org/officeDocument/2006/relationships/image" Target="../media/image87.png"/><Relationship Id="rId197" Type="http://schemas.openxmlformats.org/officeDocument/2006/relationships/customXml" Target="../ink/ink97.xml"/><Relationship Id="rId341" Type="http://schemas.openxmlformats.org/officeDocument/2006/relationships/image" Target="../media/image169.png"/><Relationship Id="rId362" Type="http://schemas.openxmlformats.org/officeDocument/2006/relationships/customXml" Target="../ink/ink180.xml"/><Relationship Id="rId383" Type="http://schemas.openxmlformats.org/officeDocument/2006/relationships/image" Target="../media/image190.png"/><Relationship Id="rId418" Type="http://schemas.openxmlformats.org/officeDocument/2006/relationships/customXml" Target="../ink/ink208.xml"/><Relationship Id="rId201" Type="http://schemas.openxmlformats.org/officeDocument/2006/relationships/customXml" Target="../ink/ink99.xml"/><Relationship Id="rId222" Type="http://schemas.openxmlformats.org/officeDocument/2006/relationships/image" Target="../media/image110.png"/><Relationship Id="rId243" Type="http://schemas.openxmlformats.org/officeDocument/2006/relationships/customXml" Target="../ink/ink120.xml"/><Relationship Id="rId264" Type="http://schemas.openxmlformats.org/officeDocument/2006/relationships/image" Target="../media/image131.png"/><Relationship Id="rId285" Type="http://schemas.openxmlformats.org/officeDocument/2006/relationships/customXml" Target="../ink/ink141.xml"/><Relationship Id="rId17" Type="http://schemas.openxmlformats.org/officeDocument/2006/relationships/image" Target="../media/image8.png"/><Relationship Id="rId38" Type="http://schemas.openxmlformats.org/officeDocument/2006/relationships/customXml" Target="../ink/ink17.xml"/><Relationship Id="rId59" Type="http://schemas.openxmlformats.org/officeDocument/2006/relationships/image" Target="../media/image29.png"/><Relationship Id="rId103" Type="http://schemas.openxmlformats.org/officeDocument/2006/relationships/customXml" Target="../ink/ink50.xml"/><Relationship Id="rId124" Type="http://schemas.openxmlformats.org/officeDocument/2006/relationships/image" Target="../media/image61.png"/><Relationship Id="rId310" Type="http://schemas.openxmlformats.org/officeDocument/2006/relationships/image" Target="../media/image154.png"/><Relationship Id="rId70" Type="http://schemas.openxmlformats.org/officeDocument/2006/relationships/customXml" Target="../ink/ink33.xml"/><Relationship Id="rId91" Type="http://schemas.openxmlformats.org/officeDocument/2006/relationships/image" Target="../media/image45.png"/><Relationship Id="rId145" Type="http://schemas.openxmlformats.org/officeDocument/2006/relationships/customXml" Target="../ink/ink71.xml"/><Relationship Id="rId166" Type="http://schemas.openxmlformats.org/officeDocument/2006/relationships/image" Target="../media/image82.png"/><Relationship Id="rId187" Type="http://schemas.openxmlformats.org/officeDocument/2006/relationships/customXml" Target="../ink/ink92.xml"/><Relationship Id="rId331" Type="http://schemas.openxmlformats.org/officeDocument/2006/relationships/image" Target="../media/image164.png"/><Relationship Id="rId352" Type="http://schemas.openxmlformats.org/officeDocument/2006/relationships/customXml" Target="../ink/ink175.xml"/><Relationship Id="rId373" Type="http://schemas.openxmlformats.org/officeDocument/2006/relationships/image" Target="../media/image185.png"/><Relationship Id="rId394" Type="http://schemas.openxmlformats.org/officeDocument/2006/relationships/customXml" Target="../ink/ink196.xml"/><Relationship Id="rId408" Type="http://schemas.openxmlformats.org/officeDocument/2006/relationships/customXml" Target="../ink/ink203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105.png"/><Relationship Id="rId233" Type="http://schemas.openxmlformats.org/officeDocument/2006/relationships/customXml" Target="../ink/ink115.xml"/><Relationship Id="rId254" Type="http://schemas.openxmlformats.org/officeDocument/2006/relationships/image" Target="../media/image126.png"/><Relationship Id="rId28" Type="http://schemas.openxmlformats.org/officeDocument/2006/relationships/customXml" Target="../ink/ink12.xml"/><Relationship Id="rId49" Type="http://schemas.openxmlformats.org/officeDocument/2006/relationships/image" Target="../media/image24.png"/><Relationship Id="rId114" Type="http://schemas.openxmlformats.org/officeDocument/2006/relationships/image" Target="../media/image56.png"/><Relationship Id="rId275" Type="http://schemas.openxmlformats.org/officeDocument/2006/relationships/customXml" Target="../ink/ink136.xml"/><Relationship Id="rId296" Type="http://schemas.openxmlformats.org/officeDocument/2006/relationships/image" Target="../media/image147.png"/><Relationship Id="rId300" Type="http://schemas.openxmlformats.org/officeDocument/2006/relationships/image" Target="../media/image149.png"/><Relationship Id="rId60" Type="http://schemas.openxmlformats.org/officeDocument/2006/relationships/customXml" Target="../ink/ink28.xml"/><Relationship Id="rId81" Type="http://schemas.openxmlformats.org/officeDocument/2006/relationships/image" Target="../media/image40.png"/><Relationship Id="rId135" Type="http://schemas.openxmlformats.org/officeDocument/2006/relationships/customXml" Target="../ink/ink66.xml"/><Relationship Id="rId156" Type="http://schemas.openxmlformats.org/officeDocument/2006/relationships/image" Target="../media/image77.png"/><Relationship Id="rId177" Type="http://schemas.openxmlformats.org/officeDocument/2006/relationships/customXml" Target="../ink/ink87.xml"/><Relationship Id="rId198" Type="http://schemas.openxmlformats.org/officeDocument/2006/relationships/image" Target="../media/image98.png"/><Relationship Id="rId321" Type="http://schemas.openxmlformats.org/officeDocument/2006/relationships/image" Target="../media/image159.png"/><Relationship Id="rId342" Type="http://schemas.openxmlformats.org/officeDocument/2006/relationships/customXml" Target="../ink/ink170.xml"/><Relationship Id="rId363" Type="http://schemas.openxmlformats.org/officeDocument/2006/relationships/image" Target="../media/image180.png"/><Relationship Id="rId384" Type="http://schemas.openxmlformats.org/officeDocument/2006/relationships/customXml" Target="../ink/ink191.xml"/><Relationship Id="rId419" Type="http://schemas.openxmlformats.org/officeDocument/2006/relationships/image" Target="../media/image208.png"/><Relationship Id="rId202" Type="http://schemas.openxmlformats.org/officeDocument/2006/relationships/image" Target="../media/image100.png"/><Relationship Id="rId223" Type="http://schemas.openxmlformats.org/officeDocument/2006/relationships/customXml" Target="../ink/ink110.xml"/><Relationship Id="rId244" Type="http://schemas.openxmlformats.org/officeDocument/2006/relationships/image" Target="../media/image121.png"/><Relationship Id="rId18" Type="http://schemas.openxmlformats.org/officeDocument/2006/relationships/customXml" Target="../ink/ink7.xml"/><Relationship Id="rId39" Type="http://schemas.openxmlformats.org/officeDocument/2006/relationships/image" Target="../media/image19.png"/><Relationship Id="rId265" Type="http://schemas.openxmlformats.org/officeDocument/2006/relationships/customXml" Target="../ink/ink131.xml"/><Relationship Id="rId286" Type="http://schemas.openxmlformats.org/officeDocument/2006/relationships/image" Target="../media/image142.png"/><Relationship Id="rId50" Type="http://schemas.openxmlformats.org/officeDocument/2006/relationships/customXml" Target="../ink/ink23.xml"/><Relationship Id="rId104" Type="http://schemas.openxmlformats.org/officeDocument/2006/relationships/image" Target="../media/image51.png"/><Relationship Id="rId125" Type="http://schemas.openxmlformats.org/officeDocument/2006/relationships/customXml" Target="../ink/ink61.xml"/><Relationship Id="rId146" Type="http://schemas.openxmlformats.org/officeDocument/2006/relationships/image" Target="../media/image72.png"/><Relationship Id="rId167" Type="http://schemas.openxmlformats.org/officeDocument/2006/relationships/customXml" Target="../ink/ink82.xml"/><Relationship Id="rId188" Type="http://schemas.openxmlformats.org/officeDocument/2006/relationships/image" Target="../media/image93.png"/><Relationship Id="rId311" Type="http://schemas.openxmlformats.org/officeDocument/2006/relationships/customXml" Target="../ink/ink154.xml"/><Relationship Id="rId332" Type="http://schemas.openxmlformats.org/officeDocument/2006/relationships/customXml" Target="../ink/ink165.xml"/><Relationship Id="rId353" Type="http://schemas.openxmlformats.org/officeDocument/2006/relationships/image" Target="../media/image175.png"/><Relationship Id="rId374" Type="http://schemas.openxmlformats.org/officeDocument/2006/relationships/customXml" Target="../ink/ink186.xml"/><Relationship Id="rId395" Type="http://schemas.openxmlformats.org/officeDocument/2006/relationships/image" Target="../media/image196.png"/><Relationship Id="rId409" Type="http://schemas.openxmlformats.org/officeDocument/2006/relationships/image" Target="../media/image203.png"/><Relationship Id="rId71" Type="http://schemas.openxmlformats.org/officeDocument/2006/relationships/image" Target="../media/image35.png"/><Relationship Id="rId92" Type="http://schemas.openxmlformats.org/officeDocument/2006/relationships/customXml" Target="../ink/ink44.xml"/><Relationship Id="rId213" Type="http://schemas.openxmlformats.org/officeDocument/2006/relationships/customXml" Target="../ink/ink105.xml"/><Relationship Id="rId234" Type="http://schemas.openxmlformats.org/officeDocument/2006/relationships/image" Target="../media/image116.png"/><Relationship Id="rId2" Type="http://schemas.openxmlformats.org/officeDocument/2006/relationships/oleObject" Target="../embeddings/oleObject1.bin"/><Relationship Id="rId29" Type="http://schemas.openxmlformats.org/officeDocument/2006/relationships/image" Target="../media/image14.png"/><Relationship Id="rId255" Type="http://schemas.openxmlformats.org/officeDocument/2006/relationships/customXml" Target="../ink/ink126.xml"/><Relationship Id="rId276" Type="http://schemas.openxmlformats.org/officeDocument/2006/relationships/image" Target="../media/image137.png"/><Relationship Id="rId297" Type="http://schemas.openxmlformats.org/officeDocument/2006/relationships/customXml" Target="../ink/ink147.xml"/><Relationship Id="rId40" Type="http://schemas.openxmlformats.org/officeDocument/2006/relationships/customXml" Target="../ink/ink18.xml"/><Relationship Id="rId115" Type="http://schemas.openxmlformats.org/officeDocument/2006/relationships/customXml" Target="../ink/ink56.xml"/><Relationship Id="rId136" Type="http://schemas.openxmlformats.org/officeDocument/2006/relationships/image" Target="../media/image67.png"/><Relationship Id="rId157" Type="http://schemas.openxmlformats.org/officeDocument/2006/relationships/customXml" Target="../ink/ink77.xml"/><Relationship Id="rId178" Type="http://schemas.openxmlformats.org/officeDocument/2006/relationships/image" Target="../media/image88.png"/><Relationship Id="rId301" Type="http://schemas.openxmlformats.org/officeDocument/2006/relationships/customXml" Target="../ink/ink149.xml"/><Relationship Id="rId322" Type="http://schemas.openxmlformats.org/officeDocument/2006/relationships/customXml" Target="../ink/ink160.xml"/><Relationship Id="rId343" Type="http://schemas.openxmlformats.org/officeDocument/2006/relationships/image" Target="../media/image170.png"/><Relationship Id="rId364" Type="http://schemas.openxmlformats.org/officeDocument/2006/relationships/customXml" Target="../ink/ink181.xml"/><Relationship Id="rId61" Type="http://schemas.openxmlformats.org/officeDocument/2006/relationships/image" Target="../media/image30.png"/><Relationship Id="rId82" Type="http://schemas.openxmlformats.org/officeDocument/2006/relationships/customXml" Target="../ink/ink39.xml"/><Relationship Id="rId199" Type="http://schemas.openxmlformats.org/officeDocument/2006/relationships/customXml" Target="../ink/ink98.xml"/><Relationship Id="rId203" Type="http://schemas.openxmlformats.org/officeDocument/2006/relationships/customXml" Target="../ink/ink100.xml"/><Relationship Id="rId385" Type="http://schemas.openxmlformats.org/officeDocument/2006/relationships/image" Target="../media/image191.png"/><Relationship Id="rId19" Type="http://schemas.openxmlformats.org/officeDocument/2006/relationships/image" Target="../media/image9.png"/><Relationship Id="rId224" Type="http://schemas.openxmlformats.org/officeDocument/2006/relationships/image" Target="../media/image111.png"/><Relationship Id="rId245" Type="http://schemas.openxmlformats.org/officeDocument/2006/relationships/customXml" Target="../ink/ink121.xml"/><Relationship Id="rId266" Type="http://schemas.openxmlformats.org/officeDocument/2006/relationships/image" Target="../media/image132.png"/><Relationship Id="rId287" Type="http://schemas.openxmlformats.org/officeDocument/2006/relationships/customXml" Target="../ink/ink142.xml"/><Relationship Id="rId410" Type="http://schemas.openxmlformats.org/officeDocument/2006/relationships/customXml" Target="../ink/ink204.xml"/><Relationship Id="rId30" Type="http://schemas.openxmlformats.org/officeDocument/2006/relationships/customXml" Target="../ink/ink13.xml"/><Relationship Id="rId105" Type="http://schemas.openxmlformats.org/officeDocument/2006/relationships/customXml" Target="../ink/ink51.xml"/><Relationship Id="rId126" Type="http://schemas.openxmlformats.org/officeDocument/2006/relationships/image" Target="../media/image62.png"/><Relationship Id="rId147" Type="http://schemas.openxmlformats.org/officeDocument/2006/relationships/customXml" Target="../ink/ink72.xml"/><Relationship Id="rId168" Type="http://schemas.openxmlformats.org/officeDocument/2006/relationships/image" Target="../media/image83.png"/><Relationship Id="rId312" Type="http://schemas.openxmlformats.org/officeDocument/2006/relationships/image" Target="../media/image155.png"/><Relationship Id="rId333" Type="http://schemas.openxmlformats.org/officeDocument/2006/relationships/image" Target="../media/image165.png"/><Relationship Id="rId354" Type="http://schemas.openxmlformats.org/officeDocument/2006/relationships/customXml" Target="../ink/ink176.xml"/><Relationship Id="rId51" Type="http://schemas.openxmlformats.org/officeDocument/2006/relationships/image" Target="../media/image25.png"/><Relationship Id="rId72" Type="http://schemas.openxmlformats.org/officeDocument/2006/relationships/customXml" Target="../ink/ink34.xml"/><Relationship Id="rId93" Type="http://schemas.openxmlformats.org/officeDocument/2006/relationships/image" Target="../media/image46.png"/><Relationship Id="rId189" Type="http://schemas.openxmlformats.org/officeDocument/2006/relationships/customXml" Target="../ink/ink93.xml"/><Relationship Id="rId375" Type="http://schemas.openxmlformats.org/officeDocument/2006/relationships/image" Target="../media/image186.png"/><Relationship Id="rId396" Type="http://schemas.openxmlformats.org/officeDocument/2006/relationships/customXml" Target="../ink/ink197.xml"/><Relationship Id="rId3" Type="http://schemas.openxmlformats.org/officeDocument/2006/relationships/image" Target="../media/image1.wmf"/><Relationship Id="rId214" Type="http://schemas.openxmlformats.org/officeDocument/2006/relationships/image" Target="../media/image106.png"/><Relationship Id="rId235" Type="http://schemas.openxmlformats.org/officeDocument/2006/relationships/customXml" Target="../ink/ink116.xml"/><Relationship Id="rId256" Type="http://schemas.openxmlformats.org/officeDocument/2006/relationships/image" Target="../media/image127.png"/><Relationship Id="rId277" Type="http://schemas.openxmlformats.org/officeDocument/2006/relationships/customXml" Target="../ink/ink137.xml"/><Relationship Id="rId298" Type="http://schemas.openxmlformats.org/officeDocument/2006/relationships/image" Target="../media/image148.png"/><Relationship Id="rId400" Type="http://schemas.openxmlformats.org/officeDocument/2006/relationships/customXml" Target="../ink/ink199.xml"/><Relationship Id="rId116" Type="http://schemas.openxmlformats.org/officeDocument/2006/relationships/image" Target="../media/image57.png"/><Relationship Id="rId137" Type="http://schemas.openxmlformats.org/officeDocument/2006/relationships/customXml" Target="../ink/ink67.xml"/><Relationship Id="rId158" Type="http://schemas.openxmlformats.org/officeDocument/2006/relationships/image" Target="../media/image78.png"/><Relationship Id="rId302" Type="http://schemas.openxmlformats.org/officeDocument/2006/relationships/image" Target="../media/image150.png"/><Relationship Id="rId323" Type="http://schemas.openxmlformats.org/officeDocument/2006/relationships/image" Target="../media/image160.png"/><Relationship Id="rId344" Type="http://schemas.openxmlformats.org/officeDocument/2006/relationships/customXml" Target="../ink/ink171.xml"/><Relationship Id="rId20" Type="http://schemas.openxmlformats.org/officeDocument/2006/relationships/customXml" Target="../ink/ink8.xml"/><Relationship Id="rId41" Type="http://schemas.openxmlformats.org/officeDocument/2006/relationships/image" Target="../media/image20.png"/><Relationship Id="rId62" Type="http://schemas.openxmlformats.org/officeDocument/2006/relationships/customXml" Target="../ink/ink29.xml"/><Relationship Id="rId83" Type="http://schemas.openxmlformats.org/officeDocument/2006/relationships/image" Target="../media/image41.png"/><Relationship Id="rId179" Type="http://schemas.openxmlformats.org/officeDocument/2006/relationships/customXml" Target="../ink/ink88.xml"/><Relationship Id="rId365" Type="http://schemas.openxmlformats.org/officeDocument/2006/relationships/image" Target="../media/image181.png"/><Relationship Id="rId386" Type="http://schemas.openxmlformats.org/officeDocument/2006/relationships/customXml" Target="../ink/ink192.xml"/><Relationship Id="rId190" Type="http://schemas.openxmlformats.org/officeDocument/2006/relationships/image" Target="../media/image94.png"/><Relationship Id="rId204" Type="http://schemas.openxmlformats.org/officeDocument/2006/relationships/image" Target="../media/image101.png"/><Relationship Id="rId225" Type="http://schemas.openxmlformats.org/officeDocument/2006/relationships/customXml" Target="../ink/ink111.xml"/><Relationship Id="rId246" Type="http://schemas.openxmlformats.org/officeDocument/2006/relationships/image" Target="../media/image122.png"/><Relationship Id="rId267" Type="http://schemas.openxmlformats.org/officeDocument/2006/relationships/customXml" Target="../ink/ink132.xml"/><Relationship Id="rId288" Type="http://schemas.openxmlformats.org/officeDocument/2006/relationships/image" Target="../media/image143.png"/><Relationship Id="rId411" Type="http://schemas.openxmlformats.org/officeDocument/2006/relationships/image" Target="../media/image204.png"/><Relationship Id="rId106" Type="http://schemas.openxmlformats.org/officeDocument/2006/relationships/image" Target="../media/image52.png"/><Relationship Id="rId127" Type="http://schemas.openxmlformats.org/officeDocument/2006/relationships/customXml" Target="../ink/ink62.xml"/><Relationship Id="rId313" Type="http://schemas.openxmlformats.org/officeDocument/2006/relationships/customXml" Target="../ink/ink155.xml"/><Relationship Id="rId10" Type="http://schemas.openxmlformats.org/officeDocument/2006/relationships/customXml" Target="../ink/ink3.xml"/><Relationship Id="rId31" Type="http://schemas.openxmlformats.org/officeDocument/2006/relationships/image" Target="../media/image15.png"/><Relationship Id="rId52" Type="http://schemas.openxmlformats.org/officeDocument/2006/relationships/customXml" Target="../ink/ink24.xml"/><Relationship Id="rId73" Type="http://schemas.openxmlformats.org/officeDocument/2006/relationships/image" Target="../media/image36.png"/><Relationship Id="rId94" Type="http://schemas.openxmlformats.org/officeDocument/2006/relationships/customXml" Target="../ink/ink45.xml"/><Relationship Id="rId148" Type="http://schemas.openxmlformats.org/officeDocument/2006/relationships/image" Target="../media/image73.png"/><Relationship Id="rId169" Type="http://schemas.openxmlformats.org/officeDocument/2006/relationships/customXml" Target="../ink/ink83.xml"/><Relationship Id="rId334" Type="http://schemas.openxmlformats.org/officeDocument/2006/relationships/customXml" Target="../ink/ink166.xml"/><Relationship Id="rId355" Type="http://schemas.openxmlformats.org/officeDocument/2006/relationships/image" Target="../media/image176.png"/><Relationship Id="rId376" Type="http://schemas.openxmlformats.org/officeDocument/2006/relationships/customXml" Target="../ink/ink187.xml"/><Relationship Id="rId397" Type="http://schemas.openxmlformats.org/officeDocument/2006/relationships/image" Target="../media/image197.png"/><Relationship Id="rId4" Type="http://schemas.openxmlformats.org/officeDocument/2006/relationships/image" Target="../media/image2.emf"/><Relationship Id="rId180" Type="http://schemas.openxmlformats.org/officeDocument/2006/relationships/image" Target="../media/image89.png"/><Relationship Id="rId215" Type="http://schemas.openxmlformats.org/officeDocument/2006/relationships/customXml" Target="../ink/ink106.xml"/><Relationship Id="rId236" Type="http://schemas.openxmlformats.org/officeDocument/2006/relationships/image" Target="../media/image117.png"/><Relationship Id="rId257" Type="http://schemas.openxmlformats.org/officeDocument/2006/relationships/customXml" Target="../ink/ink127.xml"/><Relationship Id="rId278" Type="http://schemas.openxmlformats.org/officeDocument/2006/relationships/image" Target="../media/image138.png"/><Relationship Id="rId401" Type="http://schemas.openxmlformats.org/officeDocument/2006/relationships/image" Target="../media/image199.png"/><Relationship Id="rId303" Type="http://schemas.openxmlformats.org/officeDocument/2006/relationships/customXml" Target="../ink/ink150.xml"/><Relationship Id="rId42" Type="http://schemas.openxmlformats.org/officeDocument/2006/relationships/customXml" Target="../ink/ink19.xml"/><Relationship Id="rId84" Type="http://schemas.openxmlformats.org/officeDocument/2006/relationships/customXml" Target="../ink/ink40.xml"/><Relationship Id="rId138" Type="http://schemas.openxmlformats.org/officeDocument/2006/relationships/image" Target="../media/image68.png"/><Relationship Id="rId345" Type="http://schemas.openxmlformats.org/officeDocument/2006/relationships/image" Target="../media/image171.png"/><Relationship Id="rId387" Type="http://schemas.openxmlformats.org/officeDocument/2006/relationships/image" Target="../media/image192.png"/><Relationship Id="rId191" Type="http://schemas.openxmlformats.org/officeDocument/2006/relationships/customXml" Target="../ink/ink94.xml"/><Relationship Id="rId205" Type="http://schemas.openxmlformats.org/officeDocument/2006/relationships/customXml" Target="../ink/ink101.xml"/><Relationship Id="rId247" Type="http://schemas.openxmlformats.org/officeDocument/2006/relationships/customXml" Target="../ink/ink122.xml"/><Relationship Id="rId412" Type="http://schemas.openxmlformats.org/officeDocument/2006/relationships/customXml" Target="../ink/ink205.xml"/><Relationship Id="rId107" Type="http://schemas.openxmlformats.org/officeDocument/2006/relationships/customXml" Target="../ink/ink52.xml"/><Relationship Id="rId289" Type="http://schemas.openxmlformats.org/officeDocument/2006/relationships/customXml" Target="../ink/ink143.xml"/><Relationship Id="rId11" Type="http://schemas.openxmlformats.org/officeDocument/2006/relationships/image" Target="../media/image5.png"/><Relationship Id="rId53" Type="http://schemas.openxmlformats.org/officeDocument/2006/relationships/image" Target="../media/image26.png"/><Relationship Id="rId149" Type="http://schemas.openxmlformats.org/officeDocument/2006/relationships/customXml" Target="../ink/ink73.xml"/><Relationship Id="rId314" Type="http://schemas.openxmlformats.org/officeDocument/2006/relationships/customXml" Target="../ink/ink156.xml"/><Relationship Id="rId356" Type="http://schemas.openxmlformats.org/officeDocument/2006/relationships/customXml" Target="../ink/ink177.xml"/><Relationship Id="rId398" Type="http://schemas.openxmlformats.org/officeDocument/2006/relationships/customXml" Target="../ink/ink198.xml"/><Relationship Id="rId95" Type="http://schemas.openxmlformats.org/officeDocument/2006/relationships/image" Target="../media/image47.png"/><Relationship Id="rId160" Type="http://schemas.openxmlformats.org/officeDocument/2006/relationships/image" Target="../media/image79.png"/><Relationship Id="rId216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66.png"/><Relationship Id="rId299" Type="http://schemas.openxmlformats.org/officeDocument/2006/relationships/image" Target="../media/image357.png"/><Relationship Id="rId21" Type="http://schemas.openxmlformats.org/officeDocument/2006/relationships/image" Target="../media/image218.png"/><Relationship Id="rId63" Type="http://schemas.openxmlformats.org/officeDocument/2006/relationships/image" Target="../media/image239.png"/><Relationship Id="rId159" Type="http://schemas.openxmlformats.org/officeDocument/2006/relationships/image" Target="../media/image287.png"/><Relationship Id="rId324" Type="http://schemas.openxmlformats.org/officeDocument/2006/relationships/customXml" Target="../ink/ink370.xml"/><Relationship Id="rId366" Type="http://schemas.openxmlformats.org/officeDocument/2006/relationships/customXml" Target="../ink/ink391.xml"/><Relationship Id="rId531" Type="http://schemas.openxmlformats.org/officeDocument/2006/relationships/image" Target="../media/image473.png"/><Relationship Id="rId170" Type="http://schemas.openxmlformats.org/officeDocument/2006/relationships/customXml" Target="../ink/ink293.xml"/><Relationship Id="rId226" Type="http://schemas.openxmlformats.org/officeDocument/2006/relationships/customXml" Target="../ink/ink321.xml"/><Relationship Id="rId433" Type="http://schemas.openxmlformats.org/officeDocument/2006/relationships/image" Target="../media/image424.png"/><Relationship Id="rId268" Type="http://schemas.openxmlformats.org/officeDocument/2006/relationships/customXml" Target="../ink/ink342.xml"/><Relationship Id="rId475" Type="http://schemas.openxmlformats.org/officeDocument/2006/relationships/image" Target="../media/image445.png"/><Relationship Id="rId32" Type="http://schemas.openxmlformats.org/officeDocument/2006/relationships/customXml" Target="../ink/ink224.xml"/><Relationship Id="rId74" Type="http://schemas.openxmlformats.org/officeDocument/2006/relationships/customXml" Target="../ink/ink245.xml"/><Relationship Id="rId128" Type="http://schemas.openxmlformats.org/officeDocument/2006/relationships/customXml" Target="../ink/ink272.xml"/><Relationship Id="rId335" Type="http://schemas.openxmlformats.org/officeDocument/2006/relationships/image" Target="../media/image375.png"/><Relationship Id="rId377" Type="http://schemas.openxmlformats.org/officeDocument/2006/relationships/image" Target="../media/image396.png"/><Relationship Id="rId500" Type="http://schemas.openxmlformats.org/officeDocument/2006/relationships/customXml" Target="../ink/ink458.xml"/><Relationship Id="rId542" Type="http://schemas.openxmlformats.org/officeDocument/2006/relationships/customXml" Target="../ink/ink479.xml"/><Relationship Id="rId5" Type="http://schemas.openxmlformats.org/officeDocument/2006/relationships/image" Target="../media/image210.png"/><Relationship Id="rId181" Type="http://schemas.openxmlformats.org/officeDocument/2006/relationships/image" Target="../media/image298.png"/><Relationship Id="rId237" Type="http://schemas.openxmlformats.org/officeDocument/2006/relationships/image" Target="../media/image326.png"/><Relationship Id="rId402" Type="http://schemas.openxmlformats.org/officeDocument/2006/relationships/customXml" Target="../ink/ink409.xml"/><Relationship Id="rId279" Type="http://schemas.openxmlformats.org/officeDocument/2006/relationships/image" Target="../media/image347.png"/><Relationship Id="rId444" Type="http://schemas.openxmlformats.org/officeDocument/2006/relationships/customXml" Target="../ink/ink430.xml"/><Relationship Id="rId486" Type="http://schemas.openxmlformats.org/officeDocument/2006/relationships/customXml" Target="../ink/ink451.xml"/><Relationship Id="rId43" Type="http://schemas.openxmlformats.org/officeDocument/2006/relationships/image" Target="../media/image229.png"/><Relationship Id="rId139" Type="http://schemas.openxmlformats.org/officeDocument/2006/relationships/image" Target="../media/image277.png"/><Relationship Id="rId290" Type="http://schemas.openxmlformats.org/officeDocument/2006/relationships/customXml" Target="../ink/ink353.xml"/><Relationship Id="rId304" Type="http://schemas.openxmlformats.org/officeDocument/2006/relationships/customXml" Target="../ink/ink360.xml"/><Relationship Id="rId346" Type="http://schemas.openxmlformats.org/officeDocument/2006/relationships/customXml" Target="../ink/ink381.xml"/><Relationship Id="rId388" Type="http://schemas.openxmlformats.org/officeDocument/2006/relationships/customXml" Target="../ink/ink402.xml"/><Relationship Id="rId511" Type="http://schemas.openxmlformats.org/officeDocument/2006/relationships/image" Target="../media/image463.png"/><Relationship Id="rId553" Type="http://schemas.openxmlformats.org/officeDocument/2006/relationships/image" Target="../media/image484.png"/><Relationship Id="rId85" Type="http://schemas.openxmlformats.org/officeDocument/2006/relationships/image" Target="../media/image250.png"/><Relationship Id="rId150" Type="http://schemas.openxmlformats.org/officeDocument/2006/relationships/customXml" Target="../ink/ink283.xml"/><Relationship Id="rId192" Type="http://schemas.openxmlformats.org/officeDocument/2006/relationships/customXml" Target="../ink/ink304.xml"/><Relationship Id="rId206" Type="http://schemas.openxmlformats.org/officeDocument/2006/relationships/customXml" Target="../ink/ink311.xml"/><Relationship Id="rId413" Type="http://schemas.openxmlformats.org/officeDocument/2006/relationships/image" Target="../media/image414.png"/><Relationship Id="rId248" Type="http://schemas.openxmlformats.org/officeDocument/2006/relationships/customXml" Target="../ink/ink332.xml"/><Relationship Id="rId455" Type="http://schemas.openxmlformats.org/officeDocument/2006/relationships/image" Target="../media/image435.png"/><Relationship Id="rId497" Type="http://schemas.openxmlformats.org/officeDocument/2006/relationships/image" Target="../media/image456.png"/><Relationship Id="rId12" Type="http://schemas.openxmlformats.org/officeDocument/2006/relationships/customXml" Target="../ink/ink214.xml"/><Relationship Id="rId108" Type="http://schemas.openxmlformats.org/officeDocument/2006/relationships/customXml" Target="../ink/ink262.xml"/><Relationship Id="rId315" Type="http://schemas.openxmlformats.org/officeDocument/2006/relationships/image" Target="../media/image365.png"/><Relationship Id="rId357" Type="http://schemas.openxmlformats.org/officeDocument/2006/relationships/image" Target="../media/image386.png"/><Relationship Id="rId522" Type="http://schemas.openxmlformats.org/officeDocument/2006/relationships/customXml" Target="../ink/ink469.xml"/><Relationship Id="rId54" Type="http://schemas.openxmlformats.org/officeDocument/2006/relationships/customXml" Target="../ink/ink235.xml"/><Relationship Id="rId96" Type="http://schemas.openxmlformats.org/officeDocument/2006/relationships/customXml" Target="../ink/ink256.xml"/><Relationship Id="rId161" Type="http://schemas.openxmlformats.org/officeDocument/2006/relationships/image" Target="../media/image288.png"/><Relationship Id="rId217" Type="http://schemas.openxmlformats.org/officeDocument/2006/relationships/image" Target="../media/image316.png"/><Relationship Id="rId399" Type="http://schemas.openxmlformats.org/officeDocument/2006/relationships/image" Target="../media/image407.png"/><Relationship Id="rId259" Type="http://schemas.openxmlformats.org/officeDocument/2006/relationships/image" Target="../media/image337.png"/><Relationship Id="rId424" Type="http://schemas.openxmlformats.org/officeDocument/2006/relationships/customXml" Target="../ink/ink420.xml"/><Relationship Id="rId466" Type="http://schemas.openxmlformats.org/officeDocument/2006/relationships/customXml" Target="../ink/ink441.xml"/><Relationship Id="rId23" Type="http://schemas.openxmlformats.org/officeDocument/2006/relationships/image" Target="../media/image219.png"/><Relationship Id="rId119" Type="http://schemas.openxmlformats.org/officeDocument/2006/relationships/image" Target="../media/image267.png"/><Relationship Id="rId270" Type="http://schemas.openxmlformats.org/officeDocument/2006/relationships/customXml" Target="../ink/ink343.xml"/><Relationship Id="rId326" Type="http://schemas.openxmlformats.org/officeDocument/2006/relationships/customXml" Target="../ink/ink371.xml"/><Relationship Id="rId533" Type="http://schemas.openxmlformats.org/officeDocument/2006/relationships/image" Target="../media/image474.png"/><Relationship Id="rId65" Type="http://schemas.openxmlformats.org/officeDocument/2006/relationships/image" Target="../media/image240.png"/><Relationship Id="rId130" Type="http://schemas.openxmlformats.org/officeDocument/2006/relationships/customXml" Target="../ink/ink273.xml"/><Relationship Id="rId368" Type="http://schemas.openxmlformats.org/officeDocument/2006/relationships/customXml" Target="../ink/ink392.xml"/><Relationship Id="rId172" Type="http://schemas.openxmlformats.org/officeDocument/2006/relationships/customXml" Target="../ink/ink294.xml"/><Relationship Id="rId228" Type="http://schemas.openxmlformats.org/officeDocument/2006/relationships/customXml" Target="../ink/ink322.xml"/><Relationship Id="rId435" Type="http://schemas.openxmlformats.org/officeDocument/2006/relationships/image" Target="../media/image425.png"/><Relationship Id="rId477" Type="http://schemas.openxmlformats.org/officeDocument/2006/relationships/image" Target="../media/image446.png"/><Relationship Id="rId281" Type="http://schemas.openxmlformats.org/officeDocument/2006/relationships/image" Target="../media/image348.png"/><Relationship Id="rId337" Type="http://schemas.openxmlformats.org/officeDocument/2006/relationships/image" Target="../media/image376.png"/><Relationship Id="rId502" Type="http://schemas.openxmlformats.org/officeDocument/2006/relationships/customXml" Target="../ink/ink459.xml"/><Relationship Id="rId34" Type="http://schemas.openxmlformats.org/officeDocument/2006/relationships/customXml" Target="../ink/ink225.xml"/><Relationship Id="rId76" Type="http://schemas.openxmlformats.org/officeDocument/2006/relationships/customXml" Target="../ink/ink246.xml"/><Relationship Id="rId141" Type="http://schemas.openxmlformats.org/officeDocument/2006/relationships/image" Target="../media/image278.png"/><Relationship Id="rId379" Type="http://schemas.openxmlformats.org/officeDocument/2006/relationships/image" Target="../media/image397.png"/><Relationship Id="rId544" Type="http://schemas.openxmlformats.org/officeDocument/2006/relationships/customXml" Target="../ink/ink480.xml"/><Relationship Id="rId7" Type="http://schemas.openxmlformats.org/officeDocument/2006/relationships/image" Target="../media/image211.png"/><Relationship Id="rId183" Type="http://schemas.openxmlformats.org/officeDocument/2006/relationships/image" Target="../media/image299.png"/><Relationship Id="rId239" Type="http://schemas.openxmlformats.org/officeDocument/2006/relationships/image" Target="../media/image327.png"/><Relationship Id="rId390" Type="http://schemas.openxmlformats.org/officeDocument/2006/relationships/customXml" Target="../ink/ink403.xml"/><Relationship Id="rId404" Type="http://schemas.openxmlformats.org/officeDocument/2006/relationships/customXml" Target="../ink/ink410.xml"/><Relationship Id="rId446" Type="http://schemas.openxmlformats.org/officeDocument/2006/relationships/customXml" Target="../ink/ink431.xml"/><Relationship Id="rId250" Type="http://schemas.openxmlformats.org/officeDocument/2006/relationships/customXml" Target="../ink/ink333.xml"/><Relationship Id="rId292" Type="http://schemas.openxmlformats.org/officeDocument/2006/relationships/customXml" Target="../ink/ink354.xml"/><Relationship Id="rId306" Type="http://schemas.openxmlformats.org/officeDocument/2006/relationships/customXml" Target="../ink/ink361.xml"/><Relationship Id="rId488" Type="http://schemas.openxmlformats.org/officeDocument/2006/relationships/customXml" Target="../ink/ink452.xml"/><Relationship Id="rId45" Type="http://schemas.openxmlformats.org/officeDocument/2006/relationships/image" Target="../media/image230.png"/><Relationship Id="rId87" Type="http://schemas.openxmlformats.org/officeDocument/2006/relationships/image" Target="../media/image251.png"/><Relationship Id="rId110" Type="http://schemas.openxmlformats.org/officeDocument/2006/relationships/customXml" Target="../ink/ink263.xml"/><Relationship Id="rId348" Type="http://schemas.openxmlformats.org/officeDocument/2006/relationships/customXml" Target="../ink/ink382.xml"/><Relationship Id="rId513" Type="http://schemas.openxmlformats.org/officeDocument/2006/relationships/image" Target="../media/image464.png"/><Relationship Id="rId555" Type="http://schemas.openxmlformats.org/officeDocument/2006/relationships/image" Target="../media/image485.png"/><Relationship Id="rId152" Type="http://schemas.openxmlformats.org/officeDocument/2006/relationships/customXml" Target="../ink/ink284.xml"/><Relationship Id="rId194" Type="http://schemas.openxmlformats.org/officeDocument/2006/relationships/customXml" Target="../ink/ink305.xml"/><Relationship Id="rId208" Type="http://schemas.openxmlformats.org/officeDocument/2006/relationships/customXml" Target="../ink/ink312.xml"/><Relationship Id="rId415" Type="http://schemas.openxmlformats.org/officeDocument/2006/relationships/image" Target="../media/image415.png"/><Relationship Id="rId457" Type="http://schemas.openxmlformats.org/officeDocument/2006/relationships/image" Target="../media/image436.png"/><Relationship Id="rId261" Type="http://schemas.openxmlformats.org/officeDocument/2006/relationships/image" Target="../media/image338.png"/><Relationship Id="rId499" Type="http://schemas.openxmlformats.org/officeDocument/2006/relationships/image" Target="../media/image457.png"/><Relationship Id="rId14" Type="http://schemas.openxmlformats.org/officeDocument/2006/relationships/customXml" Target="../ink/ink215.xml"/><Relationship Id="rId56" Type="http://schemas.openxmlformats.org/officeDocument/2006/relationships/customXml" Target="../ink/ink236.xml"/><Relationship Id="rId317" Type="http://schemas.openxmlformats.org/officeDocument/2006/relationships/image" Target="../media/image366.png"/><Relationship Id="rId359" Type="http://schemas.openxmlformats.org/officeDocument/2006/relationships/image" Target="../media/image387.png"/><Relationship Id="rId524" Type="http://schemas.openxmlformats.org/officeDocument/2006/relationships/customXml" Target="../ink/ink470.xml"/><Relationship Id="rId98" Type="http://schemas.openxmlformats.org/officeDocument/2006/relationships/customXml" Target="../ink/ink257.xml"/><Relationship Id="rId121" Type="http://schemas.openxmlformats.org/officeDocument/2006/relationships/image" Target="../media/image268.png"/><Relationship Id="rId163" Type="http://schemas.openxmlformats.org/officeDocument/2006/relationships/image" Target="../media/image289.png"/><Relationship Id="rId219" Type="http://schemas.openxmlformats.org/officeDocument/2006/relationships/image" Target="../media/image317.png"/><Relationship Id="rId370" Type="http://schemas.openxmlformats.org/officeDocument/2006/relationships/customXml" Target="../ink/ink393.xml"/><Relationship Id="rId426" Type="http://schemas.openxmlformats.org/officeDocument/2006/relationships/customXml" Target="../ink/ink421.xml"/><Relationship Id="rId230" Type="http://schemas.openxmlformats.org/officeDocument/2006/relationships/customXml" Target="../ink/ink323.xml"/><Relationship Id="rId468" Type="http://schemas.openxmlformats.org/officeDocument/2006/relationships/customXml" Target="../ink/ink442.xml"/><Relationship Id="rId25" Type="http://schemas.openxmlformats.org/officeDocument/2006/relationships/image" Target="../media/image220.png"/><Relationship Id="rId67" Type="http://schemas.openxmlformats.org/officeDocument/2006/relationships/image" Target="../media/image241.png"/><Relationship Id="rId272" Type="http://schemas.openxmlformats.org/officeDocument/2006/relationships/customXml" Target="../ink/ink344.xml"/><Relationship Id="rId328" Type="http://schemas.openxmlformats.org/officeDocument/2006/relationships/customXml" Target="../ink/ink372.xml"/><Relationship Id="rId535" Type="http://schemas.openxmlformats.org/officeDocument/2006/relationships/image" Target="../media/image475.png"/><Relationship Id="rId132" Type="http://schemas.openxmlformats.org/officeDocument/2006/relationships/customXml" Target="../ink/ink274.xml"/><Relationship Id="rId174" Type="http://schemas.openxmlformats.org/officeDocument/2006/relationships/customXml" Target="../ink/ink295.xml"/><Relationship Id="rId381" Type="http://schemas.openxmlformats.org/officeDocument/2006/relationships/image" Target="../media/image398.png"/><Relationship Id="rId241" Type="http://schemas.openxmlformats.org/officeDocument/2006/relationships/image" Target="../media/image328.png"/><Relationship Id="rId437" Type="http://schemas.openxmlformats.org/officeDocument/2006/relationships/image" Target="../media/image426.png"/><Relationship Id="rId479" Type="http://schemas.openxmlformats.org/officeDocument/2006/relationships/image" Target="../media/image447.png"/><Relationship Id="rId15" Type="http://schemas.openxmlformats.org/officeDocument/2006/relationships/image" Target="../media/image215.png"/><Relationship Id="rId36" Type="http://schemas.openxmlformats.org/officeDocument/2006/relationships/customXml" Target="../ink/ink226.xml"/><Relationship Id="rId57" Type="http://schemas.openxmlformats.org/officeDocument/2006/relationships/image" Target="../media/image236.png"/><Relationship Id="rId262" Type="http://schemas.openxmlformats.org/officeDocument/2006/relationships/customXml" Target="../ink/ink339.xml"/><Relationship Id="rId283" Type="http://schemas.openxmlformats.org/officeDocument/2006/relationships/image" Target="../media/image349.png"/><Relationship Id="rId318" Type="http://schemas.openxmlformats.org/officeDocument/2006/relationships/customXml" Target="../ink/ink367.xml"/><Relationship Id="rId339" Type="http://schemas.openxmlformats.org/officeDocument/2006/relationships/image" Target="../media/image377.png"/><Relationship Id="rId490" Type="http://schemas.openxmlformats.org/officeDocument/2006/relationships/customXml" Target="../ink/ink453.xml"/><Relationship Id="rId504" Type="http://schemas.openxmlformats.org/officeDocument/2006/relationships/customXml" Target="../ink/ink460.xml"/><Relationship Id="rId525" Type="http://schemas.openxmlformats.org/officeDocument/2006/relationships/image" Target="../media/image470.png"/><Relationship Id="rId546" Type="http://schemas.openxmlformats.org/officeDocument/2006/relationships/customXml" Target="../ink/ink481.xml"/><Relationship Id="rId78" Type="http://schemas.openxmlformats.org/officeDocument/2006/relationships/customXml" Target="../ink/ink247.xml"/><Relationship Id="rId99" Type="http://schemas.openxmlformats.org/officeDocument/2006/relationships/image" Target="../media/image257.png"/><Relationship Id="rId101" Type="http://schemas.openxmlformats.org/officeDocument/2006/relationships/image" Target="../media/image258.png"/><Relationship Id="rId122" Type="http://schemas.openxmlformats.org/officeDocument/2006/relationships/customXml" Target="../ink/ink269.xml"/><Relationship Id="rId143" Type="http://schemas.openxmlformats.org/officeDocument/2006/relationships/image" Target="../media/image279.png"/><Relationship Id="rId164" Type="http://schemas.openxmlformats.org/officeDocument/2006/relationships/customXml" Target="../ink/ink290.xml"/><Relationship Id="rId185" Type="http://schemas.openxmlformats.org/officeDocument/2006/relationships/image" Target="../media/image300.png"/><Relationship Id="rId350" Type="http://schemas.openxmlformats.org/officeDocument/2006/relationships/customXml" Target="../ink/ink383.xml"/><Relationship Id="rId371" Type="http://schemas.openxmlformats.org/officeDocument/2006/relationships/image" Target="../media/image393.png"/><Relationship Id="rId406" Type="http://schemas.openxmlformats.org/officeDocument/2006/relationships/customXml" Target="../ink/ink411.xml"/><Relationship Id="rId9" Type="http://schemas.openxmlformats.org/officeDocument/2006/relationships/image" Target="../media/image212.png"/><Relationship Id="rId210" Type="http://schemas.openxmlformats.org/officeDocument/2006/relationships/customXml" Target="../ink/ink313.xml"/><Relationship Id="rId392" Type="http://schemas.openxmlformats.org/officeDocument/2006/relationships/customXml" Target="../ink/ink404.xml"/><Relationship Id="rId427" Type="http://schemas.openxmlformats.org/officeDocument/2006/relationships/image" Target="../media/image421.png"/><Relationship Id="rId448" Type="http://schemas.openxmlformats.org/officeDocument/2006/relationships/customXml" Target="../ink/ink432.xml"/><Relationship Id="rId469" Type="http://schemas.openxmlformats.org/officeDocument/2006/relationships/image" Target="../media/image442.png"/><Relationship Id="rId26" Type="http://schemas.openxmlformats.org/officeDocument/2006/relationships/customXml" Target="../ink/ink221.xml"/><Relationship Id="rId231" Type="http://schemas.openxmlformats.org/officeDocument/2006/relationships/image" Target="../media/image323.png"/><Relationship Id="rId252" Type="http://schemas.openxmlformats.org/officeDocument/2006/relationships/customXml" Target="../ink/ink334.xml"/><Relationship Id="rId273" Type="http://schemas.openxmlformats.org/officeDocument/2006/relationships/image" Target="../media/image344.png"/><Relationship Id="rId294" Type="http://schemas.openxmlformats.org/officeDocument/2006/relationships/customXml" Target="../ink/ink355.xml"/><Relationship Id="rId308" Type="http://schemas.openxmlformats.org/officeDocument/2006/relationships/customXml" Target="../ink/ink362.xml"/><Relationship Id="rId329" Type="http://schemas.openxmlformats.org/officeDocument/2006/relationships/image" Target="../media/image372.png"/><Relationship Id="rId480" Type="http://schemas.openxmlformats.org/officeDocument/2006/relationships/customXml" Target="../ink/ink448.xml"/><Relationship Id="rId515" Type="http://schemas.openxmlformats.org/officeDocument/2006/relationships/image" Target="../media/image465.png"/><Relationship Id="rId536" Type="http://schemas.openxmlformats.org/officeDocument/2006/relationships/customXml" Target="../ink/ink476.xml"/><Relationship Id="rId47" Type="http://schemas.openxmlformats.org/officeDocument/2006/relationships/image" Target="../media/image231.png"/><Relationship Id="rId68" Type="http://schemas.openxmlformats.org/officeDocument/2006/relationships/customXml" Target="../ink/ink242.xml"/><Relationship Id="rId89" Type="http://schemas.openxmlformats.org/officeDocument/2006/relationships/image" Target="../media/image252.png"/><Relationship Id="rId112" Type="http://schemas.openxmlformats.org/officeDocument/2006/relationships/customXml" Target="../ink/ink264.xml"/><Relationship Id="rId133" Type="http://schemas.openxmlformats.org/officeDocument/2006/relationships/image" Target="../media/image274.png"/><Relationship Id="rId154" Type="http://schemas.openxmlformats.org/officeDocument/2006/relationships/customXml" Target="../ink/ink285.xml"/><Relationship Id="rId175" Type="http://schemas.openxmlformats.org/officeDocument/2006/relationships/image" Target="../media/image295.png"/><Relationship Id="rId340" Type="http://schemas.openxmlformats.org/officeDocument/2006/relationships/customXml" Target="../ink/ink378.xml"/><Relationship Id="rId361" Type="http://schemas.openxmlformats.org/officeDocument/2006/relationships/image" Target="../media/image388.png"/><Relationship Id="rId557" Type="http://schemas.openxmlformats.org/officeDocument/2006/relationships/image" Target="../media/image486.png"/><Relationship Id="rId196" Type="http://schemas.openxmlformats.org/officeDocument/2006/relationships/customXml" Target="../ink/ink306.xml"/><Relationship Id="rId200" Type="http://schemas.openxmlformats.org/officeDocument/2006/relationships/customXml" Target="../ink/ink308.xml"/><Relationship Id="rId382" Type="http://schemas.openxmlformats.org/officeDocument/2006/relationships/customXml" Target="../ink/ink399.xml"/><Relationship Id="rId417" Type="http://schemas.openxmlformats.org/officeDocument/2006/relationships/image" Target="../media/image416.png"/><Relationship Id="rId438" Type="http://schemas.openxmlformats.org/officeDocument/2006/relationships/customXml" Target="../ink/ink427.xml"/><Relationship Id="rId459" Type="http://schemas.openxmlformats.org/officeDocument/2006/relationships/image" Target="../media/image437.png"/><Relationship Id="rId16" Type="http://schemas.openxmlformats.org/officeDocument/2006/relationships/customXml" Target="../ink/ink216.xml"/><Relationship Id="rId221" Type="http://schemas.openxmlformats.org/officeDocument/2006/relationships/image" Target="../media/image318.png"/><Relationship Id="rId242" Type="http://schemas.openxmlformats.org/officeDocument/2006/relationships/customXml" Target="../ink/ink329.xml"/><Relationship Id="rId263" Type="http://schemas.openxmlformats.org/officeDocument/2006/relationships/image" Target="../media/image339.png"/><Relationship Id="rId284" Type="http://schemas.openxmlformats.org/officeDocument/2006/relationships/customXml" Target="../ink/ink350.xml"/><Relationship Id="rId319" Type="http://schemas.openxmlformats.org/officeDocument/2006/relationships/image" Target="../media/image367.png"/><Relationship Id="rId470" Type="http://schemas.openxmlformats.org/officeDocument/2006/relationships/customXml" Target="../ink/ink443.xml"/><Relationship Id="rId491" Type="http://schemas.openxmlformats.org/officeDocument/2006/relationships/image" Target="../media/image453.png"/><Relationship Id="rId505" Type="http://schemas.openxmlformats.org/officeDocument/2006/relationships/image" Target="../media/image460.png"/><Relationship Id="rId526" Type="http://schemas.openxmlformats.org/officeDocument/2006/relationships/customXml" Target="../ink/ink471.xml"/><Relationship Id="rId37" Type="http://schemas.openxmlformats.org/officeDocument/2006/relationships/image" Target="../media/image226.png"/><Relationship Id="rId58" Type="http://schemas.openxmlformats.org/officeDocument/2006/relationships/customXml" Target="../ink/ink237.xml"/><Relationship Id="rId79" Type="http://schemas.openxmlformats.org/officeDocument/2006/relationships/image" Target="../media/image247.png"/><Relationship Id="rId102" Type="http://schemas.openxmlformats.org/officeDocument/2006/relationships/customXml" Target="../ink/ink259.xml"/><Relationship Id="rId123" Type="http://schemas.openxmlformats.org/officeDocument/2006/relationships/image" Target="../media/image269.png"/><Relationship Id="rId144" Type="http://schemas.openxmlformats.org/officeDocument/2006/relationships/customXml" Target="../ink/ink280.xml"/><Relationship Id="rId330" Type="http://schemas.openxmlformats.org/officeDocument/2006/relationships/customXml" Target="../ink/ink373.xml"/><Relationship Id="rId547" Type="http://schemas.openxmlformats.org/officeDocument/2006/relationships/image" Target="../media/image481.png"/><Relationship Id="rId90" Type="http://schemas.openxmlformats.org/officeDocument/2006/relationships/customXml" Target="../ink/ink253.xml"/><Relationship Id="rId165" Type="http://schemas.openxmlformats.org/officeDocument/2006/relationships/image" Target="../media/image290.png"/><Relationship Id="rId186" Type="http://schemas.openxmlformats.org/officeDocument/2006/relationships/customXml" Target="../ink/ink301.xml"/><Relationship Id="rId351" Type="http://schemas.openxmlformats.org/officeDocument/2006/relationships/image" Target="../media/image383.png"/><Relationship Id="rId372" Type="http://schemas.openxmlformats.org/officeDocument/2006/relationships/customXml" Target="../ink/ink394.xml"/><Relationship Id="rId393" Type="http://schemas.openxmlformats.org/officeDocument/2006/relationships/image" Target="../media/image404.png"/><Relationship Id="rId407" Type="http://schemas.openxmlformats.org/officeDocument/2006/relationships/image" Target="../media/image411.png"/><Relationship Id="rId428" Type="http://schemas.openxmlformats.org/officeDocument/2006/relationships/customXml" Target="../ink/ink422.xml"/><Relationship Id="rId449" Type="http://schemas.openxmlformats.org/officeDocument/2006/relationships/image" Target="../media/image432.png"/><Relationship Id="rId211" Type="http://schemas.openxmlformats.org/officeDocument/2006/relationships/image" Target="../media/image313.png"/><Relationship Id="rId232" Type="http://schemas.openxmlformats.org/officeDocument/2006/relationships/customXml" Target="../ink/ink324.xml"/><Relationship Id="rId253" Type="http://schemas.openxmlformats.org/officeDocument/2006/relationships/image" Target="../media/image334.png"/><Relationship Id="rId274" Type="http://schemas.openxmlformats.org/officeDocument/2006/relationships/customXml" Target="../ink/ink345.xml"/><Relationship Id="rId295" Type="http://schemas.openxmlformats.org/officeDocument/2006/relationships/image" Target="../media/image355.png"/><Relationship Id="rId309" Type="http://schemas.openxmlformats.org/officeDocument/2006/relationships/image" Target="../media/image362.png"/><Relationship Id="rId460" Type="http://schemas.openxmlformats.org/officeDocument/2006/relationships/customXml" Target="../ink/ink438.xml"/><Relationship Id="rId481" Type="http://schemas.openxmlformats.org/officeDocument/2006/relationships/image" Target="../media/image448.png"/><Relationship Id="rId516" Type="http://schemas.openxmlformats.org/officeDocument/2006/relationships/customXml" Target="../ink/ink466.xml"/><Relationship Id="rId27" Type="http://schemas.openxmlformats.org/officeDocument/2006/relationships/image" Target="../media/image221.png"/><Relationship Id="rId48" Type="http://schemas.openxmlformats.org/officeDocument/2006/relationships/customXml" Target="../ink/ink232.xml"/><Relationship Id="rId69" Type="http://schemas.openxmlformats.org/officeDocument/2006/relationships/image" Target="../media/image242.png"/><Relationship Id="rId113" Type="http://schemas.openxmlformats.org/officeDocument/2006/relationships/image" Target="../media/image264.png"/><Relationship Id="rId134" Type="http://schemas.openxmlformats.org/officeDocument/2006/relationships/customXml" Target="../ink/ink275.xml"/><Relationship Id="rId320" Type="http://schemas.openxmlformats.org/officeDocument/2006/relationships/customXml" Target="../ink/ink368.xml"/><Relationship Id="rId537" Type="http://schemas.openxmlformats.org/officeDocument/2006/relationships/image" Target="../media/image476.png"/><Relationship Id="rId80" Type="http://schemas.openxmlformats.org/officeDocument/2006/relationships/customXml" Target="../ink/ink248.xml"/><Relationship Id="rId155" Type="http://schemas.openxmlformats.org/officeDocument/2006/relationships/image" Target="../media/image285.png"/><Relationship Id="rId176" Type="http://schemas.openxmlformats.org/officeDocument/2006/relationships/customXml" Target="../ink/ink296.xml"/><Relationship Id="rId197" Type="http://schemas.openxmlformats.org/officeDocument/2006/relationships/image" Target="../media/image306.png"/><Relationship Id="rId341" Type="http://schemas.openxmlformats.org/officeDocument/2006/relationships/image" Target="../media/image378.png"/><Relationship Id="rId362" Type="http://schemas.openxmlformats.org/officeDocument/2006/relationships/customXml" Target="../ink/ink389.xml"/><Relationship Id="rId383" Type="http://schemas.openxmlformats.org/officeDocument/2006/relationships/image" Target="../media/image399.png"/><Relationship Id="rId418" Type="http://schemas.openxmlformats.org/officeDocument/2006/relationships/customXml" Target="../ink/ink417.xml"/><Relationship Id="rId439" Type="http://schemas.openxmlformats.org/officeDocument/2006/relationships/image" Target="../media/image427.png"/><Relationship Id="rId201" Type="http://schemas.openxmlformats.org/officeDocument/2006/relationships/image" Target="../media/image308.png"/><Relationship Id="rId222" Type="http://schemas.openxmlformats.org/officeDocument/2006/relationships/customXml" Target="../ink/ink319.xml"/><Relationship Id="rId243" Type="http://schemas.openxmlformats.org/officeDocument/2006/relationships/image" Target="../media/image329.png"/><Relationship Id="rId264" Type="http://schemas.openxmlformats.org/officeDocument/2006/relationships/customXml" Target="../ink/ink340.xml"/><Relationship Id="rId285" Type="http://schemas.openxmlformats.org/officeDocument/2006/relationships/image" Target="../media/image350.png"/><Relationship Id="rId450" Type="http://schemas.openxmlformats.org/officeDocument/2006/relationships/customXml" Target="../ink/ink433.xml"/><Relationship Id="rId471" Type="http://schemas.openxmlformats.org/officeDocument/2006/relationships/image" Target="../media/image443.png"/><Relationship Id="rId506" Type="http://schemas.openxmlformats.org/officeDocument/2006/relationships/customXml" Target="../ink/ink461.xml"/><Relationship Id="rId17" Type="http://schemas.openxmlformats.org/officeDocument/2006/relationships/image" Target="../media/image216.png"/><Relationship Id="rId38" Type="http://schemas.openxmlformats.org/officeDocument/2006/relationships/customXml" Target="../ink/ink227.xml"/><Relationship Id="rId59" Type="http://schemas.openxmlformats.org/officeDocument/2006/relationships/image" Target="../media/image237.png"/><Relationship Id="rId103" Type="http://schemas.openxmlformats.org/officeDocument/2006/relationships/image" Target="../media/image259.png"/><Relationship Id="rId124" Type="http://schemas.openxmlformats.org/officeDocument/2006/relationships/customXml" Target="../ink/ink270.xml"/><Relationship Id="rId310" Type="http://schemas.openxmlformats.org/officeDocument/2006/relationships/customXml" Target="../ink/ink363.xml"/><Relationship Id="rId492" Type="http://schemas.openxmlformats.org/officeDocument/2006/relationships/customXml" Target="../ink/ink454.xml"/><Relationship Id="rId527" Type="http://schemas.openxmlformats.org/officeDocument/2006/relationships/image" Target="../media/image471.png"/><Relationship Id="rId548" Type="http://schemas.openxmlformats.org/officeDocument/2006/relationships/customXml" Target="../ink/ink482.xml"/><Relationship Id="rId70" Type="http://schemas.openxmlformats.org/officeDocument/2006/relationships/customXml" Target="../ink/ink243.xml"/><Relationship Id="rId91" Type="http://schemas.openxmlformats.org/officeDocument/2006/relationships/image" Target="../media/image253.png"/><Relationship Id="rId145" Type="http://schemas.openxmlformats.org/officeDocument/2006/relationships/image" Target="../media/image280.png"/><Relationship Id="rId166" Type="http://schemas.openxmlformats.org/officeDocument/2006/relationships/customXml" Target="../ink/ink291.xml"/><Relationship Id="rId187" Type="http://schemas.openxmlformats.org/officeDocument/2006/relationships/image" Target="../media/image301.png"/><Relationship Id="rId331" Type="http://schemas.openxmlformats.org/officeDocument/2006/relationships/image" Target="../media/image373.png"/><Relationship Id="rId352" Type="http://schemas.openxmlformats.org/officeDocument/2006/relationships/customXml" Target="../ink/ink384.xml"/><Relationship Id="rId373" Type="http://schemas.openxmlformats.org/officeDocument/2006/relationships/image" Target="../media/image394.png"/><Relationship Id="rId394" Type="http://schemas.openxmlformats.org/officeDocument/2006/relationships/customXml" Target="../ink/ink405.xml"/><Relationship Id="rId408" Type="http://schemas.openxmlformats.org/officeDocument/2006/relationships/customXml" Target="../ink/ink412.xml"/><Relationship Id="rId429" Type="http://schemas.openxmlformats.org/officeDocument/2006/relationships/image" Target="../media/image422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314.xml"/><Relationship Id="rId233" Type="http://schemas.openxmlformats.org/officeDocument/2006/relationships/image" Target="../media/image324.png"/><Relationship Id="rId254" Type="http://schemas.openxmlformats.org/officeDocument/2006/relationships/customXml" Target="../ink/ink335.xml"/><Relationship Id="rId440" Type="http://schemas.openxmlformats.org/officeDocument/2006/relationships/customXml" Target="../ink/ink428.xml"/><Relationship Id="rId28" Type="http://schemas.openxmlformats.org/officeDocument/2006/relationships/customXml" Target="../ink/ink222.xml"/><Relationship Id="rId49" Type="http://schemas.openxmlformats.org/officeDocument/2006/relationships/image" Target="../media/image232.png"/><Relationship Id="rId114" Type="http://schemas.openxmlformats.org/officeDocument/2006/relationships/customXml" Target="../ink/ink265.xml"/><Relationship Id="rId275" Type="http://schemas.openxmlformats.org/officeDocument/2006/relationships/image" Target="../media/image345.png"/><Relationship Id="rId296" Type="http://schemas.openxmlformats.org/officeDocument/2006/relationships/customXml" Target="../ink/ink356.xml"/><Relationship Id="rId300" Type="http://schemas.openxmlformats.org/officeDocument/2006/relationships/customXml" Target="../ink/ink358.xml"/><Relationship Id="rId461" Type="http://schemas.openxmlformats.org/officeDocument/2006/relationships/image" Target="../media/image438.png"/><Relationship Id="rId482" Type="http://schemas.openxmlformats.org/officeDocument/2006/relationships/customXml" Target="../ink/ink449.xml"/><Relationship Id="rId517" Type="http://schemas.openxmlformats.org/officeDocument/2006/relationships/image" Target="../media/image466.png"/><Relationship Id="rId538" Type="http://schemas.openxmlformats.org/officeDocument/2006/relationships/customXml" Target="../ink/ink477.xml"/><Relationship Id="rId60" Type="http://schemas.openxmlformats.org/officeDocument/2006/relationships/customXml" Target="../ink/ink238.xml"/><Relationship Id="rId81" Type="http://schemas.openxmlformats.org/officeDocument/2006/relationships/image" Target="../media/image248.png"/><Relationship Id="rId135" Type="http://schemas.openxmlformats.org/officeDocument/2006/relationships/image" Target="../media/image275.png"/><Relationship Id="rId156" Type="http://schemas.openxmlformats.org/officeDocument/2006/relationships/customXml" Target="../ink/ink286.xml"/><Relationship Id="rId177" Type="http://schemas.openxmlformats.org/officeDocument/2006/relationships/image" Target="../media/image296.png"/><Relationship Id="rId198" Type="http://schemas.openxmlformats.org/officeDocument/2006/relationships/customXml" Target="../ink/ink307.xml"/><Relationship Id="rId321" Type="http://schemas.openxmlformats.org/officeDocument/2006/relationships/image" Target="../media/image368.png"/><Relationship Id="rId342" Type="http://schemas.openxmlformats.org/officeDocument/2006/relationships/customXml" Target="../ink/ink379.xml"/><Relationship Id="rId363" Type="http://schemas.openxmlformats.org/officeDocument/2006/relationships/image" Target="../media/image389.png"/><Relationship Id="rId384" Type="http://schemas.openxmlformats.org/officeDocument/2006/relationships/customXml" Target="../ink/ink400.xml"/><Relationship Id="rId419" Type="http://schemas.openxmlformats.org/officeDocument/2006/relationships/image" Target="../media/image417.png"/><Relationship Id="rId202" Type="http://schemas.openxmlformats.org/officeDocument/2006/relationships/customXml" Target="../ink/ink309.xml"/><Relationship Id="rId223" Type="http://schemas.openxmlformats.org/officeDocument/2006/relationships/image" Target="../media/image319.png"/><Relationship Id="rId244" Type="http://schemas.openxmlformats.org/officeDocument/2006/relationships/customXml" Target="../ink/ink330.xml"/><Relationship Id="rId430" Type="http://schemas.openxmlformats.org/officeDocument/2006/relationships/customXml" Target="../ink/ink423.xml"/><Relationship Id="rId18" Type="http://schemas.openxmlformats.org/officeDocument/2006/relationships/customXml" Target="../ink/ink217.xml"/><Relationship Id="rId39" Type="http://schemas.openxmlformats.org/officeDocument/2006/relationships/image" Target="../media/image227.png"/><Relationship Id="rId265" Type="http://schemas.openxmlformats.org/officeDocument/2006/relationships/image" Target="../media/image340.png"/><Relationship Id="rId286" Type="http://schemas.openxmlformats.org/officeDocument/2006/relationships/customXml" Target="../ink/ink351.xml"/><Relationship Id="rId451" Type="http://schemas.openxmlformats.org/officeDocument/2006/relationships/image" Target="../media/image433.png"/><Relationship Id="rId472" Type="http://schemas.openxmlformats.org/officeDocument/2006/relationships/customXml" Target="../ink/ink444.xml"/><Relationship Id="rId493" Type="http://schemas.openxmlformats.org/officeDocument/2006/relationships/image" Target="../media/image454.png"/><Relationship Id="rId507" Type="http://schemas.openxmlformats.org/officeDocument/2006/relationships/image" Target="../media/image461.png"/><Relationship Id="rId528" Type="http://schemas.openxmlformats.org/officeDocument/2006/relationships/customXml" Target="../ink/ink472.xml"/><Relationship Id="rId549" Type="http://schemas.openxmlformats.org/officeDocument/2006/relationships/image" Target="../media/image482.png"/><Relationship Id="rId50" Type="http://schemas.openxmlformats.org/officeDocument/2006/relationships/customXml" Target="../ink/ink233.xml"/><Relationship Id="rId104" Type="http://schemas.openxmlformats.org/officeDocument/2006/relationships/customXml" Target="../ink/ink260.xml"/><Relationship Id="rId125" Type="http://schemas.openxmlformats.org/officeDocument/2006/relationships/image" Target="../media/image270.png"/><Relationship Id="rId146" Type="http://schemas.openxmlformats.org/officeDocument/2006/relationships/customXml" Target="../ink/ink281.xml"/><Relationship Id="rId167" Type="http://schemas.openxmlformats.org/officeDocument/2006/relationships/image" Target="../media/image291.png"/><Relationship Id="rId188" Type="http://schemas.openxmlformats.org/officeDocument/2006/relationships/customXml" Target="../ink/ink302.xml"/><Relationship Id="rId311" Type="http://schemas.openxmlformats.org/officeDocument/2006/relationships/image" Target="../media/image363.png"/><Relationship Id="rId332" Type="http://schemas.openxmlformats.org/officeDocument/2006/relationships/customXml" Target="../ink/ink374.xml"/><Relationship Id="rId353" Type="http://schemas.openxmlformats.org/officeDocument/2006/relationships/image" Target="../media/image384.png"/><Relationship Id="rId374" Type="http://schemas.openxmlformats.org/officeDocument/2006/relationships/customXml" Target="../ink/ink395.xml"/><Relationship Id="rId395" Type="http://schemas.openxmlformats.org/officeDocument/2006/relationships/image" Target="../media/image405.png"/><Relationship Id="rId409" Type="http://schemas.openxmlformats.org/officeDocument/2006/relationships/image" Target="../media/image412.png"/><Relationship Id="rId71" Type="http://schemas.openxmlformats.org/officeDocument/2006/relationships/image" Target="../media/image243.png"/><Relationship Id="rId92" Type="http://schemas.openxmlformats.org/officeDocument/2006/relationships/customXml" Target="../ink/ink254.xml"/><Relationship Id="rId213" Type="http://schemas.openxmlformats.org/officeDocument/2006/relationships/image" Target="../media/image314.png"/><Relationship Id="rId234" Type="http://schemas.openxmlformats.org/officeDocument/2006/relationships/customXml" Target="../ink/ink325.xml"/><Relationship Id="rId420" Type="http://schemas.openxmlformats.org/officeDocument/2006/relationships/customXml" Target="../ink/ink418.xml"/><Relationship Id="rId2" Type="http://schemas.openxmlformats.org/officeDocument/2006/relationships/customXml" Target="../ink/ink209.xml"/><Relationship Id="rId29" Type="http://schemas.openxmlformats.org/officeDocument/2006/relationships/image" Target="../media/image222.png"/><Relationship Id="rId255" Type="http://schemas.openxmlformats.org/officeDocument/2006/relationships/image" Target="../media/image335.png"/><Relationship Id="rId276" Type="http://schemas.openxmlformats.org/officeDocument/2006/relationships/customXml" Target="../ink/ink346.xml"/><Relationship Id="rId297" Type="http://schemas.openxmlformats.org/officeDocument/2006/relationships/image" Target="../media/image356.png"/><Relationship Id="rId441" Type="http://schemas.openxmlformats.org/officeDocument/2006/relationships/image" Target="../media/image428.png"/><Relationship Id="rId462" Type="http://schemas.openxmlformats.org/officeDocument/2006/relationships/customXml" Target="../ink/ink439.xml"/><Relationship Id="rId483" Type="http://schemas.openxmlformats.org/officeDocument/2006/relationships/image" Target="../media/image449.png"/><Relationship Id="rId518" Type="http://schemas.openxmlformats.org/officeDocument/2006/relationships/customXml" Target="../ink/ink467.xml"/><Relationship Id="rId539" Type="http://schemas.openxmlformats.org/officeDocument/2006/relationships/image" Target="../media/image477.png"/><Relationship Id="rId40" Type="http://schemas.openxmlformats.org/officeDocument/2006/relationships/customXml" Target="../ink/ink228.xml"/><Relationship Id="rId115" Type="http://schemas.openxmlformats.org/officeDocument/2006/relationships/image" Target="../media/image265.png"/><Relationship Id="rId136" Type="http://schemas.openxmlformats.org/officeDocument/2006/relationships/customXml" Target="../ink/ink276.xml"/><Relationship Id="rId157" Type="http://schemas.openxmlformats.org/officeDocument/2006/relationships/image" Target="../media/image286.png"/><Relationship Id="rId178" Type="http://schemas.openxmlformats.org/officeDocument/2006/relationships/customXml" Target="../ink/ink297.xml"/><Relationship Id="rId301" Type="http://schemas.openxmlformats.org/officeDocument/2006/relationships/image" Target="../media/image358.png"/><Relationship Id="rId322" Type="http://schemas.openxmlformats.org/officeDocument/2006/relationships/customXml" Target="../ink/ink369.xml"/><Relationship Id="rId343" Type="http://schemas.openxmlformats.org/officeDocument/2006/relationships/image" Target="../media/image379.png"/><Relationship Id="rId364" Type="http://schemas.openxmlformats.org/officeDocument/2006/relationships/customXml" Target="../ink/ink390.xml"/><Relationship Id="rId550" Type="http://schemas.openxmlformats.org/officeDocument/2006/relationships/customXml" Target="../ink/ink483.xml"/><Relationship Id="rId61" Type="http://schemas.openxmlformats.org/officeDocument/2006/relationships/image" Target="../media/image238.png"/><Relationship Id="rId82" Type="http://schemas.openxmlformats.org/officeDocument/2006/relationships/customXml" Target="../ink/ink249.xml"/><Relationship Id="rId199" Type="http://schemas.openxmlformats.org/officeDocument/2006/relationships/image" Target="../media/image307.png"/><Relationship Id="rId203" Type="http://schemas.openxmlformats.org/officeDocument/2006/relationships/image" Target="../media/image309.png"/><Relationship Id="rId385" Type="http://schemas.openxmlformats.org/officeDocument/2006/relationships/image" Target="../media/image400.png"/><Relationship Id="rId19" Type="http://schemas.openxmlformats.org/officeDocument/2006/relationships/image" Target="../media/image217.png"/><Relationship Id="rId224" Type="http://schemas.openxmlformats.org/officeDocument/2006/relationships/customXml" Target="../ink/ink320.xml"/><Relationship Id="rId245" Type="http://schemas.openxmlformats.org/officeDocument/2006/relationships/image" Target="../media/image330.png"/><Relationship Id="rId266" Type="http://schemas.openxmlformats.org/officeDocument/2006/relationships/customXml" Target="../ink/ink341.xml"/><Relationship Id="rId287" Type="http://schemas.openxmlformats.org/officeDocument/2006/relationships/image" Target="../media/image351.png"/><Relationship Id="rId410" Type="http://schemas.openxmlformats.org/officeDocument/2006/relationships/customXml" Target="../ink/ink413.xml"/><Relationship Id="rId431" Type="http://schemas.openxmlformats.org/officeDocument/2006/relationships/image" Target="../media/image423.png"/><Relationship Id="rId452" Type="http://schemas.openxmlformats.org/officeDocument/2006/relationships/customXml" Target="../ink/ink434.xml"/><Relationship Id="rId473" Type="http://schemas.openxmlformats.org/officeDocument/2006/relationships/image" Target="../media/image444.png"/><Relationship Id="rId494" Type="http://schemas.openxmlformats.org/officeDocument/2006/relationships/customXml" Target="../ink/ink455.xml"/><Relationship Id="rId508" Type="http://schemas.openxmlformats.org/officeDocument/2006/relationships/customXml" Target="../ink/ink462.xml"/><Relationship Id="rId529" Type="http://schemas.openxmlformats.org/officeDocument/2006/relationships/image" Target="../media/image472.png"/><Relationship Id="rId30" Type="http://schemas.openxmlformats.org/officeDocument/2006/relationships/customXml" Target="../ink/ink223.xml"/><Relationship Id="rId105" Type="http://schemas.openxmlformats.org/officeDocument/2006/relationships/image" Target="../media/image260.png"/><Relationship Id="rId126" Type="http://schemas.openxmlformats.org/officeDocument/2006/relationships/customXml" Target="../ink/ink271.xml"/><Relationship Id="rId147" Type="http://schemas.openxmlformats.org/officeDocument/2006/relationships/image" Target="../media/image281.png"/><Relationship Id="rId168" Type="http://schemas.openxmlformats.org/officeDocument/2006/relationships/customXml" Target="../ink/ink292.xml"/><Relationship Id="rId312" Type="http://schemas.openxmlformats.org/officeDocument/2006/relationships/customXml" Target="../ink/ink364.xml"/><Relationship Id="rId333" Type="http://schemas.openxmlformats.org/officeDocument/2006/relationships/image" Target="../media/image374.png"/><Relationship Id="rId354" Type="http://schemas.openxmlformats.org/officeDocument/2006/relationships/customXml" Target="../ink/ink385.xml"/><Relationship Id="rId540" Type="http://schemas.openxmlformats.org/officeDocument/2006/relationships/customXml" Target="../ink/ink478.xml"/><Relationship Id="rId51" Type="http://schemas.openxmlformats.org/officeDocument/2006/relationships/image" Target="../media/image233.png"/><Relationship Id="rId72" Type="http://schemas.openxmlformats.org/officeDocument/2006/relationships/customXml" Target="../ink/ink244.xml"/><Relationship Id="rId93" Type="http://schemas.openxmlformats.org/officeDocument/2006/relationships/image" Target="../media/image254.png"/><Relationship Id="rId189" Type="http://schemas.openxmlformats.org/officeDocument/2006/relationships/image" Target="../media/image302.png"/><Relationship Id="rId375" Type="http://schemas.openxmlformats.org/officeDocument/2006/relationships/image" Target="../media/image395.png"/><Relationship Id="rId396" Type="http://schemas.openxmlformats.org/officeDocument/2006/relationships/customXml" Target="../ink/ink406.xml"/><Relationship Id="rId3" Type="http://schemas.openxmlformats.org/officeDocument/2006/relationships/image" Target="../media/image209.png"/><Relationship Id="rId214" Type="http://schemas.openxmlformats.org/officeDocument/2006/relationships/customXml" Target="../ink/ink315.xml"/><Relationship Id="rId235" Type="http://schemas.openxmlformats.org/officeDocument/2006/relationships/image" Target="../media/image325.png"/><Relationship Id="rId256" Type="http://schemas.openxmlformats.org/officeDocument/2006/relationships/customXml" Target="../ink/ink336.xml"/><Relationship Id="rId277" Type="http://schemas.openxmlformats.org/officeDocument/2006/relationships/image" Target="../media/image346.png"/><Relationship Id="rId298" Type="http://schemas.openxmlformats.org/officeDocument/2006/relationships/customXml" Target="../ink/ink357.xml"/><Relationship Id="rId400" Type="http://schemas.openxmlformats.org/officeDocument/2006/relationships/customXml" Target="../ink/ink408.xml"/><Relationship Id="rId421" Type="http://schemas.openxmlformats.org/officeDocument/2006/relationships/image" Target="../media/image418.png"/><Relationship Id="rId442" Type="http://schemas.openxmlformats.org/officeDocument/2006/relationships/customXml" Target="../ink/ink429.xml"/><Relationship Id="rId463" Type="http://schemas.openxmlformats.org/officeDocument/2006/relationships/image" Target="../media/image439.png"/><Relationship Id="rId484" Type="http://schemas.openxmlformats.org/officeDocument/2006/relationships/customXml" Target="../ink/ink450.xml"/><Relationship Id="rId519" Type="http://schemas.openxmlformats.org/officeDocument/2006/relationships/image" Target="../media/image467.png"/><Relationship Id="rId116" Type="http://schemas.openxmlformats.org/officeDocument/2006/relationships/customXml" Target="../ink/ink266.xml"/><Relationship Id="rId137" Type="http://schemas.openxmlformats.org/officeDocument/2006/relationships/image" Target="../media/image276.png"/><Relationship Id="rId158" Type="http://schemas.openxmlformats.org/officeDocument/2006/relationships/customXml" Target="../ink/ink287.xml"/><Relationship Id="rId302" Type="http://schemas.openxmlformats.org/officeDocument/2006/relationships/customXml" Target="../ink/ink359.xml"/><Relationship Id="rId323" Type="http://schemas.openxmlformats.org/officeDocument/2006/relationships/image" Target="../media/image369.png"/><Relationship Id="rId344" Type="http://schemas.openxmlformats.org/officeDocument/2006/relationships/customXml" Target="../ink/ink380.xml"/><Relationship Id="rId530" Type="http://schemas.openxmlformats.org/officeDocument/2006/relationships/customXml" Target="../ink/ink473.xml"/><Relationship Id="rId20" Type="http://schemas.openxmlformats.org/officeDocument/2006/relationships/customXml" Target="../ink/ink218.xml"/><Relationship Id="rId41" Type="http://schemas.openxmlformats.org/officeDocument/2006/relationships/image" Target="../media/image228.png"/><Relationship Id="rId62" Type="http://schemas.openxmlformats.org/officeDocument/2006/relationships/customXml" Target="../ink/ink239.xml"/><Relationship Id="rId83" Type="http://schemas.openxmlformats.org/officeDocument/2006/relationships/image" Target="../media/image249.png"/><Relationship Id="rId179" Type="http://schemas.openxmlformats.org/officeDocument/2006/relationships/image" Target="../media/image297.png"/><Relationship Id="rId365" Type="http://schemas.openxmlformats.org/officeDocument/2006/relationships/image" Target="../media/image390.png"/><Relationship Id="rId386" Type="http://schemas.openxmlformats.org/officeDocument/2006/relationships/customXml" Target="../ink/ink401.xml"/><Relationship Id="rId551" Type="http://schemas.openxmlformats.org/officeDocument/2006/relationships/image" Target="../media/image483.png"/><Relationship Id="rId190" Type="http://schemas.openxmlformats.org/officeDocument/2006/relationships/customXml" Target="../ink/ink303.xml"/><Relationship Id="rId204" Type="http://schemas.openxmlformats.org/officeDocument/2006/relationships/customXml" Target="../ink/ink310.xml"/><Relationship Id="rId225" Type="http://schemas.openxmlformats.org/officeDocument/2006/relationships/image" Target="../media/image320.png"/><Relationship Id="rId246" Type="http://schemas.openxmlformats.org/officeDocument/2006/relationships/customXml" Target="../ink/ink331.xml"/><Relationship Id="rId267" Type="http://schemas.openxmlformats.org/officeDocument/2006/relationships/image" Target="../media/image341.png"/><Relationship Id="rId288" Type="http://schemas.openxmlformats.org/officeDocument/2006/relationships/customXml" Target="../ink/ink352.xml"/><Relationship Id="rId411" Type="http://schemas.openxmlformats.org/officeDocument/2006/relationships/image" Target="../media/image413.png"/><Relationship Id="rId432" Type="http://schemas.openxmlformats.org/officeDocument/2006/relationships/customXml" Target="../ink/ink424.xml"/><Relationship Id="rId453" Type="http://schemas.openxmlformats.org/officeDocument/2006/relationships/image" Target="../media/image434.png"/><Relationship Id="rId474" Type="http://schemas.openxmlformats.org/officeDocument/2006/relationships/customXml" Target="../ink/ink445.xml"/><Relationship Id="rId509" Type="http://schemas.openxmlformats.org/officeDocument/2006/relationships/image" Target="../media/image462.png"/><Relationship Id="rId106" Type="http://schemas.openxmlformats.org/officeDocument/2006/relationships/customXml" Target="../ink/ink261.xml"/><Relationship Id="rId127" Type="http://schemas.openxmlformats.org/officeDocument/2006/relationships/image" Target="../media/image271.png"/><Relationship Id="rId313" Type="http://schemas.openxmlformats.org/officeDocument/2006/relationships/image" Target="../media/image364.png"/><Relationship Id="rId495" Type="http://schemas.openxmlformats.org/officeDocument/2006/relationships/image" Target="../media/image455.png"/><Relationship Id="rId10" Type="http://schemas.openxmlformats.org/officeDocument/2006/relationships/customXml" Target="../ink/ink213.xml"/><Relationship Id="rId31" Type="http://schemas.openxmlformats.org/officeDocument/2006/relationships/image" Target="../media/image223.png"/><Relationship Id="rId52" Type="http://schemas.openxmlformats.org/officeDocument/2006/relationships/customXml" Target="../ink/ink234.xml"/><Relationship Id="rId73" Type="http://schemas.openxmlformats.org/officeDocument/2006/relationships/image" Target="../media/image244.png"/><Relationship Id="rId94" Type="http://schemas.openxmlformats.org/officeDocument/2006/relationships/customXml" Target="../ink/ink255.xml"/><Relationship Id="rId148" Type="http://schemas.openxmlformats.org/officeDocument/2006/relationships/customXml" Target="../ink/ink282.xml"/><Relationship Id="rId169" Type="http://schemas.openxmlformats.org/officeDocument/2006/relationships/image" Target="../media/image292.png"/><Relationship Id="rId334" Type="http://schemas.openxmlformats.org/officeDocument/2006/relationships/customXml" Target="../ink/ink375.xml"/><Relationship Id="rId355" Type="http://schemas.openxmlformats.org/officeDocument/2006/relationships/image" Target="../media/image385.png"/><Relationship Id="rId376" Type="http://schemas.openxmlformats.org/officeDocument/2006/relationships/customXml" Target="../ink/ink396.xml"/><Relationship Id="rId397" Type="http://schemas.openxmlformats.org/officeDocument/2006/relationships/image" Target="../media/image406.png"/><Relationship Id="rId520" Type="http://schemas.openxmlformats.org/officeDocument/2006/relationships/customXml" Target="../ink/ink468.xml"/><Relationship Id="rId541" Type="http://schemas.openxmlformats.org/officeDocument/2006/relationships/image" Target="../media/image478.png"/><Relationship Id="rId4" Type="http://schemas.openxmlformats.org/officeDocument/2006/relationships/customXml" Target="../ink/ink210.xml"/><Relationship Id="rId180" Type="http://schemas.openxmlformats.org/officeDocument/2006/relationships/customXml" Target="../ink/ink298.xml"/><Relationship Id="rId215" Type="http://schemas.openxmlformats.org/officeDocument/2006/relationships/image" Target="../media/image315.png"/><Relationship Id="rId236" Type="http://schemas.openxmlformats.org/officeDocument/2006/relationships/customXml" Target="../ink/ink326.xml"/><Relationship Id="rId257" Type="http://schemas.openxmlformats.org/officeDocument/2006/relationships/image" Target="../media/image336.png"/><Relationship Id="rId278" Type="http://schemas.openxmlformats.org/officeDocument/2006/relationships/customXml" Target="../ink/ink347.xml"/><Relationship Id="rId401" Type="http://schemas.openxmlformats.org/officeDocument/2006/relationships/image" Target="../media/image408.png"/><Relationship Id="rId422" Type="http://schemas.openxmlformats.org/officeDocument/2006/relationships/customXml" Target="../ink/ink419.xml"/><Relationship Id="rId443" Type="http://schemas.openxmlformats.org/officeDocument/2006/relationships/image" Target="../media/image429.png"/><Relationship Id="rId464" Type="http://schemas.openxmlformats.org/officeDocument/2006/relationships/customXml" Target="../ink/ink440.xml"/><Relationship Id="rId303" Type="http://schemas.openxmlformats.org/officeDocument/2006/relationships/image" Target="../media/image359.png"/><Relationship Id="rId485" Type="http://schemas.openxmlformats.org/officeDocument/2006/relationships/image" Target="../media/image450.png"/><Relationship Id="rId42" Type="http://schemas.openxmlformats.org/officeDocument/2006/relationships/customXml" Target="../ink/ink229.xml"/><Relationship Id="rId84" Type="http://schemas.openxmlformats.org/officeDocument/2006/relationships/customXml" Target="../ink/ink250.xml"/><Relationship Id="rId138" Type="http://schemas.openxmlformats.org/officeDocument/2006/relationships/customXml" Target="../ink/ink277.xml"/><Relationship Id="rId345" Type="http://schemas.openxmlformats.org/officeDocument/2006/relationships/image" Target="../media/image380.png"/><Relationship Id="rId387" Type="http://schemas.openxmlformats.org/officeDocument/2006/relationships/image" Target="../media/image401.png"/><Relationship Id="rId510" Type="http://schemas.openxmlformats.org/officeDocument/2006/relationships/customXml" Target="../ink/ink463.xml"/><Relationship Id="rId552" Type="http://schemas.openxmlformats.org/officeDocument/2006/relationships/customXml" Target="../ink/ink484.xml"/><Relationship Id="rId191" Type="http://schemas.openxmlformats.org/officeDocument/2006/relationships/image" Target="../media/image303.png"/><Relationship Id="rId205" Type="http://schemas.openxmlformats.org/officeDocument/2006/relationships/image" Target="../media/image310.png"/><Relationship Id="rId247" Type="http://schemas.openxmlformats.org/officeDocument/2006/relationships/image" Target="../media/image331.png"/><Relationship Id="rId412" Type="http://schemas.openxmlformats.org/officeDocument/2006/relationships/customXml" Target="../ink/ink414.xml"/><Relationship Id="rId107" Type="http://schemas.openxmlformats.org/officeDocument/2006/relationships/image" Target="../media/image261.png"/><Relationship Id="rId289" Type="http://schemas.openxmlformats.org/officeDocument/2006/relationships/image" Target="../media/image352.png"/><Relationship Id="rId454" Type="http://schemas.openxmlformats.org/officeDocument/2006/relationships/customXml" Target="../ink/ink435.xml"/><Relationship Id="rId496" Type="http://schemas.openxmlformats.org/officeDocument/2006/relationships/customXml" Target="../ink/ink456.xml"/><Relationship Id="rId11" Type="http://schemas.openxmlformats.org/officeDocument/2006/relationships/image" Target="../media/image213.png"/><Relationship Id="rId53" Type="http://schemas.openxmlformats.org/officeDocument/2006/relationships/image" Target="../media/image234.png"/><Relationship Id="rId149" Type="http://schemas.openxmlformats.org/officeDocument/2006/relationships/image" Target="../media/image282.png"/><Relationship Id="rId314" Type="http://schemas.openxmlformats.org/officeDocument/2006/relationships/customXml" Target="../ink/ink365.xml"/><Relationship Id="rId356" Type="http://schemas.openxmlformats.org/officeDocument/2006/relationships/customXml" Target="../ink/ink386.xml"/><Relationship Id="rId398" Type="http://schemas.openxmlformats.org/officeDocument/2006/relationships/customXml" Target="../ink/ink407.xml"/><Relationship Id="rId521" Type="http://schemas.openxmlformats.org/officeDocument/2006/relationships/image" Target="../media/image468.png"/><Relationship Id="rId95" Type="http://schemas.openxmlformats.org/officeDocument/2006/relationships/image" Target="../media/image255.png"/><Relationship Id="rId160" Type="http://schemas.openxmlformats.org/officeDocument/2006/relationships/customXml" Target="../ink/ink288.xml"/><Relationship Id="rId216" Type="http://schemas.openxmlformats.org/officeDocument/2006/relationships/customXml" Target="../ink/ink316.xml"/><Relationship Id="rId423" Type="http://schemas.openxmlformats.org/officeDocument/2006/relationships/image" Target="../media/image419.png"/><Relationship Id="rId258" Type="http://schemas.openxmlformats.org/officeDocument/2006/relationships/customXml" Target="../ink/ink337.xml"/><Relationship Id="rId465" Type="http://schemas.openxmlformats.org/officeDocument/2006/relationships/image" Target="../media/image440.png"/><Relationship Id="rId22" Type="http://schemas.openxmlformats.org/officeDocument/2006/relationships/customXml" Target="../ink/ink219.xml"/><Relationship Id="rId64" Type="http://schemas.openxmlformats.org/officeDocument/2006/relationships/customXml" Target="../ink/ink240.xml"/><Relationship Id="rId118" Type="http://schemas.openxmlformats.org/officeDocument/2006/relationships/customXml" Target="../ink/ink267.xml"/><Relationship Id="rId325" Type="http://schemas.openxmlformats.org/officeDocument/2006/relationships/image" Target="../media/image370.png"/><Relationship Id="rId367" Type="http://schemas.openxmlformats.org/officeDocument/2006/relationships/image" Target="../media/image391.png"/><Relationship Id="rId532" Type="http://schemas.openxmlformats.org/officeDocument/2006/relationships/customXml" Target="../ink/ink474.xml"/><Relationship Id="rId171" Type="http://schemas.openxmlformats.org/officeDocument/2006/relationships/image" Target="../media/image293.png"/><Relationship Id="rId227" Type="http://schemas.openxmlformats.org/officeDocument/2006/relationships/image" Target="../media/image321.png"/><Relationship Id="rId269" Type="http://schemas.openxmlformats.org/officeDocument/2006/relationships/image" Target="../media/image342.png"/><Relationship Id="rId434" Type="http://schemas.openxmlformats.org/officeDocument/2006/relationships/customXml" Target="../ink/ink425.xml"/><Relationship Id="rId476" Type="http://schemas.openxmlformats.org/officeDocument/2006/relationships/customXml" Target="../ink/ink446.xml"/><Relationship Id="rId33" Type="http://schemas.openxmlformats.org/officeDocument/2006/relationships/image" Target="../media/image224.png"/><Relationship Id="rId129" Type="http://schemas.openxmlformats.org/officeDocument/2006/relationships/image" Target="../media/image272.png"/><Relationship Id="rId280" Type="http://schemas.openxmlformats.org/officeDocument/2006/relationships/customXml" Target="../ink/ink348.xml"/><Relationship Id="rId336" Type="http://schemas.openxmlformats.org/officeDocument/2006/relationships/customXml" Target="../ink/ink376.xml"/><Relationship Id="rId501" Type="http://schemas.openxmlformats.org/officeDocument/2006/relationships/image" Target="../media/image458.png"/><Relationship Id="rId543" Type="http://schemas.openxmlformats.org/officeDocument/2006/relationships/image" Target="../media/image479.png"/><Relationship Id="rId75" Type="http://schemas.openxmlformats.org/officeDocument/2006/relationships/image" Target="../media/image245.png"/><Relationship Id="rId140" Type="http://schemas.openxmlformats.org/officeDocument/2006/relationships/customXml" Target="../ink/ink278.xml"/><Relationship Id="rId182" Type="http://schemas.openxmlformats.org/officeDocument/2006/relationships/customXml" Target="../ink/ink299.xml"/><Relationship Id="rId378" Type="http://schemas.openxmlformats.org/officeDocument/2006/relationships/customXml" Target="../ink/ink397.xml"/><Relationship Id="rId403" Type="http://schemas.openxmlformats.org/officeDocument/2006/relationships/image" Target="../media/image409.png"/><Relationship Id="rId6" Type="http://schemas.openxmlformats.org/officeDocument/2006/relationships/customXml" Target="../ink/ink211.xml"/><Relationship Id="rId238" Type="http://schemas.openxmlformats.org/officeDocument/2006/relationships/customXml" Target="../ink/ink327.xml"/><Relationship Id="rId445" Type="http://schemas.openxmlformats.org/officeDocument/2006/relationships/image" Target="../media/image430.png"/><Relationship Id="rId487" Type="http://schemas.openxmlformats.org/officeDocument/2006/relationships/image" Target="../media/image451.png"/><Relationship Id="rId291" Type="http://schemas.openxmlformats.org/officeDocument/2006/relationships/image" Target="../media/image353.png"/><Relationship Id="rId305" Type="http://schemas.openxmlformats.org/officeDocument/2006/relationships/image" Target="../media/image360.png"/><Relationship Id="rId347" Type="http://schemas.openxmlformats.org/officeDocument/2006/relationships/image" Target="../media/image381.png"/><Relationship Id="rId512" Type="http://schemas.openxmlformats.org/officeDocument/2006/relationships/customXml" Target="../ink/ink464.xml"/><Relationship Id="rId44" Type="http://schemas.openxmlformats.org/officeDocument/2006/relationships/customXml" Target="../ink/ink230.xml"/><Relationship Id="rId86" Type="http://schemas.openxmlformats.org/officeDocument/2006/relationships/customXml" Target="../ink/ink251.xml"/><Relationship Id="rId151" Type="http://schemas.openxmlformats.org/officeDocument/2006/relationships/image" Target="../media/image283.png"/><Relationship Id="rId389" Type="http://schemas.openxmlformats.org/officeDocument/2006/relationships/image" Target="../media/image402.png"/><Relationship Id="rId554" Type="http://schemas.openxmlformats.org/officeDocument/2006/relationships/customXml" Target="../ink/ink485.xml"/><Relationship Id="rId193" Type="http://schemas.openxmlformats.org/officeDocument/2006/relationships/image" Target="../media/image304.png"/><Relationship Id="rId207" Type="http://schemas.openxmlformats.org/officeDocument/2006/relationships/image" Target="../media/image311.png"/><Relationship Id="rId249" Type="http://schemas.openxmlformats.org/officeDocument/2006/relationships/image" Target="../media/image332.png"/><Relationship Id="rId414" Type="http://schemas.openxmlformats.org/officeDocument/2006/relationships/customXml" Target="../ink/ink415.xml"/><Relationship Id="rId456" Type="http://schemas.openxmlformats.org/officeDocument/2006/relationships/customXml" Target="../ink/ink436.xml"/><Relationship Id="rId498" Type="http://schemas.openxmlformats.org/officeDocument/2006/relationships/customXml" Target="../ink/ink457.xml"/><Relationship Id="rId13" Type="http://schemas.openxmlformats.org/officeDocument/2006/relationships/image" Target="../media/image214.png"/><Relationship Id="rId109" Type="http://schemas.openxmlformats.org/officeDocument/2006/relationships/image" Target="../media/image262.png"/><Relationship Id="rId260" Type="http://schemas.openxmlformats.org/officeDocument/2006/relationships/customXml" Target="../ink/ink338.xml"/><Relationship Id="rId316" Type="http://schemas.openxmlformats.org/officeDocument/2006/relationships/customXml" Target="../ink/ink366.xml"/><Relationship Id="rId523" Type="http://schemas.openxmlformats.org/officeDocument/2006/relationships/image" Target="../media/image469.png"/><Relationship Id="rId55" Type="http://schemas.openxmlformats.org/officeDocument/2006/relationships/image" Target="../media/image235.png"/><Relationship Id="rId97" Type="http://schemas.openxmlformats.org/officeDocument/2006/relationships/image" Target="../media/image256.png"/><Relationship Id="rId120" Type="http://schemas.openxmlformats.org/officeDocument/2006/relationships/customXml" Target="../ink/ink268.xml"/><Relationship Id="rId358" Type="http://schemas.openxmlformats.org/officeDocument/2006/relationships/customXml" Target="../ink/ink387.xml"/><Relationship Id="rId162" Type="http://schemas.openxmlformats.org/officeDocument/2006/relationships/customXml" Target="../ink/ink289.xml"/><Relationship Id="rId218" Type="http://schemas.openxmlformats.org/officeDocument/2006/relationships/customXml" Target="../ink/ink317.xml"/><Relationship Id="rId425" Type="http://schemas.openxmlformats.org/officeDocument/2006/relationships/image" Target="../media/image420.png"/><Relationship Id="rId467" Type="http://schemas.openxmlformats.org/officeDocument/2006/relationships/image" Target="../media/image441.png"/><Relationship Id="rId271" Type="http://schemas.openxmlformats.org/officeDocument/2006/relationships/image" Target="../media/image343.png"/><Relationship Id="rId24" Type="http://schemas.openxmlformats.org/officeDocument/2006/relationships/customXml" Target="../ink/ink220.xml"/><Relationship Id="rId66" Type="http://schemas.openxmlformats.org/officeDocument/2006/relationships/customXml" Target="../ink/ink241.xml"/><Relationship Id="rId131" Type="http://schemas.openxmlformats.org/officeDocument/2006/relationships/image" Target="../media/image273.png"/><Relationship Id="rId327" Type="http://schemas.openxmlformats.org/officeDocument/2006/relationships/image" Target="../media/image371.png"/><Relationship Id="rId369" Type="http://schemas.openxmlformats.org/officeDocument/2006/relationships/image" Target="../media/image392.png"/><Relationship Id="rId534" Type="http://schemas.openxmlformats.org/officeDocument/2006/relationships/customXml" Target="../ink/ink475.xml"/><Relationship Id="rId173" Type="http://schemas.openxmlformats.org/officeDocument/2006/relationships/image" Target="../media/image294.png"/><Relationship Id="rId229" Type="http://schemas.openxmlformats.org/officeDocument/2006/relationships/image" Target="../media/image322.png"/><Relationship Id="rId380" Type="http://schemas.openxmlformats.org/officeDocument/2006/relationships/customXml" Target="../ink/ink398.xml"/><Relationship Id="rId436" Type="http://schemas.openxmlformats.org/officeDocument/2006/relationships/customXml" Target="../ink/ink426.xml"/><Relationship Id="rId240" Type="http://schemas.openxmlformats.org/officeDocument/2006/relationships/customXml" Target="../ink/ink328.xml"/><Relationship Id="rId478" Type="http://schemas.openxmlformats.org/officeDocument/2006/relationships/customXml" Target="../ink/ink447.xml"/><Relationship Id="rId35" Type="http://schemas.openxmlformats.org/officeDocument/2006/relationships/image" Target="../media/image225.png"/><Relationship Id="rId77" Type="http://schemas.openxmlformats.org/officeDocument/2006/relationships/image" Target="../media/image246.png"/><Relationship Id="rId100" Type="http://schemas.openxmlformats.org/officeDocument/2006/relationships/customXml" Target="../ink/ink258.xml"/><Relationship Id="rId282" Type="http://schemas.openxmlformats.org/officeDocument/2006/relationships/customXml" Target="../ink/ink349.xml"/><Relationship Id="rId338" Type="http://schemas.openxmlformats.org/officeDocument/2006/relationships/customXml" Target="../ink/ink377.xml"/><Relationship Id="rId503" Type="http://schemas.openxmlformats.org/officeDocument/2006/relationships/image" Target="../media/image459.png"/><Relationship Id="rId545" Type="http://schemas.openxmlformats.org/officeDocument/2006/relationships/image" Target="../media/image480.png"/><Relationship Id="rId8" Type="http://schemas.openxmlformats.org/officeDocument/2006/relationships/customXml" Target="../ink/ink212.xml"/><Relationship Id="rId142" Type="http://schemas.openxmlformats.org/officeDocument/2006/relationships/customXml" Target="../ink/ink279.xml"/><Relationship Id="rId184" Type="http://schemas.openxmlformats.org/officeDocument/2006/relationships/customXml" Target="../ink/ink300.xml"/><Relationship Id="rId391" Type="http://schemas.openxmlformats.org/officeDocument/2006/relationships/image" Target="../media/image403.png"/><Relationship Id="rId405" Type="http://schemas.openxmlformats.org/officeDocument/2006/relationships/image" Target="../media/image410.png"/><Relationship Id="rId447" Type="http://schemas.openxmlformats.org/officeDocument/2006/relationships/image" Target="../media/image431.png"/><Relationship Id="rId251" Type="http://schemas.openxmlformats.org/officeDocument/2006/relationships/image" Target="../media/image333.png"/><Relationship Id="rId489" Type="http://schemas.openxmlformats.org/officeDocument/2006/relationships/image" Target="../media/image452.png"/><Relationship Id="rId46" Type="http://schemas.openxmlformats.org/officeDocument/2006/relationships/customXml" Target="../ink/ink231.xml"/><Relationship Id="rId293" Type="http://schemas.openxmlformats.org/officeDocument/2006/relationships/image" Target="../media/image354.png"/><Relationship Id="rId307" Type="http://schemas.openxmlformats.org/officeDocument/2006/relationships/image" Target="../media/image361.png"/><Relationship Id="rId349" Type="http://schemas.openxmlformats.org/officeDocument/2006/relationships/image" Target="../media/image382.png"/><Relationship Id="rId514" Type="http://schemas.openxmlformats.org/officeDocument/2006/relationships/customXml" Target="../ink/ink465.xml"/><Relationship Id="rId556" Type="http://schemas.openxmlformats.org/officeDocument/2006/relationships/customXml" Target="../ink/ink486.xml"/><Relationship Id="rId88" Type="http://schemas.openxmlformats.org/officeDocument/2006/relationships/customXml" Target="../ink/ink252.xml"/><Relationship Id="rId111" Type="http://schemas.openxmlformats.org/officeDocument/2006/relationships/image" Target="../media/image263.png"/><Relationship Id="rId153" Type="http://schemas.openxmlformats.org/officeDocument/2006/relationships/image" Target="../media/image284.png"/><Relationship Id="rId195" Type="http://schemas.openxmlformats.org/officeDocument/2006/relationships/image" Target="../media/image305.png"/><Relationship Id="rId209" Type="http://schemas.openxmlformats.org/officeDocument/2006/relationships/image" Target="../media/image312.png"/><Relationship Id="rId360" Type="http://schemas.openxmlformats.org/officeDocument/2006/relationships/customXml" Target="../ink/ink388.xml"/><Relationship Id="rId416" Type="http://schemas.openxmlformats.org/officeDocument/2006/relationships/customXml" Target="../ink/ink416.xml"/><Relationship Id="rId220" Type="http://schemas.openxmlformats.org/officeDocument/2006/relationships/customXml" Target="../ink/ink318.xml"/><Relationship Id="rId458" Type="http://schemas.openxmlformats.org/officeDocument/2006/relationships/customXml" Target="../ink/ink437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44.xml"/><Relationship Id="rId299" Type="http://schemas.openxmlformats.org/officeDocument/2006/relationships/customXml" Target="../ink/ink635.xml"/><Relationship Id="rId303" Type="http://schemas.openxmlformats.org/officeDocument/2006/relationships/customXml" Target="../ink/ink637.xml"/><Relationship Id="rId21" Type="http://schemas.openxmlformats.org/officeDocument/2006/relationships/customXml" Target="../ink/ink496.xml"/><Relationship Id="rId42" Type="http://schemas.openxmlformats.org/officeDocument/2006/relationships/image" Target="../media/image506.png"/><Relationship Id="rId63" Type="http://schemas.openxmlformats.org/officeDocument/2006/relationships/customXml" Target="../ink/ink517.xml"/><Relationship Id="rId84" Type="http://schemas.openxmlformats.org/officeDocument/2006/relationships/image" Target="../media/image527.png"/><Relationship Id="rId138" Type="http://schemas.openxmlformats.org/officeDocument/2006/relationships/image" Target="../media/image554.png"/><Relationship Id="rId159" Type="http://schemas.openxmlformats.org/officeDocument/2006/relationships/customXml" Target="../ink/ink565.xml"/><Relationship Id="rId324" Type="http://schemas.openxmlformats.org/officeDocument/2006/relationships/image" Target="../media/image647.png"/><Relationship Id="rId170" Type="http://schemas.openxmlformats.org/officeDocument/2006/relationships/image" Target="../media/image570.png"/><Relationship Id="rId191" Type="http://schemas.openxmlformats.org/officeDocument/2006/relationships/customXml" Target="../ink/ink581.xml"/><Relationship Id="rId205" Type="http://schemas.openxmlformats.org/officeDocument/2006/relationships/customXml" Target="../ink/ink588.xml"/><Relationship Id="rId226" Type="http://schemas.openxmlformats.org/officeDocument/2006/relationships/image" Target="../media/image598.png"/><Relationship Id="rId247" Type="http://schemas.openxmlformats.org/officeDocument/2006/relationships/customXml" Target="../ink/ink609.xml"/><Relationship Id="rId107" Type="http://schemas.openxmlformats.org/officeDocument/2006/relationships/customXml" Target="../ink/ink539.xml"/><Relationship Id="rId268" Type="http://schemas.openxmlformats.org/officeDocument/2006/relationships/image" Target="../media/image619.png"/><Relationship Id="rId289" Type="http://schemas.openxmlformats.org/officeDocument/2006/relationships/customXml" Target="../ink/ink630.xml"/><Relationship Id="rId11" Type="http://schemas.openxmlformats.org/officeDocument/2006/relationships/customXml" Target="../ink/ink491.xml"/><Relationship Id="rId32" Type="http://schemas.openxmlformats.org/officeDocument/2006/relationships/image" Target="../media/image501.png"/><Relationship Id="rId53" Type="http://schemas.openxmlformats.org/officeDocument/2006/relationships/customXml" Target="../ink/ink512.xml"/><Relationship Id="rId74" Type="http://schemas.openxmlformats.org/officeDocument/2006/relationships/image" Target="../media/image522.png"/><Relationship Id="rId128" Type="http://schemas.openxmlformats.org/officeDocument/2006/relationships/image" Target="../media/image549.png"/><Relationship Id="rId149" Type="http://schemas.openxmlformats.org/officeDocument/2006/relationships/customXml" Target="../ink/ink560.xml"/><Relationship Id="rId314" Type="http://schemas.openxmlformats.org/officeDocument/2006/relationships/image" Target="../media/image642.png"/><Relationship Id="rId5" Type="http://schemas.openxmlformats.org/officeDocument/2006/relationships/customXml" Target="../ink/ink488.xml"/><Relationship Id="rId95" Type="http://schemas.openxmlformats.org/officeDocument/2006/relationships/customXml" Target="../ink/ink533.xml"/><Relationship Id="rId160" Type="http://schemas.openxmlformats.org/officeDocument/2006/relationships/image" Target="../media/image565.png"/><Relationship Id="rId181" Type="http://schemas.openxmlformats.org/officeDocument/2006/relationships/customXml" Target="../ink/ink576.xml"/><Relationship Id="rId216" Type="http://schemas.openxmlformats.org/officeDocument/2006/relationships/image" Target="../media/image593.png"/><Relationship Id="rId237" Type="http://schemas.openxmlformats.org/officeDocument/2006/relationships/customXml" Target="../ink/ink604.xml"/><Relationship Id="rId258" Type="http://schemas.openxmlformats.org/officeDocument/2006/relationships/image" Target="../media/image614.png"/><Relationship Id="rId279" Type="http://schemas.openxmlformats.org/officeDocument/2006/relationships/customXml" Target="../ink/ink625.xml"/><Relationship Id="rId22" Type="http://schemas.openxmlformats.org/officeDocument/2006/relationships/image" Target="../media/image496.png"/><Relationship Id="rId43" Type="http://schemas.openxmlformats.org/officeDocument/2006/relationships/customXml" Target="../ink/ink507.xml"/><Relationship Id="rId64" Type="http://schemas.openxmlformats.org/officeDocument/2006/relationships/image" Target="../media/image517.png"/><Relationship Id="rId118" Type="http://schemas.openxmlformats.org/officeDocument/2006/relationships/image" Target="../media/image544.png"/><Relationship Id="rId139" Type="http://schemas.openxmlformats.org/officeDocument/2006/relationships/customXml" Target="../ink/ink555.xml"/><Relationship Id="rId290" Type="http://schemas.openxmlformats.org/officeDocument/2006/relationships/image" Target="../media/image630.png"/><Relationship Id="rId304" Type="http://schemas.openxmlformats.org/officeDocument/2006/relationships/image" Target="../media/image637.png"/><Relationship Id="rId325" Type="http://schemas.openxmlformats.org/officeDocument/2006/relationships/customXml" Target="../ink/ink648.xml"/><Relationship Id="rId85" Type="http://schemas.openxmlformats.org/officeDocument/2006/relationships/customXml" Target="../ink/ink528.xml"/><Relationship Id="rId150" Type="http://schemas.openxmlformats.org/officeDocument/2006/relationships/image" Target="../media/image560.png"/><Relationship Id="rId171" Type="http://schemas.openxmlformats.org/officeDocument/2006/relationships/customXml" Target="../ink/ink571.xml"/><Relationship Id="rId192" Type="http://schemas.openxmlformats.org/officeDocument/2006/relationships/image" Target="../media/image581.png"/><Relationship Id="rId206" Type="http://schemas.openxmlformats.org/officeDocument/2006/relationships/image" Target="../media/image588.png"/><Relationship Id="rId227" Type="http://schemas.openxmlformats.org/officeDocument/2006/relationships/customXml" Target="../ink/ink599.xml"/><Relationship Id="rId248" Type="http://schemas.openxmlformats.org/officeDocument/2006/relationships/image" Target="../media/image609.png"/><Relationship Id="rId269" Type="http://schemas.openxmlformats.org/officeDocument/2006/relationships/customXml" Target="../ink/ink620.xml"/><Relationship Id="rId12" Type="http://schemas.openxmlformats.org/officeDocument/2006/relationships/image" Target="../media/image491.png"/><Relationship Id="rId33" Type="http://schemas.openxmlformats.org/officeDocument/2006/relationships/customXml" Target="../ink/ink502.xml"/><Relationship Id="rId108" Type="http://schemas.openxmlformats.org/officeDocument/2006/relationships/image" Target="../media/image539.png"/><Relationship Id="rId129" Type="http://schemas.openxmlformats.org/officeDocument/2006/relationships/customXml" Target="../ink/ink550.xml"/><Relationship Id="rId280" Type="http://schemas.openxmlformats.org/officeDocument/2006/relationships/image" Target="../media/image625.png"/><Relationship Id="rId315" Type="http://schemas.openxmlformats.org/officeDocument/2006/relationships/customXml" Target="../ink/ink643.xml"/><Relationship Id="rId54" Type="http://schemas.openxmlformats.org/officeDocument/2006/relationships/image" Target="../media/image512.png"/><Relationship Id="rId75" Type="http://schemas.openxmlformats.org/officeDocument/2006/relationships/customXml" Target="../ink/ink523.xml"/><Relationship Id="rId96" Type="http://schemas.openxmlformats.org/officeDocument/2006/relationships/image" Target="../media/image533.png"/><Relationship Id="rId140" Type="http://schemas.openxmlformats.org/officeDocument/2006/relationships/image" Target="../media/image555.png"/><Relationship Id="rId161" Type="http://schemas.openxmlformats.org/officeDocument/2006/relationships/customXml" Target="../ink/ink566.xml"/><Relationship Id="rId182" Type="http://schemas.openxmlformats.org/officeDocument/2006/relationships/image" Target="../media/image576.png"/><Relationship Id="rId217" Type="http://schemas.openxmlformats.org/officeDocument/2006/relationships/customXml" Target="../ink/ink594.xml"/><Relationship Id="rId6" Type="http://schemas.openxmlformats.org/officeDocument/2006/relationships/image" Target="../media/image488.png"/><Relationship Id="rId238" Type="http://schemas.openxmlformats.org/officeDocument/2006/relationships/image" Target="../media/image604.png"/><Relationship Id="rId259" Type="http://schemas.openxmlformats.org/officeDocument/2006/relationships/customXml" Target="../ink/ink615.xml"/><Relationship Id="rId23" Type="http://schemas.openxmlformats.org/officeDocument/2006/relationships/customXml" Target="../ink/ink497.xml"/><Relationship Id="rId119" Type="http://schemas.openxmlformats.org/officeDocument/2006/relationships/customXml" Target="../ink/ink545.xml"/><Relationship Id="rId270" Type="http://schemas.openxmlformats.org/officeDocument/2006/relationships/image" Target="../media/image620.png"/><Relationship Id="rId291" Type="http://schemas.openxmlformats.org/officeDocument/2006/relationships/customXml" Target="../ink/ink631.xml"/><Relationship Id="rId305" Type="http://schemas.openxmlformats.org/officeDocument/2006/relationships/customXml" Target="../ink/ink638.xml"/><Relationship Id="rId326" Type="http://schemas.openxmlformats.org/officeDocument/2006/relationships/image" Target="../media/image648.png"/><Relationship Id="rId44" Type="http://schemas.openxmlformats.org/officeDocument/2006/relationships/image" Target="../media/image507.png"/><Relationship Id="rId65" Type="http://schemas.openxmlformats.org/officeDocument/2006/relationships/customXml" Target="../ink/ink518.xml"/><Relationship Id="rId86" Type="http://schemas.openxmlformats.org/officeDocument/2006/relationships/image" Target="../media/image528.png"/><Relationship Id="rId130" Type="http://schemas.openxmlformats.org/officeDocument/2006/relationships/image" Target="../media/image550.png"/><Relationship Id="rId151" Type="http://schemas.openxmlformats.org/officeDocument/2006/relationships/customXml" Target="../ink/ink561.xml"/><Relationship Id="rId172" Type="http://schemas.openxmlformats.org/officeDocument/2006/relationships/image" Target="../media/image571.png"/><Relationship Id="rId193" Type="http://schemas.openxmlformats.org/officeDocument/2006/relationships/customXml" Target="../ink/ink582.xml"/><Relationship Id="rId207" Type="http://schemas.openxmlformats.org/officeDocument/2006/relationships/customXml" Target="../ink/ink589.xml"/><Relationship Id="rId228" Type="http://schemas.openxmlformats.org/officeDocument/2006/relationships/image" Target="../media/image599.png"/><Relationship Id="rId249" Type="http://schemas.openxmlformats.org/officeDocument/2006/relationships/customXml" Target="../ink/ink610.xml"/><Relationship Id="rId13" Type="http://schemas.openxmlformats.org/officeDocument/2006/relationships/customXml" Target="../ink/ink492.xml"/><Relationship Id="rId109" Type="http://schemas.openxmlformats.org/officeDocument/2006/relationships/customXml" Target="../ink/ink540.xml"/><Relationship Id="rId260" Type="http://schemas.openxmlformats.org/officeDocument/2006/relationships/image" Target="../media/image615.png"/><Relationship Id="rId281" Type="http://schemas.openxmlformats.org/officeDocument/2006/relationships/customXml" Target="../ink/ink626.xml"/><Relationship Id="rId316" Type="http://schemas.openxmlformats.org/officeDocument/2006/relationships/image" Target="../media/image643.png"/><Relationship Id="rId34" Type="http://schemas.openxmlformats.org/officeDocument/2006/relationships/image" Target="../media/image502.png"/><Relationship Id="rId55" Type="http://schemas.openxmlformats.org/officeDocument/2006/relationships/customXml" Target="../ink/ink513.xml"/><Relationship Id="rId76" Type="http://schemas.openxmlformats.org/officeDocument/2006/relationships/image" Target="../media/image523.png"/><Relationship Id="rId97" Type="http://schemas.openxmlformats.org/officeDocument/2006/relationships/customXml" Target="../ink/ink534.xml"/><Relationship Id="rId120" Type="http://schemas.openxmlformats.org/officeDocument/2006/relationships/image" Target="../media/image545.png"/><Relationship Id="rId141" Type="http://schemas.openxmlformats.org/officeDocument/2006/relationships/customXml" Target="../ink/ink556.xml"/><Relationship Id="rId7" Type="http://schemas.openxmlformats.org/officeDocument/2006/relationships/customXml" Target="../ink/ink489.xml"/><Relationship Id="rId162" Type="http://schemas.openxmlformats.org/officeDocument/2006/relationships/image" Target="../media/image566.png"/><Relationship Id="rId183" Type="http://schemas.openxmlformats.org/officeDocument/2006/relationships/customXml" Target="../ink/ink577.xml"/><Relationship Id="rId218" Type="http://schemas.openxmlformats.org/officeDocument/2006/relationships/image" Target="../media/image594.png"/><Relationship Id="rId239" Type="http://schemas.openxmlformats.org/officeDocument/2006/relationships/customXml" Target="../ink/ink605.xml"/><Relationship Id="rId250" Type="http://schemas.openxmlformats.org/officeDocument/2006/relationships/image" Target="../media/image610.png"/><Relationship Id="rId271" Type="http://schemas.openxmlformats.org/officeDocument/2006/relationships/customXml" Target="../ink/ink621.xml"/><Relationship Id="rId292" Type="http://schemas.openxmlformats.org/officeDocument/2006/relationships/image" Target="../media/image631.png"/><Relationship Id="rId306" Type="http://schemas.openxmlformats.org/officeDocument/2006/relationships/image" Target="../media/image638.png"/><Relationship Id="rId24" Type="http://schemas.openxmlformats.org/officeDocument/2006/relationships/image" Target="../media/image497.png"/><Relationship Id="rId45" Type="http://schemas.openxmlformats.org/officeDocument/2006/relationships/customXml" Target="../ink/ink508.xml"/><Relationship Id="rId66" Type="http://schemas.openxmlformats.org/officeDocument/2006/relationships/image" Target="../media/image518.png"/><Relationship Id="rId87" Type="http://schemas.openxmlformats.org/officeDocument/2006/relationships/customXml" Target="../ink/ink529.xml"/><Relationship Id="rId110" Type="http://schemas.openxmlformats.org/officeDocument/2006/relationships/image" Target="../media/image540.png"/><Relationship Id="rId131" Type="http://schemas.openxmlformats.org/officeDocument/2006/relationships/customXml" Target="../ink/ink551.xml"/><Relationship Id="rId152" Type="http://schemas.openxmlformats.org/officeDocument/2006/relationships/image" Target="../media/image561.png"/><Relationship Id="rId173" Type="http://schemas.openxmlformats.org/officeDocument/2006/relationships/customXml" Target="../ink/ink572.xml"/><Relationship Id="rId194" Type="http://schemas.openxmlformats.org/officeDocument/2006/relationships/image" Target="../media/image582.png"/><Relationship Id="rId208" Type="http://schemas.openxmlformats.org/officeDocument/2006/relationships/image" Target="../media/image589.png"/><Relationship Id="rId229" Type="http://schemas.openxmlformats.org/officeDocument/2006/relationships/customXml" Target="../ink/ink600.xml"/><Relationship Id="rId240" Type="http://schemas.openxmlformats.org/officeDocument/2006/relationships/image" Target="../media/image605.png"/><Relationship Id="rId261" Type="http://schemas.openxmlformats.org/officeDocument/2006/relationships/customXml" Target="../ink/ink616.xml"/><Relationship Id="rId14" Type="http://schemas.openxmlformats.org/officeDocument/2006/relationships/image" Target="../media/image492.png"/><Relationship Id="rId30" Type="http://schemas.openxmlformats.org/officeDocument/2006/relationships/image" Target="../media/image500.png"/><Relationship Id="rId35" Type="http://schemas.openxmlformats.org/officeDocument/2006/relationships/customXml" Target="../ink/ink503.xml"/><Relationship Id="rId56" Type="http://schemas.openxmlformats.org/officeDocument/2006/relationships/image" Target="../media/image513.png"/><Relationship Id="rId77" Type="http://schemas.openxmlformats.org/officeDocument/2006/relationships/customXml" Target="../ink/ink524.xml"/><Relationship Id="rId100" Type="http://schemas.openxmlformats.org/officeDocument/2006/relationships/image" Target="../media/image535.png"/><Relationship Id="rId105" Type="http://schemas.openxmlformats.org/officeDocument/2006/relationships/customXml" Target="../ink/ink538.xml"/><Relationship Id="rId126" Type="http://schemas.openxmlformats.org/officeDocument/2006/relationships/image" Target="../media/image548.png"/><Relationship Id="rId147" Type="http://schemas.openxmlformats.org/officeDocument/2006/relationships/customXml" Target="../ink/ink559.xml"/><Relationship Id="rId168" Type="http://schemas.openxmlformats.org/officeDocument/2006/relationships/image" Target="../media/image569.png"/><Relationship Id="rId282" Type="http://schemas.openxmlformats.org/officeDocument/2006/relationships/image" Target="../media/image626.png"/><Relationship Id="rId312" Type="http://schemas.openxmlformats.org/officeDocument/2006/relationships/image" Target="../media/image641.png"/><Relationship Id="rId317" Type="http://schemas.openxmlformats.org/officeDocument/2006/relationships/customXml" Target="../ink/ink644.xml"/><Relationship Id="rId8" Type="http://schemas.openxmlformats.org/officeDocument/2006/relationships/image" Target="../media/image489.png"/><Relationship Id="rId51" Type="http://schemas.openxmlformats.org/officeDocument/2006/relationships/customXml" Target="../ink/ink511.xml"/><Relationship Id="rId72" Type="http://schemas.openxmlformats.org/officeDocument/2006/relationships/image" Target="../media/image521.png"/><Relationship Id="rId93" Type="http://schemas.openxmlformats.org/officeDocument/2006/relationships/customXml" Target="../ink/ink532.xml"/><Relationship Id="rId98" Type="http://schemas.openxmlformats.org/officeDocument/2006/relationships/image" Target="../media/image534.png"/><Relationship Id="rId121" Type="http://schemas.openxmlformats.org/officeDocument/2006/relationships/customXml" Target="../ink/ink546.xml"/><Relationship Id="rId142" Type="http://schemas.openxmlformats.org/officeDocument/2006/relationships/image" Target="../media/image556.png"/><Relationship Id="rId163" Type="http://schemas.openxmlformats.org/officeDocument/2006/relationships/customXml" Target="../ink/ink567.xml"/><Relationship Id="rId184" Type="http://schemas.openxmlformats.org/officeDocument/2006/relationships/image" Target="../media/image577.png"/><Relationship Id="rId189" Type="http://schemas.openxmlformats.org/officeDocument/2006/relationships/customXml" Target="../ink/ink580.xml"/><Relationship Id="rId219" Type="http://schemas.openxmlformats.org/officeDocument/2006/relationships/customXml" Target="../ink/ink595.xml"/><Relationship Id="rId3" Type="http://schemas.openxmlformats.org/officeDocument/2006/relationships/customXml" Target="../ink/ink487.xml"/><Relationship Id="rId214" Type="http://schemas.openxmlformats.org/officeDocument/2006/relationships/image" Target="../media/image592.png"/><Relationship Id="rId230" Type="http://schemas.openxmlformats.org/officeDocument/2006/relationships/image" Target="../media/image600.png"/><Relationship Id="rId235" Type="http://schemas.openxmlformats.org/officeDocument/2006/relationships/customXml" Target="../ink/ink603.xml"/><Relationship Id="rId251" Type="http://schemas.openxmlformats.org/officeDocument/2006/relationships/customXml" Target="../ink/ink611.xml"/><Relationship Id="rId256" Type="http://schemas.openxmlformats.org/officeDocument/2006/relationships/image" Target="../media/image613.png"/><Relationship Id="rId277" Type="http://schemas.openxmlformats.org/officeDocument/2006/relationships/customXml" Target="../ink/ink624.xml"/><Relationship Id="rId298" Type="http://schemas.openxmlformats.org/officeDocument/2006/relationships/image" Target="../media/image634.png"/><Relationship Id="rId25" Type="http://schemas.openxmlformats.org/officeDocument/2006/relationships/customXml" Target="../ink/ink498.xml"/><Relationship Id="rId46" Type="http://schemas.openxmlformats.org/officeDocument/2006/relationships/image" Target="../media/image508.png"/><Relationship Id="rId67" Type="http://schemas.openxmlformats.org/officeDocument/2006/relationships/customXml" Target="../ink/ink519.xml"/><Relationship Id="rId116" Type="http://schemas.openxmlformats.org/officeDocument/2006/relationships/image" Target="../media/image543.png"/><Relationship Id="rId137" Type="http://schemas.openxmlformats.org/officeDocument/2006/relationships/customXml" Target="../ink/ink554.xml"/><Relationship Id="rId158" Type="http://schemas.openxmlformats.org/officeDocument/2006/relationships/image" Target="../media/image564.png"/><Relationship Id="rId272" Type="http://schemas.openxmlformats.org/officeDocument/2006/relationships/image" Target="../media/image621.png"/><Relationship Id="rId293" Type="http://schemas.openxmlformats.org/officeDocument/2006/relationships/customXml" Target="../ink/ink632.xml"/><Relationship Id="rId302" Type="http://schemas.openxmlformats.org/officeDocument/2006/relationships/image" Target="../media/image636.png"/><Relationship Id="rId307" Type="http://schemas.openxmlformats.org/officeDocument/2006/relationships/customXml" Target="../ink/ink639.xml"/><Relationship Id="rId323" Type="http://schemas.openxmlformats.org/officeDocument/2006/relationships/customXml" Target="../ink/ink647.xml"/><Relationship Id="rId20" Type="http://schemas.openxmlformats.org/officeDocument/2006/relationships/image" Target="../media/image495.png"/><Relationship Id="rId41" Type="http://schemas.openxmlformats.org/officeDocument/2006/relationships/customXml" Target="../ink/ink506.xml"/><Relationship Id="rId62" Type="http://schemas.openxmlformats.org/officeDocument/2006/relationships/image" Target="../media/image516.png"/><Relationship Id="rId83" Type="http://schemas.openxmlformats.org/officeDocument/2006/relationships/customXml" Target="../ink/ink527.xml"/><Relationship Id="rId88" Type="http://schemas.openxmlformats.org/officeDocument/2006/relationships/image" Target="../media/image529.png"/><Relationship Id="rId111" Type="http://schemas.openxmlformats.org/officeDocument/2006/relationships/customXml" Target="../ink/ink541.xml"/><Relationship Id="rId132" Type="http://schemas.openxmlformats.org/officeDocument/2006/relationships/image" Target="../media/image551.png"/><Relationship Id="rId153" Type="http://schemas.openxmlformats.org/officeDocument/2006/relationships/customXml" Target="../ink/ink562.xml"/><Relationship Id="rId174" Type="http://schemas.openxmlformats.org/officeDocument/2006/relationships/image" Target="../media/image572.png"/><Relationship Id="rId179" Type="http://schemas.openxmlformats.org/officeDocument/2006/relationships/customXml" Target="../ink/ink575.xml"/><Relationship Id="rId195" Type="http://schemas.openxmlformats.org/officeDocument/2006/relationships/customXml" Target="../ink/ink583.xml"/><Relationship Id="rId209" Type="http://schemas.openxmlformats.org/officeDocument/2006/relationships/customXml" Target="../ink/ink590.xml"/><Relationship Id="rId190" Type="http://schemas.openxmlformats.org/officeDocument/2006/relationships/image" Target="../media/image580.png"/><Relationship Id="rId204" Type="http://schemas.openxmlformats.org/officeDocument/2006/relationships/image" Target="../media/image587.png"/><Relationship Id="rId220" Type="http://schemas.openxmlformats.org/officeDocument/2006/relationships/image" Target="../media/image595.png"/><Relationship Id="rId225" Type="http://schemas.openxmlformats.org/officeDocument/2006/relationships/customXml" Target="../ink/ink598.xml"/><Relationship Id="rId241" Type="http://schemas.openxmlformats.org/officeDocument/2006/relationships/customXml" Target="../ink/ink606.xml"/><Relationship Id="rId246" Type="http://schemas.openxmlformats.org/officeDocument/2006/relationships/image" Target="../media/image608.png"/><Relationship Id="rId267" Type="http://schemas.openxmlformats.org/officeDocument/2006/relationships/customXml" Target="../ink/ink619.xml"/><Relationship Id="rId288" Type="http://schemas.openxmlformats.org/officeDocument/2006/relationships/image" Target="../media/image629.png"/><Relationship Id="rId15" Type="http://schemas.openxmlformats.org/officeDocument/2006/relationships/customXml" Target="../ink/ink493.xml"/><Relationship Id="rId36" Type="http://schemas.openxmlformats.org/officeDocument/2006/relationships/image" Target="../media/image503.png"/><Relationship Id="rId57" Type="http://schemas.openxmlformats.org/officeDocument/2006/relationships/customXml" Target="../ink/ink514.xml"/><Relationship Id="rId106" Type="http://schemas.openxmlformats.org/officeDocument/2006/relationships/image" Target="../media/image538.png"/><Relationship Id="rId127" Type="http://schemas.openxmlformats.org/officeDocument/2006/relationships/customXml" Target="../ink/ink549.xml"/><Relationship Id="rId262" Type="http://schemas.openxmlformats.org/officeDocument/2006/relationships/image" Target="../media/image616.png"/><Relationship Id="rId283" Type="http://schemas.openxmlformats.org/officeDocument/2006/relationships/customXml" Target="../ink/ink627.xml"/><Relationship Id="rId313" Type="http://schemas.openxmlformats.org/officeDocument/2006/relationships/customXml" Target="../ink/ink642.xml"/><Relationship Id="rId318" Type="http://schemas.openxmlformats.org/officeDocument/2006/relationships/image" Target="../media/image644.png"/><Relationship Id="rId10" Type="http://schemas.openxmlformats.org/officeDocument/2006/relationships/image" Target="../media/image490.png"/><Relationship Id="rId31" Type="http://schemas.openxmlformats.org/officeDocument/2006/relationships/customXml" Target="../ink/ink501.xml"/><Relationship Id="rId52" Type="http://schemas.openxmlformats.org/officeDocument/2006/relationships/image" Target="../media/image511.png"/><Relationship Id="rId73" Type="http://schemas.openxmlformats.org/officeDocument/2006/relationships/customXml" Target="../ink/ink522.xml"/><Relationship Id="rId78" Type="http://schemas.openxmlformats.org/officeDocument/2006/relationships/image" Target="../media/image524.png"/><Relationship Id="rId94" Type="http://schemas.openxmlformats.org/officeDocument/2006/relationships/image" Target="../media/image532.png"/><Relationship Id="rId99" Type="http://schemas.openxmlformats.org/officeDocument/2006/relationships/customXml" Target="../ink/ink535.xml"/><Relationship Id="rId101" Type="http://schemas.openxmlformats.org/officeDocument/2006/relationships/customXml" Target="../ink/ink536.xml"/><Relationship Id="rId122" Type="http://schemas.openxmlformats.org/officeDocument/2006/relationships/image" Target="../media/image546.png"/><Relationship Id="rId143" Type="http://schemas.openxmlformats.org/officeDocument/2006/relationships/customXml" Target="../ink/ink557.xml"/><Relationship Id="rId148" Type="http://schemas.openxmlformats.org/officeDocument/2006/relationships/image" Target="../media/image559.png"/><Relationship Id="rId164" Type="http://schemas.openxmlformats.org/officeDocument/2006/relationships/image" Target="../media/image567.png"/><Relationship Id="rId169" Type="http://schemas.openxmlformats.org/officeDocument/2006/relationships/customXml" Target="../ink/ink570.xml"/><Relationship Id="rId185" Type="http://schemas.openxmlformats.org/officeDocument/2006/relationships/customXml" Target="../ink/ink578.xml"/><Relationship Id="rId4" Type="http://schemas.openxmlformats.org/officeDocument/2006/relationships/image" Target="../media/image487.png"/><Relationship Id="rId9" Type="http://schemas.openxmlformats.org/officeDocument/2006/relationships/customXml" Target="../ink/ink490.xml"/><Relationship Id="rId180" Type="http://schemas.openxmlformats.org/officeDocument/2006/relationships/image" Target="../media/image575.png"/><Relationship Id="rId210" Type="http://schemas.openxmlformats.org/officeDocument/2006/relationships/image" Target="../media/image590.png"/><Relationship Id="rId215" Type="http://schemas.openxmlformats.org/officeDocument/2006/relationships/customXml" Target="../ink/ink593.xml"/><Relationship Id="rId236" Type="http://schemas.openxmlformats.org/officeDocument/2006/relationships/image" Target="../media/image603.png"/><Relationship Id="rId257" Type="http://schemas.openxmlformats.org/officeDocument/2006/relationships/customXml" Target="../ink/ink614.xml"/><Relationship Id="rId278" Type="http://schemas.openxmlformats.org/officeDocument/2006/relationships/image" Target="../media/image624.png"/><Relationship Id="rId26" Type="http://schemas.openxmlformats.org/officeDocument/2006/relationships/image" Target="../media/image498.png"/><Relationship Id="rId231" Type="http://schemas.openxmlformats.org/officeDocument/2006/relationships/customXml" Target="../ink/ink601.xml"/><Relationship Id="rId252" Type="http://schemas.openxmlformats.org/officeDocument/2006/relationships/image" Target="../media/image611.png"/><Relationship Id="rId273" Type="http://schemas.openxmlformats.org/officeDocument/2006/relationships/customXml" Target="../ink/ink622.xml"/><Relationship Id="rId294" Type="http://schemas.openxmlformats.org/officeDocument/2006/relationships/image" Target="../media/image632.png"/><Relationship Id="rId308" Type="http://schemas.openxmlformats.org/officeDocument/2006/relationships/image" Target="../media/image639.png"/><Relationship Id="rId47" Type="http://schemas.openxmlformats.org/officeDocument/2006/relationships/customXml" Target="../ink/ink509.xml"/><Relationship Id="rId68" Type="http://schemas.openxmlformats.org/officeDocument/2006/relationships/image" Target="../media/image519.png"/><Relationship Id="rId89" Type="http://schemas.openxmlformats.org/officeDocument/2006/relationships/customXml" Target="../ink/ink530.xml"/><Relationship Id="rId112" Type="http://schemas.openxmlformats.org/officeDocument/2006/relationships/image" Target="../media/image541.png"/><Relationship Id="rId133" Type="http://schemas.openxmlformats.org/officeDocument/2006/relationships/customXml" Target="../ink/ink552.xml"/><Relationship Id="rId154" Type="http://schemas.openxmlformats.org/officeDocument/2006/relationships/image" Target="../media/image562.png"/><Relationship Id="rId175" Type="http://schemas.openxmlformats.org/officeDocument/2006/relationships/customXml" Target="../ink/ink573.xml"/><Relationship Id="rId196" Type="http://schemas.openxmlformats.org/officeDocument/2006/relationships/image" Target="../media/image583.png"/><Relationship Id="rId200" Type="http://schemas.openxmlformats.org/officeDocument/2006/relationships/image" Target="../media/image585.png"/><Relationship Id="rId16" Type="http://schemas.openxmlformats.org/officeDocument/2006/relationships/image" Target="../media/image493.png"/><Relationship Id="rId221" Type="http://schemas.openxmlformats.org/officeDocument/2006/relationships/customXml" Target="../ink/ink596.xml"/><Relationship Id="rId242" Type="http://schemas.openxmlformats.org/officeDocument/2006/relationships/image" Target="../media/image606.png"/><Relationship Id="rId263" Type="http://schemas.openxmlformats.org/officeDocument/2006/relationships/customXml" Target="../ink/ink617.xml"/><Relationship Id="rId284" Type="http://schemas.openxmlformats.org/officeDocument/2006/relationships/image" Target="../media/image627.png"/><Relationship Id="rId319" Type="http://schemas.openxmlformats.org/officeDocument/2006/relationships/customXml" Target="../ink/ink645.xml"/><Relationship Id="rId37" Type="http://schemas.openxmlformats.org/officeDocument/2006/relationships/customXml" Target="../ink/ink504.xml"/><Relationship Id="rId58" Type="http://schemas.openxmlformats.org/officeDocument/2006/relationships/image" Target="../media/image514.png"/><Relationship Id="rId79" Type="http://schemas.openxmlformats.org/officeDocument/2006/relationships/customXml" Target="../ink/ink525.xml"/><Relationship Id="rId102" Type="http://schemas.openxmlformats.org/officeDocument/2006/relationships/image" Target="../media/image536.png"/><Relationship Id="rId123" Type="http://schemas.openxmlformats.org/officeDocument/2006/relationships/customXml" Target="../ink/ink547.xml"/><Relationship Id="rId144" Type="http://schemas.openxmlformats.org/officeDocument/2006/relationships/image" Target="../media/image557.png"/><Relationship Id="rId90" Type="http://schemas.openxmlformats.org/officeDocument/2006/relationships/image" Target="../media/image530.png"/><Relationship Id="rId165" Type="http://schemas.openxmlformats.org/officeDocument/2006/relationships/customXml" Target="../ink/ink568.xml"/><Relationship Id="rId186" Type="http://schemas.openxmlformats.org/officeDocument/2006/relationships/image" Target="../media/image578.png"/><Relationship Id="rId211" Type="http://schemas.openxmlformats.org/officeDocument/2006/relationships/customXml" Target="../ink/ink591.xml"/><Relationship Id="rId232" Type="http://schemas.openxmlformats.org/officeDocument/2006/relationships/image" Target="../media/image601.png"/><Relationship Id="rId253" Type="http://schemas.openxmlformats.org/officeDocument/2006/relationships/customXml" Target="../ink/ink612.xml"/><Relationship Id="rId274" Type="http://schemas.openxmlformats.org/officeDocument/2006/relationships/image" Target="../media/image622.png"/><Relationship Id="rId295" Type="http://schemas.openxmlformats.org/officeDocument/2006/relationships/customXml" Target="../ink/ink633.xml"/><Relationship Id="rId309" Type="http://schemas.openxmlformats.org/officeDocument/2006/relationships/customXml" Target="../ink/ink640.xml"/><Relationship Id="rId27" Type="http://schemas.openxmlformats.org/officeDocument/2006/relationships/customXml" Target="../ink/ink499.xml"/><Relationship Id="rId48" Type="http://schemas.openxmlformats.org/officeDocument/2006/relationships/image" Target="../media/image509.png"/><Relationship Id="rId69" Type="http://schemas.openxmlformats.org/officeDocument/2006/relationships/customXml" Target="../ink/ink520.xml"/><Relationship Id="rId113" Type="http://schemas.openxmlformats.org/officeDocument/2006/relationships/customXml" Target="../ink/ink542.xml"/><Relationship Id="rId134" Type="http://schemas.openxmlformats.org/officeDocument/2006/relationships/image" Target="../media/image552.png"/><Relationship Id="rId320" Type="http://schemas.openxmlformats.org/officeDocument/2006/relationships/image" Target="../media/image645.png"/><Relationship Id="rId80" Type="http://schemas.openxmlformats.org/officeDocument/2006/relationships/image" Target="../media/image525.png"/><Relationship Id="rId155" Type="http://schemas.openxmlformats.org/officeDocument/2006/relationships/customXml" Target="../ink/ink563.xml"/><Relationship Id="rId176" Type="http://schemas.openxmlformats.org/officeDocument/2006/relationships/image" Target="../media/image573.png"/><Relationship Id="rId197" Type="http://schemas.openxmlformats.org/officeDocument/2006/relationships/customXml" Target="../ink/ink584.xml"/><Relationship Id="rId201" Type="http://schemas.openxmlformats.org/officeDocument/2006/relationships/customXml" Target="../ink/ink586.xml"/><Relationship Id="rId222" Type="http://schemas.openxmlformats.org/officeDocument/2006/relationships/image" Target="../media/image596.png"/><Relationship Id="rId243" Type="http://schemas.openxmlformats.org/officeDocument/2006/relationships/customXml" Target="../ink/ink607.xml"/><Relationship Id="rId264" Type="http://schemas.openxmlformats.org/officeDocument/2006/relationships/image" Target="../media/image617.png"/><Relationship Id="rId285" Type="http://schemas.openxmlformats.org/officeDocument/2006/relationships/customXml" Target="../ink/ink628.xml"/><Relationship Id="rId17" Type="http://schemas.openxmlformats.org/officeDocument/2006/relationships/customXml" Target="../ink/ink494.xml"/><Relationship Id="rId38" Type="http://schemas.openxmlformats.org/officeDocument/2006/relationships/image" Target="../media/image504.png"/><Relationship Id="rId59" Type="http://schemas.openxmlformats.org/officeDocument/2006/relationships/customXml" Target="../ink/ink515.xml"/><Relationship Id="rId103" Type="http://schemas.openxmlformats.org/officeDocument/2006/relationships/customXml" Target="../ink/ink537.xml"/><Relationship Id="rId124" Type="http://schemas.openxmlformats.org/officeDocument/2006/relationships/image" Target="../media/image547.png"/><Relationship Id="rId310" Type="http://schemas.openxmlformats.org/officeDocument/2006/relationships/image" Target="../media/image640.png"/><Relationship Id="rId70" Type="http://schemas.openxmlformats.org/officeDocument/2006/relationships/image" Target="../media/image520.png"/><Relationship Id="rId91" Type="http://schemas.openxmlformats.org/officeDocument/2006/relationships/customXml" Target="../ink/ink531.xml"/><Relationship Id="rId145" Type="http://schemas.openxmlformats.org/officeDocument/2006/relationships/customXml" Target="../ink/ink558.xml"/><Relationship Id="rId166" Type="http://schemas.openxmlformats.org/officeDocument/2006/relationships/image" Target="../media/image568.png"/><Relationship Id="rId187" Type="http://schemas.openxmlformats.org/officeDocument/2006/relationships/customXml" Target="../ink/ink579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591.png"/><Relationship Id="rId233" Type="http://schemas.openxmlformats.org/officeDocument/2006/relationships/customXml" Target="../ink/ink602.xml"/><Relationship Id="rId254" Type="http://schemas.openxmlformats.org/officeDocument/2006/relationships/image" Target="../media/image612.png"/><Relationship Id="rId28" Type="http://schemas.openxmlformats.org/officeDocument/2006/relationships/image" Target="../media/image499.png"/><Relationship Id="rId49" Type="http://schemas.openxmlformats.org/officeDocument/2006/relationships/customXml" Target="../ink/ink510.xml"/><Relationship Id="rId114" Type="http://schemas.openxmlformats.org/officeDocument/2006/relationships/image" Target="../media/image542.png"/><Relationship Id="rId275" Type="http://schemas.openxmlformats.org/officeDocument/2006/relationships/customXml" Target="../ink/ink623.xml"/><Relationship Id="rId296" Type="http://schemas.openxmlformats.org/officeDocument/2006/relationships/image" Target="../media/image633.png"/><Relationship Id="rId300" Type="http://schemas.openxmlformats.org/officeDocument/2006/relationships/image" Target="../media/image635.png"/><Relationship Id="rId60" Type="http://schemas.openxmlformats.org/officeDocument/2006/relationships/image" Target="../media/image515.png"/><Relationship Id="rId81" Type="http://schemas.openxmlformats.org/officeDocument/2006/relationships/customXml" Target="../ink/ink526.xml"/><Relationship Id="rId135" Type="http://schemas.openxmlformats.org/officeDocument/2006/relationships/customXml" Target="../ink/ink553.xml"/><Relationship Id="rId156" Type="http://schemas.openxmlformats.org/officeDocument/2006/relationships/image" Target="../media/image563.png"/><Relationship Id="rId177" Type="http://schemas.openxmlformats.org/officeDocument/2006/relationships/customXml" Target="../ink/ink574.xml"/><Relationship Id="rId198" Type="http://schemas.openxmlformats.org/officeDocument/2006/relationships/image" Target="../media/image584.png"/><Relationship Id="rId321" Type="http://schemas.openxmlformats.org/officeDocument/2006/relationships/customXml" Target="../ink/ink646.xml"/><Relationship Id="rId202" Type="http://schemas.openxmlformats.org/officeDocument/2006/relationships/image" Target="../media/image586.png"/><Relationship Id="rId223" Type="http://schemas.openxmlformats.org/officeDocument/2006/relationships/customXml" Target="../ink/ink597.xml"/><Relationship Id="rId244" Type="http://schemas.openxmlformats.org/officeDocument/2006/relationships/image" Target="../media/image607.png"/><Relationship Id="rId18" Type="http://schemas.openxmlformats.org/officeDocument/2006/relationships/image" Target="../media/image494.png"/><Relationship Id="rId39" Type="http://schemas.openxmlformats.org/officeDocument/2006/relationships/customXml" Target="../ink/ink505.xml"/><Relationship Id="rId265" Type="http://schemas.openxmlformats.org/officeDocument/2006/relationships/customXml" Target="../ink/ink618.xml"/><Relationship Id="rId286" Type="http://schemas.openxmlformats.org/officeDocument/2006/relationships/image" Target="../media/image628.png"/><Relationship Id="rId50" Type="http://schemas.openxmlformats.org/officeDocument/2006/relationships/image" Target="../media/image510.png"/><Relationship Id="rId104" Type="http://schemas.openxmlformats.org/officeDocument/2006/relationships/image" Target="../media/image537.png"/><Relationship Id="rId125" Type="http://schemas.openxmlformats.org/officeDocument/2006/relationships/customXml" Target="../ink/ink548.xml"/><Relationship Id="rId146" Type="http://schemas.openxmlformats.org/officeDocument/2006/relationships/image" Target="../media/image558.png"/><Relationship Id="rId167" Type="http://schemas.openxmlformats.org/officeDocument/2006/relationships/customXml" Target="../ink/ink569.xml"/><Relationship Id="rId188" Type="http://schemas.openxmlformats.org/officeDocument/2006/relationships/image" Target="../media/image579.png"/><Relationship Id="rId311" Type="http://schemas.openxmlformats.org/officeDocument/2006/relationships/customXml" Target="../ink/ink641.xml"/><Relationship Id="rId71" Type="http://schemas.openxmlformats.org/officeDocument/2006/relationships/customXml" Target="../ink/ink521.xml"/><Relationship Id="rId92" Type="http://schemas.openxmlformats.org/officeDocument/2006/relationships/image" Target="../media/image531.png"/><Relationship Id="rId213" Type="http://schemas.openxmlformats.org/officeDocument/2006/relationships/customXml" Target="../ink/ink592.xml"/><Relationship Id="rId234" Type="http://schemas.openxmlformats.org/officeDocument/2006/relationships/image" Target="../media/image602.png"/><Relationship Id="rId2" Type="http://schemas.openxmlformats.org/officeDocument/2006/relationships/image" Target="../media/image3010.png"/><Relationship Id="rId29" Type="http://schemas.openxmlformats.org/officeDocument/2006/relationships/customXml" Target="../ink/ink500.xml"/><Relationship Id="rId255" Type="http://schemas.openxmlformats.org/officeDocument/2006/relationships/customXml" Target="../ink/ink613.xml"/><Relationship Id="rId276" Type="http://schemas.openxmlformats.org/officeDocument/2006/relationships/image" Target="../media/image623.png"/><Relationship Id="rId297" Type="http://schemas.openxmlformats.org/officeDocument/2006/relationships/customXml" Target="../ink/ink634.xml"/><Relationship Id="rId40" Type="http://schemas.openxmlformats.org/officeDocument/2006/relationships/image" Target="../media/image505.png"/><Relationship Id="rId115" Type="http://schemas.openxmlformats.org/officeDocument/2006/relationships/customXml" Target="../ink/ink543.xml"/><Relationship Id="rId136" Type="http://schemas.openxmlformats.org/officeDocument/2006/relationships/image" Target="../media/image553.png"/><Relationship Id="rId157" Type="http://schemas.openxmlformats.org/officeDocument/2006/relationships/customXml" Target="../ink/ink564.xml"/><Relationship Id="rId178" Type="http://schemas.openxmlformats.org/officeDocument/2006/relationships/image" Target="../media/image574.png"/><Relationship Id="rId301" Type="http://schemas.openxmlformats.org/officeDocument/2006/relationships/customXml" Target="../ink/ink636.xml"/><Relationship Id="rId322" Type="http://schemas.openxmlformats.org/officeDocument/2006/relationships/image" Target="../media/image646.png"/><Relationship Id="rId61" Type="http://schemas.openxmlformats.org/officeDocument/2006/relationships/customXml" Target="../ink/ink516.xml"/><Relationship Id="rId82" Type="http://schemas.openxmlformats.org/officeDocument/2006/relationships/image" Target="../media/image526.png"/><Relationship Id="rId199" Type="http://schemas.openxmlformats.org/officeDocument/2006/relationships/customXml" Target="../ink/ink585.xml"/><Relationship Id="rId203" Type="http://schemas.openxmlformats.org/officeDocument/2006/relationships/customXml" Target="../ink/ink587.xml"/><Relationship Id="rId19" Type="http://schemas.openxmlformats.org/officeDocument/2006/relationships/customXml" Target="../ink/ink495.xml"/><Relationship Id="rId224" Type="http://schemas.openxmlformats.org/officeDocument/2006/relationships/image" Target="../media/image597.png"/><Relationship Id="rId245" Type="http://schemas.openxmlformats.org/officeDocument/2006/relationships/customXml" Target="../ink/ink608.xml"/><Relationship Id="rId266" Type="http://schemas.openxmlformats.org/officeDocument/2006/relationships/image" Target="../media/image618.png"/><Relationship Id="rId287" Type="http://schemas.openxmlformats.org/officeDocument/2006/relationships/customXml" Target="../ink/ink629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705.xml"/><Relationship Id="rId299" Type="http://schemas.openxmlformats.org/officeDocument/2006/relationships/customXml" Target="../ink/ink796.xml"/><Relationship Id="rId21" Type="http://schemas.openxmlformats.org/officeDocument/2006/relationships/customXml" Target="../ink/ink657.xml"/><Relationship Id="rId63" Type="http://schemas.openxmlformats.org/officeDocument/2006/relationships/customXml" Target="../ink/ink678.xml"/><Relationship Id="rId159" Type="http://schemas.openxmlformats.org/officeDocument/2006/relationships/customXml" Target="../ink/ink726.xml"/><Relationship Id="rId324" Type="http://schemas.openxmlformats.org/officeDocument/2006/relationships/customXml" Target="../ink/ink809.xml"/><Relationship Id="rId366" Type="http://schemas.openxmlformats.org/officeDocument/2006/relationships/customXml" Target="../ink/ink830.xml"/><Relationship Id="rId531" Type="http://schemas.openxmlformats.org/officeDocument/2006/relationships/image" Target="../media/image910.png"/><Relationship Id="rId573" Type="http://schemas.openxmlformats.org/officeDocument/2006/relationships/image" Target="../media/image931.png"/><Relationship Id="rId170" Type="http://schemas.openxmlformats.org/officeDocument/2006/relationships/image" Target="../media/image731.png"/><Relationship Id="rId226" Type="http://schemas.openxmlformats.org/officeDocument/2006/relationships/image" Target="../media/image759.png"/><Relationship Id="rId433" Type="http://schemas.openxmlformats.org/officeDocument/2006/relationships/image" Target="../media/image861.png"/><Relationship Id="rId268" Type="http://schemas.openxmlformats.org/officeDocument/2006/relationships/image" Target="../media/image780.png"/><Relationship Id="rId475" Type="http://schemas.openxmlformats.org/officeDocument/2006/relationships/image" Target="../media/image882.png"/><Relationship Id="rId32" Type="http://schemas.openxmlformats.org/officeDocument/2006/relationships/image" Target="../media/image662.png"/><Relationship Id="rId74" Type="http://schemas.openxmlformats.org/officeDocument/2006/relationships/image" Target="../media/image683.png"/><Relationship Id="rId128" Type="http://schemas.openxmlformats.org/officeDocument/2006/relationships/image" Target="../media/image710.png"/><Relationship Id="rId335" Type="http://schemas.openxmlformats.org/officeDocument/2006/relationships/image" Target="../media/image813.png"/><Relationship Id="rId377" Type="http://schemas.openxmlformats.org/officeDocument/2006/relationships/image" Target="../media/image833.png"/><Relationship Id="rId500" Type="http://schemas.openxmlformats.org/officeDocument/2006/relationships/customXml" Target="../ink/ink897.xml"/><Relationship Id="rId542" Type="http://schemas.openxmlformats.org/officeDocument/2006/relationships/customXml" Target="../ink/ink918.xml"/><Relationship Id="rId181" Type="http://schemas.openxmlformats.org/officeDocument/2006/relationships/customXml" Target="../ink/ink737.xml"/><Relationship Id="rId237" Type="http://schemas.openxmlformats.org/officeDocument/2006/relationships/customXml" Target="../ink/ink765.xml"/><Relationship Id="rId402" Type="http://schemas.openxmlformats.org/officeDocument/2006/relationships/customXml" Target="../ink/ink848.xml"/><Relationship Id="rId279" Type="http://schemas.openxmlformats.org/officeDocument/2006/relationships/customXml" Target="../ink/ink786.xml"/><Relationship Id="rId444" Type="http://schemas.openxmlformats.org/officeDocument/2006/relationships/customXml" Target="../ink/ink869.xml"/><Relationship Id="rId486" Type="http://schemas.openxmlformats.org/officeDocument/2006/relationships/customXml" Target="../ink/ink890.xml"/><Relationship Id="rId43" Type="http://schemas.openxmlformats.org/officeDocument/2006/relationships/customXml" Target="../ink/ink668.xml"/><Relationship Id="rId139" Type="http://schemas.openxmlformats.org/officeDocument/2006/relationships/customXml" Target="../ink/ink716.xml"/><Relationship Id="rId290" Type="http://schemas.openxmlformats.org/officeDocument/2006/relationships/image" Target="../media/image791.png"/><Relationship Id="rId304" Type="http://schemas.openxmlformats.org/officeDocument/2006/relationships/image" Target="../media/image798.png"/><Relationship Id="rId346" Type="http://schemas.openxmlformats.org/officeDocument/2006/relationships/customXml" Target="../ink/ink820.xml"/><Relationship Id="rId388" Type="http://schemas.openxmlformats.org/officeDocument/2006/relationships/customXml" Target="../ink/ink841.xml"/><Relationship Id="rId511" Type="http://schemas.openxmlformats.org/officeDocument/2006/relationships/image" Target="../media/image900.png"/><Relationship Id="rId553" Type="http://schemas.openxmlformats.org/officeDocument/2006/relationships/image" Target="../media/image921.png"/><Relationship Id="rId85" Type="http://schemas.openxmlformats.org/officeDocument/2006/relationships/customXml" Target="../ink/ink689.xml"/><Relationship Id="rId150" Type="http://schemas.openxmlformats.org/officeDocument/2006/relationships/image" Target="../media/image721.png"/><Relationship Id="rId192" Type="http://schemas.openxmlformats.org/officeDocument/2006/relationships/image" Target="../media/image742.png"/><Relationship Id="rId206" Type="http://schemas.openxmlformats.org/officeDocument/2006/relationships/image" Target="../media/image749.png"/><Relationship Id="rId413" Type="http://schemas.openxmlformats.org/officeDocument/2006/relationships/image" Target="../media/image851.png"/><Relationship Id="rId248" Type="http://schemas.openxmlformats.org/officeDocument/2006/relationships/image" Target="../media/image770.png"/><Relationship Id="rId455" Type="http://schemas.openxmlformats.org/officeDocument/2006/relationships/image" Target="../media/image872.png"/><Relationship Id="rId497" Type="http://schemas.openxmlformats.org/officeDocument/2006/relationships/image" Target="../media/image893.png"/><Relationship Id="rId12" Type="http://schemas.openxmlformats.org/officeDocument/2006/relationships/image" Target="../media/image652.png"/><Relationship Id="rId108" Type="http://schemas.openxmlformats.org/officeDocument/2006/relationships/image" Target="../media/image700.png"/><Relationship Id="rId315" Type="http://schemas.openxmlformats.org/officeDocument/2006/relationships/image" Target="../media/image803.png"/><Relationship Id="rId357" Type="http://schemas.openxmlformats.org/officeDocument/2006/relationships/image" Target="../media/image824.png"/><Relationship Id="rId522" Type="http://schemas.openxmlformats.org/officeDocument/2006/relationships/customXml" Target="../ink/ink908.xml"/><Relationship Id="rId54" Type="http://schemas.openxmlformats.org/officeDocument/2006/relationships/image" Target="../media/image673.png"/><Relationship Id="rId96" Type="http://schemas.openxmlformats.org/officeDocument/2006/relationships/image" Target="../media/image694.png"/><Relationship Id="rId161" Type="http://schemas.openxmlformats.org/officeDocument/2006/relationships/customXml" Target="../ink/ink727.xml"/><Relationship Id="rId217" Type="http://schemas.openxmlformats.org/officeDocument/2006/relationships/customXml" Target="../ink/ink755.xml"/><Relationship Id="rId399" Type="http://schemas.openxmlformats.org/officeDocument/2006/relationships/image" Target="../media/image844.png"/><Relationship Id="rId564" Type="http://schemas.openxmlformats.org/officeDocument/2006/relationships/customXml" Target="../ink/ink929.xml"/><Relationship Id="rId259" Type="http://schemas.openxmlformats.org/officeDocument/2006/relationships/customXml" Target="../ink/ink776.xml"/><Relationship Id="rId424" Type="http://schemas.openxmlformats.org/officeDocument/2006/relationships/customXml" Target="../ink/ink859.xml"/><Relationship Id="rId466" Type="http://schemas.openxmlformats.org/officeDocument/2006/relationships/customXml" Target="../ink/ink880.xml"/><Relationship Id="rId23" Type="http://schemas.openxmlformats.org/officeDocument/2006/relationships/customXml" Target="../ink/ink658.xml"/><Relationship Id="rId119" Type="http://schemas.openxmlformats.org/officeDocument/2006/relationships/customXml" Target="../ink/ink706.xml"/><Relationship Id="rId270" Type="http://schemas.openxmlformats.org/officeDocument/2006/relationships/image" Target="../media/image781.png"/><Relationship Id="rId326" Type="http://schemas.openxmlformats.org/officeDocument/2006/relationships/customXml" Target="../ink/ink810.xml"/><Relationship Id="rId533" Type="http://schemas.openxmlformats.org/officeDocument/2006/relationships/image" Target="../media/image911.png"/><Relationship Id="rId65" Type="http://schemas.openxmlformats.org/officeDocument/2006/relationships/customXml" Target="../ink/ink679.xml"/><Relationship Id="rId130" Type="http://schemas.openxmlformats.org/officeDocument/2006/relationships/image" Target="../media/image711.png"/><Relationship Id="rId368" Type="http://schemas.openxmlformats.org/officeDocument/2006/relationships/customXml" Target="../ink/ink831.xml"/><Relationship Id="rId575" Type="http://schemas.openxmlformats.org/officeDocument/2006/relationships/image" Target="../media/image932.png"/><Relationship Id="rId172" Type="http://schemas.openxmlformats.org/officeDocument/2006/relationships/image" Target="../media/image732.png"/><Relationship Id="rId228" Type="http://schemas.openxmlformats.org/officeDocument/2006/relationships/image" Target="../media/image760.png"/><Relationship Id="rId435" Type="http://schemas.openxmlformats.org/officeDocument/2006/relationships/image" Target="../media/image862.png"/><Relationship Id="rId477" Type="http://schemas.openxmlformats.org/officeDocument/2006/relationships/image" Target="../media/image883.png"/><Relationship Id="rId281" Type="http://schemas.openxmlformats.org/officeDocument/2006/relationships/customXml" Target="../ink/ink787.xml"/><Relationship Id="rId337" Type="http://schemas.openxmlformats.org/officeDocument/2006/relationships/image" Target="../media/image814.png"/><Relationship Id="rId502" Type="http://schemas.openxmlformats.org/officeDocument/2006/relationships/customXml" Target="../ink/ink898.xml"/><Relationship Id="rId34" Type="http://schemas.openxmlformats.org/officeDocument/2006/relationships/image" Target="../media/image663.png"/><Relationship Id="rId76" Type="http://schemas.openxmlformats.org/officeDocument/2006/relationships/image" Target="../media/image684.png"/><Relationship Id="rId141" Type="http://schemas.openxmlformats.org/officeDocument/2006/relationships/customXml" Target="../ink/ink717.xml"/><Relationship Id="rId379" Type="http://schemas.openxmlformats.org/officeDocument/2006/relationships/image" Target="../media/image834.png"/><Relationship Id="rId544" Type="http://schemas.openxmlformats.org/officeDocument/2006/relationships/customXml" Target="../ink/ink919.xml"/><Relationship Id="rId7" Type="http://schemas.openxmlformats.org/officeDocument/2006/relationships/customXml" Target="../ink/ink650.xml"/><Relationship Id="rId183" Type="http://schemas.openxmlformats.org/officeDocument/2006/relationships/customXml" Target="../ink/ink738.xml"/><Relationship Id="rId239" Type="http://schemas.openxmlformats.org/officeDocument/2006/relationships/customXml" Target="../ink/ink766.xml"/><Relationship Id="rId390" Type="http://schemas.openxmlformats.org/officeDocument/2006/relationships/customXml" Target="../ink/ink842.xml"/><Relationship Id="rId404" Type="http://schemas.openxmlformats.org/officeDocument/2006/relationships/customXml" Target="../ink/ink849.xml"/><Relationship Id="rId446" Type="http://schemas.openxmlformats.org/officeDocument/2006/relationships/customXml" Target="../ink/ink870.xml"/><Relationship Id="rId250" Type="http://schemas.openxmlformats.org/officeDocument/2006/relationships/image" Target="../media/image771.png"/><Relationship Id="rId292" Type="http://schemas.openxmlformats.org/officeDocument/2006/relationships/image" Target="../media/image792.png"/><Relationship Id="rId306" Type="http://schemas.openxmlformats.org/officeDocument/2006/relationships/customXml" Target="../ink/ink800.xml"/><Relationship Id="rId488" Type="http://schemas.openxmlformats.org/officeDocument/2006/relationships/customXml" Target="../ink/ink891.xml"/><Relationship Id="rId45" Type="http://schemas.openxmlformats.org/officeDocument/2006/relationships/customXml" Target="../ink/ink669.xml"/><Relationship Id="rId87" Type="http://schemas.openxmlformats.org/officeDocument/2006/relationships/customXml" Target="../ink/ink690.xml"/><Relationship Id="rId110" Type="http://schemas.openxmlformats.org/officeDocument/2006/relationships/image" Target="../media/image701.png"/><Relationship Id="rId348" Type="http://schemas.openxmlformats.org/officeDocument/2006/relationships/customXml" Target="../ink/ink821.xml"/><Relationship Id="rId513" Type="http://schemas.openxmlformats.org/officeDocument/2006/relationships/image" Target="../media/image901.png"/><Relationship Id="rId555" Type="http://schemas.openxmlformats.org/officeDocument/2006/relationships/image" Target="../media/image922.png"/><Relationship Id="rId152" Type="http://schemas.openxmlformats.org/officeDocument/2006/relationships/image" Target="../media/image722.png"/><Relationship Id="rId194" Type="http://schemas.openxmlformats.org/officeDocument/2006/relationships/image" Target="../media/image743.png"/><Relationship Id="rId208" Type="http://schemas.openxmlformats.org/officeDocument/2006/relationships/image" Target="../media/image750.png"/><Relationship Id="rId415" Type="http://schemas.openxmlformats.org/officeDocument/2006/relationships/image" Target="../media/image852.png"/><Relationship Id="rId457" Type="http://schemas.openxmlformats.org/officeDocument/2006/relationships/image" Target="../media/image873.png"/><Relationship Id="rId261" Type="http://schemas.openxmlformats.org/officeDocument/2006/relationships/customXml" Target="../ink/ink777.xml"/><Relationship Id="rId499" Type="http://schemas.openxmlformats.org/officeDocument/2006/relationships/image" Target="../media/image894.png"/><Relationship Id="rId14" Type="http://schemas.openxmlformats.org/officeDocument/2006/relationships/image" Target="../media/image653.png"/><Relationship Id="rId56" Type="http://schemas.openxmlformats.org/officeDocument/2006/relationships/image" Target="../media/image674.png"/><Relationship Id="rId317" Type="http://schemas.openxmlformats.org/officeDocument/2006/relationships/image" Target="../media/image804.png"/><Relationship Id="rId359" Type="http://schemas.openxmlformats.org/officeDocument/2006/relationships/image" Target="../media/image825.png"/><Relationship Id="rId524" Type="http://schemas.openxmlformats.org/officeDocument/2006/relationships/customXml" Target="../ink/ink909.xml"/><Relationship Id="rId566" Type="http://schemas.openxmlformats.org/officeDocument/2006/relationships/customXml" Target="../ink/ink930.xml"/><Relationship Id="rId98" Type="http://schemas.openxmlformats.org/officeDocument/2006/relationships/image" Target="../media/image695.png"/><Relationship Id="rId121" Type="http://schemas.openxmlformats.org/officeDocument/2006/relationships/customXml" Target="../ink/ink707.xml"/><Relationship Id="rId163" Type="http://schemas.openxmlformats.org/officeDocument/2006/relationships/customXml" Target="../ink/ink728.xml"/><Relationship Id="rId219" Type="http://schemas.openxmlformats.org/officeDocument/2006/relationships/customXml" Target="../ink/ink756.xml"/><Relationship Id="rId370" Type="http://schemas.openxmlformats.org/officeDocument/2006/relationships/customXml" Target="../ink/ink832.xml"/><Relationship Id="rId426" Type="http://schemas.openxmlformats.org/officeDocument/2006/relationships/customXml" Target="../ink/ink860.xml"/><Relationship Id="rId230" Type="http://schemas.openxmlformats.org/officeDocument/2006/relationships/image" Target="../media/image761.png"/><Relationship Id="rId468" Type="http://schemas.openxmlformats.org/officeDocument/2006/relationships/customXml" Target="../ink/ink881.xml"/><Relationship Id="rId25" Type="http://schemas.openxmlformats.org/officeDocument/2006/relationships/customXml" Target="../ink/ink659.xml"/><Relationship Id="rId67" Type="http://schemas.openxmlformats.org/officeDocument/2006/relationships/customXml" Target="../ink/ink680.xml"/><Relationship Id="rId272" Type="http://schemas.openxmlformats.org/officeDocument/2006/relationships/image" Target="../media/image782.png"/><Relationship Id="rId328" Type="http://schemas.openxmlformats.org/officeDocument/2006/relationships/customXml" Target="../ink/ink811.xml"/><Relationship Id="rId535" Type="http://schemas.openxmlformats.org/officeDocument/2006/relationships/image" Target="../media/image912.png"/><Relationship Id="rId577" Type="http://schemas.openxmlformats.org/officeDocument/2006/relationships/image" Target="../media/image933.png"/><Relationship Id="rId132" Type="http://schemas.openxmlformats.org/officeDocument/2006/relationships/image" Target="../media/image712.png"/><Relationship Id="rId174" Type="http://schemas.openxmlformats.org/officeDocument/2006/relationships/image" Target="../media/image733.png"/><Relationship Id="rId381" Type="http://schemas.openxmlformats.org/officeDocument/2006/relationships/image" Target="../media/image835.png"/><Relationship Id="rId241" Type="http://schemas.openxmlformats.org/officeDocument/2006/relationships/customXml" Target="../ink/ink767.xml"/><Relationship Id="rId437" Type="http://schemas.openxmlformats.org/officeDocument/2006/relationships/image" Target="../media/image863.png"/><Relationship Id="rId479" Type="http://schemas.openxmlformats.org/officeDocument/2006/relationships/image" Target="../media/image884.png"/><Relationship Id="rId36" Type="http://schemas.openxmlformats.org/officeDocument/2006/relationships/image" Target="../media/image664.png"/><Relationship Id="rId283" Type="http://schemas.openxmlformats.org/officeDocument/2006/relationships/customXml" Target="../ink/ink788.xml"/><Relationship Id="rId339" Type="http://schemas.openxmlformats.org/officeDocument/2006/relationships/image" Target="../media/image815.png"/><Relationship Id="rId490" Type="http://schemas.openxmlformats.org/officeDocument/2006/relationships/customXml" Target="../ink/ink892.xml"/><Relationship Id="rId504" Type="http://schemas.openxmlformats.org/officeDocument/2006/relationships/customXml" Target="../ink/ink899.xml"/><Relationship Id="rId546" Type="http://schemas.openxmlformats.org/officeDocument/2006/relationships/customXml" Target="../ink/ink920.xml"/><Relationship Id="rId78" Type="http://schemas.openxmlformats.org/officeDocument/2006/relationships/image" Target="../media/image685.png"/><Relationship Id="rId101" Type="http://schemas.openxmlformats.org/officeDocument/2006/relationships/customXml" Target="../ink/ink697.xml"/><Relationship Id="rId143" Type="http://schemas.openxmlformats.org/officeDocument/2006/relationships/customXml" Target="../ink/ink718.xml"/><Relationship Id="rId185" Type="http://schemas.openxmlformats.org/officeDocument/2006/relationships/customXml" Target="../ink/ink739.xml"/><Relationship Id="rId350" Type="http://schemas.openxmlformats.org/officeDocument/2006/relationships/customXml" Target="../ink/ink822.xml"/><Relationship Id="rId406" Type="http://schemas.openxmlformats.org/officeDocument/2006/relationships/customXml" Target="../ink/ink850.xml"/><Relationship Id="rId9" Type="http://schemas.openxmlformats.org/officeDocument/2006/relationships/customXml" Target="../ink/ink651.xml"/><Relationship Id="rId210" Type="http://schemas.openxmlformats.org/officeDocument/2006/relationships/image" Target="../media/image751.png"/><Relationship Id="rId392" Type="http://schemas.openxmlformats.org/officeDocument/2006/relationships/customXml" Target="../ink/ink843.xml"/><Relationship Id="rId448" Type="http://schemas.openxmlformats.org/officeDocument/2006/relationships/customXml" Target="../ink/ink871.xml"/><Relationship Id="rId252" Type="http://schemas.openxmlformats.org/officeDocument/2006/relationships/image" Target="../media/image772.png"/><Relationship Id="rId294" Type="http://schemas.openxmlformats.org/officeDocument/2006/relationships/image" Target="../media/image793.png"/><Relationship Id="rId308" Type="http://schemas.openxmlformats.org/officeDocument/2006/relationships/customXml" Target="../ink/ink801.xml"/><Relationship Id="rId515" Type="http://schemas.openxmlformats.org/officeDocument/2006/relationships/image" Target="../media/image902.png"/><Relationship Id="rId47" Type="http://schemas.openxmlformats.org/officeDocument/2006/relationships/customXml" Target="../ink/ink670.xml"/><Relationship Id="rId68" Type="http://schemas.openxmlformats.org/officeDocument/2006/relationships/image" Target="../media/image680.png"/><Relationship Id="rId89" Type="http://schemas.openxmlformats.org/officeDocument/2006/relationships/customXml" Target="../ink/ink691.xml"/><Relationship Id="rId112" Type="http://schemas.openxmlformats.org/officeDocument/2006/relationships/image" Target="../media/image702.png"/><Relationship Id="rId133" Type="http://schemas.openxmlformats.org/officeDocument/2006/relationships/customXml" Target="../ink/ink713.xml"/><Relationship Id="rId154" Type="http://schemas.openxmlformats.org/officeDocument/2006/relationships/image" Target="../media/image723.png"/><Relationship Id="rId175" Type="http://schemas.openxmlformats.org/officeDocument/2006/relationships/customXml" Target="../ink/ink734.xml"/><Relationship Id="rId340" Type="http://schemas.openxmlformats.org/officeDocument/2006/relationships/customXml" Target="../ink/ink817.xml"/><Relationship Id="rId361" Type="http://schemas.openxmlformats.org/officeDocument/2006/relationships/image" Target="../media/image826.png"/><Relationship Id="rId557" Type="http://schemas.openxmlformats.org/officeDocument/2006/relationships/image" Target="../media/image923.png"/><Relationship Id="rId578" Type="http://schemas.openxmlformats.org/officeDocument/2006/relationships/customXml" Target="../ink/ink936.xml"/><Relationship Id="rId196" Type="http://schemas.openxmlformats.org/officeDocument/2006/relationships/image" Target="../media/image744.png"/><Relationship Id="rId200" Type="http://schemas.openxmlformats.org/officeDocument/2006/relationships/image" Target="../media/image746.png"/><Relationship Id="rId382" Type="http://schemas.openxmlformats.org/officeDocument/2006/relationships/customXml" Target="../ink/ink838.xml"/><Relationship Id="rId417" Type="http://schemas.openxmlformats.org/officeDocument/2006/relationships/image" Target="../media/image853.png"/><Relationship Id="rId438" Type="http://schemas.openxmlformats.org/officeDocument/2006/relationships/customXml" Target="../ink/ink866.xml"/><Relationship Id="rId459" Type="http://schemas.openxmlformats.org/officeDocument/2006/relationships/image" Target="../media/image874.png"/><Relationship Id="rId16" Type="http://schemas.openxmlformats.org/officeDocument/2006/relationships/image" Target="../media/image654.png"/><Relationship Id="rId221" Type="http://schemas.openxmlformats.org/officeDocument/2006/relationships/customXml" Target="../ink/ink757.xml"/><Relationship Id="rId242" Type="http://schemas.openxmlformats.org/officeDocument/2006/relationships/image" Target="../media/image767.png"/><Relationship Id="rId263" Type="http://schemas.openxmlformats.org/officeDocument/2006/relationships/customXml" Target="../ink/ink778.xml"/><Relationship Id="rId284" Type="http://schemas.openxmlformats.org/officeDocument/2006/relationships/image" Target="../media/image788.png"/><Relationship Id="rId319" Type="http://schemas.openxmlformats.org/officeDocument/2006/relationships/image" Target="../media/image805.png"/><Relationship Id="rId470" Type="http://schemas.openxmlformats.org/officeDocument/2006/relationships/customXml" Target="../ink/ink882.xml"/><Relationship Id="rId491" Type="http://schemas.openxmlformats.org/officeDocument/2006/relationships/image" Target="../media/image890.png"/><Relationship Id="rId505" Type="http://schemas.openxmlformats.org/officeDocument/2006/relationships/image" Target="../media/image897.png"/><Relationship Id="rId526" Type="http://schemas.openxmlformats.org/officeDocument/2006/relationships/customXml" Target="../ink/ink910.xml"/><Relationship Id="rId37" Type="http://schemas.openxmlformats.org/officeDocument/2006/relationships/customXml" Target="../ink/ink665.xml"/><Relationship Id="rId58" Type="http://schemas.openxmlformats.org/officeDocument/2006/relationships/image" Target="../media/image675.png"/><Relationship Id="rId79" Type="http://schemas.openxmlformats.org/officeDocument/2006/relationships/customXml" Target="../ink/ink686.xml"/><Relationship Id="rId102" Type="http://schemas.openxmlformats.org/officeDocument/2006/relationships/image" Target="../media/image697.png"/><Relationship Id="rId123" Type="http://schemas.openxmlformats.org/officeDocument/2006/relationships/customXml" Target="../ink/ink708.xml"/><Relationship Id="rId144" Type="http://schemas.openxmlformats.org/officeDocument/2006/relationships/image" Target="../media/image718.png"/><Relationship Id="rId330" Type="http://schemas.openxmlformats.org/officeDocument/2006/relationships/customXml" Target="../ink/ink812.xml"/><Relationship Id="rId547" Type="http://schemas.openxmlformats.org/officeDocument/2006/relationships/image" Target="../media/image918.png"/><Relationship Id="rId568" Type="http://schemas.openxmlformats.org/officeDocument/2006/relationships/customXml" Target="../ink/ink931.xml"/><Relationship Id="rId90" Type="http://schemas.openxmlformats.org/officeDocument/2006/relationships/image" Target="../media/image691.png"/><Relationship Id="rId165" Type="http://schemas.openxmlformats.org/officeDocument/2006/relationships/customXml" Target="../ink/ink729.xml"/><Relationship Id="rId186" Type="http://schemas.openxmlformats.org/officeDocument/2006/relationships/image" Target="../media/image739.png"/><Relationship Id="rId351" Type="http://schemas.openxmlformats.org/officeDocument/2006/relationships/image" Target="../media/image821.png"/><Relationship Id="rId372" Type="http://schemas.openxmlformats.org/officeDocument/2006/relationships/customXml" Target="../ink/ink833.xml"/><Relationship Id="rId393" Type="http://schemas.openxmlformats.org/officeDocument/2006/relationships/image" Target="../media/image841.png"/><Relationship Id="rId407" Type="http://schemas.openxmlformats.org/officeDocument/2006/relationships/image" Target="../media/image848.png"/><Relationship Id="rId428" Type="http://schemas.openxmlformats.org/officeDocument/2006/relationships/customXml" Target="../ink/ink861.xml"/><Relationship Id="rId449" Type="http://schemas.openxmlformats.org/officeDocument/2006/relationships/image" Target="../media/image869.png"/><Relationship Id="rId211" Type="http://schemas.openxmlformats.org/officeDocument/2006/relationships/customXml" Target="../ink/ink752.xml"/><Relationship Id="rId232" Type="http://schemas.openxmlformats.org/officeDocument/2006/relationships/image" Target="../media/image762.png"/><Relationship Id="rId253" Type="http://schemas.openxmlformats.org/officeDocument/2006/relationships/customXml" Target="../ink/ink773.xml"/><Relationship Id="rId274" Type="http://schemas.openxmlformats.org/officeDocument/2006/relationships/image" Target="../media/image783.png"/><Relationship Id="rId295" Type="http://schemas.openxmlformats.org/officeDocument/2006/relationships/customXml" Target="../ink/ink794.xml"/><Relationship Id="rId309" Type="http://schemas.openxmlformats.org/officeDocument/2006/relationships/image" Target="../media/image800.png"/><Relationship Id="rId460" Type="http://schemas.openxmlformats.org/officeDocument/2006/relationships/customXml" Target="../ink/ink877.xml"/><Relationship Id="rId481" Type="http://schemas.openxmlformats.org/officeDocument/2006/relationships/image" Target="../media/image885.png"/><Relationship Id="rId516" Type="http://schemas.openxmlformats.org/officeDocument/2006/relationships/customXml" Target="../ink/ink905.xml"/><Relationship Id="rId27" Type="http://schemas.openxmlformats.org/officeDocument/2006/relationships/customXml" Target="../ink/ink660.xml"/><Relationship Id="rId48" Type="http://schemas.openxmlformats.org/officeDocument/2006/relationships/image" Target="../media/image670.png"/><Relationship Id="rId69" Type="http://schemas.openxmlformats.org/officeDocument/2006/relationships/customXml" Target="../ink/ink681.xml"/><Relationship Id="rId113" Type="http://schemas.openxmlformats.org/officeDocument/2006/relationships/customXml" Target="../ink/ink703.xml"/><Relationship Id="rId134" Type="http://schemas.openxmlformats.org/officeDocument/2006/relationships/image" Target="../media/image713.png"/><Relationship Id="rId320" Type="http://schemas.openxmlformats.org/officeDocument/2006/relationships/customXml" Target="../ink/ink807.xml"/><Relationship Id="rId537" Type="http://schemas.openxmlformats.org/officeDocument/2006/relationships/image" Target="../media/image913.png"/><Relationship Id="rId558" Type="http://schemas.openxmlformats.org/officeDocument/2006/relationships/customXml" Target="../ink/ink926.xml"/><Relationship Id="rId579" Type="http://schemas.openxmlformats.org/officeDocument/2006/relationships/image" Target="../media/image934.png"/><Relationship Id="rId80" Type="http://schemas.openxmlformats.org/officeDocument/2006/relationships/image" Target="../media/image686.png"/><Relationship Id="rId155" Type="http://schemas.openxmlformats.org/officeDocument/2006/relationships/customXml" Target="../ink/ink724.xml"/><Relationship Id="rId176" Type="http://schemas.openxmlformats.org/officeDocument/2006/relationships/image" Target="../media/image734.png"/><Relationship Id="rId197" Type="http://schemas.openxmlformats.org/officeDocument/2006/relationships/customXml" Target="../ink/ink745.xml"/><Relationship Id="rId341" Type="http://schemas.openxmlformats.org/officeDocument/2006/relationships/image" Target="../media/image816.png"/><Relationship Id="rId362" Type="http://schemas.openxmlformats.org/officeDocument/2006/relationships/customXml" Target="../ink/ink828.xml"/><Relationship Id="rId383" Type="http://schemas.openxmlformats.org/officeDocument/2006/relationships/image" Target="../media/image836.png"/><Relationship Id="rId418" Type="http://schemas.openxmlformats.org/officeDocument/2006/relationships/customXml" Target="../ink/ink856.xml"/><Relationship Id="rId439" Type="http://schemas.openxmlformats.org/officeDocument/2006/relationships/image" Target="../media/image864.png"/><Relationship Id="rId201" Type="http://schemas.openxmlformats.org/officeDocument/2006/relationships/customXml" Target="../ink/ink747.xml"/><Relationship Id="rId222" Type="http://schemas.openxmlformats.org/officeDocument/2006/relationships/image" Target="../media/image757.png"/><Relationship Id="rId243" Type="http://schemas.openxmlformats.org/officeDocument/2006/relationships/customXml" Target="../ink/ink768.xml"/><Relationship Id="rId264" Type="http://schemas.openxmlformats.org/officeDocument/2006/relationships/image" Target="../media/image778.png"/><Relationship Id="rId285" Type="http://schemas.openxmlformats.org/officeDocument/2006/relationships/customXml" Target="../ink/ink789.xml"/><Relationship Id="rId450" Type="http://schemas.openxmlformats.org/officeDocument/2006/relationships/customXml" Target="../ink/ink872.xml"/><Relationship Id="rId471" Type="http://schemas.openxmlformats.org/officeDocument/2006/relationships/image" Target="../media/image880.png"/><Relationship Id="rId506" Type="http://schemas.openxmlformats.org/officeDocument/2006/relationships/customXml" Target="../ink/ink900.xml"/><Relationship Id="rId17" Type="http://schemas.openxmlformats.org/officeDocument/2006/relationships/customXml" Target="../ink/ink655.xml"/><Relationship Id="rId38" Type="http://schemas.openxmlformats.org/officeDocument/2006/relationships/image" Target="../media/image665.png"/><Relationship Id="rId59" Type="http://schemas.openxmlformats.org/officeDocument/2006/relationships/customXml" Target="../ink/ink676.xml"/><Relationship Id="rId103" Type="http://schemas.openxmlformats.org/officeDocument/2006/relationships/customXml" Target="../ink/ink698.xml"/><Relationship Id="rId124" Type="http://schemas.openxmlformats.org/officeDocument/2006/relationships/image" Target="../media/image708.png"/><Relationship Id="rId310" Type="http://schemas.openxmlformats.org/officeDocument/2006/relationships/customXml" Target="../ink/ink802.xml"/><Relationship Id="rId492" Type="http://schemas.openxmlformats.org/officeDocument/2006/relationships/customXml" Target="../ink/ink893.xml"/><Relationship Id="rId527" Type="http://schemas.openxmlformats.org/officeDocument/2006/relationships/image" Target="../media/image908.png"/><Relationship Id="rId548" Type="http://schemas.openxmlformats.org/officeDocument/2006/relationships/customXml" Target="../ink/ink921.xml"/><Relationship Id="rId569" Type="http://schemas.openxmlformats.org/officeDocument/2006/relationships/image" Target="../media/image929.png"/><Relationship Id="rId70" Type="http://schemas.openxmlformats.org/officeDocument/2006/relationships/image" Target="../media/image681.png"/><Relationship Id="rId91" Type="http://schemas.openxmlformats.org/officeDocument/2006/relationships/customXml" Target="../ink/ink692.xml"/><Relationship Id="rId145" Type="http://schemas.openxmlformats.org/officeDocument/2006/relationships/customXml" Target="../ink/ink719.xml"/><Relationship Id="rId166" Type="http://schemas.openxmlformats.org/officeDocument/2006/relationships/image" Target="../media/image729.png"/><Relationship Id="rId187" Type="http://schemas.openxmlformats.org/officeDocument/2006/relationships/customXml" Target="../ink/ink740.xml"/><Relationship Id="rId331" Type="http://schemas.openxmlformats.org/officeDocument/2006/relationships/image" Target="../media/image811.png"/><Relationship Id="rId352" Type="http://schemas.openxmlformats.org/officeDocument/2006/relationships/customXml" Target="../ink/ink823.xml"/><Relationship Id="rId373" Type="http://schemas.openxmlformats.org/officeDocument/2006/relationships/image" Target="../media/image69.png"/><Relationship Id="rId394" Type="http://schemas.openxmlformats.org/officeDocument/2006/relationships/customXml" Target="../ink/ink844.xml"/><Relationship Id="rId408" Type="http://schemas.openxmlformats.org/officeDocument/2006/relationships/customXml" Target="../ink/ink851.xml"/><Relationship Id="rId429" Type="http://schemas.openxmlformats.org/officeDocument/2006/relationships/image" Target="../media/image859.png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752.png"/><Relationship Id="rId233" Type="http://schemas.openxmlformats.org/officeDocument/2006/relationships/customXml" Target="../ink/ink763.xml"/><Relationship Id="rId254" Type="http://schemas.openxmlformats.org/officeDocument/2006/relationships/image" Target="../media/image773.png"/><Relationship Id="rId440" Type="http://schemas.openxmlformats.org/officeDocument/2006/relationships/customXml" Target="../ink/ink867.xml"/><Relationship Id="rId28" Type="http://schemas.openxmlformats.org/officeDocument/2006/relationships/image" Target="../media/image660.png"/><Relationship Id="rId49" Type="http://schemas.openxmlformats.org/officeDocument/2006/relationships/customXml" Target="../ink/ink671.xml"/><Relationship Id="rId114" Type="http://schemas.openxmlformats.org/officeDocument/2006/relationships/image" Target="../media/image703.png"/><Relationship Id="rId275" Type="http://schemas.openxmlformats.org/officeDocument/2006/relationships/customXml" Target="../ink/ink784.xml"/><Relationship Id="rId296" Type="http://schemas.openxmlformats.org/officeDocument/2006/relationships/image" Target="../media/image794.png"/><Relationship Id="rId300" Type="http://schemas.openxmlformats.org/officeDocument/2006/relationships/image" Target="../media/image796.png"/><Relationship Id="rId461" Type="http://schemas.openxmlformats.org/officeDocument/2006/relationships/image" Target="../media/image875.png"/><Relationship Id="rId482" Type="http://schemas.openxmlformats.org/officeDocument/2006/relationships/customXml" Target="../ink/ink888.xml"/><Relationship Id="rId517" Type="http://schemas.openxmlformats.org/officeDocument/2006/relationships/image" Target="../media/image903.png"/><Relationship Id="rId538" Type="http://schemas.openxmlformats.org/officeDocument/2006/relationships/customXml" Target="../ink/ink916.xml"/><Relationship Id="rId559" Type="http://schemas.openxmlformats.org/officeDocument/2006/relationships/image" Target="../media/image924.png"/><Relationship Id="rId60" Type="http://schemas.openxmlformats.org/officeDocument/2006/relationships/image" Target="../media/image676.png"/><Relationship Id="rId81" Type="http://schemas.openxmlformats.org/officeDocument/2006/relationships/customXml" Target="../ink/ink687.xml"/><Relationship Id="rId135" Type="http://schemas.openxmlformats.org/officeDocument/2006/relationships/customXml" Target="../ink/ink714.xml"/><Relationship Id="rId156" Type="http://schemas.openxmlformats.org/officeDocument/2006/relationships/image" Target="../media/image724.png"/><Relationship Id="rId177" Type="http://schemas.openxmlformats.org/officeDocument/2006/relationships/customXml" Target="../ink/ink735.xml"/><Relationship Id="rId198" Type="http://schemas.openxmlformats.org/officeDocument/2006/relationships/image" Target="../media/image745.png"/><Relationship Id="rId321" Type="http://schemas.openxmlformats.org/officeDocument/2006/relationships/image" Target="../media/image806.png"/><Relationship Id="rId342" Type="http://schemas.openxmlformats.org/officeDocument/2006/relationships/customXml" Target="../ink/ink818.xml"/><Relationship Id="rId363" Type="http://schemas.openxmlformats.org/officeDocument/2006/relationships/image" Target="../media/image827.png"/><Relationship Id="rId384" Type="http://schemas.openxmlformats.org/officeDocument/2006/relationships/customXml" Target="../ink/ink839.xml"/><Relationship Id="rId419" Type="http://schemas.openxmlformats.org/officeDocument/2006/relationships/image" Target="../media/image854.png"/><Relationship Id="rId570" Type="http://schemas.openxmlformats.org/officeDocument/2006/relationships/customXml" Target="../ink/ink932.xml"/><Relationship Id="rId202" Type="http://schemas.openxmlformats.org/officeDocument/2006/relationships/image" Target="../media/image747.png"/><Relationship Id="rId223" Type="http://schemas.openxmlformats.org/officeDocument/2006/relationships/customXml" Target="../ink/ink758.xml"/><Relationship Id="rId244" Type="http://schemas.openxmlformats.org/officeDocument/2006/relationships/image" Target="../media/image768.png"/><Relationship Id="rId430" Type="http://schemas.openxmlformats.org/officeDocument/2006/relationships/customXml" Target="../ink/ink862.xml"/><Relationship Id="rId18" Type="http://schemas.openxmlformats.org/officeDocument/2006/relationships/image" Target="../media/image655.png"/><Relationship Id="rId39" Type="http://schemas.openxmlformats.org/officeDocument/2006/relationships/customXml" Target="../ink/ink666.xml"/><Relationship Id="rId265" Type="http://schemas.openxmlformats.org/officeDocument/2006/relationships/customXml" Target="../ink/ink779.xml"/><Relationship Id="rId286" Type="http://schemas.openxmlformats.org/officeDocument/2006/relationships/image" Target="../media/image789.png"/><Relationship Id="rId451" Type="http://schemas.openxmlformats.org/officeDocument/2006/relationships/image" Target="../media/image870.png"/><Relationship Id="rId472" Type="http://schemas.openxmlformats.org/officeDocument/2006/relationships/customXml" Target="../ink/ink883.xml"/><Relationship Id="rId493" Type="http://schemas.openxmlformats.org/officeDocument/2006/relationships/image" Target="../media/image891.png"/><Relationship Id="rId507" Type="http://schemas.openxmlformats.org/officeDocument/2006/relationships/image" Target="../media/image898.png"/><Relationship Id="rId528" Type="http://schemas.openxmlformats.org/officeDocument/2006/relationships/customXml" Target="../ink/ink911.xml"/><Relationship Id="rId549" Type="http://schemas.openxmlformats.org/officeDocument/2006/relationships/image" Target="../media/image919.png"/><Relationship Id="rId50" Type="http://schemas.openxmlformats.org/officeDocument/2006/relationships/image" Target="../media/image671.png"/><Relationship Id="rId104" Type="http://schemas.openxmlformats.org/officeDocument/2006/relationships/image" Target="../media/image698.png"/><Relationship Id="rId125" Type="http://schemas.openxmlformats.org/officeDocument/2006/relationships/customXml" Target="../ink/ink709.xml"/><Relationship Id="rId146" Type="http://schemas.openxmlformats.org/officeDocument/2006/relationships/image" Target="../media/image719.png"/><Relationship Id="rId167" Type="http://schemas.openxmlformats.org/officeDocument/2006/relationships/customXml" Target="../ink/ink730.xml"/><Relationship Id="rId188" Type="http://schemas.openxmlformats.org/officeDocument/2006/relationships/image" Target="../media/image740.png"/><Relationship Id="rId311" Type="http://schemas.openxmlformats.org/officeDocument/2006/relationships/image" Target="../media/image801.png"/><Relationship Id="rId332" Type="http://schemas.openxmlformats.org/officeDocument/2006/relationships/customXml" Target="../ink/ink813.xml"/><Relationship Id="rId353" Type="http://schemas.openxmlformats.org/officeDocument/2006/relationships/image" Target="../media/image822.png"/><Relationship Id="rId374" Type="http://schemas.openxmlformats.org/officeDocument/2006/relationships/customXml" Target="../ink/ink834.xml"/><Relationship Id="rId395" Type="http://schemas.openxmlformats.org/officeDocument/2006/relationships/image" Target="../media/image842.png"/><Relationship Id="rId409" Type="http://schemas.openxmlformats.org/officeDocument/2006/relationships/image" Target="../media/image849.png"/><Relationship Id="rId560" Type="http://schemas.openxmlformats.org/officeDocument/2006/relationships/customXml" Target="../ink/ink927.xml"/><Relationship Id="rId71" Type="http://schemas.openxmlformats.org/officeDocument/2006/relationships/customXml" Target="../ink/ink682.xml"/><Relationship Id="rId92" Type="http://schemas.openxmlformats.org/officeDocument/2006/relationships/image" Target="../media/image692.png"/><Relationship Id="rId213" Type="http://schemas.openxmlformats.org/officeDocument/2006/relationships/customXml" Target="../ink/ink753.xml"/><Relationship Id="rId234" Type="http://schemas.openxmlformats.org/officeDocument/2006/relationships/image" Target="../media/image763.png"/><Relationship Id="rId420" Type="http://schemas.openxmlformats.org/officeDocument/2006/relationships/customXml" Target="../ink/ink857.xml"/><Relationship Id="rId2" Type="http://schemas.openxmlformats.org/officeDocument/2006/relationships/oleObject" Target="../embeddings/oleObject2.bin"/><Relationship Id="rId29" Type="http://schemas.openxmlformats.org/officeDocument/2006/relationships/customXml" Target="../ink/ink661.xml"/><Relationship Id="rId255" Type="http://schemas.openxmlformats.org/officeDocument/2006/relationships/customXml" Target="../ink/ink774.xml"/><Relationship Id="rId276" Type="http://schemas.openxmlformats.org/officeDocument/2006/relationships/image" Target="../media/image784.png"/><Relationship Id="rId297" Type="http://schemas.openxmlformats.org/officeDocument/2006/relationships/customXml" Target="../ink/ink795.xml"/><Relationship Id="rId441" Type="http://schemas.openxmlformats.org/officeDocument/2006/relationships/image" Target="../media/image865.png"/><Relationship Id="rId462" Type="http://schemas.openxmlformats.org/officeDocument/2006/relationships/customXml" Target="../ink/ink878.xml"/><Relationship Id="rId483" Type="http://schemas.openxmlformats.org/officeDocument/2006/relationships/image" Target="../media/image886.png"/><Relationship Id="rId518" Type="http://schemas.openxmlformats.org/officeDocument/2006/relationships/customXml" Target="../ink/ink906.xml"/><Relationship Id="rId539" Type="http://schemas.openxmlformats.org/officeDocument/2006/relationships/image" Target="../media/image914.png"/><Relationship Id="rId40" Type="http://schemas.openxmlformats.org/officeDocument/2006/relationships/image" Target="../media/image666.png"/><Relationship Id="rId115" Type="http://schemas.openxmlformats.org/officeDocument/2006/relationships/customXml" Target="../ink/ink704.xml"/><Relationship Id="rId136" Type="http://schemas.openxmlformats.org/officeDocument/2006/relationships/image" Target="../media/image714.png"/><Relationship Id="rId157" Type="http://schemas.openxmlformats.org/officeDocument/2006/relationships/customXml" Target="../ink/ink725.xml"/><Relationship Id="rId178" Type="http://schemas.openxmlformats.org/officeDocument/2006/relationships/image" Target="../media/image735.png"/><Relationship Id="rId301" Type="http://schemas.openxmlformats.org/officeDocument/2006/relationships/customXml" Target="../ink/ink797.xml"/><Relationship Id="rId322" Type="http://schemas.openxmlformats.org/officeDocument/2006/relationships/customXml" Target="../ink/ink808.xml"/><Relationship Id="rId343" Type="http://schemas.openxmlformats.org/officeDocument/2006/relationships/image" Target="../media/image817.png"/><Relationship Id="rId364" Type="http://schemas.openxmlformats.org/officeDocument/2006/relationships/customXml" Target="../ink/ink829.xml"/><Relationship Id="rId550" Type="http://schemas.openxmlformats.org/officeDocument/2006/relationships/customXml" Target="../ink/ink922.xml"/><Relationship Id="rId61" Type="http://schemas.openxmlformats.org/officeDocument/2006/relationships/customXml" Target="../ink/ink677.xml"/><Relationship Id="rId82" Type="http://schemas.openxmlformats.org/officeDocument/2006/relationships/image" Target="../media/image687.png"/><Relationship Id="rId199" Type="http://schemas.openxmlformats.org/officeDocument/2006/relationships/customXml" Target="../ink/ink746.xml"/><Relationship Id="rId203" Type="http://schemas.openxmlformats.org/officeDocument/2006/relationships/customXml" Target="../ink/ink748.xml"/><Relationship Id="rId385" Type="http://schemas.openxmlformats.org/officeDocument/2006/relationships/image" Target="../media/image837.png"/><Relationship Id="rId571" Type="http://schemas.openxmlformats.org/officeDocument/2006/relationships/image" Target="../media/image930.png"/><Relationship Id="rId19" Type="http://schemas.openxmlformats.org/officeDocument/2006/relationships/customXml" Target="../ink/ink656.xml"/><Relationship Id="rId224" Type="http://schemas.openxmlformats.org/officeDocument/2006/relationships/image" Target="../media/image758.png"/><Relationship Id="rId245" Type="http://schemas.openxmlformats.org/officeDocument/2006/relationships/customXml" Target="../ink/ink769.xml"/><Relationship Id="rId266" Type="http://schemas.openxmlformats.org/officeDocument/2006/relationships/image" Target="../media/image779.png"/><Relationship Id="rId287" Type="http://schemas.openxmlformats.org/officeDocument/2006/relationships/customXml" Target="../ink/ink790.xml"/><Relationship Id="rId410" Type="http://schemas.openxmlformats.org/officeDocument/2006/relationships/customXml" Target="../ink/ink852.xml"/><Relationship Id="rId431" Type="http://schemas.openxmlformats.org/officeDocument/2006/relationships/image" Target="../media/image860.png"/><Relationship Id="rId452" Type="http://schemas.openxmlformats.org/officeDocument/2006/relationships/customXml" Target="../ink/ink873.xml"/><Relationship Id="rId473" Type="http://schemas.openxmlformats.org/officeDocument/2006/relationships/image" Target="../media/image881.png"/><Relationship Id="rId494" Type="http://schemas.openxmlformats.org/officeDocument/2006/relationships/customXml" Target="../ink/ink894.xml"/><Relationship Id="rId508" Type="http://schemas.openxmlformats.org/officeDocument/2006/relationships/customXml" Target="../ink/ink901.xml"/><Relationship Id="rId529" Type="http://schemas.openxmlformats.org/officeDocument/2006/relationships/image" Target="../media/image909.png"/><Relationship Id="rId30" Type="http://schemas.openxmlformats.org/officeDocument/2006/relationships/image" Target="../media/image661.png"/><Relationship Id="rId105" Type="http://schemas.openxmlformats.org/officeDocument/2006/relationships/customXml" Target="../ink/ink699.xml"/><Relationship Id="rId126" Type="http://schemas.openxmlformats.org/officeDocument/2006/relationships/image" Target="../media/image709.png"/><Relationship Id="rId147" Type="http://schemas.openxmlformats.org/officeDocument/2006/relationships/customXml" Target="../ink/ink720.xml"/><Relationship Id="rId168" Type="http://schemas.openxmlformats.org/officeDocument/2006/relationships/image" Target="../media/image730.png"/><Relationship Id="rId312" Type="http://schemas.openxmlformats.org/officeDocument/2006/relationships/customXml" Target="../ink/ink803.xml"/><Relationship Id="rId333" Type="http://schemas.openxmlformats.org/officeDocument/2006/relationships/image" Target="../media/image812.png"/><Relationship Id="rId354" Type="http://schemas.openxmlformats.org/officeDocument/2006/relationships/customXml" Target="../ink/ink824.xml"/><Relationship Id="rId540" Type="http://schemas.openxmlformats.org/officeDocument/2006/relationships/customXml" Target="../ink/ink917.xml"/><Relationship Id="rId51" Type="http://schemas.openxmlformats.org/officeDocument/2006/relationships/customXml" Target="../ink/ink672.xml"/><Relationship Id="rId72" Type="http://schemas.openxmlformats.org/officeDocument/2006/relationships/image" Target="../media/image682.png"/><Relationship Id="rId93" Type="http://schemas.openxmlformats.org/officeDocument/2006/relationships/customXml" Target="../ink/ink693.xml"/><Relationship Id="rId189" Type="http://schemas.openxmlformats.org/officeDocument/2006/relationships/customXml" Target="../ink/ink741.xml"/><Relationship Id="rId375" Type="http://schemas.openxmlformats.org/officeDocument/2006/relationships/image" Target="../media/image832.png"/><Relationship Id="rId396" Type="http://schemas.openxmlformats.org/officeDocument/2006/relationships/customXml" Target="../ink/ink845.xml"/><Relationship Id="rId561" Type="http://schemas.openxmlformats.org/officeDocument/2006/relationships/image" Target="../media/image925.png"/><Relationship Id="rId3" Type="http://schemas.openxmlformats.org/officeDocument/2006/relationships/image" Target="../media/image3.wmf"/><Relationship Id="rId214" Type="http://schemas.openxmlformats.org/officeDocument/2006/relationships/image" Target="../media/image753.png"/><Relationship Id="rId235" Type="http://schemas.openxmlformats.org/officeDocument/2006/relationships/customXml" Target="../ink/ink764.xml"/><Relationship Id="rId256" Type="http://schemas.openxmlformats.org/officeDocument/2006/relationships/image" Target="../media/image774.png"/><Relationship Id="rId277" Type="http://schemas.openxmlformats.org/officeDocument/2006/relationships/customXml" Target="../ink/ink785.xml"/><Relationship Id="rId298" Type="http://schemas.openxmlformats.org/officeDocument/2006/relationships/image" Target="../media/image795.png"/><Relationship Id="rId400" Type="http://schemas.openxmlformats.org/officeDocument/2006/relationships/customXml" Target="../ink/ink847.xml"/><Relationship Id="rId421" Type="http://schemas.openxmlformats.org/officeDocument/2006/relationships/image" Target="../media/image855.png"/><Relationship Id="rId442" Type="http://schemas.openxmlformats.org/officeDocument/2006/relationships/customXml" Target="../ink/ink868.xml"/><Relationship Id="rId463" Type="http://schemas.openxmlformats.org/officeDocument/2006/relationships/image" Target="../media/image876.png"/><Relationship Id="rId484" Type="http://schemas.openxmlformats.org/officeDocument/2006/relationships/customXml" Target="../ink/ink889.xml"/><Relationship Id="rId519" Type="http://schemas.openxmlformats.org/officeDocument/2006/relationships/image" Target="../media/image904.png"/><Relationship Id="rId116" Type="http://schemas.openxmlformats.org/officeDocument/2006/relationships/image" Target="../media/image704.png"/><Relationship Id="rId137" Type="http://schemas.openxmlformats.org/officeDocument/2006/relationships/customXml" Target="../ink/ink715.xml"/><Relationship Id="rId158" Type="http://schemas.openxmlformats.org/officeDocument/2006/relationships/image" Target="../media/image725.png"/><Relationship Id="rId302" Type="http://schemas.openxmlformats.org/officeDocument/2006/relationships/image" Target="../media/image797.png"/><Relationship Id="rId323" Type="http://schemas.openxmlformats.org/officeDocument/2006/relationships/image" Target="../media/image807.png"/><Relationship Id="rId344" Type="http://schemas.openxmlformats.org/officeDocument/2006/relationships/customXml" Target="../ink/ink819.xml"/><Relationship Id="rId530" Type="http://schemas.openxmlformats.org/officeDocument/2006/relationships/customXml" Target="../ink/ink912.xml"/><Relationship Id="rId20" Type="http://schemas.openxmlformats.org/officeDocument/2006/relationships/image" Target="../media/image656.png"/><Relationship Id="rId41" Type="http://schemas.openxmlformats.org/officeDocument/2006/relationships/customXml" Target="../ink/ink667.xml"/><Relationship Id="rId62" Type="http://schemas.openxmlformats.org/officeDocument/2006/relationships/image" Target="../media/image677.png"/><Relationship Id="rId83" Type="http://schemas.openxmlformats.org/officeDocument/2006/relationships/customXml" Target="../ink/ink688.xml"/><Relationship Id="rId179" Type="http://schemas.openxmlformats.org/officeDocument/2006/relationships/customXml" Target="../ink/ink736.xml"/><Relationship Id="rId365" Type="http://schemas.openxmlformats.org/officeDocument/2006/relationships/image" Target="../media/image828.png"/><Relationship Id="rId386" Type="http://schemas.openxmlformats.org/officeDocument/2006/relationships/customXml" Target="../ink/ink840.xml"/><Relationship Id="rId551" Type="http://schemas.openxmlformats.org/officeDocument/2006/relationships/image" Target="../media/image920.png"/><Relationship Id="rId572" Type="http://schemas.openxmlformats.org/officeDocument/2006/relationships/customXml" Target="../ink/ink933.xml"/><Relationship Id="rId190" Type="http://schemas.openxmlformats.org/officeDocument/2006/relationships/image" Target="../media/image741.png"/><Relationship Id="rId204" Type="http://schemas.openxmlformats.org/officeDocument/2006/relationships/image" Target="../media/image748.png"/><Relationship Id="rId225" Type="http://schemas.openxmlformats.org/officeDocument/2006/relationships/customXml" Target="../ink/ink759.xml"/><Relationship Id="rId246" Type="http://schemas.openxmlformats.org/officeDocument/2006/relationships/image" Target="../media/image769.png"/><Relationship Id="rId267" Type="http://schemas.openxmlformats.org/officeDocument/2006/relationships/customXml" Target="../ink/ink780.xml"/><Relationship Id="rId288" Type="http://schemas.openxmlformats.org/officeDocument/2006/relationships/image" Target="../media/image790.png"/><Relationship Id="rId411" Type="http://schemas.openxmlformats.org/officeDocument/2006/relationships/image" Target="../media/image850.png"/><Relationship Id="rId432" Type="http://schemas.openxmlformats.org/officeDocument/2006/relationships/customXml" Target="../ink/ink863.xml"/><Relationship Id="rId453" Type="http://schemas.openxmlformats.org/officeDocument/2006/relationships/image" Target="../media/image871.png"/><Relationship Id="rId474" Type="http://schemas.openxmlformats.org/officeDocument/2006/relationships/customXml" Target="../ink/ink884.xml"/><Relationship Id="rId509" Type="http://schemas.openxmlformats.org/officeDocument/2006/relationships/image" Target="../media/image899.png"/><Relationship Id="rId106" Type="http://schemas.openxmlformats.org/officeDocument/2006/relationships/image" Target="../media/image699.png"/><Relationship Id="rId127" Type="http://schemas.openxmlformats.org/officeDocument/2006/relationships/customXml" Target="../ink/ink710.xml"/><Relationship Id="rId313" Type="http://schemas.openxmlformats.org/officeDocument/2006/relationships/image" Target="../media/image802.png"/><Relationship Id="rId495" Type="http://schemas.openxmlformats.org/officeDocument/2006/relationships/image" Target="../media/image892.png"/><Relationship Id="rId10" Type="http://schemas.openxmlformats.org/officeDocument/2006/relationships/image" Target="../media/image651.png"/><Relationship Id="rId31" Type="http://schemas.openxmlformats.org/officeDocument/2006/relationships/customXml" Target="../ink/ink662.xml"/><Relationship Id="rId52" Type="http://schemas.openxmlformats.org/officeDocument/2006/relationships/image" Target="../media/image672.png"/><Relationship Id="rId73" Type="http://schemas.openxmlformats.org/officeDocument/2006/relationships/customXml" Target="../ink/ink683.xml"/><Relationship Id="rId94" Type="http://schemas.openxmlformats.org/officeDocument/2006/relationships/image" Target="../media/image693.png"/><Relationship Id="rId148" Type="http://schemas.openxmlformats.org/officeDocument/2006/relationships/image" Target="../media/image720.png"/><Relationship Id="rId169" Type="http://schemas.openxmlformats.org/officeDocument/2006/relationships/customXml" Target="../ink/ink731.xml"/><Relationship Id="rId334" Type="http://schemas.openxmlformats.org/officeDocument/2006/relationships/customXml" Target="../ink/ink814.xml"/><Relationship Id="rId355" Type="http://schemas.openxmlformats.org/officeDocument/2006/relationships/image" Target="../media/image823.png"/><Relationship Id="rId376" Type="http://schemas.openxmlformats.org/officeDocument/2006/relationships/customXml" Target="../ink/ink835.xml"/><Relationship Id="rId397" Type="http://schemas.openxmlformats.org/officeDocument/2006/relationships/image" Target="../media/image843.png"/><Relationship Id="rId520" Type="http://schemas.openxmlformats.org/officeDocument/2006/relationships/customXml" Target="../ink/ink907.xml"/><Relationship Id="rId541" Type="http://schemas.openxmlformats.org/officeDocument/2006/relationships/image" Target="../media/image915.png"/><Relationship Id="rId562" Type="http://schemas.openxmlformats.org/officeDocument/2006/relationships/customXml" Target="../ink/ink928.xml"/><Relationship Id="rId4" Type="http://schemas.openxmlformats.org/officeDocument/2006/relationships/customXml" Target="../ink/ink649.xml"/><Relationship Id="rId180" Type="http://schemas.openxmlformats.org/officeDocument/2006/relationships/image" Target="../media/image736.png"/><Relationship Id="rId215" Type="http://schemas.openxmlformats.org/officeDocument/2006/relationships/customXml" Target="../ink/ink754.xml"/><Relationship Id="rId236" Type="http://schemas.openxmlformats.org/officeDocument/2006/relationships/image" Target="../media/image764.png"/><Relationship Id="rId257" Type="http://schemas.openxmlformats.org/officeDocument/2006/relationships/customXml" Target="../ink/ink775.xml"/><Relationship Id="rId278" Type="http://schemas.openxmlformats.org/officeDocument/2006/relationships/image" Target="../media/image785.png"/><Relationship Id="rId401" Type="http://schemas.openxmlformats.org/officeDocument/2006/relationships/image" Target="../media/image845.png"/><Relationship Id="rId422" Type="http://schemas.openxmlformats.org/officeDocument/2006/relationships/customXml" Target="../ink/ink858.xml"/><Relationship Id="rId443" Type="http://schemas.openxmlformats.org/officeDocument/2006/relationships/image" Target="../media/image866.png"/><Relationship Id="rId464" Type="http://schemas.openxmlformats.org/officeDocument/2006/relationships/customXml" Target="../ink/ink879.xml"/><Relationship Id="rId303" Type="http://schemas.openxmlformats.org/officeDocument/2006/relationships/customXml" Target="../ink/ink798.xml"/><Relationship Id="rId485" Type="http://schemas.openxmlformats.org/officeDocument/2006/relationships/image" Target="../media/image887.png"/><Relationship Id="rId42" Type="http://schemas.openxmlformats.org/officeDocument/2006/relationships/image" Target="../media/image667.png"/><Relationship Id="rId84" Type="http://schemas.openxmlformats.org/officeDocument/2006/relationships/image" Target="../media/image688.png"/><Relationship Id="rId138" Type="http://schemas.openxmlformats.org/officeDocument/2006/relationships/image" Target="../media/image715.png"/><Relationship Id="rId345" Type="http://schemas.openxmlformats.org/officeDocument/2006/relationships/image" Target="../media/image818.png"/><Relationship Id="rId387" Type="http://schemas.openxmlformats.org/officeDocument/2006/relationships/image" Target="../media/image838.png"/><Relationship Id="rId510" Type="http://schemas.openxmlformats.org/officeDocument/2006/relationships/customXml" Target="../ink/ink902.xml"/><Relationship Id="rId552" Type="http://schemas.openxmlformats.org/officeDocument/2006/relationships/customXml" Target="../ink/ink923.xml"/><Relationship Id="rId191" Type="http://schemas.openxmlformats.org/officeDocument/2006/relationships/customXml" Target="../ink/ink742.xml"/><Relationship Id="rId205" Type="http://schemas.openxmlformats.org/officeDocument/2006/relationships/customXml" Target="../ink/ink749.xml"/><Relationship Id="rId247" Type="http://schemas.openxmlformats.org/officeDocument/2006/relationships/customXml" Target="../ink/ink770.xml"/><Relationship Id="rId412" Type="http://schemas.openxmlformats.org/officeDocument/2006/relationships/customXml" Target="../ink/ink853.xml"/><Relationship Id="rId107" Type="http://schemas.openxmlformats.org/officeDocument/2006/relationships/customXml" Target="../ink/ink700.xml"/><Relationship Id="rId289" Type="http://schemas.openxmlformats.org/officeDocument/2006/relationships/customXml" Target="../ink/ink791.xml"/><Relationship Id="rId454" Type="http://schemas.openxmlformats.org/officeDocument/2006/relationships/customXml" Target="../ink/ink874.xml"/><Relationship Id="rId496" Type="http://schemas.openxmlformats.org/officeDocument/2006/relationships/customXml" Target="../ink/ink895.xml"/><Relationship Id="rId11" Type="http://schemas.openxmlformats.org/officeDocument/2006/relationships/customXml" Target="../ink/ink652.xml"/><Relationship Id="rId53" Type="http://schemas.openxmlformats.org/officeDocument/2006/relationships/customXml" Target="../ink/ink673.xml"/><Relationship Id="rId149" Type="http://schemas.openxmlformats.org/officeDocument/2006/relationships/customXml" Target="../ink/ink721.xml"/><Relationship Id="rId314" Type="http://schemas.openxmlformats.org/officeDocument/2006/relationships/customXml" Target="../ink/ink804.xml"/><Relationship Id="rId356" Type="http://schemas.openxmlformats.org/officeDocument/2006/relationships/customXml" Target="../ink/ink825.xml"/><Relationship Id="rId398" Type="http://schemas.openxmlformats.org/officeDocument/2006/relationships/customXml" Target="../ink/ink846.xml"/><Relationship Id="rId521" Type="http://schemas.openxmlformats.org/officeDocument/2006/relationships/image" Target="../media/image905.png"/><Relationship Id="rId563" Type="http://schemas.openxmlformats.org/officeDocument/2006/relationships/image" Target="../media/image926.png"/><Relationship Id="rId95" Type="http://schemas.openxmlformats.org/officeDocument/2006/relationships/customXml" Target="../ink/ink694.xml"/><Relationship Id="rId160" Type="http://schemas.openxmlformats.org/officeDocument/2006/relationships/image" Target="../media/image726.png"/><Relationship Id="rId216" Type="http://schemas.openxmlformats.org/officeDocument/2006/relationships/image" Target="../media/image754.png"/><Relationship Id="rId423" Type="http://schemas.openxmlformats.org/officeDocument/2006/relationships/image" Target="../media/image856.png"/><Relationship Id="rId258" Type="http://schemas.openxmlformats.org/officeDocument/2006/relationships/image" Target="../media/image775.png"/><Relationship Id="rId465" Type="http://schemas.openxmlformats.org/officeDocument/2006/relationships/image" Target="../media/image877.png"/><Relationship Id="rId22" Type="http://schemas.openxmlformats.org/officeDocument/2006/relationships/image" Target="../media/image657.png"/><Relationship Id="rId64" Type="http://schemas.openxmlformats.org/officeDocument/2006/relationships/image" Target="../media/image678.png"/><Relationship Id="rId118" Type="http://schemas.openxmlformats.org/officeDocument/2006/relationships/image" Target="../media/image705.png"/><Relationship Id="rId325" Type="http://schemas.openxmlformats.org/officeDocument/2006/relationships/image" Target="../media/image808.png"/><Relationship Id="rId367" Type="http://schemas.openxmlformats.org/officeDocument/2006/relationships/image" Target="../media/image829.png"/><Relationship Id="rId532" Type="http://schemas.openxmlformats.org/officeDocument/2006/relationships/customXml" Target="../ink/ink913.xml"/><Relationship Id="rId574" Type="http://schemas.openxmlformats.org/officeDocument/2006/relationships/customXml" Target="../ink/ink934.xml"/><Relationship Id="rId171" Type="http://schemas.openxmlformats.org/officeDocument/2006/relationships/customXml" Target="../ink/ink732.xml"/><Relationship Id="rId227" Type="http://schemas.openxmlformats.org/officeDocument/2006/relationships/customXml" Target="../ink/ink760.xml"/><Relationship Id="rId269" Type="http://schemas.openxmlformats.org/officeDocument/2006/relationships/customXml" Target="../ink/ink781.xml"/><Relationship Id="rId434" Type="http://schemas.openxmlformats.org/officeDocument/2006/relationships/customXml" Target="../ink/ink864.xml"/><Relationship Id="rId476" Type="http://schemas.openxmlformats.org/officeDocument/2006/relationships/customXml" Target="../ink/ink885.xml"/><Relationship Id="rId33" Type="http://schemas.openxmlformats.org/officeDocument/2006/relationships/customXml" Target="../ink/ink663.xml"/><Relationship Id="rId129" Type="http://schemas.openxmlformats.org/officeDocument/2006/relationships/customXml" Target="../ink/ink711.xml"/><Relationship Id="rId280" Type="http://schemas.openxmlformats.org/officeDocument/2006/relationships/image" Target="../media/image786.png"/><Relationship Id="rId336" Type="http://schemas.openxmlformats.org/officeDocument/2006/relationships/customXml" Target="../ink/ink815.xml"/><Relationship Id="rId501" Type="http://schemas.openxmlformats.org/officeDocument/2006/relationships/image" Target="../media/image895.png"/><Relationship Id="rId543" Type="http://schemas.openxmlformats.org/officeDocument/2006/relationships/image" Target="../media/image916.png"/><Relationship Id="rId75" Type="http://schemas.openxmlformats.org/officeDocument/2006/relationships/customXml" Target="../ink/ink684.xml"/><Relationship Id="rId140" Type="http://schemas.openxmlformats.org/officeDocument/2006/relationships/image" Target="../media/image716.png"/><Relationship Id="rId182" Type="http://schemas.openxmlformats.org/officeDocument/2006/relationships/image" Target="../media/image737.png"/><Relationship Id="rId378" Type="http://schemas.openxmlformats.org/officeDocument/2006/relationships/customXml" Target="../ink/ink836.xml"/><Relationship Id="rId403" Type="http://schemas.openxmlformats.org/officeDocument/2006/relationships/image" Target="../media/image846.png"/><Relationship Id="rId6" Type="http://schemas.openxmlformats.org/officeDocument/2006/relationships/image" Target="../media/image124.png"/><Relationship Id="rId238" Type="http://schemas.openxmlformats.org/officeDocument/2006/relationships/image" Target="../media/image765.png"/><Relationship Id="rId445" Type="http://schemas.openxmlformats.org/officeDocument/2006/relationships/image" Target="../media/image867.png"/><Relationship Id="rId487" Type="http://schemas.openxmlformats.org/officeDocument/2006/relationships/image" Target="../media/image888.png"/><Relationship Id="rId291" Type="http://schemas.openxmlformats.org/officeDocument/2006/relationships/customXml" Target="../ink/ink792.xml"/><Relationship Id="rId305" Type="http://schemas.openxmlformats.org/officeDocument/2006/relationships/customXml" Target="../ink/ink799.xml"/><Relationship Id="rId347" Type="http://schemas.openxmlformats.org/officeDocument/2006/relationships/image" Target="../media/image819.png"/><Relationship Id="rId512" Type="http://schemas.openxmlformats.org/officeDocument/2006/relationships/customXml" Target="../ink/ink903.xml"/><Relationship Id="rId44" Type="http://schemas.openxmlformats.org/officeDocument/2006/relationships/image" Target="../media/image668.png"/><Relationship Id="rId86" Type="http://schemas.openxmlformats.org/officeDocument/2006/relationships/image" Target="../media/image689.png"/><Relationship Id="rId151" Type="http://schemas.openxmlformats.org/officeDocument/2006/relationships/customXml" Target="../ink/ink722.xml"/><Relationship Id="rId389" Type="http://schemas.openxmlformats.org/officeDocument/2006/relationships/image" Target="../media/image839.png"/><Relationship Id="rId554" Type="http://schemas.openxmlformats.org/officeDocument/2006/relationships/customXml" Target="../ink/ink924.xml"/><Relationship Id="rId193" Type="http://schemas.openxmlformats.org/officeDocument/2006/relationships/customXml" Target="../ink/ink743.xml"/><Relationship Id="rId207" Type="http://schemas.openxmlformats.org/officeDocument/2006/relationships/customXml" Target="../ink/ink750.xml"/><Relationship Id="rId249" Type="http://schemas.openxmlformats.org/officeDocument/2006/relationships/customXml" Target="../ink/ink771.xml"/><Relationship Id="rId414" Type="http://schemas.openxmlformats.org/officeDocument/2006/relationships/customXml" Target="../ink/ink854.xml"/><Relationship Id="rId456" Type="http://schemas.openxmlformats.org/officeDocument/2006/relationships/customXml" Target="../ink/ink875.xml"/><Relationship Id="rId498" Type="http://schemas.openxmlformats.org/officeDocument/2006/relationships/customXml" Target="../ink/ink896.xml"/><Relationship Id="rId13" Type="http://schemas.openxmlformats.org/officeDocument/2006/relationships/customXml" Target="../ink/ink653.xml"/><Relationship Id="rId109" Type="http://schemas.openxmlformats.org/officeDocument/2006/relationships/customXml" Target="../ink/ink701.xml"/><Relationship Id="rId260" Type="http://schemas.openxmlformats.org/officeDocument/2006/relationships/image" Target="../media/image776.png"/><Relationship Id="rId316" Type="http://schemas.openxmlformats.org/officeDocument/2006/relationships/customXml" Target="../ink/ink805.xml"/><Relationship Id="rId523" Type="http://schemas.openxmlformats.org/officeDocument/2006/relationships/image" Target="../media/image906.png"/><Relationship Id="rId55" Type="http://schemas.openxmlformats.org/officeDocument/2006/relationships/customXml" Target="../ink/ink674.xml"/><Relationship Id="rId97" Type="http://schemas.openxmlformats.org/officeDocument/2006/relationships/customXml" Target="../ink/ink695.xml"/><Relationship Id="rId120" Type="http://schemas.openxmlformats.org/officeDocument/2006/relationships/image" Target="../media/image706.png"/><Relationship Id="rId358" Type="http://schemas.openxmlformats.org/officeDocument/2006/relationships/customXml" Target="../ink/ink826.xml"/><Relationship Id="rId565" Type="http://schemas.openxmlformats.org/officeDocument/2006/relationships/image" Target="../media/image927.png"/><Relationship Id="rId162" Type="http://schemas.openxmlformats.org/officeDocument/2006/relationships/image" Target="../media/image727.png"/><Relationship Id="rId218" Type="http://schemas.openxmlformats.org/officeDocument/2006/relationships/image" Target="../media/image755.png"/><Relationship Id="rId425" Type="http://schemas.openxmlformats.org/officeDocument/2006/relationships/image" Target="../media/image857.png"/><Relationship Id="rId467" Type="http://schemas.openxmlformats.org/officeDocument/2006/relationships/image" Target="../media/image878.png"/><Relationship Id="rId271" Type="http://schemas.openxmlformats.org/officeDocument/2006/relationships/customXml" Target="../ink/ink782.xml"/><Relationship Id="rId24" Type="http://schemas.openxmlformats.org/officeDocument/2006/relationships/image" Target="../media/image658.png"/><Relationship Id="rId66" Type="http://schemas.openxmlformats.org/officeDocument/2006/relationships/image" Target="../media/image679.png"/><Relationship Id="rId131" Type="http://schemas.openxmlformats.org/officeDocument/2006/relationships/customXml" Target="../ink/ink712.xml"/><Relationship Id="rId327" Type="http://schemas.openxmlformats.org/officeDocument/2006/relationships/image" Target="../media/image809.png"/><Relationship Id="rId369" Type="http://schemas.openxmlformats.org/officeDocument/2006/relationships/image" Target="../media/image830.png"/><Relationship Id="rId534" Type="http://schemas.openxmlformats.org/officeDocument/2006/relationships/customXml" Target="../ink/ink914.xml"/><Relationship Id="rId576" Type="http://schemas.openxmlformats.org/officeDocument/2006/relationships/customXml" Target="../ink/ink935.xml"/><Relationship Id="rId173" Type="http://schemas.openxmlformats.org/officeDocument/2006/relationships/customXml" Target="../ink/ink733.xml"/><Relationship Id="rId229" Type="http://schemas.openxmlformats.org/officeDocument/2006/relationships/customXml" Target="../ink/ink761.xml"/><Relationship Id="rId380" Type="http://schemas.openxmlformats.org/officeDocument/2006/relationships/customXml" Target="../ink/ink837.xml"/><Relationship Id="rId436" Type="http://schemas.openxmlformats.org/officeDocument/2006/relationships/customXml" Target="../ink/ink865.xml"/><Relationship Id="rId240" Type="http://schemas.openxmlformats.org/officeDocument/2006/relationships/image" Target="../media/image766.png"/><Relationship Id="rId478" Type="http://schemas.openxmlformats.org/officeDocument/2006/relationships/customXml" Target="../ink/ink886.xml"/><Relationship Id="rId35" Type="http://schemas.openxmlformats.org/officeDocument/2006/relationships/customXml" Target="../ink/ink664.xml"/><Relationship Id="rId77" Type="http://schemas.openxmlformats.org/officeDocument/2006/relationships/customXml" Target="../ink/ink685.xml"/><Relationship Id="rId100" Type="http://schemas.openxmlformats.org/officeDocument/2006/relationships/image" Target="../media/image696.png"/><Relationship Id="rId282" Type="http://schemas.openxmlformats.org/officeDocument/2006/relationships/image" Target="../media/image787.png"/><Relationship Id="rId338" Type="http://schemas.openxmlformats.org/officeDocument/2006/relationships/customXml" Target="../ink/ink816.xml"/><Relationship Id="rId503" Type="http://schemas.openxmlformats.org/officeDocument/2006/relationships/image" Target="../media/image896.png"/><Relationship Id="rId545" Type="http://schemas.openxmlformats.org/officeDocument/2006/relationships/image" Target="../media/image917.png"/><Relationship Id="rId8" Type="http://schemas.openxmlformats.org/officeDocument/2006/relationships/image" Target="../media/image650.png"/><Relationship Id="rId142" Type="http://schemas.openxmlformats.org/officeDocument/2006/relationships/image" Target="../media/image717.png"/><Relationship Id="rId184" Type="http://schemas.openxmlformats.org/officeDocument/2006/relationships/image" Target="../media/image738.png"/><Relationship Id="rId391" Type="http://schemas.openxmlformats.org/officeDocument/2006/relationships/image" Target="../media/image840.png"/><Relationship Id="rId405" Type="http://schemas.openxmlformats.org/officeDocument/2006/relationships/image" Target="../media/image847.png"/><Relationship Id="rId447" Type="http://schemas.openxmlformats.org/officeDocument/2006/relationships/image" Target="../media/image868.png"/><Relationship Id="rId251" Type="http://schemas.openxmlformats.org/officeDocument/2006/relationships/customXml" Target="../ink/ink772.xml"/><Relationship Id="rId489" Type="http://schemas.openxmlformats.org/officeDocument/2006/relationships/image" Target="../media/image889.png"/><Relationship Id="rId46" Type="http://schemas.openxmlformats.org/officeDocument/2006/relationships/image" Target="../media/image669.png"/><Relationship Id="rId293" Type="http://schemas.openxmlformats.org/officeDocument/2006/relationships/customXml" Target="../ink/ink793.xml"/><Relationship Id="rId307" Type="http://schemas.openxmlformats.org/officeDocument/2006/relationships/image" Target="../media/image799.png"/><Relationship Id="rId349" Type="http://schemas.openxmlformats.org/officeDocument/2006/relationships/image" Target="../media/image820.png"/><Relationship Id="rId514" Type="http://schemas.openxmlformats.org/officeDocument/2006/relationships/customXml" Target="../ink/ink904.xml"/><Relationship Id="rId556" Type="http://schemas.openxmlformats.org/officeDocument/2006/relationships/customXml" Target="../ink/ink925.xml"/><Relationship Id="rId88" Type="http://schemas.openxmlformats.org/officeDocument/2006/relationships/image" Target="../media/image690.png"/><Relationship Id="rId111" Type="http://schemas.openxmlformats.org/officeDocument/2006/relationships/customXml" Target="../ink/ink702.xml"/><Relationship Id="rId153" Type="http://schemas.openxmlformats.org/officeDocument/2006/relationships/customXml" Target="../ink/ink723.xml"/><Relationship Id="rId195" Type="http://schemas.openxmlformats.org/officeDocument/2006/relationships/customXml" Target="../ink/ink744.xml"/><Relationship Id="rId209" Type="http://schemas.openxmlformats.org/officeDocument/2006/relationships/customXml" Target="../ink/ink751.xml"/><Relationship Id="rId360" Type="http://schemas.openxmlformats.org/officeDocument/2006/relationships/customXml" Target="../ink/ink827.xml"/><Relationship Id="rId416" Type="http://schemas.openxmlformats.org/officeDocument/2006/relationships/customXml" Target="../ink/ink855.xml"/><Relationship Id="rId220" Type="http://schemas.openxmlformats.org/officeDocument/2006/relationships/image" Target="../media/image756.png"/><Relationship Id="rId458" Type="http://schemas.openxmlformats.org/officeDocument/2006/relationships/customXml" Target="../ink/ink876.xml"/><Relationship Id="rId15" Type="http://schemas.openxmlformats.org/officeDocument/2006/relationships/customXml" Target="../ink/ink654.xml"/><Relationship Id="rId57" Type="http://schemas.openxmlformats.org/officeDocument/2006/relationships/customXml" Target="../ink/ink675.xml"/><Relationship Id="rId262" Type="http://schemas.openxmlformats.org/officeDocument/2006/relationships/image" Target="../media/image777.png"/><Relationship Id="rId318" Type="http://schemas.openxmlformats.org/officeDocument/2006/relationships/customXml" Target="../ink/ink806.xml"/><Relationship Id="rId525" Type="http://schemas.openxmlformats.org/officeDocument/2006/relationships/image" Target="../media/image907.png"/><Relationship Id="rId567" Type="http://schemas.openxmlformats.org/officeDocument/2006/relationships/image" Target="../media/image928.png"/><Relationship Id="rId99" Type="http://schemas.openxmlformats.org/officeDocument/2006/relationships/customXml" Target="../ink/ink696.xml"/><Relationship Id="rId122" Type="http://schemas.openxmlformats.org/officeDocument/2006/relationships/image" Target="../media/image707.png"/><Relationship Id="rId164" Type="http://schemas.openxmlformats.org/officeDocument/2006/relationships/image" Target="../media/image728.png"/><Relationship Id="rId371" Type="http://schemas.openxmlformats.org/officeDocument/2006/relationships/image" Target="../media/image831.png"/><Relationship Id="rId427" Type="http://schemas.openxmlformats.org/officeDocument/2006/relationships/image" Target="../media/image858.png"/><Relationship Id="rId469" Type="http://schemas.openxmlformats.org/officeDocument/2006/relationships/image" Target="../media/image879.png"/><Relationship Id="rId26" Type="http://schemas.openxmlformats.org/officeDocument/2006/relationships/image" Target="../media/image659.png"/><Relationship Id="rId231" Type="http://schemas.openxmlformats.org/officeDocument/2006/relationships/customXml" Target="../ink/ink762.xml"/><Relationship Id="rId273" Type="http://schemas.openxmlformats.org/officeDocument/2006/relationships/customXml" Target="../ink/ink783.xml"/><Relationship Id="rId329" Type="http://schemas.openxmlformats.org/officeDocument/2006/relationships/image" Target="../media/image810.png"/><Relationship Id="rId480" Type="http://schemas.openxmlformats.org/officeDocument/2006/relationships/customXml" Target="../ink/ink887.xml"/><Relationship Id="rId536" Type="http://schemas.openxmlformats.org/officeDocument/2006/relationships/customXml" Target="../ink/ink91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5.png"/><Relationship Id="rId2" Type="http://schemas.openxmlformats.org/officeDocument/2006/relationships/image" Target="../media/image64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993.xml"/><Relationship Id="rId299" Type="http://schemas.openxmlformats.org/officeDocument/2006/relationships/customXml" Target="../ink/ink1084.xml"/><Relationship Id="rId303" Type="http://schemas.openxmlformats.org/officeDocument/2006/relationships/customXml" Target="../ink/ink1086.xml"/><Relationship Id="rId21" Type="http://schemas.openxmlformats.org/officeDocument/2006/relationships/customXml" Target="../ink/ink945.xml"/><Relationship Id="rId42" Type="http://schemas.openxmlformats.org/officeDocument/2006/relationships/image" Target="../media/image956.png"/><Relationship Id="rId63" Type="http://schemas.openxmlformats.org/officeDocument/2006/relationships/customXml" Target="../ink/ink966.xml"/><Relationship Id="rId84" Type="http://schemas.openxmlformats.org/officeDocument/2006/relationships/image" Target="../media/image976.png"/><Relationship Id="rId138" Type="http://schemas.openxmlformats.org/officeDocument/2006/relationships/image" Target="../media/image1003.png"/><Relationship Id="rId159" Type="http://schemas.openxmlformats.org/officeDocument/2006/relationships/customXml" Target="../ink/ink1014.xml"/><Relationship Id="rId324" Type="http://schemas.openxmlformats.org/officeDocument/2006/relationships/image" Target="../media/image1095.png"/><Relationship Id="rId170" Type="http://schemas.openxmlformats.org/officeDocument/2006/relationships/image" Target="../media/image1019.png"/><Relationship Id="rId191" Type="http://schemas.openxmlformats.org/officeDocument/2006/relationships/customXml" Target="../ink/ink1030.xml"/><Relationship Id="rId205" Type="http://schemas.openxmlformats.org/officeDocument/2006/relationships/customXml" Target="../ink/ink1037.xml"/><Relationship Id="rId226" Type="http://schemas.openxmlformats.org/officeDocument/2006/relationships/image" Target="../media/image1046.png"/><Relationship Id="rId247" Type="http://schemas.openxmlformats.org/officeDocument/2006/relationships/customXml" Target="../ink/ink1058.xml"/><Relationship Id="rId107" Type="http://schemas.openxmlformats.org/officeDocument/2006/relationships/customXml" Target="../ink/ink988.xml"/><Relationship Id="rId268" Type="http://schemas.openxmlformats.org/officeDocument/2006/relationships/image" Target="../media/image1067.png"/><Relationship Id="rId289" Type="http://schemas.openxmlformats.org/officeDocument/2006/relationships/customXml" Target="../ink/ink1079.xml"/><Relationship Id="rId11" Type="http://schemas.openxmlformats.org/officeDocument/2006/relationships/customXml" Target="../ink/ink940.xml"/><Relationship Id="rId32" Type="http://schemas.openxmlformats.org/officeDocument/2006/relationships/image" Target="../media/image951.png"/><Relationship Id="rId53" Type="http://schemas.openxmlformats.org/officeDocument/2006/relationships/customXml" Target="../ink/ink961.xml"/><Relationship Id="rId74" Type="http://schemas.openxmlformats.org/officeDocument/2006/relationships/image" Target="../media/image971.png"/><Relationship Id="rId128" Type="http://schemas.openxmlformats.org/officeDocument/2006/relationships/image" Target="../media/image998.png"/><Relationship Id="rId149" Type="http://schemas.openxmlformats.org/officeDocument/2006/relationships/customXml" Target="../ink/ink1009.xml"/><Relationship Id="rId314" Type="http://schemas.openxmlformats.org/officeDocument/2006/relationships/image" Target="../media/image1090.png"/><Relationship Id="rId335" Type="http://schemas.openxmlformats.org/officeDocument/2006/relationships/customXml" Target="../ink/ink1102.xml"/><Relationship Id="rId95" Type="http://schemas.openxmlformats.org/officeDocument/2006/relationships/customXml" Target="../ink/ink982.xml"/><Relationship Id="rId160" Type="http://schemas.openxmlformats.org/officeDocument/2006/relationships/image" Target="../media/image1014.png"/><Relationship Id="rId181" Type="http://schemas.openxmlformats.org/officeDocument/2006/relationships/customXml" Target="../ink/ink1025.xml"/><Relationship Id="rId216" Type="http://schemas.openxmlformats.org/officeDocument/2006/relationships/image" Target="../media/image1041.png"/><Relationship Id="rId237" Type="http://schemas.openxmlformats.org/officeDocument/2006/relationships/customXml" Target="../ink/ink1053.xml"/><Relationship Id="rId258" Type="http://schemas.openxmlformats.org/officeDocument/2006/relationships/image" Target="../media/image1062.png"/><Relationship Id="rId279" Type="http://schemas.openxmlformats.org/officeDocument/2006/relationships/customXml" Target="../ink/ink1074.xml"/><Relationship Id="rId22" Type="http://schemas.openxmlformats.org/officeDocument/2006/relationships/image" Target="../media/image946.png"/><Relationship Id="rId43" Type="http://schemas.openxmlformats.org/officeDocument/2006/relationships/customXml" Target="../ink/ink956.xml"/><Relationship Id="rId64" Type="http://schemas.openxmlformats.org/officeDocument/2006/relationships/image" Target="../media/image967.png"/><Relationship Id="rId118" Type="http://schemas.openxmlformats.org/officeDocument/2006/relationships/image" Target="../media/image993.png"/><Relationship Id="rId139" Type="http://schemas.openxmlformats.org/officeDocument/2006/relationships/customXml" Target="../ink/ink1004.xml"/><Relationship Id="rId290" Type="http://schemas.openxmlformats.org/officeDocument/2006/relationships/image" Target="../media/image1078.png"/><Relationship Id="rId304" Type="http://schemas.openxmlformats.org/officeDocument/2006/relationships/image" Target="../media/image1085.png"/><Relationship Id="rId325" Type="http://schemas.openxmlformats.org/officeDocument/2006/relationships/customXml" Target="../ink/ink1097.xml"/><Relationship Id="rId85" Type="http://schemas.openxmlformats.org/officeDocument/2006/relationships/customXml" Target="../ink/ink977.xml"/><Relationship Id="rId150" Type="http://schemas.openxmlformats.org/officeDocument/2006/relationships/image" Target="../media/image1009.png"/><Relationship Id="rId171" Type="http://schemas.openxmlformats.org/officeDocument/2006/relationships/customXml" Target="../ink/ink1020.xml"/><Relationship Id="rId192" Type="http://schemas.openxmlformats.org/officeDocument/2006/relationships/image" Target="../media/image1030.png"/><Relationship Id="rId206" Type="http://schemas.openxmlformats.org/officeDocument/2006/relationships/image" Target="../media/image1036.png"/><Relationship Id="rId227" Type="http://schemas.openxmlformats.org/officeDocument/2006/relationships/customXml" Target="../ink/ink1048.xml"/><Relationship Id="rId248" Type="http://schemas.openxmlformats.org/officeDocument/2006/relationships/image" Target="../media/image1057.png"/><Relationship Id="rId269" Type="http://schemas.openxmlformats.org/officeDocument/2006/relationships/customXml" Target="../ink/ink1069.xml"/><Relationship Id="rId12" Type="http://schemas.openxmlformats.org/officeDocument/2006/relationships/image" Target="../media/image941.png"/><Relationship Id="rId33" Type="http://schemas.openxmlformats.org/officeDocument/2006/relationships/customXml" Target="../ink/ink951.xml"/><Relationship Id="rId108" Type="http://schemas.openxmlformats.org/officeDocument/2006/relationships/image" Target="../media/image988.png"/><Relationship Id="rId129" Type="http://schemas.openxmlformats.org/officeDocument/2006/relationships/customXml" Target="../ink/ink999.xml"/><Relationship Id="rId280" Type="http://schemas.openxmlformats.org/officeDocument/2006/relationships/image" Target="../media/image1073.png"/><Relationship Id="rId315" Type="http://schemas.openxmlformats.org/officeDocument/2006/relationships/customXml" Target="../ink/ink1092.xml"/><Relationship Id="rId336" Type="http://schemas.openxmlformats.org/officeDocument/2006/relationships/image" Target="../media/image1101.png"/><Relationship Id="rId54" Type="http://schemas.openxmlformats.org/officeDocument/2006/relationships/image" Target="../media/image962.png"/><Relationship Id="rId75" Type="http://schemas.openxmlformats.org/officeDocument/2006/relationships/customXml" Target="../ink/ink972.xml"/><Relationship Id="rId96" Type="http://schemas.openxmlformats.org/officeDocument/2006/relationships/image" Target="../media/image982.png"/><Relationship Id="rId140" Type="http://schemas.openxmlformats.org/officeDocument/2006/relationships/image" Target="../media/image1004.png"/><Relationship Id="rId161" Type="http://schemas.openxmlformats.org/officeDocument/2006/relationships/customXml" Target="../ink/ink1015.xml"/><Relationship Id="rId182" Type="http://schemas.openxmlformats.org/officeDocument/2006/relationships/image" Target="../media/image1025.png"/><Relationship Id="rId217" Type="http://schemas.openxmlformats.org/officeDocument/2006/relationships/customXml" Target="../ink/ink1043.xml"/><Relationship Id="rId6" Type="http://schemas.openxmlformats.org/officeDocument/2006/relationships/image" Target="../media/image938.png"/><Relationship Id="rId238" Type="http://schemas.openxmlformats.org/officeDocument/2006/relationships/image" Target="../media/image1052.png"/><Relationship Id="rId259" Type="http://schemas.openxmlformats.org/officeDocument/2006/relationships/customXml" Target="../ink/ink1064.xml"/><Relationship Id="rId23" Type="http://schemas.openxmlformats.org/officeDocument/2006/relationships/customXml" Target="../ink/ink946.xml"/><Relationship Id="rId119" Type="http://schemas.openxmlformats.org/officeDocument/2006/relationships/customXml" Target="../ink/ink994.xml"/><Relationship Id="rId270" Type="http://schemas.openxmlformats.org/officeDocument/2006/relationships/image" Target="../media/image1068.png"/><Relationship Id="rId291" Type="http://schemas.openxmlformats.org/officeDocument/2006/relationships/customXml" Target="../ink/ink1080.xml"/><Relationship Id="rId305" Type="http://schemas.openxmlformats.org/officeDocument/2006/relationships/customXml" Target="../ink/ink1087.xml"/><Relationship Id="rId326" Type="http://schemas.openxmlformats.org/officeDocument/2006/relationships/image" Target="../media/image1096.png"/><Relationship Id="rId44" Type="http://schemas.openxmlformats.org/officeDocument/2006/relationships/image" Target="../media/image957.png"/><Relationship Id="rId65" Type="http://schemas.openxmlformats.org/officeDocument/2006/relationships/customXml" Target="../ink/ink967.xml"/><Relationship Id="rId86" Type="http://schemas.openxmlformats.org/officeDocument/2006/relationships/image" Target="../media/image977.png"/><Relationship Id="rId130" Type="http://schemas.openxmlformats.org/officeDocument/2006/relationships/image" Target="../media/image999.png"/><Relationship Id="rId151" Type="http://schemas.openxmlformats.org/officeDocument/2006/relationships/customXml" Target="../ink/ink1010.xml"/><Relationship Id="rId172" Type="http://schemas.openxmlformats.org/officeDocument/2006/relationships/image" Target="../media/image1020.png"/><Relationship Id="rId193" Type="http://schemas.openxmlformats.org/officeDocument/2006/relationships/customXml" Target="../ink/ink1031.xml"/><Relationship Id="rId207" Type="http://schemas.openxmlformats.org/officeDocument/2006/relationships/customXml" Target="../ink/ink1038.xml"/><Relationship Id="rId228" Type="http://schemas.openxmlformats.org/officeDocument/2006/relationships/image" Target="../media/image1047.png"/><Relationship Id="rId249" Type="http://schemas.openxmlformats.org/officeDocument/2006/relationships/customXml" Target="../ink/ink1059.xml"/><Relationship Id="rId13" Type="http://schemas.openxmlformats.org/officeDocument/2006/relationships/customXml" Target="../ink/ink941.xml"/><Relationship Id="rId109" Type="http://schemas.openxmlformats.org/officeDocument/2006/relationships/customXml" Target="../ink/ink989.xml"/><Relationship Id="rId260" Type="http://schemas.openxmlformats.org/officeDocument/2006/relationships/image" Target="../media/image1063.png"/><Relationship Id="rId281" Type="http://schemas.openxmlformats.org/officeDocument/2006/relationships/customXml" Target="../ink/ink1075.xml"/><Relationship Id="rId316" Type="http://schemas.openxmlformats.org/officeDocument/2006/relationships/image" Target="../media/image1091.png"/><Relationship Id="rId337" Type="http://schemas.openxmlformats.org/officeDocument/2006/relationships/customXml" Target="../ink/ink1103.xml"/><Relationship Id="rId34" Type="http://schemas.openxmlformats.org/officeDocument/2006/relationships/image" Target="../media/image952.png"/><Relationship Id="rId55" Type="http://schemas.openxmlformats.org/officeDocument/2006/relationships/customXml" Target="../ink/ink962.xml"/><Relationship Id="rId76" Type="http://schemas.openxmlformats.org/officeDocument/2006/relationships/image" Target="../media/image972.png"/><Relationship Id="rId97" Type="http://schemas.openxmlformats.org/officeDocument/2006/relationships/customXml" Target="../ink/ink983.xml"/><Relationship Id="rId120" Type="http://schemas.openxmlformats.org/officeDocument/2006/relationships/image" Target="../media/image994.png"/><Relationship Id="rId141" Type="http://schemas.openxmlformats.org/officeDocument/2006/relationships/customXml" Target="../ink/ink1005.xml"/><Relationship Id="rId7" Type="http://schemas.openxmlformats.org/officeDocument/2006/relationships/customXml" Target="../ink/ink938.xml"/><Relationship Id="rId162" Type="http://schemas.openxmlformats.org/officeDocument/2006/relationships/image" Target="../media/image1015.png"/><Relationship Id="rId183" Type="http://schemas.openxmlformats.org/officeDocument/2006/relationships/customXml" Target="../ink/ink1026.xml"/><Relationship Id="rId218" Type="http://schemas.openxmlformats.org/officeDocument/2006/relationships/image" Target="../media/image1042.png"/><Relationship Id="rId239" Type="http://schemas.openxmlformats.org/officeDocument/2006/relationships/customXml" Target="../ink/ink1054.xml"/><Relationship Id="rId250" Type="http://schemas.openxmlformats.org/officeDocument/2006/relationships/image" Target="../media/image1058.png"/><Relationship Id="rId271" Type="http://schemas.openxmlformats.org/officeDocument/2006/relationships/customXml" Target="../ink/ink1070.xml"/><Relationship Id="rId292" Type="http://schemas.openxmlformats.org/officeDocument/2006/relationships/image" Target="../media/image1079.png"/><Relationship Id="rId306" Type="http://schemas.openxmlformats.org/officeDocument/2006/relationships/image" Target="../media/image1086.png"/><Relationship Id="rId24" Type="http://schemas.openxmlformats.org/officeDocument/2006/relationships/image" Target="../media/image947.png"/><Relationship Id="rId45" Type="http://schemas.openxmlformats.org/officeDocument/2006/relationships/customXml" Target="../ink/ink957.xml"/><Relationship Id="rId66" Type="http://schemas.openxmlformats.org/officeDocument/2006/relationships/image" Target="../media/image968.png"/><Relationship Id="rId87" Type="http://schemas.openxmlformats.org/officeDocument/2006/relationships/customXml" Target="../ink/ink978.xml"/><Relationship Id="rId110" Type="http://schemas.openxmlformats.org/officeDocument/2006/relationships/image" Target="../media/image989.png"/><Relationship Id="rId131" Type="http://schemas.openxmlformats.org/officeDocument/2006/relationships/customXml" Target="../ink/ink1000.xml"/><Relationship Id="rId327" Type="http://schemas.openxmlformats.org/officeDocument/2006/relationships/customXml" Target="../ink/ink1098.xml"/><Relationship Id="rId152" Type="http://schemas.openxmlformats.org/officeDocument/2006/relationships/image" Target="../media/image1010.png"/><Relationship Id="rId173" Type="http://schemas.openxmlformats.org/officeDocument/2006/relationships/customXml" Target="../ink/ink1021.xml"/><Relationship Id="rId194" Type="http://schemas.openxmlformats.org/officeDocument/2006/relationships/image" Target="../media/image1031.png"/><Relationship Id="rId208" Type="http://schemas.openxmlformats.org/officeDocument/2006/relationships/image" Target="../media/image1037.png"/><Relationship Id="rId229" Type="http://schemas.openxmlformats.org/officeDocument/2006/relationships/customXml" Target="../ink/ink1049.xml"/><Relationship Id="rId240" Type="http://schemas.openxmlformats.org/officeDocument/2006/relationships/image" Target="../media/image1053.png"/><Relationship Id="rId261" Type="http://schemas.openxmlformats.org/officeDocument/2006/relationships/customXml" Target="../ink/ink1065.xml"/><Relationship Id="rId14" Type="http://schemas.openxmlformats.org/officeDocument/2006/relationships/image" Target="../media/image942.png"/><Relationship Id="rId35" Type="http://schemas.openxmlformats.org/officeDocument/2006/relationships/customXml" Target="../ink/ink952.xml"/><Relationship Id="rId56" Type="http://schemas.openxmlformats.org/officeDocument/2006/relationships/image" Target="../media/image963.png"/><Relationship Id="rId77" Type="http://schemas.openxmlformats.org/officeDocument/2006/relationships/customXml" Target="../ink/ink973.xml"/><Relationship Id="rId100" Type="http://schemas.openxmlformats.org/officeDocument/2006/relationships/image" Target="../media/image984.png"/><Relationship Id="rId282" Type="http://schemas.openxmlformats.org/officeDocument/2006/relationships/image" Target="../media/image1074.png"/><Relationship Id="rId317" Type="http://schemas.openxmlformats.org/officeDocument/2006/relationships/customXml" Target="../ink/ink1093.xml"/><Relationship Id="rId338" Type="http://schemas.openxmlformats.org/officeDocument/2006/relationships/image" Target="../media/image1102.png"/><Relationship Id="rId8" Type="http://schemas.openxmlformats.org/officeDocument/2006/relationships/image" Target="../media/image939.png"/><Relationship Id="rId98" Type="http://schemas.openxmlformats.org/officeDocument/2006/relationships/image" Target="../media/image983.png"/><Relationship Id="rId121" Type="http://schemas.openxmlformats.org/officeDocument/2006/relationships/customXml" Target="../ink/ink995.xml"/><Relationship Id="rId142" Type="http://schemas.openxmlformats.org/officeDocument/2006/relationships/image" Target="../media/image1005.png"/><Relationship Id="rId163" Type="http://schemas.openxmlformats.org/officeDocument/2006/relationships/customXml" Target="../ink/ink1016.xml"/><Relationship Id="rId184" Type="http://schemas.openxmlformats.org/officeDocument/2006/relationships/image" Target="../media/image1026.png"/><Relationship Id="rId219" Type="http://schemas.openxmlformats.org/officeDocument/2006/relationships/customXml" Target="../ink/ink1044.xml"/><Relationship Id="rId230" Type="http://schemas.openxmlformats.org/officeDocument/2006/relationships/image" Target="../media/image1048.png"/><Relationship Id="rId251" Type="http://schemas.openxmlformats.org/officeDocument/2006/relationships/customXml" Target="../ink/ink1060.xml"/><Relationship Id="rId25" Type="http://schemas.openxmlformats.org/officeDocument/2006/relationships/customXml" Target="../ink/ink947.xml"/><Relationship Id="rId46" Type="http://schemas.openxmlformats.org/officeDocument/2006/relationships/image" Target="../media/image958.png"/><Relationship Id="rId67" Type="http://schemas.openxmlformats.org/officeDocument/2006/relationships/customXml" Target="../ink/ink968.xml"/><Relationship Id="rId116" Type="http://schemas.openxmlformats.org/officeDocument/2006/relationships/image" Target="../media/image992.png"/><Relationship Id="rId137" Type="http://schemas.openxmlformats.org/officeDocument/2006/relationships/customXml" Target="../ink/ink1003.xml"/><Relationship Id="rId158" Type="http://schemas.openxmlformats.org/officeDocument/2006/relationships/image" Target="../media/image1013.png"/><Relationship Id="rId272" Type="http://schemas.openxmlformats.org/officeDocument/2006/relationships/image" Target="../media/image1069.png"/><Relationship Id="rId293" Type="http://schemas.openxmlformats.org/officeDocument/2006/relationships/customXml" Target="../ink/ink1081.xml"/><Relationship Id="rId302" Type="http://schemas.openxmlformats.org/officeDocument/2006/relationships/image" Target="../media/image1084.png"/><Relationship Id="rId307" Type="http://schemas.openxmlformats.org/officeDocument/2006/relationships/customXml" Target="../ink/ink1088.xml"/><Relationship Id="rId323" Type="http://schemas.openxmlformats.org/officeDocument/2006/relationships/customXml" Target="../ink/ink1096.xml"/><Relationship Id="rId328" Type="http://schemas.openxmlformats.org/officeDocument/2006/relationships/image" Target="../media/image1097.png"/><Relationship Id="rId344" Type="http://schemas.openxmlformats.org/officeDocument/2006/relationships/image" Target="../media/image1105.png"/><Relationship Id="rId20" Type="http://schemas.openxmlformats.org/officeDocument/2006/relationships/image" Target="../media/image945.png"/><Relationship Id="rId41" Type="http://schemas.openxmlformats.org/officeDocument/2006/relationships/customXml" Target="../ink/ink955.xml"/><Relationship Id="rId62" Type="http://schemas.openxmlformats.org/officeDocument/2006/relationships/image" Target="../media/image966.png"/><Relationship Id="rId83" Type="http://schemas.openxmlformats.org/officeDocument/2006/relationships/customXml" Target="../ink/ink976.xml"/><Relationship Id="rId88" Type="http://schemas.openxmlformats.org/officeDocument/2006/relationships/image" Target="../media/image978.png"/><Relationship Id="rId111" Type="http://schemas.openxmlformats.org/officeDocument/2006/relationships/customXml" Target="../ink/ink990.xml"/><Relationship Id="rId132" Type="http://schemas.openxmlformats.org/officeDocument/2006/relationships/image" Target="../media/image1000.png"/><Relationship Id="rId153" Type="http://schemas.openxmlformats.org/officeDocument/2006/relationships/customXml" Target="../ink/ink1011.xml"/><Relationship Id="rId174" Type="http://schemas.openxmlformats.org/officeDocument/2006/relationships/image" Target="../media/image1021.png"/><Relationship Id="rId179" Type="http://schemas.openxmlformats.org/officeDocument/2006/relationships/customXml" Target="../ink/ink1024.xml"/><Relationship Id="rId195" Type="http://schemas.openxmlformats.org/officeDocument/2006/relationships/customXml" Target="../ink/ink1032.xml"/><Relationship Id="rId209" Type="http://schemas.openxmlformats.org/officeDocument/2006/relationships/customXml" Target="../ink/ink1039.xml"/><Relationship Id="rId190" Type="http://schemas.openxmlformats.org/officeDocument/2006/relationships/image" Target="../media/image1029.png"/><Relationship Id="rId204" Type="http://schemas.openxmlformats.org/officeDocument/2006/relationships/image" Target="../media/image1035.png"/><Relationship Id="rId220" Type="http://schemas.openxmlformats.org/officeDocument/2006/relationships/image" Target="../media/image1043.png"/><Relationship Id="rId225" Type="http://schemas.openxmlformats.org/officeDocument/2006/relationships/customXml" Target="../ink/ink1047.xml"/><Relationship Id="rId241" Type="http://schemas.openxmlformats.org/officeDocument/2006/relationships/customXml" Target="../ink/ink1055.xml"/><Relationship Id="rId246" Type="http://schemas.openxmlformats.org/officeDocument/2006/relationships/image" Target="../media/image1056.png"/><Relationship Id="rId267" Type="http://schemas.openxmlformats.org/officeDocument/2006/relationships/customXml" Target="../ink/ink1068.xml"/><Relationship Id="rId288" Type="http://schemas.openxmlformats.org/officeDocument/2006/relationships/image" Target="../media/image1077.png"/><Relationship Id="rId15" Type="http://schemas.openxmlformats.org/officeDocument/2006/relationships/customXml" Target="../ink/ink942.xml"/><Relationship Id="rId36" Type="http://schemas.openxmlformats.org/officeDocument/2006/relationships/image" Target="../media/image953.png"/><Relationship Id="rId57" Type="http://schemas.openxmlformats.org/officeDocument/2006/relationships/customXml" Target="../ink/ink963.xml"/><Relationship Id="rId106" Type="http://schemas.openxmlformats.org/officeDocument/2006/relationships/image" Target="../media/image987.png"/><Relationship Id="rId127" Type="http://schemas.openxmlformats.org/officeDocument/2006/relationships/customXml" Target="../ink/ink998.xml"/><Relationship Id="rId262" Type="http://schemas.openxmlformats.org/officeDocument/2006/relationships/image" Target="../media/image1064.png"/><Relationship Id="rId283" Type="http://schemas.openxmlformats.org/officeDocument/2006/relationships/customXml" Target="../ink/ink1076.xml"/><Relationship Id="rId313" Type="http://schemas.openxmlformats.org/officeDocument/2006/relationships/customXml" Target="../ink/ink1091.xml"/><Relationship Id="rId318" Type="http://schemas.openxmlformats.org/officeDocument/2006/relationships/image" Target="../media/image1092.png"/><Relationship Id="rId339" Type="http://schemas.openxmlformats.org/officeDocument/2006/relationships/customXml" Target="../ink/ink1104.xml"/><Relationship Id="rId10" Type="http://schemas.openxmlformats.org/officeDocument/2006/relationships/image" Target="../media/image940.png"/><Relationship Id="rId31" Type="http://schemas.openxmlformats.org/officeDocument/2006/relationships/customXml" Target="../ink/ink950.xml"/><Relationship Id="rId52" Type="http://schemas.openxmlformats.org/officeDocument/2006/relationships/image" Target="../media/image961.png"/><Relationship Id="rId73" Type="http://schemas.openxmlformats.org/officeDocument/2006/relationships/customXml" Target="../ink/ink971.xml"/><Relationship Id="rId78" Type="http://schemas.openxmlformats.org/officeDocument/2006/relationships/image" Target="../media/image973.png"/><Relationship Id="rId94" Type="http://schemas.openxmlformats.org/officeDocument/2006/relationships/image" Target="../media/image981.png"/><Relationship Id="rId99" Type="http://schemas.openxmlformats.org/officeDocument/2006/relationships/customXml" Target="../ink/ink984.xml"/><Relationship Id="rId101" Type="http://schemas.openxmlformats.org/officeDocument/2006/relationships/customXml" Target="../ink/ink985.xml"/><Relationship Id="rId122" Type="http://schemas.openxmlformats.org/officeDocument/2006/relationships/image" Target="../media/image995.png"/><Relationship Id="rId143" Type="http://schemas.openxmlformats.org/officeDocument/2006/relationships/customXml" Target="../ink/ink1006.xml"/><Relationship Id="rId148" Type="http://schemas.openxmlformats.org/officeDocument/2006/relationships/image" Target="../media/image1008.png"/><Relationship Id="rId164" Type="http://schemas.openxmlformats.org/officeDocument/2006/relationships/image" Target="../media/image1016.png"/><Relationship Id="rId169" Type="http://schemas.openxmlformats.org/officeDocument/2006/relationships/customXml" Target="../ink/ink1019.xml"/><Relationship Id="rId185" Type="http://schemas.openxmlformats.org/officeDocument/2006/relationships/customXml" Target="../ink/ink1027.xml"/><Relationship Id="rId334" Type="http://schemas.openxmlformats.org/officeDocument/2006/relationships/image" Target="../media/image1100.png"/><Relationship Id="rId4" Type="http://schemas.openxmlformats.org/officeDocument/2006/relationships/customXml" Target="../ink/ink937.xml"/><Relationship Id="rId9" Type="http://schemas.openxmlformats.org/officeDocument/2006/relationships/customXml" Target="../ink/ink939.xml"/><Relationship Id="rId180" Type="http://schemas.openxmlformats.org/officeDocument/2006/relationships/image" Target="../media/image1024.png"/><Relationship Id="rId210" Type="http://schemas.openxmlformats.org/officeDocument/2006/relationships/image" Target="../media/image1038.png"/><Relationship Id="rId215" Type="http://schemas.openxmlformats.org/officeDocument/2006/relationships/customXml" Target="../ink/ink1042.xml"/><Relationship Id="rId236" Type="http://schemas.openxmlformats.org/officeDocument/2006/relationships/image" Target="../media/image1051.png"/><Relationship Id="rId257" Type="http://schemas.openxmlformats.org/officeDocument/2006/relationships/customXml" Target="../ink/ink1063.xml"/><Relationship Id="rId278" Type="http://schemas.openxmlformats.org/officeDocument/2006/relationships/image" Target="../media/image1072.png"/><Relationship Id="rId26" Type="http://schemas.openxmlformats.org/officeDocument/2006/relationships/image" Target="../media/image948.png"/><Relationship Id="rId231" Type="http://schemas.openxmlformats.org/officeDocument/2006/relationships/customXml" Target="../ink/ink1050.xml"/><Relationship Id="rId252" Type="http://schemas.openxmlformats.org/officeDocument/2006/relationships/image" Target="../media/image1059.png"/><Relationship Id="rId273" Type="http://schemas.openxmlformats.org/officeDocument/2006/relationships/customXml" Target="../ink/ink1071.xml"/><Relationship Id="rId294" Type="http://schemas.openxmlformats.org/officeDocument/2006/relationships/image" Target="../media/image1080.png"/><Relationship Id="rId308" Type="http://schemas.openxmlformats.org/officeDocument/2006/relationships/image" Target="../media/image1087.png"/><Relationship Id="rId329" Type="http://schemas.openxmlformats.org/officeDocument/2006/relationships/customXml" Target="../ink/ink1099.xml"/><Relationship Id="rId47" Type="http://schemas.openxmlformats.org/officeDocument/2006/relationships/customXml" Target="../ink/ink958.xml"/><Relationship Id="rId68" Type="http://schemas.openxmlformats.org/officeDocument/2006/relationships/image" Target="../media/image969.png"/><Relationship Id="rId89" Type="http://schemas.openxmlformats.org/officeDocument/2006/relationships/customXml" Target="../ink/ink979.xml"/><Relationship Id="rId112" Type="http://schemas.openxmlformats.org/officeDocument/2006/relationships/image" Target="../media/image990.png"/><Relationship Id="rId133" Type="http://schemas.openxmlformats.org/officeDocument/2006/relationships/customXml" Target="../ink/ink1001.xml"/><Relationship Id="rId154" Type="http://schemas.openxmlformats.org/officeDocument/2006/relationships/image" Target="../media/image1011.png"/><Relationship Id="rId175" Type="http://schemas.openxmlformats.org/officeDocument/2006/relationships/customXml" Target="../ink/ink1022.xml"/><Relationship Id="rId340" Type="http://schemas.openxmlformats.org/officeDocument/2006/relationships/image" Target="../media/image1103.png"/><Relationship Id="rId196" Type="http://schemas.openxmlformats.org/officeDocument/2006/relationships/image" Target="../media/image1032.png"/><Relationship Id="rId200" Type="http://schemas.openxmlformats.org/officeDocument/2006/relationships/image" Target="../media/image671.png"/><Relationship Id="rId16" Type="http://schemas.openxmlformats.org/officeDocument/2006/relationships/image" Target="../media/image943.png"/><Relationship Id="rId221" Type="http://schemas.openxmlformats.org/officeDocument/2006/relationships/customXml" Target="../ink/ink1045.xml"/><Relationship Id="rId242" Type="http://schemas.openxmlformats.org/officeDocument/2006/relationships/image" Target="../media/image1054.png"/><Relationship Id="rId263" Type="http://schemas.openxmlformats.org/officeDocument/2006/relationships/customXml" Target="../ink/ink1066.xml"/><Relationship Id="rId284" Type="http://schemas.openxmlformats.org/officeDocument/2006/relationships/image" Target="../media/image1075.png"/><Relationship Id="rId319" Type="http://schemas.openxmlformats.org/officeDocument/2006/relationships/customXml" Target="../ink/ink1094.xml"/><Relationship Id="rId37" Type="http://schemas.openxmlformats.org/officeDocument/2006/relationships/customXml" Target="../ink/ink953.xml"/><Relationship Id="rId58" Type="http://schemas.openxmlformats.org/officeDocument/2006/relationships/image" Target="../media/image964.png"/><Relationship Id="rId79" Type="http://schemas.openxmlformats.org/officeDocument/2006/relationships/customXml" Target="../ink/ink974.xml"/><Relationship Id="rId102" Type="http://schemas.openxmlformats.org/officeDocument/2006/relationships/image" Target="../media/image985.png"/><Relationship Id="rId123" Type="http://schemas.openxmlformats.org/officeDocument/2006/relationships/customXml" Target="../ink/ink996.xml"/><Relationship Id="rId144" Type="http://schemas.openxmlformats.org/officeDocument/2006/relationships/image" Target="../media/image1006.png"/><Relationship Id="rId330" Type="http://schemas.openxmlformats.org/officeDocument/2006/relationships/image" Target="../media/image1098.png"/><Relationship Id="rId90" Type="http://schemas.openxmlformats.org/officeDocument/2006/relationships/image" Target="../media/image979.png"/><Relationship Id="rId165" Type="http://schemas.openxmlformats.org/officeDocument/2006/relationships/customXml" Target="../ink/ink1017.xml"/><Relationship Id="rId186" Type="http://schemas.openxmlformats.org/officeDocument/2006/relationships/image" Target="../media/image1027.png"/><Relationship Id="rId211" Type="http://schemas.openxmlformats.org/officeDocument/2006/relationships/customXml" Target="../ink/ink1040.xml"/><Relationship Id="rId232" Type="http://schemas.openxmlformats.org/officeDocument/2006/relationships/image" Target="../media/image1049.png"/><Relationship Id="rId253" Type="http://schemas.openxmlformats.org/officeDocument/2006/relationships/customXml" Target="../ink/ink1061.xml"/><Relationship Id="rId274" Type="http://schemas.openxmlformats.org/officeDocument/2006/relationships/image" Target="../media/image1070.png"/><Relationship Id="rId295" Type="http://schemas.openxmlformats.org/officeDocument/2006/relationships/customXml" Target="../ink/ink1082.xml"/><Relationship Id="rId309" Type="http://schemas.openxmlformats.org/officeDocument/2006/relationships/customXml" Target="../ink/ink1089.xml"/><Relationship Id="rId27" Type="http://schemas.openxmlformats.org/officeDocument/2006/relationships/customXml" Target="../ink/ink948.xml"/><Relationship Id="rId48" Type="http://schemas.openxmlformats.org/officeDocument/2006/relationships/image" Target="../media/image959.png"/><Relationship Id="rId69" Type="http://schemas.openxmlformats.org/officeDocument/2006/relationships/customXml" Target="../ink/ink969.xml"/><Relationship Id="rId113" Type="http://schemas.openxmlformats.org/officeDocument/2006/relationships/customXml" Target="../ink/ink991.xml"/><Relationship Id="rId134" Type="http://schemas.openxmlformats.org/officeDocument/2006/relationships/image" Target="../media/image1001.png"/><Relationship Id="rId320" Type="http://schemas.openxmlformats.org/officeDocument/2006/relationships/image" Target="../media/image1093.png"/><Relationship Id="rId80" Type="http://schemas.openxmlformats.org/officeDocument/2006/relationships/image" Target="../media/image974.png"/><Relationship Id="rId155" Type="http://schemas.openxmlformats.org/officeDocument/2006/relationships/customXml" Target="../ink/ink1012.xml"/><Relationship Id="rId176" Type="http://schemas.openxmlformats.org/officeDocument/2006/relationships/image" Target="../media/image1022.png"/><Relationship Id="rId197" Type="http://schemas.openxmlformats.org/officeDocument/2006/relationships/customXml" Target="../ink/ink1033.xml"/><Relationship Id="rId341" Type="http://schemas.openxmlformats.org/officeDocument/2006/relationships/customXml" Target="../ink/ink1105.xml"/><Relationship Id="rId201" Type="http://schemas.openxmlformats.org/officeDocument/2006/relationships/customXml" Target="../ink/ink1035.xml"/><Relationship Id="rId222" Type="http://schemas.openxmlformats.org/officeDocument/2006/relationships/image" Target="../media/image1044.png"/><Relationship Id="rId243" Type="http://schemas.openxmlformats.org/officeDocument/2006/relationships/customXml" Target="../ink/ink1056.xml"/><Relationship Id="rId264" Type="http://schemas.openxmlformats.org/officeDocument/2006/relationships/image" Target="../media/image1065.png"/><Relationship Id="rId285" Type="http://schemas.openxmlformats.org/officeDocument/2006/relationships/customXml" Target="../ink/ink1077.xml"/><Relationship Id="rId17" Type="http://schemas.openxmlformats.org/officeDocument/2006/relationships/customXml" Target="../ink/ink943.xml"/><Relationship Id="rId38" Type="http://schemas.openxmlformats.org/officeDocument/2006/relationships/image" Target="../media/image954.png"/><Relationship Id="rId59" Type="http://schemas.openxmlformats.org/officeDocument/2006/relationships/customXml" Target="../ink/ink964.xml"/><Relationship Id="rId103" Type="http://schemas.openxmlformats.org/officeDocument/2006/relationships/customXml" Target="../ink/ink986.xml"/><Relationship Id="rId124" Type="http://schemas.openxmlformats.org/officeDocument/2006/relationships/image" Target="../media/image996.png"/><Relationship Id="rId310" Type="http://schemas.openxmlformats.org/officeDocument/2006/relationships/image" Target="../media/image1088.png"/><Relationship Id="rId70" Type="http://schemas.openxmlformats.org/officeDocument/2006/relationships/image" Target="../media/image970.png"/><Relationship Id="rId91" Type="http://schemas.openxmlformats.org/officeDocument/2006/relationships/customXml" Target="../ink/ink980.xml"/><Relationship Id="rId145" Type="http://schemas.openxmlformats.org/officeDocument/2006/relationships/customXml" Target="../ink/ink1007.xml"/><Relationship Id="rId166" Type="http://schemas.openxmlformats.org/officeDocument/2006/relationships/image" Target="../media/image1017.png"/><Relationship Id="rId187" Type="http://schemas.openxmlformats.org/officeDocument/2006/relationships/customXml" Target="../ink/ink1028.xml"/><Relationship Id="rId331" Type="http://schemas.openxmlformats.org/officeDocument/2006/relationships/customXml" Target="../ink/ink1100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1039.png"/><Relationship Id="rId233" Type="http://schemas.openxmlformats.org/officeDocument/2006/relationships/customXml" Target="../ink/ink1051.xml"/><Relationship Id="rId254" Type="http://schemas.openxmlformats.org/officeDocument/2006/relationships/image" Target="../media/image1060.png"/><Relationship Id="rId28" Type="http://schemas.openxmlformats.org/officeDocument/2006/relationships/image" Target="../media/image949.png"/><Relationship Id="rId49" Type="http://schemas.openxmlformats.org/officeDocument/2006/relationships/customXml" Target="../ink/ink959.xml"/><Relationship Id="rId114" Type="http://schemas.openxmlformats.org/officeDocument/2006/relationships/image" Target="../media/image991.png"/><Relationship Id="rId275" Type="http://schemas.openxmlformats.org/officeDocument/2006/relationships/customXml" Target="../ink/ink1072.xml"/><Relationship Id="rId296" Type="http://schemas.openxmlformats.org/officeDocument/2006/relationships/image" Target="../media/image1081.png"/><Relationship Id="rId300" Type="http://schemas.openxmlformats.org/officeDocument/2006/relationships/image" Target="../media/image1083.png"/><Relationship Id="rId60" Type="http://schemas.openxmlformats.org/officeDocument/2006/relationships/image" Target="../media/image965.png"/><Relationship Id="rId81" Type="http://schemas.openxmlformats.org/officeDocument/2006/relationships/customXml" Target="../ink/ink975.xml"/><Relationship Id="rId135" Type="http://schemas.openxmlformats.org/officeDocument/2006/relationships/customXml" Target="../ink/ink1002.xml"/><Relationship Id="rId156" Type="http://schemas.openxmlformats.org/officeDocument/2006/relationships/image" Target="../media/image1012.png"/><Relationship Id="rId177" Type="http://schemas.openxmlformats.org/officeDocument/2006/relationships/customXml" Target="../ink/ink1023.xml"/><Relationship Id="rId198" Type="http://schemas.openxmlformats.org/officeDocument/2006/relationships/image" Target="../media/image1033.png"/><Relationship Id="rId321" Type="http://schemas.openxmlformats.org/officeDocument/2006/relationships/customXml" Target="../ink/ink1095.xml"/><Relationship Id="rId342" Type="http://schemas.openxmlformats.org/officeDocument/2006/relationships/image" Target="../media/image1104.png"/><Relationship Id="rId202" Type="http://schemas.openxmlformats.org/officeDocument/2006/relationships/image" Target="../media/image1034.png"/><Relationship Id="rId223" Type="http://schemas.openxmlformats.org/officeDocument/2006/relationships/customXml" Target="../ink/ink1046.xml"/><Relationship Id="rId244" Type="http://schemas.openxmlformats.org/officeDocument/2006/relationships/image" Target="../media/image1055.png"/><Relationship Id="rId18" Type="http://schemas.openxmlformats.org/officeDocument/2006/relationships/image" Target="../media/image944.png"/><Relationship Id="rId39" Type="http://schemas.openxmlformats.org/officeDocument/2006/relationships/customXml" Target="../ink/ink954.xml"/><Relationship Id="rId265" Type="http://schemas.openxmlformats.org/officeDocument/2006/relationships/customXml" Target="../ink/ink1067.xml"/><Relationship Id="rId286" Type="http://schemas.openxmlformats.org/officeDocument/2006/relationships/image" Target="../media/image1076.png"/><Relationship Id="rId50" Type="http://schemas.openxmlformats.org/officeDocument/2006/relationships/image" Target="../media/image960.png"/><Relationship Id="rId104" Type="http://schemas.openxmlformats.org/officeDocument/2006/relationships/image" Target="../media/image986.png"/><Relationship Id="rId125" Type="http://schemas.openxmlformats.org/officeDocument/2006/relationships/customXml" Target="../ink/ink997.xml"/><Relationship Id="rId146" Type="http://schemas.openxmlformats.org/officeDocument/2006/relationships/image" Target="../media/image1007.png"/><Relationship Id="rId167" Type="http://schemas.openxmlformats.org/officeDocument/2006/relationships/customXml" Target="../ink/ink1018.xml"/><Relationship Id="rId188" Type="http://schemas.openxmlformats.org/officeDocument/2006/relationships/image" Target="../media/image1028.png"/><Relationship Id="rId311" Type="http://schemas.openxmlformats.org/officeDocument/2006/relationships/customXml" Target="../ink/ink1090.xml"/><Relationship Id="rId332" Type="http://schemas.openxmlformats.org/officeDocument/2006/relationships/image" Target="../media/image1099.png"/><Relationship Id="rId71" Type="http://schemas.openxmlformats.org/officeDocument/2006/relationships/customXml" Target="../ink/ink970.xml"/><Relationship Id="rId92" Type="http://schemas.openxmlformats.org/officeDocument/2006/relationships/image" Target="../media/image980.png"/><Relationship Id="rId213" Type="http://schemas.openxmlformats.org/officeDocument/2006/relationships/customXml" Target="../ink/ink1041.xml"/><Relationship Id="rId234" Type="http://schemas.openxmlformats.org/officeDocument/2006/relationships/image" Target="../media/image1050.png"/><Relationship Id="rId2" Type="http://schemas.openxmlformats.org/officeDocument/2006/relationships/oleObject" Target="../embeddings/oleObject3.bin"/><Relationship Id="rId29" Type="http://schemas.openxmlformats.org/officeDocument/2006/relationships/customXml" Target="../ink/ink949.xml"/><Relationship Id="rId255" Type="http://schemas.openxmlformats.org/officeDocument/2006/relationships/customXml" Target="../ink/ink1062.xml"/><Relationship Id="rId276" Type="http://schemas.openxmlformats.org/officeDocument/2006/relationships/image" Target="../media/image1071.png"/><Relationship Id="rId297" Type="http://schemas.openxmlformats.org/officeDocument/2006/relationships/customXml" Target="../ink/ink1083.xml"/><Relationship Id="rId40" Type="http://schemas.openxmlformats.org/officeDocument/2006/relationships/image" Target="../media/image955.png"/><Relationship Id="rId115" Type="http://schemas.openxmlformats.org/officeDocument/2006/relationships/customXml" Target="../ink/ink992.xml"/><Relationship Id="rId136" Type="http://schemas.openxmlformats.org/officeDocument/2006/relationships/image" Target="../media/image1002.png"/><Relationship Id="rId157" Type="http://schemas.openxmlformats.org/officeDocument/2006/relationships/customXml" Target="../ink/ink1013.xml"/><Relationship Id="rId178" Type="http://schemas.openxmlformats.org/officeDocument/2006/relationships/image" Target="../media/image1023.png"/><Relationship Id="rId301" Type="http://schemas.openxmlformats.org/officeDocument/2006/relationships/customXml" Target="../ink/ink1085.xml"/><Relationship Id="rId322" Type="http://schemas.openxmlformats.org/officeDocument/2006/relationships/image" Target="../media/image1094.png"/><Relationship Id="rId343" Type="http://schemas.openxmlformats.org/officeDocument/2006/relationships/customXml" Target="../ink/ink1106.xml"/><Relationship Id="rId61" Type="http://schemas.openxmlformats.org/officeDocument/2006/relationships/customXml" Target="../ink/ink965.xml"/><Relationship Id="rId82" Type="http://schemas.openxmlformats.org/officeDocument/2006/relationships/image" Target="../media/image975.png"/><Relationship Id="rId199" Type="http://schemas.openxmlformats.org/officeDocument/2006/relationships/customXml" Target="../ink/ink1034.xml"/><Relationship Id="rId203" Type="http://schemas.openxmlformats.org/officeDocument/2006/relationships/customXml" Target="../ink/ink1036.xml"/><Relationship Id="rId19" Type="http://schemas.openxmlformats.org/officeDocument/2006/relationships/customXml" Target="../ink/ink944.xml"/><Relationship Id="rId224" Type="http://schemas.openxmlformats.org/officeDocument/2006/relationships/image" Target="../media/image1045.png"/><Relationship Id="rId245" Type="http://schemas.openxmlformats.org/officeDocument/2006/relationships/customXml" Target="../ink/ink1057.xml"/><Relationship Id="rId266" Type="http://schemas.openxmlformats.org/officeDocument/2006/relationships/image" Target="../media/image1066.png"/><Relationship Id="rId287" Type="http://schemas.openxmlformats.org/officeDocument/2006/relationships/customXml" Target="../ink/ink1078.xml"/><Relationship Id="rId30" Type="http://schemas.openxmlformats.org/officeDocument/2006/relationships/image" Target="../media/image950.png"/><Relationship Id="rId105" Type="http://schemas.openxmlformats.org/officeDocument/2006/relationships/customXml" Target="../ink/ink987.xml"/><Relationship Id="rId126" Type="http://schemas.openxmlformats.org/officeDocument/2006/relationships/image" Target="../media/image997.png"/><Relationship Id="rId147" Type="http://schemas.openxmlformats.org/officeDocument/2006/relationships/customXml" Target="../ink/ink1008.xml"/><Relationship Id="rId168" Type="http://schemas.openxmlformats.org/officeDocument/2006/relationships/image" Target="../media/image1018.png"/><Relationship Id="rId312" Type="http://schemas.openxmlformats.org/officeDocument/2006/relationships/image" Target="../media/image1089.png"/><Relationship Id="rId333" Type="http://schemas.openxmlformats.org/officeDocument/2006/relationships/customXml" Target="../ink/ink1101.xml"/><Relationship Id="rId51" Type="http://schemas.openxmlformats.org/officeDocument/2006/relationships/customXml" Target="../ink/ink960.xml"/><Relationship Id="rId72" Type="http://schemas.openxmlformats.org/officeDocument/2006/relationships/image" Target="../media/image545.png"/><Relationship Id="rId93" Type="http://schemas.openxmlformats.org/officeDocument/2006/relationships/customXml" Target="../ink/ink981.xml"/><Relationship Id="rId189" Type="http://schemas.openxmlformats.org/officeDocument/2006/relationships/customXml" Target="../ink/ink1029.xml"/><Relationship Id="rId3" Type="http://schemas.openxmlformats.org/officeDocument/2006/relationships/image" Target="../media/image936.wmf"/><Relationship Id="rId214" Type="http://schemas.openxmlformats.org/officeDocument/2006/relationships/image" Target="../media/image1040.png"/><Relationship Id="rId235" Type="http://schemas.openxmlformats.org/officeDocument/2006/relationships/customXml" Target="../ink/ink1052.xml"/><Relationship Id="rId256" Type="http://schemas.openxmlformats.org/officeDocument/2006/relationships/image" Target="../media/image1061.png"/><Relationship Id="rId277" Type="http://schemas.openxmlformats.org/officeDocument/2006/relationships/customXml" Target="../ink/ink1073.xml"/><Relationship Id="rId298" Type="http://schemas.openxmlformats.org/officeDocument/2006/relationships/image" Target="../media/image1082.png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162.xml"/><Relationship Id="rId299" Type="http://schemas.openxmlformats.org/officeDocument/2006/relationships/customXml" Target="../ink/ink1253.xml"/><Relationship Id="rId303" Type="http://schemas.openxmlformats.org/officeDocument/2006/relationships/customXml" Target="../ink/ink1255.xml"/><Relationship Id="rId21" Type="http://schemas.openxmlformats.org/officeDocument/2006/relationships/customXml" Target="../ink/ink1114.xml"/><Relationship Id="rId42" Type="http://schemas.openxmlformats.org/officeDocument/2006/relationships/image" Target="../media/image1125.png"/><Relationship Id="rId63" Type="http://schemas.openxmlformats.org/officeDocument/2006/relationships/customXml" Target="../ink/ink1135.xml"/><Relationship Id="rId84" Type="http://schemas.openxmlformats.org/officeDocument/2006/relationships/image" Target="../media/image1146.png"/><Relationship Id="rId138" Type="http://schemas.openxmlformats.org/officeDocument/2006/relationships/image" Target="../media/image1172.png"/><Relationship Id="rId159" Type="http://schemas.openxmlformats.org/officeDocument/2006/relationships/customXml" Target="../ink/ink1183.xml"/><Relationship Id="rId324" Type="http://schemas.openxmlformats.org/officeDocument/2006/relationships/image" Target="../media/image1262.png"/><Relationship Id="rId345" Type="http://schemas.openxmlformats.org/officeDocument/2006/relationships/customXml" Target="../ink/ink1276.xml"/><Relationship Id="rId170" Type="http://schemas.openxmlformats.org/officeDocument/2006/relationships/image" Target="../media/image1187.png"/><Relationship Id="rId191" Type="http://schemas.openxmlformats.org/officeDocument/2006/relationships/customXml" Target="../ink/ink1199.xml"/><Relationship Id="rId205" Type="http://schemas.openxmlformats.org/officeDocument/2006/relationships/customXml" Target="../ink/ink1206.xml"/><Relationship Id="rId226" Type="http://schemas.openxmlformats.org/officeDocument/2006/relationships/image" Target="../media/image1214.png"/><Relationship Id="rId247" Type="http://schemas.openxmlformats.org/officeDocument/2006/relationships/customXml" Target="../ink/ink1227.xml"/><Relationship Id="rId107" Type="http://schemas.openxmlformats.org/officeDocument/2006/relationships/customXml" Target="../ink/ink1157.xml"/><Relationship Id="rId268" Type="http://schemas.openxmlformats.org/officeDocument/2006/relationships/image" Target="../media/image1235.png"/><Relationship Id="rId289" Type="http://schemas.openxmlformats.org/officeDocument/2006/relationships/customXml" Target="../ink/ink1248.xml"/><Relationship Id="rId11" Type="http://schemas.openxmlformats.org/officeDocument/2006/relationships/customXml" Target="../ink/ink1109.xml"/><Relationship Id="rId32" Type="http://schemas.openxmlformats.org/officeDocument/2006/relationships/image" Target="../media/image1120.png"/><Relationship Id="rId53" Type="http://schemas.openxmlformats.org/officeDocument/2006/relationships/customXml" Target="../ink/ink1130.xml"/><Relationship Id="rId74" Type="http://schemas.openxmlformats.org/officeDocument/2006/relationships/image" Target="../media/image1141.png"/><Relationship Id="rId128" Type="http://schemas.openxmlformats.org/officeDocument/2006/relationships/image" Target="../media/image1168.png"/><Relationship Id="rId149" Type="http://schemas.openxmlformats.org/officeDocument/2006/relationships/customXml" Target="../ink/ink1178.xml"/><Relationship Id="rId314" Type="http://schemas.openxmlformats.org/officeDocument/2006/relationships/image" Target="../media/image1257.png"/><Relationship Id="rId335" Type="http://schemas.openxmlformats.org/officeDocument/2006/relationships/customXml" Target="../ink/ink1271.xml"/><Relationship Id="rId5" Type="http://schemas.openxmlformats.org/officeDocument/2006/relationships/oleObject" Target="../embeddings/oleObject4.bin"/><Relationship Id="rId95" Type="http://schemas.openxmlformats.org/officeDocument/2006/relationships/customXml" Target="../ink/ink1151.xml"/><Relationship Id="rId160" Type="http://schemas.openxmlformats.org/officeDocument/2006/relationships/image" Target="../media/image1183.png"/><Relationship Id="rId181" Type="http://schemas.openxmlformats.org/officeDocument/2006/relationships/customXml" Target="../ink/ink1194.xml"/><Relationship Id="rId216" Type="http://schemas.openxmlformats.org/officeDocument/2006/relationships/image" Target="../media/image1209.png"/><Relationship Id="rId237" Type="http://schemas.openxmlformats.org/officeDocument/2006/relationships/customXml" Target="../ink/ink1222.xml"/><Relationship Id="rId258" Type="http://schemas.openxmlformats.org/officeDocument/2006/relationships/image" Target="../media/image1230.png"/><Relationship Id="rId279" Type="http://schemas.openxmlformats.org/officeDocument/2006/relationships/customXml" Target="../ink/ink1243.xml"/><Relationship Id="rId22" Type="http://schemas.openxmlformats.org/officeDocument/2006/relationships/image" Target="../media/image1115.png"/><Relationship Id="rId43" Type="http://schemas.openxmlformats.org/officeDocument/2006/relationships/customXml" Target="../ink/ink1125.xml"/><Relationship Id="rId64" Type="http://schemas.openxmlformats.org/officeDocument/2006/relationships/image" Target="../media/image1136.png"/><Relationship Id="rId118" Type="http://schemas.openxmlformats.org/officeDocument/2006/relationships/image" Target="../media/image1163.png"/><Relationship Id="rId139" Type="http://schemas.openxmlformats.org/officeDocument/2006/relationships/customXml" Target="../ink/ink1173.xml"/><Relationship Id="rId290" Type="http://schemas.openxmlformats.org/officeDocument/2006/relationships/image" Target="../media/image1246.png"/><Relationship Id="rId304" Type="http://schemas.openxmlformats.org/officeDocument/2006/relationships/image" Target="../media/image1252.png"/><Relationship Id="rId325" Type="http://schemas.openxmlformats.org/officeDocument/2006/relationships/customXml" Target="../ink/ink1266.xml"/><Relationship Id="rId346" Type="http://schemas.openxmlformats.org/officeDocument/2006/relationships/image" Target="../media/image1273.png"/><Relationship Id="rId85" Type="http://schemas.openxmlformats.org/officeDocument/2006/relationships/customXml" Target="../ink/ink1146.xml"/><Relationship Id="rId150" Type="http://schemas.openxmlformats.org/officeDocument/2006/relationships/image" Target="../media/image1178.png"/><Relationship Id="rId171" Type="http://schemas.openxmlformats.org/officeDocument/2006/relationships/customXml" Target="../ink/ink1189.xml"/><Relationship Id="rId192" Type="http://schemas.openxmlformats.org/officeDocument/2006/relationships/image" Target="../media/image1197.png"/><Relationship Id="rId206" Type="http://schemas.openxmlformats.org/officeDocument/2006/relationships/image" Target="../media/image1204.png"/><Relationship Id="rId227" Type="http://schemas.openxmlformats.org/officeDocument/2006/relationships/customXml" Target="../ink/ink1217.xml"/><Relationship Id="rId248" Type="http://schemas.openxmlformats.org/officeDocument/2006/relationships/image" Target="../media/image1225.png"/><Relationship Id="rId269" Type="http://schemas.openxmlformats.org/officeDocument/2006/relationships/customXml" Target="../ink/ink1238.xml"/><Relationship Id="rId12" Type="http://schemas.openxmlformats.org/officeDocument/2006/relationships/image" Target="../media/image1110.png"/><Relationship Id="rId33" Type="http://schemas.openxmlformats.org/officeDocument/2006/relationships/customXml" Target="../ink/ink1120.xml"/><Relationship Id="rId108" Type="http://schemas.openxmlformats.org/officeDocument/2006/relationships/image" Target="../media/image1158.png"/><Relationship Id="rId129" Type="http://schemas.openxmlformats.org/officeDocument/2006/relationships/customXml" Target="../ink/ink1168.xml"/><Relationship Id="rId280" Type="http://schemas.openxmlformats.org/officeDocument/2006/relationships/image" Target="../media/image1241.png"/><Relationship Id="rId315" Type="http://schemas.openxmlformats.org/officeDocument/2006/relationships/customXml" Target="../ink/ink1261.xml"/><Relationship Id="rId336" Type="http://schemas.openxmlformats.org/officeDocument/2006/relationships/image" Target="../media/image1268.png"/><Relationship Id="rId54" Type="http://schemas.openxmlformats.org/officeDocument/2006/relationships/image" Target="../media/image1131.png"/><Relationship Id="rId75" Type="http://schemas.openxmlformats.org/officeDocument/2006/relationships/customXml" Target="../ink/ink1141.xml"/><Relationship Id="rId96" Type="http://schemas.openxmlformats.org/officeDocument/2006/relationships/image" Target="../media/image1152.png"/><Relationship Id="rId140" Type="http://schemas.openxmlformats.org/officeDocument/2006/relationships/image" Target="../media/image1173.png"/><Relationship Id="rId161" Type="http://schemas.openxmlformats.org/officeDocument/2006/relationships/customXml" Target="../ink/ink1184.xml"/><Relationship Id="rId182" Type="http://schemas.openxmlformats.org/officeDocument/2006/relationships/image" Target="../media/image1193.png"/><Relationship Id="rId217" Type="http://schemas.openxmlformats.org/officeDocument/2006/relationships/customXml" Target="../ink/ink1212.xml"/><Relationship Id="rId6" Type="http://schemas.openxmlformats.org/officeDocument/2006/relationships/image" Target="../media/image938.wmf"/><Relationship Id="rId238" Type="http://schemas.openxmlformats.org/officeDocument/2006/relationships/image" Target="../media/image1220.png"/><Relationship Id="rId259" Type="http://schemas.openxmlformats.org/officeDocument/2006/relationships/customXml" Target="../ink/ink1233.xml"/><Relationship Id="rId23" Type="http://schemas.openxmlformats.org/officeDocument/2006/relationships/customXml" Target="../ink/ink1115.xml"/><Relationship Id="rId119" Type="http://schemas.openxmlformats.org/officeDocument/2006/relationships/customXml" Target="../ink/ink1163.xml"/><Relationship Id="rId270" Type="http://schemas.openxmlformats.org/officeDocument/2006/relationships/image" Target="../media/image1236.png"/><Relationship Id="rId291" Type="http://schemas.openxmlformats.org/officeDocument/2006/relationships/customXml" Target="../ink/ink1249.xml"/><Relationship Id="rId305" Type="http://schemas.openxmlformats.org/officeDocument/2006/relationships/customXml" Target="../ink/ink1256.xml"/><Relationship Id="rId326" Type="http://schemas.openxmlformats.org/officeDocument/2006/relationships/image" Target="../media/image1263.png"/><Relationship Id="rId347" Type="http://schemas.openxmlformats.org/officeDocument/2006/relationships/customXml" Target="../ink/ink1277.xml"/><Relationship Id="rId44" Type="http://schemas.openxmlformats.org/officeDocument/2006/relationships/image" Target="../media/image1126.png"/><Relationship Id="rId65" Type="http://schemas.openxmlformats.org/officeDocument/2006/relationships/customXml" Target="../ink/ink1136.xml"/><Relationship Id="rId86" Type="http://schemas.openxmlformats.org/officeDocument/2006/relationships/image" Target="../media/image1147.png"/><Relationship Id="rId130" Type="http://schemas.openxmlformats.org/officeDocument/2006/relationships/image" Target="../media/image1169.png"/><Relationship Id="rId151" Type="http://schemas.openxmlformats.org/officeDocument/2006/relationships/customXml" Target="../ink/ink1179.xml"/><Relationship Id="rId172" Type="http://schemas.openxmlformats.org/officeDocument/2006/relationships/image" Target="../media/image1188.png"/><Relationship Id="rId193" Type="http://schemas.openxmlformats.org/officeDocument/2006/relationships/customXml" Target="../ink/ink1200.xml"/><Relationship Id="rId207" Type="http://schemas.openxmlformats.org/officeDocument/2006/relationships/customXml" Target="../ink/ink1207.xml"/><Relationship Id="rId228" Type="http://schemas.openxmlformats.org/officeDocument/2006/relationships/image" Target="../media/image1215.png"/><Relationship Id="rId249" Type="http://schemas.openxmlformats.org/officeDocument/2006/relationships/customXml" Target="../ink/ink1228.xml"/><Relationship Id="rId13" Type="http://schemas.openxmlformats.org/officeDocument/2006/relationships/customXml" Target="../ink/ink1110.xml"/><Relationship Id="rId109" Type="http://schemas.openxmlformats.org/officeDocument/2006/relationships/customXml" Target="../ink/ink1158.xml"/><Relationship Id="rId260" Type="http://schemas.openxmlformats.org/officeDocument/2006/relationships/image" Target="../media/image1231.png"/><Relationship Id="rId281" Type="http://schemas.openxmlformats.org/officeDocument/2006/relationships/customXml" Target="../ink/ink1244.xml"/><Relationship Id="rId316" Type="http://schemas.openxmlformats.org/officeDocument/2006/relationships/image" Target="../media/image1258.png"/><Relationship Id="rId337" Type="http://schemas.openxmlformats.org/officeDocument/2006/relationships/customXml" Target="../ink/ink1272.xml"/><Relationship Id="rId34" Type="http://schemas.openxmlformats.org/officeDocument/2006/relationships/image" Target="../media/image1121.png"/><Relationship Id="rId55" Type="http://schemas.openxmlformats.org/officeDocument/2006/relationships/customXml" Target="../ink/ink1131.xml"/><Relationship Id="rId76" Type="http://schemas.openxmlformats.org/officeDocument/2006/relationships/image" Target="../media/image1142.png"/><Relationship Id="rId97" Type="http://schemas.openxmlformats.org/officeDocument/2006/relationships/customXml" Target="../ink/ink1152.xml"/><Relationship Id="rId120" Type="http://schemas.openxmlformats.org/officeDocument/2006/relationships/image" Target="../media/image1164.png"/><Relationship Id="rId141" Type="http://schemas.openxmlformats.org/officeDocument/2006/relationships/customXml" Target="../ink/ink1174.xml"/><Relationship Id="rId7" Type="http://schemas.openxmlformats.org/officeDocument/2006/relationships/customXml" Target="../ink/ink1107.xml"/><Relationship Id="rId162" Type="http://schemas.openxmlformats.org/officeDocument/2006/relationships/image" Target="../media/image124.png"/><Relationship Id="rId183" Type="http://schemas.openxmlformats.org/officeDocument/2006/relationships/customXml" Target="../ink/ink1195.xml"/><Relationship Id="rId218" Type="http://schemas.openxmlformats.org/officeDocument/2006/relationships/image" Target="../media/image1210.png"/><Relationship Id="rId239" Type="http://schemas.openxmlformats.org/officeDocument/2006/relationships/customXml" Target="../ink/ink1223.xml"/><Relationship Id="rId250" Type="http://schemas.openxmlformats.org/officeDocument/2006/relationships/image" Target="../media/image1226.png"/><Relationship Id="rId271" Type="http://schemas.openxmlformats.org/officeDocument/2006/relationships/customXml" Target="../ink/ink1239.xml"/><Relationship Id="rId292" Type="http://schemas.openxmlformats.org/officeDocument/2006/relationships/image" Target="../media/image117.png"/><Relationship Id="rId306" Type="http://schemas.openxmlformats.org/officeDocument/2006/relationships/image" Target="../media/image1253.png"/><Relationship Id="rId24" Type="http://schemas.openxmlformats.org/officeDocument/2006/relationships/image" Target="../media/image1116.png"/><Relationship Id="rId45" Type="http://schemas.openxmlformats.org/officeDocument/2006/relationships/customXml" Target="../ink/ink1126.xml"/><Relationship Id="rId66" Type="http://schemas.openxmlformats.org/officeDocument/2006/relationships/image" Target="../media/image1137.png"/><Relationship Id="rId87" Type="http://schemas.openxmlformats.org/officeDocument/2006/relationships/customXml" Target="../ink/ink1147.xml"/><Relationship Id="rId110" Type="http://schemas.openxmlformats.org/officeDocument/2006/relationships/image" Target="../media/image1159.png"/><Relationship Id="rId131" Type="http://schemas.openxmlformats.org/officeDocument/2006/relationships/customXml" Target="../ink/ink1169.xml"/><Relationship Id="rId327" Type="http://schemas.openxmlformats.org/officeDocument/2006/relationships/customXml" Target="../ink/ink1267.xml"/><Relationship Id="rId348" Type="http://schemas.openxmlformats.org/officeDocument/2006/relationships/image" Target="../media/image1274.png"/><Relationship Id="rId152" Type="http://schemas.openxmlformats.org/officeDocument/2006/relationships/image" Target="../media/image1179.png"/><Relationship Id="rId173" Type="http://schemas.openxmlformats.org/officeDocument/2006/relationships/customXml" Target="../ink/ink1190.xml"/><Relationship Id="rId194" Type="http://schemas.openxmlformats.org/officeDocument/2006/relationships/image" Target="../media/image1198.png"/><Relationship Id="rId208" Type="http://schemas.openxmlformats.org/officeDocument/2006/relationships/image" Target="../media/image1205.png"/><Relationship Id="rId229" Type="http://schemas.openxmlformats.org/officeDocument/2006/relationships/customXml" Target="../ink/ink1218.xml"/><Relationship Id="rId240" Type="http://schemas.openxmlformats.org/officeDocument/2006/relationships/image" Target="../media/image1221.png"/><Relationship Id="rId261" Type="http://schemas.openxmlformats.org/officeDocument/2006/relationships/customXml" Target="../ink/ink1234.xml"/><Relationship Id="rId14" Type="http://schemas.openxmlformats.org/officeDocument/2006/relationships/image" Target="../media/image1111.png"/><Relationship Id="rId35" Type="http://schemas.openxmlformats.org/officeDocument/2006/relationships/customXml" Target="../ink/ink1121.xml"/><Relationship Id="rId56" Type="http://schemas.openxmlformats.org/officeDocument/2006/relationships/image" Target="../media/image1132.png"/><Relationship Id="rId77" Type="http://schemas.openxmlformats.org/officeDocument/2006/relationships/customXml" Target="../ink/ink1142.xml"/><Relationship Id="rId100" Type="http://schemas.openxmlformats.org/officeDocument/2006/relationships/image" Target="../media/image1154.png"/><Relationship Id="rId282" Type="http://schemas.openxmlformats.org/officeDocument/2006/relationships/image" Target="../media/image1242.png"/><Relationship Id="rId317" Type="http://schemas.openxmlformats.org/officeDocument/2006/relationships/customXml" Target="../ink/ink1262.xml"/><Relationship Id="rId338" Type="http://schemas.openxmlformats.org/officeDocument/2006/relationships/image" Target="../media/image1269.png"/><Relationship Id="rId8" Type="http://schemas.openxmlformats.org/officeDocument/2006/relationships/image" Target="../media/image1108.png"/><Relationship Id="rId98" Type="http://schemas.openxmlformats.org/officeDocument/2006/relationships/image" Target="../media/image1153.png"/><Relationship Id="rId121" Type="http://schemas.openxmlformats.org/officeDocument/2006/relationships/customXml" Target="../ink/ink1164.xml"/><Relationship Id="rId142" Type="http://schemas.openxmlformats.org/officeDocument/2006/relationships/image" Target="../media/image1174.png"/><Relationship Id="rId163" Type="http://schemas.openxmlformats.org/officeDocument/2006/relationships/customXml" Target="../ink/ink1185.xml"/><Relationship Id="rId184" Type="http://schemas.openxmlformats.org/officeDocument/2006/relationships/image" Target="../media/image1194.png"/><Relationship Id="rId219" Type="http://schemas.openxmlformats.org/officeDocument/2006/relationships/customXml" Target="../ink/ink1213.xml"/><Relationship Id="rId230" Type="http://schemas.openxmlformats.org/officeDocument/2006/relationships/image" Target="../media/image1216.png"/><Relationship Id="rId251" Type="http://schemas.openxmlformats.org/officeDocument/2006/relationships/customXml" Target="../ink/ink1229.xml"/><Relationship Id="rId25" Type="http://schemas.openxmlformats.org/officeDocument/2006/relationships/customXml" Target="../ink/ink1116.xml"/><Relationship Id="rId46" Type="http://schemas.openxmlformats.org/officeDocument/2006/relationships/image" Target="../media/image1127.png"/><Relationship Id="rId67" Type="http://schemas.openxmlformats.org/officeDocument/2006/relationships/customXml" Target="../ink/ink1137.xml"/><Relationship Id="rId116" Type="http://schemas.openxmlformats.org/officeDocument/2006/relationships/image" Target="../media/image1162.png"/><Relationship Id="rId137" Type="http://schemas.openxmlformats.org/officeDocument/2006/relationships/customXml" Target="../ink/ink1172.xml"/><Relationship Id="rId158" Type="http://schemas.openxmlformats.org/officeDocument/2006/relationships/image" Target="../media/image1182.png"/><Relationship Id="rId272" Type="http://schemas.openxmlformats.org/officeDocument/2006/relationships/image" Target="../media/image1237.png"/><Relationship Id="rId293" Type="http://schemas.openxmlformats.org/officeDocument/2006/relationships/customXml" Target="../ink/ink1250.xml"/><Relationship Id="rId302" Type="http://schemas.openxmlformats.org/officeDocument/2006/relationships/image" Target="../media/image1251.png"/><Relationship Id="rId307" Type="http://schemas.openxmlformats.org/officeDocument/2006/relationships/customXml" Target="../ink/ink1257.xml"/><Relationship Id="rId323" Type="http://schemas.openxmlformats.org/officeDocument/2006/relationships/customXml" Target="../ink/ink1265.xml"/><Relationship Id="rId328" Type="http://schemas.openxmlformats.org/officeDocument/2006/relationships/image" Target="../media/image1264.png"/><Relationship Id="rId344" Type="http://schemas.openxmlformats.org/officeDocument/2006/relationships/image" Target="../media/image1272.png"/><Relationship Id="rId20" Type="http://schemas.openxmlformats.org/officeDocument/2006/relationships/image" Target="../media/image1114.png"/><Relationship Id="rId41" Type="http://schemas.openxmlformats.org/officeDocument/2006/relationships/customXml" Target="../ink/ink1124.xml"/><Relationship Id="rId62" Type="http://schemas.openxmlformats.org/officeDocument/2006/relationships/image" Target="../media/image1135.png"/><Relationship Id="rId83" Type="http://schemas.openxmlformats.org/officeDocument/2006/relationships/customXml" Target="../ink/ink1145.xml"/><Relationship Id="rId88" Type="http://schemas.openxmlformats.org/officeDocument/2006/relationships/image" Target="../media/image1148.png"/><Relationship Id="rId111" Type="http://schemas.openxmlformats.org/officeDocument/2006/relationships/customXml" Target="../ink/ink1159.xml"/><Relationship Id="rId132" Type="http://schemas.openxmlformats.org/officeDocument/2006/relationships/image" Target="../media/image1042.png"/><Relationship Id="rId153" Type="http://schemas.openxmlformats.org/officeDocument/2006/relationships/customXml" Target="../ink/ink1180.xml"/><Relationship Id="rId174" Type="http://schemas.openxmlformats.org/officeDocument/2006/relationships/image" Target="../media/image1189.png"/><Relationship Id="rId179" Type="http://schemas.openxmlformats.org/officeDocument/2006/relationships/customXml" Target="../ink/ink1193.xml"/><Relationship Id="rId195" Type="http://schemas.openxmlformats.org/officeDocument/2006/relationships/customXml" Target="../ink/ink1201.xml"/><Relationship Id="rId209" Type="http://schemas.openxmlformats.org/officeDocument/2006/relationships/customXml" Target="../ink/ink1208.xml"/><Relationship Id="rId190" Type="http://schemas.openxmlformats.org/officeDocument/2006/relationships/image" Target="../media/image440.png"/><Relationship Id="rId204" Type="http://schemas.openxmlformats.org/officeDocument/2006/relationships/image" Target="../media/image1203.png"/><Relationship Id="rId220" Type="http://schemas.openxmlformats.org/officeDocument/2006/relationships/image" Target="../media/image1211.png"/><Relationship Id="rId225" Type="http://schemas.openxmlformats.org/officeDocument/2006/relationships/customXml" Target="../ink/ink1216.xml"/><Relationship Id="rId241" Type="http://schemas.openxmlformats.org/officeDocument/2006/relationships/customXml" Target="../ink/ink1224.xml"/><Relationship Id="rId246" Type="http://schemas.openxmlformats.org/officeDocument/2006/relationships/image" Target="../media/image1224.png"/><Relationship Id="rId267" Type="http://schemas.openxmlformats.org/officeDocument/2006/relationships/customXml" Target="../ink/ink1237.xml"/><Relationship Id="rId288" Type="http://schemas.openxmlformats.org/officeDocument/2006/relationships/image" Target="../media/image1245.png"/><Relationship Id="rId15" Type="http://schemas.openxmlformats.org/officeDocument/2006/relationships/customXml" Target="../ink/ink1111.xml"/><Relationship Id="rId36" Type="http://schemas.openxmlformats.org/officeDocument/2006/relationships/image" Target="../media/image1122.png"/><Relationship Id="rId57" Type="http://schemas.openxmlformats.org/officeDocument/2006/relationships/customXml" Target="../ink/ink1132.xml"/><Relationship Id="rId106" Type="http://schemas.openxmlformats.org/officeDocument/2006/relationships/image" Target="../media/image1157.png"/><Relationship Id="rId127" Type="http://schemas.openxmlformats.org/officeDocument/2006/relationships/customXml" Target="../ink/ink1167.xml"/><Relationship Id="rId262" Type="http://schemas.openxmlformats.org/officeDocument/2006/relationships/image" Target="../media/image1232.png"/><Relationship Id="rId283" Type="http://schemas.openxmlformats.org/officeDocument/2006/relationships/customXml" Target="../ink/ink1245.xml"/><Relationship Id="rId313" Type="http://schemas.openxmlformats.org/officeDocument/2006/relationships/customXml" Target="../ink/ink1260.xml"/><Relationship Id="rId318" Type="http://schemas.openxmlformats.org/officeDocument/2006/relationships/image" Target="../media/image1259.png"/><Relationship Id="rId339" Type="http://schemas.openxmlformats.org/officeDocument/2006/relationships/customXml" Target="../ink/ink1273.xml"/><Relationship Id="rId10" Type="http://schemas.openxmlformats.org/officeDocument/2006/relationships/image" Target="../media/image1109.png"/><Relationship Id="rId31" Type="http://schemas.openxmlformats.org/officeDocument/2006/relationships/customXml" Target="../ink/ink1119.xml"/><Relationship Id="rId52" Type="http://schemas.openxmlformats.org/officeDocument/2006/relationships/image" Target="../media/image1130.png"/><Relationship Id="rId73" Type="http://schemas.openxmlformats.org/officeDocument/2006/relationships/customXml" Target="../ink/ink1140.xml"/><Relationship Id="rId78" Type="http://schemas.openxmlformats.org/officeDocument/2006/relationships/image" Target="../media/image1143.png"/><Relationship Id="rId94" Type="http://schemas.openxmlformats.org/officeDocument/2006/relationships/image" Target="../media/image1151.png"/><Relationship Id="rId99" Type="http://schemas.openxmlformats.org/officeDocument/2006/relationships/customXml" Target="../ink/ink1153.xml"/><Relationship Id="rId101" Type="http://schemas.openxmlformats.org/officeDocument/2006/relationships/customXml" Target="../ink/ink1154.xml"/><Relationship Id="rId122" Type="http://schemas.openxmlformats.org/officeDocument/2006/relationships/image" Target="../media/image1165.png"/><Relationship Id="rId143" Type="http://schemas.openxmlformats.org/officeDocument/2006/relationships/customXml" Target="../ink/ink1175.xml"/><Relationship Id="rId148" Type="http://schemas.openxmlformats.org/officeDocument/2006/relationships/image" Target="../media/image1177.png"/><Relationship Id="rId164" Type="http://schemas.openxmlformats.org/officeDocument/2006/relationships/image" Target="../media/image1184.png"/><Relationship Id="rId169" Type="http://schemas.openxmlformats.org/officeDocument/2006/relationships/customXml" Target="../ink/ink1188.xml"/><Relationship Id="rId185" Type="http://schemas.openxmlformats.org/officeDocument/2006/relationships/customXml" Target="../ink/ink1196.xml"/><Relationship Id="rId334" Type="http://schemas.openxmlformats.org/officeDocument/2006/relationships/image" Target="../media/image1267.png"/><Relationship Id="rId4" Type="http://schemas.openxmlformats.org/officeDocument/2006/relationships/image" Target="../media/image937.png"/><Relationship Id="rId9" Type="http://schemas.openxmlformats.org/officeDocument/2006/relationships/customXml" Target="../ink/ink1108.xml"/><Relationship Id="rId180" Type="http://schemas.openxmlformats.org/officeDocument/2006/relationships/image" Target="../media/image1192.png"/><Relationship Id="rId210" Type="http://schemas.openxmlformats.org/officeDocument/2006/relationships/image" Target="../media/image1206.png"/><Relationship Id="rId215" Type="http://schemas.openxmlformats.org/officeDocument/2006/relationships/customXml" Target="../ink/ink1211.xml"/><Relationship Id="rId236" Type="http://schemas.openxmlformats.org/officeDocument/2006/relationships/image" Target="../media/image1219.png"/><Relationship Id="rId257" Type="http://schemas.openxmlformats.org/officeDocument/2006/relationships/customXml" Target="../ink/ink1232.xml"/><Relationship Id="rId278" Type="http://schemas.openxmlformats.org/officeDocument/2006/relationships/image" Target="../media/image1240.png"/><Relationship Id="rId26" Type="http://schemas.openxmlformats.org/officeDocument/2006/relationships/image" Target="../media/image1117.png"/><Relationship Id="rId231" Type="http://schemas.openxmlformats.org/officeDocument/2006/relationships/customXml" Target="../ink/ink1219.xml"/><Relationship Id="rId252" Type="http://schemas.openxmlformats.org/officeDocument/2006/relationships/image" Target="../media/image1227.png"/><Relationship Id="rId273" Type="http://schemas.openxmlformats.org/officeDocument/2006/relationships/customXml" Target="../ink/ink1240.xml"/><Relationship Id="rId294" Type="http://schemas.openxmlformats.org/officeDocument/2006/relationships/image" Target="../media/image1247.png"/><Relationship Id="rId308" Type="http://schemas.openxmlformats.org/officeDocument/2006/relationships/image" Target="../media/image1254.png"/><Relationship Id="rId329" Type="http://schemas.openxmlformats.org/officeDocument/2006/relationships/customXml" Target="../ink/ink1268.xml"/><Relationship Id="rId47" Type="http://schemas.openxmlformats.org/officeDocument/2006/relationships/customXml" Target="../ink/ink1127.xml"/><Relationship Id="rId68" Type="http://schemas.openxmlformats.org/officeDocument/2006/relationships/image" Target="../media/image1138.png"/><Relationship Id="rId89" Type="http://schemas.openxmlformats.org/officeDocument/2006/relationships/customXml" Target="../ink/ink1148.xml"/><Relationship Id="rId112" Type="http://schemas.openxmlformats.org/officeDocument/2006/relationships/image" Target="../media/image1160.png"/><Relationship Id="rId133" Type="http://schemas.openxmlformats.org/officeDocument/2006/relationships/customXml" Target="../ink/ink1170.xml"/><Relationship Id="rId154" Type="http://schemas.openxmlformats.org/officeDocument/2006/relationships/image" Target="../media/image1180.png"/><Relationship Id="rId175" Type="http://schemas.openxmlformats.org/officeDocument/2006/relationships/customXml" Target="../ink/ink1191.xml"/><Relationship Id="rId340" Type="http://schemas.openxmlformats.org/officeDocument/2006/relationships/image" Target="../media/image1270.png"/><Relationship Id="rId196" Type="http://schemas.openxmlformats.org/officeDocument/2006/relationships/image" Target="../media/image1199.png"/><Relationship Id="rId200" Type="http://schemas.openxmlformats.org/officeDocument/2006/relationships/image" Target="../media/image1201.png"/><Relationship Id="rId16" Type="http://schemas.openxmlformats.org/officeDocument/2006/relationships/image" Target="../media/image1112.png"/><Relationship Id="rId221" Type="http://schemas.openxmlformats.org/officeDocument/2006/relationships/customXml" Target="../ink/ink1214.xml"/><Relationship Id="rId242" Type="http://schemas.openxmlformats.org/officeDocument/2006/relationships/image" Target="../media/image1222.png"/><Relationship Id="rId263" Type="http://schemas.openxmlformats.org/officeDocument/2006/relationships/customXml" Target="../ink/ink1235.xml"/><Relationship Id="rId284" Type="http://schemas.openxmlformats.org/officeDocument/2006/relationships/image" Target="../media/image1243.png"/><Relationship Id="rId319" Type="http://schemas.openxmlformats.org/officeDocument/2006/relationships/customXml" Target="../ink/ink1263.xml"/><Relationship Id="rId37" Type="http://schemas.openxmlformats.org/officeDocument/2006/relationships/customXml" Target="../ink/ink1122.xml"/><Relationship Id="rId58" Type="http://schemas.openxmlformats.org/officeDocument/2006/relationships/image" Target="../media/image1133.png"/><Relationship Id="rId79" Type="http://schemas.openxmlformats.org/officeDocument/2006/relationships/customXml" Target="../ink/ink1143.xml"/><Relationship Id="rId102" Type="http://schemas.openxmlformats.org/officeDocument/2006/relationships/image" Target="../media/image1155.png"/><Relationship Id="rId123" Type="http://schemas.openxmlformats.org/officeDocument/2006/relationships/customXml" Target="../ink/ink1165.xml"/><Relationship Id="rId144" Type="http://schemas.openxmlformats.org/officeDocument/2006/relationships/image" Target="../media/image1175.png"/><Relationship Id="rId330" Type="http://schemas.openxmlformats.org/officeDocument/2006/relationships/image" Target="../media/image1265.png"/><Relationship Id="rId90" Type="http://schemas.openxmlformats.org/officeDocument/2006/relationships/image" Target="../media/image1149.png"/><Relationship Id="rId165" Type="http://schemas.openxmlformats.org/officeDocument/2006/relationships/customXml" Target="../ink/ink1186.xml"/><Relationship Id="rId186" Type="http://schemas.openxmlformats.org/officeDocument/2006/relationships/image" Target="../media/image1195.png"/><Relationship Id="rId211" Type="http://schemas.openxmlformats.org/officeDocument/2006/relationships/customXml" Target="../ink/ink1209.xml"/><Relationship Id="rId232" Type="http://schemas.openxmlformats.org/officeDocument/2006/relationships/image" Target="../media/image1217.png"/><Relationship Id="rId253" Type="http://schemas.openxmlformats.org/officeDocument/2006/relationships/customXml" Target="../ink/ink1230.xml"/><Relationship Id="rId274" Type="http://schemas.openxmlformats.org/officeDocument/2006/relationships/image" Target="../media/image1238.png"/><Relationship Id="rId295" Type="http://schemas.openxmlformats.org/officeDocument/2006/relationships/customXml" Target="../ink/ink1251.xml"/><Relationship Id="rId309" Type="http://schemas.openxmlformats.org/officeDocument/2006/relationships/customXml" Target="../ink/ink1258.xml"/><Relationship Id="rId27" Type="http://schemas.openxmlformats.org/officeDocument/2006/relationships/customXml" Target="../ink/ink1117.xml"/><Relationship Id="rId48" Type="http://schemas.openxmlformats.org/officeDocument/2006/relationships/image" Target="../media/image1128.png"/><Relationship Id="rId69" Type="http://schemas.openxmlformats.org/officeDocument/2006/relationships/customXml" Target="../ink/ink1138.xml"/><Relationship Id="rId113" Type="http://schemas.openxmlformats.org/officeDocument/2006/relationships/customXml" Target="../ink/ink1160.xml"/><Relationship Id="rId134" Type="http://schemas.openxmlformats.org/officeDocument/2006/relationships/image" Target="../media/image1170.png"/><Relationship Id="rId320" Type="http://schemas.openxmlformats.org/officeDocument/2006/relationships/image" Target="../media/image1260.png"/><Relationship Id="rId80" Type="http://schemas.openxmlformats.org/officeDocument/2006/relationships/image" Target="../media/image1144.png"/><Relationship Id="rId155" Type="http://schemas.openxmlformats.org/officeDocument/2006/relationships/customXml" Target="../ink/ink1181.xml"/><Relationship Id="rId176" Type="http://schemas.openxmlformats.org/officeDocument/2006/relationships/image" Target="../media/image1190.png"/><Relationship Id="rId197" Type="http://schemas.openxmlformats.org/officeDocument/2006/relationships/customXml" Target="../ink/ink1202.xml"/><Relationship Id="rId341" Type="http://schemas.openxmlformats.org/officeDocument/2006/relationships/customXml" Target="../ink/ink1274.xml"/><Relationship Id="rId201" Type="http://schemas.openxmlformats.org/officeDocument/2006/relationships/customXml" Target="../ink/ink1204.xml"/><Relationship Id="rId222" Type="http://schemas.openxmlformats.org/officeDocument/2006/relationships/image" Target="../media/image1212.png"/><Relationship Id="rId243" Type="http://schemas.openxmlformats.org/officeDocument/2006/relationships/customXml" Target="../ink/ink1225.xml"/><Relationship Id="rId264" Type="http://schemas.openxmlformats.org/officeDocument/2006/relationships/image" Target="../media/image1233.png"/><Relationship Id="rId285" Type="http://schemas.openxmlformats.org/officeDocument/2006/relationships/customXml" Target="../ink/ink1246.xml"/><Relationship Id="rId17" Type="http://schemas.openxmlformats.org/officeDocument/2006/relationships/customXml" Target="../ink/ink1112.xml"/><Relationship Id="rId38" Type="http://schemas.openxmlformats.org/officeDocument/2006/relationships/image" Target="../media/image1123.png"/><Relationship Id="rId59" Type="http://schemas.openxmlformats.org/officeDocument/2006/relationships/customXml" Target="../ink/ink1133.xml"/><Relationship Id="rId103" Type="http://schemas.openxmlformats.org/officeDocument/2006/relationships/customXml" Target="../ink/ink1155.xml"/><Relationship Id="rId124" Type="http://schemas.openxmlformats.org/officeDocument/2006/relationships/image" Target="../media/image1166.png"/><Relationship Id="rId310" Type="http://schemas.openxmlformats.org/officeDocument/2006/relationships/image" Target="../media/image1255.png"/><Relationship Id="rId70" Type="http://schemas.openxmlformats.org/officeDocument/2006/relationships/image" Target="../media/image1139.png"/><Relationship Id="rId91" Type="http://schemas.openxmlformats.org/officeDocument/2006/relationships/customXml" Target="../ink/ink1149.xml"/><Relationship Id="rId145" Type="http://schemas.openxmlformats.org/officeDocument/2006/relationships/customXml" Target="../ink/ink1176.xml"/><Relationship Id="rId166" Type="http://schemas.openxmlformats.org/officeDocument/2006/relationships/image" Target="../media/image1185.png"/><Relationship Id="rId187" Type="http://schemas.openxmlformats.org/officeDocument/2006/relationships/customXml" Target="../ink/ink1197.xml"/><Relationship Id="rId331" Type="http://schemas.openxmlformats.org/officeDocument/2006/relationships/customXml" Target="../ink/ink1269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1207.png"/><Relationship Id="rId233" Type="http://schemas.openxmlformats.org/officeDocument/2006/relationships/customXml" Target="../ink/ink1220.xml"/><Relationship Id="rId254" Type="http://schemas.openxmlformats.org/officeDocument/2006/relationships/image" Target="../media/image1228.png"/><Relationship Id="rId28" Type="http://schemas.openxmlformats.org/officeDocument/2006/relationships/image" Target="../media/image1118.png"/><Relationship Id="rId49" Type="http://schemas.openxmlformats.org/officeDocument/2006/relationships/customXml" Target="../ink/ink1128.xml"/><Relationship Id="rId114" Type="http://schemas.openxmlformats.org/officeDocument/2006/relationships/image" Target="../media/image1161.png"/><Relationship Id="rId275" Type="http://schemas.openxmlformats.org/officeDocument/2006/relationships/customXml" Target="../ink/ink1241.xml"/><Relationship Id="rId296" Type="http://schemas.openxmlformats.org/officeDocument/2006/relationships/image" Target="../media/image1248.png"/><Relationship Id="rId300" Type="http://schemas.openxmlformats.org/officeDocument/2006/relationships/image" Target="../media/image1250.png"/><Relationship Id="rId60" Type="http://schemas.openxmlformats.org/officeDocument/2006/relationships/image" Target="../media/image1134.png"/><Relationship Id="rId81" Type="http://schemas.openxmlformats.org/officeDocument/2006/relationships/customXml" Target="../ink/ink1144.xml"/><Relationship Id="rId135" Type="http://schemas.openxmlformats.org/officeDocument/2006/relationships/customXml" Target="../ink/ink1171.xml"/><Relationship Id="rId156" Type="http://schemas.openxmlformats.org/officeDocument/2006/relationships/image" Target="../media/image1181.png"/><Relationship Id="rId177" Type="http://schemas.openxmlformats.org/officeDocument/2006/relationships/customXml" Target="../ink/ink1192.xml"/><Relationship Id="rId198" Type="http://schemas.openxmlformats.org/officeDocument/2006/relationships/image" Target="../media/image1200.png"/><Relationship Id="rId321" Type="http://schemas.openxmlformats.org/officeDocument/2006/relationships/customXml" Target="../ink/ink1264.xml"/><Relationship Id="rId342" Type="http://schemas.openxmlformats.org/officeDocument/2006/relationships/image" Target="../media/image1271.png"/><Relationship Id="rId202" Type="http://schemas.openxmlformats.org/officeDocument/2006/relationships/image" Target="../media/image1202.png"/><Relationship Id="rId223" Type="http://schemas.openxmlformats.org/officeDocument/2006/relationships/customXml" Target="../ink/ink1215.xml"/><Relationship Id="rId244" Type="http://schemas.openxmlformats.org/officeDocument/2006/relationships/image" Target="../media/image1223.png"/><Relationship Id="rId18" Type="http://schemas.openxmlformats.org/officeDocument/2006/relationships/image" Target="../media/image1113.png"/><Relationship Id="rId39" Type="http://schemas.openxmlformats.org/officeDocument/2006/relationships/customXml" Target="../ink/ink1123.xml"/><Relationship Id="rId265" Type="http://schemas.openxmlformats.org/officeDocument/2006/relationships/customXml" Target="../ink/ink1236.xml"/><Relationship Id="rId286" Type="http://schemas.openxmlformats.org/officeDocument/2006/relationships/image" Target="../media/image1244.png"/><Relationship Id="rId50" Type="http://schemas.openxmlformats.org/officeDocument/2006/relationships/image" Target="../media/image1129.png"/><Relationship Id="rId104" Type="http://schemas.openxmlformats.org/officeDocument/2006/relationships/image" Target="../media/image1156.png"/><Relationship Id="rId125" Type="http://schemas.openxmlformats.org/officeDocument/2006/relationships/customXml" Target="../ink/ink1166.xml"/><Relationship Id="rId146" Type="http://schemas.openxmlformats.org/officeDocument/2006/relationships/image" Target="../media/image1176.png"/><Relationship Id="rId167" Type="http://schemas.openxmlformats.org/officeDocument/2006/relationships/customXml" Target="../ink/ink1187.xml"/><Relationship Id="rId188" Type="http://schemas.openxmlformats.org/officeDocument/2006/relationships/image" Target="../media/image1196.png"/><Relationship Id="rId311" Type="http://schemas.openxmlformats.org/officeDocument/2006/relationships/customXml" Target="../ink/ink1259.xml"/><Relationship Id="rId332" Type="http://schemas.openxmlformats.org/officeDocument/2006/relationships/image" Target="../media/image1266.png"/><Relationship Id="rId71" Type="http://schemas.openxmlformats.org/officeDocument/2006/relationships/customXml" Target="../ink/ink1139.xml"/><Relationship Id="rId92" Type="http://schemas.openxmlformats.org/officeDocument/2006/relationships/image" Target="../media/image1150.png"/><Relationship Id="rId213" Type="http://schemas.openxmlformats.org/officeDocument/2006/relationships/customXml" Target="../ink/ink1210.xml"/><Relationship Id="rId234" Type="http://schemas.openxmlformats.org/officeDocument/2006/relationships/image" Target="../media/image1218.png"/><Relationship Id="rId29" Type="http://schemas.openxmlformats.org/officeDocument/2006/relationships/customXml" Target="../ink/ink1118.xml"/><Relationship Id="rId255" Type="http://schemas.openxmlformats.org/officeDocument/2006/relationships/customXml" Target="../ink/ink1231.xml"/><Relationship Id="rId276" Type="http://schemas.openxmlformats.org/officeDocument/2006/relationships/image" Target="../media/image1239.png"/><Relationship Id="rId297" Type="http://schemas.openxmlformats.org/officeDocument/2006/relationships/customXml" Target="../ink/ink1252.xml"/><Relationship Id="rId40" Type="http://schemas.openxmlformats.org/officeDocument/2006/relationships/image" Target="../media/image1124.png"/><Relationship Id="rId115" Type="http://schemas.openxmlformats.org/officeDocument/2006/relationships/customXml" Target="../ink/ink1161.xml"/><Relationship Id="rId136" Type="http://schemas.openxmlformats.org/officeDocument/2006/relationships/image" Target="../media/image1171.png"/><Relationship Id="rId157" Type="http://schemas.openxmlformats.org/officeDocument/2006/relationships/customXml" Target="../ink/ink1182.xml"/><Relationship Id="rId178" Type="http://schemas.openxmlformats.org/officeDocument/2006/relationships/image" Target="../media/image1191.png"/><Relationship Id="rId301" Type="http://schemas.openxmlformats.org/officeDocument/2006/relationships/customXml" Target="../ink/ink1254.xml"/><Relationship Id="rId322" Type="http://schemas.openxmlformats.org/officeDocument/2006/relationships/image" Target="../media/image1261.png"/><Relationship Id="rId343" Type="http://schemas.openxmlformats.org/officeDocument/2006/relationships/customXml" Target="../ink/ink1275.xml"/><Relationship Id="rId61" Type="http://schemas.openxmlformats.org/officeDocument/2006/relationships/customXml" Target="../ink/ink1134.xml"/><Relationship Id="rId82" Type="http://schemas.openxmlformats.org/officeDocument/2006/relationships/image" Target="../media/image1145.png"/><Relationship Id="rId199" Type="http://schemas.openxmlformats.org/officeDocument/2006/relationships/customXml" Target="../ink/ink1203.xml"/><Relationship Id="rId203" Type="http://schemas.openxmlformats.org/officeDocument/2006/relationships/customXml" Target="../ink/ink1205.xml"/><Relationship Id="rId19" Type="http://schemas.openxmlformats.org/officeDocument/2006/relationships/customXml" Target="../ink/ink1113.xml"/><Relationship Id="rId224" Type="http://schemas.openxmlformats.org/officeDocument/2006/relationships/image" Target="../media/image1213.png"/><Relationship Id="rId245" Type="http://schemas.openxmlformats.org/officeDocument/2006/relationships/customXml" Target="../ink/ink1226.xml"/><Relationship Id="rId266" Type="http://schemas.openxmlformats.org/officeDocument/2006/relationships/image" Target="../media/image1234.png"/><Relationship Id="rId287" Type="http://schemas.openxmlformats.org/officeDocument/2006/relationships/customXml" Target="../ink/ink1247.xml"/><Relationship Id="rId30" Type="http://schemas.openxmlformats.org/officeDocument/2006/relationships/image" Target="../media/image1119.png"/><Relationship Id="rId105" Type="http://schemas.openxmlformats.org/officeDocument/2006/relationships/customXml" Target="../ink/ink1156.xml"/><Relationship Id="rId126" Type="http://schemas.openxmlformats.org/officeDocument/2006/relationships/image" Target="../media/image1167.png"/><Relationship Id="rId147" Type="http://schemas.openxmlformats.org/officeDocument/2006/relationships/customXml" Target="../ink/ink1177.xml"/><Relationship Id="rId168" Type="http://schemas.openxmlformats.org/officeDocument/2006/relationships/image" Target="../media/image1186.png"/><Relationship Id="rId312" Type="http://schemas.openxmlformats.org/officeDocument/2006/relationships/image" Target="../media/image1256.png"/><Relationship Id="rId333" Type="http://schemas.openxmlformats.org/officeDocument/2006/relationships/customXml" Target="../ink/ink1270.xml"/><Relationship Id="rId51" Type="http://schemas.openxmlformats.org/officeDocument/2006/relationships/customXml" Target="../ink/ink1129.xml"/><Relationship Id="rId72" Type="http://schemas.openxmlformats.org/officeDocument/2006/relationships/image" Target="../media/image1140.png"/><Relationship Id="rId93" Type="http://schemas.openxmlformats.org/officeDocument/2006/relationships/customXml" Target="../ink/ink1150.xml"/><Relationship Id="rId189" Type="http://schemas.openxmlformats.org/officeDocument/2006/relationships/customXml" Target="../ink/ink1198.xml"/><Relationship Id="rId3" Type="http://schemas.openxmlformats.org/officeDocument/2006/relationships/image" Target="../media/image7100.png"/><Relationship Id="rId214" Type="http://schemas.openxmlformats.org/officeDocument/2006/relationships/image" Target="../media/image1208.png"/><Relationship Id="rId235" Type="http://schemas.openxmlformats.org/officeDocument/2006/relationships/customXml" Target="../ink/ink1221.xml"/><Relationship Id="rId256" Type="http://schemas.openxmlformats.org/officeDocument/2006/relationships/image" Target="../media/image1229.png"/><Relationship Id="rId277" Type="http://schemas.openxmlformats.org/officeDocument/2006/relationships/customXml" Target="../ink/ink1242.xml"/><Relationship Id="rId298" Type="http://schemas.openxmlformats.org/officeDocument/2006/relationships/image" Target="../media/image1249.png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32.png"/><Relationship Id="rId299" Type="http://schemas.openxmlformats.org/officeDocument/2006/relationships/image" Target="../media/image1423.png"/><Relationship Id="rId21" Type="http://schemas.openxmlformats.org/officeDocument/2006/relationships/image" Target="../media/image1284.png"/><Relationship Id="rId63" Type="http://schemas.openxmlformats.org/officeDocument/2006/relationships/image" Target="../media/image1305.png"/><Relationship Id="rId159" Type="http://schemas.openxmlformats.org/officeDocument/2006/relationships/image" Target="../media/image1353.png"/><Relationship Id="rId324" Type="http://schemas.openxmlformats.org/officeDocument/2006/relationships/customXml" Target="../ink/ink1439.xml"/><Relationship Id="rId366" Type="http://schemas.openxmlformats.org/officeDocument/2006/relationships/customXml" Target="../ink/ink1460.xml"/><Relationship Id="rId170" Type="http://schemas.openxmlformats.org/officeDocument/2006/relationships/customXml" Target="../ink/ink1362.xml"/><Relationship Id="rId226" Type="http://schemas.openxmlformats.org/officeDocument/2006/relationships/customXml" Target="../ink/ink1390.xml"/><Relationship Id="rId433" Type="http://schemas.openxmlformats.org/officeDocument/2006/relationships/image" Target="../media/image1490.png"/><Relationship Id="rId268" Type="http://schemas.openxmlformats.org/officeDocument/2006/relationships/customXml" Target="../ink/ink1411.xml"/><Relationship Id="rId475" Type="http://schemas.openxmlformats.org/officeDocument/2006/relationships/image" Target="../media/image1511.png"/><Relationship Id="rId32" Type="http://schemas.openxmlformats.org/officeDocument/2006/relationships/customXml" Target="../ink/ink1293.xml"/><Relationship Id="rId74" Type="http://schemas.openxmlformats.org/officeDocument/2006/relationships/customXml" Target="../ink/ink1314.xml"/><Relationship Id="rId128" Type="http://schemas.openxmlformats.org/officeDocument/2006/relationships/customXml" Target="../ink/ink1341.xml"/><Relationship Id="rId335" Type="http://schemas.openxmlformats.org/officeDocument/2006/relationships/image" Target="../media/image1441.png"/><Relationship Id="rId377" Type="http://schemas.openxmlformats.org/officeDocument/2006/relationships/image" Target="../media/image1462.png"/><Relationship Id="rId500" Type="http://schemas.openxmlformats.org/officeDocument/2006/relationships/customXml" Target="../ink/ink1527.xml"/><Relationship Id="rId5" Type="http://schemas.openxmlformats.org/officeDocument/2006/relationships/image" Target="../media/image1276.png"/><Relationship Id="rId181" Type="http://schemas.openxmlformats.org/officeDocument/2006/relationships/image" Target="../media/image1364.png"/><Relationship Id="rId237" Type="http://schemas.openxmlformats.org/officeDocument/2006/relationships/image" Target="../media/image1392.png"/><Relationship Id="rId402" Type="http://schemas.openxmlformats.org/officeDocument/2006/relationships/customXml" Target="../ink/ink1478.xml"/><Relationship Id="rId279" Type="http://schemas.openxmlformats.org/officeDocument/2006/relationships/image" Target="../media/image1413.png"/><Relationship Id="rId444" Type="http://schemas.openxmlformats.org/officeDocument/2006/relationships/customXml" Target="../ink/ink1499.xml"/><Relationship Id="rId486" Type="http://schemas.openxmlformats.org/officeDocument/2006/relationships/customXml" Target="../ink/ink1520.xml"/><Relationship Id="rId43" Type="http://schemas.openxmlformats.org/officeDocument/2006/relationships/image" Target="../media/image1295.png"/><Relationship Id="rId139" Type="http://schemas.openxmlformats.org/officeDocument/2006/relationships/image" Target="../media/image1343.png"/><Relationship Id="rId290" Type="http://schemas.openxmlformats.org/officeDocument/2006/relationships/customXml" Target="../ink/ink1422.xml"/><Relationship Id="rId304" Type="http://schemas.openxmlformats.org/officeDocument/2006/relationships/customXml" Target="../ink/ink1429.xml"/><Relationship Id="rId346" Type="http://schemas.openxmlformats.org/officeDocument/2006/relationships/customXml" Target="../ink/ink1450.xml"/><Relationship Id="rId388" Type="http://schemas.openxmlformats.org/officeDocument/2006/relationships/customXml" Target="../ink/ink1471.xml"/><Relationship Id="rId511" Type="http://schemas.openxmlformats.org/officeDocument/2006/relationships/image" Target="../media/image1529.png"/><Relationship Id="rId85" Type="http://schemas.openxmlformats.org/officeDocument/2006/relationships/image" Target="../media/image1316.png"/><Relationship Id="rId150" Type="http://schemas.openxmlformats.org/officeDocument/2006/relationships/customXml" Target="../ink/ink1352.xml"/><Relationship Id="rId192" Type="http://schemas.openxmlformats.org/officeDocument/2006/relationships/customXml" Target="../ink/ink1373.xml"/><Relationship Id="rId206" Type="http://schemas.openxmlformats.org/officeDocument/2006/relationships/customXml" Target="../ink/ink1380.xml"/><Relationship Id="rId413" Type="http://schemas.openxmlformats.org/officeDocument/2006/relationships/image" Target="../media/image1480.png"/><Relationship Id="rId248" Type="http://schemas.openxmlformats.org/officeDocument/2006/relationships/customXml" Target="../ink/ink1401.xml"/><Relationship Id="rId455" Type="http://schemas.openxmlformats.org/officeDocument/2006/relationships/image" Target="../media/image1501.png"/><Relationship Id="rId497" Type="http://schemas.openxmlformats.org/officeDocument/2006/relationships/image" Target="../media/image1522.png"/><Relationship Id="rId12" Type="http://schemas.openxmlformats.org/officeDocument/2006/relationships/customXml" Target="../ink/ink1283.xml"/><Relationship Id="rId108" Type="http://schemas.openxmlformats.org/officeDocument/2006/relationships/customXml" Target="../ink/ink1331.xml"/><Relationship Id="rId315" Type="http://schemas.openxmlformats.org/officeDocument/2006/relationships/image" Target="../media/image1431.png"/><Relationship Id="rId357" Type="http://schemas.openxmlformats.org/officeDocument/2006/relationships/image" Target="../media/image1452.png"/><Relationship Id="rId54" Type="http://schemas.openxmlformats.org/officeDocument/2006/relationships/customXml" Target="../ink/ink1304.xml"/><Relationship Id="rId96" Type="http://schemas.openxmlformats.org/officeDocument/2006/relationships/customXml" Target="../ink/ink1325.xml"/><Relationship Id="rId161" Type="http://schemas.openxmlformats.org/officeDocument/2006/relationships/image" Target="../media/image1354.png"/><Relationship Id="rId217" Type="http://schemas.openxmlformats.org/officeDocument/2006/relationships/image" Target="../media/image1382.png"/><Relationship Id="rId399" Type="http://schemas.openxmlformats.org/officeDocument/2006/relationships/image" Target="../media/image1473.png"/><Relationship Id="rId259" Type="http://schemas.openxmlformats.org/officeDocument/2006/relationships/image" Target="../media/image1403.png"/><Relationship Id="rId424" Type="http://schemas.openxmlformats.org/officeDocument/2006/relationships/customXml" Target="../ink/ink1489.xml"/><Relationship Id="rId466" Type="http://schemas.openxmlformats.org/officeDocument/2006/relationships/customXml" Target="../ink/ink1510.xml"/><Relationship Id="rId23" Type="http://schemas.openxmlformats.org/officeDocument/2006/relationships/image" Target="../media/image1285.png"/><Relationship Id="rId119" Type="http://schemas.openxmlformats.org/officeDocument/2006/relationships/image" Target="../media/image1333.png"/><Relationship Id="rId270" Type="http://schemas.openxmlformats.org/officeDocument/2006/relationships/customXml" Target="../ink/ink1412.xml"/><Relationship Id="rId326" Type="http://schemas.openxmlformats.org/officeDocument/2006/relationships/customXml" Target="../ink/ink1440.xml"/><Relationship Id="rId65" Type="http://schemas.openxmlformats.org/officeDocument/2006/relationships/image" Target="../media/image1306.png"/><Relationship Id="rId130" Type="http://schemas.openxmlformats.org/officeDocument/2006/relationships/customXml" Target="../ink/ink1342.xml"/><Relationship Id="rId368" Type="http://schemas.openxmlformats.org/officeDocument/2006/relationships/customXml" Target="../ink/ink1461.xml"/><Relationship Id="rId172" Type="http://schemas.openxmlformats.org/officeDocument/2006/relationships/customXml" Target="../ink/ink1363.xml"/><Relationship Id="rId228" Type="http://schemas.openxmlformats.org/officeDocument/2006/relationships/customXml" Target="../ink/ink1391.xml"/><Relationship Id="rId435" Type="http://schemas.openxmlformats.org/officeDocument/2006/relationships/image" Target="../media/image1491.png"/><Relationship Id="rId477" Type="http://schemas.openxmlformats.org/officeDocument/2006/relationships/image" Target="../media/image1512.png"/><Relationship Id="rId281" Type="http://schemas.openxmlformats.org/officeDocument/2006/relationships/image" Target="../media/image1414.png"/><Relationship Id="rId337" Type="http://schemas.openxmlformats.org/officeDocument/2006/relationships/image" Target="../media/image1442.png"/><Relationship Id="rId502" Type="http://schemas.openxmlformats.org/officeDocument/2006/relationships/customXml" Target="../ink/ink1528.xml"/><Relationship Id="rId34" Type="http://schemas.openxmlformats.org/officeDocument/2006/relationships/customXml" Target="../ink/ink1294.xml"/><Relationship Id="rId76" Type="http://schemas.openxmlformats.org/officeDocument/2006/relationships/customXml" Target="../ink/ink1315.xml"/><Relationship Id="rId141" Type="http://schemas.openxmlformats.org/officeDocument/2006/relationships/image" Target="../media/image1344.png"/><Relationship Id="rId379" Type="http://schemas.openxmlformats.org/officeDocument/2006/relationships/image" Target="../media/image1463.png"/><Relationship Id="rId7" Type="http://schemas.openxmlformats.org/officeDocument/2006/relationships/image" Target="../media/image1277.png"/><Relationship Id="rId183" Type="http://schemas.openxmlformats.org/officeDocument/2006/relationships/image" Target="../media/image1365.png"/><Relationship Id="rId239" Type="http://schemas.openxmlformats.org/officeDocument/2006/relationships/image" Target="../media/image1393.png"/><Relationship Id="rId390" Type="http://schemas.openxmlformats.org/officeDocument/2006/relationships/customXml" Target="../ink/ink1472.xml"/><Relationship Id="rId404" Type="http://schemas.openxmlformats.org/officeDocument/2006/relationships/customXml" Target="../ink/ink1479.xml"/><Relationship Id="rId446" Type="http://schemas.openxmlformats.org/officeDocument/2006/relationships/customXml" Target="../ink/ink1500.xml"/><Relationship Id="rId250" Type="http://schemas.openxmlformats.org/officeDocument/2006/relationships/customXml" Target="../ink/ink1402.xml"/><Relationship Id="rId292" Type="http://schemas.openxmlformats.org/officeDocument/2006/relationships/customXml" Target="../ink/ink1423.xml"/><Relationship Id="rId306" Type="http://schemas.openxmlformats.org/officeDocument/2006/relationships/customXml" Target="../ink/ink1430.xml"/><Relationship Id="rId488" Type="http://schemas.openxmlformats.org/officeDocument/2006/relationships/customXml" Target="../ink/ink1521.xml"/><Relationship Id="rId45" Type="http://schemas.openxmlformats.org/officeDocument/2006/relationships/image" Target="../media/image1296.png"/><Relationship Id="rId87" Type="http://schemas.openxmlformats.org/officeDocument/2006/relationships/image" Target="../media/image1317.png"/><Relationship Id="rId110" Type="http://schemas.openxmlformats.org/officeDocument/2006/relationships/customXml" Target="../ink/ink1332.xml"/><Relationship Id="rId348" Type="http://schemas.openxmlformats.org/officeDocument/2006/relationships/customXml" Target="../ink/ink1451.xml"/><Relationship Id="rId513" Type="http://schemas.openxmlformats.org/officeDocument/2006/relationships/image" Target="../media/image1530.png"/><Relationship Id="rId152" Type="http://schemas.openxmlformats.org/officeDocument/2006/relationships/customXml" Target="../ink/ink1353.xml"/><Relationship Id="rId194" Type="http://schemas.openxmlformats.org/officeDocument/2006/relationships/customXml" Target="../ink/ink1374.xml"/><Relationship Id="rId208" Type="http://schemas.openxmlformats.org/officeDocument/2006/relationships/customXml" Target="../ink/ink1381.xml"/><Relationship Id="rId415" Type="http://schemas.openxmlformats.org/officeDocument/2006/relationships/image" Target="../media/image1481.png"/><Relationship Id="rId457" Type="http://schemas.openxmlformats.org/officeDocument/2006/relationships/image" Target="../media/image1502.png"/><Relationship Id="rId261" Type="http://schemas.openxmlformats.org/officeDocument/2006/relationships/image" Target="../media/image1404.png"/><Relationship Id="rId499" Type="http://schemas.openxmlformats.org/officeDocument/2006/relationships/image" Target="../media/image1523.png"/><Relationship Id="rId14" Type="http://schemas.openxmlformats.org/officeDocument/2006/relationships/customXml" Target="../ink/ink1284.xml"/><Relationship Id="rId35" Type="http://schemas.openxmlformats.org/officeDocument/2006/relationships/image" Target="../media/image1291.png"/><Relationship Id="rId56" Type="http://schemas.openxmlformats.org/officeDocument/2006/relationships/customXml" Target="../ink/ink1305.xml"/><Relationship Id="rId77" Type="http://schemas.openxmlformats.org/officeDocument/2006/relationships/image" Target="../media/image1312.png"/><Relationship Id="rId100" Type="http://schemas.openxmlformats.org/officeDocument/2006/relationships/customXml" Target="../ink/ink1327.xml"/><Relationship Id="rId282" Type="http://schemas.openxmlformats.org/officeDocument/2006/relationships/customXml" Target="../ink/ink1418.xml"/><Relationship Id="rId317" Type="http://schemas.openxmlformats.org/officeDocument/2006/relationships/image" Target="../media/image1432.png"/><Relationship Id="rId338" Type="http://schemas.openxmlformats.org/officeDocument/2006/relationships/customXml" Target="../ink/ink1446.xml"/><Relationship Id="rId359" Type="http://schemas.openxmlformats.org/officeDocument/2006/relationships/image" Target="../media/image1453.png"/><Relationship Id="rId503" Type="http://schemas.openxmlformats.org/officeDocument/2006/relationships/image" Target="../media/image1525.png"/><Relationship Id="rId8" Type="http://schemas.openxmlformats.org/officeDocument/2006/relationships/customXml" Target="../ink/ink1281.xml"/><Relationship Id="rId98" Type="http://schemas.openxmlformats.org/officeDocument/2006/relationships/customXml" Target="../ink/ink1326.xml"/><Relationship Id="rId121" Type="http://schemas.openxmlformats.org/officeDocument/2006/relationships/image" Target="../media/image1334.png"/><Relationship Id="rId142" Type="http://schemas.openxmlformats.org/officeDocument/2006/relationships/customXml" Target="../ink/ink1348.xml"/><Relationship Id="rId163" Type="http://schemas.openxmlformats.org/officeDocument/2006/relationships/image" Target="../media/image1355.png"/><Relationship Id="rId184" Type="http://schemas.openxmlformats.org/officeDocument/2006/relationships/customXml" Target="../ink/ink1369.xml"/><Relationship Id="rId219" Type="http://schemas.openxmlformats.org/officeDocument/2006/relationships/image" Target="../media/image1383.png"/><Relationship Id="rId370" Type="http://schemas.openxmlformats.org/officeDocument/2006/relationships/customXml" Target="../ink/ink1462.xml"/><Relationship Id="rId391" Type="http://schemas.openxmlformats.org/officeDocument/2006/relationships/image" Target="../media/image1469.png"/><Relationship Id="rId405" Type="http://schemas.openxmlformats.org/officeDocument/2006/relationships/image" Target="../media/image1476.png"/><Relationship Id="rId426" Type="http://schemas.openxmlformats.org/officeDocument/2006/relationships/customXml" Target="../ink/ink1490.xml"/><Relationship Id="rId447" Type="http://schemas.openxmlformats.org/officeDocument/2006/relationships/image" Target="../media/image1497.png"/><Relationship Id="rId230" Type="http://schemas.openxmlformats.org/officeDocument/2006/relationships/customXml" Target="../ink/ink1392.xml"/><Relationship Id="rId251" Type="http://schemas.openxmlformats.org/officeDocument/2006/relationships/image" Target="../media/image1399.png"/><Relationship Id="rId468" Type="http://schemas.openxmlformats.org/officeDocument/2006/relationships/customXml" Target="../ink/ink1511.xml"/><Relationship Id="rId489" Type="http://schemas.openxmlformats.org/officeDocument/2006/relationships/image" Target="../media/image1518.png"/><Relationship Id="rId25" Type="http://schemas.openxmlformats.org/officeDocument/2006/relationships/image" Target="../media/image1286.png"/><Relationship Id="rId46" Type="http://schemas.openxmlformats.org/officeDocument/2006/relationships/customXml" Target="../ink/ink1300.xml"/><Relationship Id="rId67" Type="http://schemas.openxmlformats.org/officeDocument/2006/relationships/image" Target="../media/image1307.png"/><Relationship Id="rId272" Type="http://schemas.openxmlformats.org/officeDocument/2006/relationships/customXml" Target="../ink/ink1413.xml"/><Relationship Id="rId293" Type="http://schemas.openxmlformats.org/officeDocument/2006/relationships/image" Target="../media/image1420.png"/><Relationship Id="rId307" Type="http://schemas.openxmlformats.org/officeDocument/2006/relationships/image" Target="../media/image1427.png"/><Relationship Id="rId328" Type="http://schemas.openxmlformats.org/officeDocument/2006/relationships/customXml" Target="../ink/ink1441.xml"/><Relationship Id="rId349" Type="http://schemas.openxmlformats.org/officeDocument/2006/relationships/image" Target="../media/image1448.png"/><Relationship Id="rId514" Type="http://schemas.openxmlformats.org/officeDocument/2006/relationships/customXml" Target="../ink/ink1534.xml"/><Relationship Id="rId88" Type="http://schemas.openxmlformats.org/officeDocument/2006/relationships/customXml" Target="../ink/ink1321.xml"/><Relationship Id="rId111" Type="http://schemas.openxmlformats.org/officeDocument/2006/relationships/image" Target="../media/image1329.png"/><Relationship Id="rId132" Type="http://schemas.openxmlformats.org/officeDocument/2006/relationships/customXml" Target="../ink/ink1343.xml"/><Relationship Id="rId153" Type="http://schemas.openxmlformats.org/officeDocument/2006/relationships/image" Target="../media/image1350.png"/><Relationship Id="rId174" Type="http://schemas.openxmlformats.org/officeDocument/2006/relationships/customXml" Target="../ink/ink1364.xml"/><Relationship Id="rId195" Type="http://schemas.openxmlformats.org/officeDocument/2006/relationships/image" Target="../media/image1371.png"/><Relationship Id="rId209" Type="http://schemas.openxmlformats.org/officeDocument/2006/relationships/image" Target="../media/image1378.png"/><Relationship Id="rId360" Type="http://schemas.openxmlformats.org/officeDocument/2006/relationships/customXml" Target="../ink/ink1457.xml"/><Relationship Id="rId381" Type="http://schemas.openxmlformats.org/officeDocument/2006/relationships/image" Target="../media/image1464.png"/><Relationship Id="rId416" Type="http://schemas.openxmlformats.org/officeDocument/2006/relationships/customXml" Target="../ink/ink1485.xml"/><Relationship Id="rId220" Type="http://schemas.openxmlformats.org/officeDocument/2006/relationships/customXml" Target="../ink/ink1387.xml"/><Relationship Id="rId241" Type="http://schemas.openxmlformats.org/officeDocument/2006/relationships/image" Target="../media/image1394.png"/><Relationship Id="rId437" Type="http://schemas.openxmlformats.org/officeDocument/2006/relationships/image" Target="../media/image1492.png"/><Relationship Id="rId458" Type="http://schemas.openxmlformats.org/officeDocument/2006/relationships/customXml" Target="../ink/ink1506.xml"/><Relationship Id="rId479" Type="http://schemas.openxmlformats.org/officeDocument/2006/relationships/image" Target="../media/image1513.png"/><Relationship Id="rId15" Type="http://schemas.openxmlformats.org/officeDocument/2006/relationships/image" Target="../media/image1281.png"/><Relationship Id="rId36" Type="http://schemas.openxmlformats.org/officeDocument/2006/relationships/customXml" Target="../ink/ink1295.xml"/><Relationship Id="rId57" Type="http://schemas.openxmlformats.org/officeDocument/2006/relationships/image" Target="../media/image1302.png"/><Relationship Id="rId262" Type="http://schemas.openxmlformats.org/officeDocument/2006/relationships/customXml" Target="../ink/ink1408.xml"/><Relationship Id="rId283" Type="http://schemas.openxmlformats.org/officeDocument/2006/relationships/image" Target="../media/image1415.png"/><Relationship Id="rId318" Type="http://schemas.openxmlformats.org/officeDocument/2006/relationships/customXml" Target="../ink/ink1436.xml"/><Relationship Id="rId339" Type="http://schemas.openxmlformats.org/officeDocument/2006/relationships/image" Target="../media/image1443.png"/><Relationship Id="rId490" Type="http://schemas.openxmlformats.org/officeDocument/2006/relationships/customXml" Target="../ink/ink1522.xml"/><Relationship Id="rId504" Type="http://schemas.openxmlformats.org/officeDocument/2006/relationships/customXml" Target="../ink/ink1529.xml"/><Relationship Id="rId78" Type="http://schemas.openxmlformats.org/officeDocument/2006/relationships/customXml" Target="../ink/ink1316.xml"/><Relationship Id="rId99" Type="http://schemas.openxmlformats.org/officeDocument/2006/relationships/image" Target="../media/image1323.png"/><Relationship Id="rId101" Type="http://schemas.openxmlformats.org/officeDocument/2006/relationships/image" Target="../media/image1324.png"/><Relationship Id="rId122" Type="http://schemas.openxmlformats.org/officeDocument/2006/relationships/customXml" Target="../ink/ink1338.xml"/><Relationship Id="rId143" Type="http://schemas.openxmlformats.org/officeDocument/2006/relationships/image" Target="../media/image1345.png"/><Relationship Id="rId164" Type="http://schemas.openxmlformats.org/officeDocument/2006/relationships/customXml" Target="../ink/ink1359.xml"/><Relationship Id="rId185" Type="http://schemas.openxmlformats.org/officeDocument/2006/relationships/image" Target="../media/image1366.png"/><Relationship Id="rId350" Type="http://schemas.openxmlformats.org/officeDocument/2006/relationships/customXml" Target="../ink/ink1452.xml"/><Relationship Id="rId371" Type="http://schemas.openxmlformats.org/officeDocument/2006/relationships/image" Target="../media/image1459.png"/><Relationship Id="rId406" Type="http://schemas.openxmlformats.org/officeDocument/2006/relationships/customXml" Target="../ink/ink1480.xml"/><Relationship Id="rId9" Type="http://schemas.openxmlformats.org/officeDocument/2006/relationships/image" Target="../media/image1278.png"/><Relationship Id="rId210" Type="http://schemas.openxmlformats.org/officeDocument/2006/relationships/customXml" Target="../ink/ink1382.xml"/><Relationship Id="rId392" Type="http://schemas.openxmlformats.org/officeDocument/2006/relationships/customXml" Target="../ink/ink1473.xml"/><Relationship Id="rId427" Type="http://schemas.openxmlformats.org/officeDocument/2006/relationships/image" Target="../media/image1487.png"/><Relationship Id="rId448" Type="http://schemas.openxmlformats.org/officeDocument/2006/relationships/customXml" Target="../ink/ink1501.xml"/><Relationship Id="rId469" Type="http://schemas.openxmlformats.org/officeDocument/2006/relationships/image" Target="../media/image1508.png"/><Relationship Id="rId26" Type="http://schemas.openxmlformats.org/officeDocument/2006/relationships/customXml" Target="../ink/ink1290.xml"/><Relationship Id="rId231" Type="http://schemas.openxmlformats.org/officeDocument/2006/relationships/image" Target="../media/image1389.png"/><Relationship Id="rId252" Type="http://schemas.openxmlformats.org/officeDocument/2006/relationships/customXml" Target="../ink/ink1403.xml"/><Relationship Id="rId273" Type="http://schemas.openxmlformats.org/officeDocument/2006/relationships/image" Target="../media/image1410.png"/><Relationship Id="rId294" Type="http://schemas.openxmlformats.org/officeDocument/2006/relationships/customXml" Target="../ink/ink1424.xml"/><Relationship Id="rId308" Type="http://schemas.openxmlformats.org/officeDocument/2006/relationships/customXml" Target="../ink/ink1431.xml"/><Relationship Id="rId329" Type="http://schemas.openxmlformats.org/officeDocument/2006/relationships/image" Target="../media/image1438.png"/><Relationship Id="rId480" Type="http://schemas.openxmlformats.org/officeDocument/2006/relationships/customXml" Target="../ink/ink1517.xml"/><Relationship Id="rId515" Type="http://schemas.openxmlformats.org/officeDocument/2006/relationships/image" Target="../media/image1531.png"/><Relationship Id="rId47" Type="http://schemas.openxmlformats.org/officeDocument/2006/relationships/image" Target="../media/image1297.png"/><Relationship Id="rId68" Type="http://schemas.openxmlformats.org/officeDocument/2006/relationships/customXml" Target="../ink/ink1311.xml"/><Relationship Id="rId89" Type="http://schemas.openxmlformats.org/officeDocument/2006/relationships/image" Target="../media/image1318.png"/><Relationship Id="rId112" Type="http://schemas.openxmlformats.org/officeDocument/2006/relationships/customXml" Target="../ink/ink1333.xml"/><Relationship Id="rId133" Type="http://schemas.openxmlformats.org/officeDocument/2006/relationships/image" Target="../media/image1340.png"/><Relationship Id="rId154" Type="http://schemas.openxmlformats.org/officeDocument/2006/relationships/customXml" Target="../ink/ink1354.xml"/><Relationship Id="rId175" Type="http://schemas.openxmlformats.org/officeDocument/2006/relationships/image" Target="../media/image1361.png"/><Relationship Id="rId340" Type="http://schemas.openxmlformats.org/officeDocument/2006/relationships/customXml" Target="../ink/ink1447.xml"/><Relationship Id="rId361" Type="http://schemas.openxmlformats.org/officeDocument/2006/relationships/image" Target="../media/image1454.png"/><Relationship Id="rId196" Type="http://schemas.openxmlformats.org/officeDocument/2006/relationships/customXml" Target="../ink/ink1375.xml"/><Relationship Id="rId200" Type="http://schemas.openxmlformats.org/officeDocument/2006/relationships/customXml" Target="../ink/ink1377.xml"/><Relationship Id="rId382" Type="http://schemas.openxmlformats.org/officeDocument/2006/relationships/customXml" Target="../ink/ink1468.xml"/><Relationship Id="rId417" Type="http://schemas.openxmlformats.org/officeDocument/2006/relationships/image" Target="../media/image1482.png"/><Relationship Id="rId438" Type="http://schemas.openxmlformats.org/officeDocument/2006/relationships/customXml" Target="../ink/ink1496.xml"/><Relationship Id="rId459" Type="http://schemas.openxmlformats.org/officeDocument/2006/relationships/image" Target="../media/image1503.png"/><Relationship Id="rId16" Type="http://schemas.openxmlformats.org/officeDocument/2006/relationships/customXml" Target="../ink/ink1285.xml"/><Relationship Id="rId221" Type="http://schemas.openxmlformats.org/officeDocument/2006/relationships/image" Target="../media/image1384.png"/><Relationship Id="rId242" Type="http://schemas.openxmlformats.org/officeDocument/2006/relationships/customXml" Target="../ink/ink1398.xml"/><Relationship Id="rId263" Type="http://schemas.openxmlformats.org/officeDocument/2006/relationships/image" Target="../media/image1405.png"/><Relationship Id="rId284" Type="http://schemas.openxmlformats.org/officeDocument/2006/relationships/customXml" Target="../ink/ink1419.xml"/><Relationship Id="rId319" Type="http://schemas.openxmlformats.org/officeDocument/2006/relationships/image" Target="../media/image1433.png"/><Relationship Id="rId470" Type="http://schemas.openxmlformats.org/officeDocument/2006/relationships/customXml" Target="../ink/ink1512.xml"/><Relationship Id="rId491" Type="http://schemas.openxmlformats.org/officeDocument/2006/relationships/image" Target="../media/image1519.png"/><Relationship Id="rId505" Type="http://schemas.openxmlformats.org/officeDocument/2006/relationships/image" Target="../media/image1526.png"/><Relationship Id="rId37" Type="http://schemas.openxmlformats.org/officeDocument/2006/relationships/image" Target="../media/image1292.png"/><Relationship Id="rId58" Type="http://schemas.openxmlformats.org/officeDocument/2006/relationships/customXml" Target="../ink/ink1306.xml"/><Relationship Id="rId79" Type="http://schemas.openxmlformats.org/officeDocument/2006/relationships/image" Target="../media/image1313.png"/><Relationship Id="rId102" Type="http://schemas.openxmlformats.org/officeDocument/2006/relationships/customXml" Target="../ink/ink1328.xml"/><Relationship Id="rId123" Type="http://schemas.openxmlformats.org/officeDocument/2006/relationships/image" Target="../media/image1335.png"/><Relationship Id="rId144" Type="http://schemas.openxmlformats.org/officeDocument/2006/relationships/customXml" Target="../ink/ink1349.xml"/><Relationship Id="rId330" Type="http://schemas.openxmlformats.org/officeDocument/2006/relationships/customXml" Target="../ink/ink1442.xml"/><Relationship Id="rId90" Type="http://schemas.openxmlformats.org/officeDocument/2006/relationships/customXml" Target="../ink/ink1322.xml"/><Relationship Id="rId165" Type="http://schemas.openxmlformats.org/officeDocument/2006/relationships/image" Target="../media/image1356.png"/><Relationship Id="rId186" Type="http://schemas.openxmlformats.org/officeDocument/2006/relationships/customXml" Target="../ink/ink1370.xml"/><Relationship Id="rId351" Type="http://schemas.openxmlformats.org/officeDocument/2006/relationships/image" Target="../media/image1449.png"/><Relationship Id="rId372" Type="http://schemas.openxmlformats.org/officeDocument/2006/relationships/customXml" Target="../ink/ink1463.xml"/><Relationship Id="rId393" Type="http://schemas.openxmlformats.org/officeDocument/2006/relationships/image" Target="../media/image1470.png"/><Relationship Id="rId407" Type="http://schemas.openxmlformats.org/officeDocument/2006/relationships/image" Target="../media/image1477.png"/><Relationship Id="rId428" Type="http://schemas.openxmlformats.org/officeDocument/2006/relationships/customXml" Target="../ink/ink1491.xml"/><Relationship Id="rId449" Type="http://schemas.openxmlformats.org/officeDocument/2006/relationships/image" Target="../media/image1498.png"/><Relationship Id="rId211" Type="http://schemas.openxmlformats.org/officeDocument/2006/relationships/image" Target="../media/image1379.png"/><Relationship Id="rId232" Type="http://schemas.openxmlformats.org/officeDocument/2006/relationships/customXml" Target="../ink/ink1393.xml"/><Relationship Id="rId253" Type="http://schemas.openxmlformats.org/officeDocument/2006/relationships/image" Target="../media/image1400.png"/><Relationship Id="rId274" Type="http://schemas.openxmlformats.org/officeDocument/2006/relationships/customXml" Target="../ink/ink1414.xml"/><Relationship Id="rId295" Type="http://schemas.openxmlformats.org/officeDocument/2006/relationships/image" Target="../media/image1421.png"/><Relationship Id="rId309" Type="http://schemas.openxmlformats.org/officeDocument/2006/relationships/image" Target="../media/image1428.png"/><Relationship Id="rId460" Type="http://schemas.openxmlformats.org/officeDocument/2006/relationships/customXml" Target="../ink/ink1507.xml"/><Relationship Id="rId481" Type="http://schemas.openxmlformats.org/officeDocument/2006/relationships/image" Target="../media/image1514.png"/><Relationship Id="rId516" Type="http://schemas.openxmlformats.org/officeDocument/2006/relationships/customXml" Target="../ink/ink1535.xml"/><Relationship Id="rId27" Type="http://schemas.openxmlformats.org/officeDocument/2006/relationships/image" Target="../media/image1287.png"/><Relationship Id="rId48" Type="http://schemas.openxmlformats.org/officeDocument/2006/relationships/customXml" Target="../ink/ink1301.xml"/><Relationship Id="rId69" Type="http://schemas.openxmlformats.org/officeDocument/2006/relationships/image" Target="../media/image1308.png"/><Relationship Id="rId113" Type="http://schemas.openxmlformats.org/officeDocument/2006/relationships/image" Target="../media/image1330.png"/><Relationship Id="rId134" Type="http://schemas.openxmlformats.org/officeDocument/2006/relationships/customXml" Target="../ink/ink1344.xml"/><Relationship Id="rId320" Type="http://schemas.openxmlformats.org/officeDocument/2006/relationships/customXml" Target="../ink/ink1437.xml"/><Relationship Id="rId80" Type="http://schemas.openxmlformats.org/officeDocument/2006/relationships/customXml" Target="../ink/ink1317.xml"/><Relationship Id="rId155" Type="http://schemas.openxmlformats.org/officeDocument/2006/relationships/image" Target="../media/image1351.png"/><Relationship Id="rId176" Type="http://schemas.openxmlformats.org/officeDocument/2006/relationships/customXml" Target="../ink/ink1365.xml"/><Relationship Id="rId197" Type="http://schemas.openxmlformats.org/officeDocument/2006/relationships/image" Target="../media/image1372.png"/><Relationship Id="rId341" Type="http://schemas.openxmlformats.org/officeDocument/2006/relationships/image" Target="../media/image1444.png"/><Relationship Id="rId362" Type="http://schemas.openxmlformats.org/officeDocument/2006/relationships/customXml" Target="../ink/ink1458.xml"/><Relationship Id="rId383" Type="http://schemas.openxmlformats.org/officeDocument/2006/relationships/image" Target="../media/image1465.png"/><Relationship Id="rId418" Type="http://schemas.openxmlformats.org/officeDocument/2006/relationships/customXml" Target="../ink/ink1486.xml"/><Relationship Id="rId439" Type="http://schemas.openxmlformats.org/officeDocument/2006/relationships/image" Target="../media/image1493.png"/><Relationship Id="rId201" Type="http://schemas.openxmlformats.org/officeDocument/2006/relationships/image" Target="../media/image1374.png"/><Relationship Id="rId222" Type="http://schemas.openxmlformats.org/officeDocument/2006/relationships/customXml" Target="../ink/ink1388.xml"/><Relationship Id="rId243" Type="http://schemas.openxmlformats.org/officeDocument/2006/relationships/image" Target="../media/image1395.png"/><Relationship Id="rId264" Type="http://schemas.openxmlformats.org/officeDocument/2006/relationships/customXml" Target="../ink/ink1409.xml"/><Relationship Id="rId285" Type="http://schemas.openxmlformats.org/officeDocument/2006/relationships/image" Target="../media/image1416.png"/><Relationship Id="rId450" Type="http://schemas.openxmlformats.org/officeDocument/2006/relationships/customXml" Target="../ink/ink1502.xml"/><Relationship Id="rId471" Type="http://schemas.openxmlformats.org/officeDocument/2006/relationships/image" Target="../media/image1509.png"/><Relationship Id="rId506" Type="http://schemas.openxmlformats.org/officeDocument/2006/relationships/customXml" Target="../ink/ink1530.xml"/><Relationship Id="rId17" Type="http://schemas.openxmlformats.org/officeDocument/2006/relationships/image" Target="../media/image1282.png"/><Relationship Id="rId38" Type="http://schemas.openxmlformats.org/officeDocument/2006/relationships/customXml" Target="../ink/ink1296.xml"/><Relationship Id="rId59" Type="http://schemas.openxmlformats.org/officeDocument/2006/relationships/image" Target="../media/image1303.png"/><Relationship Id="rId103" Type="http://schemas.openxmlformats.org/officeDocument/2006/relationships/image" Target="../media/image1325.png"/><Relationship Id="rId124" Type="http://schemas.openxmlformats.org/officeDocument/2006/relationships/customXml" Target="../ink/ink1339.xml"/><Relationship Id="rId310" Type="http://schemas.openxmlformats.org/officeDocument/2006/relationships/customXml" Target="../ink/ink1432.xml"/><Relationship Id="rId492" Type="http://schemas.openxmlformats.org/officeDocument/2006/relationships/customXml" Target="../ink/ink1523.xml"/><Relationship Id="rId70" Type="http://schemas.openxmlformats.org/officeDocument/2006/relationships/customXml" Target="../ink/ink1312.xml"/><Relationship Id="rId91" Type="http://schemas.openxmlformats.org/officeDocument/2006/relationships/image" Target="../media/image1319.png"/><Relationship Id="rId145" Type="http://schemas.openxmlformats.org/officeDocument/2006/relationships/image" Target="../media/image1346.png"/><Relationship Id="rId166" Type="http://schemas.openxmlformats.org/officeDocument/2006/relationships/customXml" Target="../ink/ink1360.xml"/><Relationship Id="rId187" Type="http://schemas.openxmlformats.org/officeDocument/2006/relationships/image" Target="../media/image1367.png"/><Relationship Id="rId331" Type="http://schemas.openxmlformats.org/officeDocument/2006/relationships/image" Target="../media/image1439.png"/><Relationship Id="rId352" Type="http://schemas.openxmlformats.org/officeDocument/2006/relationships/customXml" Target="../ink/ink1453.xml"/><Relationship Id="rId373" Type="http://schemas.openxmlformats.org/officeDocument/2006/relationships/image" Target="../media/image1460.png"/><Relationship Id="rId394" Type="http://schemas.openxmlformats.org/officeDocument/2006/relationships/customXml" Target="../ink/ink1474.xml"/><Relationship Id="rId408" Type="http://schemas.openxmlformats.org/officeDocument/2006/relationships/customXml" Target="../ink/ink1481.xml"/><Relationship Id="rId429" Type="http://schemas.openxmlformats.org/officeDocument/2006/relationships/image" Target="../media/image1488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383.xml"/><Relationship Id="rId233" Type="http://schemas.openxmlformats.org/officeDocument/2006/relationships/image" Target="../media/image1390.png"/><Relationship Id="rId254" Type="http://schemas.openxmlformats.org/officeDocument/2006/relationships/customXml" Target="../ink/ink1404.xml"/><Relationship Id="rId440" Type="http://schemas.openxmlformats.org/officeDocument/2006/relationships/customXml" Target="../ink/ink1497.xml"/><Relationship Id="rId28" Type="http://schemas.openxmlformats.org/officeDocument/2006/relationships/customXml" Target="../ink/ink1291.xml"/><Relationship Id="rId49" Type="http://schemas.openxmlformats.org/officeDocument/2006/relationships/image" Target="../media/image1298.png"/><Relationship Id="rId114" Type="http://schemas.openxmlformats.org/officeDocument/2006/relationships/customXml" Target="../ink/ink1334.xml"/><Relationship Id="rId275" Type="http://schemas.openxmlformats.org/officeDocument/2006/relationships/image" Target="../media/image1411.png"/><Relationship Id="rId296" Type="http://schemas.openxmlformats.org/officeDocument/2006/relationships/customXml" Target="../ink/ink1425.xml"/><Relationship Id="rId300" Type="http://schemas.openxmlformats.org/officeDocument/2006/relationships/customXml" Target="../ink/ink1427.xml"/><Relationship Id="rId461" Type="http://schemas.openxmlformats.org/officeDocument/2006/relationships/image" Target="../media/image1504.png"/><Relationship Id="rId482" Type="http://schemas.openxmlformats.org/officeDocument/2006/relationships/customXml" Target="../ink/ink1518.xml"/><Relationship Id="rId517" Type="http://schemas.openxmlformats.org/officeDocument/2006/relationships/image" Target="../media/image1532.png"/><Relationship Id="rId60" Type="http://schemas.openxmlformats.org/officeDocument/2006/relationships/customXml" Target="../ink/ink1307.xml"/><Relationship Id="rId81" Type="http://schemas.openxmlformats.org/officeDocument/2006/relationships/image" Target="../media/image1314.png"/><Relationship Id="rId135" Type="http://schemas.openxmlformats.org/officeDocument/2006/relationships/image" Target="../media/image1341.png"/><Relationship Id="rId156" Type="http://schemas.openxmlformats.org/officeDocument/2006/relationships/customXml" Target="../ink/ink1355.xml"/><Relationship Id="rId177" Type="http://schemas.openxmlformats.org/officeDocument/2006/relationships/image" Target="../media/image1362.png"/><Relationship Id="rId198" Type="http://schemas.openxmlformats.org/officeDocument/2006/relationships/customXml" Target="../ink/ink1376.xml"/><Relationship Id="rId321" Type="http://schemas.openxmlformats.org/officeDocument/2006/relationships/image" Target="../media/image1434.png"/><Relationship Id="rId342" Type="http://schemas.openxmlformats.org/officeDocument/2006/relationships/customXml" Target="../ink/ink1448.xml"/><Relationship Id="rId363" Type="http://schemas.openxmlformats.org/officeDocument/2006/relationships/image" Target="../media/image1455.png"/><Relationship Id="rId384" Type="http://schemas.openxmlformats.org/officeDocument/2006/relationships/customXml" Target="../ink/ink1469.xml"/><Relationship Id="rId419" Type="http://schemas.openxmlformats.org/officeDocument/2006/relationships/image" Target="../media/image1483.png"/><Relationship Id="rId202" Type="http://schemas.openxmlformats.org/officeDocument/2006/relationships/customXml" Target="../ink/ink1378.xml"/><Relationship Id="rId223" Type="http://schemas.openxmlformats.org/officeDocument/2006/relationships/image" Target="../media/image1385.png"/><Relationship Id="rId244" Type="http://schemas.openxmlformats.org/officeDocument/2006/relationships/customXml" Target="../ink/ink1399.xml"/><Relationship Id="rId430" Type="http://schemas.openxmlformats.org/officeDocument/2006/relationships/customXml" Target="../ink/ink1492.xml"/><Relationship Id="rId18" Type="http://schemas.openxmlformats.org/officeDocument/2006/relationships/customXml" Target="../ink/ink1286.xml"/><Relationship Id="rId39" Type="http://schemas.openxmlformats.org/officeDocument/2006/relationships/image" Target="../media/image1293.png"/><Relationship Id="rId265" Type="http://schemas.openxmlformats.org/officeDocument/2006/relationships/image" Target="../media/image1406.png"/><Relationship Id="rId286" Type="http://schemas.openxmlformats.org/officeDocument/2006/relationships/customXml" Target="../ink/ink1420.xml"/><Relationship Id="rId451" Type="http://schemas.openxmlformats.org/officeDocument/2006/relationships/image" Target="../media/image1499.png"/><Relationship Id="rId472" Type="http://schemas.openxmlformats.org/officeDocument/2006/relationships/customXml" Target="../ink/ink1513.xml"/><Relationship Id="rId493" Type="http://schemas.openxmlformats.org/officeDocument/2006/relationships/image" Target="../media/image1520.png"/><Relationship Id="rId507" Type="http://schemas.openxmlformats.org/officeDocument/2006/relationships/image" Target="../media/image1527.png"/><Relationship Id="rId50" Type="http://schemas.openxmlformats.org/officeDocument/2006/relationships/customXml" Target="../ink/ink1302.xml"/><Relationship Id="rId104" Type="http://schemas.openxmlformats.org/officeDocument/2006/relationships/customXml" Target="../ink/ink1329.xml"/><Relationship Id="rId125" Type="http://schemas.openxmlformats.org/officeDocument/2006/relationships/image" Target="../media/image1336.png"/><Relationship Id="rId146" Type="http://schemas.openxmlformats.org/officeDocument/2006/relationships/customXml" Target="../ink/ink1350.xml"/><Relationship Id="rId167" Type="http://schemas.openxmlformats.org/officeDocument/2006/relationships/image" Target="../media/image1357.png"/><Relationship Id="rId188" Type="http://schemas.openxmlformats.org/officeDocument/2006/relationships/customXml" Target="../ink/ink1371.xml"/><Relationship Id="rId311" Type="http://schemas.openxmlformats.org/officeDocument/2006/relationships/image" Target="../media/image1429.png"/><Relationship Id="rId332" Type="http://schemas.openxmlformats.org/officeDocument/2006/relationships/customXml" Target="../ink/ink1443.xml"/><Relationship Id="rId353" Type="http://schemas.openxmlformats.org/officeDocument/2006/relationships/image" Target="../media/image1450.png"/><Relationship Id="rId374" Type="http://schemas.openxmlformats.org/officeDocument/2006/relationships/customXml" Target="../ink/ink1464.xml"/><Relationship Id="rId395" Type="http://schemas.openxmlformats.org/officeDocument/2006/relationships/image" Target="../media/image1471.png"/><Relationship Id="rId409" Type="http://schemas.openxmlformats.org/officeDocument/2006/relationships/image" Target="../media/image1478.png"/><Relationship Id="rId71" Type="http://schemas.openxmlformats.org/officeDocument/2006/relationships/image" Target="../media/image1309.png"/><Relationship Id="rId92" Type="http://schemas.openxmlformats.org/officeDocument/2006/relationships/customXml" Target="../ink/ink1323.xml"/><Relationship Id="rId213" Type="http://schemas.openxmlformats.org/officeDocument/2006/relationships/image" Target="../media/image1380.png"/><Relationship Id="rId234" Type="http://schemas.openxmlformats.org/officeDocument/2006/relationships/customXml" Target="../ink/ink1394.xml"/><Relationship Id="rId420" Type="http://schemas.openxmlformats.org/officeDocument/2006/relationships/customXml" Target="../ink/ink1487.xml"/><Relationship Id="rId2" Type="http://schemas.openxmlformats.org/officeDocument/2006/relationships/customXml" Target="../ink/ink1278.xml"/><Relationship Id="rId29" Type="http://schemas.openxmlformats.org/officeDocument/2006/relationships/image" Target="../media/image1288.png"/><Relationship Id="rId255" Type="http://schemas.openxmlformats.org/officeDocument/2006/relationships/image" Target="../media/image1401.png"/><Relationship Id="rId276" Type="http://schemas.openxmlformats.org/officeDocument/2006/relationships/customXml" Target="../ink/ink1415.xml"/><Relationship Id="rId297" Type="http://schemas.openxmlformats.org/officeDocument/2006/relationships/image" Target="../media/image1422.png"/><Relationship Id="rId441" Type="http://schemas.openxmlformats.org/officeDocument/2006/relationships/image" Target="../media/image1494.png"/><Relationship Id="rId462" Type="http://schemas.openxmlformats.org/officeDocument/2006/relationships/customXml" Target="../ink/ink1508.xml"/><Relationship Id="rId483" Type="http://schemas.openxmlformats.org/officeDocument/2006/relationships/image" Target="../media/image1515.png"/><Relationship Id="rId40" Type="http://schemas.openxmlformats.org/officeDocument/2006/relationships/customXml" Target="../ink/ink1297.xml"/><Relationship Id="rId115" Type="http://schemas.openxmlformats.org/officeDocument/2006/relationships/image" Target="../media/image1331.png"/><Relationship Id="rId136" Type="http://schemas.openxmlformats.org/officeDocument/2006/relationships/customXml" Target="../ink/ink1345.xml"/><Relationship Id="rId157" Type="http://schemas.openxmlformats.org/officeDocument/2006/relationships/image" Target="../media/image1352.png"/><Relationship Id="rId178" Type="http://schemas.openxmlformats.org/officeDocument/2006/relationships/customXml" Target="../ink/ink1366.xml"/><Relationship Id="rId301" Type="http://schemas.openxmlformats.org/officeDocument/2006/relationships/image" Target="../media/image1424.png"/><Relationship Id="rId322" Type="http://schemas.openxmlformats.org/officeDocument/2006/relationships/customXml" Target="../ink/ink1438.xml"/><Relationship Id="rId343" Type="http://schemas.openxmlformats.org/officeDocument/2006/relationships/image" Target="../media/image1445.png"/><Relationship Id="rId364" Type="http://schemas.openxmlformats.org/officeDocument/2006/relationships/customXml" Target="../ink/ink1459.xml"/><Relationship Id="rId61" Type="http://schemas.openxmlformats.org/officeDocument/2006/relationships/image" Target="../media/image1304.png"/><Relationship Id="rId82" Type="http://schemas.openxmlformats.org/officeDocument/2006/relationships/customXml" Target="../ink/ink1318.xml"/><Relationship Id="rId199" Type="http://schemas.openxmlformats.org/officeDocument/2006/relationships/image" Target="../media/image1373.png"/><Relationship Id="rId203" Type="http://schemas.openxmlformats.org/officeDocument/2006/relationships/image" Target="../media/image1375.png"/><Relationship Id="rId385" Type="http://schemas.openxmlformats.org/officeDocument/2006/relationships/image" Target="../media/image1466.png"/><Relationship Id="rId19" Type="http://schemas.openxmlformats.org/officeDocument/2006/relationships/image" Target="../media/image1283.png"/><Relationship Id="rId224" Type="http://schemas.openxmlformats.org/officeDocument/2006/relationships/customXml" Target="../ink/ink1389.xml"/><Relationship Id="rId245" Type="http://schemas.openxmlformats.org/officeDocument/2006/relationships/image" Target="../media/image1396.png"/><Relationship Id="rId266" Type="http://schemas.openxmlformats.org/officeDocument/2006/relationships/customXml" Target="../ink/ink1410.xml"/><Relationship Id="rId287" Type="http://schemas.openxmlformats.org/officeDocument/2006/relationships/image" Target="../media/image1417.png"/><Relationship Id="rId410" Type="http://schemas.openxmlformats.org/officeDocument/2006/relationships/customXml" Target="../ink/ink1482.xml"/><Relationship Id="rId431" Type="http://schemas.openxmlformats.org/officeDocument/2006/relationships/image" Target="../media/image1489.png"/><Relationship Id="rId452" Type="http://schemas.openxmlformats.org/officeDocument/2006/relationships/customXml" Target="../ink/ink1503.xml"/><Relationship Id="rId473" Type="http://schemas.openxmlformats.org/officeDocument/2006/relationships/image" Target="../media/image1510.png"/><Relationship Id="rId494" Type="http://schemas.openxmlformats.org/officeDocument/2006/relationships/customXml" Target="../ink/ink1524.xml"/><Relationship Id="rId508" Type="http://schemas.openxmlformats.org/officeDocument/2006/relationships/customXml" Target="../ink/ink1531.xml"/><Relationship Id="rId30" Type="http://schemas.openxmlformats.org/officeDocument/2006/relationships/customXml" Target="../ink/ink1292.xml"/><Relationship Id="rId105" Type="http://schemas.openxmlformats.org/officeDocument/2006/relationships/image" Target="../media/image1326.png"/><Relationship Id="rId126" Type="http://schemas.openxmlformats.org/officeDocument/2006/relationships/customXml" Target="../ink/ink1340.xml"/><Relationship Id="rId147" Type="http://schemas.openxmlformats.org/officeDocument/2006/relationships/image" Target="../media/image1347.png"/><Relationship Id="rId168" Type="http://schemas.openxmlformats.org/officeDocument/2006/relationships/customXml" Target="../ink/ink1361.xml"/><Relationship Id="rId312" Type="http://schemas.openxmlformats.org/officeDocument/2006/relationships/customXml" Target="../ink/ink1433.xml"/><Relationship Id="rId333" Type="http://schemas.openxmlformats.org/officeDocument/2006/relationships/image" Target="../media/image1440.png"/><Relationship Id="rId354" Type="http://schemas.openxmlformats.org/officeDocument/2006/relationships/customXml" Target="../ink/ink1454.xml"/><Relationship Id="rId51" Type="http://schemas.openxmlformats.org/officeDocument/2006/relationships/image" Target="../media/image1299.png"/><Relationship Id="rId72" Type="http://schemas.openxmlformats.org/officeDocument/2006/relationships/customXml" Target="../ink/ink1313.xml"/><Relationship Id="rId93" Type="http://schemas.openxmlformats.org/officeDocument/2006/relationships/image" Target="../media/image1320.png"/><Relationship Id="rId189" Type="http://schemas.openxmlformats.org/officeDocument/2006/relationships/image" Target="../media/image1368.png"/><Relationship Id="rId375" Type="http://schemas.openxmlformats.org/officeDocument/2006/relationships/image" Target="../media/image1461.png"/><Relationship Id="rId396" Type="http://schemas.openxmlformats.org/officeDocument/2006/relationships/customXml" Target="../ink/ink1475.xml"/><Relationship Id="rId3" Type="http://schemas.openxmlformats.org/officeDocument/2006/relationships/image" Target="../media/image1275.png"/><Relationship Id="rId214" Type="http://schemas.openxmlformats.org/officeDocument/2006/relationships/customXml" Target="../ink/ink1384.xml"/><Relationship Id="rId235" Type="http://schemas.openxmlformats.org/officeDocument/2006/relationships/image" Target="../media/image1391.png"/><Relationship Id="rId256" Type="http://schemas.openxmlformats.org/officeDocument/2006/relationships/customXml" Target="../ink/ink1405.xml"/><Relationship Id="rId277" Type="http://schemas.openxmlformats.org/officeDocument/2006/relationships/image" Target="../media/image1412.png"/><Relationship Id="rId298" Type="http://schemas.openxmlformats.org/officeDocument/2006/relationships/customXml" Target="../ink/ink1426.xml"/><Relationship Id="rId400" Type="http://schemas.openxmlformats.org/officeDocument/2006/relationships/customXml" Target="../ink/ink1477.xml"/><Relationship Id="rId421" Type="http://schemas.openxmlformats.org/officeDocument/2006/relationships/image" Target="../media/image1484.png"/><Relationship Id="rId442" Type="http://schemas.openxmlformats.org/officeDocument/2006/relationships/customXml" Target="../ink/ink1498.xml"/><Relationship Id="rId463" Type="http://schemas.openxmlformats.org/officeDocument/2006/relationships/image" Target="../media/image1505.png"/><Relationship Id="rId484" Type="http://schemas.openxmlformats.org/officeDocument/2006/relationships/customXml" Target="../ink/ink1519.xml"/><Relationship Id="rId116" Type="http://schemas.openxmlformats.org/officeDocument/2006/relationships/customXml" Target="../ink/ink1335.xml"/><Relationship Id="rId137" Type="http://schemas.openxmlformats.org/officeDocument/2006/relationships/image" Target="../media/image1342.png"/><Relationship Id="rId158" Type="http://schemas.openxmlformats.org/officeDocument/2006/relationships/customXml" Target="../ink/ink1356.xml"/><Relationship Id="rId302" Type="http://schemas.openxmlformats.org/officeDocument/2006/relationships/customXml" Target="../ink/ink1428.xml"/><Relationship Id="rId323" Type="http://schemas.openxmlformats.org/officeDocument/2006/relationships/image" Target="../media/image1435.png"/><Relationship Id="rId344" Type="http://schemas.openxmlformats.org/officeDocument/2006/relationships/customXml" Target="../ink/ink1449.xml"/><Relationship Id="rId20" Type="http://schemas.openxmlformats.org/officeDocument/2006/relationships/customXml" Target="../ink/ink1287.xml"/><Relationship Id="rId41" Type="http://schemas.openxmlformats.org/officeDocument/2006/relationships/image" Target="../media/image1294.png"/><Relationship Id="rId62" Type="http://schemas.openxmlformats.org/officeDocument/2006/relationships/customXml" Target="../ink/ink1308.xml"/><Relationship Id="rId83" Type="http://schemas.openxmlformats.org/officeDocument/2006/relationships/image" Target="../media/image1315.png"/><Relationship Id="rId179" Type="http://schemas.openxmlformats.org/officeDocument/2006/relationships/image" Target="../media/image1363.png"/><Relationship Id="rId365" Type="http://schemas.openxmlformats.org/officeDocument/2006/relationships/image" Target="../media/image1456.png"/><Relationship Id="rId386" Type="http://schemas.openxmlformats.org/officeDocument/2006/relationships/customXml" Target="../ink/ink1470.xml"/><Relationship Id="rId190" Type="http://schemas.openxmlformats.org/officeDocument/2006/relationships/customXml" Target="../ink/ink1372.xml"/><Relationship Id="rId204" Type="http://schemas.openxmlformats.org/officeDocument/2006/relationships/customXml" Target="../ink/ink1379.xml"/><Relationship Id="rId225" Type="http://schemas.openxmlformats.org/officeDocument/2006/relationships/image" Target="../media/image1386.png"/><Relationship Id="rId246" Type="http://schemas.openxmlformats.org/officeDocument/2006/relationships/customXml" Target="../ink/ink1400.xml"/><Relationship Id="rId267" Type="http://schemas.openxmlformats.org/officeDocument/2006/relationships/image" Target="../media/image1407.png"/><Relationship Id="rId288" Type="http://schemas.openxmlformats.org/officeDocument/2006/relationships/customXml" Target="../ink/ink1421.xml"/><Relationship Id="rId411" Type="http://schemas.openxmlformats.org/officeDocument/2006/relationships/image" Target="../media/image1479.png"/><Relationship Id="rId432" Type="http://schemas.openxmlformats.org/officeDocument/2006/relationships/customXml" Target="../ink/ink1493.xml"/><Relationship Id="rId453" Type="http://schemas.openxmlformats.org/officeDocument/2006/relationships/image" Target="../media/image1500.png"/><Relationship Id="rId474" Type="http://schemas.openxmlformats.org/officeDocument/2006/relationships/customXml" Target="../ink/ink1514.xml"/><Relationship Id="rId509" Type="http://schemas.openxmlformats.org/officeDocument/2006/relationships/image" Target="../media/image1528.png"/><Relationship Id="rId106" Type="http://schemas.openxmlformats.org/officeDocument/2006/relationships/customXml" Target="../ink/ink1330.xml"/><Relationship Id="rId127" Type="http://schemas.openxmlformats.org/officeDocument/2006/relationships/image" Target="../media/image1337.png"/><Relationship Id="rId313" Type="http://schemas.openxmlformats.org/officeDocument/2006/relationships/image" Target="../media/image1430.png"/><Relationship Id="rId495" Type="http://schemas.openxmlformats.org/officeDocument/2006/relationships/image" Target="../media/image1521.png"/><Relationship Id="rId10" Type="http://schemas.openxmlformats.org/officeDocument/2006/relationships/customXml" Target="../ink/ink1282.xml"/><Relationship Id="rId31" Type="http://schemas.openxmlformats.org/officeDocument/2006/relationships/image" Target="../media/image1289.png"/><Relationship Id="rId52" Type="http://schemas.openxmlformats.org/officeDocument/2006/relationships/customXml" Target="../ink/ink1303.xml"/><Relationship Id="rId73" Type="http://schemas.openxmlformats.org/officeDocument/2006/relationships/image" Target="../media/image1310.png"/><Relationship Id="rId94" Type="http://schemas.openxmlformats.org/officeDocument/2006/relationships/customXml" Target="../ink/ink1324.xml"/><Relationship Id="rId148" Type="http://schemas.openxmlformats.org/officeDocument/2006/relationships/customXml" Target="../ink/ink1351.xml"/><Relationship Id="rId169" Type="http://schemas.openxmlformats.org/officeDocument/2006/relationships/image" Target="../media/image1358.png"/><Relationship Id="rId334" Type="http://schemas.openxmlformats.org/officeDocument/2006/relationships/customXml" Target="../ink/ink1444.xml"/><Relationship Id="rId355" Type="http://schemas.openxmlformats.org/officeDocument/2006/relationships/image" Target="../media/image1451.png"/><Relationship Id="rId376" Type="http://schemas.openxmlformats.org/officeDocument/2006/relationships/customXml" Target="../ink/ink1465.xml"/><Relationship Id="rId397" Type="http://schemas.openxmlformats.org/officeDocument/2006/relationships/image" Target="../media/image1472.png"/><Relationship Id="rId4" Type="http://schemas.openxmlformats.org/officeDocument/2006/relationships/customXml" Target="../ink/ink1279.xml"/><Relationship Id="rId180" Type="http://schemas.openxmlformats.org/officeDocument/2006/relationships/customXml" Target="../ink/ink1367.xml"/><Relationship Id="rId215" Type="http://schemas.openxmlformats.org/officeDocument/2006/relationships/image" Target="../media/image1381.png"/><Relationship Id="rId236" Type="http://schemas.openxmlformats.org/officeDocument/2006/relationships/customXml" Target="../ink/ink1395.xml"/><Relationship Id="rId257" Type="http://schemas.openxmlformats.org/officeDocument/2006/relationships/image" Target="../media/image1402.png"/><Relationship Id="rId278" Type="http://schemas.openxmlformats.org/officeDocument/2006/relationships/customXml" Target="../ink/ink1416.xml"/><Relationship Id="rId401" Type="http://schemas.openxmlformats.org/officeDocument/2006/relationships/image" Target="../media/image1474.png"/><Relationship Id="rId422" Type="http://schemas.openxmlformats.org/officeDocument/2006/relationships/customXml" Target="../ink/ink1488.xml"/><Relationship Id="rId443" Type="http://schemas.openxmlformats.org/officeDocument/2006/relationships/image" Target="../media/image1495.png"/><Relationship Id="rId464" Type="http://schemas.openxmlformats.org/officeDocument/2006/relationships/customXml" Target="../ink/ink1509.xml"/><Relationship Id="rId303" Type="http://schemas.openxmlformats.org/officeDocument/2006/relationships/image" Target="../media/image1425.png"/><Relationship Id="rId485" Type="http://schemas.openxmlformats.org/officeDocument/2006/relationships/image" Target="../media/image1516.png"/><Relationship Id="rId42" Type="http://schemas.openxmlformats.org/officeDocument/2006/relationships/customXml" Target="../ink/ink1298.xml"/><Relationship Id="rId84" Type="http://schemas.openxmlformats.org/officeDocument/2006/relationships/customXml" Target="../ink/ink1319.xml"/><Relationship Id="rId138" Type="http://schemas.openxmlformats.org/officeDocument/2006/relationships/customXml" Target="../ink/ink1346.xml"/><Relationship Id="rId345" Type="http://schemas.openxmlformats.org/officeDocument/2006/relationships/image" Target="../media/image1446.png"/><Relationship Id="rId387" Type="http://schemas.openxmlformats.org/officeDocument/2006/relationships/image" Target="../media/image1467.png"/><Relationship Id="rId510" Type="http://schemas.openxmlformats.org/officeDocument/2006/relationships/customXml" Target="../ink/ink1532.xml"/><Relationship Id="rId191" Type="http://schemas.openxmlformats.org/officeDocument/2006/relationships/image" Target="../media/image1369.png"/><Relationship Id="rId205" Type="http://schemas.openxmlformats.org/officeDocument/2006/relationships/image" Target="../media/image1376.png"/><Relationship Id="rId247" Type="http://schemas.openxmlformats.org/officeDocument/2006/relationships/image" Target="../media/image1397.png"/><Relationship Id="rId412" Type="http://schemas.openxmlformats.org/officeDocument/2006/relationships/customXml" Target="../ink/ink1483.xml"/><Relationship Id="rId107" Type="http://schemas.openxmlformats.org/officeDocument/2006/relationships/image" Target="../media/image1327.png"/><Relationship Id="rId289" Type="http://schemas.openxmlformats.org/officeDocument/2006/relationships/image" Target="../media/image1418.png"/><Relationship Id="rId454" Type="http://schemas.openxmlformats.org/officeDocument/2006/relationships/customXml" Target="../ink/ink1504.xml"/><Relationship Id="rId496" Type="http://schemas.openxmlformats.org/officeDocument/2006/relationships/customXml" Target="../ink/ink1525.xml"/><Relationship Id="rId11" Type="http://schemas.openxmlformats.org/officeDocument/2006/relationships/image" Target="../media/image1279.png"/><Relationship Id="rId53" Type="http://schemas.openxmlformats.org/officeDocument/2006/relationships/image" Target="../media/image1300.png"/><Relationship Id="rId149" Type="http://schemas.openxmlformats.org/officeDocument/2006/relationships/image" Target="../media/image1348.png"/><Relationship Id="rId314" Type="http://schemas.openxmlformats.org/officeDocument/2006/relationships/customXml" Target="../ink/ink1434.xml"/><Relationship Id="rId356" Type="http://schemas.openxmlformats.org/officeDocument/2006/relationships/customXml" Target="../ink/ink1455.xml"/><Relationship Id="rId398" Type="http://schemas.openxmlformats.org/officeDocument/2006/relationships/customXml" Target="../ink/ink1476.xml"/><Relationship Id="rId95" Type="http://schemas.openxmlformats.org/officeDocument/2006/relationships/image" Target="../media/image1321.png"/><Relationship Id="rId160" Type="http://schemas.openxmlformats.org/officeDocument/2006/relationships/customXml" Target="../ink/ink1357.xml"/><Relationship Id="rId216" Type="http://schemas.openxmlformats.org/officeDocument/2006/relationships/customXml" Target="../ink/ink1385.xml"/><Relationship Id="rId423" Type="http://schemas.openxmlformats.org/officeDocument/2006/relationships/image" Target="../media/image1485.png"/><Relationship Id="rId258" Type="http://schemas.openxmlformats.org/officeDocument/2006/relationships/customXml" Target="../ink/ink1406.xml"/><Relationship Id="rId465" Type="http://schemas.openxmlformats.org/officeDocument/2006/relationships/image" Target="../media/image1506.png"/><Relationship Id="rId22" Type="http://schemas.openxmlformats.org/officeDocument/2006/relationships/customXml" Target="../ink/ink1288.xml"/><Relationship Id="rId64" Type="http://schemas.openxmlformats.org/officeDocument/2006/relationships/customXml" Target="../ink/ink1309.xml"/><Relationship Id="rId118" Type="http://schemas.openxmlformats.org/officeDocument/2006/relationships/customXml" Target="../ink/ink1336.xml"/><Relationship Id="rId325" Type="http://schemas.openxmlformats.org/officeDocument/2006/relationships/image" Target="../media/image1436.png"/><Relationship Id="rId367" Type="http://schemas.openxmlformats.org/officeDocument/2006/relationships/image" Target="../media/image1457.png"/><Relationship Id="rId171" Type="http://schemas.openxmlformats.org/officeDocument/2006/relationships/image" Target="../media/image1359.png"/><Relationship Id="rId227" Type="http://schemas.openxmlformats.org/officeDocument/2006/relationships/image" Target="../media/image1387.png"/><Relationship Id="rId269" Type="http://schemas.openxmlformats.org/officeDocument/2006/relationships/image" Target="../media/image1408.png"/><Relationship Id="rId434" Type="http://schemas.openxmlformats.org/officeDocument/2006/relationships/customXml" Target="../ink/ink1494.xml"/><Relationship Id="rId476" Type="http://schemas.openxmlformats.org/officeDocument/2006/relationships/customXml" Target="../ink/ink1515.xml"/><Relationship Id="rId33" Type="http://schemas.openxmlformats.org/officeDocument/2006/relationships/image" Target="../media/image1290.png"/><Relationship Id="rId129" Type="http://schemas.openxmlformats.org/officeDocument/2006/relationships/image" Target="../media/image1338.png"/><Relationship Id="rId280" Type="http://schemas.openxmlformats.org/officeDocument/2006/relationships/customXml" Target="../ink/ink1417.xml"/><Relationship Id="rId336" Type="http://schemas.openxmlformats.org/officeDocument/2006/relationships/customXml" Target="../ink/ink1445.xml"/><Relationship Id="rId501" Type="http://schemas.openxmlformats.org/officeDocument/2006/relationships/image" Target="../media/image1524.png"/><Relationship Id="rId75" Type="http://schemas.openxmlformats.org/officeDocument/2006/relationships/image" Target="../media/image1311.png"/><Relationship Id="rId140" Type="http://schemas.openxmlformats.org/officeDocument/2006/relationships/customXml" Target="../ink/ink1347.xml"/><Relationship Id="rId182" Type="http://schemas.openxmlformats.org/officeDocument/2006/relationships/customXml" Target="../ink/ink1368.xml"/><Relationship Id="rId378" Type="http://schemas.openxmlformats.org/officeDocument/2006/relationships/customXml" Target="../ink/ink1466.xml"/><Relationship Id="rId403" Type="http://schemas.openxmlformats.org/officeDocument/2006/relationships/image" Target="../media/image1475.png"/><Relationship Id="rId6" Type="http://schemas.openxmlformats.org/officeDocument/2006/relationships/customXml" Target="../ink/ink1280.xml"/><Relationship Id="rId238" Type="http://schemas.openxmlformats.org/officeDocument/2006/relationships/customXml" Target="../ink/ink1396.xml"/><Relationship Id="rId445" Type="http://schemas.openxmlformats.org/officeDocument/2006/relationships/image" Target="../media/image1496.png"/><Relationship Id="rId487" Type="http://schemas.openxmlformats.org/officeDocument/2006/relationships/image" Target="../media/image1517.png"/><Relationship Id="rId291" Type="http://schemas.openxmlformats.org/officeDocument/2006/relationships/image" Target="../media/image1419.png"/><Relationship Id="rId305" Type="http://schemas.openxmlformats.org/officeDocument/2006/relationships/image" Target="../media/image1426.png"/><Relationship Id="rId347" Type="http://schemas.openxmlformats.org/officeDocument/2006/relationships/image" Target="../media/image1447.png"/><Relationship Id="rId512" Type="http://schemas.openxmlformats.org/officeDocument/2006/relationships/customXml" Target="../ink/ink1533.xml"/><Relationship Id="rId44" Type="http://schemas.openxmlformats.org/officeDocument/2006/relationships/customXml" Target="../ink/ink1299.xml"/><Relationship Id="rId86" Type="http://schemas.openxmlformats.org/officeDocument/2006/relationships/customXml" Target="../ink/ink1320.xml"/><Relationship Id="rId151" Type="http://schemas.openxmlformats.org/officeDocument/2006/relationships/image" Target="../media/image1349.png"/><Relationship Id="rId389" Type="http://schemas.openxmlformats.org/officeDocument/2006/relationships/image" Target="../media/image1468.png"/><Relationship Id="rId193" Type="http://schemas.openxmlformats.org/officeDocument/2006/relationships/image" Target="../media/image1370.png"/><Relationship Id="rId207" Type="http://schemas.openxmlformats.org/officeDocument/2006/relationships/image" Target="../media/image1377.png"/><Relationship Id="rId249" Type="http://schemas.openxmlformats.org/officeDocument/2006/relationships/image" Target="../media/image1398.png"/><Relationship Id="rId414" Type="http://schemas.openxmlformats.org/officeDocument/2006/relationships/customXml" Target="../ink/ink1484.xml"/><Relationship Id="rId456" Type="http://schemas.openxmlformats.org/officeDocument/2006/relationships/customXml" Target="../ink/ink1505.xml"/><Relationship Id="rId498" Type="http://schemas.openxmlformats.org/officeDocument/2006/relationships/customXml" Target="../ink/ink1526.xml"/><Relationship Id="rId13" Type="http://schemas.openxmlformats.org/officeDocument/2006/relationships/image" Target="../media/image1280.png"/><Relationship Id="rId109" Type="http://schemas.openxmlformats.org/officeDocument/2006/relationships/image" Target="../media/image1328.png"/><Relationship Id="rId260" Type="http://schemas.openxmlformats.org/officeDocument/2006/relationships/customXml" Target="../ink/ink1407.xml"/><Relationship Id="rId316" Type="http://schemas.openxmlformats.org/officeDocument/2006/relationships/customXml" Target="../ink/ink1435.xml"/><Relationship Id="rId55" Type="http://schemas.openxmlformats.org/officeDocument/2006/relationships/image" Target="../media/image1301.png"/><Relationship Id="rId97" Type="http://schemas.openxmlformats.org/officeDocument/2006/relationships/image" Target="../media/image1322.png"/><Relationship Id="rId120" Type="http://schemas.openxmlformats.org/officeDocument/2006/relationships/customXml" Target="../ink/ink1337.xml"/><Relationship Id="rId358" Type="http://schemas.openxmlformats.org/officeDocument/2006/relationships/customXml" Target="../ink/ink1456.xml"/><Relationship Id="rId162" Type="http://schemas.openxmlformats.org/officeDocument/2006/relationships/customXml" Target="../ink/ink1358.xml"/><Relationship Id="rId218" Type="http://schemas.openxmlformats.org/officeDocument/2006/relationships/customXml" Target="../ink/ink1386.xml"/><Relationship Id="rId425" Type="http://schemas.openxmlformats.org/officeDocument/2006/relationships/image" Target="../media/image1486.png"/><Relationship Id="rId467" Type="http://schemas.openxmlformats.org/officeDocument/2006/relationships/image" Target="../media/image1507.png"/><Relationship Id="rId271" Type="http://schemas.openxmlformats.org/officeDocument/2006/relationships/image" Target="../media/image1409.png"/><Relationship Id="rId24" Type="http://schemas.openxmlformats.org/officeDocument/2006/relationships/customXml" Target="../ink/ink1289.xml"/><Relationship Id="rId66" Type="http://schemas.openxmlformats.org/officeDocument/2006/relationships/customXml" Target="../ink/ink1310.xml"/><Relationship Id="rId131" Type="http://schemas.openxmlformats.org/officeDocument/2006/relationships/image" Target="../media/image1339.png"/><Relationship Id="rId327" Type="http://schemas.openxmlformats.org/officeDocument/2006/relationships/image" Target="../media/image1437.png"/><Relationship Id="rId369" Type="http://schemas.openxmlformats.org/officeDocument/2006/relationships/image" Target="../media/image1458.png"/><Relationship Id="rId173" Type="http://schemas.openxmlformats.org/officeDocument/2006/relationships/image" Target="../media/image1360.png"/><Relationship Id="rId229" Type="http://schemas.openxmlformats.org/officeDocument/2006/relationships/image" Target="../media/image1388.png"/><Relationship Id="rId380" Type="http://schemas.openxmlformats.org/officeDocument/2006/relationships/customXml" Target="../ink/ink1467.xml"/><Relationship Id="rId436" Type="http://schemas.openxmlformats.org/officeDocument/2006/relationships/customXml" Target="../ink/ink1495.xml"/><Relationship Id="rId240" Type="http://schemas.openxmlformats.org/officeDocument/2006/relationships/customXml" Target="../ink/ink1397.xml"/><Relationship Id="rId478" Type="http://schemas.openxmlformats.org/officeDocument/2006/relationships/customXml" Target="../ink/ink15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662E00E2-8336-4FF8-947F-354BC1F033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>
                <a:solidFill>
                  <a:schemeClr val="tx2"/>
                </a:solidFill>
              </a:rPr>
              <a:t>Førelesing ST1101</a:t>
            </a:r>
            <a:endParaRPr lang="nb-NO" sz="5200" dirty="0">
              <a:solidFill>
                <a:schemeClr val="tx2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7609C29-F9B4-48E8-97E4-54543C06C8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682079"/>
          </a:xfrm>
        </p:spPr>
        <p:txBody>
          <a:bodyPr>
            <a:norm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11.03.21</a:t>
            </a:r>
          </a:p>
        </p:txBody>
      </p:sp>
    </p:spTree>
    <p:extLst>
      <p:ext uri="{BB962C8B-B14F-4D97-AF65-F5344CB8AC3E}">
        <p14:creationId xmlns:p14="http://schemas.microsoft.com/office/powerpoint/2010/main" val="4209904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91B2D1-B6D8-418A-B154-A7A01A14D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genererande</a:t>
            </a:r>
            <a:r>
              <a:rPr lang="nb-NO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unksjon og </a:t>
            </a:r>
            <a:r>
              <a:rPr lang="nb-NO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enskapar</a:t>
            </a:r>
            <a:endParaRPr lang="nb-NO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B9161E-69BC-47AD-BECD-CE898090233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mentgenererand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ksj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E4961E-FD28-471F-88C4-7D077FEC223F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 av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mmafordelingar</a:t>
            </a:r>
            <a:endParaRPr lang="nb-N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58F533ED-255C-45F6-9B36-CB7A555E95E1}"/>
                  </a:ext>
                </a:extLst>
              </p14:cNvPr>
              <p14:cNvContentPartPr/>
              <p14:nvPr/>
            </p14:nvContentPartPr>
            <p14:xfrm>
              <a:off x="2915331" y="4359360"/>
              <a:ext cx="118440" cy="10512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58F533ED-255C-45F6-9B36-CB7A555E95E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06331" y="4350360"/>
                <a:ext cx="136080" cy="12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5" name="Group 234">
            <a:extLst>
              <a:ext uri="{FF2B5EF4-FFF2-40B4-BE49-F238E27FC236}">
                <a16:creationId xmlns:a16="http://schemas.microsoft.com/office/drawing/2014/main" id="{9801130F-1691-45F8-AC4F-00891EF11553}"/>
              </a:ext>
            </a:extLst>
          </p:cNvPr>
          <p:cNvGrpSpPr/>
          <p:nvPr/>
        </p:nvGrpSpPr>
        <p:grpSpPr>
          <a:xfrm>
            <a:off x="553011" y="2272800"/>
            <a:ext cx="5850000" cy="4060800"/>
            <a:chOff x="553011" y="2272800"/>
            <a:chExt cx="5850000" cy="406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DE1D534-4D9F-447F-BFDB-BEEFA35EFC39}"/>
                    </a:ext>
                  </a:extLst>
                </p14:cNvPr>
                <p14:cNvContentPartPr/>
                <p14:nvPr/>
              </p14:nvContentPartPr>
              <p14:xfrm>
                <a:off x="813651" y="2538480"/>
                <a:ext cx="79920" cy="2221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DE1D534-4D9F-447F-BFDB-BEEFA35EFC3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04651" y="2529840"/>
                  <a:ext cx="9756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E9C1738-549B-4663-B07A-3BDAA1450F44}"/>
                    </a:ext>
                  </a:extLst>
                </p14:cNvPr>
                <p14:cNvContentPartPr/>
                <p14:nvPr/>
              </p14:nvContentPartPr>
              <p14:xfrm>
                <a:off x="864051" y="2506440"/>
                <a:ext cx="119160" cy="2487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E9C1738-549B-4663-B07A-3BDAA1450F4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55411" y="2497440"/>
                  <a:ext cx="13680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41C0104-FB7F-424B-A1A3-0167EDC6FBBC}"/>
                    </a:ext>
                  </a:extLst>
                </p14:cNvPr>
                <p14:cNvContentPartPr/>
                <p14:nvPr/>
              </p14:nvContentPartPr>
              <p14:xfrm>
                <a:off x="1008051" y="2716320"/>
                <a:ext cx="68040" cy="155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41C0104-FB7F-424B-A1A3-0167EDC6FBB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99051" y="2707320"/>
                  <a:ext cx="856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F0A02A0-50E8-49E0-8F74-D08F35D56813}"/>
                    </a:ext>
                  </a:extLst>
                </p14:cNvPr>
                <p14:cNvContentPartPr/>
                <p14:nvPr/>
              </p14:nvContentPartPr>
              <p14:xfrm>
                <a:off x="994731" y="2740440"/>
                <a:ext cx="108720" cy="1414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F0A02A0-50E8-49E0-8F74-D08F35D5681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86091" y="2731440"/>
                  <a:ext cx="1263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3DAD598-BB27-48FE-A5E3-D65DCCC6E13A}"/>
                    </a:ext>
                  </a:extLst>
                </p14:cNvPr>
                <p14:cNvContentPartPr/>
                <p14:nvPr/>
              </p14:nvContentPartPr>
              <p14:xfrm>
                <a:off x="1217931" y="2594640"/>
                <a:ext cx="82800" cy="2192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3DAD598-BB27-48FE-A5E3-D65DCCC6E13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09291" y="2586000"/>
                  <a:ext cx="1004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BD9A4D1-3F10-4DD0-8B84-BB9447F2951E}"/>
                    </a:ext>
                  </a:extLst>
                </p14:cNvPr>
                <p14:cNvContentPartPr/>
                <p14:nvPr/>
              </p14:nvContentPartPr>
              <p14:xfrm>
                <a:off x="1406211" y="2581680"/>
                <a:ext cx="25560" cy="1843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BD9A4D1-3F10-4DD0-8B84-BB9447F2951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397211" y="2572680"/>
                  <a:ext cx="4320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760AA36-ACA4-40BF-BA92-7C88DB9E80FA}"/>
                    </a:ext>
                  </a:extLst>
                </p14:cNvPr>
                <p14:cNvContentPartPr/>
                <p14:nvPr/>
              </p14:nvContentPartPr>
              <p14:xfrm>
                <a:off x="1339251" y="2709840"/>
                <a:ext cx="83880" cy="313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760AA36-ACA4-40BF-BA92-7C88DB9E80FA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330611" y="2701200"/>
                  <a:ext cx="10152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A7026E1-E7DE-4754-9105-507BB57204FA}"/>
                    </a:ext>
                  </a:extLst>
                </p14:cNvPr>
                <p14:cNvContentPartPr/>
                <p14:nvPr/>
              </p14:nvContentPartPr>
              <p14:xfrm>
                <a:off x="1521771" y="2560080"/>
                <a:ext cx="60120" cy="2563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A7026E1-E7DE-4754-9105-507BB57204F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512771" y="2551080"/>
                  <a:ext cx="7776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B9B689E-6D0C-41C0-B5B7-1314681E1BEE}"/>
                    </a:ext>
                  </a:extLst>
                </p14:cNvPr>
                <p14:cNvContentPartPr/>
                <p14:nvPr/>
              </p14:nvContentPartPr>
              <p14:xfrm>
                <a:off x="1627251" y="2669880"/>
                <a:ext cx="94320" cy="655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B9B689E-6D0C-41C0-B5B7-1314681E1BE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618251" y="2660880"/>
                  <a:ext cx="11196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DB5E79C-DB10-4B8F-A334-3A21C259C0FF}"/>
                    </a:ext>
                  </a:extLst>
                </p14:cNvPr>
                <p14:cNvContentPartPr/>
                <p14:nvPr/>
              </p14:nvContentPartPr>
              <p14:xfrm>
                <a:off x="1997691" y="2576640"/>
                <a:ext cx="100440" cy="201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DB5E79C-DB10-4B8F-A334-3A21C259C0F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988691" y="2567640"/>
                  <a:ext cx="1180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F1C16A0-75D6-48C6-91C7-7B46D237E28C}"/>
                    </a:ext>
                  </a:extLst>
                </p14:cNvPr>
                <p14:cNvContentPartPr/>
                <p14:nvPr/>
              </p14:nvContentPartPr>
              <p14:xfrm>
                <a:off x="2018211" y="2577360"/>
                <a:ext cx="142920" cy="15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F1C16A0-75D6-48C6-91C7-7B46D237E28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009211" y="2568360"/>
                  <a:ext cx="1605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F5250C11-54FF-4818-A11F-66C13261ED99}"/>
                    </a:ext>
                  </a:extLst>
                </p14:cNvPr>
                <p14:cNvContentPartPr/>
                <p14:nvPr/>
              </p14:nvContentPartPr>
              <p14:xfrm>
                <a:off x="2185971" y="2489160"/>
                <a:ext cx="133920" cy="3614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F5250C11-54FF-4818-A11F-66C13261ED9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177331" y="2480160"/>
                  <a:ext cx="15156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B71E8EC-CED9-4B29-8170-231ED8F17AAC}"/>
                    </a:ext>
                  </a:extLst>
                </p14:cNvPr>
                <p14:cNvContentPartPr/>
                <p14:nvPr/>
              </p14:nvContentPartPr>
              <p14:xfrm>
                <a:off x="2380371" y="2670600"/>
                <a:ext cx="72720" cy="124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B71E8EC-CED9-4B29-8170-231ED8F17AA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371371" y="2661960"/>
                  <a:ext cx="903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85EC843-5C94-4E9E-9433-B16C61BB947B}"/>
                    </a:ext>
                  </a:extLst>
                </p14:cNvPr>
                <p14:cNvContentPartPr/>
                <p14:nvPr/>
              </p14:nvContentPartPr>
              <p14:xfrm>
                <a:off x="2517531" y="2484840"/>
                <a:ext cx="40680" cy="1519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85EC843-5C94-4E9E-9433-B16C61BB947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508891" y="2475840"/>
                  <a:ext cx="58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A50FEAC-3119-4571-AE95-4E0316B68289}"/>
                    </a:ext>
                  </a:extLst>
                </p14:cNvPr>
                <p14:cNvContentPartPr/>
                <p14:nvPr/>
              </p14:nvContentPartPr>
              <p14:xfrm>
                <a:off x="2471451" y="2551080"/>
                <a:ext cx="73800" cy="14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A50FEAC-3119-4571-AE95-4E0316B6828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462811" y="2542440"/>
                  <a:ext cx="914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65C8D26-BC46-4780-A69A-192C3991771E}"/>
                    </a:ext>
                  </a:extLst>
                </p14:cNvPr>
                <p14:cNvContentPartPr/>
                <p14:nvPr/>
              </p14:nvContentPartPr>
              <p14:xfrm>
                <a:off x="2662971" y="2501400"/>
                <a:ext cx="104400" cy="1335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65C8D26-BC46-4780-A69A-192C3991771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653971" y="2492400"/>
                  <a:ext cx="12204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2BE0433-4B84-4C91-A032-68B51C7D2D34}"/>
                    </a:ext>
                  </a:extLst>
                </p14:cNvPr>
                <p14:cNvContentPartPr/>
                <p14:nvPr/>
              </p14:nvContentPartPr>
              <p14:xfrm>
                <a:off x="2696811" y="2510040"/>
                <a:ext cx="81360" cy="128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2BE0433-4B84-4C91-A032-68B51C7D2D3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687811" y="2501040"/>
                  <a:ext cx="990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9910419-448B-49FE-8282-C6AB3401971C}"/>
                    </a:ext>
                  </a:extLst>
                </p14:cNvPr>
                <p14:cNvContentPartPr/>
                <p14:nvPr/>
              </p14:nvContentPartPr>
              <p14:xfrm>
                <a:off x="2795811" y="2484120"/>
                <a:ext cx="152280" cy="3880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9910419-448B-49FE-8282-C6AB3401971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787171" y="2475480"/>
                  <a:ext cx="16992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96D8A06-2633-4D8F-BC2C-BA2BFFACE14A}"/>
                    </a:ext>
                  </a:extLst>
                </p14:cNvPr>
                <p14:cNvContentPartPr/>
                <p14:nvPr/>
              </p14:nvContentPartPr>
              <p14:xfrm>
                <a:off x="3100731" y="2703720"/>
                <a:ext cx="103680" cy="15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96D8A06-2633-4D8F-BC2C-BA2BFFACE14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092091" y="2694720"/>
                  <a:ext cx="1213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D4AE242-C952-418B-A5FD-09600C14805D}"/>
                    </a:ext>
                  </a:extLst>
                </p14:cNvPr>
                <p14:cNvContentPartPr/>
                <p14:nvPr/>
              </p14:nvContentPartPr>
              <p14:xfrm>
                <a:off x="3083091" y="2768160"/>
                <a:ext cx="94320" cy="129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D4AE242-C952-418B-A5FD-09600C14805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074451" y="2759160"/>
                  <a:ext cx="1119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6DA95E9-D150-45DE-8B09-3E7FA79463F9}"/>
                    </a:ext>
                  </a:extLst>
                </p14:cNvPr>
                <p14:cNvContentPartPr/>
                <p14:nvPr/>
              </p14:nvContentPartPr>
              <p14:xfrm>
                <a:off x="3442371" y="2960760"/>
                <a:ext cx="87840" cy="1065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6DA95E9-D150-45DE-8B09-3E7FA79463F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433371" y="2951760"/>
                  <a:ext cx="1054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6FFEBE7-DB43-474A-AB2A-DFC139B5985E}"/>
                    </a:ext>
                  </a:extLst>
                </p14:cNvPr>
                <p14:cNvContentPartPr/>
                <p14:nvPr/>
              </p14:nvContentPartPr>
              <p14:xfrm>
                <a:off x="3525171" y="2442360"/>
                <a:ext cx="198720" cy="369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6FFEBE7-DB43-474A-AB2A-DFC139B5985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516171" y="2433360"/>
                  <a:ext cx="216360" cy="38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651D390-67CC-4AFE-B1A7-69E8E1131C5E}"/>
                    </a:ext>
                  </a:extLst>
                </p14:cNvPr>
                <p14:cNvContentPartPr/>
                <p14:nvPr/>
              </p14:nvContentPartPr>
              <p14:xfrm>
                <a:off x="3563691" y="2272800"/>
                <a:ext cx="217080" cy="1213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651D390-67CC-4AFE-B1A7-69E8E1131C5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554691" y="2264160"/>
                  <a:ext cx="2347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65BFDDD-CC0E-4610-9963-73452C5EB8DD}"/>
                    </a:ext>
                  </a:extLst>
                </p14:cNvPr>
                <p14:cNvContentPartPr/>
                <p14:nvPr/>
              </p14:nvContentPartPr>
              <p14:xfrm>
                <a:off x="3834771" y="2601120"/>
                <a:ext cx="99000" cy="1573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65BFDDD-CC0E-4610-9963-73452C5EB8D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825771" y="2592480"/>
                  <a:ext cx="1166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27C5361-A52E-4582-8723-E594C75B6B79}"/>
                    </a:ext>
                  </a:extLst>
                </p14:cNvPr>
                <p14:cNvContentPartPr/>
                <p14:nvPr/>
              </p14:nvContentPartPr>
              <p14:xfrm>
                <a:off x="3980931" y="2431560"/>
                <a:ext cx="29880" cy="1461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27C5361-A52E-4582-8723-E594C75B6B7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972291" y="2422560"/>
                  <a:ext cx="475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0C786E1-4458-443E-AB76-C2AC7AEA298E}"/>
                    </a:ext>
                  </a:extLst>
                </p14:cNvPr>
                <p14:cNvContentPartPr/>
                <p14:nvPr/>
              </p14:nvContentPartPr>
              <p14:xfrm>
                <a:off x="3926931" y="2519040"/>
                <a:ext cx="91080" cy="100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0C786E1-4458-443E-AB76-C2AC7AEA298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918291" y="2510400"/>
                  <a:ext cx="1087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2679423-119F-4887-AE4B-CD699076AC28}"/>
                    </a:ext>
                  </a:extLst>
                </p14:cNvPr>
                <p14:cNvContentPartPr/>
                <p14:nvPr/>
              </p14:nvContentPartPr>
              <p14:xfrm>
                <a:off x="4082811" y="2490960"/>
                <a:ext cx="86400" cy="87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2679423-119F-4887-AE4B-CD699076AC2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074171" y="2481960"/>
                  <a:ext cx="10404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B6319749-CA5B-4E2F-90DF-F24F011DF312}"/>
                    </a:ext>
                  </a:extLst>
                </p14:cNvPr>
                <p14:cNvContentPartPr/>
                <p14:nvPr/>
              </p14:nvContentPartPr>
              <p14:xfrm>
                <a:off x="4111971" y="2489160"/>
                <a:ext cx="58320" cy="950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B6319749-CA5B-4E2F-90DF-F24F011DF31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103331" y="2480520"/>
                  <a:ext cx="759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23833E7-64FB-4A75-96CF-5BCAF965D13D}"/>
                    </a:ext>
                  </a:extLst>
                </p14:cNvPr>
                <p14:cNvContentPartPr/>
                <p14:nvPr/>
              </p14:nvContentPartPr>
              <p14:xfrm>
                <a:off x="4224291" y="2738640"/>
                <a:ext cx="2160" cy="90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23833E7-64FB-4A75-96CF-5BCAF965D13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215651" y="2729640"/>
                  <a:ext cx="198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9598499-54CA-4808-BA40-DBC603CCD956}"/>
                    </a:ext>
                  </a:extLst>
                </p14:cNvPr>
                <p14:cNvContentPartPr/>
                <p14:nvPr/>
              </p14:nvContentPartPr>
              <p14:xfrm>
                <a:off x="4424091" y="2586000"/>
                <a:ext cx="75600" cy="1922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9598499-54CA-4808-BA40-DBC603CCD95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415091" y="2577360"/>
                  <a:ext cx="932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36E55DB-71BB-4869-A57D-4E1990E35DA5}"/>
                    </a:ext>
                  </a:extLst>
                </p14:cNvPr>
                <p14:cNvContentPartPr/>
                <p14:nvPr/>
              </p14:nvContentPartPr>
              <p14:xfrm>
                <a:off x="4380891" y="2695800"/>
                <a:ext cx="89280" cy="84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36E55DB-71BB-4869-A57D-4E1990E35DA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372251" y="2686800"/>
                  <a:ext cx="1069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AF92369-81F6-415A-856C-72D23560B498}"/>
                    </a:ext>
                  </a:extLst>
                </p14:cNvPr>
                <p14:cNvContentPartPr/>
                <p14:nvPr/>
              </p14:nvContentPartPr>
              <p14:xfrm>
                <a:off x="4524171" y="2464320"/>
                <a:ext cx="145440" cy="1256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AF92369-81F6-415A-856C-72D23560B498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515531" y="2455320"/>
                  <a:ext cx="1630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2099C2AC-8DF8-4EF4-BB1D-E07FBF4882D2}"/>
                    </a:ext>
                  </a:extLst>
                </p14:cNvPr>
                <p14:cNvContentPartPr/>
                <p14:nvPr/>
              </p14:nvContentPartPr>
              <p14:xfrm>
                <a:off x="4366131" y="2865360"/>
                <a:ext cx="194760" cy="118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099C2AC-8DF8-4EF4-BB1D-E07FBF4882D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357131" y="2856360"/>
                  <a:ext cx="2124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79578F2B-12DB-4901-A4BD-D6C899F9C077}"/>
                    </a:ext>
                  </a:extLst>
                </p14:cNvPr>
                <p14:cNvContentPartPr/>
                <p14:nvPr/>
              </p14:nvContentPartPr>
              <p14:xfrm>
                <a:off x="4228251" y="3009720"/>
                <a:ext cx="153720" cy="1684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79578F2B-12DB-4901-A4BD-D6C899F9C07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219611" y="3001080"/>
                  <a:ext cx="1713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6E68A0E-DD0D-43E1-A595-FB506C793A10}"/>
                    </a:ext>
                  </a:extLst>
                </p14:cNvPr>
                <p14:cNvContentPartPr/>
                <p14:nvPr/>
              </p14:nvContentPartPr>
              <p14:xfrm>
                <a:off x="4439931" y="3021240"/>
                <a:ext cx="24480" cy="1573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6E68A0E-DD0D-43E1-A595-FB506C793A1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431291" y="3012240"/>
                  <a:ext cx="421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E827D35-14D8-49BE-A906-583AFA557E92}"/>
                    </a:ext>
                  </a:extLst>
                </p14:cNvPr>
                <p14:cNvContentPartPr/>
                <p14:nvPr/>
              </p14:nvContentPartPr>
              <p14:xfrm>
                <a:off x="4497171" y="3042120"/>
                <a:ext cx="109440" cy="1296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E827D35-14D8-49BE-A906-583AFA557E92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488531" y="3033480"/>
                  <a:ext cx="1270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01971151-37CD-4741-B625-AB3CB486B73A}"/>
                    </a:ext>
                  </a:extLst>
                </p14:cNvPr>
                <p14:cNvContentPartPr/>
                <p14:nvPr/>
              </p14:nvContentPartPr>
              <p14:xfrm>
                <a:off x="4675011" y="3024120"/>
                <a:ext cx="63720" cy="1785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01971151-37CD-4741-B625-AB3CB486B73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666371" y="3015120"/>
                  <a:ext cx="8136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A93F77C-C8C6-492A-876F-BE67D4666BCB}"/>
                    </a:ext>
                  </a:extLst>
                </p14:cNvPr>
                <p14:cNvContentPartPr/>
                <p14:nvPr/>
              </p14:nvContentPartPr>
              <p14:xfrm>
                <a:off x="4906131" y="2698320"/>
                <a:ext cx="53280" cy="125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A93F77C-C8C6-492A-876F-BE67D4666BC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897131" y="2689680"/>
                  <a:ext cx="7092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C08F392-6A14-4567-8467-5383749AA18D}"/>
                    </a:ext>
                  </a:extLst>
                </p14:cNvPr>
                <p14:cNvContentPartPr/>
                <p14:nvPr/>
              </p14:nvContentPartPr>
              <p14:xfrm>
                <a:off x="4895691" y="2696520"/>
                <a:ext cx="84240" cy="1468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BC08F392-6A14-4567-8467-5383749AA18D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887051" y="2687880"/>
                  <a:ext cx="10188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D9097EC-C0E3-4C2E-92B7-42FC47626891}"/>
                    </a:ext>
                  </a:extLst>
                </p14:cNvPr>
                <p14:cNvContentPartPr/>
                <p14:nvPr/>
              </p14:nvContentPartPr>
              <p14:xfrm>
                <a:off x="4997211" y="2529840"/>
                <a:ext cx="114840" cy="124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D9097EC-C0E3-4C2E-92B7-42FC47626891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988211" y="2520840"/>
                  <a:ext cx="1324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BB8ECE8-92D7-4AAE-A821-022F78F824F8}"/>
                    </a:ext>
                  </a:extLst>
                </p14:cNvPr>
                <p14:cNvContentPartPr/>
                <p14:nvPr/>
              </p14:nvContentPartPr>
              <p14:xfrm>
                <a:off x="5185131" y="2588520"/>
                <a:ext cx="56520" cy="201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BB8ECE8-92D7-4AAE-A821-022F78F824F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176491" y="2579520"/>
                  <a:ext cx="7416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F49B170-6903-4EE7-9E0E-06F229A056DB}"/>
                    </a:ext>
                  </a:extLst>
                </p14:cNvPr>
                <p14:cNvContentPartPr/>
                <p14:nvPr/>
              </p14:nvContentPartPr>
              <p14:xfrm>
                <a:off x="5288811" y="2546040"/>
                <a:ext cx="43200" cy="1018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F49B170-6903-4EE7-9E0E-06F229A056D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280171" y="2537400"/>
                  <a:ext cx="608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823D76A-0C3A-4A6F-B55F-030817EE6E1A}"/>
                    </a:ext>
                  </a:extLst>
                </p14:cNvPr>
                <p14:cNvContentPartPr/>
                <p14:nvPr/>
              </p14:nvContentPartPr>
              <p14:xfrm>
                <a:off x="5510211" y="2679960"/>
                <a:ext cx="98280" cy="1400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823D76A-0C3A-4A6F-B55F-030817EE6E1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501571" y="2671320"/>
                  <a:ext cx="1159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ACF0C06-522F-4625-8FA7-B420D4F817BC}"/>
                    </a:ext>
                  </a:extLst>
                </p14:cNvPr>
                <p14:cNvContentPartPr/>
                <p14:nvPr/>
              </p14:nvContentPartPr>
              <p14:xfrm>
                <a:off x="5544411" y="2567280"/>
                <a:ext cx="90720" cy="198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ACF0C06-522F-4625-8FA7-B420D4F817B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535771" y="2558280"/>
                  <a:ext cx="1083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10DD8E6-6C11-4FE7-970C-BE0FAC573B21}"/>
                    </a:ext>
                  </a:extLst>
                </p14:cNvPr>
                <p14:cNvContentPartPr/>
                <p14:nvPr/>
              </p14:nvContentPartPr>
              <p14:xfrm>
                <a:off x="5727651" y="2476560"/>
                <a:ext cx="77760" cy="1184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10DD8E6-6C11-4FE7-970C-BE0FAC573B21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718651" y="2467920"/>
                  <a:ext cx="954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E700A33B-B14D-4004-8923-CBA9D44EA693}"/>
                    </a:ext>
                  </a:extLst>
                </p14:cNvPr>
                <p14:cNvContentPartPr/>
                <p14:nvPr/>
              </p14:nvContentPartPr>
              <p14:xfrm>
                <a:off x="5678691" y="2536680"/>
                <a:ext cx="95400" cy="817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E700A33B-B14D-4004-8923-CBA9D44EA69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670051" y="2528040"/>
                  <a:ext cx="11304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22C14A3-F756-431A-959C-46CE5307558F}"/>
                    </a:ext>
                  </a:extLst>
                </p14:cNvPr>
                <p14:cNvContentPartPr/>
                <p14:nvPr/>
              </p14:nvContentPartPr>
              <p14:xfrm>
                <a:off x="5856531" y="2524080"/>
                <a:ext cx="60120" cy="957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22C14A3-F756-431A-959C-46CE5307558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847531" y="2515440"/>
                  <a:ext cx="777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21B98D7-6A7E-4421-961F-96503A7EE23C}"/>
                    </a:ext>
                  </a:extLst>
                </p14:cNvPr>
                <p14:cNvContentPartPr/>
                <p14:nvPr/>
              </p14:nvContentPartPr>
              <p14:xfrm>
                <a:off x="5850771" y="2524800"/>
                <a:ext cx="65880" cy="1047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21B98D7-6A7E-4421-961F-96503A7EE23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841771" y="2516160"/>
                  <a:ext cx="835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97C4826C-F9C7-4F2C-B4C0-E142D7557C2E}"/>
                    </a:ext>
                  </a:extLst>
                </p14:cNvPr>
                <p14:cNvContentPartPr/>
                <p14:nvPr/>
              </p14:nvContentPartPr>
              <p14:xfrm>
                <a:off x="5923131" y="2665200"/>
                <a:ext cx="320760" cy="1828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97C4826C-F9C7-4F2C-B4C0-E142D7557C2E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914131" y="2656560"/>
                  <a:ext cx="33840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76A060E-E277-4726-B7A5-9329253BD5E1}"/>
                    </a:ext>
                  </a:extLst>
                </p14:cNvPr>
                <p14:cNvContentPartPr/>
                <p14:nvPr/>
              </p14:nvContentPartPr>
              <p14:xfrm>
                <a:off x="6159291" y="2723880"/>
                <a:ext cx="72720" cy="1598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76A060E-E277-4726-B7A5-9329253BD5E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150291" y="2714880"/>
                  <a:ext cx="903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3CF5064-8CFF-4764-BF60-F00051A2E4C3}"/>
                    </a:ext>
                  </a:extLst>
                </p14:cNvPr>
                <p14:cNvContentPartPr/>
                <p14:nvPr/>
              </p14:nvContentPartPr>
              <p14:xfrm>
                <a:off x="1146651" y="3541080"/>
                <a:ext cx="96120" cy="208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3CF5064-8CFF-4764-BF60-F00051A2E4C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137651" y="3532440"/>
                  <a:ext cx="1137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A7C54464-3490-4FE8-BF39-7055226B3F91}"/>
                    </a:ext>
                  </a:extLst>
                </p14:cNvPr>
                <p14:cNvContentPartPr/>
                <p14:nvPr/>
              </p14:nvContentPartPr>
              <p14:xfrm>
                <a:off x="1131891" y="3618120"/>
                <a:ext cx="106920" cy="115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A7C54464-3490-4FE8-BF39-7055226B3F9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122891" y="3609480"/>
                  <a:ext cx="124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67335F04-43C2-43D7-8ED9-F22A559E8F9C}"/>
                    </a:ext>
                  </a:extLst>
                </p14:cNvPr>
                <p14:cNvContentPartPr/>
                <p14:nvPr/>
              </p14:nvContentPartPr>
              <p14:xfrm>
                <a:off x="1620051" y="3414720"/>
                <a:ext cx="69840" cy="1512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67335F04-43C2-43D7-8ED9-F22A559E8F9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611411" y="3406080"/>
                  <a:ext cx="8748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F52AA0D-CC0A-43FF-ACFB-86E3DC7369CD}"/>
                    </a:ext>
                  </a:extLst>
                </p14:cNvPr>
                <p14:cNvContentPartPr/>
                <p14:nvPr/>
              </p14:nvContentPartPr>
              <p14:xfrm>
                <a:off x="1518171" y="3507240"/>
                <a:ext cx="117720" cy="997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F52AA0D-CC0A-43FF-ACFB-86E3DC7369CD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509531" y="3498600"/>
                  <a:ext cx="135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B1B053E-912E-4B67-B69F-E89E2C9D6CE1}"/>
                    </a:ext>
                  </a:extLst>
                </p14:cNvPr>
                <p14:cNvContentPartPr/>
                <p14:nvPr/>
              </p14:nvContentPartPr>
              <p14:xfrm>
                <a:off x="1711491" y="3298080"/>
                <a:ext cx="108000" cy="1314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B1B053E-912E-4B67-B69F-E89E2C9D6CE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702851" y="3289080"/>
                  <a:ext cx="1256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2AA4661-4116-42AB-8F84-7C14A326FE22}"/>
                    </a:ext>
                  </a:extLst>
                </p14:cNvPr>
                <p14:cNvContentPartPr/>
                <p14:nvPr/>
              </p14:nvContentPartPr>
              <p14:xfrm>
                <a:off x="1477491" y="3666720"/>
                <a:ext cx="304200" cy="298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2AA4661-4116-42AB-8F84-7C14A326FE2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468491" y="3657720"/>
                  <a:ext cx="3218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C339E43-7032-4C86-878B-058B23E5C407}"/>
                    </a:ext>
                  </a:extLst>
                </p14:cNvPr>
                <p14:cNvContentPartPr/>
                <p14:nvPr/>
              </p14:nvContentPartPr>
              <p14:xfrm>
                <a:off x="1436811" y="3939600"/>
                <a:ext cx="40320" cy="1638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C339E43-7032-4C86-878B-058B23E5C40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428171" y="3930600"/>
                  <a:ext cx="5796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66E3D67-8115-438F-87B2-E5BDB160604A}"/>
                    </a:ext>
                  </a:extLst>
                </p14:cNvPr>
                <p14:cNvContentPartPr/>
                <p14:nvPr/>
              </p14:nvContentPartPr>
              <p14:xfrm>
                <a:off x="1373091" y="3904680"/>
                <a:ext cx="161640" cy="763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66E3D67-8115-438F-87B2-E5BDB160604A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364451" y="3896040"/>
                  <a:ext cx="17928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064FF67-3DE2-40A2-A15F-2759F3000B22}"/>
                    </a:ext>
                  </a:extLst>
                </p14:cNvPr>
                <p14:cNvContentPartPr/>
                <p14:nvPr/>
              </p14:nvContentPartPr>
              <p14:xfrm>
                <a:off x="1611411" y="3916560"/>
                <a:ext cx="45720" cy="1850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064FF67-3DE2-40A2-A15F-2759F3000B22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602411" y="3907920"/>
                  <a:ext cx="6336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CD4842C-0887-4D38-89AE-1AD864E0E7E7}"/>
                    </a:ext>
                  </a:extLst>
                </p14:cNvPr>
                <p14:cNvContentPartPr/>
                <p14:nvPr/>
              </p14:nvContentPartPr>
              <p14:xfrm>
                <a:off x="1689171" y="3963360"/>
                <a:ext cx="87840" cy="1224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CD4842C-0887-4D38-89AE-1AD864E0E7E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680171" y="3954360"/>
                  <a:ext cx="10548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CDBEBCF-06FD-4577-A978-C8FB75A6D208}"/>
                    </a:ext>
                  </a:extLst>
                </p14:cNvPr>
                <p14:cNvContentPartPr/>
                <p14:nvPr/>
              </p14:nvContentPartPr>
              <p14:xfrm>
                <a:off x="1851171" y="3925920"/>
                <a:ext cx="50760" cy="1792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CDBEBCF-06FD-4577-A978-C8FB75A6D20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842531" y="3916920"/>
                  <a:ext cx="6840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0D4383F-3C12-43BA-9AF2-6D83DCBEC001}"/>
                    </a:ext>
                  </a:extLst>
                </p14:cNvPr>
                <p14:cNvContentPartPr/>
                <p14:nvPr/>
              </p14:nvContentPartPr>
              <p14:xfrm>
                <a:off x="2202531" y="3357840"/>
                <a:ext cx="210960" cy="466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0D4383F-3C12-43BA-9AF2-6D83DCBEC00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193891" y="3349200"/>
                  <a:ext cx="228600" cy="48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BEFA8F2-BC5D-498D-83C8-D49C8D3AF246}"/>
                    </a:ext>
                  </a:extLst>
                </p14:cNvPr>
                <p14:cNvContentPartPr/>
                <p14:nvPr/>
              </p14:nvContentPartPr>
              <p14:xfrm>
                <a:off x="2207571" y="3948240"/>
                <a:ext cx="100440" cy="1087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BEFA8F2-BC5D-498D-83C8-D49C8D3AF24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198931" y="3939240"/>
                  <a:ext cx="1180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E69F514-829D-4230-9AAA-B14FA1408341}"/>
                    </a:ext>
                  </a:extLst>
                </p14:cNvPr>
                <p14:cNvContentPartPr/>
                <p14:nvPr/>
              </p14:nvContentPartPr>
              <p14:xfrm>
                <a:off x="2298291" y="3123840"/>
                <a:ext cx="233280" cy="1440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E69F514-829D-4230-9AAA-B14FA140834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289651" y="3115200"/>
                  <a:ext cx="2509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947B37A-0CE1-4947-BAAB-19967BF02C75}"/>
                    </a:ext>
                  </a:extLst>
                </p14:cNvPr>
                <p14:cNvContentPartPr/>
                <p14:nvPr/>
              </p14:nvContentPartPr>
              <p14:xfrm>
                <a:off x="2640651" y="3567000"/>
                <a:ext cx="113400" cy="171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947B37A-0CE1-4947-BAAB-19967BF02C75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631651" y="3558360"/>
                  <a:ext cx="13104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0734808-BCDC-4953-84B4-BF47F97E7B83}"/>
                    </a:ext>
                  </a:extLst>
                </p14:cNvPr>
                <p14:cNvContentPartPr/>
                <p14:nvPr/>
              </p14:nvContentPartPr>
              <p14:xfrm>
                <a:off x="2645331" y="3581760"/>
                <a:ext cx="131040" cy="1598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0734808-BCDC-4953-84B4-BF47F97E7B8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636331" y="3573120"/>
                  <a:ext cx="1486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3637387-648A-48EF-8979-A041BA940928}"/>
                    </a:ext>
                  </a:extLst>
                </p14:cNvPr>
                <p14:cNvContentPartPr/>
                <p14:nvPr/>
              </p14:nvContentPartPr>
              <p14:xfrm>
                <a:off x="2837211" y="3432360"/>
                <a:ext cx="82080" cy="1252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23637387-648A-48EF-8979-A041BA940928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828571" y="3423360"/>
                  <a:ext cx="997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051ED41-7AE4-46AA-8FF1-F8E2EC7BD8F8}"/>
                    </a:ext>
                  </a:extLst>
                </p14:cNvPr>
                <p14:cNvContentPartPr/>
                <p14:nvPr/>
              </p14:nvContentPartPr>
              <p14:xfrm>
                <a:off x="2984451" y="3491040"/>
                <a:ext cx="56520" cy="79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051ED41-7AE4-46AA-8FF1-F8E2EC7BD8F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975811" y="3482040"/>
                  <a:ext cx="7416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6514D96-D339-48CC-89C8-3BE35A99A975}"/>
                    </a:ext>
                  </a:extLst>
                </p14:cNvPr>
                <p14:cNvContentPartPr/>
                <p14:nvPr/>
              </p14:nvContentPartPr>
              <p14:xfrm>
                <a:off x="3126291" y="3414000"/>
                <a:ext cx="13680" cy="118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6514D96-D339-48CC-89C8-3BE35A99A97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117291" y="3405000"/>
                  <a:ext cx="3132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04ADEA51-1AD9-46E9-B776-5E3969FA78E8}"/>
                    </a:ext>
                  </a:extLst>
                </p14:cNvPr>
                <p14:cNvContentPartPr/>
                <p14:nvPr/>
              </p14:nvContentPartPr>
              <p14:xfrm>
                <a:off x="3454611" y="3636480"/>
                <a:ext cx="145440" cy="1458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04ADEA51-1AD9-46E9-B776-5E3969FA78E8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445611" y="3627480"/>
                  <a:ext cx="1630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00E061BF-96B8-4FD6-921E-DCC765E8890D}"/>
                    </a:ext>
                  </a:extLst>
                </p14:cNvPr>
                <p14:cNvContentPartPr/>
                <p14:nvPr/>
              </p14:nvContentPartPr>
              <p14:xfrm>
                <a:off x="4730091" y="3788760"/>
                <a:ext cx="29160" cy="1155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00E061BF-96B8-4FD6-921E-DCC765E8890D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721091" y="3780120"/>
                  <a:ext cx="468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F178DD1F-0A54-43A2-9087-7A8A103A4D5F}"/>
                    </a:ext>
                  </a:extLst>
                </p14:cNvPr>
                <p14:cNvContentPartPr/>
                <p14:nvPr/>
              </p14:nvContentPartPr>
              <p14:xfrm>
                <a:off x="5320491" y="3575280"/>
                <a:ext cx="96480" cy="2073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F178DD1F-0A54-43A2-9087-7A8A103A4D5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311851" y="3566640"/>
                  <a:ext cx="1141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9B3F9980-B2CD-42ED-B59B-BDC3A6BFE95B}"/>
                    </a:ext>
                  </a:extLst>
                </p14:cNvPr>
                <p14:cNvContentPartPr/>
                <p14:nvPr/>
              </p14:nvContentPartPr>
              <p14:xfrm>
                <a:off x="5290251" y="3687240"/>
                <a:ext cx="123480" cy="176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9B3F9980-B2CD-42ED-B59B-BDC3A6BFE95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281251" y="3678600"/>
                  <a:ext cx="1411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9EC6AA24-0EAB-4962-9AC2-B42649B44FA2}"/>
                    </a:ext>
                  </a:extLst>
                </p14:cNvPr>
                <p14:cNvContentPartPr/>
                <p14:nvPr/>
              </p14:nvContentPartPr>
              <p14:xfrm>
                <a:off x="5529651" y="3645480"/>
                <a:ext cx="96120" cy="1234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9EC6AA24-0EAB-4962-9AC2-B42649B44FA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521011" y="3636840"/>
                  <a:ext cx="1137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23319D0-515B-4F7E-BEA0-4BBBB68D7BF8}"/>
                    </a:ext>
                  </a:extLst>
                </p14:cNvPr>
                <p14:cNvContentPartPr/>
                <p14:nvPr/>
              </p14:nvContentPartPr>
              <p14:xfrm>
                <a:off x="5840331" y="3585720"/>
                <a:ext cx="111600" cy="1458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23319D0-515B-4F7E-BEA0-4BBBB68D7BF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831691" y="3577080"/>
                  <a:ext cx="1292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7F5333A-054C-4F53-9024-B849D08FFDDC}"/>
                    </a:ext>
                  </a:extLst>
                </p14:cNvPr>
                <p14:cNvContentPartPr/>
                <p14:nvPr/>
              </p14:nvContentPartPr>
              <p14:xfrm>
                <a:off x="5826651" y="3678600"/>
                <a:ext cx="89280" cy="85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7F5333A-054C-4F53-9024-B849D08FFDD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818011" y="3669960"/>
                  <a:ext cx="10692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D3A1483-08B6-4310-B1F6-743C8D054BC1}"/>
                    </a:ext>
                  </a:extLst>
                </p14:cNvPr>
                <p14:cNvContentPartPr/>
                <p14:nvPr/>
              </p14:nvContentPartPr>
              <p14:xfrm>
                <a:off x="3460371" y="3455760"/>
                <a:ext cx="88200" cy="140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D3A1483-08B6-4310-B1F6-743C8D054BC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451371" y="3446760"/>
                  <a:ext cx="10584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F2EA2B5-F7BD-420A-A708-2EC159B8015C}"/>
                    </a:ext>
                  </a:extLst>
                </p14:cNvPr>
                <p14:cNvContentPartPr/>
                <p14:nvPr/>
              </p14:nvContentPartPr>
              <p14:xfrm>
                <a:off x="3612651" y="3351000"/>
                <a:ext cx="83160" cy="2034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F2EA2B5-F7BD-420A-A708-2EC159B8015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603651" y="3342000"/>
                  <a:ext cx="10080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67FFA07-0FB5-498B-B670-06EF5918D205}"/>
                    </a:ext>
                  </a:extLst>
                </p14:cNvPr>
                <p14:cNvContentPartPr/>
                <p14:nvPr/>
              </p14:nvContentPartPr>
              <p14:xfrm>
                <a:off x="3731451" y="3405720"/>
                <a:ext cx="47880" cy="1184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67FFA07-0FB5-498B-B670-06EF5918D20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722811" y="3397080"/>
                  <a:ext cx="655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70C01DD6-52EC-465F-AACD-8C9069574824}"/>
                    </a:ext>
                  </a:extLst>
                </p14:cNvPr>
                <p14:cNvContentPartPr/>
                <p14:nvPr/>
              </p14:nvContentPartPr>
              <p14:xfrm>
                <a:off x="3658011" y="3460800"/>
                <a:ext cx="97920" cy="777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70C01DD6-52EC-465F-AACD-8C906957482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649011" y="3452160"/>
                  <a:ext cx="1155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43951946-5C3F-40DE-A455-92DC66DA4D02}"/>
                    </a:ext>
                  </a:extLst>
                </p14:cNvPr>
                <p14:cNvContentPartPr/>
                <p14:nvPr/>
              </p14:nvContentPartPr>
              <p14:xfrm>
                <a:off x="3837651" y="3474480"/>
                <a:ext cx="66240" cy="57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43951946-5C3F-40DE-A455-92DC66DA4D0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828651" y="3465840"/>
                  <a:ext cx="8388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052BA99-C175-42FF-AB80-7C68821DB7E7}"/>
                    </a:ext>
                  </a:extLst>
                </p14:cNvPr>
                <p14:cNvContentPartPr/>
                <p14:nvPr/>
              </p14:nvContentPartPr>
              <p14:xfrm>
                <a:off x="4004691" y="3394560"/>
                <a:ext cx="56520" cy="1378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052BA99-C175-42FF-AB80-7C68821DB7E7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995691" y="3385560"/>
                  <a:ext cx="741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3412776-0DF5-49D6-BA3B-B5BCF85926A3}"/>
                    </a:ext>
                  </a:extLst>
                </p14:cNvPr>
                <p14:cNvContentPartPr/>
                <p14:nvPr/>
              </p14:nvContentPartPr>
              <p14:xfrm>
                <a:off x="3972291" y="3470160"/>
                <a:ext cx="74880" cy="46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3412776-0DF5-49D6-BA3B-B5BCF85926A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963291" y="3461160"/>
                  <a:ext cx="9252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5CC28CA-4473-48B1-AD80-8224F1CCCBCC}"/>
                    </a:ext>
                  </a:extLst>
                </p14:cNvPr>
                <p14:cNvContentPartPr/>
                <p14:nvPr/>
              </p14:nvContentPartPr>
              <p14:xfrm>
                <a:off x="4117371" y="3374400"/>
                <a:ext cx="39960" cy="1911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5CC28CA-4473-48B1-AD80-8224F1CCCBCC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108371" y="3365400"/>
                  <a:ext cx="576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CE9ADE7-3857-4B72-A253-8177162331B4}"/>
                    </a:ext>
                  </a:extLst>
                </p14:cNvPr>
                <p14:cNvContentPartPr/>
                <p14:nvPr/>
              </p14:nvContentPartPr>
              <p14:xfrm>
                <a:off x="4239411" y="3616320"/>
                <a:ext cx="319320" cy="1864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CE9ADE7-3857-4B72-A253-8177162331B4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230411" y="3607320"/>
                  <a:ext cx="3369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6D6E6714-4435-41D9-9DB2-B30AE3038C34}"/>
                    </a:ext>
                  </a:extLst>
                </p14:cNvPr>
                <p14:cNvContentPartPr/>
                <p14:nvPr/>
              </p14:nvContentPartPr>
              <p14:xfrm>
                <a:off x="4445331" y="3669600"/>
                <a:ext cx="124200" cy="1465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6D6E6714-4435-41D9-9DB2-B30AE3038C3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436331" y="3660600"/>
                  <a:ext cx="1418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CCA6BDD-6A4B-475A-BDCE-B1A8418DBDE6}"/>
                    </a:ext>
                  </a:extLst>
                </p14:cNvPr>
                <p14:cNvContentPartPr/>
                <p14:nvPr/>
              </p14:nvContentPartPr>
              <p14:xfrm>
                <a:off x="4246251" y="3432720"/>
                <a:ext cx="68040" cy="925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CCA6BDD-6A4B-475A-BDCE-B1A8418DBDE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237611" y="3424080"/>
                  <a:ext cx="8568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05E2661-001D-49D5-9847-6A268E43A515}"/>
                    </a:ext>
                  </a:extLst>
                </p14:cNvPr>
                <p14:cNvContentPartPr/>
                <p14:nvPr/>
              </p14:nvContentPartPr>
              <p14:xfrm>
                <a:off x="4207371" y="3426240"/>
                <a:ext cx="126360" cy="1627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05E2661-001D-49D5-9847-6A268E43A51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198371" y="3417600"/>
                  <a:ext cx="14400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DF9AF2C-1D42-43F3-A20F-4FC1D03F41B9}"/>
                    </a:ext>
                  </a:extLst>
                </p14:cNvPr>
                <p14:cNvContentPartPr/>
                <p14:nvPr/>
              </p14:nvContentPartPr>
              <p14:xfrm>
                <a:off x="935331" y="4694520"/>
                <a:ext cx="155160" cy="219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DF9AF2C-1D42-43F3-A20F-4FC1D03F41B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926691" y="4685880"/>
                  <a:ext cx="1728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41F28914-9F2C-45AA-B8CB-088D0195075A}"/>
                    </a:ext>
                  </a:extLst>
                </p14:cNvPr>
                <p14:cNvContentPartPr/>
                <p14:nvPr/>
              </p14:nvContentPartPr>
              <p14:xfrm>
                <a:off x="956571" y="4750680"/>
                <a:ext cx="114840" cy="334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41F28914-9F2C-45AA-B8CB-088D0195075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47571" y="4741680"/>
                  <a:ext cx="1324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37DE4712-8B69-445E-8B8E-A9121DA13B40}"/>
                    </a:ext>
                  </a:extLst>
                </p14:cNvPr>
                <p14:cNvContentPartPr/>
                <p14:nvPr/>
              </p14:nvContentPartPr>
              <p14:xfrm>
                <a:off x="707451" y="4365120"/>
                <a:ext cx="143640" cy="1170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37DE4712-8B69-445E-8B8E-A9121DA13B4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98811" y="4356480"/>
                  <a:ext cx="1612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1231CAC-11AF-4659-AE2B-C834664EA5FB}"/>
                    </a:ext>
                  </a:extLst>
                </p14:cNvPr>
                <p14:cNvContentPartPr/>
                <p14:nvPr/>
              </p14:nvContentPartPr>
              <p14:xfrm>
                <a:off x="913371" y="4403280"/>
                <a:ext cx="72720" cy="108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1231CAC-11AF-4659-AE2B-C834664EA5F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904731" y="4394640"/>
                  <a:ext cx="90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F6759814-7CBE-44CE-8197-39E607444319}"/>
                    </a:ext>
                  </a:extLst>
                </p14:cNvPr>
                <p14:cNvContentPartPr/>
                <p14:nvPr/>
              </p14:nvContentPartPr>
              <p14:xfrm>
                <a:off x="925971" y="4449000"/>
                <a:ext cx="54720" cy="6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F6759814-7CBE-44CE-8197-39E60744431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917331" y="4440360"/>
                  <a:ext cx="723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730A121-708F-4CED-969E-14A5375C567C}"/>
                    </a:ext>
                  </a:extLst>
                </p14:cNvPr>
                <p14:cNvContentPartPr/>
                <p14:nvPr/>
              </p14:nvContentPartPr>
              <p14:xfrm>
                <a:off x="1163211" y="4321920"/>
                <a:ext cx="69480" cy="2005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730A121-708F-4CED-969E-14A5375C567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154211" y="4313280"/>
                  <a:ext cx="8712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2D3198C8-7BC3-40F3-B9D5-4325993628D8}"/>
                    </a:ext>
                  </a:extLst>
                </p14:cNvPr>
                <p14:cNvContentPartPr/>
                <p14:nvPr/>
              </p14:nvContentPartPr>
              <p14:xfrm>
                <a:off x="1334931" y="4388880"/>
                <a:ext cx="63000" cy="1371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2D3198C8-7BC3-40F3-B9D5-4325993628D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325931" y="4380240"/>
                  <a:ext cx="8064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39910D92-D9B9-48B2-BE76-317F176190D3}"/>
                    </a:ext>
                  </a:extLst>
                </p14:cNvPr>
                <p14:cNvContentPartPr/>
                <p14:nvPr/>
              </p14:nvContentPartPr>
              <p14:xfrm>
                <a:off x="1280931" y="4460520"/>
                <a:ext cx="93960" cy="640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39910D92-D9B9-48B2-BE76-317F176190D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271931" y="4451880"/>
                  <a:ext cx="11160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32D3F82-3212-412B-8648-61E530465DAB}"/>
                    </a:ext>
                  </a:extLst>
                </p14:cNvPr>
                <p14:cNvContentPartPr/>
                <p14:nvPr/>
              </p14:nvContentPartPr>
              <p14:xfrm>
                <a:off x="1473891" y="4450440"/>
                <a:ext cx="83520" cy="72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32D3F82-3212-412B-8648-61E530465DAB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465251" y="4441440"/>
                  <a:ext cx="1011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1BE80C4-513B-4CB6-9933-15B0AC23D777}"/>
                    </a:ext>
                  </a:extLst>
                </p14:cNvPr>
                <p14:cNvContentPartPr/>
                <p14:nvPr/>
              </p14:nvContentPartPr>
              <p14:xfrm>
                <a:off x="1654971" y="4361880"/>
                <a:ext cx="48960" cy="1598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1BE80C4-513B-4CB6-9933-15B0AC23D77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645971" y="4353240"/>
                  <a:ext cx="666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69E13E3-F43A-47ED-8CA8-4D7C21C5F32B}"/>
                    </a:ext>
                  </a:extLst>
                </p14:cNvPr>
                <p14:cNvContentPartPr/>
                <p14:nvPr/>
              </p14:nvContentPartPr>
              <p14:xfrm>
                <a:off x="1594851" y="4464120"/>
                <a:ext cx="97200" cy="266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69E13E3-F43A-47ED-8CA8-4D7C21C5F32B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586211" y="4455120"/>
                  <a:ext cx="1148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FE56CA9-A4EE-451E-B7EF-050D39235FCA}"/>
                    </a:ext>
                  </a:extLst>
                </p14:cNvPr>
                <p14:cNvContentPartPr/>
                <p14:nvPr/>
              </p14:nvContentPartPr>
              <p14:xfrm>
                <a:off x="1784571" y="4360440"/>
                <a:ext cx="55440" cy="1609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FE56CA9-A4EE-451E-B7EF-050D39235FC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775931" y="4351440"/>
                  <a:ext cx="730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26C79F9-B71F-46E4-9B91-44C93A74111D}"/>
                    </a:ext>
                  </a:extLst>
                </p14:cNvPr>
                <p14:cNvContentPartPr/>
                <p14:nvPr/>
              </p14:nvContentPartPr>
              <p14:xfrm>
                <a:off x="1919931" y="4399680"/>
                <a:ext cx="70920" cy="993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26C79F9-B71F-46E4-9B91-44C93A74111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911291" y="4391040"/>
                  <a:ext cx="885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3DA1D33-4937-4000-912F-5030DDE83386}"/>
                    </a:ext>
                  </a:extLst>
                </p14:cNvPr>
                <p14:cNvContentPartPr/>
                <p14:nvPr/>
              </p14:nvContentPartPr>
              <p14:xfrm>
                <a:off x="1923891" y="4382760"/>
                <a:ext cx="91080" cy="1252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3DA1D33-4937-4000-912F-5030DDE8338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915251" y="4373760"/>
                  <a:ext cx="1087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AA75059-D686-4CFD-B746-8709B56A9543}"/>
                    </a:ext>
                  </a:extLst>
                </p14:cNvPr>
                <p14:cNvContentPartPr/>
                <p14:nvPr/>
              </p14:nvContentPartPr>
              <p14:xfrm>
                <a:off x="2165811" y="4636560"/>
                <a:ext cx="124200" cy="237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AA75059-D686-4CFD-B746-8709B56A9543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157171" y="4627920"/>
                  <a:ext cx="1418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971294C-D674-4B0A-ABA6-4E0CD5B709D1}"/>
                    </a:ext>
                  </a:extLst>
                </p14:cNvPr>
                <p14:cNvContentPartPr/>
                <p14:nvPr/>
              </p14:nvContentPartPr>
              <p14:xfrm>
                <a:off x="2168331" y="4716120"/>
                <a:ext cx="92520" cy="122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971294C-D674-4B0A-ABA6-4E0CD5B709D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159331" y="4707480"/>
                  <a:ext cx="1101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0FE06F7-5930-49CE-AE38-93D5080B8588}"/>
                    </a:ext>
                  </a:extLst>
                </p14:cNvPr>
                <p14:cNvContentPartPr/>
                <p14:nvPr/>
              </p14:nvContentPartPr>
              <p14:xfrm>
                <a:off x="2551011" y="4902960"/>
                <a:ext cx="157320" cy="1710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0FE06F7-5930-49CE-AE38-93D5080B858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542371" y="4893960"/>
                  <a:ext cx="17496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FB574C8-EACA-4C94-A865-8CB4F2BC9204}"/>
                    </a:ext>
                  </a:extLst>
                </p14:cNvPr>
                <p14:cNvContentPartPr/>
                <p14:nvPr/>
              </p14:nvContentPartPr>
              <p14:xfrm>
                <a:off x="2767731" y="4911240"/>
                <a:ext cx="39960" cy="1191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FB574C8-EACA-4C94-A865-8CB4F2BC920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759091" y="4902240"/>
                  <a:ext cx="5760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E90B8B2-2F23-4652-88A6-FEAD83FDE4CE}"/>
                    </a:ext>
                  </a:extLst>
                </p14:cNvPr>
                <p14:cNvContentPartPr/>
                <p14:nvPr/>
              </p14:nvContentPartPr>
              <p14:xfrm>
                <a:off x="2802651" y="4926720"/>
                <a:ext cx="107280" cy="1522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E90B8B2-2F23-4652-88A6-FEAD83FDE4C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794011" y="4917720"/>
                  <a:ext cx="12492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E5F23FB-26C0-457B-B387-F4DD41801D1A}"/>
                    </a:ext>
                  </a:extLst>
                </p14:cNvPr>
                <p14:cNvContentPartPr/>
                <p14:nvPr/>
              </p14:nvContentPartPr>
              <p14:xfrm>
                <a:off x="2970051" y="4914840"/>
                <a:ext cx="91080" cy="1990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E5F23FB-26C0-457B-B387-F4DD41801D1A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961411" y="4905840"/>
                  <a:ext cx="1087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72A7093C-23D0-438F-B0DA-FDD36B31BE69}"/>
                    </a:ext>
                  </a:extLst>
                </p14:cNvPr>
                <p14:cNvContentPartPr/>
                <p14:nvPr/>
              </p14:nvContentPartPr>
              <p14:xfrm>
                <a:off x="3307371" y="4428480"/>
                <a:ext cx="191520" cy="3362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2A7093C-23D0-438F-B0DA-FDD36B31BE6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298371" y="4419840"/>
                  <a:ext cx="209160" cy="35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4607C658-C0BD-4604-84EA-4791F326DD03}"/>
                    </a:ext>
                  </a:extLst>
                </p14:cNvPr>
                <p14:cNvContentPartPr/>
                <p14:nvPr/>
              </p14:nvContentPartPr>
              <p14:xfrm>
                <a:off x="3300891" y="4906560"/>
                <a:ext cx="67680" cy="928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4607C658-C0BD-4604-84EA-4791F326DD0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291891" y="4897920"/>
                  <a:ext cx="853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5CCC1977-091D-47C9-964F-9B4EB367AD30}"/>
                    </a:ext>
                  </a:extLst>
                </p14:cNvPr>
                <p14:cNvContentPartPr/>
                <p14:nvPr/>
              </p14:nvContentPartPr>
              <p14:xfrm>
                <a:off x="3318891" y="4187640"/>
                <a:ext cx="224640" cy="1454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5CCC1977-091D-47C9-964F-9B4EB367AD3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309891" y="4178640"/>
                  <a:ext cx="2422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A1871DD-6E73-4FB1-99A3-F7867D5AC849}"/>
                    </a:ext>
                  </a:extLst>
                </p14:cNvPr>
                <p14:cNvContentPartPr/>
                <p14:nvPr/>
              </p14:nvContentPartPr>
              <p14:xfrm>
                <a:off x="3752331" y="4488960"/>
                <a:ext cx="151920" cy="1270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A1871DD-6E73-4FB1-99A3-F7867D5AC849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743331" y="4479960"/>
                  <a:ext cx="1695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8321873-6B65-4794-8FAB-E530CE6B3B1A}"/>
                    </a:ext>
                  </a:extLst>
                </p14:cNvPr>
                <p14:cNvContentPartPr/>
                <p14:nvPr/>
              </p14:nvContentPartPr>
              <p14:xfrm>
                <a:off x="3937371" y="4357200"/>
                <a:ext cx="92520" cy="1054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8321873-6B65-4794-8FAB-E530CE6B3B1A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928731" y="4348560"/>
                  <a:ext cx="1101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22814EC-BC4B-4621-BEFA-A70BF512EFD3}"/>
                    </a:ext>
                  </a:extLst>
                </p14:cNvPr>
                <p14:cNvContentPartPr/>
                <p14:nvPr/>
              </p14:nvContentPartPr>
              <p14:xfrm>
                <a:off x="4087851" y="4401120"/>
                <a:ext cx="71280" cy="39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22814EC-BC4B-4621-BEFA-A70BF512EFD3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079211" y="4392480"/>
                  <a:ext cx="889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431D1A6-9CDD-4CFF-9345-607D6149784C}"/>
                    </a:ext>
                  </a:extLst>
                </p14:cNvPr>
                <p14:cNvContentPartPr/>
                <p14:nvPr/>
              </p14:nvContentPartPr>
              <p14:xfrm>
                <a:off x="4232931" y="4332720"/>
                <a:ext cx="25560" cy="921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431D1A6-9CDD-4CFF-9345-607D6149784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224291" y="4324080"/>
                  <a:ext cx="4320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0B634B31-4E05-46EE-963B-FB2E1B8D8277}"/>
                    </a:ext>
                  </a:extLst>
                </p14:cNvPr>
                <p14:cNvContentPartPr/>
                <p14:nvPr/>
              </p14:nvContentPartPr>
              <p14:xfrm>
                <a:off x="3749091" y="4626840"/>
                <a:ext cx="408600" cy="691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0B634B31-4E05-46EE-963B-FB2E1B8D8277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740451" y="4618200"/>
                  <a:ext cx="4262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92D6D16-2430-4395-BD9F-DA7C2390F1F5}"/>
                    </a:ext>
                  </a:extLst>
                </p14:cNvPr>
                <p14:cNvContentPartPr/>
                <p14:nvPr/>
              </p14:nvContentPartPr>
              <p14:xfrm>
                <a:off x="3743331" y="4891080"/>
                <a:ext cx="42840" cy="1227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92D6D16-2430-4395-BD9F-DA7C2390F1F5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734691" y="4882080"/>
                  <a:ext cx="604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0279084-FBBE-4E7A-8C9B-9DFCB108E981}"/>
                    </a:ext>
                  </a:extLst>
                </p14:cNvPr>
                <p14:cNvContentPartPr/>
                <p14:nvPr/>
              </p14:nvContentPartPr>
              <p14:xfrm>
                <a:off x="3679251" y="4942200"/>
                <a:ext cx="85680" cy="864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0279084-FBBE-4E7A-8C9B-9DFCB108E98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670611" y="4933200"/>
                  <a:ext cx="1033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232EB3B1-DC8A-481C-B4F4-ABA1D00E56D7}"/>
                    </a:ext>
                  </a:extLst>
                </p14:cNvPr>
                <p14:cNvContentPartPr/>
                <p14:nvPr/>
              </p14:nvContentPartPr>
              <p14:xfrm>
                <a:off x="3848811" y="4936800"/>
                <a:ext cx="69120" cy="115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232EB3B1-DC8A-481C-B4F4-ABA1D00E56D7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840171" y="4928160"/>
                  <a:ext cx="867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56DCC3CE-BAFC-411B-823D-2CCD358BFE86}"/>
                    </a:ext>
                  </a:extLst>
                </p14:cNvPr>
                <p14:cNvContentPartPr/>
                <p14:nvPr/>
              </p14:nvContentPartPr>
              <p14:xfrm>
                <a:off x="3995691" y="4854000"/>
                <a:ext cx="51480" cy="1497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56DCC3CE-BAFC-411B-823D-2CCD358BFE86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987051" y="4845000"/>
                  <a:ext cx="6912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0C969579-6D93-4406-95DB-889688D2CA6C}"/>
                    </a:ext>
                  </a:extLst>
                </p14:cNvPr>
                <p14:cNvContentPartPr/>
                <p14:nvPr/>
              </p14:nvContentPartPr>
              <p14:xfrm>
                <a:off x="3974091" y="4929600"/>
                <a:ext cx="81360" cy="208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0C969579-6D93-4406-95DB-889688D2CA6C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965091" y="4920600"/>
                  <a:ext cx="990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B8F17344-B37E-4F90-A40E-73E653ABD3CB}"/>
                    </a:ext>
                  </a:extLst>
                </p14:cNvPr>
                <p14:cNvContentPartPr/>
                <p14:nvPr/>
              </p14:nvContentPartPr>
              <p14:xfrm>
                <a:off x="3574851" y="4887120"/>
                <a:ext cx="43560" cy="2275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B8F17344-B37E-4F90-A40E-73E653ABD3CB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565851" y="4878120"/>
                  <a:ext cx="612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D5E4907-3BAB-45D6-9497-0C2A8C089B7D}"/>
                    </a:ext>
                  </a:extLst>
                </p14:cNvPr>
                <p14:cNvContentPartPr/>
                <p14:nvPr/>
              </p14:nvContentPartPr>
              <p14:xfrm>
                <a:off x="4053651" y="4840320"/>
                <a:ext cx="112680" cy="2559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D5E4907-3BAB-45D6-9497-0C2A8C089B7D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044651" y="4831680"/>
                  <a:ext cx="13032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C0EA3D17-6663-49C5-90A2-FBB6D9A35AA7}"/>
                    </a:ext>
                  </a:extLst>
                </p14:cNvPr>
                <p14:cNvContentPartPr/>
                <p14:nvPr/>
              </p14:nvContentPartPr>
              <p14:xfrm>
                <a:off x="4211691" y="4786320"/>
                <a:ext cx="94320" cy="1292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C0EA3D17-6663-49C5-90A2-FBB6D9A35AA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202691" y="4777320"/>
                  <a:ext cx="1119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DFF8BA9E-DC5D-4AA5-8ECE-67E73CA60841}"/>
                    </a:ext>
                  </a:extLst>
                </p14:cNvPr>
                <p14:cNvContentPartPr/>
                <p14:nvPr/>
              </p14:nvContentPartPr>
              <p14:xfrm>
                <a:off x="4388451" y="4846800"/>
                <a:ext cx="60480" cy="43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DFF8BA9E-DC5D-4AA5-8ECE-67E73CA60841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379451" y="4838160"/>
                  <a:ext cx="781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FF6E079A-028A-4B07-8E81-1EA25B3F859C}"/>
                    </a:ext>
                  </a:extLst>
                </p14:cNvPr>
                <p14:cNvContentPartPr/>
                <p14:nvPr/>
              </p14:nvContentPartPr>
              <p14:xfrm>
                <a:off x="4500051" y="4787760"/>
                <a:ext cx="38160" cy="1224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FF6E079A-028A-4B07-8E81-1EA25B3F859C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491411" y="4779120"/>
                  <a:ext cx="558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57BE8F0-E71F-4F5E-B90B-0DAF1EB8A56B}"/>
                    </a:ext>
                  </a:extLst>
                </p14:cNvPr>
                <p14:cNvContentPartPr/>
                <p14:nvPr/>
              </p14:nvContentPartPr>
              <p14:xfrm>
                <a:off x="4671411" y="4490760"/>
                <a:ext cx="115560" cy="1494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57BE8F0-E71F-4F5E-B90B-0DAF1EB8A56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662771" y="4482120"/>
                  <a:ext cx="13320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C64AD47-0CC4-4FE0-9D42-39A23A008E7A}"/>
                    </a:ext>
                  </a:extLst>
                </p14:cNvPr>
                <p14:cNvContentPartPr/>
                <p14:nvPr/>
              </p14:nvContentPartPr>
              <p14:xfrm>
                <a:off x="4668891" y="4387080"/>
                <a:ext cx="50040" cy="32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C64AD47-0CC4-4FE0-9D42-39A23A008E7A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659891" y="4378440"/>
                  <a:ext cx="6768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56F86800-BA1B-424E-80D7-7C0D0149ED09}"/>
                    </a:ext>
                  </a:extLst>
                </p14:cNvPr>
                <p14:cNvContentPartPr/>
                <p14:nvPr/>
              </p14:nvContentPartPr>
              <p14:xfrm>
                <a:off x="4799571" y="4306440"/>
                <a:ext cx="141840" cy="1065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56F86800-BA1B-424E-80D7-7C0D0149ED0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790571" y="4297800"/>
                  <a:ext cx="1594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25023C08-8550-4C0F-BA60-712901993F19}"/>
                    </a:ext>
                  </a:extLst>
                </p14:cNvPr>
                <p14:cNvContentPartPr/>
                <p14:nvPr/>
              </p14:nvContentPartPr>
              <p14:xfrm>
                <a:off x="4963371" y="4625040"/>
                <a:ext cx="19440" cy="39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25023C08-8550-4C0F-BA60-712901993F19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954371" y="4616400"/>
                  <a:ext cx="370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300B084B-92B1-48A2-A475-32175151DCE8}"/>
                    </a:ext>
                  </a:extLst>
                </p14:cNvPr>
                <p14:cNvContentPartPr/>
                <p14:nvPr/>
              </p14:nvContentPartPr>
              <p14:xfrm>
                <a:off x="5218611" y="4481400"/>
                <a:ext cx="49680" cy="1263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300B084B-92B1-48A2-A475-32175151DCE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209611" y="4472400"/>
                  <a:ext cx="673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E79D8ED1-FE40-4CB4-ACE2-E9A56B038F18}"/>
                    </a:ext>
                  </a:extLst>
                </p14:cNvPr>
                <p14:cNvContentPartPr/>
                <p14:nvPr/>
              </p14:nvContentPartPr>
              <p14:xfrm>
                <a:off x="5113491" y="4674360"/>
                <a:ext cx="228960" cy="129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E79D8ED1-FE40-4CB4-ACE2-E9A56B038F18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104851" y="4665720"/>
                  <a:ext cx="2466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7C4FF7AD-05FE-4135-BB52-B7B9CBE29462}"/>
                    </a:ext>
                  </a:extLst>
                </p14:cNvPr>
                <p14:cNvContentPartPr/>
                <p14:nvPr/>
              </p14:nvContentPartPr>
              <p14:xfrm>
                <a:off x="5095131" y="4843200"/>
                <a:ext cx="33120" cy="1688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7C4FF7AD-05FE-4135-BB52-B7B9CBE2946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086131" y="4834560"/>
                  <a:ext cx="507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F388D08-5532-4287-BBA5-3420D76B957F}"/>
                    </a:ext>
                  </a:extLst>
                </p14:cNvPr>
                <p14:cNvContentPartPr/>
                <p14:nvPr/>
              </p14:nvContentPartPr>
              <p14:xfrm>
                <a:off x="5011611" y="4926360"/>
                <a:ext cx="112680" cy="806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F388D08-5532-4287-BBA5-3420D76B957F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002611" y="4917360"/>
                  <a:ext cx="13032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173D843-3480-40DD-B942-20AD0275304C}"/>
                    </a:ext>
                  </a:extLst>
                </p14:cNvPr>
                <p14:cNvContentPartPr/>
                <p14:nvPr/>
              </p14:nvContentPartPr>
              <p14:xfrm>
                <a:off x="5192691" y="4926720"/>
                <a:ext cx="99000" cy="154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173D843-3480-40DD-B942-20AD0275304C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183691" y="4917720"/>
                  <a:ext cx="1166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992CAC2-7286-4E56-83CE-8F2E7EB63F4F}"/>
                    </a:ext>
                  </a:extLst>
                </p14:cNvPr>
                <p14:cNvContentPartPr/>
                <p14:nvPr/>
              </p14:nvContentPartPr>
              <p14:xfrm>
                <a:off x="5356491" y="4828440"/>
                <a:ext cx="52560" cy="1540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992CAC2-7286-4E56-83CE-8F2E7EB63F4F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347851" y="4819440"/>
                  <a:ext cx="7020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FA473FE2-81C8-4EA0-A933-46B03F1724C3}"/>
                    </a:ext>
                  </a:extLst>
                </p14:cNvPr>
                <p14:cNvContentPartPr/>
                <p14:nvPr/>
              </p14:nvContentPartPr>
              <p14:xfrm>
                <a:off x="5333811" y="4902600"/>
                <a:ext cx="73080" cy="205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FA473FE2-81C8-4EA0-A933-46B03F1724C3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324811" y="4893960"/>
                  <a:ext cx="907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B28C7417-4031-4D4F-8079-1CAE73DB66E9}"/>
                    </a:ext>
                  </a:extLst>
                </p14:cNvPr>
                <p14:cNvContentPartPr/>
                <p14:nvPr/>
              </p14:nvContentPartPr>
              <p14:xfrm>
                <a:off x="5568171" y="4512360"/>
                <a:ext cx="288720" cy="1807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B28C7417-4031-4D4F-8079-1CAE73DB66E9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559171" y="4503360"/>
                  <a:ext cx="30636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F8088C95-72B0-4C78-9F4A-959D3AE33127}"/>
                    </a:ext>
                  </a:extLst>
                </p14:cNvPr>
                <p14:cNvContentPartPr/>
                <p14:nvPr/>
              </p14:nvContentPartPr>
              <p14:xfrm>
                <a:off x="2610051" y="4716840"/>
                <a:ext cx="410400" cy="313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F8088C95-72B0-4C78-9F4A-959D3AE33127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601411" y="4708200"/>
                  <a:ext cx="4280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26A0D999-16B9-4ED9-A5E4-00984478ED93}"/>
                    </a:ext>
                  </a:extLst>
                </p14:cNvPr>
                <p14:cNvContentPartPr/>
                <p14:nvPr/>
              </p14:nvContentPartPr>
              <p14:xfrm>
                <a:off x="2731011" y="4411920"/>
                <a:ext cx="133920" cy="2264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26A0D999-16B9-4ED9-A5E4-00984478ED9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722371" y="4402920"/>
                  <a:ext cx="1515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069E8DD8-EF2A-4EBD-BA95-B48D8679C813}"/>
                    </a:ext>
                  </a:extLst>
                </p14:cNvPr>
                <p14:cNvContentPartPr/>
                <p14:nvPr/>
              </p14:nvContentPartPr>
              <p14:xfrm>
                <a:off x="2749011" y="4561320"/>
                <a:ext cx="71280" cy="842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069E8DD8-EF2A-4EBD-BA95-B48D8679C81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740011" y="4552320"/>
                  <a:ext cx="8892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30294B8A-4CDA-407F-96C0-9FF7E49ADE0E}"/>
                    </a:ext>
                  </a:extLst>
                </p14:cNvPr>
                <p14:cNvContentPartPr/>
                <p14:nvPr/>
              </p14:nvContentPartPr>
              <p14:xfrm>
                <a:off x="601971" y="5601360"/>
                <a:ext cx="119520" cy="302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30294B8A-4CDA-407F-96C0-9FF7E49ADE0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93331" y="5592360"/>
                  <a:ext cx="1371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E1FC3D0-B686-4307-A382-E6A1B7E652B8}"/>
                    </a:ext>
                  </a:extLst>
                </p14:cNvPr>
                <p14:cNvContentPartPr/>
                <p14:nvPr/>
              </p14:nvContentPartPr>
              <p14:xfrm>
                <a:off x="553011" y="5727360"/>
                <a:ext cx="114840" cy="244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E1FC3D0-B686-4307-A382-E6A1B7E652B8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44011" y="5718720"/>
                  <a:ext cx="1324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A3C3C5DE-2BC2-4187-BF0C-FD239B2BB630}"/>
                    </a:ext>
                  </a:extLst>
                </p14:cNvPr>
                <p14:cNvContentPartPr/>
                <p14:nvPr/>
              </p14:nvContentPartPr>
              <p14:xfrm>
                <a:off x="1026411" y="5456280"/>
                <a:ext cx="109800" cy="1861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A3C3C5DE-2BC2-4187-BF0C-FD239B2BB630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017411" y="5447640"/>
                  <a:ext cx="1274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C284F351-90EE-4BCD-847E-63CF793D190A}"/>
                    </a:ext>
                  </a:extLst>
                </p14:cNvPr>
                <p14:cNvContentPartPr/>
                <p14:nvPr/>
              </p14:nvContentPartPr>
              <p14:xfrm>
                <a:off x="995451" y="5579760"/>
                <a:ext cx="128880" cy="871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C284F351-90EE-4BCD-847E-63CF793D190A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986451" y="5571120"/>
                  <a:ext cx="14652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9EB11D0-DE1F-4B8E-B6EC-BF1966E8D116}"/>
                    </a:ext>
                  </a:extLst>
                </p14:cNvPr>
                <p14:cNvContentPartPr/>
                <p14:nvPr/>
              </p14:nvContentPartPr>
              <p14:xfrm>
                <a:off x="1170411" y="5353320"/>
                <a:ext cx="100080" cy="1584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9EB11D0-DE1F-4B8E-B6EC-BF1966E8D11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161411" y="5344320"/>
                  <a:ext cx="1177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668A5035-5E59-47AE-B775-58639ECDB976}"/>
                    </a:ext>
                  </a:extLst>
                </p14:cNvPr>
                <p14:cNvContentPartPr/>
                <p14:nvPr/>
              </p14:nvContentPartPr>
              <p14:xfrm>
                <a:off x="778371" y="5793960"/>
                <a:ext cx="522360" cy="223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668A5035-5E59-47AE-B775-58639ECDB976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69371" y="5784960"/>
                  <a:ext cx="5400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C7073454-7854-4B7F-94CC-AA8CB08DDE57}"/>
                    </a:ext>
                  </a:extLst>
                </p14:cNvPr>
                <p14:cNvContentPartPr/>
                <p14:nvPr/>
              </p14:nvContentPartPr>
              <p14:xfrm>
                <a:off x="588651" y="6042720"/>
                <a:ext cx="166680" cy="1778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C7073454-7854-4B7F-94CC-AA8CB08DDE57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80011" y="6034080"/>
                  <a:ext cx="1843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0CE0172-3A30-4A53-89EF-78F0E961E514}"/>
                    </a:ext>
                  </a:extLst>
                </p14:cNvPr>
                <p14:cNvContentPartPr/>
                <p14:nvPr/>
              </p14:nvContentPartPr>
              <p14:xfrm>
                <a:off x="832731" y="6026520"/>
                <a:ext cx="48600" cy="2228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0CE0172-3A30-4A53-89EF-78F0E961E514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23731" y="6017880"/>
                  <a:ext cx="662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D4074E2-C499-42D2-94A2-1454F78745EA}"/>
                    </a:ext>
                  </a:extLst>
                </p14:cNvPr>
                <p14:cNvContentPartPr/>
                <p14:nvPr/>
              </p14:nvContentPartPr>
              <p14:xfrm>
                <a:off x="913011" y="6108240"/>
                <a:ext cx="89280" cy="1162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D4074E2-C499-42D2-94A2-1454F78745EA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04011" y="6099240"/>
                  <a:ext cx="10692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6A580F8C-B2E9-46DA-BDB4-3819311491AE}"/>
                    </a:ext>
                  </a:extLst>
                </p14:cNvPr>
                <p14:cNvContentPartPr/>
                <p14:nvPr/>
              </p14:nvContentPartPr>
              <p14:xfrm>
                <a:off x="1012011" y="6080160"/>
                <a:ext cx="95040" cy="1965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6A580F8C-B2E9-46DA-BDB4-3819311491AE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1003371" y="6071160"/>
                  <a:ext cx="1126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A7256E1-F180-4626-A7E2-0B229A82861F}"/>
                    </a:ext>
                  </a:extLst>
                </p14:cNvPr>
                <p14:cNvContentPartPr/>
                <p14:nvPr/>
              </p14:nvContentPartPr>
              <p14:xfrm>
                <a:off x="1358691" y="6083040"/>
                <a:ext cx="80640" cy="1508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A7256E1-F180-4626-A7E2-0B229A82861F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1350051" y="6074400"/>
                  <a:ext cx="9828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6109F131-5239-48E0-913B-45E9A14D4A81}"/>
                    </a:ext>
                  </a:extLst>
                </p14:cNvPr>
                <p14:cNvContentPartPr/>
                <p14:nvPr/>
              </p14:nvContentPartPr>
              <p14:xfrm>
                <a:off x="1334571" y="6191760"/>
                <a:ext cx="70560" cy="6120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6109F131-5239-48E0-913B-45E9A14D4A81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325571" y="6183120"/>
                  <a:ext cx="882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3FDE39C6-B7E1-4007-BD61-2B9234518065}"/>
                    </a:ext>
                  </a:extLst>
                </p14:cNvPr>
                <p14:cNvContentPartPr/>
                <p14:nvPr/>
              </p14:nvContentPartPr>
              <p14:xfrm>
                <a:off x="1501611" y="6162600"/>
                <a:ext cx="81720" cy="129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FDE39C6-B7E1-4007-BD61-2B9234518065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492611" y="6153600"/>
                  <a:ext cx="993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7331A871-6918-4BD9-B881-0A3E0C0D859F}"/>
                    </a:ext>
                  </a:extLst>
                </p14:cNvPr>
                <p14:cNvContentPartPr/>
                <p14:nvPr/>
              </p14:nvContentPartPr>
              <p14:xfrm>
                <a:off x="1701051" y="6065400"/>
                <a:ext cx="51480" cy="17856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7331A871-6918-4BD9-B881-0A3E0C0D859F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692411" y="6056400"/>
                  <a:ext cx="6912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55442588-CF5D-4E95-9F6A-DE82E6C625C5}"/>
                    </a:ext>
                  </a:extLst>
                </p14:cNvPr>
                <p14:cNvContentPartPr/>
                <p14:nvPr/>
              </p14:nvContentPartPr>
              <p14:xfrm>
                <a:off x="1681971" y="6167280"/>
                <a:ext cx="65160" cy="151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55442588-CF5D-4E95-9F6A-DE82E6C625C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673331" y="6158280"/>
                  <a:ext cx="828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33CFFD5A-0F2D-4D60-8E01-608A9272A545}"/>
                    </a:ext>
                  </a:extLst>
                </p14:cNvPr>
                <p14:cNvContentPartPr/>
                <p14:nvPr/>
              </p14:nvContentPartPr>
              <p14:xfrm>
                <a:off x="1240611" y="6042720"/>
                <a:ext cx="79920" cy="2908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33CFFD5A-0F2D-4D60-8E01-608A9272A54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231611" y="6034080"/>
                  <a:ext cx="9756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683AFD78-2EC6-4E99-8624-49829C4C5582}"/>
                    </a:ext>
                  </a:extLst>
                </p14:cNvPr>
                <p14:cNvContentPartPr/>
                <p14:nvPr/>
              </p14:nvContentPartPr>
              <p14:xfrm>
                <a:off x="1790331" y="6018960"/>
                <a:ext cx="84240" cy="2973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683AFD78-2EC6-4E99-8624-49829C4C558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781691" y="6010320"/>
                  <a:ext cx="10188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DF7C522D-A945-4858-B2AB-D20FF0147A44}"/>
                    </a:ext>
                  </a:extLst>
                </p14:cNvPr>
                <p14:cNvContentPartPr/>
                <p14:nvPr/>
              </p14:nvContentPartPr>
              <p14:xfrm>
                <a:off x="1912011" y="5966400"/>
                <a:ext cx="114840" cy="1094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DF7C522D-A945-4858-B2AB-D20FF0147A44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903011" y="5957760"/>
                  <a:ext cx="1324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F0BC3937-53A6-45E0-BFA2-5C0ABA425E73}"/>
                    </a:ext>
                  </a:extLst>
                </p14:cNvPr>
                <p14:cNvContentPartPr/>
                <p14:nvPr/>
              </p14:nvContentPartPr>
              <p14:xfrm>
                <a:off x="2161851" y="5546640"/>
                <a:ext cx="192240" cy="2228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F0BC3937-53A6-45E0-BFA2-5C0ABA425E73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153211" y="5538000"/>
                  <a:ext cx="20988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3E72A7A9-2995-473F-8B01-FCF3A871CA7C}"/>
                    </a:ext>
                  </a:extLst>
                </p14:cNvPr>
                <p14:cNvContentPartPr/>
                <p14:nvPr/>
              </p14:nvContentPartPr>
              <p14:xfrm>
                <a:off x="2424291" y="5569680"/>
                <a:ext cx="56160" cy="1936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3E72A7A9-2995-473F-8B01-FCF3A871CA7C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415651" y="5561040"/>
                  <a:ext cx="7380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0633002F-5C76-462E-AA23-3F1C9A76462B}"/>
                    </a:ext>
                  </a:extLst>
                </p14:cNvPr>
                <p14:cNvContentPartPr/>
                <p14:nvPr/>
              </p14:nvContentPartPr>
              <p14:xfrm>
                <a:off x="2537691" y="5617560"/>
                <a:ext cx="102600" cy="1029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0633002F-5C76-462E-AA23-3F1C9A76462B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529051" y="5608560"/>
                  <a:ext cx="12024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805D638D-E04D-485E-BF98-DD557727D6DB}"/>
                    </a:ext>
                  </a:extLst>
                </p14:cNvPr>
                <p14:cNvContentPartPr/>
                <p14:nvPr/>
              </p14:nvContentPartPr>
              <p14:xfrm>
                <a:off x="2739651" y="5581200"/>
                <a:ext cx="52920" cy="1882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805D638D-E04D-485E-BF98-DD557727D6DB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731011" y="5572560"/>
                  <a:ext cx="705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FE12F40E-28AD-43CD-AE6B-6BA17655F2D2}"/>
                    </a:ext>
                  </a:extLst>
                </p14:cNvPr>
                <p14:cNvContentPartPr/>
                <p14:nvPr/>
              </p14:nvContentPartPr>
              <p14:xfrm>
                <a:off x="3273171" y="5653560"/>
                <a:ext cx="102240" cy="100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FE12F40E-28AD-43CD-AE6B-6BA17655F2D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3264171" y="5644560"/>
                  <a:ext cx="1198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3D0F1B6D-4695-4424-A8DB-9F1CE3896FF8}"/>
                    </a:ext>
                  </a:extLst>
                </p14:cNvPr>
                <p14:cNvContentPartPr/>
                <p14:nvPr/>
              </p14:nvContentPartPr>
              <p14:xfrm>
                <a:off x="3279651" y="5726280"/>
                <a:ext cx="92880" cy="111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3D0F1B6D-4695-4424-A8DB-9F1CE3896FF8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3271011" y="5717640"/>
                  <a:ext cx="110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CF8DFEA8-81EB-4759-8C5C-D982B899BC4B}"/>
                    </a:ext>
                  </a:extLst>
                </p14:cNvPr>
                <p14:cNvContentPartPr/>
                <p14:nvPr/>
              </p14:nvContentPartPr>
              <p14:xfrm>
                <a:off x="1906251" y="5714760"/>
                <a:ext cx="29880" cy="532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CF8DFEA8-81EB-4759-8C5C-D982B899BC4B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897251" y="5705760"/>
                  <a:ext cx="47520" cy="7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F33C02F5-1F5D-455B-9447-BD7C8AD82B0F}"/>
                    </a:ext>
                  </a:extLst>
                </p14:cNvPr>
                <p14:cNvContentPartPr/>
                <p14:nvPr/>
              </p14:nvContentPartPr>
              <p14:xfrm>
                <a:off x="4117011" y="5503440"/>
                <a:ext cx="88920" cy="1681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F33C02F5-1F5D-455B-9447-BD7C8AD82B0F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108011" y="5494440"/>
                  <a:ext cx="1065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36BC642C-1D45-4ACC-82EC-E4110DAD957D}"/>
                    </a:ext>
                  </a:extLst>
                </p14:cNvPr>
                <p14:cNvContentPartPr/>
                <p14:nvPr/>
              </p14:nvContentPartPr>
              <p14:xfrm>
                <a:off x="4033131" y="5592720"/>
                <a:ext cx="118800" cy="943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36BC642C-1D45-4ACC-82EC-E4110DAD957D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024491" y="5584080"/>
                  <a:ext cx="1364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16437F12-90AB-493F-9717-4B71438CBEE3}"/>
                    </a:ext>
                  </a:extLst>
                </p14:cNvPr>
                <p14:cNvContentPartPr/>
                <p14:nvPr/>
              </p14:nvContentPartPr>
              <p14:xfrm>
                <a:off x="3843771" y="5775600"/>
                <a:ext cx="462960" cy="525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16437F12-90AB-493F-9717-4B71438CBEE3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3835131" y="5766960"/>
                  <a:ext cx="48060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30545C24-DC61-49F0-94E1-E6F51F3B17D7}"/>
                    </a:ext>
                  </a:extLst>
                </p14:cNvPr>
                <p14:cNvContentPartPr/>
                <p14:nvPr/>
              </p14:nvContentPartPr>
              <p14:xfrm>
                <a:off x="3901731" y="6015720"/>
                <a:ext cx="59400" cy="1544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30545C24-DC61-49F0-94E1-E6F51F3B17D7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3892731" y="6007080"/>
                  <a:ext cx="7704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75F284DC-0ADA-4EF6-8883-25C27922C304}"/>
                    </a:ext>
                  </a:extLst>
                </p14:cNvPr>
                <p14:cNvContentPartPr/>
                <p14:nvPr/>
              </p14:nvContentPartPr>
              <p14:xfrm>
                <a:off x="3806691" y="6102840"/>
                <a:ext cx="126000" cy="838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75F284DC-0ADA-4EF6-8883-25C27922C304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3797691" y="6094200"/>
                  <a:ext cx="1436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DA8237C-38D5-47F2-9199-DC219263CFAE}"/>
                    </a:ext>
                  </a:extLst>
                </p14:cNvPr>
                <p14:cNvContentPartPr/>
                <p14:nvPr/>
              </p14:nvContentPartPr>
              <p14:xfrm>
                <a:off x="4014771" y="6104640"/>
                <a:ext cx="86760" cy="100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DA8237C-38D5-47F2-9199-DC219263CFAE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005771" y="6096000"/>
                  <a:ext cx="1044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15800C79-13C3-44F7-B087-5FEE8A93DCE4}"/>
                    </a:ext>
                  </a:extLst>
                </p14:cNvPr>
                <p14:cNvContentPartPr/>
                <p14:nvPr/>
              </p14:nvContentPartPr>
              <p14:xfrm>
                <a:off x="4209531" y="6019680"/>
                <a:ext cx="65160" cy="1742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15800C79-13C3-44F7-B087-5FEE8A93DCE4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4200531" y="6011040"/>
                  <a:ext cx="828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D0F5A6D8-4EDE-49B8-BA9E-B089D669797E}"/>
                    </a:ext>
                  </a:extLst>
                </p14:cNvPr>
                <p14:cNvContentPartPr/>
                <p14:nvPr/>
              </p14:nvContentPartPr>
              <p14:xfrm>
                <a:off x="4192971" y="6101760"/>
                <a:ext cx="85320" cy="504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D0F5A6D8-4EDE-49B8-BA9E-B089D669797E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4183971" y="6093120"/>
                  <a:ext cx="1029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628E5780-A5A8-40D7-9C11-C7B800389D0C}"/>
                    </a:ext>
                  </a:extLst>
                </p14:cNvPr>
                <p14:cNvContentPartPr/>
                <p14:nvPr/>
              </p14:nvContentPartPr>
              <p14:xfrm>
                <a:off x="3583131" y="5607480"/>
                <a:ext cx="111960" cy="57852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628E5780-A5A8-40D7-9C11-C7B800389D0C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3574491" y="5598840"/>
                  <a:ext cx="129600" cy="59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FCF85034-A092-4E21-A151-927C74CBB902}"/>
                    </a:ext>
                  </a:extLst>
                </p14:cNvPr>
                <p14:cNvContentPartPr/>
                <p14:nvPr/>
              </p14:nvContentPartPr>
              <p14:xfrm>
                <a:off x="4398171" y="5541600"/>
                <a:ext cx="164520" cy="6354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FCF85034-A092-4E21-A151-927C74CBB90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4389171" y="5532960"/>
                  <a:ext cx="182160" cy="65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427445A3-8F8B-40C4-A3FC-F06A7282ED31}"/>
                    </a:ext>
                  </a:extLst>
                </p14:cNvPr>
                <p14:cNvContentPartPr/>
                <p14:nvPr/>
              </p14:nvContentPartPr>
              <p14:xfrm>
                <a:off x="4653051" y="5486880"/>
                <a:ext cx="158760" cy="1573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427445A3-8F8B-40C4-A3FC-F06A7282ED31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4644051" y="5477880"/>
                  <a:ext cx="1764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2624119-18CC-4688-BAED-3A72D819410B}"/>
                    </a:ext>
                  </a:extLst>
                </p14:cNvPr>
                <p14:cNvContentPartPr/>
                <p14:nvPr/>
              </p14:nvContentPartPr>
              <p14:xfrm>
                <a:off x="6307971" y="2420040"/>
                <a:ext cx="95040" cy="31266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2624119-18CC-4688-BAED-3A72D819410B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299331" y="2411040"/>
                  <a:ext cx="112680" cy="314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0DBF4228-01A0-456B-B85C-A28BECFF0065}"/>
              </a:ext>
            </a:extLst>
          </p:cNvPr>
          <p:cNvGrpSpPr/>
          <p:nvPr/>
        </p:nvGrpSpPr>
        <p:grpSpPr>
          <a:xfrm>
            <a:off x="6710091" y="2453160"/>
            <a:ext cx="314640" cy="240120"/>
            <a:chOff x="6710091" y="2453160"/>
            <a:chExt cx="314640" cy="24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85AF16A7-DF27-4570-95B8-AA880E25E05D}"/>
                    </a:ext>
                  </a:extLst>
                </p14:cNvPr>
                <p14:cNvContentPartPr/>
                <p14:nvPr/>
              </p14:nvContentPartPr>
              <p14:xfrm>
                <a:off x="6710091" y="2453160"/>
                <a:ext cx="81000" cy="21348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5AF16A7-DF27-4570-95B8-AA880E25E05D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701451" y="2444520"/>
                  <a:ext cx="986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864EAF09-45D9-416D-8510-A4F83D88D923}"/>
                    </a:ext>
                  </a:extLst>
                </p14:cNvPr>
                <p14:cNvContentPartPr/>
                <p14:nvPr/>
              </p14:nvContentPartPr>
              <p14:xfrm>
                <a:off x="6890811" y="2566560"/>
                <a:ext cx="133920" cy="1267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864EAF09-45D9-416D-8510-A4F83D88D923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882171" y="2557920"/>
                  <a:ext cx="151560" cy="14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E3D98250-F867-435D-A021-9C49342B42D3}"/>
              </a:ext>
            </a:extLst>
          </p:cNvPr>
          <p:cNvGrpSpPr/>
          <p:nvPr/>
        </p:nvGrpSpPr>
        <p:grpSpPr>
          <a:xfrm>
            <a:off x="7338291" y="2462160"/>
            <a:ext cx="4020480" cy="455040"/>
            <a:chOff x="7338291" y="2462160"/>
            <a:chExt cx="4020480" cy="45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92D5749-BC24-4CD7-BC66-B01DCD224AA6}"/>
                    </a:ext>
                  </a:extLst>
                </p14:cNvPr>
                <p14:cNvContentPartPr/>
                <p14:nvPr/>
              </p14:nvContentPartPr>
              <p14:xfrm>
                <a:off x="7338291" y="2464320"/>
                <a:ext cx="197640" cy="2786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92D5749-BC24-4CD7-BC66-B01DCD224AA6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329291" y="2455680"/>
                  <a:ext cx="21528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D6AC9563-6193-4FA1-852D-DF7EEFDE75DE}"/>
                    </a:ext>
                  </a:extLst>
                </p14:cNvPr>
                <p14:cNvContentPartPr/>
                <p14:nvPr/>
              </p14:nvContentPartPr>
              <p14:xfrm>
                <a:off x="7756611" y="2564760"/>
                <a:ext cx="446400" cy="1645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D6AC9563-6193-4FA1-852D-DF7EEFDE75DE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747971" y="2556120"/>
                  <a:ext cx="4640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B714F281-F703-47E3-9866-E10D5B987D04}"/>
                    </a:ext>
                  </a:extLst>
                </p14:cNvPr>
                <p14:cNvContentPartPr/>
                <p14:nvPr/>
              </p14:nvContentPartPr>
              <p14:xfrm>
                <a:off x="8324331" y="2588520"/>
                <a:ext cx="157680" cy="3265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B714F281-F703-47E3-9866-E10D5B987D04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8315691" y="2579520"/>
                  <a:ext cx="17532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5D0436AC-13EC-406D-BFCA-5A770202B0D2}"/>
                    </a:ext>
                  </a:extLst>
                </p14:cNvPr>
                <p14:cNvContentPartPr/>
                <p14:nvPr/>
              </p14:nvContentPartPr>
              <p14:xfrm>
                <a:off x="8504331" y="2619840"/>
                <a:ext cx="117360" cy="1458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5D0436AC-13EC-406D-BFCA-5A770202B0D2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8495691" y="2610840"/>
                  <a:ext cx="1350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97908DE5-3BD4-4EAF-A5A6-F2B9D02E0BB6}"/>
                    </a:ext>
                  </a:extLst>
                </p14:cNvPr>
                <p14:cNvContentPartPr/>
                <p14:nvPr/>
              </p14:nvContentPartPr>
              <p14:xfrm>
                <a:off x="8657331" y="2674560"/>
                <a:ext cx="202320" cy="856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97908DE5-3BD4-4EAF-A5A6-F2B9D02E0BB6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8648331" y="2665560"/>
                  <a:ext cx="21996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8CC44C4-6246-4607-AF0F-BD9EB70F50F5}"/>
                    </a:ext>
                  </a:extLst>
                </p14:cNvPr>
                <p14:cNvContentPartPr/>
                <p14:nvPr/>
              </p14:nvContentPartPr>
              <p14:xfrm>
                <a:off x="8943531" y="2663040"/>
                <a:ext cx="225720" cy="1231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8CC44C4-6246-4607-AF0F-BD9EB70F50F5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8934531" y="2654040"/>
                  <a:ext cx="2433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0F118452-8739-4264-BA6F-3FA7EAF445C4}"/>
                    </a:ext>
                  </a:extLst>
                </p14:cNvPr>
                <p14:cNvContentPartPr/>
                <p14:nvPr/>
              </p14:nvContentPartPr>
              <p14:xfrm>
                <a:off x="9194091" y="2643240"/>
                <a:ext cx="109080" cy="1220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0F118452-8739-4264-BA6F-3FA7EAF445C4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9185451" y="2634240"/>
                  <a:ext cx="12672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B909BDA2-EEAE-4916-9E5F-D311426A9C29}"/>
                    </a:ext>
                  </a:extLst>
                </p14:cNvPr>
                <p14:cNvContentPartPr/>
                <p14:nvPr/>
              </p14:nvContentPartPr>
              <p14:xfrm>
                <a:off x="9247371" y="2509680"/>
                <a:ext cx="1050480" cy="40752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B909BDA2-EEAE-4916-9E5F-D311426A9C29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9238371" y="2500680"/>
                  <a:ext cx="1068120" cy="42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80218AA4-A6EB-4BC5-AE6C-D7E156B64FD9}"/>
                    </a:ext>
                  </a:extLst>
                </p14:cNvPr>
                <p14:cNvContentPartPr/>
                <p14:nvPr/>
              </p14:nvContentPartPr>
              <p14:xfrm>
                <a:off x="10163931" y="2649360"/>
                <a:ext cx="87840" cy="324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80218AA4-A6EB-4BC5-AE6C-D7E156B64FD9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10155291" y="2640360"/>
                  <a:ext cx="1054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DDE7BB7F-0B64-4AF9-A7B0-0DBF5F576C95}"/>
                    </a:ext>
                  </a:extLst>
                </p14:cNvPr>
                <p14:cNvContentPartPr/>
                <p14:nvPr/>
              </p14:nvContentPartPr>
              <p14:xfrm>
                <a:off x="10476051" y="2484840"/>
                <a:ext cx="106560" cy="3193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DDE7BB7F-0B64-4AF9-A7B0-0DBF5F576C95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10467411" y="2475840"/>
                  <a:ext cx="12420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44E633C6-5686-4046-A9EC-AFDF9E7EE3C8}"/>
                    </a:ext>
                  </a:extLst>
                </p14:cNvPr>
                <p14:cNvContentPartPr/>
                <p14:nvPr/>
              </p14:nvContentPartPr>
              <p14:xfrm>
                <a:off x="10626891" y="2566200"/>
                <a:ext cx="142560" cy="1951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44E633C6-5686-4046-A9EC-AFDF9E7EE3C8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10618251" y="2557200"/>
                  <a:ext cx="16020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279B1FE8-C825-472E-886D-190670992D0F}"/>
                    </a:ext>
                  </a:extLst>
                </p14:cNvPr>
                <p14:cNvContentPartPr/>
                <p14:nvPr/>
              </p14:nvContentPartPr>
              <p14:xfrm>
                <a:off x="10846131" y="2655120"/>
                <a:ext cx="27000" cy="1069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279B1FE8-C825-472E-886D-190670992D0F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10837131" y="2646120"/>
                  <a:ext cx="446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FC13B0F8-B82C-4BB1-A412-B2005147DD66}"/>
                    </a:ext>
                  </a:extLst>
                </p14:cNvPr>
                <p14:cNvContentPartPr/>
                <p14:nvPr/>
              </p14:nvContentPartPr>
              <p14:xfrm>
                <a:off x="11021811" y="2537040"/>
                <a:ext cx="122400" cy="1778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FC13B0F8-B82C-4BB1-A412-B2005147DD66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11013171" y="2528040"/>
                  <a:ext cx="14004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81B25F8E-5597-40CF-96F5-DC17E839D7D1}"/>
                    </a:ext>
                  </a:extLst>
                </p14:cNvPr>
                <p14:cNvContentPartPr/>
                <p14:nvPr/>
              </p14:nvContentPartPr>
              <p14:xfrm>
                <a:off x="10979691" y="2633160"/>
                <a:ext cx="113760" cy="1000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81B25F8E-5597-40CF-96F5-DC17E839D7D1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10970691" y="2624520"/>
                  <a:ext cx="13140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E9479E3A-8EDE-4375-99D2-7E0710A99F36}"/>
                    </a:ext>
                  </a:extLst>
                </p14:cNvPr>
                <p14:cNvContentPartPr/>
                <p14:nvPr/>
              </p14:nvContentPartPr>
              <p14:xfrm>
                <a:off x="11284971" y="2462160"/>
                <a:ext cx="73800" cy="2746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E9479E3A-8EDE-4375-99D2-7E0710A99F3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1276331" y="2453160"/>
                  <a:ext cx="91440" cy="29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6" name="Group 275">
            <a:extLst>
              <a:ext uri="{FF2B5EF4-FFF2-40B4-BE49-F238E27FC236}">
                <a16:creationId xmlns:a16="http://schemas.microsoft.com/office/drawing/2014/main" id="{1ACF086A-83A8-47DC-BB62-5BA887316999}"/>
              </a:ext>
            </a:extLst>
          </p:cNvPr>
          <p:cNvGrpSpPr/>
          <p:nvPr/>
        </p:nvGrpSpPr>
        <p:grpSpPr>
          <a:xfrm>
            <a:off x="6661851" y="3054000"/>
            <a:ext cx="4764240" cy="493920"/>
            <a:chOff x="6661851" y="3054000"/>
            <a:chExt cx="4764240" cy="49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3A90AFD4-44F0-432C-B47A-F056F633BD2E}"/>
                    </a:ext>
                  </a:extLst>
                </p14:cNvPr>
                <p14:cNvContentPartPr/>
                <p14:nvPr/>
              </p14:nvContentPartPr>
              <p14:xfrm>
                <a:off x="6661851" y="3185760"/>
                <a:ext cx="100080" cy="1418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3A90AFD4-44F0-432C-B47A-F056F633BD2E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653211" y="3177120"/>
                  <a:ext cx="1177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539CBE95-D7C5-4CD2-AB19-5C647EDF1FCF}"/>
                    </a:ext>
                  </a:extLst>
                </p14:cNvPr>
                <p14:cNvContentPartPr/>
                <p14:nvPr/>
              </p14:nvContentPartPr>
              <p14:xfrm>
                <a:off x="6759771" y="3176400"/>
                <a:ext cx="139680" cy="3466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539CBE95-D7C5-4CD2-AB19-5C647EDF1FCF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751131" y="3167760"/>
                  <a:ext cx="157320" cy="36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217FA38D-E944-4CC9-8541-9F6642A97D36}"/>
                    </a:ext>
                  </a:extLst>
                </p14:cNvPr>
                <p14:cNvContentPartPr/>
                <p14:nvPr/>
              </p14:nvContentPartPr>
              <p14:xfrm>
                <a:off x="7105011" y="3125640"/>
                <a:ext cx="172800" cy="2005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217FA38D-E944-4CC9-8541-9F6642A97D36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7096011" y="3116640"/>
                  <a:ext cx="19044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F24EAF75-4AA1-4C21-8812-2EF7A1220B13}"/>
                    </a:ext>
                  </a:extLst>
                </p14:cNvPr>
                <p14:cNvContentPartPr/>
                <p14:nvPr/>
              </p14:nvContentPartPr>
              <p14:xfrm>
                <a:off x="7495251" y="3213120"/>
                <a:ext cx="420480" cy="1324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F24EAF75-4AA1-4C21-8812-2EF7A1220B13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486611" y="3204480"/>
                  <a:ext cx="4381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7C4004FB-1D56-43A9-A8FE-E2652ED73F0D}"/>
                    </a:ext>
                  </a:extLst>
                </p14:cNvPr>
                <p14:cNvContentPartPr/>
                <p14:nvPr/>
              </p14:nvContentPartPr>
              <p14:xfrm>
                <a:off x="8139291" y="3207360"/>
                <a:ext cx="142920" cy="3405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7C4004FB-1D56-43A9-A8FE-E2652ED73F0D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8130651" y="3198360"/>
                  <a:ext cx="16056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5124A61D-848B-46A5-821B-F249FB030745}"/>
                    </a:ext>
                  </a:extLst>
                </p14:cNvPr>
                <p14:cNvContentPartPr/>
                <p14:nvPr/>
              </p14:nvContentPartPr>
              <p14:xfrm>
                <a:off x="8339091" y="3231120"/>
                <a:ext cx="128160" cy="1270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5124A61D-848B-46A5-821B-F249FB030745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8330451" y="3222120"/>
                  <a:ext cx="1458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B8CB2E2C-2609-4321-97B4-0BAE543EF86A}"/>
                    </a:ext>
                  </a:extLst>
                </p14:cNvPr>
                <p14:cNvContentPartPr/>
                <p14:nvPr/>
              </p14:nvContentPartPr>
              <p14:xfrm>
                <a:off x="8502891" y="3271080"/>
                <a:ext cx="227520" cy="1004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B8CB2E2C-2609-4321-97B4-0BAE543EF86A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8494251" y="3262080"/>
                  <a:ext cx="24516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B84B2191-4625-469C-BCDC-B4E1BF187F31}"/>
                    </a:ext>
                  </a:extLst>
                </p14:cNvPr>
                <p14:cNvContentPartPr/>
                <p14:nvPr/>
              </p14:nvContentPartPr>
              <p14:xfrm>
                <a:off x="8771811" y="3290880"/>
                <a:ext cx="217440" cy="813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B84B2191-4625-469C-BCDC-B4E1BF187F31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8762811" y="3282240"/>
                  <a:ext cx="23508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F7288D03-4E54-4A5B-86AD-98750F06C6A2}"/>
                    </a:ext>
                  </a:extLst>
                </p14:cNvPr>
                <p14:cNvContentPartPr/>
                <p14:nvPr/>
              </p14:nvContentPartPr>
              <p14:xfrm>
                <a:off x="9003651" y="3173520"/>
                <a:ext cx="1191960" cy="3686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F7288D03-4E54-4A5B-86AD-98750F06C6A2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994651" y="3164520"/>
                  <a:ext cx="120960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156523A0-562A-46BA-A6C1-4E427F535212}"/>
                    </a:ext>
                  </a:extLst>
                </p14:cNvPr>
                <p14:cNvContentPartPr/>
                <p14:nvPr/>
              </p14:nvContentPartPr>
              <p14:xfrm>
                <a:off x="10092651" y="3273960"/>
                <a:ext cx="96840" cy="122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156523A0-562A-46BA-A6C1-4E427F535212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10084011" y="3264960"/>
                  <a:ext cx="1144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1D49CD61-2DFA-459A-BD79-81FAF4DC9B63}"/>
                    </a:ext>
                  </a:extLst>
                </p14:cNvPr>
                <p14:cNvContentPartPr/>
                <p14:nvPr/>
              </p14:nvContentPartPr>
              <p14:xfrm>
                <a:off x="10422051" y="3164520"/>
                <a:ext cx="98280" cy="2988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1D49CD61-2DFA-459A-BD79-81FAF4DC9B63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10413051" y="3155880"/>
                  <a:ext cx="11592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116015E3-9BD2-4F26-9E26-8D38FD52B7CA}"/>
                    </a:ext>
                  </a:extLst>
                </p14:cNvPr>
                <p14:cNvContentPartPr/>
                <p14:nvPr/>
              </p14:nvContentPartPr>
              <p14:xfrm>
                <a:off x="10620051" y="3234360"/>
                <a:ext cx="105480" cy="1548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116015E3-9BD2-4F26-9E26-8D38FD52B7CA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10611051" y="3225720"/>
                  <a:ext cx="1231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9B6E683C-82C8-47E1-BAB5-084882BBA7B3}"/>
                    </a:ext>
                  </a:extLst>
                </p14:cNvPr>
                <p14:cNvContentPartPr/>
                <p14:nvPr/>
              </p14:nvContentPartPr>
              <p14:xfrm>
                <a:off x="10820571" y="3349560"/>
                <a:ext cx="48960" cy="11556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9B6E683C-82C8-47E1-BAB5-084882BBA7B3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10811931" y="3340920"/>
                  <a:ext cx="666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3EE980CB-6BEB-40C6-BE89-38624F20DEF3}"/>
                    </a:ext>
                  </a:extLst>
                </p14:cNvPr>
                <p14:cNvContentPartPr/>
                <p14:nvPr/>
              </p14:nvContentPartPr>
              <p14:xfrm>
                <a:off x="11092371" y="3132480"/>
                <a:ext cx="110880" cy="2264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3EE980CB-6BEB-40C6-BE89-38624F20DEF3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11083731" y="3123480"/>
                  <a:ext cx="12852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0DC19E53-A6A3-4FAF-99A3-1C92816B34E0}"/>
                    </a:ext>
                  </a:extLst>
                </p14:cNvPr>
                <p14:cNvContentPartPr/>
                <p14:nvPr/>
              </p14:nvContentPartPr>
              <p14:xfrm>
                <a:off x="11038731" y="3275400"/>
                <a:ext cx="99720" cy="889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0DC19E53-A6A3-4FAF-99A3-1C92816B34E0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1029731" y="3266760"/>
                  <a:ext cx="11736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AF275700-88F8-4A9D-84D9-2C19B5350B93}"/>
                    </a:ext>
                  </a:extLst>
                </p14:cNvPr>
                <p14:cNvContentPartPr/>
                <p14:nvPr/>
              </p14:nvContentPartPr>
              <p14:xfrm>
                <a:off x="11338971" y="3054000"/>
                <a:ext cx="87120" cy="35820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AF275700-88F8-4A9D-84D9-2C19B5350B93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1329971" y="3045000"/>
                  <a:ext cx="104760" cy="37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4" name="Group 293">
            <a:extLst>
              <a:ext uri="{FF2B5EF4-FFF2-40B4-BE49-F238E27FC236}">
                <a16:creationId xmlns:a16="http://schemas.microsoft.com/office/drawing/2014/main" id="{F486ACFC-206E-4DCD-9843-525484B99C1E}"/>
              </a:ext>
            </a:extLst>
          </p:cNvPr>
          <p:cNvGrpSpPr/>
          <p:nvPr/>
        </p:nvGrpSpPr>
        <p:grpSpPr>
          <a:xfrm>
            <a:off x="11522571" y="2424360"/>
            <a:ext cx="677160" cy="952560"/>
            <a:chOff x="11522571" y="2424360"/>
            <a:chExt cx="677160" cy="95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D91BB83E-A72D-48AC-BD76-FFD4353C28DC}"/>
                    </a:ext>
                  </a:extLst>
                </p14:cNvPr>
                <p14:cNvContentPartPr/>
                <p14:nvPr/>
              </p14:nvContentPartPr>
              <p14:xfrm>
                <a:off x="11522571" y="2424360"/>
                <a:ext cx="192960" cy="9525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D91BB83E-A72D-48AC-BD76-FFD4353C28DC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1513571" y="2415360"/>
                  <a:ext cx="210600" cy="9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C5383A41-E8AE-4E7B-A720-CC912637B8C0}"/>
                    </a:ext>
                  </a:extLst>
                </p14:cNvPr>
                <p14:cNvContentPartPr/>
                <p14:nvPr/>
              </p14:nvContentPartPr>
              <p14:xfrm>
                <a:off x="11818851" y="2673120"/>
                <a:ext cx="208440" cy="2984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C5383A41-E8AE-4E7B-A720-CC912637B8C0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1809851" y="2664480"/>
                  <a:ext cx="22608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C04C2A9A-6FCA-4FE5-AEC8-D02AE0CDBED7}"/>
                    </a:ext>
                  </a:extLst>
                </p14:cNvPr>
                <p14:cNvContentPartPr/>
                <p14:nvPr/>
              </p14:nvContentPartPr>
              <p14:xfrm>
                <a:off x="11760891" y="3018720"/>
                <a:ext cx="78120" cy="1742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C04C2A9A-6FCA-4FE5-AEC8-D02AE0CDBED7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11752251" y="3010080"/>
                  <a:ext cx="957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BDD14500-1A28-4D9D-BED5-530521F1873A}"/>
                    </a:ext>
                  </a:extLst>
                </p14:cNvPr>
                <p14:cNvContentPartPr/>
                <p14:nvPr/>
              </p14:nvContentPartPr>
              <p14:xfrm>
                <a:off x="11881491" y="3009000"/>
                <a:ext cx="318240" cy="18576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BDD14500-1A28-4D9D-BED5-530521F1873A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1872851" y="3000000"/>
                  <a:ext cx="335880" cy="20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3BE4FD97-AB5E-48C6-A887-EB26BA5762FA}"/>
              </a:ext>
            </a:extLst>
          </p:cNvPr>
          <p:cNvGrpSpPr/>
          <p:nvPr/>
        </p:nvGrpSpPr>
        <p:grpSpPr>
          <a:xfrm>
            <a:off x="6577251" y="3831600"/>
            <a:ext cx="2594880" cy="734040"/>
            <a:chOff x="6577251" y="3831600"/>
            <a:chExt cx="2594880" cy="73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650DD0AA-3ACF-415C-9B16-4184901F9C8E}"/>
                    </a:ext>
                  </a:extLst>
                </p14:cNvPr>
                <p14:cNvContentPartPr/>
                <p14:nvPr/>
              </p14:nvContentPartPr>
              <p14:xfrm>
                <a:off x="6577251" y="3838080"/>
                <a:ext cx="65160" cy="25380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650DD0AA-3ACF-415C-9B16-4184901F9C8E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6568251" y="3829440"/>
                  <a:ext cx="8280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7809867-ABB1-4D71-BED5-0D9884B3B8D4}"/>
                    </a:ext>
                  </a:extLst>
                </p14:cNvPr>
                <p14:cNvContentPartPr/>
                <p14:nvPr/>
              </p14:nvContentPartPr>
              <p14:xfrm>
                <a:off x="6624051" y="3831600"/>
                <a:ext cx="182160" cy="2606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7809867-ABB1-4D71-BED5-0D9884B3B8D4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6615051" y="3822600"/>
                  <a:ext cx="1998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67350139-DC82-4DF6-A20E-13D78C9E5395}"/>
                    </a:ext>
                  </a:extLst>
                </p14:cNvPr>
                <p14:cNvContentPartPr/>
                <p14:nvPr/>
              </p14:nvContentPartPr>
              <p14:xfrm>
                <a:off x="6863451" y="4060920"/>
                <a:ext cx="131760" cy="1792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67350139-DC82-4DF6-A20E-13D78C9E5395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6854811" y="4052280"/>
                  <a:ext cx="14940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0F201C9E-983C-4103-AF83-9044FA3DC3CE}"/>
                    </a:ext>
                  </a:extLst>
                </p14:cNvPr>
                <p14:cNvContentPartPr/>
                <p14:nvPr/>
              </p14:nvContentPartPr>
              <p14:xfrm>
                <a:off x="7074051" y="4132200"/>
                <a:ext cx="114480" cy="334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0F201C9E-983C-4103-AF83-9044FA3DC3CE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065051" y="4123200"/>
                  <a:ext cx="13212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750A8190-3150-4E33-93D8-45DEB2409131}"/>
                    </a:ext>
                  </a:extLst>
                </p14:cNvPr>
                <p14:cNvContentPartPr/>
                <p14:nvPr/>
              </p14:nvContentPartPr>
              <p14:xfrm>
                <a:off x="7110411" y="4099080"/>
                <a:ext cx="25920" cy="1159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750A8190-3150-4E33-93D8-45DEB2409131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101771" y="4090440"/>
                  <a:ext cx="435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84D177F1-13CF-40D3-924B-83C04A81482D}"/>
                    </a:ext>
                  </a:extLst>
                </p14:cNvPr>
                <p14:cNvContentPartPr/>
                <p14:nvPr/>
              </p14:nvContentPartPr>
              <p14:xfrm>
                <a:off x="7259811" y="4042560"/>
                <a:ext cx="118800" cy="1504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84D177F1-13CF-40D3-924B-83C04A81482D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250811" y="4033920"/>
                  <a:ext cx="13644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3038F3EA-EA90-470A-B066-C97F5F53184A}"/>
                    </a:ext>
                  </a:extLst>
                </p14:cNvPr>
                <p14:cNvContentPartPr/>
                <p14:nvPr/>
              </p14:nvContentPartPr>
              <p14:xfrm>
                <a:off x="7515771" y="3886680"/>
                <a:ext cx="56160" cy="24696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3038F3EA-EA90-470A-B066-C97F5F53184A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7507131" y="3878040"/>
                  <a:ext cx="7380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FBA1A97D-05A0-4181-9D3A-81B768200B62}"/>
                    </a:ext>
                  </a:extLst>
                </p14:cNvPr>
                <p14:cNvContentPartPr/>
                <p14:nvPr/>
              </p14:nvContentPartPr>
              <p14:xfrm>
                <a:off x="7606491" y="3889200"/>
                <a:ext cx="105120" cy="1969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FBA1A97D-05A0-4181-9D3A-81B768200B62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7597851" y="3880200"/>
                  <a:ext cx="1227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B3629960-A54E-4E49-B9CB-17FBFF49DB16}"/>
                    </a:ext>
                  </a:extLst>
                </p14:cNvPr>
                <p14:cNvContentPartPr/>
                <p14:nvPr/>
              </p14:nvContentPartPr>
              <p14:xfrm>
                <a:off x="7786851" y="3882000"/>
                <a:ext cx="95040" cy="2613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B3629960-A54E-4E49-B9CB-17FBFF49DB16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7778211" y="3873360"/>
                  <a:ext cx="11268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1E9F8C55-5D70-4179-84C2-21E6BEAE0F3D}"/>
                    </a:ext>
                  </a:extLst>
                </p14:cNvPr>
                <p14:cNvContentPartPr/>
                <p14:nvPr/>
              </p14:nvContentPartPr>
              <p14:xfrm>
                <a:off x="7974771" y="4001880"/>
                <a:ext cx="66960" cy="151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1E9F8C55-5D70-4179-84C2-21E6BEAE0F3D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7965771" y="3993240"/>
                  <a:ext cx="846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929CED1A-6FC5-4926-97C9-6BFBAFE89220}"/>
                    </a:ext>
                  </a:extLst>
                </p14:cNvPr>
                <p14:cNvContentPartPr/>
                <p14:nvPr/>
              </p14:nvContentPartPr>
              <p14:xfrm>
                <a:off x="7895571" y="4067400"/>
                <a:ext cx="85320" cy="104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929CED1A-6FC5-4926-97C9-6BFBAFE89220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7886571" y="4058400"/>
                  <a:ext cx="1029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E3247F54-33D9-47CA-86CF-03CD50E461D5}"/>
                    </a:ext>
                  </a:extLst>
                </p14:cNvPr>
                <p14:cNvContentPartPr/>
                <p14:nvPr/>
              </p14:nvContentPartPr>
              <p14:xfrm>
                <a:off x="8571651" y="3860400"/>
                <a:ext cx="47880" cy="1890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E3247F54-33D9-47CA-86CF-03CD50E461D5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8562651" y="3851760"/>
                  <a:ext cx="6552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C35B1998-981C-485B-8A63-5751AA8598A5}"/>
                    </a:ext>
                  </a:extLst>
                </p14:cNvPr>
                <p14:cNvContentPartPr/>
                <p14:nvPr/>
              </p14:nvContentPartPr>
              <p14:xfrm>
                <a:off x="8492451" y="3961920"/>
                <a:ext cx="120240" cy="9432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C35B1998-981C-485B-8A63-5751AA8598A5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8483451" y="3952920"/>
                  <a:ext cx="1378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CC5D0B3F-2ED4-45B0-9AE9-E932A120F08A}"/>
                    </a:ext>
                  </a:extLst>
                </p14:cNvPr>
                <p14:cNvContentPartPr/>
                <p14:nvPr/>
              </p14:nvContentPartPr>
              <p14:xfrm>
                <a:off x="8358531" y="4165320"/>
                <a:ext cx="339480" cy="259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CC5D0B3F-2ED4-45B0-9AE9-E932A120F08A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8349891" y="4156680"/>
                  <a:ext cx="3571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5E2A7E7F-7A29-4398-9637-C648D5FCB3D9}"/>
                    </a:ext>
                  </a:extLst>
                </p14:cNvPr>
                <p14:cNvContentPartPr/>
                <p14:nvPr/>
              </p14:nvContentPartPr>
              <p14:xfrm>
                <a:off x="8362131" y="4350000"/>
                <a:ext cx="49680" cy="1767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5E2A7E7F-7A29-4398-9637-C648D5FCB3D9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8353131" y="4341000"/>
                  <a:ext cx="673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BBCEEE71-C21F-4038-B6AC-FA7E1AB2203A}"/>
                    </a:ext>
                  </a:extLst>
                </p14:cNvPr>
                <p14:cNvContentPartPr/>
                <p14:nvPr/>
              </p14:nvContentPartPr>
              <p14:xfrm>
                <a:off x="8269971" y="4456200"/>
                <a:ext cx="106560" cy="10944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BBCEEE71-C21F-4038-B6AC-FA7E1AB2203A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8260971" y="4447200"/>
                  <a:ext cx="12420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E9CFFEB2-86F3-48D5-A81D-4CFE598FFE82}"/>
                    </a:ext>
                  </a:extLst>
                </p14:cNvPr>
                <p14:cNvContentPartPr/>
                <p14:nvPr/>
              </p14:nvContentPartPr>
              <p14:xfrm>
                <a:off x="8484891" y="4447920"/>
                <a:ext cx="79920" cy="64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E9CFFEB2-86F3-48D5-A81D-4CFE598FFE82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8475891" y="4439280"/>
                  <a:ext cx="975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C7D88BE0-095B-47AF-8A1A-B169D33AA732}"/>
                    </a:ext>
                  </a:extLst>
                </p14:cNvPr>
                <p14:cNvContentPartPr/>
                <p14:nvPr/>
              </p14:nvContentPartPr>
              <p14:xfrm>
                <a:off x="8654451" y="4364400"/>
                <a:ext cx="56520" cy="1789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C7D88BE0-095B-47AF-8A1A-B169D33AA732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8645451" y="4355400"/>
                  <a:ext cx="741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00B63004-56BA-4DB6-9C60-405029C411C8}"/>
                    </a:ext>
                  </a:extLst>
                </p14:cNvPr>
                <p14:cNvContentPartPr/>
                <p14:nvPr/>
              </p14:nvContentPartPr>
              <p14:xfrm>
                <a:off x="8593251" y="4446120"/>
                <a:ext cx="141840" cy="522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00B63004-56BA-4DB6-9C60-405029C411C8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8584251" y="4437480"/>
                  <a:ext cx="15948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6FE8FEF1-ABE4-4F39-8A5D-774BCAA54A15}"/>
                    </a:ext>
                  </a:extLst>
                </p14:cNvPr>
                <p14:cNvContentPartPr/>
                <p14:nvPr/>
              </p14:nvContentPartPr>
              <p14:xfrm>
                <a:off x="8055051" y="3919440"/>
                <a:ext cx="206640" cy="6249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6FE8FEF1-ABE4-4F39-8A5D-774BCAA54A15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8046051" y="3910440"/>
                  <a:ext cx="224280" cy="64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861FD0C8-2B53-49C4-810A-8873C91E6A04}"/>
                    </a:ext>
                  </a:extLst>
                </p14:cNvPr>
                <p14:cNvContentPartPr/>
                <p14:nvPr/>
              </p14:nvContentPartPr>
              <p14:xfrm>
                <a:off x="8811411" y="3907560"/>
                <a:ext cx="145800" cy="55296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861FD0C8-2B53-49C4-810A-8873C91E6A04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8802771" y="3898560"/>
                  <a:ext cx="163440" cy="57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01EED004-5B9F-489F-A2D7-4025750DA9D6}"/>
                    </a:ext>
                  </a:extLst>
                </p14:cNvPr>
                <p14:cNvContentPartPr/>
                <p14:nvPr/>
              </p14:nvContentPartPr>
              <p14:xfrm>
                <a:off x="8962971" y="3847440"/>
                <a:ext cx="133200" cy="16704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01EED004-5B9F-489F-A2D7-4025750DA9D6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8953971" y="3838440"/>
                  <a:ext cx="1508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0F6C1899-9B8A-4037-9B81-CC43D744A61C}"/>
                    </a:ext>
                  </a:extLst>
                </p14:cNvPr>
                <p14:cNvContentPartPr/>
                <p14:nvPr/>
              </p14:nvContentPartPr>
              <p14:xfrm>
                <a:off x="9141171" y="4147680"/>
                <a:ext cx="30960" cy="3420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0F6C1899-9B8A-4037-9B81-CC43D744A61C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9132171" y="4138680"/>
                  <a:ext cx="48600" cy="5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A416B626-3D2B-4740-B962-D83BC4511F21}"/>
              </a:ext>
            </a:extLst>
          </p:cNvPr>
          <p:cNvGrpSpPr/>
          <p:nvPr/>
        </p:nvGrpSpPr>
        <p:grpSpPr>
          <a:xfrm>
            <a:off x="9297411" y="3816120"/>
            <a:ext cx="2458080" cy="902880"/>
            <a:chOff x="9297411" y="3816120"/>
            <a:chExt cx="2458080" cy="90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7E32117A-B2DA-4A96-9E1E-7F831162F736}"/>
                    </a:ext>
                  </a:extLst>
                </p14:cNvPr>
                <p14:cNvContentPartPr/>
                <p14:nvPr/>
              </p14:nvContentPartPr>
              <p14:xfrm>
                <a:off x="9687291" y="3929160"/>
                <a:ext cx="108720" cy="20736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7E32117A-B2DA-4A96-9E1E-7F831162F736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9678651" y="3920160"/>
                  <a:ext cx="1263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A132654B-CB2C-4924-920C-393355662759}"/>
                    </a:ext>
                  </a:extLst>
                </p14:cNvPr>
                <p14:cNvContentPartPr/>
                <p14:nvPr/>
              </p14:nvContentPartPr>
              <p14:xfrm>
                <a:off x="9630051" y="4058040"/>
                <a:ext cx="104760" cy="802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A132654B-CB2C-4924-920C-393355662759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9621411" y="4049040"/>
                  <a:ext cx="12240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9D1DA99C-79E2-43FE-A18C-6298FFC2DF87}"/>
                    </a:ext>
                  </a:extLst>
                </p14:cNvPr>
                <p14:cNvContentPartPr/>
                <p14:nvPr/>
              </p14:nvContentPartPr>
              <p14:xfrm>
                <a:off x="9500451" y="4230120"/>
                <a:ext cx="474840" cy="284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9D1DA99C-79E2-43FE-A18C-6298FFC2DF87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9491811" y="4221480"/>
                  <a:ext cx="4924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A56D0937-EFB8-4F55-B28F-B43FD9026D89}"/>
                    </a:ext>
                  </a:extLst>
                </p14:cNvPr>
                <p14:cNvContentPartPr/>
                <p14:nvPr/>
              </p14:nvContentPartPr>
              <p14:xfrm>
                <a:off x="9473091" y="4436400"/>
                <a:ext cx="74160" cy="18180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A56D0937-EFB8-4F55-B28F-B43FD9026D89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9464091" y="4427760"/>
                  <a:ext cx="9180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FAC8EA5A-D84E-49D2-98BA-F72E0D878525}"/>
                    </a:ext>
                  </a:extLst>
                </p14:cNvPr>
                <p14:cNvContentPartPr/>
                <p14:nvPr/>
              </p14:nvContentPartPr>
              <p14:xfrm>
                <a:off x="9412251" y="4525680"/>
                <a:ext cx="120600" cy="10656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FAC8EA5A-D84E-49D2-98BA-F72E0D878525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9403611" y="4517040"/>
                  <a:ext cx="1382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889D32EA-46A9-4229-A519-B910C6E76EF1}"/>
                    </a:ext>
                  </a:extLst>
                </p14:cNvPr>
                <p14:cNvContentPartPr/>
                <p14:nvPr/>
              </p14:nvContentPartPr>
              <p14:xfrm>
                <a:off x="9623931" y="4522080"/>
                <a:ext cx="92160" cy="212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889D32EA-46A9-4229-A519-B910C6E76EF1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9614931" y="4513080"/>
                  <a:ext cx="1098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05EFFC5D-5E84-49E5-B20A-23C0A5F72A9B}"/>
                    </a:ext>
                  </a:extLst>
                </p14:cNvPr>
                <p14:cNvContentPartPr/>
                <p14:nvPr/>
              </p14:nvContentPartPr>
              <p14:xfrm>
                <a:off x="9744891" y="4425600"/>
                <a:ext cx="106920" cy="16992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05EFFC5D-5E84-49E5-B20A-23C0A5F72A9B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9735891" y="4416600"/>
                  <a:ext cx="12456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81D1F92C-3952-4B09-B2E3-B99CA7862491}"/>
                    </a:ext>
                  </a:extLst>
                </p14:cNvPr>
                <p14:cNvContentPartPr/>
                <p14:nvPr/>
              </p14:nvContentPartPr>
              <p14:xfrm>
                <a:off x="9297411" y="4420920"/>
                <a:ext cx="81000" cy="29808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81D1F92C-3952-4B09-B2E3-B99CA7862491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9288411" y="4412280"/>
                  <a:ext cx="9864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97D7A869-620D-49E1-9BFA-67FAF9E5BDA1}"/>
                    </a:ext>
                  </a:extLst>
                </p14:cNvPr>
                <p14:cNvContentPartPr/>
                <p14:nvPr/>
              </p14:nvContentPartPr>
              <p14:xfrm>
                <a:off x="9299211" y="3961920"/>
                <a:ext cx="140400" cy="59760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97D7A869-620D-49E1-9BFA-67FAF9E5BDA1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9290571" y="3953280"/>
                  <a:ext cx="158040" cy="61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00DB6877-7E90-4FAA-A3E6-4A4470FAE898}"/>
                    </a:ext>
                  </a:extLst>
                </p14:cNvPr>
                <p14:cNvContentPartPr/>
                <p14:nvPr/>
              </p14:nvContentPartPr>
              <p14:xfrm>
                <a:off x="9973491" y="3905040"/>
                <a:ext cx="88200" cy="6836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00DB6877-7E90-4FAA-A3E6-4A4470FAE898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9964851" y="3896400"/>
                  <a:ext cx="105840" cy="70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E4A198A1-F41E-4D0D-8F24-2274C6EC9AE0}"/>
                    </a:ext>
                  </a:extLst>
                </p14:cNvPr>
                <p14:cNvContentPartPr/>
                <p14:nvPr/>
              </p14:nvContentPartPr>
              <p14:xfrm>
                <a:off x="10081131" y="3824760"/>
                <a:ext cx="75240" cy="13212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E4A198A1-F41E-4D0D-8F24-2274C6EC9AE0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10072491" y="3816120"/>
                  <a:ext cx="9288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9BFE0B89-1E18-4BCE-8897-BE0CCCC3F9B5}"/>
                    </a:ext>
                  </a:extLst>
                </p14:cNvPr>
                <p14:cNvContentPartPr/>
                <p14:nvPr/>
              </p14:nvContentPartPr>
              <p14:xfrm>
                <a:off x="10260051" y="4120680"/>
                <a:ext cx="98280" cy="1116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9BFE0B89-1E18-4BCE-8897-BE0CCCC3F9B5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10251411" y="4111680"/>
                  <a:ext cx="1159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33C8A672-7D91-4086-9BB6-A80399046AAB}"/>
                    </a:ext>
                  </a:extLst>
                </p14:cNvPr>
                <p14:cNvContentPartPr/>
                <p14:nvPr/>
              </p14:nvContentPartPr>
              <p14:xfrm>
                <a:off x="10214691" y="4229040"/>
                <a:ext cx="53640" cy="360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33C8A672-7D91-4086-9BB6-A80399046AAB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206051" y="4220040"/>
                  <a:ext cx="7128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F7B3AA77-AD40-4BD9-A9FE-3EDEDE6E8C88}"/>
                    </a:ext>
                  </a:extLst>
                </p14:cNvPr>
                <p14:cNvContentPartPr/>
                <p14:nvPr/>
              </p14:nvContentPartPr>
              <p14:xfrm>
                <a:off x="10840371" y="3919440"/>
                <a:ext cx="81720" cy="2250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F7B3AA77-AD40-4BD9-A9FE-3EDEDE6E8C88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10831371" y="3910440"/>
                  <a:ext cx="9936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FB9BD2CB-C9BC-4E61-9690-5F94E64E7FF5}"/>
                    </a:ext>
                  </a:extLst>
                </p14:cNvPr>
                <p14:cNvContentPartPr/>
                <p14:nvPr/>
              </p14:nvContentPartPr>
              <p14:xfrm>
                <a:off x="10750011" y="4068120"/>
                <a:ext cx="115200" cy="9432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FB9BD2CB-C9BC-4E61-9690-5F94E64E7FF5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10741371" y="4059480"/>
                  <a:ext cx="1328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DD7A23BE-3B19-4166-AD6F-82D6EEA31C7D}"/>
                    </a:ext>
                  </a:extLst>
                </p14:cNvPr>
                <p14:cNvContentPartPr/>
                <p14:nvPr/>
              </p14:nvContentPartPr>
              <p14:xfrm>
                <a:off x="10589811" y="4235880"/>
                <a:ext cx="444600" cy="6912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DD7A23BE-3B19-4166-AD6F-82D6EEA31C7D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10580811" y="4227240"/>
                  <a:ext cx="4622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63F5A2AC-8030-4143-80A2-7A5C82E627D4}"/>
                    </a:ext>
                  </a:extLst>
                </p14:cNvPr>
                <p14:cNvContentPartPr/>
                <p14:nvPr/>
              </p14:nvContentPartPr>
              <p14:xfrm>
                <a:off x="10609251" y="4460160"/>
                <a:ext cx="72360" cy="20412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63F5A2AC-8030-4143-80A2-7A5C82E627D4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10600251" y="4451160"/>
                  <a:ext cx="9000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FCDBD7D0-E5F2-4691-A3C8-4AE0A8F4D2F0}"/>
                    </a:ext>
                  </a:extLst>
                </p14:cNvPr>
                <p14:cNvContentPartPr/>
                <p14:nvPr/>
              </p14:nvContentPartPr>
              <p14:xfrm>
                <a:off x="10505571" y="4581480"/>
                <a:ext cx="140040" cy="9684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FCDBD7D0-E5F2-4691-A3C8-4AE0A8F4D2F0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10496571" y="4572840"/>
                  <a:ext cx="1576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2D5B033A-E365-4667-8B23-6FABC3D333EA}"/>
                    </a:ext>
                  </a:extLst>
                </p14:cNvPr>
                <p14:cNvContentPartPr/>
                <p14:nvPr/>
              </p14:nvContentPartPr>
              <p14:xfrm>
                <a:off x="10700331" y="4560960"/>
                <a:ext cx="111600" cy="2376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2D5B033A-E365-4667-8B23-6FABC3D333EA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10691691" y="4552320"/>
                  <a:ext cx="1292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2C1DB2F6-E7E7-476D-AD87-91B0EBE5F462}"/>
                    </a:ext>
                  </a:extLst>
                </p14:cNvPr>
                <p14:cNvContentPartPr/>
                <p14:nvPr/>
              </p14:nvContentPartPr>
              <p14:xfrm>
                <a:off x="10899771" y="4448640"/>
                <a:ext cx="76680" cy="20808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2C1DB2F6-E7E7-476D-AD87-91B0EBE5F462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10891131" y="4439640"/>
                  <a:ext cx="943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3F3B72D2-80C0-44C1-BC80-957E4CDAC67D}"/>
                    </a:ext>
                  </a:extLst>
                </p14:cNvPr>
                <p14:cNvContentPartPr/>
                <p14:nvPr/>
              </p14:nvContentPartPr>
              <p14:xfrm>
                <a:off x="10882491" y="4541520"/>
                <a:ext cx="116640" cy="3816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3F3B72D2-80C0-44C1-BC80-957E4CDAC67D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10873851" y="4532520"/>
                  <a:ext cx="13428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BB744975-D777-465A-AAAD-5BCCF03CD295}"/>
                    </a:ext>
                  </a:extLst>
                </p14:cNvPr>
                <p14:cNvContentPartPr/>
                <p14:nvPr/>
              </p14:nvContentPartPr>
              <p14:xfrm>
                <a:off x="10366971" y="3925200"/>
                <a:ext cx="198360" cy="71784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BB744975-D777-465A-AAAD-5BCCF03CD295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10357971" y="3916560"/>
                  <a:ext cx="216000" cy="73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BC0D0A5A-7363-4AFA-B29D-B8355485F1C4}"/>
                    </a:ext>
                  </a:extLst>
                </p14:cNvPr>
                <p14:cNvContentPartPr/>
                <p14:nvPr/>
              </p14:nvContentPartPr>
              <p14:xfrm>
                <a:off x="11047011" y="3935640"/>
                <a:ext cx="185040" cy="74736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BC0D0A5A-7363-4AFA-B29D-B8355485F1C4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11038371" y="3926640"/>
                  <a:ext cx="202680" cy="76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233CED2F-6E8F-4A7A-B994-8C7D37AA1FB4}"/>
                    </a:ext>
                  </a:extLst>
                </p14:cNvPr>
                <p14:cNvContentPartPr/>
                <p14:nvPr/>
              </p14:nvContentPartPr>
              <p14:xfrm>
                <a:off x="11180571" y="3861120"/>
                <a:ext cx="126000" cy="18612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233CED2F-6E8F-4A7A-B994-8C7D37AA1FB4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11171931" y="3852120"/>
                  <a:ext cx="1436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ACC712D7-5189-46FD-83BD-CA3065C1A38B}"/>
                    </a:ext>
                  </a:extLst>
                </p14:cNvPr>
                <p14:cNvContentPartPr/>
                <p14:nvPr/>
              </p14:nvContentPartPr>
              <p14:xfrm>
                <a:off x="11381811" y="3945000"/>
                <a:ext cx="131040" cy="2880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ACC712D7-5189-46FD-83BD-CA3065C1A38B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11373171" y="3936360"/>
                  <a:ext cx="1486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84FB9F16-2CE3-47F3-8413-8F96102449CF}"/>
                    </a:ext>
                  </a:extLst>
                </p14:cNvPr>
                <p14:cNvContentPartPr/>
                <p14:nvPr/>
              </p14:nvContentPartPr>
              <p14:xfrm>
                <a:off x="11455251" y="3894960"/>
                <a:ext cx="24480" cy="14076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84FB9F16-2CE3-47F3-8413-8F96102449CF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11446611" y="3885960"/>
                  <a:ext cx="421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80D4323C-0DA1-4091-8EE5-1DBBBF6687E6}"/>
                    </a:ext>
                  </a:extLst>
                </p14:cNvPr>
                <p14:cNvContentPartPr/>
                <p14:nvPr/>
              </p14:nvContentPartPr>
              <p14:xfrm>
                <a:off x="11629131" y="3816120"/>
                <a:ext cx="126360" cy="20484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80D4323C-0DA1-4091-8EE5-1DBBBF6687E6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11620131" y="3807480"/>
                  <a:ext cx="144000" cy="22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0" name="Group 359">
            <a:extLst>
              <a:ext uri="{FF2B5EF4-FFF2-40B4-BE49-F238E27FC236}">
                <a16:creationId xmlns:a16="http://schemas.microsoft.com/office/drawing/2014/main" id="{F86E52D2-CFD7-4F02-BC6D-F5E9D1ABD9D2}"/>
              </a:ext>
            </a:extLst>
          </p:cNvPr>
          <p:cNvGrpSpPr/>
          <p:nvPr/>
        </p:nvGrpSpPr>
        <p:grpSpPr>
          <a:xfrm>
            <a:off x="6523611" y="4974240"/>
            <a:ext cx="233280" cy="181080"/>
            <a:chOff x="6523611" y="4974240"/>
            <a:chExt cx="233280" cy="18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9F553DCD-02D2-41CA-819F-2D7F43499539}"/>
                    </a:ext>
                  </a:extLst>
                </p14:cNvPr>
                <p14:cNvContentPartPr/>
                <p14:nvPr/>
              </p14:nvContentPartPr>
              <p14:xfrm>
                <a:off x="6529011" y="5036520"/>
                <a:ext cx="109800" cy="3204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9F553DCD-02D2-41CA-819F-2D7F43499539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6520011" y="5027520"/>
                  <a:ext cx="12744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F9B70C2A-A4F7-413B-9966-F1D2CCB97252}"/>
                    </a:ext>
                  </a:extLst>
                </p14:cNvPr>
                <p14:cNvContentPartPr/>
                <p14:nvPr/>
              </p14:nvContentPartPr>
              <p14:xfrm>
                <a:off x="6523611" y="5090520"/>
                <a:ext cx="86400" cy="1368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F9B70C2A-A4F7-413B-9966-F1D2CCB97252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6514971" y="5081880"/>
                  <a:ext cx="1040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CDD1A1AB-C293-4CBC-9D40-B74145DA374C}"/>
                    </a:ext>
                  </a:extLst>
                </p14:cNvPr>
                <p14:cNvContentPartPr/>
                <p14:nvPr/>
              </p14:nvContentPartPr>
              <p14:xfrm>
                <a:off x="6658971" y="4974240"/>
                <a:ext cx="97920" cy="18108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CDD1A1AB-C293-4CBC-9D40-B74145DA374C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6650331" y="4965240"/>
                  <a:ext cx="115560" cy="19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2E9E3298-5899-4129-94F8-F625E4E74739}"/>
              </a:ext>
            </a:extLst>
          </p:cNvPr>
          <p:cNvGrpSpPr/>
          <p:nvPr/>
        </p:nvGrpSpPr>
        <p:grpSpPr>
          <a:xfrm>
            <a:off x="6989091" y="5013840"/>
            <a:ext cx="644400" cy="192240"/>
            <a:chOff x="6989091" y="5013840"/>
            <a:chExt cx="644400" cy="19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9D6075B8-BB5C-4DC2-90E4-C446E54E054F}"/>
                    </a:ext>
                  </a:extLst>
                </p14:cNvPr>
                <p14:cNvContentPartPr/>
                <p14:nvPr/>
              </p14:nvContentPartPr>
              <p14:xfrm>
                <a:off x="6989091" y="5013840"/>
                <a:ext cx="110880" cy="16632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9D6075B8-BB5C-4DC2-90E4-C446E54E054F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6980091" y="5004840"/>
                  <a:ext cx="1285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0F5BA4FB-AB56-42E3-A4DC-D59E805254E7}"/>
                    </a:ext>
                  </a:extLst>
                </p14:cNvPr>
                <p14:cNvContentPartPr/>
                <p14:nvPr/>
              </p14:nvContentPartPr>
              <p14:xfrm>
                <a:off x="7208331" y="5093040"/>
                <a:ext cx="156960" cy="2052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0F5BA4FB-AB56-42E3-A4DC-D59E805254E7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7199331" y="5084040"/>
                  <a:ext cx="1746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5CAED516-9E84-484F-A3FD-1991E7DE93CD}"/>
                    </a:ext>
                  </a:extLst>
                </p14:cNvPr>
                <p14:cNvContentPartPr/>
                <p14:nvPr/>
              </p14:nvContentPartPr>
              <p14:xfrm>
                <a:off x="7273131" y="5045160"/>
                <a:ext cx="12240" cy="13572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5CAED516-9E84-484F-A3FD-1991E7DE93CD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7264131" y="5036520"/>
                  <a:ext cx="2988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C005287D-7F4E-4EB6-B5AF-C873D0626B0F}"/>
                    </a:ext>
                  </a:extLst>
                </p14:cNvPr>
                <p14:cNvContentPartPr/>
                <p14:nvPr/>
              </p14:nvContentPartPr>
              <p14:xfrm>
                <a:off x="7470051" y="5032200"/>
                <a:ext cx="163440" cy="1738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C005287D-7F4E-4EB6-B5AF-C873D0626B0F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7461411" y="5023200"/>
                  <a:ext cx="181080" cy="19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7">
            <p14:nvContentPartPr>
              <p14:cNvPr id="361" name="Ink 360">
                <a:extLst>
                  <a:ext uri="{FF2B5EF4-FFF2-40B4-BE49-F238E27FC236}">
                    <a16:creationId xmlns:a16="http://schemas.microsoft.com/office/drawing/2014/main" id="{F4C6F476-93ED-4D23-B33F-B5898A08ED64}"/>
                  </a:ext>
                </a:extLst>
              </p14:cNvPr>
              <p14:cNvContentPartPr/>
              <p14:nvPr/>
            </p14:nvContentPartPr>
            <p14:xfrm>
              <a:off x="7847691" y="5107800"/>
              <a:ext cx="179280" cy="71280"/>
            </p14:xfrm>
          </p:contentPart>
        </mc:Choice>
        <mc:Fallback xmlns="">
          <p:pic>
            <p:nvPicPr>
              <p:cNvPr id="361" name="Ink 360">
                <a:extLst>
                  <a:ext uri="{FF2B5EF4-FFF2-40B4-BE49-F238E27FC236}">
                    <a16:creationId xmlns:a16="http://schemas.microsoft.com/office/drawing/2014/main" id="{F4C6F476-93ED-4D23-B33F-B5898A08ED64}"/>
                  </a:ext>
                </a:extLst>
              </p:cNvPr>
              <p:cNvPicPr/>
              <p:nvPr/>
            </p:nvPicPr>
            <p:blipFill>
              <a:blip r:embed="rId548"/>
              <a:stretch>
                <a:fillRect/>
              </a:stretch>
            </p:blipFill>
            <p:spPr>
              <a:xfrm>
                <a:off x="7839051" y="5098800"/>
                <a:ext cx="196920" cy="88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79" name="Group 378">
            <a:extLst>
              <a:ext uri="{FF2B5EF4-FFF2-40B4-BE49-F238E27FC236}">
                <a16:creationId xmlns:a16="http://schemas.microsoft.com/office/drawing/2014/main" id="{31EF3783-D1E3-4189-92E2-8B43AD9B7628}"/>
              </a:ext>
            </a:extLst>
          </p:cNvPr>
          <p:cNvGrpSpPr/>
          <p:nvPr/>
        </p:nvGrpSpPr>
        <p:grpSpPr>
          <a:xfrm>
            <a:off x="8261331" y="4998720"/>
            <a:ext cx="3763800" cy="499320"/>
            <a:chOff x="8261331" y="4998720"/>
            <a:chExt cx="3763800" cy="49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E0916131-9813-44D8-A747-43A732655D45}"/>
                    </a:ext>
                  </a:extLst>
                </p14:cNvPr>
                <p14:cNvContentPartPr/>
                <p14:nvPr/>
              </p14:nvContentPartPr>
              <p14:xfrm>
                <a:off x="8261331" y="5082240"/>
                <a:ext cx="137160" cy="30348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E0916131-9813-44D8-A747-43A732655D45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8252691" y="5073240"/>
                  <a:ext cx="15480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562F7A2A-0627-4EAD-AA4A-0AC223014BD0}"/>
                    </a:ext>
                  </a:extLst>
                </p14:cNvPr>
                <p14:cNvContentPartPr/>
                <p14:nvPr/>
              </p14:nvContentPartPr>
              <p14:xfrm>
                <a:off x="8465811" y="5081520"/>
                <a:ext cx="96120" cy="14076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562F7A2A-0627-4EAD-AA4A-0AC223014BD0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8457171" y="5072880"/>
                  <a:ext cx="1137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C53F4C10-40BB-496D-8E38-D48CCF136435}"/>
                    </a:ext>
                  </a:extLst>
                </p14:cNvPr>
                <p14:cNvContentPartPr/>
                <p14:nvPr/>
              </p14:nvContentPartPr>
              <p14:xfrm>
                <a:off x="8623131" y="5124720"/>
                <a:ext cx="317880" cy="9936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C53F4C10-40BB-496D-8E38-D48CCF136435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8614131" y="5115720"/>
                  <a:ext cx="3355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8BCE70F4-C09D-4BD2-AE58-93980178BAEA}"/>
                    </a:ext>
                  </a:extLst>
                </p14:cNvPr>
                <p14:cNvContentPartPr/>
                <p14:nvPr/>
              </p14:nvContentPartPr>
              <p14:xfrm>
                <a:off x="9019131" y="5144520"/>
                <a:ext cx="276120" cy="10044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8BCE70F4-C09D-4BD2-AE58-93980178BAEA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9010491" y="5135880"/>
                  <a:ext cx="29376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FCC6BF44-1E2D-43F2-8D2E-3107E9A2FFC7}"/>
                    </a:ext>
                  </a:extLst>
                </p14:cNvPr>
                <p14:cNvContentPartPr/>
                <p14:nvPr/>
              </p14:nvContentPartPr>
              <p14:xfrm>
                <a:off x="9347451" y="5121840"/>
                <a:ext cx="115560" cy="12816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FCC6BF44-1E2D-43F2-8D2E-3107E9A2FFC7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9338811" y="5112840"/>
                  <a:ext cx="13320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BDB7A193-C47E-463A-8472-3E1B0ADD61BF}"/>
                    </a:ext>
                  </a:extLst>
                </p14:cNvPr>
                <p14:cNvContentPartPr/>
                <p14:nvPr/>
              </p14:nvContentPartPr>
              <p14:xfrm>
                <a:off x="9528531" y="4998720"/>
                <a:ext cx="1083240" cy="49932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BDB7A193-C47E-463A-8472-3E1B0ADD61BF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9519891" y="4990080"/>
                  <a:ext cx="1100880" cy="51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DCFE18E8-229C-43FF-A2D1-C2822DCB5B35}"/>
                    </a:ext>
                  </a:extLst>
                </p14:cNvPr>
                <p14:cNvContentPartPr/>
                <p14:nvPr/>
              </p14:nvContentPartPr>
              <p14:xfrm>
                <a:off x="10505931" y="5166840"/>
                <a:ext cx="88560" cy="900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DCFE18E8-229C-43FF-A2D1-C2822DCB5B35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10497291" y="5157840"/>
                  <a:ext cx="1062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FAB8113B-FB11-4821-AD63-59F1D4500858}"/>
                    </a:ext>
                  </a:extLst>
                </p14:cNvPr>
                <p14:cNvContentPartPr/>
                <p14:nvPr/>
              </p14:nvContentPartPr>
              <p14:xfrm>
                <a:off x="10713291" y="5001960"/>
                <a:ext cx="164880" cy="44280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FAB8113B-FB11-4821-AD63-59F1D4500858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10704651" y="4992960"/>
                  <a:ext cx="182520" cy="46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78C39338-2621-4666-B344-7E258BD87AF3}"/>
                    </a:ext>
                  </a:extLst>
                </p14:cNvPr>
                <p14:cNvContentPartPr/>
                <p14:nvPr/>
              </p14:nvContentPartPr>
              <p14:xfrm>
                <a:off x="10858731" y="5107800"/>
                <a:ext cx="153000" cy="17784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78C39338-2621-4666-B344-7E258BD87AF3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10849731" y="5099160"/>
                  <a:ext cx="17064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2FEAFDA4-743E-4269-A4E1-E67DEEAAC8BD}"/>
                    </a:ext>
                  </a:extLst>
                </p14:cNvPr>
                <p14:cNvContentPartPr/>
                <p14:nvPr/>
              </p14:nvContentPartPr>
              <p14:xfrm>
                <a:off x="11121171" y="5209680"/>
                <a:ext cx="117360" cy="1908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2FEAFDA4-743E-4269-A4E1-E67DEEAAC8BD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11112171" y="5200680"/>
                  <a:ext cx="135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860E6C1A-77B4-4146-8D1E-F8C56CAC1E4C}"/>
                    </a:ext>
                  </a:extLst>
                </p14:cNvPr>
                <p14:cNvContentPartPr/>
                <p14:nvPr/>
              </p14:nvContentPartPr>
              <p14:xfrm>
                <a:off x="11173731" y="5158200"/>
                <a:ext cx="25560" cy="13680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860E6C1A-77B4-4146-8D1E-F8C56CAC1E4C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11165091" y="5149560"/>
                  <a:ext cx="432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B9169F2C-26C0-4759-AC55-F9435A2748EE}"/>
                    </a:ext>
                  </a:extLst>
                </p14:cNvPr>
                <p14:cNvContentPartPr/>
                <p14:nvPr/>
              </p14:nvContentPartPr>
              <p14:xfrm>
                <a:off x="11292531" y="5107800"/>
                <a:ext cx="132480" cy="16092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B9169F2C-26C0-4759-AC55-F9435A2748EE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11283531" y="5099160"/>
                  <a:ext cx="1501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8A425FDD-2F89-431D-8685-05868BB7E667}"/>
                    </a:ext>
                  </a:extLst>
                </p14:cNvPr>
                <p14:cNvContentPartPr/>
                <p14:nvPr/>
              </p14:nvContentPartPr>
              <p14:xfrm>
                <a:off x="11462091" y="5233800"/>
                <a:ext cx="80640" cy="12132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8A425FDD-2F89-431D-8685-05868BB7E667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11453451" y="5225160"/>
                  <a:ext cx="982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C2AF4522-A43F-406E-B914-00751BA4D17D}"/>
                    </a:ext>
                  </a:extLst>
                </p14:cNvPr>
                <p14:cNvContentPartPr/>
                <p14:nvPr/>
              </p14:nvContentPartPr>
              <p14:xfrm>
                <a:off x="11756931" y="5109960"/>
                <a:ext cx="82440" cy="20160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C2AF4522-A43F-406E-B914-00751BA4D17D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11747931" y="5101320"/>
                  <a:ext cx="10008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18CB6626-5C80-462C-A87A-C1FEC45624CB}"/>
                    </a:ext>
                  </a:extLst>
                </p14:cNvPr>
                <p14:cNvContentPartPr/>
                <p14:nvPr/>
              </p14:nvContentPartPr>
              <p14:xfrm>
                <a:off x="11681331" y="5209320"/>
                <a:ext cx="109800" cy="8568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18CB6626-5C80-462C-A87A-C1FEC45624CB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11672331" y="5200320"/>
                  <a:ext cx="12744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A5F2E1BE-05FE-4222-BACC-1A90659B8EFD}"/>
                    </a:ext>
                  </a:extLst>
                </p14:cNvPr>
                <p14:cNvContentPartPr/>
                <p14:nvPr/>
              </p14:nvContentPartPr>
              <p14:xfrm>
                <a:off x="11962491" y="5014560"/>
                <a:ext cx="62640" cy="42120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A5F2E1BE-05FE-4222-BACC-1A90659B8EFD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11953851" y="5005920"/>
                  <a:ext cx="80280" cy="438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592307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2C5B670-62B8-40A7-880A-26CF4A1B7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Gammafordelinga og Poissonprosesse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8BD1929-2612-44A7-9F26-BBEDF274E5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6DE0EFF-6A78-4C70-84E3-60D330CA6281}"/>
                  </a:ext>
                </a:extLst>
              </p14:cNvPr>
              <p14:cNvContentPartPr/>
              <p14:nvPr/>
            </p14:nvContentPartPr>
            <p14:xfrm>
              <a:off x="1416651" y="2067960"/>
              <a:ext cx="124920" cy="264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6DE0EFF-6A78-4C70-84E3-60D330CA628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08011" y="2058960"/>
                <a:ext cx="14256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2E54A40-EEE6-494E-A9B9-082B5D98FE48}"/>
                  </a:ext>
                </a:extLst>
              </p14:cNvPr>
              <p14:cNvContentPartPr/>
              <p14:nvPr/>
            </p14:nvContentPartPr>
            <p14:xfrm>
              <a:off x="1580811" y="2086320"/>
              <a:ext cx="129240" cy="108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2E54A40-EEE6-494E-A9B9-082B5D98FE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71811" y="2077320"/>
                <a:ext cx="14688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D41BCFD-A216-4723-8CA2-B2512D33916D}"/>
                  </a:ext>
                </a:extLst>
              </p14:cNvPr>
              <p14:cNvContentPartPr/>
              <p14:nvPr/>
            </p14:nvContentPartPr>
            <p14:xfrm>
              <a:off x="1796811" y="2038080"/>
              <a:ext cx="77040" cy="1850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D41BCFD-A216-4723-8CA2-B2512D33916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88171" y="2029440"/>
                <a:ext cx="94680" cy="20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2DC8111A-113E-47FF-9A67-BD6C31C61F4A}"/>
                  </a:ext>
                </a:extLst>
              </p14:cNvPr>
              <p14:cNvContentPartPr/>
              <p14:nvPr/>
            </p14:nvContentPartPr>
            <p14:xfrm>
              <a:off x="1910211" y="2045640"/>
              <a:ext cx="74160" cy="1947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2DC8111A-113E-47FF-9A67-BD6C31C61F4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01571" y="2036640"/>
                <a:ext cx="91800" cy="21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609741B-36B1-41D6-AF7E-EDC361E2EAF1}"/>
                  </a:ext>
                </a:extLst>
              </p14:cNvPr>
              <p14:cNvContentPartPr/>
              <p14:nvPr/>
            </p14:nvContentPartPr>
            <p14:xfrm>
              <a:off x="2035851" y="2111520"/>
              <a:ext cx="301320" cy="1162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609741B-36B1-41D6-AF7E-EDC361E2EAF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027211" y="2102880"/>
                <a:ext cx="318960" cy="13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4039181-9B40-483B-A87D-4837B876EE33}"/>
                  </a:ext>
                </a:extLst>
              </p14:cNvPr>
              <p14:cNvContentPartPr/>
              <p14:nvPr/>
            </p14:nvContentPartPr>
            <p14:xfrm>
              <a:off x="2370291" y="2075160"/>
              <a:ext cx="168480" cy="270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4039181-9B40-483B-A87D-4837B876EE33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61651" y="2066160"/>
                <a:ext cx="186120" cy="28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56FF7A09-8D4B-406C-AFBD-7F2657B788BE}"/>
              </a:ext>
            </a:extLst>
          </p:cNvPr>
          <p:cNvGrpSpPr/>
          <p:nvPr/>
        </p:nvGrpSpPr>
        <p:grpSpPr>
          <a:xfrm>
            <a:off x="2616171" y="2044920"/>
            <a:ext cx="1218600" cy="247680"/>
            <a:chOff x="2616171" y="2044920"/>
            <a:chExt cx="1218600" cy="24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597C0DC-08F3-4221-89CF-20F803B6CD24}"/>
                    </a:ext>
                  </a:extLst>
                </p14:cNvPr>
                <p14:cNvContentPartPr/>
                <p14:nvPr/>
              </p14:nvContentPartPr>
              <p14:xfrm>
                <a:off x="2616171" y="2044920"/>
                <a:ext cx="1012320" cy="1893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597C0DC-08F3-4221-89CF-20F803B6CD2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607531" y="2036280"/>
                  <a:ext cx="102996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5D71B43-CD9D-4D3B-99E3-CC4981FEB881}"/>
                    </a:ext>
                  </a:extLst>
                </p14:cNvPr>
                <p14:cNvContentPartPr/>
                <p14:nvPr/>
              </p14:nvContentPartPr>
              <p14:xfrm>
                <a:off x="3800931" y="2197200"/>
                <a:ext cx="33840" cy="95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5D71B43-CD9D-4D3B-99E3-CC4981FEB88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791931" y="2188560"/>
                  <a:ext cx="51480" cy="11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3066B41-5BC2-49B9-8831-B352781A9ABD}"/>
              </a:ext>
            </a:extLst>
          </p:cNvPr>
          <p:cNvGrpSpPr/>
          <p:nvPr/>
        </p:nvGrpSpPr>
        <p:grpSpPr>
          <a:xfrm>
            <a:off x="4200531" y="1961400"/>
            <a:ext cx="277560" cy="230400"/>
            <a:chOff x="4200531" y="1961400"/>
            <a:chExt cx="277560" cy="23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6940F9E-9A7D-4622-A504-BCC786C2F79D}"/>
                    </a:ext>
                  </a:extLst>
                </p14:cNvPr>
                <p14:cNvContentPartPr/>
                <p14:nvPr/>
              </p14:nvContentPartPr>
              <p14:xfrm>
                <a:off x="4200531" y="1961400"/>
                <a:ext cx="106560" cy="2304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6940F9E-9A7D-4622-A504-BCC786C2F79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191891" y="1952400"/>
                  <a:ext cx="1242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EDAEF4B-6653-4A92-AEC7-A1AC924D4A9B}"/>
                    </a:ext>
                  </a:extLst>
                </p14:cNvPr>
                <p14:cNvContentPartPr/>
                <p14:nvPr/>
              </p14:nvContentPartPr>
              <p14:xfrm>
                <a:off x="4382691" y="2059680"/>
                <a:ext cx="95400" cy="99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EDAEF4B-6653-4A92-AEC7-A1AC924D4A9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374051" y="2051040"/>
                  <a:ext cx="11304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F38E512-2C53-43D1-BD07-C0DF452FB091}"/>
              </a:ext>
            </a:extLst>
          </p:cNvPr>
          <p:cNvGrpSpPr/>
          <p:nvPr/>
        </p:nvGrpSpPr>
        <p:grpSpPr>
          <a:xfrm>
            <a:off x="4912611" y="1904160"/>
            <a:ext cx="726480" cy="232560"/>
            <a:chOff x="4912611" y="1904160"/>
            <a:chExt cx="726480" cy="23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C1DA6C4-8855-4625-A54F-E12E01BEBF13}"/>
                    </a:ext>
                  </a:extLst>
                </p14:cNvPr>
                <p14:cNvContentPartPr/>
                <p14:nvPr/>
              </p14:nvContentPartPr>
              <p14:xfrm>
                <a:off x="4912611" y="1904160"/>
                <a:ext cx="114480" cy="2131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C1DA6C4-8855-4625-A54F-E12E01BEBF1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903611" y="1895160"/>
                  <a:ext cx="1321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EE168B6-B4E7-468B-92DD-4DEC260DF75F}"/>
                    </a:ext>
                  </a:extLst>
                </p14:cNvPr>
                <p14:cNvContentPartPr/>
                <p14:nvPr/>
              </p14:nvContentPartPr>
              <p14:xfrm>
                <a:off x="5194491" y="1993080"/>
                <a:ext cx="444600" cy="143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EE168B6-B4E7-468B-92DD-4DEC260DF75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5185491" y="1984080"/>
                  <a:ext cx="462240" cy="16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6A11585-FE0C-4CA0-A89D-16C8A2115F2B}"/>
              </a:ext>
            </a:extLst>
          </p:cNvPr>
          <p:cNvGrpSpPr/>
          <p:nvPr/>
        </p:nvGrpSpPr>
        <p:grpSpPr>
          <a:xfrm>
            <a:off x="6101331" y="1909200"/>
            <a:ext cx="584280" cy="256320"/>
            <a:chOff x="6101331" y="1909200"/>
            <a:chExt cx="584280" cy="25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B56B4C5-AEE1-4C6E-A61F-06603495E288}"/>
                    </a:ext>
                  </a:extLst>
                </p14:cNvPr>
                <p14:cNvContentPartPr/>
                <p14:nvPr/>
              </p14:nvContentPartPr>
              <p14:xfrm>
                <a:off x="6101331" y="1909200"/>
                <a:ext cx="148320" cy="2325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B56B4C5-AEE1-4C6E-A61F-06603495E28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092331" y="1900200"/>
                  <a:ext cx="16596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8F4274F-6BC9-4FDA-938C-AFEEA9618F78}"/>
                    </a:ext>
                  </a:extLst>
                </p14:cNvPr>
                <p14:cNvContentPartPr/>
                <p14:nvPr/>
              </p14:nvContentPartPr>
              <p14:xfrm>
                <a:off x="6283491" y="1918200"/>
                <a:ext cx="31320" cy="26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8F4274F-6BC9-4FDA-938C-AFEEA9618F7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274851" y="1909560"/>
                  <a:ext cx="489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05A5F90-2FB6-40A0-BA00-A511A054AA65}"/>
                    </a:ext>
                  </a:extLst>
                </p14:cNvPr>
                <p14:cNvContentPartPr/>
                <p14:nvPr/>
              </p14:nvContentPartPr>
              <p14:xfrm>
                <a:off x="6360891" y="1926840"/>
                <a:ext cx="146160" cy="2282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05A5F90-2FB6-40A0-BA00-A511A054AA6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352251" y="1918200"/>
                  <a:ext cx="16380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5DA549F-D027-421D-99B5-A7ACB6362BFD}"/>
                    </a:ext>
                  </a:extLst>
                </p14:cNvPr>
                <p14:cNvContentPartPr/>
                <p14:nvPr/>
              </p14:nvContentPartPr>
              <p14:xfrm>
                <a:off x="6536931" y="2056080"/>
                <a:ext cx="148680" cy="1094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5DA549F-D027-421D-99B5-A7ACB6362BF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528291" y="2047080"/>
                  <a:ext cx="166320" cy="12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CDB1B21-2EF3-4F47-ABA8-3DED1B72D726}"/>
              </a:ext>
            </a:extLst>
          </p:cNvPr>
          <p:cNvGrpSpPr/>
          <p:nvPr/>
        </p:nvGrpSpPr>
        <p:grpSpPr>
          <a:xfrm>
            <a:off x="6922851" y="1883280"/>
            <a:ext cx="361440" cy="267120"/>
            <a:chOff x="6922851" y="1883280"/>
            <a:chExt cx="361440" cy="26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3DADAD1-1BCC-4DF9-B177-1C89797AFD07}"/>
                    </a:ext>
                  </a:extLst>
                </p14:cNvPr>
                <p14:cNvContentPartPr/>
                <p14:nvPr/>
              </p14:nvContentPartPr>
              <p14:xfrm>
                <a:off x="6922851" y="1919280"/>
                <a:ext cx="361440" cy="231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3DADAD1-1BCC-4DF9-B177-1C89797AFD0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913851" y="1910640"/>
                  <a:ext cx="37908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C816E37-1739-4E82-A55F-6B4FB2512F02}"/>
                    </a:ext>
                  </a:extLst>
                </p14:cNvPr>
                <p14:cNvContentPartPr/>
                <p14:nvPr/>
              </p14:nvContentPartPr>
              <p14:xfrm>
                <a:off x="7124091" y="1883280"/>
                <a:ext cx="17640" cy="262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C816E37-1739-4E82-A55F-6B4FB2512F0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115091" y="1874640"/>
                  <a:ext cx="35280" cy="4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73CC7B1F-6DEE-48E8-9628-0DA3ED2A9D9A}"/>
              </a:ext>
            </a:extLst>
          </p:cNvPr>
          <p:cNvGrpSpPr/>
          <p:nvPr/>
        </p:nvGrpSpPr>
        <p:grpSpPr>
          <a:xfrm>
            <a:off x="7544931" y="1921080"/>
            <a:ext cx="739080" cy="230400"/>
            <a:chOff x="7544931" y="1921080"/>
            <a:chExt cx="739080" cy="23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0629B0F-E347-4C42-B2AB-86B4E0E40CB3}"/>
                    </a:ext>
                  </a:extLst>
                </p14:cNvPr>
                <p14:cNvContentPartPr/>
                <p14:nvPr/>
              </p14:nvContentPartPr>
              <p14:xfrm>
                <a:off x="7544931" y="1996320"/>
                <a:ext cx="325800" cy="1551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0629B0F-E347-4C42-B2AB-86B4E0E40CB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535931" y="1987680"/>
                  <a:ext cx="34344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5191DEA-DB78-40FC-9C68-426257D797E1}"/>
                    </a:ext>
                  </a:extLst>
                </p14:cNvPr>
                <p14:cNvContentPartPr/>
                <p14:nvPr/>
              </p14:nvContentPartPr>
              <p14:xfrm>
                <a:off x="7907451" y="1921080"/>
                <a:ext cx="376560" cy="2160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5191DEA-DB78-40FC-9C68-426257D797E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898451" y="1912080"/>
                  <a:ext cx="394200" cy="23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76862A3-65EF-4517-BBF6-774A42CE8661}"/>
              </a:ext>
            </a:extLst>
          </p:cNvPr>
          <p:cNvGrpSpPr/>
          <p:nvPr/>
        </p:nvGrpSpPr>
        <p:grpSpPr>
          <a:xfrm>
            <a:off x="8597571" y="1838640"/>
            <a:ext cx="2355120" cy="410400"/>
            <a:chOff x="8597571" y="1838640"/>
            <a:chExt cx="2355120" cy="41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18C4A30-DB1D-4612-8200-07D665FA5833}"/>
                    </a:ext>
                  </a:extLst>
                </p14:cNvPr>
                <p14:cNvContentPartPr/>
                <p14:nvPr/>
              </p14:nvContentPartPr>
              <p14:xfrm>
                <a:off x="8597571" y="1879320"/>
                <a:ext cx="487440" cy="2408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18C4A30-DB1D-4612-8200-07D665FA583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8588931" y="1870320"/>
                  <a:ext cx="50508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47606431-651E-4CAD-8A90-61026651EDBD}"/>
                    </a:ext>
                  </a:extLst>
                </p14:cNvPr>
                <p14:cNvContentPartPr/>
                <p14:nvPr/>
              </p14:nvContentPartPr>
              <p14:xfrm>
                <a:off x="9140091" y="1910640"/>
                <a:ext cx="407880" cy="2016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47606431-651E-4CAD-8A90-61026651EDB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9131091" y="1901640"/>
                  <a:ext cx="42552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4A30260-D4A5-4850-8F74-2844BFC7DBE9}"/>
                    </a:ext>
                  </a:extLst>
                </p14:cNvPr>
                <p14:cNvContentPartPr/>
                <p14:nvPr/>
              </p14:nvContentPartPr>
              <p14:xfrm>
                <a:off x="9466611" y="1838640"/>
                <a:ext cx="43200" cy="16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4A30260-D4A5-4850-8F74-2844BFC7DBE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9457971" y="1830000"/>
                  <a:ext cx="608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90468E6-BAA2-4C3D-BE1C-9C1FFDBAB126}"/>
                    </a:ext>
                  </a:extLst>
                </p14:cNvPr>
                <p14:cNvContentPartPr/>
                <p14:nvPr/>
              </p14:nvContentPartPr>
              <p14:xfrm>
                <a:off x="9561291" y="1990920"/>
                <a:ext cx="137160" cy="2581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90468E6-BAA2-4C3D-BE1C-9C1FFDBAB12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9552651" y="1981920"/>
                  <a:ext cx="15480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B5F965F-6033-4FCB-B8A5-F176D6A9B740}"/>
                    </a:ext>
                  </a:extLst>
                </p14:cNvPr>
                <p14:cNvContentPartPr/>
                <p14:nvPr/>
              </p14:nvContentPartPr>
              <p14:xfrm>
                <a:off x="9890331" y="1930800"/>
                <a:ext cx="124200" cy="171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B5F965F-6033-4FCB-B8A5-F176D6A9B74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9881691" y="1922160"/>
                  <a:ext cx="1418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1C73A15-52C1-4465-8A01-5441AC73EEF2}"/>
                    </a:ext>
                  </a:extLst>
                </p14:cNvPr>
                <p14:cNvContentPartPr/>
                <p14:nvPr/>
              </p14:nvContentPartPr>
              <p14:xfrm>
                <a:off x="10083291" y="1842240"/>
                <a:ext cx="244800" cy="392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1C73A15-52C1-4465-8A01-5441AC73EEF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0074291" y="1833240"/>
                  <a:ext cx="262440" cy="40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A4A7846-7108-4725-B886-31F0EBA37B05}"/>
                    </a:ext>
                  </a:extLst>
                </p14:cNvPr>
                <p14:cNvContentPartPr/>
                <p14:nvPr/>
              </p14:nvContentPartPr>
              <p14:xfrm>
                <a:off x="10306131" y="1857720"/>
                <a:ext cx="54720" cy="111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A4A7846-7108-4725-B886-31F0EBA37B0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0297131" y="1848720"/>
                  <a:ext cx="723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65E7EF6-CDFE-46D1-A626-FF9AF98E11E2}"/>
                    </a:ext>
                  </a:extLst>
                </p14:cNvPr>
                <p14:cNvContentPartPr/>
                <p14:nvPr/>
              </p14:nvContentPartPr>
              <p14:xfrm>
                <a:off x="10397211" y="1910280"/>
                <a:ext cx="338040" cy="1656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65E7EF6-CDFE-46D1-A626-FF9AF98E11E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0388211" y="1901280"/>
                  <a:ext cx="35568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69E5DA3-F380-4164-94FE-68791CDB409A}"/>
                    </a:ext>
                  </a:extLst>
                </p14:cNvPr>
                <p14:cNvContentPartPr/>
                <p14:nvPr/>
              </p14:nvContentPartPr>
              <p14:xfrm>
                <a:off x="10918131" y="2073000"/>
                <a:ext cx="34560" cy="489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69E5DA3-F380-4164-94FE-68791CDB409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0909491" y="2064360"/>
                  <a:ext cx="52200" cy="6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21C7B4E1-75D5-4649-B5F4-599F477661DB}"/>
              </a:ext>
            </a:extLst>
          </p:cNvPr>
          <p:cNvGrpSpPr/>
          <p:nvPr/>
        </p:nvGrpSpPr>
        <p:grpSpPr>
          <a:xfrm>
            <a:off x="925251" y="2584560"/>
            <a:ext cx="275760" cy="312840"/>
            <a:chOff x="925251" y="2584560"/>
            <a:chExt cx="275760" cy="31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0626765-922A-40CC-A9AB-308D2B6E433B}"/>
                    </a:ext>
                  </a:extLst>
                </p14:cNvPr>
                <p14:cNvContentPartPr/>
                <p14:nvPr/>
              </p14:nvContentPartPr>
              <p14:xfrm>
                <a:off x="1006971" y="2668080"/>
                <a:ext cx="75240" cy="2293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0626765-922A-40CC-A9AB-308D2B6E433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997971" y="2659440"/>
                  <a:ext cx="9288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E5EAE28-2EC1-497C-8330-5FA75B4EF8A6}"/>
                    </a:ext>
                  </a:extLst>
                </p14:cNvPr>
                <p14:cNvContentPartPr/>
                <p14:nvPr/>
              </p14:nvContentPartPr>
              <p14:xfrm>
                <a:off x="925251" y="2584560"/>
                <a:ext cx="275760" cy="2052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E5EAE28-2EC1-497C-8330-5FA75B4EF8A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916251" y="2575560"/>
                  <a:ext cx="293400" cy="22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94E2D935-8B29-4FE0-8B76-0E6DA490C316}"/>
              </a:ext>
            </a:extLst>
          </p:cNvPr>
          <p:cNvGrpSpPr/>
          <p:nvPr/>
        </p:nvGrpSpPr>
        <p:grpSpPr>
          <a:xfrm>
            <a:off x="1332411" y="2626680"/>
            <a:ext cx="969840" cy="361080"/>
            <a:chOff x="1332411" y="2626680"/>
            <a:chExt cx="969840" cy="36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192D90B-835F-4110-95A8-B4A1E99D779D}"/>
                    </a:ext>
                  </a:extLst>
                </p14:cNvPr>
                <p14:cNvContentPartPr/>
                <p14:nvPr/>
              </p14:nvContentPartPr>
              <p14:xfrm>
                <a:off x="1332411" y="2628120"/>
                <a:ext cx="72720" cy="3484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192D90B-835F-4110-95A8-B4A1E99D779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323771" y="2619120"/>
                  <a:ext cx="9036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6100E19-A274-4FFB-8E03-E212CF64E197}"/>
                    </a:ext>
                  </a:extLst>
                </p14:cNvPr>
                <p14:cNvContentPartPr/>
                <p14:nvPr/>
              </p14:nvContentPartPr>
              <p14:xfrm>
                <a:off x="1504491" y="2671680"/>
                <a:ext cx="118800" cy="2318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6100E19-A274-4FFB-8E03-E212CF64E19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495491" y="2662680"/>
                  <a:ext cx="1364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2D881ED-0C5E-4D83-A37D-7B8E44C4007D}"/>
                    </a:ext>
                  </a:extLst>
                </p14:cNvPr>
                <p14:cNvContentPartPr/>
                <p14:nvPr/>
              </p14:nvContentPartPr>
              <p14:xfrm>
                <a:off x="1777731" y="2746200"/>
                <a:ext cx="80640" cy="94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2D881ED-0C5E-4D83-A37D-7B8E44C4007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769091" y="2737200"/>
                  <a:ext cx="982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6FBF727-AEC4-4DD7-9CD7-5D1C7CF83809}"/>
                    </a:ext>
                  </a:extLst>
                </p14:cNvPr>
                <p14:cNvContentPartPr/>
                <p14:nvPr/>
              </p14:nvContentPartPr>
              <p14:xfrm>
                <a:off x="1964571" y="2738640"/>
                <a:ext cx="90000" cy="2008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6FBF727-AEC4-4DD7-9CD7-5D1C7CF8380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955571" y="2729640"/>
                  <a:ext cx="10764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835F831-C4F3-4A07-9C80-23D15463D598}"/>
                    </a:ext>
                  </a:extLst>
                </p14:cNvPr>
                <p14:cNvContentPartPr/>
                <p14:nvPr/>
              </p14:nvContentPartPr>
              <p14:xfrm>
                <a:off x="1912011" y="2852040"/>
                <a:ext cx="128160" cy="180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835F831-C4F3-4A07-9C80-23D15463D59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903011" y="2843400"/>
                  <a:ext cx="1458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1C7BA55-9770-4754-AB5B-7982F060371C}"/>
                    </a:ext>
                  </a:extLst>
                </p14:cNvPr>
                <p14:cNvContentPartPr/>
                <p14:nvPr/>
              </p14:nvContentPartPr>
              <p14:xfrm>
                <a:off x="2195691" y="2626680"/>
                <a:ext cx="106560" cy="3610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1C7BA55-9770-4754-AB5B-7982F060371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187051" y="2618040"/>
                  <a:ext cx="124200" cy="37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E5D1EBA-56D4-4472-AFF8-463706EBA702}"/>
              </a:ext>
            </a:extLst>
          </p:cNvPr>
          <p:cNvGrpSpPr/>
          <p:nvPr/>
        </p:nvGrpSpPr>
        <p:grpSpPr>
          <a:xfrm>
            <a:off x="2574051" y="2812080"/>
            <a:ext cx="106560" cy="74160"/>
            <a:chOff x="2574051" y="2812080"/>
            <a:chExt cx="106560" cy="7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5919599-B271-4122-8445-8097854B7490}"/>
                    </a:ext>
                  </a:extLst>
                </p14:cNvPr>
                <p14:cNvContentPartPr/>
                <p14:nvPr/>
              </p14:nvContentPartPr>
              <p14:xfrm>
                <a:off x="2574051" y="2812080"/>
                <a:ext cx="106560" cy="20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5919599-B271-4122-8445-8097854B749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565411" y="2803080"/>
                  <a:ext cx="1242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B686CA4-7EE2-4EBD-9251-74169EFD0749}"/>
                    </a:ext>
                  </a:extLst>
                </p14:cNvPr>
                <p14:cNvContentPartPr/>
                <p14:nvPr/>
              </p14:nvContentPartPr>
              <p14:xfrm>
                <a:off x="2598171" y="2876880"/>
                <a:ext cx="76680" cy="9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B686CA4-7EE2-4EBD-9251-74169EFD074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589531" y="2867880"/>
                  <a:ext cx="9432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ED900AE4-AB43-4720-BBC1-0B5E2102DFCB}"/>
              </a:ext>
            </a:extLst>
          </p:cNvPr>
          <p:cNvGrpSpPr/>
          <p:nvPr/>
        </p:nvGrpSpPr>
        <p:grpSpPr>
          <a:xfrm>
            <a:off x="3107571" y="2637120"/>
            <a:ext cx="353520" cy="271800"/>
            <a:chOff x="3107571" y="2637120"/>
            <a:chExt cx="35352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4866D4D-70DD-4776-A609-5311356F5B52}"/>
                    </a:ext>
                  </a:extLst>
                </p14:cNvPr>
                <p14:cNvContentPartPr/>
                <p14:nvPr/>
              </p14:nvContentPartPr>
              <p14:xfrm>
                <a:off x="3165171" y="2715600"/>
                <a:ext cx="52560" cy="1904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4866D4D-70DD-4776-A609-5311356F5B5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156171" y="2706960"/>
                  <a:ext cx="7020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03BFF47-8273-44C8-B4EC-0C157E1DE817}"/>
                    </a:ext>
                  </a:extLst>
                </p14:cNvPr>
                <p14:cNvContentPartPr/>
                <p14:nvPr/>
              </p14:nvContentPartPr>
              <p14:xfrm>
                <a:off x="3107571" y="2637120"/>
                <a:ext cx="199080" cy="1854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03BFF47-8273-44C8-B4EC-0C157E1DE81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098571" y="2628480"/>
                  <a:ext cx="2167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FD71DC7-5AEA-4B1B-9415-BEF36EC144C7}"/>
                    </a:ext>
                  </a:extLst>
                </p14:cNvPr>
                <p14:cNvContentPartPr/>
                <p14:nvPr/>
              </p14:nvContentPartPr>
              <p14:xfrm>
                <a:off x="3370011" y="2650440"/>
                <a:ext cx="91080" cy="258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FD71DC7-5AEA-4B1B-9415-BEF36EC144C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361011" y="2641800"/>
                  <a:ext cx="108720" cy="27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924B63E0-163F-42F7-9143-27B2D1A3E605}"/>
              </a:ext>
            </a:extLst>
          </p:cNvPr>
          <p:cNvGrpSpPr/>
          <p:nvPr/>
        </p:nvGrpSpPr>
        <p:grpSpPr>
          <a:xfrm>
            <a:off x="1374891" y="1546320"/>
            <a:ext cx="324720" cy="183960"/>
            <a:chOff x="1374891" y="1546320"/>
            <a:chExt cx="324720" cy="18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C3C8D99-C14C-4207-8F4C-C75B29227699}"/>
                    </a:ext>
                  </a:extLst>
                </p14:cNvPr>
                <p14:cNvContentPartPr/>
                <p14:nvPr/>
              </p14:nvContentPartPr>
              <p14:xfrm>
                <a:off x="1374891" y="1546320"/>
                <a:ext cx="111960" cy="1839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C3C8D99-C14C-4207-8F4C-C75B2922769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366251" y="1537320"/>
                  <a:ext cx="12960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62FA29F-7BAB-433A-BD53-E87721C84711}"/>
                    </a:ext>
                  </a:extLst>
                </p14:cNvPr>
                <p14:cNvContentPartPr/>
                <p14:nvPr/>
              </p14:nvContentPartPr>
              <p14:xfrm>
                <a:off x="1545891" y="1601040"/>
                <a:ext cx="153720" cy="1130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62FA29F-7BAB-433A-BD53-E87721C8471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536891" y="1592040"/>
                  <a:ext cx="171360" cy="13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96E2A08D-FFB5-4C94-9D45-71B5DA598B63}"/>
              </a:ext>
            </a:extLst>
          </p:cNvPr>
          <p:cNvGrpSpPr/>
          <p:nvPr/>
        </p:nvGrpSpPr>
        <p:grpSpPr>
          <a:xfrm>
            <a:off x="2036571" y="1517880"/>
            <a:ext cx="734400" cy="231840"/>
            <a:chOff x="2036571" y="1517880"/>
            <a:chExt cx="734400" cy="23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5696BE9-40A3-4C43-A138-31FC72BB36F9}"/>
                    </a:ext>
                  </a:extLst>
                </p14:cNvPr>
                <p14:cNvContentPartPr/>
                <p14:nvPr/>
              </p14:nvContentPartPr>
              <p14:xfrm>
                <a:off x="2088051" y="1517880"/>
                <a:ext cx="19800" cy="615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5696BE9-40A3-4C43-A138-31FC72BB36F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079051" y="1509240"/>
                  <a:ext cx="374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0DEB739-E115-4F3E-86B1-C1E1CB27821A}"/>
                    </a:ext>
                  </a:extLst>
                </p14:cNvPr>
                <p14:cNvContentPartPr/>
                <p14:nvPr/>
              </p14:nvContentPartPr>
              <p14:xfrm>
                <a:off x="2036571" y="1539840"/>
                <a:ext cx="152640" cy="178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0DEB739-E115-4F3E-86B1-C1E1CB27821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027571" y="1531200"/>
                  <a:ext cx="17028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7DE45234-3BA4-480F-BDE7-92DA1EEA0CE3}"/>
                    </a:ext>
                  </a:extLst>
                </p14:cNvPr>
                <p14:cNvContentPartPr/>
                <p14:nvPr/>
              </p14:nvContentPartPr>
              <p14:xfrm>
                <a:off x="2090211" y="1531920"/>
                <a:ext cx="120960" cy="212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7DE45234-3BA4-480F-BDE7-92DA1EEA0CE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081571" y="1523280"/>
                  <a:ext cx="13860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AFC7EF9-38A2-47E2-9CC5-07AD028F5CC4}"/>
                    </a:ext>
                  </a:extLst>
                </p14:cNvPr>
                <p14:cNvContentPartPr/>
                <p14:nvPr/>
              </p14:nvContentPartPr>
              <p14:xfrm>
                <a:off x="2297931" y="1584840"/>
                <a:ext cx="473040" cy="1648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AFC7EF9-38A2-47E2-9CC5-07AD028F5CC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288931" y="1576200"/>
                  <a:ext cx="490680" cy="18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C7D8AA56-ADC1-4398-8AD7-CBDB73E1566A}"/>
              </a:ext>
            </a:extLst>
          </p:cNvPr>
          <p:cNvGrpSpPr/>
          <p:nvPr/>
        </p:nvGrpSpPr>
        <p:grpSpPr>
          <a:xfrm>
            <a:off x="3111531" y="1383240"/>
            <a:ext cx="2257920" cy="392760"/>
            <a:chOff x="3111531" y="1383240"/>
            <a:chExt cx="225792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2CABF66E-15F4-469B-AC2C-3702A4BDD61D}"/>
                    </a:ext>
                  </a:extLst>
                </p14:cNvPr>
                <p14:cNvContentPartPr/>
                <p14:nvPr/>
              </p14:nvContentPartPr>
              <p14:xfrm>
                <a:off x="3111531" y="1511040"/>
                <a:ext cx="180360" cy="2289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2CABF66E-15F4-469B-AC2C-3702A4BDD61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102531" y="1502040"/>
                  <a:ext cx="19800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4FAEC52-B427-41AE-AB72-1970E8C14906}"/>
                    </a:ext>
                  </a:extLst>
                </p14:cNvPr>
                <p14:cNvContentPartPr/>
                <p14:nvPr/>
              </p14:nvContentPartPr>
              <p14:xfrm>
                <a:off x="3289371" y="1618680"/>
                <a:ext cx="176400" cy="1360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4FAEC52-B427-41AE-AB72-1970E8C1490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280731" y="1609680"/>
                  <a:ext cx="19404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9B62B72-888F-4D8D-9D38-5C35F56824D6}"/>
                    </a:ext>
                  </a:extLst>
                </p14:cNvPr>
                <p14:cNvContentPartPr/>
                <p14:nvPr/>
              </p14:nvContentPartPr>
              <p14:xfrm>
                <a:off x="3565851" y="1595280"/>
                <a:ext cx="54360" cy="145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9B62B72-888F-4D8D-9D38-5C35F56824D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556851" y="1586640"/>
                  <a:ext cx="720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D9CA0FA-319C-49EC-A30B-E1AA2B8490C4}"/>
                    </a:ext>
                  </a:extLst>
                </p14:cNvPr>
                <p14:cNvContentPartPr/>
                <p14:nvPr/>
              </p14:nvContentPartPr>
              <p14:xfrm>
                <a:off x="3661971" y="1586280"/>
                <a:ext cx="93600" cy="1638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D9CA0FA-319C-49EC-A30B-E1AA2B8490C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653331" y="1577640"/>
                  <a:ext cx="1112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DF741AB-C247-4184-8FE5-429FB7CC491E}"/>
                    </a:ext>
                  </a:extLst>
                </p14:cNvPr>
                <p14:cNvContentPartPr/>
                <p14:nvPr/>
              </p14:nvContentPartPr>
              <p14:xfrm>
                <a:off x="3790851" y="1631640"/>
                <a:ext cx="249120" cy="1094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DF741AB-C247-4184-8FE5-429FB7CC491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781851" y="1623000"/>
                  <a:ext cx="2667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CF268856-5358-4960-AC1D-FB91B6AF39ED}"/>
                    </a:ext>
                  </a:extLst>
                </p14:cNvPr>
                <p14:cNvContentPartPr/>
                <p14:nvPr/>
              </p14:nvContentPartPr>
              <p14:xfrm>
                <a:off x="3548211" y="1477200"/>
                <a:ext cx="17640" cy="327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CF268856-5358-4960-AC1D-FB91B6AF39E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539211" y="1468200"/>
                  <a:ext cx="3528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97D66AB-2451-4AA8-ADEF-CF5F18A7A4D9}"/>
                    </a:ext>
                  </a:extLst>
                </p14:cNvPr>
                <p14:cNvContentPartPr/>
                <p14:nvPr/>
              </p14:nvContentPartPr>
              <p14:xfrm>
                <a:off x="4144731" y="1652520"/>
                <a:ext cx="132120" cy="26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97D66AB-2451-4AA8-ADEF-CF5F18A7A4D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136091" y="1643520"/>
                  <a:ext cx="1497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41CAA3A-32E5-46B1-AAB8-36987979368E}"/>
                    </a:ext>
                  </a:extLst>
                </p14:cNvPr>
                <p14:cNvContentPartPr/>
                <p14:nvPr/>
              </p14:nvContentPartPr>
              <p14:xfrm>
                <a:off x="4326171" y="1383240"/>
                <a:ext cx="924840" cy="3927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41CAA3A-32E5-46B1-AAB8-36987979368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317171" y="1374240"/>
                  <a:ext cx="94248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8528A13-D422-492A-9AA7-5D46018B2992}"/>
                    </a:ext>
                  </a:extLst>
                </p14:cNvPr>
                <p14:cNvContentPartPr/>
                <p14:nvPr/>
              </p14:nvContentPartPr>
              <p14:xfrm>
                <a:off x="5337771" y="1598880"/>
                <a:ext cx="31680" cy="536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8528A13-D422-492A-9AA7-5D46018B2992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328771" y="1590240"/>
                  <a:ext cx="49320" cy="7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8E3174E7-DD17-44BB-83CE-1A3E2D12F5AE}"/>
              </a:ext>
            </a:extLst>
          </p:cNvPr>
          <p:cNvGrpSpPr/>
          <p:nvPr/>
        </p:nvGrpSpPr>
        <p:grpSpPr>
          <a:xfrm>
            <a:off x="3600411" y="2704080"/>
            <a:ext cx="501480" cy="195120"/>
            <a:chOff x="3600411" y="2704080"/>
            <a:chExt cx="501480" cy="19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961AA5B-531A-43E8-BB73-64965C95563C}"/>
                    </a:ext>
                  </a:extLst>
                </p14:cNvPr>
                <p14:cNvContentPartPr/>
                <p14:nvPr/>
              </p14:nvContentPartPr>
              <p14:xfrm>
                <a:off x="3609771" y="2704080"/>
                <a:ext cx="125640" cy="1944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961AA5B-531A-43E8-BB73-64965C95563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600771" y="2695440"/>
                  <a:ext cx="14328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FF099D6-D347-48CD-B48E-CE855F7DF28B}"/>
                    </a:ext>
                  </a:extLst>
                </p14:cNvPr>
                <p14:cNvContentPartPr/>
                <p14:nvPr/>
              </p14:nvContentPartPr>
              <p14:xfrm>
                <a:off x="3600411" y="2727480"/>
                <a:ext cx="142200" cy="1717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FF099D6-D347-48CD-B48E-CE855F7DF28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591411" y="2718840"/>
                  <a:ext cx="15984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86CD1D06-3041-4757-88DA-C5BB0B11A941}"/>
                    </a:ext>
                  </a:extLst>
                </p14:cNvPr>
                <p14:cNvContentPartPr/>
                <p14:nvPr/>
              </p14:nvContentPartPr>
              <p14:xfrm>
                <a:off x="3885531" y="2721360"/>
                <a:ext cx="74160" cy="66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6CD1D06-3041-4757-88DA-C5BB0B11A94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876531" y="2712720"/>
                  <a:ext cx="918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A8C04C7F-02E3-4B5C-999B-C52C4860C227}"/>
                    </a:ext>
                  </a:extLst>
                </p14:cNvPr>
                <p14:cNvContentPartPr/>
                <p14:nvPr/>
              </p14:nvContentPartPr>
              <p14:xfrm>
                <a:off x="3861051" y="2871120"/>
                <a:ext cx="61560" cy="79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A8C04C7F-02E3-4B5C-999B-C52C4860C22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852051" y="2862120"/>
                  <a:ext cx="792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B8C1388-94AF-4748-81F0-7A8D23E1CF5B}"/>
                    </a:ext>
                  </a:extLst>
                </p14:cNvPr>
                <p14:cNvContentPartPr/>
                <p14:nvPr/>
              </p14:nvContentPartPr>
              <p14:xfrm>
                <a:off x="4081011" y="2708760"/>
                <a:ext cx="20880" cy="1720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B8C1388-94AF-4748-81F0-7A8D23E1CF5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072371" y="2700120"/>
                  <a:ext cx="38520" cy="18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B58679DB-E61C-408F-BD69-D1D22C87DD95}"/>
                  </a:ext>
                </a:extLst>
              </p14:cNvPr>
              <p14:cNvContentPartPr/>
              <p14:nvPr/>
            </p14:nvContentPartPr>
            <p14:xfrm>
              <a:off x="4371891" y="2763480"/>
              <a:ext cx="52560" cy="13356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B58679DB-E61C-408F-BD69-D1D22C87DD95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362891" y="2754480"/>
                <a:ext cx="7020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9FFCE0F7-A830-43D9-83E3-A67AF4290B29}"/>
                  </a:ext>
                </a:extLst>
              </p14:cNvPr>
              <p14:cNvContentPartPr/>
              <p14:nvPr/>
            </p14:nvContentPartPr>
            <p14:xfrm>
              <a:off x="4365411" y="2619840"/>
              <a:ext cx="70920" cy="4608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9FFCE0F7-A830-43D9-83E3-A67AF4290B29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356771" y="2611200"/>
                <a:ext cx="88560" cy="63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FE7D5227-CCEF-4A67-BFBE-8BAF08C57509}"/>
              </a:ext>
            </a:extLst>
          </p:cNvPr>
          <p:cNvGrpSpPr/>
          <p:nvPr/>
        </p:nvGrpSpPr>
        <p:grpSpPr>
          <a:xfrm>
            <a:off x="4675731" y="2629200"/>
            <a:ext cx="938520" cy="340560"/>
            <a:chOff x="4675731" y="2629200"/>
            <a:chExt cx="938520" cy="34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96B16B3-4A6D-45D6-804E-04FDD9343744}"/>
                    </a:ext>
                  </a:extLst>
                </p14:cNvPr>
                <p14:cNvContentPartPr/>
                <p14:nvPr/>
              </p14:nvContentPartPr>
              <p14:xfrm>
                <a:off x="4675731" y="2652600"/>
                <a:ext cx="162720" cy="2617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96B16B3-4A6D-45D6-804E-04FDD934374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667091" y="2643960"/>
                  <a:ext cx="18036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24E3F41-0B39-4FE2-A80D-AD433D02AA5D}"/>
                    </a:ext>
                  </a:extLst>
                </p14:cNvPr>
                <p14:cNvContentPartPr/>
                <p14:nvPr/>
              </p14:nvContentPartPr>
              <p14:xfrm>
                <a:off x="4834131" y="2775000"/>
                <a:ext cx="83160" cy="1098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24E3F41-0B39-4FE2-A80D-AD433D02AA5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825491" y="2766360"/>
                  <a:ext cx="1008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799F2D2-18EA-4AEB-9580-1B7691B072C9}"/>
                    </a:ext>
                  </a:extLst>
                </p14:cNvPr>
                <p14:cNvContentPartPr/>
                <p14:nvPr/>
              </p14:nvContentPartPr>
              <p14:xfrm>
                <a:off x="4996131" y="2816760"/>
                <a:ext cx="23760" cy="892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799F2D2-18EA-4AEB-9580-1B7691B072C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987131" y="2807760"/>
                  <a:ext cx="4140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83C0621A-4A4C-46CB-B7B0-4CBEEBC273B0}"/>
                    </a:ext>
                  </a:extLst>
                </p14:cNvPr>
                <p14:cNvContentPartPr/>
                <p14:nvPr/>
              </p14:nvContentPartPr>
              <p14:xfrm>
                <a:off x="5089371" y="2723160"/>
                <a:ext cx="110160" cy="1656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83C0621A-4A4C-46CB-B7B0-4CBEEBC273B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080371" y="2714160"/>
                  <a:ext cx="1278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2F4FCBAB-8159-41A5-B0BA-ADC8A2CE60DE}"/>
                    </a:ext>
                  </a:extLst>
                </p14:cNvPr>
                <p14:cNvContentPartPr/>
                <p14:nvPr/>
              </p14:nvContentPartPr>
              <p14:xfrm>
                <a:off x="5247771" y="2674560"/>
                <a:ext cx="153360" cy="2394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2F4FCBAB-8159-41A5-B0BA-ADC8A2CE60DE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238771" y="2665920"/>
                  <a:ext cx="1710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096DE2E6-B7DB-4D78-8D32-F23598D8D477}"/>
                    </a:ext>
                  </a:extLst>
                </p14:cNvPr>
                <p14:cNvContentPartPr/>
                <p14:nvPr/>
              </p14:nvContentPartPr>
              <p14:xfrm>
                <a:off x="5489331" y="2629200"/>
                <a:ext cx="124920" cy="3405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096DE2E6-B7DB-4D78-8D32-F23598D8D477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480331" y="2620560"/>
                  <a:ext cx="142560" cy="358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D33920CA-A637-4253-8B6A-1751367E3A3F}"/>
                  </a:ext>
                </a:extLst>
              </p14:cNvPr>
              <p14:cNvContentPartPr/>
              <p14:nvPr/>
            </p14:nvContentPartPr>
            <p14:xfrm>
              <a:off x="6141651" y="2649360"/>
              <a:ext cx="374040" cy="25020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D33920CA-A637-4253-8B6A-1751367E3A3F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6132651" y="2640720"/>
                <a:ext cx="391680" cy="26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E34F885D-544F-4255-A328-A0AB605160AC}"/>
              </a:ext>
            </a:extLst>
          </p:cNvPr>
          <p:cNvGrpSpPr/>
          <p:nvPr/>
        </p:nvGrpSpPr>
        <p:grpSpPr>
          <a:xfrm>
            <a:off x="6964611" y="2656920"/>
            <a:ext cx="1287360" cy="311760"/>
            <a:chOff x="6964611" y="2656920"/>
            <a:chExt cx="1287360" cy="31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E58BD047-3D04-4E23-A063-43234967255A}"/>
                    </a:ext>
                  </a:extLst>
                </p14:cNvPr>
                <p14:cNvContentPartPr/>
                <p14:nvPr/>
              </p14:nvContentPartPr>
              <p14:xfrm>
                <a:off x="6964611" y="2656920"/>
                <a:ext cx="199440" cy="2318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E58BD047-3D04-4E23-A063-43234967255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955611" y="2647920"/>
                  <a:ext cx="21708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F4F14BB9-FBB8-4D1F-892F-E4C037DFB701}"/>
                    </a:ext>
                  </a:extLst>
                </p14:cNvPr>
                <p14:cNvContentPartPr/>
                <p14:nvPr/>
              </p14:nvContentPartPr>
              <p14:xfrm>
                <a:off x="7162611" y="2687160"/>
                <a:ext cx="119880" cy="2530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F4F14BB9-FBB8-4D1F-892F-E4C037DFB70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153611" y="2678160"/>
                  <a:ext cx="13752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463661B-8D1A-46DC-9E8A-66FAF15BBC75}"/>
                    </a:ext>
                  </a:extLst>
                </p14:cNvPr>
                <p14:cNvContentPartPr/>
                <p14:nvPr/>
              </p14:nvContentPartPr>
              <p14:xfrm>
                <a:off x="7361331" y="2754120"/>
                <a:ext cx="95040" cy="1360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463661B-8D1A-46DC-9E8A-66FAF15BBC7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352331" y="2745120"/>
                  <a:ext cx="11268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9B642E7-91AC-4F1C-B4DE-1402B9E3F8A7}"/>
                    </a:ext>
                  </a:extLst>
                </p14:cNvPr>
                <p14:cNvContentPartPr/>
                <p14:nvPr/>
              </p14:nvContentPartPr>
              <p14:xfrm>
                <a:off x="7371411" y="2757360"/>
                <a:ext cx="124200" cy="144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9B642E7-91AC-4F1C-B4DE-1402B9E3F8A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362771" y="2748720"/>
                  <a:ext cx="14184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9BE4FF8-3A61-43EE-85F8-9634BEA66215}"/>
                    </a:ext>
                  </a:extLst>
                </p14:cNvPr>
                <p14:cNvContentPartPr/>
                <p14:nvPr/>
              </p14:nvContentPartPr>
              <p14:xfrm>
                <a:off x="7555011" y="2793720"/>
                <a:ext cx="97920" cy="709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9BE4FF8-3A61-43EE-85F8-9634BEA6621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546011" y="2784720"/>
                  <a:ext cx="11556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6B7C349-B6F2-4E2C-AD21-C2CE4D35A8EF}"/>
                    </a:ext>
                  </a:extLst>
                </p14:cNvPr>
                <p14:cNvContentPartPr/>
                <p14:nvPr/>
              </p14:nvContentPartPr>
              <p14:xfrm>
                <a:off x="7744731" y="2715240"/>
                <a:ext cx="123120" cy="1843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6B7C349-B6F2-4E2C-AD21-C2CE4D35A8E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736091" y="2706240"/>
                  <a:ext cx="14076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2E815C4-04A2-465A-8451-23CB6B247854}"/>
                    </a:ext>
                  </a:extLst>
                </p14:cNvPr>
                <p14:cNvContentPartPr/>
                <p14:nvPr/>
              </p14:nvContentPartPr>
              <p14:xfrm>
                <a:off x="7912851" y="2707320"/>
                <a:ext cx="124200" cy="2613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2E815C4-04A2-465A-8451-23CB6B24785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904211" y="2698680"/>
                  <a:ext cx="14184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803A4B53-C6BB-48AA-BD6F-F77459568FA4}"/>
                    </a:ext>
                  </a:extLst>
                </p14:cNvPr>
                <p14:cNvContentPartPr/>
                <p14:nvPr/>
              </p14:nvContentPartPr>
              <p14:xfrm>
                <a:off x="8127051" y="2829360"/>
                <a:ext cx="124920" cy="223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803A4B53-C6BB-48AA-BD6F-F77459568FA4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118411" y="2820360"/>
                  <a:ext cx="1425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16CDFD3-BC08-419C-94CA-CEB961E95A51}"/>
                    </a:ext>
                  </a:extLst>
                </p14:cNvPr>
                <p14:cNvContentPartPr/>
                <p14:nvPr/>
              </p14:nvContentPartPr>
              <p14:xfrm>
                <a:off x="8109771" y="2895240"/>
                <a:ext cx="85680" cy="129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16CDFD3-BC08-419C-94CA-CEB961E95A51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101131" y="2886240"/>
                  <a:ext cx="10332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9CE9A204-6DE8-4140-93E4-FE7295C35949}"/>
              </a:ext>
            </a:extLst>
          </p:cNvPr>
          <p:cNvGrpSpPr/>
          <p:nvPr/>
        </p:nvGrpSpPr>
        <p:grpSpPr>
          <a:xfrm>
            <a:off x="8589291" y="2557920"/>
            <a:ext cx="1601280" cy="501840"/>
            <a:chOff x="8589291" y="2557920"/>
            <a:chExt cx="1601280" cy="50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7B74E3F-CA63-42C5-96E0-8038F1256E37}"/>
                    </a:ext>
                  </a:extLst>
                </p14:cNvPr>
                <p14:cNvContentPartPr/>
                <p14:nvPr/>
              </p14:nvContentPartPr>
              <p14:xfrm>
                <a:off x="8802771" y="2685720"/>
                <a:ext cx="55800" cy="2102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7B74E3F-CA63-42C5-96E0-8038F1256E3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794131" y="2677080"/>
                  <a:ext cx="7344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C844AC1-C9C7-4941-9A23-B13674F4740D}"/>
                    </a:ext>
                  </a:extLst>
                </p14:cNvPr>
                <p14:cNvContentPartPr/>
                <p14:nvPr/>
              </p14:nvContentPartPr>
              <p14:xfrm>
                <a:off x="8748411" y="2784000"/>
                <a:ext cx="107640" cy="1245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C844AC1-C9C7-4941-9A23-B13674F4740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739771" y="2775000"/>
                  <a:ext cx="1252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DD096A4-4F75-470A-985F-0E7AF05F4099}"/>
                    </a:ext>
                  </a:extLst>
                </p14:cNvPr>
                <p14:cNvContentPartPr/>
                <p14:nvPr/>
              </p14:nvContentPartPr>
              <p14:xfrm>
                <a:off x="8996451" y="2703000"/>
                <a:ext cx="96480" cy="1882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DD096A4-4F75-470A-985F-0E7AF05F409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987451" y="2694360"/>
                  <a:ext cx="1141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696F814-ECAD-4E63-923E-BE7D940C2ACB}"/>
                    </a:ext>
                  </a:extLst>
                </p14:cNvPr>
                <p14:cNvContentPartPr/>
                <p14:nvPr/>
              </p14:nvContentPartPr>
              <p14:xfrm>
                <a:off x="8589291" y="2727840"/>
                <a:ext cx="162360" cy="2829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696F814-ECAD-4E63-923E-BE7D940C2ACB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580291" y="2718840"/>
                  <a:ext cx="18000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538362D8-7ECE-44E0-9021-EAED5C704955}"/>
                    </a:ext>
                  </a:extLst>
                </p14:cNvPr>
                <p14:cNvContentPartPr/>
                <p14:nvPr/>
              </p14:nvContentPartPr>
              <p14:xfrm>
                <a:off x="9213891" y="2674560"/>
                <a:ext cx="85320" cy="3117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538362D8-7ECE-44E0-9021-EAED5C70495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9205251" y="2665560"/>
                  <a:ext cx="10296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36059A6-05F8-4C52-9ACD-9E4F0BF78CCC}"/>
                    </a:ext>
                  </a:extLst>
                </p14:cNvPr>
                <p14:cNvContentPartPr/>
                <p14:nvPr/>
              </p14:nvContentPartPr>
              <p14:xfrm>
                <a:off x="9381291" y="2574120"/>
                <a:ext cx="84600" cy="1605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36059A6-05F8-4C52-9ACD-9E4F0BF78CC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372651" y="2565120"/>
                  <a:ext cx="10224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A163AD67-C80F-498F-BD26-CA19FE8D35F9}"/>
                    </a:ext>
                  </a:extLst>
                </p14:cNvPr>
                <p14:cNvContentPartPr/>
                <p14:nvPr/>
              </p14:nvContentPartPr>
              <p14:xfrm>
                <a:off x="9606651" y="2772120"/>
                <a:ext cx="110880" cy="153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A163AD67-C80F-498F-BD26-CA19FE8D35F9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9598011" y="2763480"/>
                  <a:ext cx="12852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9F090A6-DB36-4F74-A7C9-DAAD23273203}"/>
                    </a:ext>
                  </a:extLst>
                </p14:cNvPr>
                <p14:cNvContentPartPr/>
                <p14:nvPr/>
              </p14:nvContentPartPr>
              <p14:xfrm>
                <a:off x="9637251" y="2650440"/>
                <a:ext cx="103320" cy="104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9F090A6-DB36-4F74-A7C9-DAAD23273203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9628251" y="2641440"/>
                  <a:ext cx="1209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26817E97-C472-4E22-A349-1DF4F2515CCC}"/>
                    </a:ext>
                  </a:extLst>
                </p14:cNvPr>
                <p14:cNvContentPartPr/>
                <p14:nvPr/>
              </p14:nvContentPartPr>
              <p14:xfrm>
                <a:off x="9957291" y="2580600"/>
                <a:ext cx="70920" cy="1360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26817E97-C472-4E22-A349-1DF4F2515CCC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948651" y="2571600"/>
                  <a:ext cx="8856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5C9D5F47-5660-4449-94D9-8BC48CC3C403}"/>
                    </a:ext>
                  </a:extLst>
                </p14:cNvPr>
                <p14:cNvContentPartPr/>
                <p14:nvPr/>
              </p14:nvContentPartPr>
              <p14:xfrm>
                <a:off x="9907611" y="2647560"/>
                <a:ext cx="74160" cy="1047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5C9D5F47-5660-4449-94D9-8BC48CC3C403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9898971" y="2638560"/>
                  <a:ext cx="918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F1C0C10-C1C4-4060-A2F7-2FE38304F077}"/>
                    </a:ext>
                  </a:extLst>
                </p14:cNvPr>
                <p14:cNvContentPartPr/>
                <p14:nvPr/>
              </p14:nvContentPartPr>
              <p14:xfrm>
                <a:off x="10094811" y="2557920"/>
                <a:ext cx="95760" cy="1699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F1C0C10-C1C4-4060-A2F7-2FE38304F07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0085811" y="2549280"/>
                  <a:ext cx="11340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983DF12-CA5B-43C6-B4F4-C7D30FB650E7}"/>
                    </a:ext>
                  </a:extLst>
                </p14:cNvPr>
                <p14:cNvContentPartPr/>
                <p14:nvPr/>
              </p14:nvContentPartPr>
              <p14:xfrm>
                <a:off x="8848491" y="3017640"/>
                <a:ext cx="929880" cy="421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983DF12-CA5B-43C6-B4F4-C7D30FB650E7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839851" y="3009000"/>
                  <a:ext cx="94752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A224B224-492A-44AF-9041-3C064375E7AA}"/>
              </a:ext>
            </a:extLst>
          </p:cNvPr>
          <p:cNvGrpSpPr/>
          <p:nvPr/>
        </p:nvGrpSpPr>
        <p:grpSpPr>
          <a:xfrm>
            <a:off x="9313971" y="3152640"/>
            <a:ext cx="347400" cy="254880"/>
            <a:chOff x="9313971" y="3152640"/>
            <a:chExt cx="347400" cy="25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0657537-2A0F-4C90-8915-ECE541B0A96C}"/>
                    </a:ext>
                  </a:extLst>
                </p14:cNvPr>
                <p14:cNvContentPartPr/>
                <p14:nvPr/>
              </p14:nvContentPartPr>
              <p14:xfrm>
                <a:off x="9313971" y="3185040"/>
                <a:ext cx="139680" cy="1915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0657537-2A0F-4C90-8915-ECE541B0A96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9304971" y="3176400"/>
                  <a:ext cx="1573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DA29574-D2C1-4FCA-8C8F-E03300EB18B1}"/>
                    </a:ext>
                  </a:extLst>
                </p14:cNvPr>
                <p14:cNvContentPartPr/>
                <p14:nvPr/>
              </p14:nvContentPartPr>
              <p14:xfrm>
                <a:off x="9616011" y="3152640"/>
                <a:ext cx="3240" cy="1126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DA29574-D2C1-4FCA-8C8F-E03300EB18B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9607011" y="3143640"/>
                  <a:ext cx="208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2D9E1DE-5208-4F8C-87F4-C8015F56EE10}"/>
                    </a:ext>
                  </a:extLst>
                </p14:cNvPr>
                <p14:cNvContentPartPr/>
                <p14:nvPr/>
              </p14:nvContentPartPr>
              <p14:xfrm>
                <a:off x="9632571" y="3375480"/>
                <a:ext cx="28800" cy="320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2D9E1DE-5208-4F8C-87F4-C8015F56EE10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9623571" y="3366840"/>
                  <a:ext cx="4644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2A17F81F-8BC2-42E1-A9B2-0E73E5816D8D}"/>
              </a:ext>
            </a:extLst>
          </p:cNvPr>
          <p:cNvGrpSpPr/>
          <p:nvPr/>
        </p:nvGrpSpPr>
        <p:grpSpPr>
          <a:xfrm>
            <a:off x="567411" y="3456840"/>
            <a:ext cx="879120" cy="322560"/>
            <a:chOff x="567411" y="3456840"/>
            <a:chExt cx="879120" cy="32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D84B2066-1703-42D4-AE2F-C5964391D733}"/>
                    </a:ext>
                  </a:extLst>
                </p14:cNvPr>
                <p14:cNvContentPartPr/>
                <p14:nvPr/>
              </p14:nvContentPartPr>
              <p14:xfrm>
                <a:off x="647331" y="3529920"/>
                <a:ext cx="25560" cy="1800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D84B2066-1703-42D4-AE2F-C5964391D733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38331" y="3520920"/>
                  <a:ext cx="432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4B7C5DC5-6E56-4313-A850-B06886A167A2}"/>
                    </a:ext>
                  </a:extLst>
                </p14:cNvPr>
                <p14:cNvContentPartPr/>
                <p14:nvPr/>
              </p14:nvContentPartPr>
              <p14:xfrm>
                <a:off x="567411" y="3456840"/>
                <a:ext cx="196920" cy="1818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4B7C5DC5-6E56-4313-A850-B06886A167A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58411" y="3448200"/>
                  <a:ext cx="2145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DC4EED9F-D1F5-43E9-8F40-99FF9F4120F1}"/>
                    </a:ext>
                  </a:extLst>
                </p14:cNvPr>
                <p14:cNvContentPartPr/>
                <p14:nvPr/>
              </p14:nvContentPartPr>
              <p14:xfrm>
                <a:off x="800331" y="3509760"/>
                <a:ext cx="128880" cy="2473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DC4EED9F-D1F5-43E9-8F40-99FF9F4120F1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91331" y="3500760"/>
                  <a:ext cx="14652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39F8136-E7A6-4264-A414-34C13395CBFF}"/>
                    </a:ext>
                  </a:extLst>
                </p14:cNvPr>
                <p14:cNvContentPartPr/>
                <p14:nvPr/>
              </p14:nvContentPartPr>
              <p14:xfrm>
                <a:off x="1006611" y="3618840"/>
                <a:ext cx="81720" cy="1360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39F8136-E7A6-4264-A414-34C13395CBF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997611" y="3609840"/>
                  <a:ext cx="9936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F976386-6FF4-46EC-95D3-023AAA817866}"/>
                    </a:ext>
                  </a:extLst>
                </p14:cNvPr>
                <p14:cNvContentPartPr/>
                <p14:nvPr/>
              </p14:nvContentPartPr>
              <p14:xfrm>
                <a:off x="987891" y="3597960"/>
                <a:ext cx="109080" cy="1666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F976386-6FF4-46EC-95D3-023AAA81786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979251" y="3588960"/>
                  <a:ext cx="12672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8259473B-A86F-43CB-834B-7315B5CF5300}"/>
                    </a:ext>
                  </a:extLst>
                </p14:cNvPr>
                <p14:cNvContentPartPr/>
                <p14:nvPr/>
              </p14:nvContentPartPr>
              <p14:xfrm>
                <a:off x="1225491" y="3586800"/>
                <a:ext cx="74160" cy="957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8259473B-A86F-43CB-834B-7315B5CF530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216491" y="3577800"/>
                  <a:ext cx="918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AD1BCB1-3197-4CB9-B442-71789FC340ED}"/>
                    </a:ext>
                  </a:extLst>
                </p14:cNvPr>
                <p14:cNvContentPartPr/>
                <p14:nvPr/>
              </p14:nvContentPartPr>
              <p14:xfrm>
                <a:off x="1195611" y="3762840"/>
                <a:ext cx="59400" cy="165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AD1BCB1-3197-4CB9-B442-71789FC340E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186611" y="3754200"/>
                  <a:ext cx="770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5CF3C1A5-86FD-42C9-AEDD-1DD30F97CAF0}"/>
                    </a:ext>
                  </a:extLst>
                </p14:cNvPr>
                <p14:cNvContentPartPr/>
                <p14:nvPr/>
              </p14:nvContentPartPr>
              <p14:xfrm>
                <a:off x="1432131" y="3605880"/>
                <a:ext cx="14400" cy="1490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5CF3C1A5-86FD-42C9-AEDD-1DD30F97CAF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423491" y="3596880"/>
                  <a:ext cx="32040" cy="16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71067DB2-2E1D-43BC-82A7-653EAEC4C3B2}"/>
                  </a:ext>
                </a:extLst>
              </p14:cNvPr>
              <p14:cNvContentPartPr/>
              <p14:nvPr/>
            </p14:nvContentPartPr>
            <p14:xfrm>
              <a:off x="1760811" y="3685440"/>
              <a:ext cx="34920" cy="8172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71067DB2-2E1D-43BC-82A7-653EAEC4C3B2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1751811" y="3676800"/>
                <a:ext cx="5256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C8E4F30B-49C0-4BD8-B7A6-08C1BA4A87F1}"/>
                  </a:ext>
                </a:extLst>
              </p14:cNvPr>
              <p14:cNvContentPartPr/>
              <p14:nvPr/>
            </p14:nvContentPartPr>
            <p14:xfrm>
              <a:off x="1780251" y="3532440"/>
              <a:ext cx="37080" cy="1296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C8E4F30B-49C0-4BD8-B7A6-08C1BA4A87F1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771251" y="3523800"/>
                <a:ext cx="54720" cy="30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9" name="Group 148">
            <a:extLst>
              <a:ext uri="{FF2B5EF4-FFF2-40B4-BE49-F238E27FC236}">
                <a16:creationId xmlns:a16="http://schemas.microsoft.com/office/drawing/2014/main" id="{E7967D24-9FD0-4C46-847B-568CB36D925E}"/>
              </a:ext>
            </a:extLst>
          </p:cNvPr>
          <p:cNvGrpSpPr/>
          <p:nvPr/>
        </p:nvGrpSpPr>
        <p:grpSpPr>
          <a:xfrm>
            <a:off x="2005251" y="3507240"/>
            <a:ext cx="776520" cy="345960"/>
            <a:chOff x="2005251" y="3507240"/>
            <a:chExt cx="776520" cy="34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D76D55E1-09D7-4989-8930-A137B98CE8FA}"/>
                    </a:ext>
                  </a:extLst>
                </p14:cNvPr>
                <p14:cNvContentPartPr/>
                <p14:nvPr/>
              </p14:nvContentPartPr>
              <p14:xfrm>
                <a:off x="2005251" y="3519120"/>
                <a:ext cx="136080" cy="2772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D76D55E1-09D7-4989-8930-A137B98CE8F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996251" y="3510120"/>
                  <a:ext cx="15372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8C2E3725-9874-4F55-B58D-41D31ABBA350}"/>
                    </a:ext>
                  </a:extLst>
                </p14:cNvPr>
                <p14:cNvContentPartPr/>
                <p14:nvPr/>
              </p14:nvContentPartPr>
              <p14:xfrm>
                <a:off x="2161851" y="3647280"/>
                <a:ext cx="83880" cy="1245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8C2E3725-9874-4F55-B58D-41D31ABBA35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152851" y="3638280"/>
                  <a:ext cx="10152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723A464-2ED3-42EF-AF89-6F05B6D5E51E}"/>
                    </a:ext>
                  </a:extLst>
                </p14:cNvPr>
                <p14:cNvContentPartPr/>
                <p14:nvPr/>
              </p14:nvContentPartPr>
              <p14:xfrm>
                <a:off x="2320611" y="3703080"/>
                <a:ext cx="16560" cy="673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723A464-2ED3-42EF-AF89-6F05B6D5E51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311971" y="3694080"/>
                  <a:ext cx="3420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21C46894-DD8C-4700-88AE-317754E8FF5C}"/>
                    </a:ext>
                  </a:extLst>
                </p14:cNvPr>
                <p14:cNvContentPartPr/>
                <p14:nvPr/>
              </p14:nvContentPartPr>
              <p14:xfrm>
                <a:off x="2503131" y="3582480"/>
                <a:ext cx="56520" cy="1764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21C46894-DD8C-4700-88AE-317754E8FF5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494491" y="3573480"/>
                  <a:ext cx="741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58DAF03-933C-4BFD-93F0-66F436E037B8}"/>
                    </a:ext>
                  </a:extLst>
                </p14:cNvPr>
                <p14:cNvContentPartPr/>
                <p14:nvPr/>
              </p14:nvContentPartPr>
              <p14:xfrm>
                <a:off x="2430771" y="3689040"/>
                <a:ext cx="96120" cy="223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58DAF03-933C-4BFD-93F0-66F436E037B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422131" y="3680040"/>
                  <a:ext cx="1137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668ED15B-79D4-4300-A6E4-04E99DCDD96D}"/>
                    </a:ext>
                  </a:extLst>
                </p14:cNvPr>
                <p14:cNvContentPartPr/>
                <p14:nvPr/>
              </p14:nvContentPartPr>
              <p14:xfrm>
                <a:off x="2617251" y="3507240"/>
                <a:ext cx="164520" cy="3459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668ED15B-79D4-4300-A6E4-04E99DCDD96D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608251" y="3498600"/>
                  <a:ext cx="182160" cy="36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B32DCCAD-966B-44E5-AED5-7419F25EAE8F}"/>
                  </a:ext>
                </a:extLst>
              </p14:cNvPr>
              <p14:cNvContentPartPr/>
              <p14:nvPr/>
            </p14:nvContentPartPr>
            <p14:xfrm>
              <a:off x="2836131" y="3488520"/>
              <a:ext cx="81360" cy="44064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B32DCCAD-966B-44E5-AED5-7419F25EAE8F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2827491" y="3479520"/>
                <a:ext cx="99000" cy="458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5" name="Group 174">
            <a:extLst>
              <a:ext uri="{FF2B5EF4-FFF2-40B4-BE49-F238E27FC236}">
                <a16:creationId xmlns:a16="http://schemas.microsoft.com/office/drawing/2014/main" id="{CD8950C9-8FFB-4511-BD25-A357E2AA0421}"/>
              </a:ext>
            </a:extLst>
          </p:cNvPr>
          <p:cNvGrpSpPr/>
          <p:nvPr/>
        </p:nvGrpSpPr>
        <p:grpSpPr>
          <a:xfrm>
            <a:off x="3096411" y="3671760"/>
            <a:ext cx="116640" cy="83160"/>
            <a:chOff x="3096411" y="3671760"/>
            <a:chExt cx="116640" cy="8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7779BA6-8C05-4714-81AC-D38F898CF9C6}"/>
                    </a:ext>
                  </a:extLst>
                </p14:cNvPr>
                <p14:cNvContentPartPr/>
                <p14:nvPr/>
              </p14:nvContentPartPr>
              <p14:xfrm>
                <a:off x="3096411" y="3671760"/>
                <a:ext cx="116640" cy="198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7779BA6-8C05-4714-81AC-D38F898CF9C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087411" y="3663120"/>
                  <a:ext cx="1342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75868651-3BC5-4996-AF8D-3C8BE7FE4542}"/>
                    </a:ext>
                  </a:extLst>
                </p14:cNvPr>
                <p14:cNvContentPartPr/>
                <p14:nvPr/>
              </p14:nvContentPartPr>
              <p14:xfrm>
                <a:off x="3101451" y="3731880"/>
                <a:ext cx="97920" cy="230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75868651-3BC5-4996-AF8D-3C8BE7FE4542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092811" y="3723240"/>
                  <a:ext cx="115560" cy="4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BF1B1B2-15ED-4EA7-A700-84F1E72946E6}"/>
              </a:ext>
            </a:extLst>
          </p:cNvPr>
          <p:cNvGrpSpPr/>
          <p:nvPr/>
        </p:nvGrpSpPr>
        <p:grpSpPr>
          <a:xfrm>
            <a:off x="3516171" y="3556200"/>
            <a:ext cx="953640" cy="338400"/>
            <a:chOff x="3516171" y="3556200"/>
            <a:chExt cx="953640" cy="33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20CE85C1-1AC0-4574-90BF-CAC63C0C8E59}"/>
                    </a:ext>
                  </a:extLst>
                </p14:cNvPr>
                <p14:cNvContentPartPr/>
                <p14:nvPr/>
              </p14:nvContentPartPr>
              <p14:xfrm>
                <a:off x="3556491" y="3634680"/>
                <a:ext cx="23040" cy="1656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20CE85C1-1AC0-4574-90BF-CAC63C0C8E59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547851" y="3625680"/>
                  <a:ext cx="4068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842C535-9081-450B-B4A6-9E5C78DE5F68}"/>
                    </a:ext>
                  </a:extLst>
                </p14:cNvPr>
                <p14:cNvContentPartPr/>
                <p14:nvPr/>
              </p14:nvContentPartPr>
              <p14:xfrm>
                <a:off x="3516171" y="3556200"/>
                <a:ext cx="198000" cy="153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842C535-9081-450B-B4A6-9E5C78DE5F6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507531" y="3547200"/>
                  <a:ext cx="2156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F995E78-FA7F-40FA-9D62-434AFF5B79C5}"/>
                    </a:ext>
                  </a:extLst>
                </p14:cNvPr>
                <p14:cNvContentPartPr/>
                <p14:nvPr/>
              </p14:nvContentPartPr>
              <p14:xfrm>
                <a:off x="3733611" y="3564840"/>
                <a:ext cx="78480" cy="2858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F995E78-FA7F-40FA-9D62-434AFF5B79C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724611" y="3555840"/>
                  <a:ext cx="9612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91A3365C-616A-450A-B079-7B33CABECFF9}"/>
                    </a:ext>
                  </a:extLst>
                </p14:cNvPr>
                <p14:cNvContentPartPr/>
                <p14:nvPr/>
              </p14:nvContentPartPr>
              <p14:xfrm>
                <a:off x="3854211" y="3665280"/>
                <a:ext cx="104040" cy="1270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91A3365C-616A-450A-B079-7B33CABECFF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845571" y="3656640"/>
                  <a:ext cx="1216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06C6D3A9-F138-4A5A-B9D7-7C4CF18B887C}"/>
                    </a:ext>
                  </a:extLst>
                </p14:cNvPr>
                <p14:cNvContentPartPr/>
                <p14:nvPr/>
              </p14:nvContentPartPr>
              <p14:xfrm>
                <a:off x="3877611" y="3675720"/>
                <a:ext cx="104760" cy="1386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06C6D3A9-F138-4A5A-B9D7-7C4CF18B887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868971" y="3667080"/>
                  <a:ext cx="1224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1EACF68A-AF81-4D35-886C-81CE6547F974}"/>
                    </a:ext>
                  </a:extLst>
                </p14:cNvPr>
                <p14:cNvContentPartPr/>
                <p14:nvPr/>
              </p14:nvContentPartPr>
              <p14:xfrm>
                <a:off x="4020891" y="3709200"/>
                <a:ext cx="125280" cy="806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1EACF68A-AF81-4D35-886C-81CE6547F97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012251" y="3700200"/>
                  <a:ext cx="14292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7101CC4-704E-46EE-A111-6381D834FBAF}"/>
                    </a:ext>
                  </a:extLst>
                </p14:cNvPr>
                <p14:cNvContentPartPr/>
                <p14:nvPr/>
              </p14:nvContentPartPr>
              <p14:xfrm>
                <a:off x="4227891" y="3697680"/>
                <a:ext cx="84960" cy="1134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7101CC4-704E-46EE-A111-6381D834FBAF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218891" y="3688680"/>
                  <a:ext cx="1026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F9F0CCD-1BA2-4A5E-9A30-5DBDB87F29EA}"/>
                    </a:ext>
                  </a:extLst>
                </p14:cNvPr>
                <p14:cNvContentPartPr/>
                <p14:nvPr/>
              </p14:nvContentPartPr>
              <p14:xfrm>
                <a:off x="4352451" y="3626760"/>
                <a:ext cx="117360" cy="2678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F9F0CCD-1BA2-4A5E-9A30-5DBDB87F29EA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343451" y="3618120"/>
                  <a:ext cx="135000" cy="28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5CF8704B-7685-42A1-955B-8B94AC47B15D}"/>
              </a:ext>
            </a:extLst>
          </p:cNvPr>
          <p:cNvGrpSpPr/>
          <p:nvPr/>
        </p:nvGrpSpPr>
        <p:grpSpPr>
          <a:xfrm>
            <a:off x="4692291" y="3616320"/>
            <a:ext cx="1440360" cy="310680"/>
            <a:chOff x="4692291" y="3616320"/>
            <a:chExt cx="1440360" cy="31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7CC10E5B-3B6D-485E-B43F-5EEDE572598F}"/>
                    </a:ext>
                  </a:extLst>
                </p14:cNvPr>
                <p14:cNvContentPartPr/>
                <p14:nvPr/>
              </p14:nvContentPartPr>
              <p14:xfrm>
                <a:off x="4692291" y="3727560"/>
                <a:ext cx="168840" cy="370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7CC10E5B-3B6D-485E-B43F-5EEDE572598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683291" y="3718560"/>
                  <a:ext cx="1864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78AC9F7-09BE-4850-A7D8-91C215EA1F65}"/>
                    </a:ext>
                  </a:extLst>
                </p14:cNvPr>
                <p14:cNvContentPartPr/>
                <p14:nvPr/>
              </p14:nvContentPartPr>
              <p14:xfrm>
                <a:off x="4774731" y="3679320"/>
                <a:ext cx="30240" cy="1378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78AC9F7-09BE-4850-A7D8-91C215EA1F65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766091" y="3670320"/>
                  <a:ext cx="478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67B7667-18B5-48EE-9A93-23EFBD53EA27}"/>
                    </a:ext>
                  </a:extLst>
                </p14:cNvPr>
                <p14:cNvContentPartPr/>
                <p14:nvPr/>
              </p14:nvContentPartPr>
              <p14:xfrm>
                <a:off x="4962291" y="3637920"/>
                <a:ext cx="164160" cy="1890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67B7667-18B5-48EE-9A93-23EFBD53EA2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953291" y="3628920"/>
                  <a:ext cx="18180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4A578B05-6B91-4531-8FAC-B448A5A681C0}"/>
                    </a:ext>
                  </a:extLst>
                </p14:cNvPr>
                <p14:cNvContentPartPr/>
                <p14:nvPr/>
              </p14:nvContentPartPr>
              <p14:xfrm>
                <a:off x="5159571" y="3642600"/>
                <a:ext cx="65520" cy="2282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4A578B05-6B91-4531-8FAC-B448A5A681C0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150571" y="3633960"/>
                  <a:ext cx="8316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13CF5A65-C9D1-4E9A-98AD-EEAC368CAD18}"/>
                    </a:ext>
                  </a:extLst>
                </p14:cNvPr>
                <p14:cNvContentPartPr/>
                <p14:nvPr/>
              </p14:nvContentPartPr>
              <p14:xfrm>
                <a:off x="5286651" y="3689040"/>
                <a:ext cx="104760" cy="1141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13CF5A65-C9D1-4E9A-98AD-EEAC368CAD18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278011" y="3680040"/>
                  <a:ext cx="12240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8AF1F06-D93B-4C20-97D9-B3EB66029BD9}"/>
                    </a:ext>
                  </a:extLst>
                </p14:cNvPr>
                <p14:cNvContentPartPr/>
                <p14:nvPr/>
              </p14:nvContentPartPr>
              <p14:xfrm>
                <a:off x="5293131" y="3680400"/>
                <a:ext cx="128160" cy="1602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8AF1F06-D93B-4C20-97D9-B3EB66029BD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284131" y="3671760"/>
                  <a:ext cx="1458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B4E979E-847F-4E17-8F04-9EDC9B4313E4}"/>
                    </a:ext>
                  </a:extLst>
                </p14:cNvPr>
                <p14:cNvContentPartPr/>
                <p14:nvPr/>
              </p14:nvContentPartPr>
              <p14:xfrm>
                <a:off x="5490051" y="3745200"/>
                <a:ext cx="89640" cy="97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B4E979E-847F-4E17-8F04-9EDC9B4313E4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481411" y="3736200"/>
                  <a:ext cx="1072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0282F973-B187-4FC4-918A-AB46D5734631}"/>
                    </a:ext>
                  </a:extLst>
                </p14:cNvPr>
                <p14:cNvContentPartPr/>
                <p14:nvPr/>
              </p14:nvContentPartPr>
              <p14:xfrm>
                <a:off x="5494731" y="3802080"/>
                <a:ext cx="81720" cy="108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0282F973-B187-4FC4-918A-AB46D5734631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486091" y="3793080"/>
                  <a:ext cx="99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D0E76BE2-0BFF-4DB7-835B-6B8DCCD40A6E}"/>
                    </a:ext>
                  </a:extLst>
                </p14:cNvPr>
                <p14:cNvContentPartPr/>
                <p14:nvPr/>
              </p14:nvContentPartPr>
              <p14:xfrm>
                <a:off x="5694891" y="3719280"/>
                <a:ext cx="33480" cy="1263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D0E76BE2-0BFF-4DB7-835B-6B8DCCD40A6E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685891" y="3710640"/>
                  <a:ext cx="511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1FBD5A31-BA01-42FA-BE00-ACF01CF8BE99}"/>
                    </a:ext>
                  </a:extLst>
                </p14:cNvPr>
                <p14:cNvContentPartPr/>
                <p14:nvPr/>
              </p14:nvContentPartPr>
              <p14:xfrm>
                <a:off x="5820531" y="3616320"/>
                <a:ext cx="91800" cy="3106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1FBD5A31-BA01-42FA-BE00-ACF01CF8BE99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811531" y="3607320"/>
                  <a:ext cx="109440" cy="3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2E8D3BD-80D5-44EB-963D-7B9BBEE22ECC}"/>
                    </a:ext>
                  </a:extLst>
                </p14:cNvPr>
                <p14:cNvContentPartPr/>
                <p14:nvPr/>
              </p14:nvContentPartPr>
              <p14:xfrm>
                <a:off x="6056691" y="3811080"/>
                <a:ext cx="75960" cy="79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2E8D3BD-80D5-44EB-963D-7B9BBEE22EC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047691" y="3802440"/>
                  <a:ext cx="936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AB617D57-1071-4E95-9647-20720C3D3A5E}"/>
                    </a:ext>
                  </a:extLst>
                </p14:cNvPr>
                <p14:cNvContentPartPr/>
                <p14:nvPr/>
              </p14:nvContentPartPr>
              <p14:xfrm>
                <a:off x="5972811" y="3878760"/>
                <a:ext cx="96840" cy="208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AB617D57-1071-4E95-9647-20720C3D3A5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964171" y="3870120"/>
                  <a:ext cx="114480" cy="3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43EC7D11-88B0-4256-9024-B036B3D19A7C}"/>
              </a:ext>
            </a:extLst>
          </p:cNvPr>
          <p:cNvGrpSpPr/>
          <p:nvPr/>
        </p:nvGrpSpPr>
        <p:grpSpPr>
          <a:xfrm>
            <a:off x="6459171" y="3572400"/>
            <a:ext cx="799920" cy="437400"/>
            <a:chOff x="6459171" y="3572400"/>
            <a:chExt cx="799920" cy="43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7116EF3F-665F-4F8D-B6DD-1034001AACED}"/>
                    </a:ext>
                  </a:extLst>
                </p14:cNvPr>
                <p14:cNvContentPartPr/>
                <p14:nvPr/>
              </p14:nvContentPartPr>
              <p14:xfrm>
                <a:off x="6650331" y="3698400"/>
                <a:ext cx="97200" cy="1724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7116EF3F-665F-4F8D-B6DD-1034001AACE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641691" y="3689760"/>
                  <a:ext cx="1148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2190F76-E5D4-4AE2-A1CE-4E900A0D1FFB}"/>
                    </a:ext>
                  </a:extLst>
                </p14:cNvPr>
                <p14:cNvContentPartPr/>
                <p14:nvPr/>
              </p14:nvContentPartPr>
              <p14:xfrm>
                <a:off x="6630891" y="3797040"/>
                <a:ext cx="93240" cy="727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2190F76-E5D4-4AE2-A1CE-4E900A0D1FF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621891" y="3788040"/>
                  <a:ext cx="11088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67F0F9A8-AE0D-4FD7-8B3F-86E9D0AD0630}"/>
                    </a:ext>
                  </a:extLst>
                </p14:cNvPr>
                <p14:cNvContentPartPr/>
                <p14:nvPr/>
              </p14:nvContentPartPr>
              <p14:xfrm>
                <a:off x="6907731" y="3678960"/>
                <a:ext cx="45000" cy="1738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67F0F9A8-AE0D-4FD7-8B3F-86E9D0AD0630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898731" y="3669960"/>
                  <a:ext cx="626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6133F3C5-6F95-4950-ACBA-5246264C1E6F}"/>
                    </a:ext>
                  </a:extLst>
                </p14:cNvPr>
                <p14:cNvContentPartPr/>
                <p14:nvPr/>
              </p14:nvContentPartPr>
              <p14:xfrm>
                <a:off x="6842571" y="3769320"/>
                <a:ext cx="129240" cy="198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6133F3C5-6F95-4950-ACBA-5246264C1E6F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833571" y="3760320"/>
                  <a:ext cx="1468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85147A47-8720-4FA8-94FF-5C8D37EC8759}"/>
                    </a:ext>
                  </a:extLst>
                </p14:cNvPr>
                <p14:cNvContentPartPr/>
                <p14:nvPr/>
              </p14:nvContentPartPr>
              <p14:xfrm>
                <a:off x="6459171" y="3677160"/>
                <a:ext cx="95040" cy="2638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85147A47-8720-4FA8-94FF-5C8D37EC8759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450171" y="3668160"/>
                  <a:ext cx="1126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80F781DD-BC50-4527-A269-C6E424CAB439}"/>
                    </a:ext>
                  </a:extLst>
                </p14:cNvPr>
                <p14:cNvContentPartPr/>
                <p14:nvPr/>
              </p14:nvContentPartPr>
              <p14:xfrm>
                <a:off x="7005651" y="3655920"/>
                <a:ext cx="56880" cy="2422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0F781DD-BC50-4527-A269-C6E424CAB43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997011" y="3646920"/>
                  <a:ext cx="745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FF901AAE-C994-4DAA-B088-2CD7663ED8D7}"/>
                    </a:ext>
                  </a:extLst>
                </p14:cNvPr>
                <p14:cNvContentPartPr/>
                <p14:nvPr/>
              </p14:nvContentPartPr>
              <p14:xfrm>
                <a:off x="7165491" y="3572400"/>
                <a:ext cx="93600" cy="943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FF901AAE-C994-4DAA-B088-2CD7663ED8D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156851" y="3563760"/>
                  <a:ext cx="1112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E43B19F8-524C-487F-A069-D032365A0BB6}"/>
                    </a:ext>
                  </a:extLst>
                </p14:cNvPr>
                <p14:cNvContentPartPr/>
                <p14:nvPr/>
              </p14:nvContentPartPr>
              <p14:xfrm>
                <a:off x="6521451" y="3987120"/>
                <a:ext cx="588600" cy="226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E43B19F8-524C-487F-A069-D032365A0BB6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512451" y="3978120"/>
                  <a:ext cx="60624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22DCDB0C-828C-4A99-BC2A-46DCE8714CC4}"/>
              </a:ext>
            </a:extLst>
          </p:cNvPr>
          <p:cNvGrpSpPr/>
          <p:nvPr/>
        </p:nvGrpSpPr>
        <p:grpSpPr>
          <a:xfrm>
            <a:off x="6691011" y="4129320"/>
            <a:ext cx="235800" cy="259200"/>
            <a:chOff x="6691011" y="4129320"/>
            <a:chExt cx="235800" cy="25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74D59C4-8B89-4472-B835-CC70DCF0418D}"/>
                    </a:ext>
                  </a:extLst>
                </p14:cNvPr>
                <p14:cNvContentPartPr/>
                <p14:nvPr/>
              </p14:nvContentPartPr>
              <p14:xfrm>
                <a:off x="6691011" y="4185840"/>
                <a:ext cx="97920" cy="1472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74D59C4-8B89-4472-B835-CC70DCF0418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682011" y="4176840"/>
                  <a:ext cx="1155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2932216-0FB6-48BF-BDDD-26924BFA3A73}"/>
                    </a:ext>
                  </a:extLst>
                </p14:cNvPr>
                <p14:cNvContentPartPr/>
                <p14:nvPr/>
              </p14:nvContentPartPr>
              <p14:xfrm>
                <a:off x="6908451" y="4129320"/>
                <a:ext cx="12600" cy="1069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2932216-0FB6-48BF-BDDD-26924BFA3A7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899811" y="4120320"/>
                  <a:ext cx="302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2F2C3A28-619A-40D9-81C5-424FC71EED92}"/>
                    </a:ext>
                  </a:extLst>
                </p14:cNvPr>
                <p14:cNvContentPartPr/>
                <p14:nvPr/>
              </p14:nvContentPartPr>
              <p14:xfrm>
                <a:off x="6910611" y="4361520"/>
                <a:ext cx="16200" cy="270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2F2C3A28-619A-40D9-81C5-424FC71EED9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901611" y="4352520"/>
                  <a:ext cx="33840" cy="4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EC2AA284-AE90-45DD-A523-2A5E63B24240}"/>
              </a:ext>
            </a:extLst>
          </p:cNvPr>
          <p:cNvGrpSpPr/>
          <p:nvPr/>
        </p:nvGrpSpPr>
        <p:grpSpPr>
          <a:xfrm>
            <a:off x="7380771" y="3572040"/>
            <a:ext cx="847440" cy="403560"/>
            <a:chOff x="7380771" y="3572040"/>
            <a:chExt cx="847440" cy="40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41EF683C-F1BC-48A7-86C9-6078D12764F4}"/>
                    </a:ext>
                  </a:extLst>
                </p14:cNvPr>
                <p14:cNvContentPartPr/>
                <p14:nvPr/>
              </p14:nvContentPartPr>
              <p14:xfrm>
                <a:off x="7380771" y="3790560"/>
                <a:ext cx="136800" cy="1494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41EF683C-F1BC-48A7-86C9-6078D12764F4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371771" y="3781920"/>
                  <a:ext cx="1544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FB6976C-DCBE-4386-AC99-6BC39D232A90}"/>
                    </a:ext>
                  </a:extLst>
                </p14:cNvPr>
                <p14:cNvContentPartPr/>
                <p14:nvPr/>
              </p14:nvContentPartPr>
              <p14:xfrm>
                <a:off x="7392651" y="3706680"/>
                <a:ext cx="113760" cy="180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FB6976C-DCBE-4386-AC99-6BC39D232A90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384011" y="3698040"/>
                  <a:ext cx="1314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8678C8C-AFD5-443D-BDB0-5A00135ADDA3}"/>
                    </a:ext>
                  </a:extLst>
                </p14:cNvPr>
                <p14:cNvContentPartPr/>
                <p14:nvPr/>
              </p14:nvContentPartPr>
              <p14:xfrm>
                <a:off x="7596771" y="3588600"/>
                <a:ext cx="122040" cy="1285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8678C8C-AFD5-443D-BDB0-5A00135ADDA3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588131" y="3579960"/>
                  <a:ext cx="1396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F50A360A-1DBB-446E-B63D-CFC582A7209B}"/>
                    </a:ext>
                  </a:extLst>
                </p14:cNvPr>
                <p14:cNvContentPartPr/>
                <p14:nvPr/>
              </p14:nvContentPartPr>
              <p14:xfrm>
                <a:off x="7579131" y="3674280"/>
                <a:ext cx="81720" cy="842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F50A360A-1DBB-446E-B63D-CFC582A7209B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570131" y="3665640"/>
                  <a:ext cx="9936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5BBD2D54-40DC-4A6C-83CA-9C61101BFE7A}"/>
                    </a:ext>
                  </a:extLst>
                </p14:cNvPr>
                <p14:cNvContentPartPr/>
                <p14:nvPr/>
              </p14:nvContentPartPr>
              <p14:xfrm>
                <a:off x="7821771" y="3572040"/>
                <a:ext cx="53280" cy="1821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5BBD2D54-40DC-4A6C-83CA-9C61101BFE7A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813131" y="3563400"/>
                  <a:ext cx="709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DCCC9DE-C4C0-40F1-83BF-09E507BBD302}"/>
                    </a:ext>
                  </a:extLst>
                </p14:cNvPr>
                <p14:cNvContentPartPr/>
                <p14:nvPr/>
              </p14:nvContentPartPr>
              <p14:xfrm>
                <a:off x="7757331" y="3672480"/>
                <a:ext cx="135720" cy="133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DCCC9DE-C4C0-40F1-83BF-09E507BBD302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748691" y="3663480"/>
                  <a:ext cx="1533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17A9F9DE-D2E6-47E0-A4AA-8DDB42E8A121}"/>
                    </a:ext>
                  </a:extLst>
                </p14:cNvPr>
                <p14:cNvContentPartPr/>
                <p14:nvPr/>
              </p14:nvContentPartPr>
              <p14:xfrm>
                <a:off x="8049651" y="3898200"/>
                <a:ext cx="178560" cy="302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17A9F9DE-D2E6-47E0-A4AA-8DDB42E8A121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041011" y="3889560"/>
                  <a:ext cx="1962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1FAF3B2C-97AD-4844-840A-6B73C2358BCC}"/>
                    </a:ext>
                  </a:extLst>
                </p14:cNvPr>
                <p14:cNvContentPartPr/>
                <p14:nvPr/>
              </p14:nvContentPartPr>
              <p14:xfrm>
                <a:off x="8136771" y="3840600"/>
                <a:ext cx="30960" cy="1350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1FAF3B2C-97AD-4844-840A-6B73C2358BCC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128131" y="3831600"/>
                  <a:ext cx="48600" cy="15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7C6C3AAC-30B5-4D92-ACF0-29CB8F08A722}"/>
              </a:ext>
            </a:extLst>
          </p:cNvPr>
          <p:cNvGrpSpPr/>
          <p:nvPr/>
        </p:nvGrpSpPr>
        <p:grpSpPr>
          <a:xfrm>
            <a:off x="8437371" y="3652320"/>
            <a:ext cx="1224720" cy="421200"/>
            <a:chOff x="8437371" y="3652320"/>
            <a:chExt cx="1224720" cy="42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38CE2891-4425-4A32-AEED-DDCE1AFB3034}"/>
                    </a:ext>
                  </a:extLst>
                </p14:cNvPr>
                <p14:cNvContentPartPr/>
                <p14:nvPr/>
              </p14:nvContentPartPr>
              <p14:xfrm>
                <a:off x="8603331" y="3764640"/>
                <a:ext cx="87480" cy="1774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38CE2891-4425-4A32-AEED-DDCE1AFB3034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594331" y="3756000"/>
                  <a:ext cx="1051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3680FF26-1FB2-40F3-AEB4-DFBCB1BC88BF}"/>
                    </a:ext>
                  </a:extLst>
                </p14:cNvPr>
                <p14:cNvContentPartPr/>
                <p14:nvPr/>
              </p14:nvContentPartPr>
              <p14:xfrm>
                <a:off x="8541411" y="3838800"/>
                <a:ext cx="133920" cy="1141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3680FF26-1FB2-40F3-AEB4-DFBCB1BC88BF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532771" y="3829800"/>
                  <a:ext cx="1515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C618D9DD-A6CC-4C87-A607-B8D5B0EF9979}"/>
                    </a:ext>
                  </a:extLst>
                </p14:cNvPr>
                <p14:cNvContentPartPr/>
                <p14:nvPr/>
              </p14:nvContentPartPr>
              <p14:xfrm>
                <a:off x="8808531" y="3750960"/>
                <a:ext cx="34920" cy="1771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C618D9DD-A6CC-4C87-A607-B8D5B0EF9979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799891" y="3742320"/>
                  <a:ext cx="525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6C15CD75-ABD2-4C04-90C4-C888575D46F7}"/>
                    </a:ext>
                  </a:extLst>
                </p14:cNvPr>
                <p14:cNvContentPartPr/>
                <p14:nvPr/>
              </p14:nvContentPartPr>
              <p14:xfrm>
                <a:off x="8744451" y="3846720"/>
                <a:ext cx="93960" cy="187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6C15CD75-ABD2-4C04-90C4-C888575D46F7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735811" y="3837720"/>
                  <a:ext cx="1116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9986E75B-D0FB-4032-9002-52579C05F4A2}"/>
                    </a:ext>
                  </a:extLst>
                </p14:cNvPr>
                <p14:cNvContentPartPr/>
                <p14:nvPr/>
              </p14:nvContentPartPr>
              <p14:xfrm>
                <a:off x="8437371" y="3758520"/>
                <a:ext cx="73800" cy="2426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9986E75B-D0FB-4032-9002-52579C05F4A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428371" y="3749880"/>
                  <a:ext cx="9144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ADD52592-A8E1-41DB-9C43-197F6B54DD67}"/>
                    </a:ext>
                  </a:extLst>
                </p14:cNvPr>
                <p14:cNvContentPartPr/>
                <p14:nvPr/>
              </p14:nvContentPartPr>
              <p14:xfrm>
                <a:off x="8903931" y="3732240"/>
                <a:ext cx="66240" cy="2239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ADD52592-A8E1-41DB-9C43-197F6B54DD67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8894931" y="3723240"/>
                  <a:ext cx="8388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C507E746-95A6-45C3-B41B-1BA59786EBE8}"/>
                    </a:ext>
                  </a:extLst>
                </p14:cNvPr>
                <p14:cNvContentPartPr/>
                <p14:nvPr/>
              </p14:nvContentPartPr>
              <p14:xfrm>
                <a:off x="9004731" y="3653760"/>
                <a:ext cx="11880" cy="925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507E746-95A6-45C3-B41B-1BA59786EBE8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995731" y="3644760"/>
                  <a:ext cx="295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12BF47A2-034B-49D6-8B18-760C56021631}"/>
                    </a:ext>
                  </a:extLst>
                </p14:cNvPr>
                <p14:cNvContentPartPr/>
                <p14:nvPr/>
              </p14:nvContentPartPr>
              <p14:xfrm>
                <a:off x="9196251" y="3825480"/>
                <a:ext cx="100800" cy="1332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12BF47A2-034B-49D6-8B18-760C56021631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9187251" y="3816480"/>
                  <a:ext cx="1184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293CF7CD-7CEF-416F-A59F-9D03357CDDD6}"/>
                    </a:ext>
                  </a:extLst>
                </p14:cNvPr>
                <p14:cNvContentPartPr/>
                <p14:nvPr/>
              </p14:nvContentPartPr>
              <p14:xfrm>
                <a:off x="9230451" y="3737280"/>
                <a:ext cx="74160" cy="118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293CF7CD-7CEF-416F-A59F-9D03357CDDD6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9221811" y="3728280"/>
                  <a:ext cx="918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41A3FB13-1D01-4A67-8757-A924E20171C1}"/>
                    </a:ext>
                  </a:extLst>
                </p14:cNvPr>
                <p14:cNvContentPartPr/>
                <p14:nvPr/>
              </p14:nvContentPartPr>
              <p14:xfrm>
                <a:off x="9428811" y="3694080"/>
                <a:ext cx="81720" cy="1011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41A3FB13-1D01-4A67-8757-A924E20171C1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9420171" y="3685440"/>
                  <a:ext cx="993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8D991BB9-B711-4AB9-8DC0-EFCB840825EE}"/>
                    </a:ext>
                  </a:extLst>
                </p14:cNvPr>
                <p14:cNvContentPartPr/>
                <p14:nvPr/>
              </p14:nvContentPartPr>
              <p14:xfrm>
                <a:off x="9386331" y="3745200"/>
                <a:ext cx="77760" cy="864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8D991BB9-B711-4AB9-8DC0-EFCB840825EE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9377691" y="3736560"/>
                  <a:ext cx="954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70B5C27D-A4BC-4C7C-9A81-E382CA54E356}"/>
                    </a:ext>
                  </a:extLst>
                </p14:cNvPr>
                <p14:cNvContentPartPr/>
                <p14:nvPr/>
              </p14:nvContentPartPr>
              <p14:xfrm>
                <a:off x="9613491" y="3652320"/>
                <a:ext cx="27360" cy="1602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70B5C27D-A4BC-4C7C-9A81-E382CA54E35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9604491" y="3643680"/>
                  <a:ext cx="450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AD53DB0A-924C-4A5E-8BAB-AE32897C8F72}"/>
                    </a:ext>
                  </a:extLst>
                </p14:cNvPr>
                <p14:cNvContentPartPr/>
                <p14:nvPr/>
              </p14:nvContentPartPr>
              <p14:xfrm>
                <a:off x="9562011" y="3747360"/>
                <a:ext cx="100080" cy="100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AD53DB0A-924C-4A5E-8BAB-AE32897C8F72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9553011" y="3738720"/>
                  <a:ext cx="1177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99AD5755-04B5-4DB5-A1C4-231244921C1B}"/>
                    </a:ext>
                  </a:extLst>
                </p14:cNvPr>
                <p14:cNvContentPartPr/>
                <p14:nvPr/>
              </p14:nvContentPartPr>
              <p14:xfrm>
                <a:off x="8599371" y="4037520"/>
                <a:ext cx="714240" cy="360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99AD5755-04B5-4DB5-A1C4-231244921C1B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590731" y="4028880"/>
                  <a:ext cx="731880" cy="5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EAFBF3C5-C1F3-4F98-B07D-F0246AD31775}"/>
              </a:ext>
            </a:extLst>
          </p:cNvPr>
          <p:cNvGrpSpPr/>
          <p:nvPr/>
        </p:nvGrpSpPr>
        <p:grpSpPr>
          <a:xfrm>
            <a:off x="8858931" y="4165320"/>
            <a:ext cx="196920" cy="219960"/>
            <a:chOff x="8858931" y="4165320"/>
            <a:chExt cx="19692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C365E2A-2B99-4EB0-8074-2441067DDA5B}"/>
                    </a:ext>
                  </a:extLst>
                </p14:cNvPr>
                <p14:cNvContentPartPr/>
                <p14:nvPr/>
              </p14:nvContentPartPr>
              <p14:xfrm>
                <a:off x="8858931" y="4195920"/>
                <a:ext cx="43560" cy="1717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C365E2A-2B99-4EB0-8074-2441067DDA5B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849931" y="4186920"/>
                  <a:ext cx="612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B8759022-733A-4ABB-B2AC-C50C0642219F}"/>
                    </a:ext>
                  </a:extLst>
                </p14:cNvPr>
                <p14:cNvContentPartPr/>
                <p14:nvPr/>
              </p14:nvContentPartPr>
              <p14:xfrm>
                <a:off x="9029571" y="4165320"/>
                <a:ext cx="19800" cy="925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B8759022-733A-4ABB-B2AC-C50C0642219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9020571" y="4156680"/>
                  <a:ext cx="374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2DF70E18-4876-4FE5-B853-2BACB1CC7B98}"/>
                    </a:ext>
                  </a:extLst>
                </p14:cNvPr>
                <p14:cNvContentPartPr/>
                <p14:nvPr/>
              </p14:nvContentPartPr>
              <p14:xfrm>
                <a:off x="9050451" y="4382760"/>
                <a:ext cx="5400" cy="25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2DF70E18-4876-4FE5-B853-2BACB1CC7B98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9041811" y="4373760"/>
                  <a:ext cx="23040" cy="2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B77CC3B0-28AA-44FC-A7F4-3BF7E0F8634D}"/>
              </a:ext>
            </a:extLst>
          </p:cNvPr>
          <p:cNvGrpSpPr/>
          <p:nvPr/>
        </p:nvGrpSpPr>
        <p:grpSpPr>
          <a:xfrm>
            <a:off x="9689811" y="3932040"/>
            <a:ext cx="128880" cy="83160"/>
            <a:chOff x="9689811" y="3932040"/>
            <a:chExt cx="128880" cy="8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9B3508FA-4AB8-4812-BD5F-8C4384926ED1}"/>
                    </a:ext>
                  </a:extLst>
                </p14:cNvPr>
                <p14:cNvContentPartPr/>
                <p14:nvPr/>
              </p14:nvContentPartPr>
              <p14:xfrm>
                <a:off x="9702771" y="3932040"/>
                <a:ext cx="91080" cy="2340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9B3508FA-4AB8-4812-BD5F-8C4384926ED1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9694131" y="3923400"/>
                  <a:ext cx="1087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75D82F30-2D78-42BB-85D3-E5ED8335F41C}"/>
                    </a:ext>
                  </a:extLst>
                </p14:cNvPr>
                <p14:cNvContentPartPr/>
                <p14:nvPr/>
              </p14:nvContentPartPr>
              <p14:xfrm>
                <a:off x="9689811" y="3986040"/>
                <a:ext cx="128880" cy="291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75D82F30-2D78-42BB-85D3-E5ED8335F41C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9680811" y="3977040"/>
                  <a:ext cx="146520" cy="4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65380A3A-3C59-4DD0-8DA1-74A4A5AFB071}"/>
              </a:ext>
            </a:extLst>
          </p:cNvPr>
          <p:cNvGrpSpPr/>
          <p:nvPr/>
        </p:nvGrpSpPr>
        <p:grpSpPr>
          <a:xfrm>
            <a:off x="467331" y="4560960"/>
            <a:ext cx="291960" cy="178200"/>
            <a:chOff x="467331" y="4560960"/>
            <a:chExt cx="29196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FFE4A27-F8B2-4FFA-A9A3-DAA83C2F81A8}"/>
                    </a:ext>
                  </a:extLst>
                </p14:cNvPr>
                <p14:cNvContentPartPr/>
                <p14:nvPr/>
              </p14:nvContentPartPr>
              <p14:xfrm>
                <a:off x="484611" y="4596600"/>
                <a:ext cx="127440" cy="244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FFE4A27-F8B2-4FFA-A9A3-DAA83C2F81A8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75971" y="4587600"/>
                  <a:ext cx="1450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ED3F55D5-7C17-4E5D-B522-AF5AC2B344CD}"/>
                    </a:ext>
                  </a:extLst>
                </p14:cNvPr>
                <p14:cNvContentPartPr/>
                <p14:nvPr/>
              </p14:nvContentPartPr>
              <p14:xfrm>
                <a:off x="467331" y="4664280"/>
                <a:ext cx="119520" cy="194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ED3F55D5-7C17-4E5D-B522-AF5AC2B344CD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458691" y="4655280"/>
                  <a:ext cx="1371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D0792C46-74B8-42C9-9077-061F59262AB5}"/>
                    </a:ext>
                  </a:extLst>
                </p14:cNvPr>
                <p14:cNvContentPartPr/>
                <p14:nvPr/>
              </p14:nvContentPartPr>
              <p14:xfrm>
                <a:off x="661731" y="4560960"/>
                <a:ext cx="97560" cy="1782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D0792C46-74B8-42C9-9077-061F59262AB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53091" y="4551960"/>
                  <a:ext cx="11520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BD607831-9DB3-4C43-8E7B-6DFB116E29F7}"/>
              </a:ext>
            </a:extLst>
          </p:cNvPr>
          <p:cNvGrpSpPr/>
          <p:nvPr/>
        </p:nvGrpSpPr>
        <p:grpSpPr>
          <a:xfrm>
            <a:off x="963411" y="4559880"/>
            <a:ext cx="1405080" cy="340200"/>
            <a:chOff x="963411" y="4559880"/>
            <a:chExt cx="1405080" cy="34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41D1AE4A-E97F-4BF5-9E61-4E611E89019A}"/>
                    </a:ext>
                  </a:extLst>
                </p14:cNvPr>
                <p14:cNvContentPartPr/>
                <p14:nvPr/>
              </p14:nvContentPartPr>
              <p14:xfrm>
                <a:off x="1057371" y="4616400"/>
                <a:ext cx="47520" cy="1724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41D1AE4A-E97F-4BF5-9E61-4E611E89019A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048371" y="4607760"/>
                  <a:ext cx="651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6FCBF598-1477-4F62-BCA9-897D2CA36B70}"/>
                    </a:ext>
                  </a:extLst>
                </p14:cNvPr>
                <p14:cNvContentPartPr/>
                <p14:nvPr/>
              </p14:nvContentPartPr>
              <p14:xfrm>
                <a:off x="963411" y="4559880"/>
                <a:ext cx="195840" cy="1728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6FCBF598-1477-4F62-BCA9-897D2CA36B70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954411" y="4551240"/>
                  <a:ext cx="2134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9EA6406A-5DEC-44F1-B460-9A07D67E557E}"/>
                    </a:ext>
                  </a:extLst>
                </p14:cNvPr>
                <p14:cNvContentPartPr/>
                <p14:nvPr/>
              </p14:nvContentPartPr>
              <p14:xfrm>
                <a:off x="1231251" y="4571400"/>
                <a:ext cx="97200" cy="2548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9EA6406A-5DEC-44F1-B460-9A07D67E557E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222251" y="4562400"/>
                  <a:ext cx="11484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EBD9A94E-A788-47A9-8206-9BFBC35B60A7}"/>
                    </a:ext>
                  </a:extLst>
                </p14:cNvPr>
                <p14:cNvContentPartPr/>
                <p14:nvPr/>
              </p14:nvContentPartPr>
              <p14:xfrm>
                <a:off x="1408011" y="4601640"/>
                <a:ext cx="95760" cy="2484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EBD9A94E-A788-47A9-8206-9BFBC35B60A7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399371" y="4592640"/>
                  <a:ext cx="11340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6A76B586-A4CE-455B-A53E-2EC79D692C8D}"/>
                    </a:ext>
                  </a:extLst>
                </p14:cNvPr>
                <p14:cNvContentPartPr/>
                <p14:nvPr/>
              </p14:nvContentPartPr>
              <p14:xfrm>
                <a:off x="1638051" y="4669320"/>
                <a:ext cx="95400" cy="849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6A76B586-A4CE-455B-A53E-2EC79D692C8D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629411" y="4660680"/>
                  <a:ext cx="11304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1A2A853C-CD27-4025-8315-D1418FF8258C}"/>
                    </a:ext>
                  </a:extLst>
                </p14:cNvPr>
                <p14:cNvContentPartPr/>
                <p14:nvPr/>
              </p14:nvContentPartPr>
              <p14:xfrm>
                <a:off x="1623651" y="4836000"/>
                <a:ext cx="93240" cy="176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1A2A853C-CD27-4025-8315-D1418FF8258C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1615011" y="4827360"/>
                  <a:ext cx="1108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B24EDE61-37C7-421F-B919-8A6FDF49AEDA}"/>
                    </a:ext>
                  </a:extLst>
                </p14:cNvPr>
                <p14:cNvContentPartPr/>
                <p14:nvPr/>
              </p14:nvContentPartPr>
              <p14:xfrm>
                <a:off x="1912731" y="4646280"/>
                <a:ext cx="43920" cy="1908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B24EDE61-37C7-421F-B919-8A6FDF49AEDA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904091" y="4637280"/>
                  <a:ext cx="6156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1B428A37-CCDF-47EC-8D52-28FE6299CF55}"/>
                    </a:ext>
                  </a:extLst>
                </p14:cNvPr>
                <p14:cNvContentPartPr/>
                <p14:nvPr/>
              </p14:nvContentPartPr>
              <p14:xfrm>
                <a:off x="1846131" y="4764360"/>
                <a:ext cx="113760" cy="93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1B428A37-CCDF-47EC-8D52-28FE6299CF55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837131" y="4755360"/>
                  <a:ext cx="1314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D09EC583-1A67-479B-839B-3D8B1DF9BF4C}"/>
                    </a:ext>
                  </a:extLst>
                </p14:cNvPr>
                <p14:cNvContentPartPr/>
                <p14:nvPr/>
              </p14:nvContentPartPr>
              <p14:xfrm>
                <a:off x="2059971" y="4566720"/>
                <a:ext cx="82800" cy="3333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D09EC583-1A67-479B-839B-3D8B1DF9BF4C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050971" y="4557720"/>
                  <a:ext cx="10044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ADAB5A6D-2029-4170-BFEC-DF9F8B48EFFB}"/>
                    </a:ext>
                  </a:extLst>
                </p14:cNvPr>
                <p14:cNvContentPartPr/>
                <p14:nvPr/>
              </p14:nvContentPartPr>
              <p14:xfrm>
                <a:off x="2254731" y="4724760"/>
                <a:ext cx="113760" cy="97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ADAB5A6D-2029-4170-BFEC-DF9F8B48EFFB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2246091" y="4715760"/>
                  <a:ext cx="13140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6DE23AB3-3265-4D7B-B205-DE10DB841AE2}"/>
                    </a:ext>
                  </a:extLst>
                </p14:cNvPr>
                <p14:cNvContentPartPr/>
                <p14:nvPr/>
              </p14:nvContentPartPr>
              <p14:xfrm>
                <a:off x="2230251" y="4787760"/>
                <a:ext cx="96840" cy="172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6DE23AB3-3265-4D7B-B205-DE10DB841AE2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2221251" y="4778760"/>
                  <a:ext cx="114480" cy="34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id="{AB8A530B-DA02-41FF-B884-8342F167C07B}"/>
                  </a:ext>
                </a:extLst>
              </p14:cNvPr>
              <p14:cNvContentPartPr/>
              <p14:nvPr/>
            </p14:nvContentPartPr>
            <p14:xfrm>
              <a:off x="2804811" y="4581840"/>
              <a:ext cx="28800" cy="257760"/>
            </p14:xfrm>
          </p:contentPart>
        </mc:Choice>
        <mc:Fallback xmlns=""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AB8A530B-DA02-41FF-B884-8342F167C07B}"/>
                  </a:ext>
                </a:extLst>
              </p:cNvPr>
              <p:cNvPicPr/>
              <p:nvPr/>
            </p:nvPicPr>
            <p:blipFill>
              <a:blip r:embed="rId375"/>
              <a:stretch>
                <a:fillRect/>
              </a:stretch>
            </p:blipFill>
            <p:spPr>
              <a:xfrm>
                <a:off x="2795811" y="4572840"/>
                <a:ext cx="4644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258" name="Ink 257">
                <a:extLst>
                  <a:ext uri="{FF2B5EF4-FFF2-40B4-BE49-F238E27FC236}">
                    <a16:creationId xmlns:a16="http://schemas.microsoft.com/office/drawing/2014/main" id="{C617E2D0-22BA-4F46-B7F5-7A4939EBFD07}"/>
                  </a:ext>
                </a:extLst>
              </p14:cNvPr>
              <p14:cNvContentPartPr/>
              <p14:nvPr/>
            </p14:nvContentPartPr>
            <p14:xfrm>
              <a:off x="3008211" y="4697040"/>
              <a:ext cx="146520" cy="11520"/>
            </p14:xfrm>
          </p:contentPart>
        </mc:Choice>
        <mc:Fallback xmlns="">
          <p:pic>
            <p:nvPicPr>
              <p:cNvPr id="258" name="Ink 257">
                <a:extLst>
                  <a:ext uri="{FF2B5EF4-FFF2-40B4-BE49-F238E27FC236}">
                    <a16:creationId xmlns:a16="http://schemas.microsoft.com/office/drawing/2014/main" id="{C617E2D0-22BA-4F46-B7F5-7A4939EBFD07}"/>
                  </a:ext>
                </a:extLst>
              </p:cNvPr>
              <p:cNvPicPr/>
              <p:nvPr/>
            </p:nvPicPr>
            <p:blipFill>
              <a:blip r:embed="rId377"/>
              <a:stretch>
                <a:fillRect/>
              </a:stretch>
            </p:blipFill>
            <p:spPr>
              <a:xfrm>
                <a:off x="2999211" y="4688040"/>
                <a:ext cx="16416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67" name="Group 266">
            <a:extLst>
              <a:ext uri="{FF2B5EF4-FFF2-40B4-BE49-F238E27FC236}">
                <a16:creationId xmlns:a16="http://schemas.microsoft.com/office/drawing/2014/main" id="{68A4A57A-9967-4EBB-8B09-969FEF961709}"/>
              </a:ext>
            </a:extLst>
          </p:cNvPr>
          <p:cNvGrpSpPr/>
          <p:nvPr/>
        </p:nvGrpSpPr>
        <p:grpSpPr>
          <a:xfrm>
            <a:off x="3459291" y="4324080"/>
            <a:ext cx="650880" cy="507960"/>
            <a:chOff x="3459291" y="4324080"/>
            <a:chExt cx="650880" cy="50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A44A7C75-4CB5-4253-9D20-ACEC7A82E9D4}"/>
                    </a:ext>
                  </a:extLst>
                </p14:cNvPr>
                <p14:cNvContentPartPr/>
                <p14:nvPr/>
              </p14:nvContentPartPr>
              <p14:xfrm>
                <a:off x="3481611" y="4639800"/>
                <a:ext cx="200520" cy="1767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A44A7C75-4CB5-4253-9D20-ACEC7A82E9D4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472611" y="4631160"/>
                  <a:ext cx="21816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44FCC4AC-68B2-48AC-A386-D268627C075F}"/>
                    </a:ext>
                  </a:extLst>
                </p14:cNvPr>
                <p14:cNvContentPartPr/>
                <p14:nvPr/>
              </p14:nvContentPartPr>
              <p14:xfrm>
                <a:off x="3459291" y="4440720"/>
                <a:ext cx="111960" cy="147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44FCC4AC-68B2-48AC-A386-D268627C075F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3450291" y="4432080"/>
                  <a:ext cx="1296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D2E702A0-69F7-4C4A-8E67-B9C838AE7E25}"/>
                    </a:ext>
                  </a:extLst>
                </p14:cNvPr>
                <p14:cNvContentPartPr/>
                <p14:nvPr/>
              </p14:nvContentPartPr>
              <p14:xfrm>
                <a:off x="3712731" y="4355040"/>
                <a:ext cx="101880" cy="1465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D2E702A0-69F7-4C4A-8E67-B9C838AE7E25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3703731" y="4346400"/>
                  <a:ext cx="11952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16020090-645B-43F3-8A24-EAF379F747E6}"/>
                    </a:ext>
                  </a:extLst>
                </p14:cNvPr>
                <p14:cNvContentPartPr/>
                <p14:nvPr/>
              </p14:nvContentPartPr>
              <p14:xfrm>
                <a:off x="3676731" y="4448640"/>
                <a:ext cx="68400" cy="885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16020090-645B-43F3-8A24-EAF379F747E6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3667731" y="4439640"/>
                  <a:ext cx="860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BCC89668-4873-4A74-BE39-F73BDB849636}"/>
                    </a:ext>
                  </a:extLst>
                </p14:cNvPr>
                <p14:cNvContentPartPr/>
                <p14:nvPr/>
              </p14:nvContentPartPr>
              <p14:xfrm>
                <a:off x="3920091" y="4324080"/>
                <a:ext cx="50040" cy="1969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BCC89668-4873-4A74-BE39-F73BDB849636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911451" y="4315440"/>
                  <a:ext cx="6768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CE45847C-C145-4877-90A3-C8304377C144}"/>
                    </a:ext>
                  </a:extLst>
                </p14:cNvPr>
                <p14:cNvContentPartPr/>
                <p14:nvPr/>
              </p14:nvContentPartPr>
              <p14:xfrm>
                <a:off x="3843771" y="4431360"/>
                <a:ext cx="108000" cy="900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CE45847C-C145-4877-90A3-C8304377C144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835131" y="4422720"/>
                  <a:ext cx="1256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09A61D37-4714-44E9-9048-69FBAEF34579}"/>
                    </a:ext>
                  </a:extLst>
                </p14:cNvPr>
                <p14:cNvContentPartPr/>
                <p14:nvPr/>
              </p14:nvContentPartPr>
              <p14:xfrm>
                <a:off x="4016931" y="4511640"/>
                <a:ext cx="93240" cy="32040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09A61D37-4714-44E9-9048-69FBAEF34579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4007931" y="4502640"/>
                  <a:ext cx="110880" cy="33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8" name="Group 277">
            <a:extLst>
              <a:ext uri="{FF2B5EF4-FFF2-40B4-BE49-F238E27FC236}">
                <a16:creationId xmlns:a16="http://schemas.microsoft.com/office/drawing/2014/main" id="{2A9D183D-A326-4C7B-845D-A122FE7E74AE}"/>
              </a:ext>
            </a:extLst>
          </p:cNvPr>
          <p:cNvGrpSpPr/>
          <p:nvPr/>
        </p:nvGrpSpPr>
        <p:grpSpPr>
          <a:xfrm>
            <a:off x="10069971" y="3601920"/>
            <a:ext cx="1685160" cy="449640"/>
            <a:chOff x="10069971" y="3601920"/>
            <a:chExt cx="1685160" cy="44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54549225-3D86-42CD-8C95-F4A4A9102147}"/>
                    </a:ext>
                  </a:extLst>
                </p14:cNvPr>
                <p14:cNvContentPartPr/>
                <p14:nvPr/>
              </p14:nvContentPartPr>
              <p14:xfrm>
                <a:off x="10069971" y="3841680"/>
                <a:ext cx="220320" cy="1818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54549225-3D86-42CD-8C95-F4A4A9102147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0060971" y="3833040"/>
                  <a:ext cx="2379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727071DA-901E-4F26-9E5B-C9F19F711A01}"/>
                    </a:ext>
                  </a:extLst>
                </p14:cNvPr>
                <p14:cNvContentPartPr/>
                <p14:nvPr/>
              </p14:nvContentPartPr>
              <p14:xfrm>
                <a:off x="10172571" y="3695880"/>
                <a:ext cx="97200" cy="93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727071DA-901E-4F26-9E5B-C9F19F711A01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10163571" y="3687240"/>
                  <a:ext cx="1148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713AAB72-2869-49DF-975F-4C46B61C8783}"/>
                    </a:ext>
                  </a:extLst>
                </p14:cNvPr>
                <p14:cNvContentPartPr/>
                <p14:nvPr/>
              </p14:nvContentPartPr>
              <p14:xfrm>
                <a:off x="10390731" y="3623160"/>
                <a:ext cx="104400" cy="1339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713AAB72-2869-49DF-975F-4C46B61C8783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0382091" y="3614160"/>
                  <a:ext cx="1220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968E7DEF-AECD-4221-A42C-10B33E63EDD6}"/>
                    </a:ext>
                  </a:extLst>
                </p14:cNvPr>
                <p14:cNvContentPartPr/>
                <p14:nvPr/>
              </p14:nvContentPartPr>
              <p14:xfrm>
                <a:off x="10366611" y="3705600"/>
                <a:ext cx="95040" cy="853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968E7DEF-AECD-4221-A42C-10B33E63EDD6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0357971" y="3696960"/>
                  <a:ext cx="11268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62BF3333-0EE6-426A-91FA-93775D669D54}"/>
                    </a:ext>
                  </a:extLst>
                </p14:cNvPr>
                <p14:cNvContentPartPr/>
                <p14:nvPr/>
              </p14:nvContentPartPr>
              <p14:xfrm>
                <a:off x="10585131" y="3601920"/>
                <a:ext cx="65880" cy="1566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62BF3333-0EE6-426A-91FA-93775D669D54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10576131" y="3593280"/>
                  <a:ext cx="835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574E432E-DB4F-4899-B7A2-ACACED62B60D}"/>
                    </a:ext>
                  </a:extLst>
                </p14:cNvPr>
                <p14:cNvContentPartPr/>
                <p14:nvPr/>
              </p14:nvContentPartPr>
              <p14:xfrm>
                <a:off x="10530771" y="3683280"/>
                <a:ext cx="83880" cy="126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574E432E-DB4F-4899-B7A2-ACACED62B60D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0521771" y="3674280"/>
                  <a:ext cx="1015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77E110C5-1C62-4A0A-94E2-160FEB698D57}"/>
                    </a:ext>
                  </a:extLst>
                </p14:cNvPr>
                <p14:cNvContentPartPr/>
                <p14:nvPr/>
              </p14:nvContentPartPr>
              <p14:xfrm>
                <a:off x="10782771" y="3707400"/>
                <a:ext cx="92520" cy="3441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7E110C5-1C62-4A0A-94E2-160FEB698D57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0773771" y="3698400"/>
                  <a:ext cx="11016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0ACA828C-C227-4AD2-BCC8-F9E2BC815AEE}"/>
                    </a:ext>
                  </a:extLst>
                </p14:cNvPr>
                <p14:cNvContentPartPr/>
                <p14:nvPr/>
              </p14:nvContentPartPr>
              <p14:xfrm>
                <a:off x="10961331" y="3852840"/>
                <a:ext cx="76320" cy="1386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0ACA828C-C227-4AD2-BCC8-F9E2BC815AE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0952331" y="3844200"/>
                  <a:ext cx="939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AEDE3874-D29B-4F55-9563-38FA0ABD3B20}"/>
                    </a:ext>
                  </a:extLst>
                </p14:cNvPr>
                <p14:cNvContentPartPr/>
                <p14:nvPr/>
              </p14:nvContentPartPr>
              <p14:xfrm>
                <a:off x="10934691" y="3925920"/>
                <a:ext cx="86400" cy="745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AEDE3874-D29B-4F55-9563-38FA0ABD3B20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10926051" y="3916920"/>
                  <a:ext cx="10404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BC03FECD-D197-49AB-85BE-6BD43466B063}"/>
                    </a:ext>
                  </a:extLst>
                </p14:cNvPr>
                <p14:cNvContentPartPr/>
                <p14:nvPr/>
              </p14:nvContentPartPr>
              <p14:xfrm>
                <a:off x="11146731" y="3816840"/>
                <a:ext cx="54720" cy="17136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BC03FECD-D197-49AB-85BE-6BD43466B063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11138091" y="3808200"/>
                  <a:ext cx="723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80C58E91-4613-4E0B-9284-BD9EAE6F61BF}"/>
                    </a:ext>
                  </a:extLst>
                </p14:cNvPr>
                <p14:cNvContentPartPr/>
                <p14:nvPr/>
              </p14:nvContentPartPr>
              <p14:xfrm>
                <a:off x="11106051" y="3901800"/>
                <a:ext cx="106920" cy="248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80C58E91-4613-4E0B-9284-BD9EAE6F61BF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11097411" y="3893160"/>
                  <a:ext cx="1245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13F3C3CE-2407-41D1-B6B2-A4D94DB03DF7}"/>
                    </a:ext>
                  </a:extLst>
                </p14:cNvPr>
                <p14:cNvContentPartPr/>
                <p14:nvPr/>
              </p14:nvContentPartPr>
              <p14:xfrm>
                <a:off x="11281011" y="3909360"/>
                <a:ext cx="142920" cy="198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13F3C3CE-2407-41D1-B6B2-A4D94DB03DF7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11272371" y="3900720"/>
                  <a:ext cx="1605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BF97D6C4-24BC-45F8-BCAE-DFF81D828EE3}"/>
                    </a:ext>
                  </a:extLst>
                </p14:cNvPr>
                <p14:cNvContentPartPr/>
                <p14:nvPr/>
              </p14:nvContentPartPr>
              <p14:xfrm>
                <a:off x="11354451" y="3866520"/>
                <a:ext cx="16560" cy="1054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BF97D6C4-24BC-45F8-BCAE-DFF81D828EE3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11345811" y="3857880"/>
                  <a:ext cx="342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1E6ACCDC-AAFA-4E1E-82D0-E24B9DA184C9}"/>
                    </a:ext>
                  </a:extLst>
                </p14:cNvPr>
                <p14:cNvContentPartPr/>
                <p14:nvPr/>
              </p14:nvContentPartPr>
              <p14:xfrm>
                <a:off x="11536611" y="3868320"/>
                <a:ext cx="9000" cy="1105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1E6ACCDC-AAFA-4E1E-82D0-E24B9DA184C9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11527971" y="3859680"/>
                  <a:ext cx="2664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A4B38D34-6ED6-4027-9EA3-561164AB6A9C}"/>
                    </a:ext>
                  </a:extLst>
                </p14:cNvPr>
                <p14:cNvContentPartPr/>
                <p14:nvPr/>
              </p14:nvContentPartPr>
              <p14:xfrm>
                <a:off x="11659371" y="3738360"/>
                <a:ext cx="95760" cy="2674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A4B38D34-6ED6-4027-9EA3-561164AB6A9C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11650731" y="3729360"/>
                  <a:ext cx="113400" cy="28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02933BEE-C1FA-43E2-8B65-0A49978757B6}"/>
              </a:ext>
            </a:extLst>
          </p:cNvPr>
          <p:cNvGrpSpPr/>
          <p:nvPr/>
        </p:nvGrpSpPr>
        <p:grpSpPr>
          <a:xfrm>
            <a:off x="4173171" y="4494000"/>
            <a:ext cx="855000" cy="294840"/>
            <a:chOff x="4173171" y="4494000"/>
            <a:chExt cx="85500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6767A6AA-31D6-4E21-8516-3192B74692B8}"/>
                    </a:ext>
                  </a:extLst>
                </p14:cNvPr>
                <p14:cNvContentPartPr/>
                <p14:nvPr/>
              </p14:nvContentPartPr>
              <p14:xfrm>
                <a:off x="4211331" y="4589040"/>
                <a:ext cx="100080" cy="1630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6767A6AA-31D6-4E21-8516-3192B74692B8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4202331" y="4580040"/>
                  <a:ext cx="1177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1F2AE899-4BC5-4C74-86A5-12519A926721}"/>
                    </a:ext>
                  </a:extLst>
                </p14:cNvPr>
                <p14:cNvContentPartPr/>
                <p14:nvPr/>
              </p14:nvContentPartPr>
              <p14:xfrm>
                <a:off x="4173171" y="4704960"/>
                <a:ext cx="90000" cy="838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1F2AE899-4BC5-4C74-86A5-12519A926721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4164171" y="4695960"/>
                  <a:ext cx="1076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369F7188-44B0-45DC-A92B-283911ECD1B4}"/>
                    </a:ext>
                  </a:extLst>
                </p14:cNvPr>
                <p14:cNvContentPartPr/>
                <p14:nvPr/>
              </p14:nvContentPartPr>
              <p14:xfrm>
                <a:off x="4396011" y="4583640"/>
                <a:ext cx="77400" cy="1976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369F7188-44B0-45DC-A92B-283911ECD1B4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4387371" y="4575000"/>
                  <a:ext cx="950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92FA9A00-F8D6-412F-9834-9E85570C0B8E}"/>
                    </a:ext>
                  </a:extLst>
                </p14:cNvPr>
                <p14:cNvContentPartPr/>
                <p14:nvPr/>
              </p14:nvContentPartPr>
              <p14:xfrm>
                <a:off x="4355691" y="4688040"/>
                <a:ext cx="94320" cy="1656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92FA9A00-F8D6-412F-9834-9E85570C0B8E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4347051" y="4679400"/>
                  <a:ext cx="1119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740A9433-2C15-4AAA-905A-9EE8CFBD169A}"/>
                    </a:ext>
                  </a:extLst>
                </p14:cNvPr>
                <p14:cNvContentPartPr/>
                <p14:nvPr/>
              </p14:nvContentPartPr>
              <p14:xfrm>
                <a:off x="4594371" y="4695600"/>
                <a:ext cx="132480" cy="100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740A9433-2C15-4AAA-905A-9EE8CFBD169A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4585371" y="4686960"/>
                  <a:ext cx="1501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01E96F08-122C-47BC-B9B1-C5802D5315D2}"/>
                    </a:ext>
                  </a:extLst>
                </p14:cNvPr>
                <p14:cNvContentPartPr/>
                <p14:nvPr/>
              </p14:nvContentPartPr>
              <p14:xfrm>
                <a:off x="4616691" y="4656000"/>
                <a:ext cx="31680" cy="11196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01E96F08-122C-47BC-B9B1-C5802D5315D2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4608051" y="4647360"/>
                  <a:ext cx="493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638183F0-C31D-4299-A592-7B3752D4C539}"/>
                    </a:ext>
                  </a:extLst>
                </p14:cNvPr>
                <p14:cNvContentPartPr/>
                <p14:nvPr/>
              </p14:nvContentPartPr>
              <p14:xfrm>
                <a:off x="4794891" y="4635480"/>
                <a:ext cx="19080" cy="1288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638183F0-C31D-4299-A592-7B3752D4C539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4785891" y="4626480"/>
                  <a:ext cx="367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6FF909D3-FCA7-4695-9863-1A68BFD9289F}"/>
                    </a:ext>
                  </a:extLst>
                </p14:cNvPr>
                <p14:cNvContentPartPr/>
                <p14:nvPr/>
              </p14:nvContentPartPr>
              <p14:xfrm>
                <a:off x="4932411" y="4494000"/>
                <a:ext cx="95760" cy="2865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6FF909D3-FCA7-4695-9863-1A68BFD9289F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4923771" y="4485000"/>
                  <a:ext cx="113400" cy="30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347E1ABE-325E-4080-AC89-222A9CDC8B6B}"/>
              </a:ext>
            </a:extLst>
          </p:cNvPr>
          <p:cNvGrpSpPr/>
          <p:nvPr/>
        </p:nvGrpSpPr>
        <p:grpSpPr>
          <a:xfrm>
            <a:off x="770091" y="5193840"/>
            <a:ext cx="1055160" cy="386280"/>
            <a:chOff x="770091" y="5193840"/>
            <a:chExt cx="1055160" cy="38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8939C06B-361F-4F77-9191-A1AC2FED2A58}"/>
                    </a:ext>
                  </a:extLst>
                </p14:cNvPr>
                <p14:cNvContentPartPr/>
                <p14:nvPr/>
              </p14:nvContentPartPr>
              <p14:xfrm>
                <a:off x="841371" y="5193840"/>
                <a:ext cx="102960" cy="3736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8939C06B-361F-4F77-9191-A1AC2FED2A58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832371" y="5184840"/>
                  <a:ext cx="12060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F2DCFAA8-796B-40D5-9B21-A8F93788B318}"/>
                    </a:ext>
                  </a:extLst>
                </p14:cNvPr>
                <p14:cNvContentPartPr/>
                <p14:nvPr/>
              </p14:nvContentPartPr>
              <p14:xfrm>
                <a:off x="770091" y="5390400"/>
                <a:ext cx="176760" cy="3924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F2DCFAA8-796B-40D5-9B21-A8F93788B318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61451" y="5381400"/>
                  <a:ext cx="19440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EABC962A-43D8-4A3C-9502-947984DC8807}"/>
                    </a:ext>
                  </a:extLst>
                </p14:cNvPr>
                <p14:cNvContentPartPr/>
                <p14:nvPr/>
              </p14:nvContentPartPr>
              <p14:xfrm>
                <a:off x="1031451" y="5381040"/>
                <a:ext cx="105120" cy="1990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EABC962A-43D8-4A3C-9502-947984DC8807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022451" y="5372040"/>
                  <a:ext cx="1227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6F48AFC3-CE67-4C57-9B50-CC432F6E8E60}"/>
                    </a:ext>
                  </a:extLst>
                </p14:cNvPr>
                <p14:cNvContentPartPr/>
                <p14:nvPr/>
              </p14:nvContentPartPr>
              <p14:xfrm>
                <a:off x="1253931" y="5293560"/>
                <a:ext cx="38160" cy="2073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6F48AFC3-CE67-4C57-9B50-CC432F6E8E60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244931" y="5284560"/>
                  <a:ext cx="558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92D300CE-951B-4F88-B6CD-DCBA9EB170CF}"/>
                    </a:ext>
                  </a:extLst>
                </p14:cNvPr>
                <p14:cNvContentPartPr/>
                <p14:nvPr/>
              </p14:nvContentPartPr>
              <p14:xfrm>
                <a:off x="1330611" y="5315880"/>
                <a:ext cx="108000" cy="1573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92D300CE-951B-4F88-B6CD-DCBA9EB170CF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321971" y="5306880"/>
                  <a:ext cx="1256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2E0FA3C0-56B3-48AE-BC2E-4174ADE93949}"/>
                    </a:ext>
                  </a:extLst>
                </p14:cNvPr>
                <p14:cNvContentPartPr/>
                <p14:nvPr/>
              </p14:nvContentPartPr>
              <p14:xfrm>
                <a:off x="1548051" y="5277720"/>
                <a:ext cx="74880" cy="24156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2E0FA3C0-56B3-48AE-BC2E-4174ADE93949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539411" y="5268720"/>
                  <a:ext cx="9252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3B7DA5CB-7561-4ACC-8D47-4FCA1D2DABB3}"/>
                    </a:ext>
                  </a:extLst>
                </p14:cNvPr>
                <p14:cNvContentPartPr/>
                <p14:nvPr/>
              </p14:nvContentPartPr>
              <p14:xfrm>
                <a:off x="1714371" y="5383560"/>
                <a:ext cx="110880" cy="1224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3B7DA5CB-7561-4ACC-8D47-4FCA1D2DABB3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705371" y="5374560"/>
                  <a:ext cx="1285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E48788FB-F6E3-40EB-8456-9269BEF7B67D}"/>
                    </a:ext>
                  </a:extLst>
                </p14:cNvPr>
                <p14:cNvContentPartPr/>
                <p14:nvPr/>
              </p14:nvContentPartPr>
              <p14:xfrm>
                <a:off x="1688451" y="5424240"/>
                <a:ext cx="95040" cy="252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E48788FB-F6E3-40EB-8456-9269BEF7B67D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679451" y="5415240"/>
                  <a:ext cx="11268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7" name="Group 316">
            <a:extLst>
              <a:ext uri="{FF2B5EF4-FFF2-40B4-BE49-F238E27FC236}">
                <a16:creationId xmlns:a16="http://schemas.microsoft.com/office/drawing/2014/main" id="{C3119C7F-496E-4B35-8897-7D40EBB545EE}"/>
              </a:ext>
            </a:extLst>
          </p:cNvPr>
          <p:cNvGrpSpPr/>
          <p:nvPr/>
        </p:nvGrpSpPr>
        <p:grpSpPr>
          <a:xfrm>
            <a:off x="2071851" y="5163960"/>
            <a:ext cx="1710000" cy="437040"/>
            <a:chOff x="2071851" y="5163960"/>
            <a:chExt cx="1710000" cy="43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F6ABEE2B-84C4-4B59-B8F7-2E48EB3B1DA1}"/>
                    </a:ext>
                  </a:extLst>
                </p14:cNvPr>
                <p14:cNvContentPartPr/>
                <p14:nvPr/>
              </p14:nvContentPartPr>
              <p14:xfrm>
                <a:off x="2124051" y="5331720"/>
                <a:ext cx="75960" cy="17280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F6ABEE2B-84C4-4B59-B8F7-2E48EB3B1DA1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2115411" y="5323080"/>
                  <a:ext cx="936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630349E0-AF4F-473E-867C-1488123FFD33}"/>
                    </a:ext>
                  </a:extLst>
                </p14:cNvPr>
                <p14:cNvContentPartPr/>
                <p14:nvPr/>
              </p14:nvContentPartPr>
              <p14:xfrm>
                <a:off x="2071851" y="5444760"/>
                <a:ext cx="79560" cy="8136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630349E0-AF4F-473E-867C-1488123FFD33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2062851" y="5435760"/>
                  <a:ext cx="972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D9F5237D-FBD3-4B70-A596-AE13326DB95F}"/>
                    </a:ext>
                  </a:extLst>
                </p14:cNvPr>
                <p14:cNvContentPartPr/>
                <p14:nvPr/>
              </p14:nvContentPartPr>
              <p14:xfrm>
                <a:off x="2348331" y="5391840"/>
                <a:ext cx="93240" cy="1382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D9F5237D-FBD3-4B70-A596-AE13326DB95F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2339331" y="5383200"/>
                  <a:ext cx="11088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1515A085-8425-407E-A032-2FB75F77215B}"/>
                    </a:ext>
                  </a:extLst>
                </p14:cNvPr>
                <p14:cNvContentPartPr/>
                <p14:nvPr/>
              </p14:nvContentPartPr>
              <p14:xfrm>
                <a:off x="2336091" y="5306880"/>
                <a:ext cx="81720" cy="46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1515A085-8425-407E-A032-2FB75F77215B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2327451" y="5297880"/>
                  <a:ext cx="993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A6D83435-D040-434C-AB6C-C9044F86BDA5}"/>
                    </a:ext>
                  </a:extLst>
                </p14:cNvPr>
                <p14:cNvContentPartPr/>
                <p14:nvPr/>
              </p14:nvContentPartPr>
              <p14:xfrm>
                <a:off x="2574771" y="5189880"/>
                <a:ext cx="60480" cy="14148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A6D83435-D040-434C-AB6C-C9044F86BDA5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2565771" y="5180880"/>
                  <a:ext cx="781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DB8C507F-5C12-4753-9286-CBD9C39A8EDF}"/>
                    </a:ext>
                  </a:extLst>
                </p14:cNvPr>
                <p14:cNvContentPartPr/>
                <p14:nvPr/>
              </p14:nvContentPartPr>
              <p14:xfrm>
                <a:off x="2553891" y="5283120"/>
                <a:ext cx="44640" cy="882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DB8C507F-5C12-4753-9286-CBD9C39A8EDF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2545251" y="5274480"/>
                  <a:ext cx="622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B87272DD-BB92-434F-B081-ABD67C72D1A6}"/>
                    </a:ext>
                  </a:extLst>
                </p14:cNvPr>
                <p14:cNvContentPartPr/>
                <p14:nvPr/>
              </p14:nvContentPartPr>
              <p14:xfrm>
                <a:off x="2720211" y="5163960"/>
                <a:ext cx="49680" cy="15696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B87272DD-BB92-434F-B081-ABD67C72D1A6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2711571" y="5154960"/>
                  <a:ext cx="673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A4E47735-57AE-4DEA-985B-5E778DAE5747}"/>
                    </a:ext>
                  </a:extLst>
                </p14:cNvPr>
                <p14:cNvContentPartPr/>
                <p14:nvPr/>
              </p14:nvContentPartPr>
              <p14:xfrm>
                <a:off x="2681331" y="5247120"/>
                <a:ext cx="117360" cy="1260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A4E47735-57AE-4DEA-985B-5E778DAE5747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2672331" y="5238120"/>
                  <a:ext cx="1350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0CD56F20-FD45-4BF4-AB18-9AF2CBB576CD}"/>
                    </a:ext>
                  </a:extLst>
                </p14:cNvPr>
                <p14:cNvContentPartPr/>
                <p14:nvPr/>
              </p14:nvContentPartPr>
              <p14:xfrm>
                <a:off x="2859531" y="5273400"/>
                <a:ext cx="79560" cy="29844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0CD56F20-FD45-4BF4-AB18-9AF2CBB576CD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2850891" y="5264400"/>
                  <a:ext cx="9720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821F74ED-A2B4-40BA-B6F5-A3862B806222}"/>
                    </a:ext>
                  </a:extLst>
                </p14:cNvPr>
                <p14:cNvContentPartPr/>
                <p14:nvPr/>
              </p14:nvContentPartPr>
              <p14:xfrm>
                <a:off x="3056811" y="5354400"/>
                <a:ext cx="70560" cy="14544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821F74ED-A2B4-40BA-B6F5-A3862B806222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3047811" y="5345760"/>
                  <a:ext cx="882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5E8B1FA5-FB74-4E53-8C55-F5A92648D9A3}"/>
                    </a:ext>
                  </a:extLst>
                </p14:cNvPr>
                <p14:cNvContentPartPr/>
                <p14:nvPr/>
              </p14:nvContentPartPr>
              <p14:xfrm>
                <a:off x="3019371" y="5433960"/>
                <a:ext cx="76680" cy="1065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5E8B1FA5-FB74-4E53-8C55-F5A92648D9A3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3010731" y="5425320"/>
                  <a:ext cx="943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5AA7EE23-4D9D-488E-BE4A-81724C6C1684}"/>
                    </a:ext>
                  </a:extLst>
                </p14:cNvPr>
                <p14:cNvContentPartPr/>
                <p14:nvPr/>
              </p14:nvContentPartPr>
              <p14:xfrm>
                <a:off x="3240051" y="5335320"/>
                <a:ext cx="42480" cy="1735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5AA7EE23-4D9D-488E-BE4A-81724C6C1684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3231411" y="5326680"/>
                  <a:ext cx="601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5747178B-702A-4AFE-8AE7-BCA348F38CB9}"/>
                    </a:ext>
                  </a:extLst>
                </p14:cNvPr>
                <p14:cNvContentPartPr/>
                <p14:nvPr/>
              </p14:nvContentPartPr>
              <p14:xfrm>
                <a:off x="3172731" y="5427120"/>
                <a:ext cx="101880" cy="1512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5747178B-702A-4AFE-8AE7-BCA348F38CB9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3163731" y="5418120"/>
                  <a:ext cx="1195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10042B3F-88E3-4D0D-BED7-BB4C22F21141}"/>
                    </a:ext>
                  </a:extLst>
                </p14:cNvPr>
                <p14:cNvContentPartPr/>
                <p14:nvPr/>
              </p14:nvContentPartPr>
              <p14:xfrm>
                <a:off x="3396291" y="5416680"/>
                <a:ext cx="143640" cy="280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10042B3F-88E3-4D0D-BED7-BB4C22F21141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3387291" y="5408040"/>
                  <a:ext cx="1612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732C0D64-E93E-4C0B-8945-37D91B114928}"/>
                    </a:ext>
                  </a:extLst>
                </p14:cNvPr>
                <p14:cNvContentPartPr/>
                <p14:nvPr/>
              </p14:nvContentPartPr>
              <p14:xfrm>
                <a:off x="3475851" y="5377080"/>
                <a:ext cx="18360" cy="1108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732C0D64-E93E-4C0B-8945-37D91B114928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3467211" y="5368440"/>
                  <a:ext cx="360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8ACBF11A-DDA5-46EF-9F70-36D7FE9AF4CC}"/>
                    </a:ext>
                  </a:extLst>
                </p14:cNvPr>
                <p14:cNvContentPartPr/>
                <p14:nvPr/>
              </p14:nvContentPartPr>
              <p14:xfrm>
                <a:off x="3602571" y="5406960"/>
                <a:ext cx="29520" cy="1195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8ACBF11A-DDA5-46EF-9F70-36D7FE9AF4CC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3593571" y="5398320"/>
                  <a:ext cx="4716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9AA161AF-A327-43FA-981B-61F11D63B481}"/>
                    </a:ext>
                  </a:extLst>
                </p14:cNvPr>
                <p14:cNvContentPartPr/>
                <p14:nvPr/>
              </p14:nvContentPartPr>
              <p14:xfrm>
                <a:off x="3695811" y="5316600"/>
                <a:ext cx="86040" cy="28440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9AA161AF-A327-43FA-981B-61F11D63B481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3687171" y="5307960"/>
                  <a:ext cx="103680" cy="30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E8434DDE-8C96-4D3D-A936-18883324FC4E}"/>
              </a:ext>
            </a:extLst>
          </p:cNvPr>
          <p:cNvGrpSpPr/>
          <p:nvPr/>
        </p:nvGrpSpPr>
        <p:grpSpPr>
          <a:xfrm>
            <a:off x="4423371" y="5290680"/>
            <a:ext cx="159480" cy="212400"/>
            <a:chOff x="4423371" y="5290680"/>
            <a:chExt cx="159480" cy="21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56109A38-2A17-4585-B4B1-9DD0E0C3E189}"/>
                    </a:ext>
                  </a:extLst>
                </p14:cNvPr>
                <p14:cNvContentPartPr/>
                <p14:nvPr/>
              </p14:nvContentPartPr>
              <p14:xfrm>
                <a:off x="4522371" y="5290680"/>
                <a:ext cx="60480" cy="1983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56109A38-2A17-4585-B4B1-9DD0E0C3E189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4513731" y="5282040"/>
                  <a:ext cx="781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7A125040-3273-4EFF-94BE-C4A707D4524B}"/>
                    </a:ext>
                  </a:extLst>
                </p14:cNvPr>
                <p14:cNvContentPartPr/>
                <p14:nvPr/>
              </p14:nvContentPartPr>
              <p14:xfrm>
                <a:off x="4423371" y="5392200"/>
                <a:ext cx="148320" cy="11088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7A125040-3273-4EFF-94BE-C4A707D4524B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4414731" y="5383200"/>
                  <a:ext cx="165960" cy="12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2">
            <p14:nvContentPartPr>
              <p14:cNvPr id="324" name="Ink 323">
                <a:extLst>
                  <a:ext uri="{FF2B5EF4-FFF2-40B4-BE49-F238E27FC236}">
                    <a16:creationId xmlns:a16="http://schemas.microsoft.com/office/drawing/2014/main" id="{78A44750-AF20-4E00-90D5-514D6128C889}"/>
                  </a:ext>
                </a:extLst>
              </p14:cNvPr>
              <p14:cNvContentPartPr/>
              <p14:nvPr/>
            </p14:nvContentPartPr>
            <p14:xfrm>
              <a:off x="4267491" y="5439000"/>
              <a:ext cx="73440" cy="13680"/>
            </p14:xfrm>
          </p:contentPart>
        </mc:Choice>
        <mc:Fallback xmlns="">
          <p:pic>
            <p:nvPicPr>
              <p:cNvPr id="324" name="Ink 323">
                <a:extLst>
                  <a:ext uri="{FF2B5EF4-FFF2-40B4-BE49-F238E27FC236}">
                    <a16:creationId xmlns:a16="http://schemas.microsoft.com/office/drawing/2014/main" id="{78A44750-AF20-4E00-90D5-514D6128C889}"/>
                  </a:ext>
                </a:extLst>
              </p:cNvPr>
              <p:cNvPicPr/>
              <p:nvPr/>
            </p:nvPicPr>
            <p:blipFill>
              <a:blip r:embed="rId493"/>
              <a:stretch>
                <a:fillRect/>
              </a:stretch>
            </p:blipFill>
            <p:spPr>
              <a:xfrm>
                <a:off x="4258491" y="5430000"/>
                <a:ext cx="91080" cy="3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6" name="Group 335">
            <a:extLst>
              <a:ext uri="{FF2B5EF4-FFF2-40B4-BE49-F238E27FC236}">
                <a16:creationId xmlns:a16="http://schemas.microsoft.com/office/drawing/2014/main" id="{FD188FD3-0890-46F0-A02D-7F0301997B7F}"/>
              </a:ext>
            </a:extLst>
          </p:cNvPr>
          <p:cNvGrpSpPr/>
          <p:nvPr/>
        </p:nvGrpSpPr>
        <p:grpSpPr>
          <a:xfrm>
            <a:off x="4034211" y="5257920"/>
            <a:ext cx="255600" cy="378000"/>
            <a:chOff x="4034211" y="5257920"/>
            <a:chExt cx="255600" cy="37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56415592-12E0-4CA4-9E2F-875FB8115690}"/>
                    </a:ext>
                  </a:extLst>
                </p14:cNvPr>
                <p14:cNvContentPartPr/>
                <p14:nvPr/>
              </p14:nvContentPartPr>
              <p14:xfrm>
                <a:off x="4034211" y="5431800"/>
                <a:ext cx="172800" cy="205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56415592-12E0-4CA4-9E2F-875FB8115690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4025211" y="5422800"/>
                  <a:ext cx="1904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C11C7C27-B310-40ED-A02B-6B740B6AB6B7}"/>
                    </a:ext>
                  </a:extLst>
                </p14:cNvPr>
                <p14:cNvContentPartPr/>
                <p14:nvPr/>
              </p14:nvContentPartPr>
              <p14:xfrm>
                <a:off x="4116651" y="5394360"/>
                <a:ext cx="36000" cy="13392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C11C7C27-B310-40ED-A02B-6B740B6AB6B7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4108011" y="5385720"/>
                  <a:ext cx="536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36ACACBC-2DCC-42B7-B6AE-F6AC583D0D3B}"/>
                    </a:ext>
                  </a:extLst>
                </p14:cNvPr>
                <p14:cNvContentPartPr/>
                <p14:nvPr/>
              </p14:nvContentPartPr>
              <p14:xfrm>
                <a:off x="4228251" y="5257920"/>
                <a:ext cx="61560" cy="37800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36ACACBC-2DCC-42B7-B6AE-F6AC583D0D3B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4219251" y="5249280"/>
                  <a:ext cx="79200" cy="39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5" name="Group 334">
            <a:extLst>
              <a:ext uri="{FF2B5EF4-FFF2-40B4-BE49-F238E27FC236}">
                <a16:creationId xmlns:a16="http://schemas.microsoft.com/office/drawing/2014/main" id="{3572732D-EBA3-49A2-91B4-580C368DCD10}"/>
              </a:ext>
            </a:extLst>
          </p:cNvPr>
          <p:cNvGrpSpPr/>
          <p:nvPr/>
        </p:nvGrpSpPr>
        <p:grpSpPr>
          <a:xfrm>
            <a:off x="4754571" y="5091600"/>
            <a:ext cx="681840" cy="484560"/>
            <a:chOff x="4754571" y="5091600"/>
            <a:chExt cx="681840" cy="48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D86C25B4-1680-45A8-A92D-6CC5CDD5F5CC}"/>
                    </a:ext>
                  </a:extLst>
                </p14:cNvPr>
                <p14:cNvContentPartPr/>
                <p14:nvPr/>
              </p14:nvContentPartPr>
              <p14:xfrm>
                <a:off x="4754571" y="5358360"/>
                <a:ext cx="154080" cy="1238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D86C25B4-1680-45A8-A92D-6CC5CDD5F5CC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4745931" y="5349360"/>
                  <a:ext cx="1717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3CEB3539-D3D9-4B74-9B4F-28009072A346}"/>
                    </a:ext>
                  </a:extLst>
                </p14:cNvPr>
                <p14:cNvContentPartPr/>
                <p14:nvPr/>
              </p14:nvContentPartPr>
              <p14:xfrm>
                <a:off x="4786251" y="5234520"/>
                <a:ext cx="123120" cy="2484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3CEB3539-D3D9-4B74-9B4F-28009072A346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4777251" y="5225520"/>
                  <a:ext cx="1407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7D08E901-9054-4305-8A0A-55991460D86C}"/>
                    </a:ext>
                  </a:extLst>
                </p14:cNvPr>
                <p14:cNvContentPartPr/>
                <p14:nvPr/>
              </p14:nvContentPartPr>
              <p14:xfrm>
                <a:off x="4998291" y="5158920"/>
                <a:ext cx="105120" cy="1101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7D08E901-9054-4305-8A0A-55991460D86C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4989651" y="5149920"/>
                  <a:ext cx="12276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EE58DEA8-D52F-4C67-B467-52431D8C2BC0}"/>
                    </a:ext>
                  </a:extLst>
                </p14:cNvPr>
                <p14:cNvContentPartPr/>
                <p14:nvPr/>
              </p14:nvContentPartPr>
              <p14:xfrm>
                <a:off x="4974171" y="5232000"/>
                <a:ext cx="67680" cy="964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EE58DEA8-D52F-4C67-B467-52431D8C2BC0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4965531" y="5223000"/>
                  <a:ext cx="8532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49B92C9A-7846-4948-BE06-93BC861CCCD1}"/>
                    </a:ext>
                  </a:extLst>
                </p14:cNvPr>
                <p14:cNvContentPartPr/>
                <p14:nvPr/>
              </p14:nvContentPartPr>
              <p14:xfrm>
                <a:off x="5214651" y="5102040"/>
                <a:ext cx="51480" cy="16776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49B92C9A-7846-4948-BE06-93BC861CCCD1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5206011" y="5093040"/>
                  <a:ext cx="691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1807AE06-508B-4AD5-93E3-241E2DC5D806}"/>
                    </a:ext>
                  </a:extLst>
                </p14:cNvPr>
                <p14:cNvContentPartPr/>
                <p14:nvPr/>
              </p14:nvContentPartPr>
              <p14:xfrm>
                <a:off x="5143371" y="5192760"/>
                <a:ext cx="129960" cy="205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1807AE06-508B-4AD5-93E3-241E2DC5D806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5134371" y="5183760"/>
                  <a:ext cx="1476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0361F438-492A-497C-89B3-AB6DCDF550CD}"/>
                    </a:ext>
                  </a:extLst>
                </p14:cNvPr>
                <p14:cNvContentPartPr/>
                <p14:nvPr/>
              </p14:nvContentPartPr>
              <p14:xfrm>
                <a:off x="5352171" y="5091600"/>
                <a:ext cx="84240" cy="48456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0361F438-492A-497C-89B3-AB6DCDF550CD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5343531" y="5082960"/>
                  <a:ext cx="101880" cy="50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9" name="Group 338">
            <a:extLst>
              <a:ext uri="{FF2B5EF4-FFF2-40B4-BE49-F238E27FC236}">
                <a16:creationId xmlns:a16="http://schemas.microsoft.com/office/drawing/2014/main" id="{39C888A2-E95B-4727-BD75-956EDD2876D2}"/>
              </a:ext>
            </a:extLst>
          </p:cNvPr>
          <p:cNvGrpSpPr/>
          <p:nvPr/>
        </p:nvGrpSpPr>
        <p:grpSpPr>
          <a:xfrm>
            <a:off x="5861211" y="5311560"/>
            <a:ext cx="178200" cy="80280"/>
            <a:chOff x="5861211" y="5311560"/>
            <a:chExt cx="17820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DECF0521-123D-462D-890B-C279042243FB}"/>
                    </a:ext>
                  </a:extLst>
                </p14:cNvPr>
                <p14:cNvContentPartPr/>
                <p14:nvPr/>
              </p14:nvContentPartPr>
              <p14:xfrm>
                <a:off x="5880651" y="5311560"/>
                <a:ext cx="158760" cy="3024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DECF0521-123D-462D-890B-C279042243FB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5871651" y="5302560"/>
                  <a:ext cx="1764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C5F32843-08DA-4837-9449-D6EFD96AF3DF}"/>
                    </a:ext>
                  </a:extLst>
                </p14:cNvPr>
                <p14:cNvContentPartPr/>
                <p14:nvPr/>
              </p14:nvContentPartPr>
              <p14:xfrm>
                <a:off x="5861211" y="5374200"/>
                <a:ext cx="150480" cy="1764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C5F32843-08DA-4837-9449-D6EFD96AF3DF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5852211" y="5365560"/>
                  <a:ext cx="16812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13C1FAF2-9880-4AA1-BCE9-2B3CA24F53C1}"/>
              </a:ext>
            </a:extLst>
          </p:cNvPr>
          <p:cNvGrpSpPr/>
          <p:nvPr/>
        </p:nvGrpSpPr>
        <p:grpSpPr>
          <a:xfrm>
            <a:off x="6470331" y="5037960"/>
            <a:ext cx="473400" cy="359640"/>
            <a:chOff x="6470331" y="5037960"/>
            <a:chExt cx="473400" cy="35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B683569A-A55F-40A4-BA29-2963C7C7B348}"/>
                    </a:ext>
                  </a:extLst>
                </p14:cNvPr>
                <p14:cNvContentPartPr/>
                <p14:nvPr/>
              </p14:nvContentPartPr>
              <p14:xfrm>
                <a:off x="6550611" y="5198160"/>
                <a:ext cx="65160" cy="17496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B683569A-A55F-40A4-BA29-2963C7C7B348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6541611" y="5189160"/>
                  <a:ext cx="828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53668BF7-111D-4D2C-A4BC-95C7F904F5CD}"/>
                    </a:ext>
                  </a:extLst>
                </p14:cNvPr>
                <p14:cNvContentPartPr/>
                <p14:nvPr/>
              </p14:nvContentPartPr>
              <p14:xfrm>
                <a:off x="6470331" y="5306880"/>
                <a:ext cx="120600" cy="9072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53668BF7-111D-4D2C-A4BC-95C7F904F5CD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6461691" y="5298240"/>
                  <a:ext cx="13824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EC6370FA-AE06-44B2-B957-05364EBBA68E}"/>
                    </a:ext>
                  </a:extLst>
                </p14:cNvPr>
                <p14:cNvContentPartPr/>
                <p14:nvPr/>
              </p14:nvContentPartPr>
              <p14:xfrm>
                <a:off x="6629091" y="5037960"/>
                <a:ext cx="111600" cy="13968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EC6370FA-AE06-44B2-B957-05364EBBA68E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6620451" y="5028960"/>
                  <a:ext cx="1292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E10E26A5-80C4-4081-B1EB-8A84D84B05D3}"/>
                    </a:ext>
                  </a:extLst>
                </p14:cNvPr>
                <p14:cNvContentPartPr/>
                <p14:nvPr/>
              </p14:nvContentPartPr>
              <p14:xfrm>
                <a:off x="6848691" y="5195280"/>
                <a:ext cx="95040" cy="19368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E10E26A5-80C4-4081-B1EB-8A84D84B05D3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6840051" y="5186280"/>
                  <a:ext cx="1126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2D489023-879C-441C-8E14-07F9AB0A439A}"/>
                    </a:ext>
                  </a:extLst>
                </p14:cNvPr>
                <p14:cNvContentPartPr/>
                <p14:nvPr/>
              </p14:nvContentPartPr>
              <p14:xfrm>
                <a:off x="6822771" y="5297520"/>
                <a:ext cx="118080" cy="936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2D489023-879C-441C-8E14-07F9AB0A439A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6814131" y="5288880"/>
                  <a:ext cx="13572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3" name="Group 352">
            <a:extLst>
              <a:ext uri="{FF2B5EF4-FFF2-40B4-BE49-F238E27FC236}">
                <a16:creationId xmlns:a16="http://schemas.microsoft.com/office/drawing/2014/main" id="{22DFE9CA-6625-4A60-B37F-2DD9017D9318}"/>
              </a:ext>
            </a:extLst>
          </p:cNvPr>
          <p:cNvGrpSpPr/>
          <p:nvPr/>
        </p:nvGrpSpPr>
        <p:grpSpPr>
          <a:xfrm>
            <a:off x="7174851" y="4998000"/>
            <a:ext cx="554760" cy="407880"/>
            <a:chOff x="7174851" y="4998000"/>
            <a:chExt cx="554760" cy="40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204D1353-A1E5-4303-9DE9-0D11C0471E26}"/>
                    </a:ext>
                  </a:extLst>
                </p14:cNvPr>
                <p14:cNvContentPartPr/>
                <p14:nvPr/>
              </p14:nvContentPartPr>
              <p14:xfrm>
                <a:off x="7174851" y="5278080"/>
                <a:ext cx="126360" cy="12780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204D1353-A1E5-4303-9DE9-0D11C0471E26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7166211" y="5269080"/>
                  <a:ext cx="1440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915FC4A6-88A7-4F3A-96A9-69305BC1FB6A}"/>
                    </a:ext>
                  </a:extLst>
                </p14:cNvPr>
                <p14:cNvContentPartPr/>
                <p14:nvPr/>
              </p14:nvContentPartPr>
              <p14:xfrm>
                <a:off x="7233531" y="5178360"/>
                <a:ext cx="78120" cy="720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915FC4A6-88A7-4F3A-96A9-69305BC1FB6A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7224891" y="5169720"/>
                  <a:ext cx="957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E6E902C8-F7EA-4B8C-AC4C-DCB25A809BA2}"/>
                    </a:ext>
                  </a:extLst>
                </p14:cNvPr>
                <p14:cNvContentPartPr/>
                <p14:nvPr/>
              </p14:nvContentPartPr>
              <p14:xfrm>
                <a:off x="7462131" y="5073960"/>
                <a:ext cx="95760" cy="12600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E6E902C8-F7EA-4B8C-AC4C-DCB25A809BA2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7453131" y="5065320"/>
                  <a:ext cx="1134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D469438A-7A47-4114-AB2C-C9B63DF16DD5}"/>
                    </a:ext>
                  </a:extLst>
                </p14:cNvPr>
                <p14:cNvContentPartPr/>
                <p14:nvPr/>
              </p14:nvContentPartPr>
              <p14:xfrm>
                <a:off x="7385811" y="5142720"/>
                <a:ext cx="138960" cy="11340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D469438A-7A47-4114-AB2C-C9B63DF16DD5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7377171" y="5134080"/>
                  <a:ext cx="1566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186B86D1-7738-4317-942A-12A655471ABA}"/>
                    </a:ext>
                  </a:extLst>
                </p14:cNvPr>
                <p14:cNvContentPartPr/>
                <p14:nvPr/>
              </p14:nvContentPartPr>
              <p14:xfrm>
                <a:off x="7636011" y="4998000"/>
                <a:ext cx="93600" cy="20196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186B86D1-7738-4317-942A-12A655471ABA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7627011" y="4989000"/>
                  <a:ext cx="1112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14042BDE-A83D-4FBE-B6C7-0CBD3CDA5B9F}"/>
                    </a:ext>
                  </a:extLst>
                </p14:cNvPr>
                <p14:cNvContentPartPr/>
                <p14:nvPr/>
              </p14:nvContentPartPr>
              <p14:xfrm>
                <a:off x="7567611" y="5104200"/>
                <a:ext cx="147240" cy="1656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14042BDE-A83D-4FBE-B6C7-0CBD3CDA5B9F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7558611" y="5095560"/>
                  <a:ext cx="16488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5A2E0463-2933-4D5D-AA5B-A4FEA4C6006B}"/>
              </a:ext>
            </a:extLst>
          </p:cNvPr>
          <p:cNvGrpSpPr/>
          <p:nvPr/>
        </p:nvGrpSpPr>
        <p:grpSpPr>
          <a:xfrm>
            <a:off x="7981971" y="5256120"/>
            <a:ext cx="120240" cy="77760"/>
            <a:chOff x="7981971" y="5256120"/>
            <a:chExt cx="120240" cy="7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9DD7BB36-2FCD-4B60-AE1A-E54862CCE62C}"/>
                    </a:ext>
                  </a:extLst>
                </p14:cNvPr>
                <p14:cNvContentPartPr/>
                <p14:nvPr/>
              </p14:nvContentPartPr>
              <p14:xfrm>
                <a:off x="7997091" y="5256120"/>
                <a:ext cx="105120" cy="1512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9DD7BB36-2FCD-4B60-AE1A-E54862CCE62C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7988091" y="5247480"/>
                  <a:ext cx="1227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F14C0AA6-03D1-440E-9D48-CF2F2C5A341A}"/>
                    </a:ext>
                  </a:extLst>
                </p14:cNvPr>
                <p14:cNvContentPartPr/>
                <p14:nvPr/>
              </p14:nvContentPartPr>
              <p14:xfrm>
                <a:off x="7981971" y="5327400"/>
                <a:ext cx="73800" cy="648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F14C0AA6-03D1-440E-9D48-CF2F2C5A341A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7973331" y="5318400"/>
                  <a:ext cx="9144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3" name="Group 372">
            <a:extLst>
              <a:ext uri="{FF2B5EF4-FFF2-40B4-BE49-F238E27FC236}">
                <a16:creationId xmlns:a16="http://schemas.microsoft.com/office/drawing/2014/main" id="{23CAF9E3-BC71-45C4-ABBE-67FF75F1C15F}"/>
              </a:ext>
            </a:extLst>
          </p:cNvPr>
          <p:cNvGrpSpPr/>
          <p:nvPr/>
        </p:nvGrpSpPr>
        <p:grpSpPr>
          <a:xfrm>
            <a:off x="8504691" y="4936800"/>
            <a:ext cx="1575720" cy="381600"/>
            <a:chOff x="8504691" y="4936800"/>
            <a:chExt cx="1575720" cy="38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711CEBC9-1C37-462C-9F7B-062AFC7BA155}"/>
                    </a:ext>
                  </a:extLst>
                </p14:cNvPr>
                <p14:cNvContentPartPr/>
                <p14:nvPr/>
              </p14:nvContentPartPr>
              <p14:xfrm>
                <a:off x="8568411" y="5095200"/>
                <a:ext cx="70200" cy="18720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711CEBC9-1C37-462C-9F7B-062AFC7BA155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8559771" y="5086200"/>
                  <a:ext cx="8784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4F117C52-EB3C-442A-997C-47319E91814A}"/>
                    </a:ext>
                  </a:extLst>
                </p14:cNvPr>
                <p14:cNvContentPartPr/>
                <p14:nvPr/>
              </p14:nvContentPartPr>
              <p14:xfrm>
                <a:off x="8504691" y="5208600"/>
                <a:ext cx="95040" cy="9720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4F117C52-EB3C-442A-997C-47319E91814A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8496051" y="5199960"/>
                  <a:ext cx="1126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6E08F8D6-E72E-47F9-8C3A-FBEDA7E8AD69}"/>
                    </a:ext>
                  </a:extLst>
                </p14:cNvPr>
                <p14:cNvContentPartPr/>
                <p14:nvPr/>
              </p14:nvContentPartPr>
              <p14:xfrm>
                <a:off x="8673171" y="4943640"/>
                <a:ext cx="72000" cy="11700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6E08F8D6-E72E-47F9-8C3A-FBEDA7E8AD69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8664531" y="4934640"/>
                  <a:ext cx="896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DA8DEA7F-D553-42C0-A40B-1AF904164FA2}"/>
                    </a:ext>
                  </a:extLst>
                </p14:cNvPr>
                <p14:cNvContentPartPr/>
                <p14:nvPr/>
              </p14:nvContentPartPr>
              <p14:xfrm>
                <a:off x="8880531" y="5113560"/>
                <a:ext cx="95040" cy="20484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DA8DEA7F-D553-42C0-A40B-1AF904164FA2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8871891" y="5104920"/>
                  <a:ext cx="11268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7185ACC4-4923-488C-BB1C-60F71C7720CA}"/>
                    </a:ext>
                  </a:extLst>
                </p14:cNvPr>
                <p14:cNvContentPartPr/>
                <p14:nvPr/>
              </p14:nvContentPartPr>
              <p14:xfrm>
                <a:off x="8804571" y="5221200"/>
                <a:ext cx="112680" cy="1908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7185ACC4-4923-488C-BB1C-60F71C7720CA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8795931" y="5212560"/>
                  <a:ext cx="130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7F2E33D2-4A1F-4049-BD59-C5D9C017C709}"/>
                    </a:ext>
                  </a:extLst>
                </p14:cNvPr>
                <p14:cNvContentPartPr/>
                <p14:nvPr/>
              </p14:nvContentPartPr>
              <p14:xfrm>
                <a:off x="9011931" y="5024280"/>
                <a:ext cx="96480" cy="11736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7F2E33D2-4A1F-4049-BD59-C5D9C017C709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9002931" y="5015640"/>
                  <a:ext cx="1141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7394CDBD-D6B3-4311-97F2-2457F62C60B7}"/>
                    </a:ext>
                  </a:extLst>
                </p14:cNvPr>
                <p14:cNvContentPartPr/>
                <p14:nvPr/>
              </p14:nvContentPartPr>
              <p14:xfrm>
                <a:off x="9162771" y="5090160"/>
                <a:ext cx="45000" cy="1080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7394CDBD-D6B3-4311-97F2-2457F62C60B7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9154131" y="5081520"/>
                  <a:ext cx="626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505C5AEC-7E3E-470D-8932-42F80A520620}"/>
                    </a:ext>
                  </a:extLst>
                </p14:cNvPr>
                <p14:cNvContentPartPr/>
                <p14:nvPr/>
              </p14:nvContentPartPr>
              <p14:xfrm>
                <a:off x="9304611" y="5028600"/>
                <a:ext cx="16560" cy="9612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505C5AEC-7E3E-470D-8932-42F80A520620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9295611" y="5019960"/>
                  <a:ext cx="342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B76BA236-1A46-467D-8555-E1A47116983A}"/>
                    </a:ext>
                  </a:extLst>
                </p14:cNvPr>
                <p14:cNvContentPartPr/>
                <p14:nvPr/>
              </p14:nvContentPartPr>
              <p14:xfrm>
                <a:off x="9417291" y="5160360"/>
                <a:ext cx="167040" cy="14256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B76BA236-1A46-467D-8555-E1A47116983A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9408651" y="5151720"/>
                  <a:ext cx="1846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3E967E1C-63B1-4E50-8422-96DB17D13C81}"/>
                    </a:ext>
                  </a:extLst>
                </p14:cNvPr>
                <p14:cNvContentPartPr/>
                <p14:nvPr/>
              </p14:nvContentPartPr>
              <p14:xfrm>
                <a:off x="9497211" y="5063160"/>
                <a:ext cx="122400" cy="684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3E967E1C-63B1-4E50-8422-96DB17D13C81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9488211" y="5054160"/>
                  <a:ext cx="1400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852BE2F2-838F-4671-B7BA-DB42E7446C34}"/>
                    </a:ext>
                  </a:extLst>
                </p14:cNvPr>
                <p14:cNvContentPartPr/>
                <p14:nvPr/>
              </p14:nvContentPartPr>
              <p14:xfrm>
                <a:off x="9788811" y="4958760"/>
                <a:ext cx="84600" cy="14940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852BE2F2-838F-4671-B7BA-DB42E7446C34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9780171" y="4949760"/>
                  <a:ext cx="1022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B27EC1FA-4EE2-4004-BB53-3E26AA6C7950}"/>
                    </a:ext>
                  </a:extLst>
                </p14:cNvPr>
                <p14:cNvContentPartPr/>
                <p14:nvPr/>
              </p14:nvContentPartPr>
              <p14:xfrm>
                <a:off x="9724011" y="5048760"/>
                <a:ext cx="117360" cy="8316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B27EC1FA-4EE2-4004-BB53-3E26AA6C7950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9715371" y="5039760"/>
                  <a:ext cx="13500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FC00B1D7-5B5E-4208-9780-DD82404BC328}"/>
                    </a:ext>
                  </a:extLst>
                </p14:cNvPr>
                <p14:cNvContentPartPr/>
                <p14:nvPr/>
              </p14:nvContentPartPr>
              <p14:xfrm>
                <a:off x="9986091" y="4936800"/>
                <a:ext cx="50760" cy="17784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FC00B1D7-5B5E-4208-9780-DD82404BC328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9977091" y="4928160"/>
                  <a:ext cx="684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B77579F7-1BA4-4088-A888-2B437A85D4D9}"/>
                    </a:ext>
                  </a:extLst>
                </p14:cNvPr>
                <p14:cNvContentPartPr/>
                <p14:nvPr/>
              </p14:nvContentPartPr>
              <p14:xfrm>
                <a:off x="9931011" y="5050560"/>
                <a:ext cx="149400" cy="2268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B77579F7-1BA4-4088-A888-2B437A85D4D9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9922011" y="5041560"/>
                  <a:ext cx="16704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2">
            <p14:nvContentPartPr>
              <p14:cNvPr id="374" name="Ink 373">
                <a:extLst>
                  <a:ext uri="{FF2B5EF4-FFF2-40B4-BE49-F238E27FC236}">
                    <a16:creationId xmlns:a16="http://schemas.microsoft.com/office/drawing/2014/main" id="{7D2C8C77-0915-475A-98CC-BA210071845D}"/>
                  </a:ext>
                </a:extLst>
              </p14:cNvPr>
              <p14:cNvContentPartPr/>
              <p14:nvPr/>
            </p14:nvContentPartPr>
            <p14:xfrm>
              <a:off x="8490651" y="5475000"/>
              <a:ext cx="1056600" cy="59040"/>
            </p14:xfrm>
          </p:contentPart>
        </mc:Choice>
        <mc:Fallback xmlns="">
          <p:pic>
            <p:nvPicPr>
              <p:cNvPr id="374" name="Ink 373">
                <a:extLst>
                  <a:ext uri="{FF2B5EF4-FFF2-40B4-BE49-F238E27FC236}">
                    <a16:creationId xmlns:a16="http://schemas.microsoft.com/office/drawing/2014/main" id="{7D2C8C77-0915-475A-98CC-BA210071845D}"/>
                  </a:ext>
                </a:extLst>
              </p:cNvPr>
              <p:cNvPicPr/>
              <p:nvPr/>
            </p:nvPicPr>
            <p:blipFill>
              <a:blip r:embed="rId573"/>
              <a:stretch>
                <a:fillRect/>
              </a:stretch>
            </p:blipFill>
            <p:spPr>
              <a:xfrm>
                <a:off x="8481651" y="5466000"/>
                <a:ext cx="1074240" cy="76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79" name="Group 378">
            <a:extLst>
              <a:ext uri="{FF2B5EF4-FFF2-40B4-BE49-F238E27FC236}">
                <a16:creationId xmlns:a16="http://schemas.microsoft.com/office/drawing/2014/main" id="{E29F7CE0-3C5F-4FA1-BB06-530C07D958F4}"/>
              </a:ext>
            </a:extLst>
          </p:cNvPr>
          <p:cNvGrpSpPr/>
          <p:nvPr/>
        </p:nvGrpSpPr>
        <p:grpSpPr>
          <a:xfrm>
            <a:off x="8619531" y="5660400"/>
            <a:ext cx="631080" cy="194760"/>
            <a:chOff x="8619531" y="5660400"/>
            <a:chExt cx="631080" cy="19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4DD3FFA1-E9CF-4C9E-918F-0A5A0C1BF042}"/>
                    </a:ext>
                  </a:extLst>
                </p14:cNvPr>
                <p14:cNvContentPartPr/>
                <p14:nvPr/>
              </p14:nvContentPartPr>
              <p14:xfrm>
                <a:off x="8619531" y="5660400"/>
                <a:ext cx="226800" cy="16236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4DD3FFA1-E9CF-4C9E-918F-0A5A0C1BF042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8610531" y="5651760"/>
                  <a:ext cx="24444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F8AFAEE0-5554-429A-A554-ED2E8BD524A2}"/>
                    </a:ext>
                  </a:extLst>
                </p14:cNvPr>
                <p14:cNvContentPartPr/>
                <p14:nvPr/>
              </p14:nvContentPartPr>
              <p14:xfrm>
                <a:off x="8929131" y="5687760"/>
                <a:ext cx="37440" cy="14472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F8AFAEE0-5554-429A-A554-ED2E8BD524A2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8920491" y="5679120"/>
                  <a:ext cx="5508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95986467-1B16-459F-A4B5-CDF6A0F05686}"/>
                    </a:ext>
                  </a:extLst>
                </p14:cNvPr>
                <p14:cNvContentPartPr/>
                <p14:nvPr/>
              </p14:nvContentPartPr>
              <p14:xfrm>
                <a:off x="9042531" y="5711520"/>
                <a:ext cx="84960" cy="11088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95986467-1B16-459F-A4B5-CDF6A0F05686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9033531" y="5702520"/>
                  <a:ext cx="1026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84111B29-04DA-40C6-91EC-C77C08C2632A}"/>
                    </a:ext>
                  </a:extLst>
                </p14:cNvPr>
                <p14:cNvContentPartPr/>
                <p14:nvPr/>
              </p14:nvContentPartPr>
              <p14:xfrm>
                <a:off x="9210651" y="5692800"/>
                <a:ext cx="39960" cy="16236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84111B29-04DA-40C6-91EC-C77C08C2632A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9201651" y="5684160"/>
                  <a:ext cx="57600" cy="180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2">
            <p14:nvContentPartPr>
              <p14:cNvPr id="380" name="Ink 379">
                <a:extLst>
                  <a:ext uri="{FF2B5EF4-FFF2-40B4-BE49-F238E27FC236}">
                    <a16:creationId xmlns:a16="http://schemas.microsoft.com/office/drawing/2014/main" id="{E37FC915-39FF-4919-959C-04D68FD6F5C7}"/>
                  </a:ext>
                </a:extLst>
              </p14:cNvPr>
              <p14:cNvContentPartPr/>
              <p14:nvPr/>
            </p14:nvContentPartPr>
            <p14:xfrm>
              <a:off x="504771" y="6093840"/>
              <a:ext cx="115560" cy="111600"/>
            </p14:xfrm>
          </p:contentPart>
        </mc:Choice>
        <mc:Fallback xmlns="">
          <p:pic>
            <p:nvPicPr>
              <p:cNvPr id="380" name="Ink 379">
                <a:extLst>
                  <a:ext uri="{FF2B5EF4-FFF2-40B4-BE49-F238E27FC236}">
                    <a16:creationId xmlns:a16="http://schemas.microsoft.com/office/drawing/2014/main" id="{E37FC915-39FF-4919-959C-04D68FD6F5C7}"/>
                  </a:ext>
                </a:extLst>
              </p:cNvPr>
              <p:cNvPicPr/>
              <p:nvPr/>
            </p:nvPicPr>
            <p:blipFill>
              <a:blip r:embed="rId583"/>
              <a:stretch>
                <a:fillRect/>
              </a:stretch>
            </p:blipFill>
            <p:spPr>
              <a:xfrm>
                <a:off x="495771" y="6084840"/>
                <a:ext cx="133200" cy="1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4">
            <p14:nvContentPartPr>
              <p14:cNvPr id="381" name="Ink 380">
                <a:extLst>
                  <a:ext uri="{FF2B5EF4-FFF2-40B4-BE49-F238E27FC236}">
                    <a16:creationId xmlns:a16="http://schemas.microsoft.com/office/drawing/2014/main" id="{92D519FE-4E66-4654-B022-702A08C87392}"/>
                  </a:ext>
                </a:extLst>
              </p14:cNvPr>
              <p14:cNvContentPartPr/>
              <p14:nvPr/>
            </p14:nvContentPartPr>
            <p14:xfrm>
              <a:off x="778011" y="6081960"/>
              <a:ext cx="15840" cy="132480"/>
            </p14:xfrm>
          </p:contentPart>
        </mc:Choice>
        <mc:Fallback xmlns="">
          <p:pic>
            <p:nvPicPr>
              <p:cNvPr id="381" name="Ink 380">
                <a:extLst>
                  <a:ext uri="{FF2B5EF4-FFF2-40B4-BE49-F238E27FC236}">
                    <a16:creationId xmlns:a16="http://schemas.microsoft.com/office/drawing/2014/main" id="{92D519FE-4E66-4654-B022-702A08C87392}"/>
                  </a:ext>
                </a:extLst>
              </p:cNvPr>
              <p:cNvPicPr/>
              <p:nvPr/>
            </p:nvPicPr>
            <p:blipFill>
              <a:blip r:embed="rId585"/>
              <a:stretch>
                <a:fillRect/>
              </a:stretch>
            </p:blipFill>
            <p:spPr>
              <a:xfrm>
                <a:off x="769371" y="6072960"/>
                <a:ext cx="33480" cy="150120"/>
              </a:xfrm>
              <a:prstGeom prst="rect">
                <a:avLst/>
              </a:prstGeom>
            </p:spPr>
          </p:pic>
        </mc:Fallback>
      </mc:AlternateContent>
      <p:grpSp>
        <p:nvGrpSpPr>
          <p:cNvPr id="389" name="Group 388">
            <a:extLst>
              <a:ext uri="{FF2B5EF4-FFF2-40B4-BE49-F238E27FC236}">
                <a16:creationId xmlns:a16="http://schemas.microsoft.com/office/drawing/2014/main" id="{7CBF8C64-0F25-4E7F-B2F6-76518DFBF4FF}"/>
              </a:ext>
            </a:extLst>
          </p:cNvPr>
          <p:cNvGrpSpPr/>
          <p:nvPr/>
        </p:nvGrpSpPr>
        <p:grpSpPr>
          <a:xfrm>
            <a:off x="1159251" y="6027960"/>
            <a:ext cx="2410920" cy="484200"/>
            <a:chOff x="1159251" y="6027960"/>
            <a:chExt cx="2410920" cy="48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A7887D71-C0F9-43CC-8EFA-57BF3C2643A1}"/>
                    </a:ext>
                  </a:extLst>
                </p14:cNvPr>
                <p14:cNvContentPartPr/>
                <p14:nvPr/>
              </p14:nvContentPartPr>
              <p14:xfrm>
                <a:off x="1159251" y="6076560"/>
                <a:ext cx="133920" cy="30708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A7887D71-C0F9-43CC-8EFA-57BF3C2643A1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1150251" y="6067920"/>
                  <a:ext cx="15156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3B4DA4BE-8814-4B15-9B33-F7A1C269B32F}"/>
                    </a:ext>
                  </a:extLst>
                </p14:cNvPr>
                <p14:cNvContentPartPr/>
                <p14:nvPr/>
              </p14:nvContentPartPr>
              <p14:xfrm>
                <a:off x="1361211" y="6126600"/>
                <a:ext cx="93600" cy="11988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3B4DA4BE-8814-4B15-9B33-F7A1C269B32F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1352571" y="6117600"/>
                  <a:ext cx="11124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3FB281B1-3769-458C-AB77-495ED4D8D43A}"/>
                    </a:ext>
                  </a:extLst>
                </p14:cNvPr>
                <p14:cNvContentPartPr/>
                <p14:nvPr/>
              </p14:nvContentPartPr>
              <p14:xfrm>
                <a:off x="1500531" y="6156840"/>
                <a:ext cx="351720" cy="8100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3FB281B1-3769-458C-AB77-495ED4D8D43A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1491531" y="6148200"/>
                  <a:ext cx="36936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0D1D557E-7F5D-4ABB-9D82-8FFCB298428E}"/>
                    </a:ext>
                  </a:extLst>
                </p14:cNvPr>
                <p14:cNvContentPartPr/>
                <p14:nvPr/>
              </p14:nvContentPartPr>
              <p14:xfrm>
                <a:off x="1920651" y="6180960"/>
                <a:ext cx="272880" cy="11088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0D1D557E-7F5D-4ABB-9D82-8FFCB298428E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1911651" y="6172320"/>
                  <a:ext cx="2905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5E398442-D9A4-47E3-9D68-328DD3DD1896}"/>
                    </a:ext>
                  </a:extLst>
                </p14:cNvPr>
                <p14:cNvContentPartPr/>
                <p14:nvPr/>
              </p14:nvContentPartPr>
              <p14:xfrm>
                <a:off x="2234211" y="6173040"/>
                <a:ext cx="114480" cy="11196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5E398442-D9A4-47E3-9D68-328DD3DD1896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2225211" y="6164040"/>
                  <a:ext cx="1321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89D85492-7954-4711-ADFD-812D7881E666}"/>
                    </a:ext>
                  </a:extLst>
                </p14:cNvPr>
                <p14:cNvContentPartPr/>
                <p14:nvPr/>
              </p14:nvContentPartPr>
              <p14:xfrm>
                <a:off x="2354091" y="6027960"/>
                <a:ext cx="1216080" cy="48420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89D85492-7954-4711-ADFD-812D7881E666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2345451" y="6018960"/>
                  <a:ext cx="1233720" cy="50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053AC5DC-1C58-480C-8C9E-8962307D6196}"/>
                    </a:ext>
                  </a:extLst>
                </p14:cNvPr>
                <p14:cNvContentPartPr/>
                <p14:nvPr/>
              </p14:nvContentPartPr>
              <p14:xfrm>
                <a:off x="3444891" y="6165840"/>
                <a:ext cx="97200" cy="2484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053AC5DC-1C58-480C-8C9E-8962307D6196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3436251" y="6157200"/>
                  <a:ext cx="11484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0">
            <p14:nvContentPartPr>
              <p14:cNvPr id="390" name="Ink 389">
                <a:extLst>
                  <a:ext uri="{FF2B5EF4-FFF2-40B4-BE49-F238E27FC236}">
                    <a16:creationId xmlns:a16="http://schemas.microsoft.com/office/drawing/2014/main" id="{ED6D4B1D-AF86-479C-A71D-8D406831B387}"/>
                  </a:ext>
                </a:extLst>
              </p14:cNvPr>
              <p14:cNvContentPartPr/>
              <p14:nvPr/>
            </p14:nvContentPartPr>
            <p14:xfrm>
              <a:off x="3886251" y="6062520"/>
              <a:ext cx="667080" cy="254880"/>
            </p14:xfrm>
          </p:contentPart>
        </mc:Choice>
        <mc:Fallback xmlns="">
          <p:pic>
            <p:nvPicPr>
              <p:cNvPr id="390" name="Ink 389">
                <a:extLst>
                  <a:ext uri="{FF2B5EF4-FFF2-40B4-BE49-F238E27FC236}">
                    <a16:creationId xmlns:a16="http://schemas.microsoft.com/office/drawing/2014/main" id="{ED6D4B1D-AF86-479C-A71D-8D406831B387}"/>
                  </a:ext>
                </a:extLst>
              </p:cNvPr>
              <p:cNvPicPr/>
              <p:nvPr/>
            </p:nvPicPr>
            <p:blipFill>
              <a:blip r:embed="rId601"/>
              <a:stretch>
                <a:fillRect/>
              </a:stretch>
            </p:blipFill>
            <p:spPr>
              <a:xfrm>
                <a:off x="3877611" y="6053880"/>
                <a:ext cx="684720" cy="2725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5" name="Group 394">
            <a:extLst>
              <a:ext uri="{FF2B5EF4-FFF2-40B4-BE49-F238E27FC236}">
                <a16:creationId xmlns:a16="http://schemas.microsoft.com/office/drawing/2014/main" id="{D7EFDC46-E526-4E0E-9AB9-2ADED7230B88}"/>
              </a:ext>
            </a:extLst>
          </p:cNvPr>
          <p:cNvGrpSpPr/>
          <p:nvPr/>
        </p:nvGrpSpPr>
        <p:grpSpPr>
          <a:xfrm>
            <a:off x="4923051" y="6048480"/>
            <a:ext cx="1608480" cy="388800"/>
            <a:chOff x="4923051" y="6048480"/>
            <a:chExt cx="1608480" cy="38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739A834B-9A53-4D13-BB3B-CD6E89F17D13}"/>
                    </a:ext>
                  </a:extLst>
                </p14:cNvPr>
                <p14:cNvContentPartPr/>
                <p14:nvPr/>
              </p14:nvContentPartPr>
              <p14:xfrm>
                <a:off x="4923051" y="6157560"/>
                <a:ext cx="249480" cy="27972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739A834B-9A53-4D13-BB3B-CD6E89F17D13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4914051" y="6148920"/>
                  <a:ext cx="26712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5F6C63AF-008E-49D9-8739-79737CD94148}"/>
                    </a:ext>
                  </a:extLst>
                </p14:cNvPr>
                <p14:cNvContentPartPr/>
                <p14:nvPr/>
              </p14:nvContentPartPr>
              <p14:xfrm>
                <a:off x="5169651" y="6129840"/>
                <a:ext cx="290160" cy="16776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5F6C63AF-008E-49D9-8739-79737CD94148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5161011" y="6120840"/>
                  <a:ext cx="3078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4751DEB7-E894-4C3D-B04C-79AD5B6B2A8C}"/>
                    </a:ext>
                  </a:extLst>
                </p14:cNvPr>
                <p14:cNvContentPartPr/>
                <p14:nvPr/>
              </p14:nvContentPartPr>
              <p14:xfrm>
                <a:off x="5497971" y="6180240"/>
                <a:ext cx="128520" cy="11016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4751DEB7-E894-4C3D-B04C-79AD5B6B2A8C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5489331" y="6171600"/>
                  <a:ext cx="14616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13BAC1E6-9800-43CD-8624-D5B3898AD33C}"/>
                    </a:ext>
                  </a:extLst>
                </p14:cNvPr>
                <p14:cNvContentPartPr/>
                <p14:nvPr/>
              </p14:nvContentPartPr>
              <p14:xfrm>
                <a:off x="5676531" y="6048480"/>
                <a:ext cx="855000" cy="28368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13BAC1E6-9800-43CD-8624-D5B3898AD33C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5667891" y="6039480"/>
                  <a:ext cx="872640" cy="30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2" name="Group 401">
            <a:extLst>
              <a:ext uri="{FF2B5EF4-FFF2-40B4-BE49-F238E27FC236}">
                <a16:creationId xmlns:a16="http://schemas.microsoft.com/office/drawing/2014/main" id="{FC055E45-127C-4251-A290-C5E552B1C12D}"/>
              </a:ext>
            </a:extLst>
          </p:cNvPr>
          <p:cNvGrpSpPr/>
          <p:nvPr/>
        </p:nvGrpSpPr>
        <p:grpSpPr>
          <a:xfrm>
            <a:off x="6771651" y="6012480"/>
            <a:ext cx="947880" cy="378720"/>
            <a:chOff x="6771651" y="6012480"/>
            <a:chExt cx="947880" cy="37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DF7BC868-7872-45FE-92B2-4457F17F4032}"/>
                    </a:ext>
                  </a:extLst>
                </p14:cNvPr>
                <p14:cNvContentPartPr/>
                <p14:nvPr/>
              </p14:nvContentPartPr>
              <p14:xfrm>
                <a:off x="6771651" y="6081960"/>
                <a:ext cx="78480" cy="28188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DF7BC868-7872-45FE-92B2-4457F17F4032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6762651" y="6072960"/>
                  <a:ext cx="961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588EDA84-F864-4B9B-B4BE-6E1C7500EC0C}"/>
                    </a:ext>
                  </a:extLst>
                </p14:cNvPr>
                <p14:cNvContentPartPr/>
                <p14:nvPr/>
              </p14:nvContentPartPr>
              <p14:xfrm>
                <a:off x="6922131" y="6144600"/>
                <a:ext cx="156240" cy="16236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588EDA84-F864-4B9B-B4BE-6E1C7500EC0C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6913131" y="6135600"/>
                  <a:ext cx="1738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27D85C4E-DA1F-4DCF-AA3D-00966F471100}"/>
                    </a:ext>
                  </a:extLst>
                </p14:cNvPr>
                <p14:cNvContentPartPr/>
                <p14:nvPr/>
              </p14:nvContentPartPr>
              <p14:xfrm>
                <a:off x="7098531" y="6256560"/>
                <a:ext cx="74880" cy="8136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27D85C4E-DA1F-4DCF-AA3D-00966F471100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7089891" y="6247560"/>
                  <a:ext cx="925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C7646DC5-0584-4874-A485-62F386298FFF}"/>
                    </a:ext>
                  </a:extLst>
                </p14:cNvPr>
                <p14:cNvContentPartPr/>
                <p14:nvPr/>
              </p14:nvContentPartPr>
              <p14:xfrm>
                <a:off x="7377891" y="6133080"/>
                <a:ext cx="73080" cy="15228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C7646DC5-0584-4874-A485-62F386298FFF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7368891" y="6124440"/>
                  <a:ext cx="9072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5A95443A-7F15-4A47-953F-E8B7C68B76C1}"/>
                    </a:ext>
                  </a:extLst>
                </p14:cNvPr>
                <p14:cNvContentPartPr/>
                <p14:nvPr/>
              </p14:nvContentPartPr>
              <p14:xfrm>
                <a:off x="7288611" y="6219120"/>
                <a:ext cx="123120" cy="6516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5A95443A-7F15-4A47-953F-E8B7C68B76C1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7279611" y="6210480"/>
                  <a:ext cx="1407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F7A896EC-B1D2-48F9-B81F-1FB263BE9A1F}"/>
                    </a:ext>
                  </a:extLst>
                </p14:cNvPr>
                <p14:cNvContentPartPr/>
                <p14:nvPr/>
              </p14:nvContentPartPr>
              <p14:xfrm>
                <a:off x="7600371" y="6012480"/>
                <a:ext cx="119160" cy="37872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F7A896EC-B1D2-48F9-B81F-1FB263BE9A1F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7591731" y="6003480"/>
                  <a:ext cx="136800" cy="396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241923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F189B5E-8826-450F-9830-07790C8C1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76186"/>
              </p:ext>
            </p:extLst>
          </p:nvPr>
        </p:nvGraphicFramePr>
        <p:xfrm>
          <a:off x="1803400" y="849313"/>
          <a:ext cx="8796338" cy="562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447125" imgH="5402414" progId="Word.Document.12">
                  <p:embed/>
                </p:oleObj>
              </mc:Choice>
              <mc:Fallback>
                <p:oleObj name="Document" r:id="rId2" imgW="8447125" imgH="54024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3400" y="849313"/>
                        <a:ext cx="8796338" cy="562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6393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6CC3CAD-7AF5-4618-910C-CE8D24A3A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4.4. Geometrisk fordeling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E13FC83-3646-4EAC-852C-C95E3C85820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tuasjon: 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Uavh. Forsøk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Reg. A/</a:t>
            </a:r>
          </a:p>
          <a:p>
            <a:pPr marL="0" indent="0">
              <a:buNone/>
            </a:pPr>
            <a:r>
              <a:rPr lang="nb-NO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A) =p i kvart forsøk  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Y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let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å forsøk til A skjer 1. gong 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endParaRPr lang="nb-N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ks. Eliteserien i fotball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r mange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mpar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å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l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ør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nn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amp.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EDDBA7-BDF7-44EF-AF85-560AD7D78C8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delingsfunksjonen:</a:t>
            </a:r>
          </a:p>
          <a:p>
            <a:pPr marL="0" indent="0">
              <a:buNone/>
            </a:pPr>
            <a:endParaRPr lang="nb-N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nb-N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nb-N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nb-N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mentgenererand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7B40FC-3C5B-4D25-BA2C-ABC88DCE40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251" y="2606197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79360" progId="Equation.DSMT4">
                  <p:embed/>
                </p:oleObj>
              </mc:Choice>
              <mc:Fallback>
                <p:oleObj name="Equation" r:id="rId2" imgW="3045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7B40FC-3C5B-4D25-BA2C-ABC88DCE4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84251" y="2606197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54F02FF7-F80D-4B06-95CE-0F8FDE93DD2F}"/>
              </a:ext>
            </a:extLst>
          </p:cNvPr>
          <p:cNvSpPr txBox="1"/>
          <p:nvPr/>
        </p:nvSpPr>
        <p:spPr>
          <a:xfrm>
            <a:off x="3048595" y="3244334"/>
            <a:ext cx="60971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B74A9D-7EC4-473A-B91D-1FF6A04C74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6312" y="4057035"/>
            <a:ext cx="3348000" cy="417431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F1B040EA-B52D-4A76-8092-E672C400DAA0}"/>
              </a:ext>
            </a:extLst>
          </p:cNvPr>
          <p:cNvGrpSpPr/>
          <p:nvPr/>
        </p:nvGrpSpPr>
        <p:grpSpPr>
          <a:xfrm>
            <a:off x="881331" y="5962800"/>
            <a:ext cx="1123920" cy="290520"/>
            <a:chOff x="881331" y="5962800"/>
            <a:chExt cx="1123920" cy="29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706CDDA-E781-4B66-B795-FCDEA3282870}"/>
                    </a:ext>
                  </a:extLst>
                </p14:cNvPr>
                <p14:cNvContentPartPr/>
                <p14:nvPr/>
              </p14:nvContentPartPr>
              <p14:xfrm>
                <a:off x="902571" y="6025080"/>
                <a:ext cx="68040" cy="1659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706CDDA-E781-4B66-B795-FCDEA328287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93571" y="6016080"/>
                  <a:ext cx="856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5DEE9D4-E65A-42AD-8507-B31A9AD9679D}"/>
                    </a:ext>
                  </a:extLst>
                </p14:cNvPr>
                <p14:cNvContentPartPr/>
                <p14:nvPr/>
              </p14:nvContentPartPr>
              <p14:xfrm>
                <a:off x="881331" y="5962800"/>
                <a:ext cx="169920" cy="1242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5DEE9D4-E65A-42AD-8507-B31A9AD9679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72691" y="5954160"/>
                  <a:ext cx="1875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F33B6E9-1F13-4589-A74F-D7D32DFE44C1}"/>
                    </a:ext>
                  </a:extLst>
                </p14:cNvPr>
                <p14:cNvContentPartPr/>
                <p14:nvPr/>
              </p14:nvContentPartPr>
              <p14:xfrm>
                <a:off x="1089051" y="5993040"/>
                <a:ext cx="102600" cy="2311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F33B6E9-1F13-4589-A74F-D7D32DFE44C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80411" y="5984040"/>
                  <a:ext cx="12024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0B53C39-76B9-47B0-A313-1E30B47EEF8D}"/>
                    </a:ext>
                  </a:extLst>
                </p14:cNvPr>
                <p14:cNvContentPartPr/>
                <p14:nvPr/>
              </p14:nvContentPartPr>
              <p14:xfrm>
                <a:off x="1228371" y="6030480"/>
                <a:ext cx="96840" cy="1674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0B53C39-76B9-47B0-A313-1E30B47EEF8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19731" y="6021840"/>
                  <a:ext cx="11448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CD748FB-59C6-4B16-AFCF-C686B031146E}"/>
                    </a:ext>
                  </a:extLst>
                </p14:cNvPr>
                <p14:cNvContentPartPr/>
                <p14:nvPr/>
              </p14:nvContentPartPr>
              <p14:xfrm>
                <a:off x="1402251" y="6105360"/>
                <a:ext cx="69840" cy="226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CD748FB-59C6-4B16-AFCF-C686B031146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393611" y="6096360"/>
                  <a:ext cx="874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C52BABF-E530-4E71-93BD-0BD9F916F86F}"/>
                    </a:ext>
                  </a:extLst>
                </p14:cNvPr>
                <p14:cNvContentPartPr/>
                <p14:nvPr/>
              </p14:nvContentPartPr>
              <p14:xfrm>
                <a:off x="1397931" y="6181320"/>
                <a:ext cx="44640" cy="86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C52BABF-E530-4E71-93BD-0BD9F916F86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388931" y="6172680"/>
                  <a:ext cx="622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D024DBE-8B2D-4F88-B293-C80FC411B40C}"/>
                    </a:ext>
                  </a:extLst>
                </p14:cNvPr>
                <p14:cNvContentPartPr/>
                <p14:nvPr/>
              </p14:nvContentPartPr>
              <p14:xfrm>
                <a:off x="1597371" y="6036960"/>
                <a:ext cx="108000" cy="1584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D024DBE-8B2D-4F88-B293-C80FC411B40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588371" y="6028320"/>
                  <a:ext cx="1256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CA2A0F3-0C82-4220-B504-DD6217B1E753}"/>
                    </a:ext>
                  </a:extLst>
                </p14:cNvPr>
                <p14:cNvContentPartPr/>
                <p14:nvPr/>
              </p14:nvContentPartPr>
              <p14:xfrm>
                <a:off x="1767651" y="6017160"/>
                <a:ext cx="76320" cy="2361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CA2A0F3-0C82-4220-B504-DD6217B1E75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758651" y="6008160"/>
                  <a:ext cx="939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C9BB6A4-DB9D-4585-A217-5A8D10D5F1A2}"/>
                    </a:ext>
                  </a:extLst>
                </p14:cNvPr>
                <p14:cNvContentPartPr/>
                <p14:nvPr/>
              </p14:nvContentPartPr>
              <p14:xfrm>
                <a:off x="1949091" y="6094200"/>
                <a:ext cx="56160" cy="118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C9BB6A4-DB9D-4585-A217-5A8D10D5F1A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940451" y="6085560"/>
                  <a:ext cx="738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D55F22C-F4B1-4557-84C8-066BDCBD4BBA}"/>
                    </a:ext>
                  </a:extLst>
                </p14:cNvPr>
                <p14:cNvContentPartPr/>
                <p14:nvPr/>
              </p14:nvContentPartPr>
              <p14:xfrm>
                <a:off x="1914171" y="6134520"/>
                <a:ext cx="85320" cy="417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D55F22C-F4B1-4557-84C8-066BDCBD4BB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905531" y="6125520"/>
                  <a:ext cx="102960" cy="5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45B3570-A4F8-4C49-B325-B1A1E23E9927}"/>
              </a:ext>
            </a:extLst>
          </p:cNvPr>
          <p:cNvGrpSpPr/>
          <p:nvPr/>
        </p:nvGrpSpPr>
        <p:grpSpPr>
          <a:xfrm>
            <a:off x="2308011" y="5973240"/>
            <a:ext cx="248400" cy="253800"/>
            <a:chOff x="2308011" y="5973240"/>
            <a:chExt cx="248400" cy="25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D737876-3DC4-478C-AF07-FF7EE528BF68}"/>
                    </a:ext>
                  </a:extLst>
                </p14:cNvPr>
                <p14:cNvContentPartPr/>
                <p14:nvPr/>
              </p14:nvContentPartPr>
              <p14:xfrm>
                <a:off x="2326011" y="6022920"/>
                <a:ext cx="51840" cy="1731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D737876-3DC4-478C-AF07-FF7EE528BF6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317011" y="6013920"/>
                  <a:ext cx="694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E06CEC0F-DEDB-406B-B7E9-98F6911C38F3}"/>
                    </a:ext>
                  </a:extLst>
                </p14:cNvPr>
                <p14:cNvContentPartPr/>
                <p14:nvPr/>
              </p14:nvContentPartPr>
              <p14:xfrm>
                <a:off x="2308011" y="5973240"/>
                <a:ext cx="137160" cy="1206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E06CEC0F-DEDB-406B-B7E9-98F6911C38F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299371" y="5964600"/>
                  <a:ext cx="1548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91C75B1-33C2-4856-B182-13B8A6D5028F}"/>
                    </a:ext>
                  </a:extLst>
                </p14:cNvPr>
                <p14:cNvContentPartPr/>
                <p14:nvPr/>
              </p14:nvContentPartPr>
              <p14:xfrm>
                <a:off x="2489811" y="5985120"/>
                <a:ext cx="66600" cy="241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91C75B1-33C2-4856-B182-13B8A6D5028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481171" y="5976120"/>
                  <a:ext cx="84240" cy="25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1C1976C1-3270-41F4-A3CE-65DDE36FAE4C}"/>
              </a:ext>
            </a:extLst>
          </p:cNvPr>
          <p:cNvGrpSpPr/>
          <p:nvPr/>
        </p:nvGrpSpPr>
        <p:grpSpPr>
          <a:xfrm>
            <a:off x="2646411" y="5933280"/>
            <a:ext cx="1809000" cy="434880"/>
            <a:chOff x="2646411" y="5933280"/>
            <a:chExt cx="1809000" cy="43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03EE5F72-3778-40D1-B5AE-F4DC9FA056F6}"/>
                    </a:ext>
                  </a:extLst>
                </p14:cNvPr>
                <p14:cNvContentPartPr/>
                <p14:nvPr/>
              </p14:nvContentPartPr>
              <p14:xfrm>
                <a:off x="2650011" y="6060360"/>
                <a:ext cx="35640" cy="113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03EE5F72-3778-40D1-B5AE-F4DC9FA056F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641371" y="6051720"/>
                  <a:ext cx="532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90E9AD3-7A85-48F9-9E7F-FEB787C969B3}"/>
                    </a:ext>
                  </a:extLst>
                </p14:cNvPr>
                <p14:cNvContentPartPr/>
                <p14:nvPr/>
              </p14:nvContentPartPr>
              <p14:xfrm>
                <a:off x="2660091" y="6052080"/>
                <a:ext cx="95760" cy="135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90E9AD3-7A85-48F9-9E7F-FEB787C969B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651091" y="6043080"/>
                  <a:ext cx="1134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A2C064D-04BF-4969-B15B-916A20134C99}"/>
                    </a:ext>
                  </a:extLst>
                </p14:cNvPr>
                <p14:cNvContentPartPr/>
                <p14:nvPr/>
              </p14:nvContentPartPr>
              <p14:xfrm>
                <a:off x="2646411" y="6136320"/>
                <a:ext cx="91440" cy="198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A2C064D-04BF-4969-B15B-916A20134C9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637411" y="6127320"/>
                  <a:ext cx="1090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4358505-87F1-4A65-A163-FDB933DD2FE5}"/>
                    </a:ext>
                  </a:extLst>
                </p14:cNvPr>
                <p14:cNvContentPartPr/>
                <p14:nvPr/>
              </p14:nvContentPartPr>
              <p14:xfrm>
                <a:off x="2823891" y="6003840"/>
                <a:ext cx="56520" cy="730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4358505-87F1-4A65-A163-FDB933DD2FE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815251" y="5995200"/>
                  <a:ext cx="741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9FDC4595-7E45-407A-A283-23F2D3E9A87B}"/>
                    </a:ext>
                  </a:extLst>
                </p14:cNvPr>
                <p14:cNvContentPartPr/>
                <p14:nvPr/>
              </p14:nvContentPartPr>
              <p14:xfrm>
                <a:off x="2916051" y="6090960"/>
                <a:ext cx="89640" cy="964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9FDC4595-7E45-407A-A283-23F2D3E9A87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907051" y="6082320"/>
                  <a:ext cx="10728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C7FCFF6-1FF7-47FE-BD77-E2DDAF4343AD}"/>
                    </a:ext>
                  </a:extLst>
                </p14:cNvPr>
                <p14:cNvContentPartPr/>
                <p14:nvPr/>
              </p14:nvContentPartPr>
              <p14:xfrm>
                <a:off x="3120171" y="6072240"/>
                <a:ext cx="118080" cy="136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C7FCFF6-1FF7-47FE-BD77-E2DDAF4343A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111171" y="6063600"/>
                  <a:ext cx="1357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B571333-C9B7-426D-94F2-4A0234CB2B6F}"/>
                    </a:ext>
                  </a:extLst>
                </p14:cNvPr>
                <p14:cNvContentPartPr/>
                <p14:nvPr/>
              </p14:nvContentPartPr>
              <p14:xfrm>
                <a:off x="3127371" y="6141360"/>
                <a:ext cx="97920" cy="302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B571333-C9B7-426D-94F2-4A0234CB2B6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118371" y="6132360"/>
                  <a:ext cx="1155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5D99AFE-3E1D-436B-B82C-416DE7A2B59C}"/>
                    </a:ext>
                  </a:extLst>
                </p14:cNvPr>
                <p14:cNvContentPartPr/>
                <p14:nvPr/>
              </p14:nvContentPartPr>
              <p14:xfrm>
                <a:off x="3300171" y="6013200"/>
                <a:ext cx="77760" cy="94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5D99AFE-3E1D-436B-B82C-416DE7A2B59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291531" y="6004560"/>
                  <a:ext cx="9540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DFB32C1-5091-41B0-9BEF-85B47AC805A1}"/>
                    </a:ext>
                  </a:extLst>
                </p14:cNvPr>
                <p14:cNvContentPartPr/>
                <p14:nvPr/>
              </p14:nvContentPartPr>
              <p14:xfrm>
                <a:off x="3479811" y="6094920"/>
                <a:ext cx="93960" cy="1224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DFB32C1-5091-41B0-9BEF-85B47AC805A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470811" y="6086280"/>
                  <a:ext cx="1116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21D1ED5-3CAA-405C-8B6A-41A1AA222080}"/>
                    </a:ext>
                  </a:extLst>
                </p14:cNvPr>
                <p14:cNvContentPartPr/>
                <p14:nvPr/>
              </p14:nvContentPartPr>
              <p14:xfrm>
                <a:off x="3715251" y="6129120"/>
                <a:ext cx="1440" cy="9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21D1ED5-3CAA-405C-8B6A-41A1AA22208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706611" y="6120480"/>
                  <a:ext cx="190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5BB71BF-5F47-4181-9448-C1B017A71513}"/>
                    </a:ext>
                  </a:extLst>
                </p14:cNvPr>
                <p14:cNvContentPartPr/>
                <p14:nvPr/>
              </p14:nvContentPartPr>
              <p14:xfrm>
                <a:off x="3790491" y="6135600"/>
                <a:ext cx="42120" cy="169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5BB71BF-5F47-4181-9448-C1B017A7151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81851" y="6126600"/>
                  <a:ext cx="597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90AF82C-8F5F-47C1-B72B-29427E650ADE}"/>
                    </a:ext>
                  </a:extLst>
                </p14:cNvPr>
                <p14:cNvContentPartPr/>
                <p14:nvPr/>
              </p14:nvContentPartPr>
              <p14:xfrm>
                <a:off x="3949971" y="6084840"/>
                <a:ext cx="92880" cy="131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90AF82C-8F5F-47C1-B72B-29427E650AD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940971" y="6076200"/>
                  <a:ext cx="1105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931B2D1-6564-4452-9E49-8901C9538940}"/>
                    </a:ext>
                  </a:extLst>
                </p14:cNvPr>
                <p14:cNvContentPartPr/>
                <p14:nvPr/>
              </p14:nvContentPartPr>
              <p14:xfrm>
                <a:off x="4190811" y="6042360"/>
                <a:ext cx="106920" cy="1508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931B2D1-6564-4452-9E49-8901C953894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182171" y="6033360"/>
                  <a:ext cx="1245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06ABA49-113A-4270-9985-8699CC37FA22}"/>
                    </a:ext>
                  </a:extLst>
                </p14:cNvPr>
                <p14:cNvContentPartPr/>
                <p14:nvPr/>
              </p14:nvContentPartPr>
              <p14:xfrm>
                <a:off x="4183611" y="6137400"/>
                <a:ext cx="84600" cy="158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06ABA49-113A-4270-9985-8699CC37FA2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174971" y="6128400"/>
                  <a:ext cx="1022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7B992A7C-CB41-4D0B-A4CB-ADA32F9486E6}"/>
                    </a:ext>
                  </a:extLst>
                </p14:cNvPr>
                <p14:cNvContentPartPr/>
                <p14:nvPr/>
              </p14:nvContentPartPr>
              <p14:xfrm>
                <a:off x="4389891" y="5933280"/>
                <a:ext cx="65520" cy="900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7B992A7C-CB41-4D0B-A4CB-ADA32F9486E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380891" y="5924640"/>
                  <a:ext cx="831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29F70F4-19E9-491A-948F-035C7B235D0C}"/>
                    </a:ext>
                  </a:extLst>
                </p14:cNvPr>
                <p14:cNvContentPartPr/>
                <p14:nvPr/>
              </p14:nvContentPartPr>
              <p14:xfrm>
                <a:off x="2687091" y="6267360"/>
                <a:ext cx="555480" cy="547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29F70F4-19E9-491A-948F-035C7B235D0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678091" y="6258720"/>
                  <a:ext cx="57312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35FDAFF-E1F8-4A83-8C53-D8F5D36FF3FD}"/>
                    </a:ext>
                  </a:extLst>
                </p14:cNvPr>
                <p14:cNvContentPartPr/>
                <p14:nvPr/>
              </p14:nvContentPartPr>
              <p14:xfrm>
                <a:off x="3275331" y="6229200"/>
                <a:ext cx="1126080" cy="138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35FDAFF-E1F8-4A83-8C53-D8F5D36FF3F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266331" y="6220560"/>
                  <a:ext cx="1143720" cy="15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89E4AAAB-CBD2-4DDD-8532-BB8BDE440527}"/>
              </a:ext>
            </a:extLst>
          </p:cNvPr>
          <p:cNvGrpSpPr/>
          <p:nvPr/>
        </p:nvGrpSpPr>
        <p:grpSpPr>
          <a:xfrm>
            <a:off x="3377931" y="6522960"/>
            <a:ext cx="414000" cy="160200"/>
            <a:chOff x="3377931" y="6522960"/>
            <a:chExt cx="414000" cy="16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317D795-AF26-49F4-B8A3-FBFE8170DA4C}"/>
                    </a:ext>
                  </a:extLst>
                </p14:cNvPr>
                <p14:cNvContentPartPr/>
                <p14:nvPr/>
              </p14:nvContentPartPr>
              <p14:xfrm>
                <a:off x="3377931" y="6522960"/>
                <a:ext cx="129960" cy="1602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317D795-AF26-49F4-B8A3-FBFE8170DA4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368931" y="6514320"/>
                  <a:ext cx="1476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67E5065-53EA-4023-8982-7D66B5B65900}"/>
                    </a:ext>
                  </a:extLst>
                </p14:cNvPr>
                <p14:cNvContentPartPr/>
                <p14:nvPr/>
              </p14:nvContentPartPr>
              <p14:xfrm>
                <a:off x="3573771" y="6592440"/>
                <a:ext cx="108720" cy="273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67E5065-53EA-4023-8982-7D66B5B6590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565131" y="6583800"/>
                  <a:ext cx="1263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BD09DFDA-CA90-4482-B4DF-5EED53D9411A}"/>
                    </a:ext>
                  </a:extLst>
                </p14:cNvPr>
                <p14:cNvContentPartPr/>
                <p14:nvPr/>
              </p14:nvContentPartPr>
              <p14:xfrm>
                <a:off x="3772851" y="6543120"/>
                <a:ext cx="19080" cy="1087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BD09DFDA-CA90-4482-B4DF-5EED53D9411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763851" y="6534480"/>
                  <a:ext cx="3672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B4DF5FDF-69BA-42C4-999A-C9A968CC3852}"/>
              </a:ext>
            </a:extLst>
          </p:cNvPr>
          <p:cNvGrpSpPr/>
          <p:nvPr/>
        </p:nvGrpSpPr>
        <p:grpSpPr>
          <a:xfrm>
            <a:off x="4520931" y="5876400"/>
            <a:ext cx="1651320" cy="518400"/>
            <a:chOff x="4520931" y="5876400"/>
            <a:chExt cx="1651320" cy="51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3914CA2-76F0-496E-8FA1-DB2856FA9DC0}"/>
                    </a:ext>
                  </a:extLst>
                </p14:cNvPr>
                <p14:cNvContentPartPr/>
                <p14:nvPr/>
              </p14:nvContentPartPr>
              <p14:xfrm>
                <a:off x="4520931" y="6108600"/>
                <a:ext cx="102600" cy="1364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3914CA2-76F0-496E-8FA1-DB2856FA9DC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511931" y="6099960"/>
                  <a:ext cx="12024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317DC76-646D-4858-AFAE-B816994EC77D}"/>
                    </a:ext>
                  </a:extLst>
                </p14:cNvPr>
                <p14:cNvContentPartPr/>
                <p14:nvPr/>
              </p14:nvContentPartPr>
              <p14:xfrm>
                <a:off x="4734771" y="6070080"/>
                <a:ext cx="126360" cy="1436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317DC76-646D-4858-AFAE-B816994EC77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725771" y="6061440"/>
                  <a:ext cx="1440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E528502-D049-48B0-B0EB-ABF5CA4B2FCA}"/>
                    </a:ext>
                  </a:extLst>
                </p14:cNvPr>
                <p14:cNvContentPartPr/>
                <p14:nvPr/>
              </p14:nvContentPartPr>
              <p14:xfrm>
                <a:off x="4733331" y="6180600"/>
                <a:ext cx="121320" cy="183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E528502-D049-48B0-B0EB-ABF5CA4B2FC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724691" y="6171600"/>
                  <a:ext cx="1389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261B423-104E-42F5-A3F4-D55E416E76FF}"/>
                    </a:ext>
                  </a:extLst>
                </p14:cNvPr>
                <p14:cNvContentPartPr/>
                <p14:nvPr/>
              </p14:nvContentPartPr>
              <p14:xfrm>
                <a:off x="4950051" y="5944080"/>
                <a:ext cx="63720" cy="3506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261B423-104E-42F5-A3F4-D55E416E76F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941411" y="5935440"/>
                  <a:ext cx="8136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31EA91C-0D46-4A62-8F03-F061797201EB}"/>
                    </a:ext>
                  </a:extLst>
                </p14:cNvPr>
                <p14:cNvContentPartPr/>
                <p14:nvPr/>
              </p14:nvContentPartPr>
              <p14:xfrm>
                <a:off x="5111691" y="6093840"/>
                <a:ext cx="77760" cy="6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31EA91C-0D46-4A62-8F03-F061797201E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103051" y="6084840"/>
                  <a:ext cx="954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1229B37-F4FB-4EFC-A1E8-51623D963B27}"/>
                    </a:ext>
                  </a:extLst>
                </p14:cNvPr>
                <p14:cNvContentPartPr/>
                <p14:nvPr/>
              </p14:nvContentPartPr>
              <p14:xfrm>
                <a:off x="5107371" y="6158280"/>
                <a:ext cx="83880" cy="11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1229B37-F4FB-4EFC-A1E8-51623D963B2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098371" y="6149640"/>
                  <a:ext cx="1015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0F9B1781-D46E-4AE3-896C-C301A75F1CB2}"/>
                    </a:ext>
                  </a:extLst>
                </p14:cNvPr>
                <p14:cNvContentPartPr/>
                <p14:nvPr/>
              </p14:nvContentPartPr>
              <p14:xfrm>
                <a:off x="5400771" y="6070800"/>
                <a:ext cx="23400" cy="1522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0F9B1781-D46E-4AE3-896C-C301A75F1CB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391771" y="6061800"/>
                  <a:ext cx="410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938E8FB-828E-4A98-8C28-15A20E22E710}"/>
                    </a:ext>
                  </a:extLst>
                </p14:cNvPr>
                <p14:cNvContentPartPr/>
                <p14:nvPr/>
              </p14:nvContentPartPr>
              <p14:xfrm>
                <a:off x="5468451" y="6165120"/>
                <a:ext cx="97920" cy="234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938E8FB-828E-4A98-8C28-15A20E22E710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459451" y="6156480"/>
                  <a:ext cx="1155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B2BFA53E-53F1-4DBD-87B2-103612C890F4}"/>
                    </a:ext>
                  </a:extLst>
                </p14:cNvPr>
                <p14:cNvContentPartPr/>
                <p14:nvPr/>
              </p14:nvContentPartPr>
              <p14:xfrm>
                <a:off x="5674731" y="6160800"/>
                <a:ext cx="129240" cy="2340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B2BFA53E-53F1-4DBD-87B2-103612C890F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666091" y="6152160"/>
                  <a:ext cx="14688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0A916AC8-DFFB-4737-BB8A-E1D880CEA48E}"/>
                    </a:ext>
                  </a:extLst>
                </p14:cNvPr>
                <p14:cNvContentPartPr/>
                <p14:nvPr/>
              </p14:nvContentPartPr>
              <p14:xfrm>
                <a:off x="5339211" y="6014640"/>
                <a:ext cx="86400" cy="3034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0A916AC8-DFFB-4737-BB8A-E1D880CEA48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330571" y="6005640"/>
                  <a:ext cx="10404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BF6EBE3-7300-4C6C-88D6-5BA036F565F2}"/>
                    </a:ext>
                  </a:extLst>
                </p14:cNvPr>
                <p14:cNvContentPartPr/>
                <p14:nvPr/>
              </p14:nvContentPartPr>
              <p14:xfrm>
                <a:off x="5823051" y="6031920"/>
                <a:ext cx="95760" cy="264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2BF6EBE3-7300-4C6C-88D6-5BA036F565F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814411" y="6022920"/>
                  <a:ext cx="11340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FBA1851-05B0-4E22-B1E1-9B395169FCCD}"/>
                    </a:ext>
                  </a:extLst>
                </p14:cNvPr>
                <p14:cNvContentPartPr/>
                <p14:nvPr/>
              </p14:nvContentPartPr>
              <p14:xfrm>
                <a:off x="5924211" y="5876400"/>
                <a:ext cx="73080" cy="1350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FBA1851-05B0-4E22-B1E1-9B395169FCC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915211" y="5867760"/>
                  <a:ext cx="907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96BA143-7EA0-4616-903C-A38A579F97A0}"/>
                    </a:ext>
                  </a:extLst>
                </p14:cNvPr>
                <p14:cNvContentPartPr/>
                <p14:nvPr/>
              </p14:nvContentPartPr>
              <p14:xfrm>
                <a:off x="6053091" y="5939040"/>
                <a:ext cx="65880" cy="111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96BA143-7EA0-4616-903C-A38A579F97A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044451" y="5930040"/>
                  <a:ext cx="83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5635601-B6AE-4131-ABDF-312E0EC697C2}"/>
                    </a:ext>
                  </a:extLst>
                </p14:cNvPr>
                <p14:cNvContentPartPr/>
                <p14:nvPr/>
              </p14:nvContentPartPr>
              <p14:xfrm>
                <a:off x="6156411" y="5894760"/>
                <a:ext cx="15840" cy="979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5635601-B6AE-4131-ABDF-312E0EC697C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147411" y="5886120"/>
                  <a:ext cx="334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DEDCE52-FDF3-4331-AFD7-D78C3A61CC00}"/>
                    </a:ext>
                  </a:extLst>
                </p14:cNvPr>
                <p14:cNvContentPartPr/>
                <p14:nvPr/>
              </p14:nvContentPartPr>
              <p14:xfrm>
                <a:off x="6163251" y="6169440"/>
                <a:ext cx="3960" cy="72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DEDCE52-FDF3-4331-AFD7-D78C3A61CC0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154251" y="6160440"/>
                  <a:ext cx="21600" cy="2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17D8E4EB-807E-45C6-A68B-92429131327B}"/>
                  </a:ext>
                </a:extLst>
              </p14:cNvPr>
              <p14:cNvContentPartPr/>
              <p14:nvPr/>
            </p14:nvContentPartPr>
            <p14:xfrm>
              <a:off x="6314811" y="6099960"/>
              <a:ext cx="131400" cy="27288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17D8E4EB-807E-45C6-A68B-92429131327B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6306171" y="6091320"/>
                <a:ext cx="149040" cy="29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" name="Group 110">
            <a:extLst>
              <a:ext uri="{FF2B5EF4-FFF2-40B4-BE49-F238E27FC236}">
                <a16:creationId xmlns:a16="http://schemas.microsoft.com/office/drawing/2014/main" id="{DDF28CD3-1495-4713-8A44-5D53F9E09F19}"/>
              </a:ext>
            </a:extLst>
          </p:cNvPr>
          <p:cNvGrpSpPr/>
          <p:nvPr/>
        </p:nvGrpSpPr>
        <p:grpSpPr>
          <a:xfrm>
            <a:off x="6276651" y="2267040"/>
            <a:ext cx="875160" cy="397800"/>
            <a:chOff x="6276651" y="2267040"/>
            <a:chExt cx="875160" cy="39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DBBEB02E-ECBD-4416-99D4-5B3758A70E91}"/>
                    </a:ext>
                  </a:extLst>
                </p14:cNvPr>
                <p14:cNvContentPartPr/>
                <p14:nvPr/>
              </p14:nvContentPartPr>
              <p14:xfrm>
                <a:off x="6345771" y="2339760"/>
                <a:ext cx="68040" cy="1879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BBEB02E-ECBD-4416-99D4-5B3758A70E91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337131" y="2330760"/>
                  <a:ext cx="8568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A37329E-327E-4426-8B25-DE4E25A81B0E}"/>
                    </a:ext>
                  </a:extLst>
                </p14:cNvPr>
                <p14:cNvContentPartPr/>
                <p14:nvPr/>
              </p14:nvContentPartPr>
              <p14:xfrm>
                <a:off x="6312651" y="2267040"/>
                <a:ext cx="157680" cy="676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A37329E-327E-4426-8B25-DE4E25A81B0E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304011" y="2258400"/>
                  <a:ext cx="1753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B245288-7BE3-4BFA-B496-DE4572850C57}"/>
                    </a:ext>
                  </a:extLst>
                </p14:cNvPr>
                <p14:cNvContentPartPr/>
                <p14:nvPr/>
              </p14:nvContentPartPr>
              <p14:xfrm>
                <a:off x="6276651" y="2424360"/>
                <a:ext cx="117000" cy="12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B245288-7BE3-4BFA-B496-DE4572850C57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267651" y="2415360"/>
                  <a:ext cx="1346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6BA92233-0783-485F-A65F-73378F6A6500}"/>
                    </a:ext>
                  </a:extLst>
                </p14:cNvPr>
                <p14:cNvContentPartPr/>
                <p14:nvPr/>
              </p14:nvContentPartPr>
              <p14:xfrm>
                <a:off x="6475731" y="2469360"/>
                <a:ext cx="91440" cy="1947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6BA92233-0783-485F-A65F-73378F6A650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466731" y="2460360"/>
                  <a:ext cx="1090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27ECD08-135D-4ECC-9828-D1B75EE47AFC}"/>
                    </a:ext>
                  </a:extLst>
                </p14:cNvPr>
                <p14:cNvContentPartPr/>
                <p14:nvPr/>
              </p14:nvContentPartPr>
              <p14:xfrm>
                <a:off x="6671571" y="2371800"/>
                <a:ext cx="68400" cy="2152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27ECD08-135D-4ECC-9828-D1B75EE47AFC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662931" y="2363160"/>
                  <a:ext cx="860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ECF90C15-A7B8-4DC9-9870-7EF3010D41E4}"/>
                    </a:ext>
                  </a:extLst>
                </p14:cNvPr>
                <p14:cNvContentPartPr/>
                <p14:nvPr/>
              </p14:nvContentPartPr>
              <p14:xfrm>
                <a:off x="6815931" y="2397000"/>
                <a:ext cx="64800" cy="1778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ECF90C15-A7B8-4DC9-9870-7EF3010D41E4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807291" y="2388360"/>
                  <a:ext cx="8244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A7ADD4B-3459-4D8B-A1B7-6478827C04A3}"/>
                    </a:ext>
                  </a:extLst>
                </p14:cNvPr>
                <p14:cNvContentPartPr/>
                <p14:nvPr/>
              </p14:nvContentPartPr>
              <p14:xfrm>
                <a:off x="6901611" y="2367840"/>
                <a:ext cx="78840" cy="297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A7ADD4B-3459-4D8B-A1B7-6478827C04A3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892611" y="2358840"/>
                  <a:ext cx="9648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481B555-C112-4947-8A9B-A8D3D6A2C512}"/>
                    </a:ext>
                  </a:extLst>
                </p14:cNvPr>
                <p14:cNvContentPartPr/>
                <p14:nvPr/>
              </p14:nvContentPartPr>
              <p14:xfrm>
                <a:off x="7057491" y="2469720"/>
                <a:ext cx="94320" cy="349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481B555-C112-4947-8A9B-A8D3D6A2C512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048491" y="2461080"/>
                  <a:ext cx="1119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F48948E-C935-43D3-9073-FDB1652A3D5F}"/>
                    </a:ext>
                  </a:extLst>
                </p14:cNvPr>
                <p14:cNvContentPartPr/>
                <p14:nvPr/>
              </p14:nvContentPartPr>
              <p14:xfrm>
                <a:off x="7075851" y="2534160"/>
                <a:ext cx="52560" cy="9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F48948E-C935-43D3-9073-FDB1652A3D5F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066851" y="2525160"/>
                  <a:ext cx="70200" cy="2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9679963D-1828-41CF-812A-B35788300CB7}"/>
              </a:ext>
            </a:extLst>
          </p:cNvPr>
          <p:cNvGrpSpPr/>
          <p:nvPr/>
        </p:nvGrpSpPr>
        <p:grpSpPr>
          <a:xfrm>
            <a:off x="7293651" y="2367480"/>
            <a:ext cx="984960" cy="301680"/>
            <a:chOff x="7293651" y="2367480"/>
            <a:chExt cx="984960" cy="30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79C857C-8799-4B95-985C-357605768170}"/>
                    </a:ext>
                  </a:extLst>
                </p14:cNvPr>
                <p14:cNvContentPartPr/>
                <p14:nvPr/>
              </p14:nvContentPartPr>
              <p14:xfrm>
                <a:off x="7322811" y="2445240"/>
                <a:ext cx="44640" cy="1443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79C857C-8799-4B95-985C-357605768170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7314171" y="2436240"/>
                  <a:ext cx="622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773EB8C3-C105-4C18-99BF-ACA094CE0E67}"/>
                    </a:ext>
                  </a:extLst>
                </p14:cNvPr>
                <p14:cNvContentPartPr/>
                <p14:nvPr/>
              </p14:nvContentPartPr>
              <p14:xfrm>
                <a:off x="7293651" y="2367480"/>
                <a:ext cx="174240" cy="1436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773EB8C3-C105-4C18-99BF-ACA094CE0E67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7284651" y="2358840"/>
                  <a:ext cx="1918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1483B9C-7A5F-44A9-9E37-D2EC937A1D48}"/>
                    </a:ext>
                  </a:extLst>
                </p14:cNvPr>
                <p14:cNvContentPartPr/>
                <p14:nvPr/>
              </p14:nvContentPartPr>
              <p14:xfrm>
                <a:off x="7517211" y="2370000"/>
                <a:ext cx="72000" cy="2574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1483B9C-7A5F-44A9-9E37-D2EC937A1D48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7508211" y="2361360"/>
                  <a:ext cx="8964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D06D65C-5F4C-49D6-BE93-947DC5FBE9DE}"/>
                    </a:ext>
                  </a:extLst>
                </p14:cNvPr>
                <p14:cNvContentPartPr/>
                <p14:nvPr/>
              </p14:nvContentPartPr>
              <p14:xfrm>
                <a:off x="7658691" y="2404920"/>
                <a:ext cx="105120" cy="1890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D06D65C-5F4C-49D6-BE93-947DC5FBE9DE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7650051" y="2395920"/>
                  <a:ext cx="1227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0136A107-5910-4358-A8C6-5500BA874AD4}"/>
                    </a:ext>
                  </a:extLst>
                </p14:cNvPr>
                <p14:cNvContentPartPr/>
                <p14:nvPr/>
              </p14:nvContentPartPr>
              <p14:xfrm>
                <a:off x="7831851" y="2442360"/>
                <a:ext cx="89280" cy="860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0136A107-5910-4358-A8C6-5500BA874AD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7822851" y="2433360"/>
                  <a:ext cx="10692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06676D7E-44EA-42E9-A3FC-0E157CC7B5F5}"/>
                    </a:ext>
                  </a:extLst>
                </p14:cNvPr>
                <p14:cNvContentPartPr/>
                <p14:nvPr/>
              </p14:nvContentPartPr>
              <p14:xfrm>
                <a:off x="7810251" y="2614080"/>
                <a:ext cx="63000" cy="54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06676D7E-44EA-42E9-A3FC-0E157CC7B5F5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801251" y="2605440"/>
                  <a:ext cx="8064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7C41780-AF37-4C21-967D-098C12DB10F5}"/>
                    </a:ext>
                  </a:extLst>
                </p14:cNvPr>
                <p14:cNvContentPartPr/>
                <p14:nvPr/>
              </p14:nvContentPartPr>
              <p14:xfrm>
                <a:off x="8021571" y="2418240"/>
                <a:ext cx="105480" cy="1821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7C41780-AF37-4C21-967D-098C12DB10F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012931" y="2409240"/>
                  <a:ext cx="1231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29D80F2-1D50-47F8-8268-86215A47CE18}"/>
                    </a:ext>
                  </a:extLst>
                </p14:cNvPr>
                <p14:cNvContentPartPr/>
                <p14:nvPr/>
              </p14:nvContentPartPr>
              <p14:xfrm>
                <a:off x="8212011" y="2385120"/>
                <a:ext cx="66600" cy="2840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29D80F2-1D50-47F8-8268-86215A47CE1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8203011" y="2376120"/>
                  <a:ext cx="84240" cy="30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717745D5-49FE-4D5A-BD27-ACA35043B224}"/>
              </a:ext>
            </a:extLst>
          </p:cNvPr>
          <p:cNvGrpSpPr/>
          <p:nvPr/>
        </p:nvGrpSpPr>
        <p:grpSpPr>
          <a:xfrm>
            <a:off x="8507571" y="2497440"/>
            <a:ext cx="88560" cy="73440"/>
            <a:chOff x="8507571" y="2497440"/>
            <a:chExt cx="88560" cy="7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11133F94-87D8-4076-BCA7-C97520A9F5B4}"/>
                    </a:ext>
                  </a:extLst>
                </p14:cNvPr>
                <p14:cNvContentPartPr/>
                <p14:nvPr/>
              </p14:nvContentPartPr>
              <p14:xfrm>
                <a:off x="8507571" y="2497440"/>
                <a:ext cx="88560" cy="248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11133F94-87D8-4076-BCA7-C97520A9F5B4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8498931" y="2488440"/>
                  <a:ext cx="1062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762C18F-3CC6-4659-9BA1-4A6A3DE3FE99}"/>
                    </a:ext>
                  </a:extLst>
                </p14:cNvPr>
                <p14:cNvContentPartPr/>
                <p14:nvPr/>
              </p14:nvContentPartPr>
              <p14:xfrm>
                <a:off x="8520891" y="2562600"/>
                <a:ext cx="68040" cy="82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762C18F-3CC6-4659-9BA1-4A6A3DE3FE99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8512251" y="2553960"/>
                  <a:ext cx="8568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29623564-E6A1-46FE-B978-337B82E78D0B}"/>
              </a:ext>
            </a:extLst>
          </p:cNvPr>
          <p:cNvGrpSpPr/>
          <p:nvPr/>
        </p:nvGrpSpPr>
        <p:grpSpPr>
          <a:xfrm>
            <a:off x="8813571" y="2403120"/>
            <a:ext cx="1081800" cy="291240"/>
            <a:chOff x="8813571" y="2403120"/>
            <a:chExt cx="1081800" cy="29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0C69F33-9028-441E-8F7D-0C7EDFE9B489}"/>
                    </a:ext>
                  </a:extLst>
                </p14:cNvPr>
                <p14:cNvContentPartPr/>
                <p14:nvPr/>
              </p14:nvContentPartPr>
              <p14:xfrm>
                <a:off x="8813571" y="2403120"/>
                <a:ext cx="96840" cy="2343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0C69F33-9028-441E-8F7D-0C7EDFE9B489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8804571" y="2394480"/>
                  <a:ext cx="1144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FE895B6-CFB9-4424-BD05-E59E9E3F622C}"/>
                    </a:ext>
                  </a:extLst>
                </p14:cNvPr>
                <p14:cNvContentPartPr/>
                <p14:nvPr/>
              </p14:nvContentPartPr>
              <p14:xfrm>
                <a:off x="8992131" y="2544960"/>
                <a:ext cx="115200" cy="122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FE895B6-CFB9-4424-BD05-E59E9E3F622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983131" y="2535960"/>
                  <a:ext cx="1328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1712C71-A74D-4F1A-9277-8263BC536F06}"/>
                    </a:ext>
                  </a:extLst>
                </p14:cNvPr>
                <p14:cNvContentPartPr/>
                <p14:nvPr/>
              </p14:nvContentPartPr>
              <p14:xfrm>
                <a:off x="9255291" y="2467920"/>
                <a:ext cx="62640" cy="1533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1712C71-A74D-4F1A-9277-8263BC536F06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9246651" y="2459280"/>
                  <a:ext cx="802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C40EDFE-E2EB-44B2-93D6-4FADB73F9F35}"/>
                    </a:ext>
                  </a:extLst>
                </p14:cNvPr>
                <p14:cNvContentPartPr/>
                <p14:nvPr/>
              </p14:nvContentPartPr>
              <p14:xfrm>
                <a:off x="9235131" y="2421840"/>
                <a:ext cx="154800" cy="1281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C40EDFE-E2EB-44B2-93D6-4FADB73F9F35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9226491" y="2412840"/>
                  <a:ext cx="17244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72070214-FEFD-4D63-90EC-0F763CACE088}"/>
                    </a:ext>
                  </a:extLst>
                </p14:cNvPr>
                <p14:cNvContentPartPr/>
                <p14:nvPr/>
              </p14:nvContentPartPr>
              <p14:xfrm>
                <a:off x="9429891" y="2423640"/>
                <a:ext cx="84240" cy="2239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72070214-FEFD-4D63-90EC-0F763CACE088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9421251" y="2415000"/>
                  <a:ext cx="10188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C8492DE-2151-46C7-AAF8-7AF3F60616BE}"/>
                    </a:ext>
                  </a:extLst>
                </p14:cNvPr>
                <p14:cNvContentPartPr/>
                <p14:nvPr/>
              </p14:nvContentPartPr>
              <p14:xfrm>
                <a:off x="9609891" y="2432640"/>
                <a:ext cx="97200" cy="2181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C8492DE-2151-46C7-AAF8-7AF3F60616BE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9601251" y="2423640"/>
                  <a:ext cx="1148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E1DE9C7-477E-48EC-8602-8EB1AFE7989B}"/>
                    </a:ext>
                  </a:extLst>
                </p14:cNvPr>
                <p14:cNvContentPartPr/>
                <p14:nvPr/>
              </p14:nvContentPartPr>
              <p14:xfrm>
                <a:off x="9825891" y="2519760"/>
                <a:ext cx="69480" cy="756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E1DE9C7-477E-48EC-8602-8EB1AFE7989B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9816891" y="2510760"/>
                  <a:ext cx="8712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869B0348-9F50-406F-857A-94FF6AEFA890}"/>
                    </a:ext>
                  </a:extLst>
                </p14:cNvPr>
                <p14:cNvContentPartPr/>
                <p14:nvPr/>
              </p14:nvContentPartPr>
              <p14:xfrm>
                <a:off x="9762531" y="2678880"/>
                <a:ext cx="91080" cy="154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869B0348-9F50-406F-857A-94FF6AEFA890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9753891" y="2670240"/>
                  <a:ext cx="10872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634D8C06-CD64-4807-8E12-01624AFF000A}"/>
              </a:ext>
            </a:extLst>
          </p:cNvPr>
          <p:cNvGrpSpPr/>
          <p:nvPr/>
        </p:nvGrpSpPr>
        <p:grpSpPr>
          <a:xfrm>
            <a:off x="10042971" y="2478360"/>
            <a:ext cx="401400" cy="178200"/>
            <a:chOff x="10042971" y="2478360"/>
            <a:chExt cx="40140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3200AD4-D409-4737-8A9B-519BD3ADECA3}"/>
                    </a:ext>
                  </a:extLst>
                </p14:cNvPr>
                <p14:cNvContentPartPr/>
                <p14:nvPr/>
              </p14:nvContentPartPr>
              <p14:xfrm>
                <a:off x="10042971" y="2478360"/>
                <a:ext cx="101520" cy="1782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3200AD4-D409-4737-8A9B-519BD3ADECA3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0033971" y="2469720"/>
                  <a:ext cx="1191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588CE97-B45F-44A8-B67C-704A106D9657}"/>
                    </a:ext>
                  </a:extLst>
                </p14:cNvPr>
                <p14:cNvContentPartPr/>
                <p14:nvPr/>
              </p14:nvContentPartPr>
              <p14:xfrm>
                <a:off x="10246371" y="2571240"/>
                <a:ext cx="94320" cy="61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588CE97-B45F-44A8-B67C-704A106D9657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0237371" y="2562600"/>
                  <a:ext cx="1119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BE1F6B2-DDD4-4A0E-B9CD-6734E9B7423A}"/>
                    </a:ext>
                  </a:extLst>
                </p14:cNvPr>
                <p14:cNvContentPartPr/>
                <p14:nvPr/>
              </p14:nvContentPartPr>
              <p14:xfrm>
                <a:off x="10279131" y="2530560"/>
                <a:ext cx="29520" cy="964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BE1F6B2-DDD4-4A0E-B9CD-6734E9B7423A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0270131" y="2521920"/>
                  <a:ext cx="471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B46BC3B-7AB4-4E51-B29C-33A4A8E7920F}"/>
                    </a:ext>
                  </a:extLst>
                </p14:cNvPr>
                <p14:cNvContentPartPr/>
                <p14:nvPr/>
              </p14:nvContentPartPr>
              <p14:xfrm>
                <a:off x="10424211" y="2525160"/>
                <a:ext cx="20160" cy="1123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B46BC3B-7AB4-4E51-B29C-33A4A8E7920F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0415211" y="2516160"/>
                  <a:ext cx="37800" cy="12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52DF541D-CFC6-4A9E-BBC8-26432BC8206D}"/>
                  </a:ext>
                </a:extLst>
              </p14:cNvPr>
              <p14:cNvContentPartPr/>
              <p14:nvPr/>
            </p14:nvContentPartPr>
            <p14:xfrm>
              <a:off x="10507731" y="2420040"/>
              <a:ext cx="48960" cy="277920"/>
            </p14:xfrm>
          </p:contentPart>
        </mc:Choice>
        <mc:Fallback xmlns=""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52DF541D-CFC6-4A9E-BBC8-26432BC8206D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10499091" y="2411040"/>
                <a:ext cx="66600" cy="295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4" name="Group 133">
            <a:extLst>
              <a:ext uri="{FF2B5EF4-FFF2-40B4-BE49-F238E27FC236}">
                <a16:creationId xmlns:a16="http://schemas.microsoft.com/office/drawing/2014/main" id="{BF299576-09B2-47F4-8583-A76A7F686AE7}"/>
              </a:ext>
            </a:extLst>
          </p:cNvPr>
          <p:cNvGrpSpPr/>
          <p:nvPr/>
        </p:nvGrpSpPr>
        <p:grpSpPr>
          <a:xfrm>
            <a:off x="6342531" y="3029880"/>
            <a:ext cx="104040" cy="67320"/>
            <a:chOff x="6342531" y="3029880"/>
            <a:chExt cx="104040" cy="6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8BE00BF-DF94-460E-9EE1-378F3F839415}"/>
                    </a:ext>
                  </a:extLst>
                </p14:cNvPr>
                <p14:cNvContentPartPr/>
                <p14:nvPr/>
              </p14:nvContentPartPr>
              <p14:xfrm>
                <a:off x="6342531" y="3029880"/>
                <a:ext cx="104040" cy="266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8BE00BF-DF94-460E-9EE1-378F3F83941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333891" y="3020880"/>
                  <a:ext cx="1216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29A8B60-4DDC-4885-B358-19E8E47C7C8C}"/>
                    </a:ext>
                  </a:extLst>
                </p14:cNvPr>
                <p14:cNvContentPartPr/>
                <p14:nvPr/>
              </p14:nvContentPartPr>
              <p14:xfrm>
                <a:off x="6358731" y="3082440"/>
                <a:ext cx="75240" cy="147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29A8B60-4DDC-4885-B358-19E8E47C7C8C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349731" y="3073800"/>
                  <a:ext cx="92880" cy="3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30E67A2D-FEA3-4621-AD87-E804F09B3840}"/>
                  </a:ext>
                </a:extLst>
              </p14:cNvPr>
              <p14:cNvContentPartPr/>
              <p14:nvPr/>
            </p14:nvContentPartPr>
            <p14:xfrm>
              <a:off x="6745011" y="3003960"/>
              <a:ext cx="56160" cy="19800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30E67A2D-FEA3-4621-AD87-E804F09B3840}"/>
                  </a:ext>
                </a:extLst>
              </p:cNvPr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6736011" y="2995320"/>
                <a:ext cx="73800" cy="2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E9621D43-6566-4EA7-AA20-4678925753A1}"/>
                  </a:ext>
                </a:extLst>
              </p14:cNvPr>
              <p14:cNvContentPartPr/>
              <p14:nvPr/>
            </p14:nvContentPartPr>
            <p14:xfrm>
              <a:off x="6958851" y="3087120"/>
              <a:ext cx="173880" cy="1836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E9621D43-6566-4EA7-AA20-4678925753A1}"/>
                  </a:ext>
                </a:extLst>
              </p:cNvPr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6949851" y="3078480"/>
                <a:ext cx="19152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3" name="Group 142">
            <a:extLst>
              <a:ext uri="{FF2B5EF4-FFF2-40B4-BE49-F238E27FC236}">
                <a16:creationId xmlns:a16="http://schemas.microsoft.com/office/drawing/2014/main" id="{EEDE41AF-E9C8-4117-9649-27EFEDC26899}"/>
              </a:ext>
            </a:extLst>
          </p:cNvPr>
          <p:cNvGrpSpPr/>
          <p:nvPr/>
        </p:nvGrpSpPr>
        <p:grpSpPr>
          <a:xfrm>
            <a:off x="7311651" y="2956080"/>
            <a:ext cx="860760" cy="397440"/>
            <a:chOff x="7311651" y="2956080"/>
            <a:chExt cx="860760" cy="39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6ECEE283-9360-4DEB-B813-A3EA8F97B7E8}"/>
                    </a:ext>
                  </a:extLst>
                </p14:cNvPr>
                <p14:cNvContentPartPr/>
                <p14:nvPr/>
              </p14:nvContentPartPr>
              <p14:xfrm>
                <a:off x="7311651" y="3022320"/>
                <a:ext cx="82080" cy="2458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ECEE283-9360-4DEB-B813-A3EA8F97B7E8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7302651" y="3013320"/>
                  <a:ext cx="9972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2588014-CCE5-49D1-AA3E-F4CBB6B3613D}"/>
                    </a:ext>
                  </a:extLst>
                </p14:cNvPr>
                <p14:cNvContentPartPr/>
                <p14:nvPr/>
              </p14:nvContentPartPr>
              <p14:xfrm>
                <a:off x="7430451" y="3101520"/>
                <a:ext cx="41040" cy="112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2588014-CCE5-49D1-AA3E-F4CBB6B3613D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7421811" y="3092520"/>
                  <a:ext cx="586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6E263E3-CC57-4028-A550-018943180F5B}"/>
                    </a:ext>
                  </a:extLst>
                </p14:cNvPr>
                <p14:cNvContentPartPr/>
                <p14:nvPr/>
              </p14:nvContentPartPr>
              <p14:xfrm>
                <a:off x="7552131" y="3115920"/>
                <a:ext cx="126360" cy="313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6E263E3-CC57-4028-A550-018943180F5B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7543131" y="3106920"/>
                  <a:ext cx="14400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45A311A6-91D0-4685-84D6-B42CBBD0EDEC}"/>
                    </a:ext>
                  </a:extLst>
                </p14:cNvPr>
                <p14:cNvContentPartPr/>
                <p14:nvPr/>
              </p14:nvContentPartPr>
              <p14:xfrm>
                <a:off x="7673811" y="3137520"/>
                <a:ext cx="138600" cy="2160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45A311A6-91D0-4685-84D6-B42CBBD0EDEC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664811" y="3128880"/>
                  <a:ext cx="1562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BEDFD14-24A3-47FF-9570-F7811B1CDEC8}"/>
                    </a:ext>
                  </a:extLst>
                </p14:cNvPr>
                <p14:cNvContentPartPr/>
                <p14:nvPr/>
              </p14:nvContentPartPr>
              <p14:xfrm>
                <a:off x="7830051" y="3082080"/>
                <a:ext cx="106920" cy="2016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BEDFD14-24A3-47FF-9570-F7811B1CDEC8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821411" y="3073080"/>
                  <a:ext cx="12456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B5F680D-54B7-4AB9-8286-81142CB836CE}"/>
                    </a:ext>
                  </a:extLst>
                </p14:cNvPr>
                <p14:cNvContentPartPr/>
                <p14:nvPr/>
              </p14:nvContentPartPr>
              <p14:xfrm>
                <a:off x="8016531" y="2956080"/>
                <a:ext cx="155880" cy="1537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B5F680D-54B7-4AB9-8286-81142CB836CE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8007531" y="2947080"/>
                  <a:ext cx="173520" cy="17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9CA259E9-9BEA-414B-8A94-F2F8A25BFF34}"/>
              </a:ext>
            </a:extLst>
          </p:cNvPr>
          <p:cNvGrpSpPr/>
          <p:nvPr/>
        </p:nvGrpSpPr>
        <p:grpSpPr>
          <a:xfrm>
            <a:off x="6443331" y="4383120"/>
            <a:ext cx="956160" cy="310680"/>
            <a:chOff x="6443331" y="4383120"/>
            <a:chExt cx="956160" cy="31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C99DBC8-34A9-4B29-9A27-BF8C421BFCAF}"/>
                    </a:ext>
                  </a:extLst>
                </p14:cNvPr>
                <p14:cNvContentPartPr/>
                <p14:nvPr/>
              </p14:nvContentPartPr>
              <p14:xfrm>
                <a:off x="6443331" y="4383120"/>
                <a:ext cx="66960" cy="1666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C99DBC8-34A9-4B29-9A27-BF8C421BFCAF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434691" y="4374480"/>
                  <a:ext cx="8460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B7BDE92A-F453-4D07-91EC-92A0B662142C}"/>
                    </a:ext>
                  </a:extLst>
                </p14:cNvPr>
                <p14:cNvContentPartPr/>
                <p14:nvPr/>
              </p14:nvContentPartPr>
              <p14:xfrm>
                <a:off x="6487611" y="4385640"/>
                <a:ext cx="111600" cy="1771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B7BDE92A-F453-4D07-91EC-92A0B662142C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478971" y="4376640"/>
                  <a:ext cx="12924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CF8EBB4-93B8-4A3B-B2C8-3891FB74AF9B}"/>
                    </a:ext>
                  </a:extLst>
                </p14:cNvPr>
                <p14:cNvContentPartPr/>
                <p14:nvPr/>
              </p14:nvContentPartPr>
              <p14:xfrm>
                <a:off x="6687771" y="4523160"/>
                <a:ext cx="103320" cy="1706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CF8EBB4-93B8-4A3B-B2C8-3891FB74AF9B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678771" y="4514520"/>
                  <a:ext cx="1209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29C4F0A-4FEB-4CB8-AFF3-57F66EAA261E}"/>
                    </a:ext>
                  </a:extLst>
                </p14:cNvPr>
                <p14:cNvContentPartPr/>
                <p14:nvPr/>
              </p14:nvContentPartPr>
              <p14:xfrm>
                <a:off x="6872811" y="4448280"/>
                <a:ext cx="51480" cy="1735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29C4F0A-4FEB-4CB8-AFF3-57F66EAA261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6864171" y="4439280"/>
                  <a:ext cx="6912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7C1FFC9C-FD48-42B4-9A93-C24B2F1AE9EA}"/>
                    </a:ext>
                  </a:extLst>
                </p14:cNvPr>
                <p14:cNvContentPartPr/>
                <p14:nvPr/>
              </p14:nvContentPartPr>
              <p14:xfrm>
                <a:off x="7016091" y="4442880"/>
                <a:ext cx="28440" cy="1429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C1FFC9C-FD48-42B4-9A93-C24B2F1AE9EA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007451" y="4433880"/>
                  <a:ext cx="4608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98030224-2A18-459B-8894-5D7A11BF90FF}"/>
                    </a:ext>
                  </a:extLst>
                </p14:cNvPr>
                <p14:cNvContentPartPr/>
                <p14:nvPr/>
              </p14:nvContentPartPr>
              <p14:xfrm>
                <a:off x="6934011" y="4526400"/>
                <a:ext cx="118800" cy="388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98030224-2A18-459B-8894-5D7A11BF90FF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925371" y="4517400"/>
                  <a:ext cx="13644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3FE3285-AC93-4CCB-A957-777AF01604AA}"/>
                    </a:ext>
                  </a:extLst>
                </p14:cNvPr>
                <p14:cNvContentPartPr/>
                <p14:nvPr/>
              </p14:nvContentPartPr>
              <p14:xfrm>
                <a:off x="7116891" y="4416960"/>
                <a:ext cx="79200" cy="1983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3FE3285-AC93-4CCB-A957-777AF01604AA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108251" y="4407960"/>
                  <a:ext cx="9684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0BE65E5-478A-4457-BD43-797D19582506}"/>
                    </a:ext>
                  </a:extLst>
                </p14:cNvPr>
                <p14:cNvContentPartPr/>
                <p14:nvPr/>
              </p14:nvContentPartPr>
              <p14:xfrm>
                <a:off x="7302651" y="4481760"/>
                <a:ext cx="96840" cy="219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0BE65E5-478A-4457-BD43-797D19582506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7294011" y="4473120"/>
                  <a:ext cx="11448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ECDE15C0-A481-4295-A5AB-A03DC72A7694}"/>
                    </a:ext>
                  </a:extLst>
                </p14:cNvPr>
                <p14:cNvContentPartPr/>
                <p14:nvPr/>
              </p14:nvContentPartPr>
              <p14:xfrm>
                <a:off x="7323891" y="4519560"/>
                <a:ext cx="75600" cy="205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ECDE15C0-A481-4295-A5AB-A03DC72A7694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7315251" y="4510920"/>
                  <a:ext cx="93240" cy="3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85ADEFED-85D5-4ACF-91CA-E1CED7EC3319}"/>
                  </a:ext>
                </a:extLst>
              </p14:cNvPr>
              <p14:cNvContentPartPr/>
              <p14:nvPr/>
            </p14:nvContentPartPr>
            <p14:xfrm>
              <a:off x="7653651" y="4386000"/>
              <a:ext cx="249120" cy="22644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85ADEFED-85D5-4ACF-91CA-E1CED7EC3319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7644651" y="4377000"/>
                <a:ext cx="266760" cy="24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27B3F1D8-E1EE-4FE6-B999-E7F74C4ACA24}"/>
                  </a:ext>
                </a:extLst>
              </p14:cNvPr>
              <p14:cNvContentPartPr/>
              <p14:nvPr/>
            </p14:nvContentPartPr>
            <p14:xfrm>
              <a:off x="7989531" y="4499040"/>
              <a:ext cx="110520" cy="10620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27B3F1D8-E1EE-4FE6-B999-E7F74C4ACA24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7980531" y="4490400"/>
                <a:ext cx="128160" cy="123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0" name="Group 159">
            <a:extLst>
              <a:ext uri="{FF2B5EF4-FFF2-40B4-BE49-F238E27FC236}">
                <a16:creationId xmlns:a16="http://schemas.microsoft.com/office/drawing/2014/main" id="{60CCDE80-A683-446A-AD4D-BCBD63E70DE7}"/>
              </a:ext>
            </a:extLst>
          </p:cNvPr>
          <p:cNvGrpSpPr/>
          <p:nvPr/>
        </p:nvGrpSpPr>
        <p:grpSpPr>
          <a:xfrm>
            <a:off x="7577331" y="4802160"/>
            <a:ext cx="333360" cy="185400"/>
            <a:chOff x="7577331" y="4802160"/>
            <a:chExt cx="333360" cy="18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EFFAA082-11AF-4008-A9BD-5438325517C2}"/>
                    </a:ext>
                  </a:extLst>
                </p14:cNvPr>
                <p14:cNvContentPartPr/>
                <p14:nvPr/>
              </p14:nvContentPartPr>
              <p14:xfrm>
                <a:off x="7577331" y="4802160"/>
                <a:ext cx="84240" cy="1414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EFFAA082-11AF-4008-A9BD-5438325517C2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568691" y="4793520"/>
                  <a:ext cx="1018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8E8AD77-E61B-4E55-A0E3-2DA64E807837}"/>
                    </a:ext>
                  </a:extLst>
                </p14:cNvPr>
                <p14:cNvContentPartPr/>
                <p14:nvPr/>
              </p14:nvContentPartPr>
              <p14:xfrm>
                <a:off x="7721331" y="4895760"/>
                <a:ext cx="57240" cy="82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8E8AD77-E61B-4E55-A0E3-2DA64E807837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712331" y="4886760"/>
                  <a:ext cx="748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15583D5-1D81-40E0-984A-39455CDCBD8A}"/>
                    </a:ext>
                  </a:extLst>
                </p14:cNvPr>
                <p14:cNvContentPartPr/>
                <p14:nvPr/>
              </p14:nvContentPartPr>
              <p14:xfrm>
                <a:off x="7725651" y="4940400"/>
                <a:ext cx="34200" cy="136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15583D5-1D81-40E0-984A-39455CDCBD8A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717011" y="4931760"/>
                  <a:ext cx="518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BF76255-52C2-4FC4-9DF4-B0A69DF4D518}"/>
                    </a:ext>
                  </a:extLst>
                </p14:cNvPr>
                <p14:cNvContentPartPr/>
                <p14:nvPr/>
              </p14:nvContentPartPr>
              <p14:xfrm>
                <a:off x="7872171" y="4872720"/>
                <a:ext cx="38520" cy="1148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BF76255-52C2-4FC4-9DF4-B0A69DF4D518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863171" y="4864080"/>
                  <a:ext cx="56160" cy="13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1CCF7860-21A9-469C-AB0F-4860F47090A2}"/>
                  </a:ext>
                </a:extLst>
              </p14:cNvPr>
              <p14:cNvContentPartPr/>
              <p14:nvPr/>
            </p14:nvContentPartPr>
            <p14:xfrm>
              <a:off x="7734651" y="4220040"/>
              <a:ext cx="167760" cy="9864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1CCF7860-21A9-469C-AB0F-4860F47090A2}"/>
                  </a:ext>
                </a:extLst>
              </p:cNvPr>
              <p:cNvPicPr/>
              <p:nvPr/>
            </p:nvPicPr>
            <p:blipFill>
              <a:blip r:embed="rId218"/>
              <a:stretch>
                <a:fillRect/>
              </a:stretch>
            </p:blipFill>
            <p:spPr>
              <a:xfrm>
                <a:off x="7726011" y="4211040"/>
                <a:ext cx="185400" cy="116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1" name="Group 170">
            <a:extLst>
              <a:ext uri="{FF2B5EF4-FFF2-40B4-BE49-F238E27FC236}">
                <a16:creationId xmlns:a16="http://schemas.microsoft.com/office/drawing/2014/main" id="{4E722E82-B517-43D2-9745-8E2931F968D9}"/>
              </a:ext>
            </a:extLst>
          </p:cNvPr>
          <p:cNvGrpSpPr/>
          <p:nvPr/>
        </p:nvGrpSpPr>
        <p:grpSpPr>
          <a:xfrm>
            <a:off x="8579571" y="4481400"/>
            <a:ext cx="610920" cy="345960"/>
            <a:chOff x="8579571" y="4481400"/>
            <a:chExt cx="610920" cy="34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E7A30CAC-ABE8-4746-AF6A-B6CBC2BB3B8E}"/>
                    </a:ext>
                  </a:extLst>
                </p14:cNvPr>
                <p14:cNvContentPartPr/>
                <p14:nvPr/>
              </p14:nvContentPartPr>
              <p14:xfrm>
                <a:off x="8579571" y="4481400"/>
                <a:ext cx="98640" cy="2160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E7A30CAC-ABE8-4746-AF6A-B6CBC2BB3B8E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570571" y="4472760"/>
                  <a:ext cx="11628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24E0F663-44D3-4802-BC7A-AF7F067142BB}"/>
                    </a:ext>
                  </a:extLst>
                </p14:cNvPr>
                <p14:cNvContentPartPr/>
                <p14:nvPr/>
              </p14:nvContentPartPr>
              <p14:xfrm>
                <a:off x="8707011" y="4567800"/>
                <a:ext cx="21240" cy="932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24E0F663-44D3-4802-BC7A-AF7F067142BB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8698011" y="4558800"/>
                  <a:ext cx="3888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6771689-5734-4166-9B86-97B9BEB5CF08}"/>
                    </a:ext>
                  </a:extLst>
                </p14:cNvPr>
                <p14:cNvContentPartPr/>
                <p14:nvPr/>
              </p14:nvContentPartPr>
              <p14:xfrm>
                <a:off x="8823651" y="4575720"/>
                <a:ext cx="126360" cy="18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6771689-5734-4166-9B86-97B9BEB5CF08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814651" y="4567080"/>
                  <a:ext cx="1440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18DFE776-B09D-4456-82B3-977E2B05EB2A}"/>
                    </a:ext>
                  </a:extLst>
                </p14:cNvPr>
                <p14:cNvContentPartPr/>
                <p14:nvPr/>
              </p14:nvContentPartPr>
              <p14:xfrm>
                <a:off x="8912571" y="4580400"/>
                <a:ext cx="160200" cy="2469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18DFE776-B09D-4456-82B3-977E2B05EB2A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903571" y="4571760"/>
                  <a:ext cx="1778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533BAF7-639C-4E4D-B9C9-7DE642B6DF54}"/>
                    </a:ext>
                  </a:extLst>
                </p14:cNvPr>
                <p14:cNvContentPartPr/>
                <p14:nvPr/>
              </p14:nvContentPartPr>
              <p14:xfrm>
                <a:off x="9119931" y="4530360"/>
                <a:ext cx="70560" cy="1832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533BAF7-639C-4E4D-B9C9-7DE642B6DF54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9111291" y="4521360"/>
                  <a:ext cx="8820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29B684F2-CC05-4FAF-9D21-97011915CDE8}"/>
              </a:ext>
            </a:extLst>
          </p:cNvPr>
          <p:cNvGrpSpPr/>
          <p:nvPr/>
        </p:nvGrpSpPr>
        <p:grpSpPr>
          <a:xfrm>
            <a:off x="9184011" y="4317600"/>
            <a:ext cx="280800" cy="128880"/>
            <a:chOff x="9184011" y="4317600"/>
            <a:chExt cx="280800" cy="12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8E7A995D-6EB0-4900-B819-7A7F1C6E7AF0}"/>
                    </a:ext>
                  </a:extLst>
                </p14:cNvPr>
                <p14:cNvContentPartPr/>
                <p14:nvPr/>
              </p14:nvContentPartPr>
              <p14:xfrm>
                <a:off x="9184011" y="4317600"/>
                <a:ext cx="104400" cy="1288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8E7A995D-6EB0-4900-B819-7A7F1C6E7AF0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9175371" y="4308960"/>
                  <a:ext cx="1220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0E86CD4-52CE-4822-906F-804DD54096ED}"/>
                    </a:ext>
                  </a:extLst>
                </p14:cNvPr>
                <p14:cNvContentPartPr/>
                <p14:nvPr/>
              </p14:nvContentPartPr>
              <p14:xfrm>
                <a:off x="9332691" y="4398240"/>
                <a:ext cx="59400" cy="61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0E86CD4-52CE-4822-906F-804DD54096ED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9323691" y="4389240"/>
                  <a:ext cx="770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E8B853FA-5F49-4B9B-AB7E-C547F2A9FBAB}"/>
                    </a:ext>
                  </a:extLst>
                </p14:cNvPr>
                <p14:cNvContentPartPr/>
                <p14:nvPr/>
              </p14:nvContentPartPr>
              <p14:xfrm>
                <a:off x="9433491" y="4356840"/>
                <a:ext cx="31320" cy="817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E8B853FA-5F49-4B9B-AB7E-C547F2A9FBAB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9424851" y="4348200"/>
                  <a:ext cx="48960" cy="9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7" name="Group 176">
            <a:extLst>
              <a:ext uri="{FF2B5EF4-FFF2-40B4-BE49-F238E27FC236}">
                <a16:creationId xmlns:a16="http://schemas.microsoft.com/office/drawing/2014/main" id="{BB936518-C716-4FF5-9D20-F69C2040FADC}"/>
              </a:ext>
            </a:extLst>
          </p:cNvPr>
          <p:cNvGrpSpPr/>
          <p:nvPr/>
        </p:nvGrpSpPr>
        <p:grpSpPr>
          <a:xfrm>
            <a:off x="9410451" y="4584000"/>
            <a:ext cx="292320" cy="246960"/>
            <a:chOff x="9410451" y="4584000"/>
            <a:chExt cx="292320" cy="24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54B178A-1508-4718-8CB0-7920C686B7B0}"/>
                    </a:ext>
                  </a:extLst>
                </p14:cNvPr>
                <p14:cNvContentPartPr/>
                <p14:nvPr/>
              </p14:nvContentPartPr>
              <p14:xfrm>
                <a:off x="9410451" y="4653120"/>
                <a:ext cx="11160" cy="108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54B178A-1508-4718-8CB0-7920C686B7B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9401811" y="4644480"/>
                  <a:ext cx="288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70B91AEE-87E9-4113-90B5-B20CF233B5C2}"/>
                    </a:ext>
                  </a:extLst>
                </p14:cNvPr>
                <p14:cNvContentPartPr/>
                <p14:nvPr/>
              </p14:nvContentPartPr>
              <p14:xfrm>
                <a:off x="9503331" y="4584000"/>
                <a:ext cx="199440" cy="2469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70B91AEE-87E9-4113-90B5-B20CF233B5C2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9494691" y="4575360"/>
                  <a:ext cx="217080" cy="26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0EC46D94-6AA9-4C5C-AD27-259B87353A3C}"/>
              </a:ext>
            </a:extLst>
          </p:cNvPr>
          <p:cNvGrpSpPr/>
          <p:nvPr/>
        </p:nvGrpSpPr>
        <p:grpSpPr>
          <a:xfrm>
            <a:off x="9807891" y="4597320"/>
            <a:ext cx="87480" cy="68040"/>
            <a:chOff x="9807891" y="4597320"/>
            <a:chExt cx="87480" cy="6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10DBD087-5FA9-41D9-B5D6-141C028F49CC}"/>
                    </a:ext>
                  </a:extLst>
                </p14:cNvPr>
                <p14:cNvContentPartPr/>
                <p14:nvPr/>
              </p14:nvContentPartPr>
              <p14:xfrm>
                <a:off x="9843891" y="4597320"/>
                <a:ext cx="51480" cy="205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10DBD087-5FA9-41D9-B5D6-141C028F49CC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9835251" y="4588680"/>
                  <a:ext cx="691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CDC508CB-D637-4054-8047-8DD1DA02C484}"/>
                    </a:ext>
                  </a:extLst>
                </p14:cNvPr>
                <p14:cNvContentPartPr/>
                <p14:nvPr/>
              </p14:nvContentPartPr>
              <p14:xfrm>
                <a:off x="9807891" y="4651680"/>
                <a:ext cx="60120" cy="136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CDC508CB-D637-4054-8047-8DD1DA02C484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9798891" y="4642680"/>
                  <a:ext cx="7776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9A0F8874-C145-479D-A0F5-839AE3401A85}"/>
              </a:ext>
            </a:extLst>
          </p:cNvPr>
          <p:cNvGrpSpPr/>
          <p:nvPr/>
        </p:nvGrpSpPr>
        <p:grpSpPr>
          <a:xfrm>
            <a:off x="8147211" y="4371960"/>
            <a:ext cx="296640" cy="133560"/>
            <a:chOff x="8147211" y="4371960"/>
            <a:chExt cx="296640" cy="13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4177D17-C511-4A98-9882-D72381178D13}"/>
                    </a:ext>
                  </a:extLst>
                </p14:cNvPr>
                <p14:cNvContentPartPr/>
                <p14:nvPr/>
              </p14:nvContentPartPr>
              <p14:xfrm>
                <a:off x="8193651" y="4371960"/>
                <a:ext cx="66600" cy="1116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4177D17-C511-4A98-9882-D72381178D13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184651" y="4363320"/>
                  <a:ext cx="842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61CDB94-F4DF-4215-A7AA-6280344710AD}"/>
                    </a:ext>
                  </a:extLst>
                </p14:cNvPr>
                <p14:cNvContentPartPr/>
                <p14:nvPr/>
              </p14:nvContentPartPr>
              <p14:xfrm>
                <a:off x="8147211" y="4439640"/>
                <a:ext cx="86400" cy="90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61CDB94-F4DF-4215-A7AA-6280344710AD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8138211" y="4431000"/>
                  <a:ext cx="1040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B0E470F-EE57-467C-AE2D-5BA1F534C6BB}"/>
                    </a:ext>
                  </a:extLst>
                </p14:cNvPr>
                <p14:cNvContentPartPr/>
                <p14:nvPr/>
              </p14:nvContentPartPr>
              <p14:xfrm>
                <a:off x="8294451" y="4379520"/>
                <a:ext cx="149400" cy="1260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B0E470F-EE57-467C-AE2D-5BA1F534C6BB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8285811" y="4370880"/>
                  <a:ext cx="1670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5D288F67-6045-4B6D-9FBD-D7FD1B50F056}"/>
                    </a:ext>
                  </a:extLst>
                </p14:cNvPr>
                <p14:cNvContentPartPr/>
                <p14:nvPr/>
              </p14:nvContentPartPr>
              <p14:xfrm>
                <a:off x="8260251" y="4426320"/>
                <a:ext cx="360" cy="3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5D288F67-6045-4B6D-9FBD-D7FD1B50F056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8251251" y="441732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3464FE28-1C58-4513-8217-4E52DE10CA37}"/>
              </a:ext>
            </a:extLst>
          </p:cNvPr>
          <p:cNvGrpSpPr/>
          <p:nvPr/>
        </p:nvGrpSpPr>
        <p:grpSpPr>
          <a:xfrm>
            <a:off x="10044771" y="4285200"/>
            <a:ext cx="1919160" cy="719640"/>
            <a:chOff x="10044771" y="4285200"/>
            <a:chExt cx="1919160" cy="71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1822F491-5AA7-491E-A740-3E1B550C1F60}"/>
                    </a:ext>
                  </a:extLst>
                </p14:cNvPr>
                <p14:cNvContentPartPr/>
                <p14:nvPr/>
              </p14:nvContentPartPr>
              <p14:xfrm>
                <a:off x="10044771" y="4575720"/>
                <a:ext cx="146880" cy="2386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1822F491-5AA7-491E-A740-3E1B550C1F60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10035771" y="4566720"/>
                  <a:ext cx="16452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D602266-2409-47AE-895E-1C73A812587E}"/>
                    </a:ext>
                  </a:extLst>
                </p14:cNvPr>
                <p14:cNvContentPartPr/>
                <p14:nvPr/>
              </p14:nvContentPartPr>
              <p14:xfrm>
                <a:off x="10290651" y="4588320"/>
                <a:ext cx="89280" cy="1216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D602266-2409-47AE-895E-1C73A812587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10281651" y="4579320"/>
                  <a:ext cx="1069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09359CF4-D513-443F-BF94-4925714AF8A1}"/>
                    </a:ext>
                  </a:extLst>
                </p14:cNvPr>
                <p14:cNvContentPartPr/>
                <p14:nvPr/>
              </p14:nvContentPartPr>
              <p14:xfrm>
                <a:off x="10372371" y="4396440"/>
                <a:ext cx="35640" cy="1213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09359CF4-D513-443F-BF94-4925714AF8A1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0363731" y="4387440"/>
                  <a:ext cx="532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194FE0D6-C3DA-418E-9232-68604433C0EB}"/>
                    </a:ext>
                  </a:extLst>
                </p14:cNvPr>
                <p14:cNvContentPartPr/>
                <p14:nvPr/>
              </p14:nvContentPartPr>
              <p14:xfrm>
                <a:off x="10347891" y="4450440"/>
                <a:ext cx="70200" cy="122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194FE0D6-C3DA-418E-9232-68604433C0EB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0338891" y="4441440"/>
                  <a:ext cx="878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E6E29A24-A8B8-4FF2-B79A-77D5F8E14F77}"/>
                    </a:ext>
                  </a:extLst>
                </p14:cNvPr>
                <p14:cNvContentPartPr/>
                <p14:nvPr/>
              </p14:nvContentPartPr>
              <p14:xfrm>
                <a:off x="10589811" y="4506240"/>
                <a:ext cx="239400" cy="2098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E6E29A24-A8B8-4FF2-B79A-77D5F8E14F77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0580811" y="4497600"/>
                  <a:ext cx="25704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55C3439-F107-42D6-8449-53AF76C5D815}"/>
                    </a:ext>
                  </a:extLst>
                </p14:cNvPr>
                <p14:cNvContentPartPr/>
                <p14:nvPr/>
              </p14:nvContentPartPr>
              <p14:xfrm>
                <a:off x="10486131" y="4855800"/>
                <a:ext cx="90000" cy="1461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55C3439-F107-42D6-8449-53AF76C5D815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0477131" y="4847160"/>
                  <a:ext cx="1076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A512908D-9960-4EB7-946B-331FAAEA0726}"/>
                    </a:ext>
                  </a:extLst>
                </p14:cNvPr>
                <p14:cNvContentPartPr/>
                <p14:nvPr/>
              </p14:nvContentPartPr>
              <p14:xfrm>
                <a:off x="10622931" y="4924560"/>
                <a:ext cx="46800" cy="100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A512908D-9960-4EB7-946B-331FAAEA0726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10614291" y="4915560"/>
                  <a:ext cx="644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1284D957-BC0B-4DD7-B46C-4C5C2BA477B2}"/>
                    </a:ext>
                  </a:extLst>
                </p14:cNvPr>
                <p14:cNvContentPartPr/>
                <p14:nvPr/>
              </p14:nvContentPartPr>
              <p14:xfrm>
                <a:off x="10606371" y="4972440"/>
                <a:ext cx="45000" cy="75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1284D957-BC0B-4DD7-B46C-4C5C2BA477B2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10597371" y="4963800"/>
                  <a:ext cx="626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9C74B89-E930-40A9-AAC0-D48D6FA82EA0}"/>
                    </a:ext>
                  </a:extLst>
                </p14:cNvPr>
                <p14:cNvContentPartPr/>
                <p14:nvPr/>
              </p14:nvContentPartPr>
              <p14:xfrm>
                <a:off x="10722651" y="4926000"/>
                <a:ext cx="29520" cy="788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9C74B89-E930-40A9-AAC0-D48D6FA82EA0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10714011" y="4917360"/>
                  <a:ext cx="471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DEFD763C-7E72-4618-AB99-E1584743689A}"/>
                    </a:ext>
                  </a:extLst>
                </p14:cNvPr>
                <p14:cNvContentPartPr/>
                <p14:nvPr/>
              </p14:nvContentPartPr>
              <p14:xfrm>
                <a:off x="10682691" y="4285200"/>
                <a:ext cx="253800" cy="1450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DEFD763C-7E72-4618-AB99-E1584743689A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10673691" y="4276200"/>
                  <a:ext cx="27144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91CBC36D-DA4C-4BB3-A212-DB0B8AC27A8F}"/>
                    </a:ext>
                  </a:extLst>
                </p14:cNvPr>
                <p14:cNvContentPartPr/>
                <p14:nvPr/>
              </p14:nvContentPartPr>
              <p14:xfrm>
                <a:off x="10959891" y="4578240"/>
                <a:ext cx="45000" cy="1321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1CBC36D-DA4C-4BB3-A212-DB0B8AC27A8F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10951251" y="4569240"/>
                  <a:ext cx="626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A6265A07-FE5D-448D-81A9-4F160CA2A5DD}"/>
                    </a:ext>
                  </a:extLst>
                </p14:cNvPr>
                <p14:cNvContentPartPr/>
                <p14:nvPr/>
              </p14:nvContentPartPr>
              <p14:xfrm>
                <a:off x="11077971" y="4641600"/>
                <a:ext cx="75600" cy="180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A6265A07-FE5D-448D-81A9-4F160CA2A5D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11069331" y="4632960"/>
                  <a:ext cx="932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77C09309-A01A-43A9-B904-0019CDB69DD8}"/>
                    </a:ext>
                  </a:extLst>
                </p14:cNvPr>
                <p14:cNvContentPartPr/>
                <p14:nvPr/>
              </p14:nvContentPartPr>
              <p14:xfrm>
                <a:off x="11192091" y="4597680"/>
                <a:ext cx="114480" cy="2700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77C09309-A01A-43A9-B904-0019CDB69DD8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11183451" y="4588680"/>
                  <a:ext cx="13212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0E30449-7CA3-4972-B29E-DAF0B45531C2}"/>
                    </a:ext>
                  </a:extLst>
                </p14:cNvPr>
                <p14:cNvContentPartPr/>
                <p14:nvPr/>
              </p14:nvContentPartPr>
              <p14:xfrm>
                <a:off x="10917411" y="4526040"/>
                <a:ext cx="50040" cy="2336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0E30449-7CA3-4972-B29E-DAF0B45531C2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10908411" y="4517040"/>
                  <a:ext cx="6768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148FFCC-1D59-47A2-A42B-30E2F4F46E6D}"/>
                    </a:ext>
                  </a:extLst>
                </p14:cNvPr>
                <p14:cNvContentPartPr/>
                <p14:nvPr/>
              </p14:nvContentPartPr>
              <p14:xfrm>
                <a:off x="11345811" y="4540440"/>
                <a:ext cx="40680" cy="2041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148FFCC-1D59-47A2-A42B-30E2F4F46E6D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11337171" y="4531440"/>
                  <a:ext cx="5832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6792F9D5-02FA-4228-A2E5-FFEFCE9A680A}"/>
                    </a:ext>
                  </a:extLst>
                </p14:cNvPr>
                <p14:cNvContentPartPr/>
                <p14:nvPr/>
              </p14:nvContentPartPr>
              <p14:xfrm>
                <a:off x="11436891" y="4574640"/>
                <a:ext cx="75960" cy="1292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6792F9D5-02FA-4228-A2E5-FFEFCE9A680A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11428251" y="4566000"/>
                  <a:ext cx="936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C9E2E196-11D6-4D6E-85FC-1FE5916E5EFF}"/>
                    </a:ext>
                  </a:extLst>
                </p14:cNvPr>
                <p14:cNvContentPartPr/>
                <p14:nvPr/>
              </p14:nvContentPartPr>
              <p14:xfrm>
                <a:off x="11551011" y="4399680"/>
                <a:ext cx="48600" cy="1296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C9E2E196-11D6-4D6E-85FC-1FE5916E5EFF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11542011" y="4391040"/>
                  <a:ext cx="662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DF73948-47A0-4423-B1E3-0FB6F406043A}"/>
                    </a:ext>
                  </a:extLst>
                </p14:cNvPr>
                <p14:cNvContentPartPr/>
                <p14:nvPr/>
              </p14:nvContentPartPr>
              <p14:xfrm>
                <a:off x="11533371" y="4469880"/>
                <a:ext cx="57240" cy="136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DF73948-47A0-4423-B1E3-0FB6F406043A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11524371" y="4460880"/>
                  <a:ext cx="748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114AC46C-5FA3-430D-8758-11B9485B18A2}"/>
                    </a:ext>
                  </a:extLst>
                </p14:cNvPr>
                <p14:cNvContentPartPr/>
                <p14:nvPr/>
              </p14:nvContentPartPr>
              <p14:xfrm>
                <a:off x="10854771" y="4505880"/>
                <a:ext cx="63720" cy="3042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114AC46C-5FA3-430D-8758-11B9485B18A2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10846131" y="4497240"/>
                  <a:ext cx="8136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3EA1CC5-23F7-420A-9BF6-9F37BDC92E46}"/>
                    </a:ext>
                  </a:extLst>
                </p14:cNvPr>
                <p14:cNvContentPartPr/>
                <p14:nvPr/>
              </p14:nvContentPartPr>
              <p14:xfrm>
                <a:off x="11604291" y="4472760"/>
                <a:ext cx="60480" cy="3207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3EA1CC5-23F7-420A-9BF6-9F37BDC92E46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11595651" y="4463760"/>
                  <a:ext cx="7812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887A06A9-A4DD-43A7-898C-41BE9E9486F2}"/>
                    </a:ext>
                  </a:extLst>
                </p14:cNvPr>
                <p14:cNvContentPartPr/>
                <p14:nvPr/>
              </p14:nvContentPartPr>
              <p14:xfrm>
                <a:off x="11731731" y="4305360"/>
                <a:ext cx="70200" cy="15264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887A06A9-A4DD-43A7-898C-41BE9E9486F2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11722731" y="4296360"/>
                  <a:ext cx="878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73C523B8-1D4B-41F3-BA86-3D03E861A09E}"/>
                    </a:ext>
                  </a:extLst>
                </p14:cNvPr>
                <p14:cNvContentPartPr/>
                <p14:nvPr/>
              </p14:nvContentPartPr>
              <p14:xfrm>
                <a:off x="11838291" y="4385280"/>
                <a:ext cx="45000" cy="158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73C523B8-1D4B-41F3-BA86-3D03E861A09E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11829291" y="4376640"/>
                  <a:ext cx="626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D756B104-98AA-4781-B764-93A1BD9EE59D}"/>
                    </a:ext>
                  </a:extLst>
                </p14:cNvPr>
                <p14:cNvContentPartPr/>
                <p14:nvPr/>
              </p14:nvContentPartPr>
              <p14:xfrm>
                <a:off x="11942691" y="4324800"/>
                <a:ext cx="21240" cy="1105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D756B104-98AA-4781-B764-93A1BD9EE59D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11934051" y="4315800"/>
                  <a:ext cx="38880" cy="12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641FC37C-6E44-4761-A128-FAB5DA416F49}"/>
              </a:ext>
            </a:extLst>
          </p:cNvPr>
          <p:cNvGrpSpPr/>
          <p:nvPr/>
        </p:nvGrpSpPr>
        <p:grpSpPr>
          <a:xfrm>
            <a:off x="6815571" y="5403000"/>
            <a:ext cx="104040" cy="87840"/>
            <a:chOff x="6815571" y="5403000"/>
            <a:chExt cx="104040" cy="8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C2A4B11E-693A-4120-9539-8CA52B35AF4F}"/>
                    </a:ext>
                  </a:extLst>
                </p14:cNvPr>
                <p14:cNvContentPartPr/>
                <p14:nvPr/>
              </p14:nvContentPartPr>
              <p14:xfrm>
                <a:off x="6815571" y="5403000"/>
                <a:ext cx="97200" cy="16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C2A4B11E-693A-4120-9539-8CA52B35AF4F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6806571" y="5394360"/>
                  <a:ext cx="1148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0AC34CA6-C6D8-4414-BA54-A610DE64DBED}"/>
                    </a:ext>
                  </a:extLst>
                </p14:cNvPr>
                <p14:cNvContentPartPr/>
                <p14:nvPr/>
              </p14:nvContentPartPr>
              <p14:xfrm>
                <a:off x="6827091" y="5467080"/>
                <a:ext cx="92520" cy="237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0AC34CA6-C6D8-4414-BA54-A610DE64DBED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818091" y="5458440"/>
                  <a:ext cx="11016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A431EFB4-62DA-49CB-90CB-8A62D7910805}"/>
              </a:ext>
            </a:extLst>
          </p:cNvPr>
          <p:cNvGrpSpPr/>
          <p:nvPr/>
        </p:nvGrpSpPr>
        <p:grpSpPr>
          <a:xfrm>
            <a:off x="7199331" y="5255040"/>
            <a:ext cx="453240" cy="439920"/>
            <a:chOff x="7199331" y="5255040"/>
            <a:chExt cx="453240" cy="43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7E862197-3A53-427A-9F81-FDE9E0F20AF4}"/>
                    </a:ext>
                  </a:extLst>
                </p14:cNvPr>
                <p14:cNvContentPartPr/>
                <p14:nvPr/>
              </p14:nvContentPartPr>
              <p14:xfrm>
                <a:off x="7199331" y="5419560"/>
                <a:ext cx="161280" cy="2754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7E862197-3A53-427A-9F81-FDE9E0F20AF4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7190691" y="5410920"/>
                  <a:ext cx="1789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30166464-0EF3-40D2-AE82-6466167D569E}"/>
                    </a:ext>
                  </a:extLst>
                </p14:cNvPr>
                <p14:cNvContentPartPr/>
                <p14:nvPr/>
              </p14:nvContentPartPr>
              <p14:xfrm>
                <a:off x="7472211" y="5424960"/>
                <a:ext cx="68040" cy="1083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30166464-0EF3-40D2-AE82-6466167D569E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7463571" y="5416320"/>
                  <a:ext cx="856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CE8EA3AB-7BF7-435C-BFA5-9A010EE09762}"/>
                    </a:ext>
                  </a:extLst>
                </p14:cNvPr>
                <p14:cNvContentPartPr/>
                <p14:nvPr/>
              </p14:nvContentPartPr>
              <p14:xfrm>
                <a:off x="7597851" y="5255040"/>
                <a:ext cx="43560" cy="1371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CE8EA3AB-7BF7-435C-BFA5-9A010EE09762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7589211" y="5246040"/>
                  <a:ext cx="612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D9B83208-C673-4B8C-A6CF-81C35E27E667}"/>
                    </a:ext>
                  </a:extLst>
                </p14:cNvPr>
                <p14:cNvContentPartPr/>
                <p14:nvPr/>
              </p14:nvContentPartPr>
              <p14:xfrm>
                <a:off x="7550691" y="5332440"/>
                <a:ext cx="101880" cy="154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D9B83208-C673-4B8C-A6CF-81C35E27E667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7542051" y="5323800"/>
                  <a:ext cx="11952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32CE7594-BA59-4ACF-B2A3-14A5AC8C1C59}"/>
              </a:ext>
            </a:extLst>
          </p:cNvPr>
          <p:cNvGrpSpPr/>
          <p:nvPr/>
        </p:nvGrpSpPr>
        <p:grpSpPr>
          <a:xfrm>
            <a:off x="6944451" y="5716560"/>
            <a:ext cx="1081800" cy="528120"/>
            <a:chOff x="6944451" y="5716560"/>
            <a:chExt cx="1081800" cy="52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DFC95800-FD87-42A8-A15B-5B73AC806FE1}"/>
                    </a:ext>
                  </a:extLst>
                </p14:cNvPr>
                <p14:cNvContentPartPr/>
                <p14:nvPr/>
              </p14:nvContentPartPr>
              <p14:xfrm>
                <a:off x="6944451" y="5716560"/>
                <a:ext cx="739440" cy="489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DFC95800-FD87-42A8-A15B-5B73AC806FE1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935811" y="5707920"/>
                  <a:ext cx="75708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A9A431D7-2F0D-4EA4-B65E-F2C5B4896885}"/>
                    </a:ext>
                  </a:extLst>
                </p14:cNvPr>
                <p14:cNvContentPartPr/>
                <p14:nvPr/>
              </p14:nvContentPartPr>
              <p14:xfrm>
                <a:off x="7030491" y="5997000"/>
                <a:ext cx="33120" cy="15408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A9A431D7-2F0D-4EA4-B65E-F2C5B4896885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7021491" y="5988000"/>
                  <a:ext cx="5076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55F3A582-D55D-4D12-A8AB-F5F75081FCB3}"/>
                    </a:ext>
                  </a:extLst>
                </p14:cNvPr>
                <p14:cNvContentPartPr/>
                <p14:nvPr/>
              </p14:nvContentPartPr>
              <p14:xfrm>
                <a:off x="7154331" y="6061800"/>
                <a:ext cx="63360" cy="57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55F3A582-D55D-4D12-A8AB-F5F75081FCB3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145331" y="6052800"/>
                  <a:ext cx="8100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43B0BAB7-71B5-42D6-8217-2C20B4883C3C}"/>
                    </a:ext>
                  </a:extLst>
                </p14:cNvPr>
                <p14:cNvContentPartPr/>
                <p14:nvPr/>
              </p14:nvContentPartPr>
              <p14:xfrm>
                <a:off x="7285731" y="5959560"/>
                <a:ext cx="79200" cy="2142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43B0BAB7-71B5-42D6-8217-2C20B4883C3C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7276731" y="5950920"/>
                  <a:ext cx="968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239BBDBD-4978-4686-9F71-DEAA416BE8DD}"/>
                    </a:ext>
                  </a:extLst>
                </p14:cNvPr>
                <p14:cNvContentPartPr/>
                <p14:nvPr/>
              </p14:nvContentPartPr>
              <p14:xfrm>
                <a:off x="7389411" y="6033360"/>
                <a:ext cx="26640" cy="975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239BBDBD-4978-4686-9F71-DEAA416BE8DD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7380411" y="6024720"/>
                  <a:ext cx="442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316BDEAA-F089-48D4-A0E0-EC5D74B89C98}"/>
                    </a:ext>
                  </a:extLst>
                </p14:cNvPr>
                <p14:cNvContentPartPr/>
                <p14:nvPr/>
              </p14:nvContentPartPr>
              <p14:xfrm>
                <a:off x="7519011" y="6042000"/>
                <a:ext cx="71280" cy="212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316BDEAA-F089-48D4-A0E0-EC5D74B89C98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510011" y="6033000"/>
                  <a:ext cx="889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64A905D4-FA91-4A8B-A49E-E09A1E0AAFE2}"/>
                    </a:ext>
                  </a:extLst>
                </p14:cNvPr>
                <p14:cNvContentPartPr/>
                <p14:nvPr/>
              </p14:nvContentPartPr>
              <p14:xfrm>
                <a:off x="7560411" y="6055320"/>
                <a:ext cx="137520" cy="1893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64A905D4-FA91-4A8B-A49E-E09A1E0AAFE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551411" y="6046680"/>
                  <a:ext cx="15516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8EBB05E4-576B-4FB3-A40B-5B61B21C2303}"/>
                    </a:ext>
                  </a:extLst>
                </p14:cNvPr>
                <p14:cNvContentPartPr/>
                <p14:nvPr/>
              </p14:nvContentPartPr>
              <p14:xfrm>
                <a:off x="7701171" y="5969280"/>
                <a:ext cx="108720" cy="1918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8EBB05E4-576B-4FB3-A40B-5B61B21C2303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692171" y="5960280"/>
                  <a:ext cx="1263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1A561B7B-1A0F-4A05-9AF2-C4D9EF266B3D}"/>
                    </a:ext>
                  </a:extLst>
                </p14:cNvPr>
                <p14:cNvContentPartPr/>
                <p14:nvPr/>
              </p14:nvContentPartPr>
              <p14:xfrm>
                <a:off x="7829691" y="6021120"/>
                <a:ext cx="68760" cy="1011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1A561B7B-1A0F-4A05-9AF2-C4D9EF266B3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820691" y="6012120"/>
                  <a:ext cx="864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5365CB16-9468-4099-867D-E82548204CCE}"/>
                    </a:ext>
                  </a:extLst>
                </p14:cNvPr>
                <p14:cNvContentPartPr/>
                <p14:nvPr/>
              </p14:nvContentPartPr>
              <p14:xfrm>
                <a:off x="7949211" y="5808360"/>
                <a:ext cx="77040" cy="1659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5365CB16-9468-4099-867D-E82548204CCE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940571" y="5799720"/>
                  <a:ext cx="946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4AB77CEF-A8F8-4E7D-BCD8-6A17F40BAA56}"/>
                    </a:ext>
                  </a:extLst>
                </p14:cNvPr>
                <p14:cNvContentPartPr/>
                <p14:nvPr/>
              </p14:nvContentPartPr>
              <p14:xfrm>
                <a:off x="7920771" y="5875320"/>
                <a:ext cx="84600" cy="194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4AB77CEF-A8F8-4E7D-BCD8-6A17F40BAA56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911771" y="5866680"/>
                  <a:ext cx="102240" cy="3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id="{06C67F45-5C81-4E99-AF63-21F6C38F3BE4}"/>
                  </a:ext>
                </a:extLst>
              </p14:cNvPr>
              <p14:cNvContentPartPr/>
              <p14:nvPr/>
            </p14:nvContentPartPr>
            <p14:xfrm>
              <a:off x="8163771" y="5631240"/>
              <a:ext cx="20520" cy="2772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06C67F45-5C81-4E99-AF63-21F6C38F3BE4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8155131" y="5622240"/>
                <a:ext cx="38160" cy="45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8" name="Group 247">
            <a:extLst>
              <a:ext uri="{FF2B5EF4-FFF2-40B4-BE49-F238E27FC236}">
                <a16:creationId xmlns:a16="http://schemas.microsoft.com/office/drawing/2014/main" id="{E46899A2-7753-4C97-A97F-6186C9525154}"/>
              </a:ext>
            </a:extLst>
          </p:cNvPr>
          <p:cNvGrpSpPr/>
          <p:nvPr/>
        </p:nvGrpSpPr>
        <p:grpSpPr>
          <a:xfrm>
            <a:off x="9492171" y="5356200"/>
            <a:ext cx="850680" cy="419040"/>
            <a:chOff x="9492171" y="5356200"/>
            <a:chExt cx="850680" cy="41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2518F212-B67D-4185-9933-0C5A8AFEFE6F}"/>
                    </a:ext>
                  </a:extLst>
                </p14:cNvPr>
                <p14:cNvContentPartPr/>
                <p14:nvPr/>
              </p14:nvContentPartPr>
              <p14:xfrm>
                <a:off x="9564171" y="5520360"/>
                <a:ext cx="42840" cy="1281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2518F212-B67D-4185-9933-0C5A8AFEFE6F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9555531" y="5511720"/>
                  <a:ext cx="604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E9E832CC-1804-4FB1-9877-4CD1AE257D06}"/>
                    </a:ext>
                  </a:extLst>
                </p14:cNvPr>
                <p14:cNvContentPartPr/>
                <p14:nvPr/>
              </p14:nvContentPartPr>
              <p14:xfrm>
                <a:off x="9696651" y="5583000"/>
                <a:ext cx="75960" cy="100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E9E832CC-1804-4FB1-9877-4CD1AE257D06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9687651" y="5574360"/>
                  <a:ext cx="936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F87A0321-BE1B-4F38-870E-F6CA6D013CD4}"/>
                    </a:ext>
                  </a:extLst>
                </p14:cNvPr>
                <p14:cNvContentPartPr/>
                <p14:nvPr/>
              </p14:nvContentPartPr>
              <p14:xfrm>
                <a:off x="9825531" y="5509560"/>
                <a:ext cx="123120" cy="2541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F87A0321-BE1B-4F38-870E-F6CA6D013CD4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9816891" y="5500920"/>
                  <a:ext cx="14076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E86D53BD-B552-4960-97E0-B299EC0DFEB4}"/>
                    </a:ext>
                  </a:extLst>
                </p14:cNvPr>
                <p14:cNvContentPartPr/>
                <p14:nvPr/>
              </p14:nvContentPartPr>
              <p14:xfrm>
                <a:off x="9492171" y="5484360"/>
                <a:ext cx="90360" cy="2908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E86D53BD-B552-4960-97E0-B299EC0DFEB4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9483171" y="5475720"/>
                  <a:ext cx="10800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19A49729-959A-460D-830A-D2648AACBDB8}"/>
                    </a:ext>
                  </a:extLst>
                </p14:cNvPr>
                <p14:cNvContentPartPr/>
                <p14:nvPr/>
              </p14:nvContentPartPr>
              <p14:xfrm>
                <a:off x="9946491" y="5453400"/>
                <a:ext cx="116280" cy="25200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19A49729-959A-460D-830A-D2648AACBDB8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9937851" y="5444760"/>
                  <a:ext cx="1339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30111834-0C31-4124-A7E3-BB35AD28F1E4}"/>
                    </a:ext>
                  </a:extLst>
                </p14:cNvPr>
                <p14:cNvContentPartPr/>
                <p14:nvPr/>
              </p14:nvContentPartPr>
              <p14:xfrm>
                <a:off x="10130451" y="5545560"/>
                <a:ext cx="75960" cy="1058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30111834-0C31-4124-A7E3-BB35AD28F1E4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0121811" y="5536920"/>
                  <a:ext cx="936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0516C56D-A8BA-4FEE-9AC8-F36CB8D11DFE}"/>
                    </a:ext>
                  </a:extLst>
                </p14:cNvPr>
                <p14:cNvContentPartPr/>
                <p14:nvPr/>
              </p14:nvContentPartPr>
              <p14:xfrm>
                <a:off x="10265451" y="5356200"/>
                <a:ext cx="55800" cy="1364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0516C56D-A8BA-4FEE-9AC8-F36CB8D11DFE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0256811" y="5347560"/>
                  <a:ext cx="7344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C6306D31-4C71-440A-8645-9949D5DC116A}"/>
                    </a:ext>
                  </a:extLst>
                </p14:cNvPr>
                <p14:cNvContentPartPr/>
                <p14:nvPr/>
              </p14:nvContentPartPr>
              <p14:xfrm>
                <a:off x="10192371" y="5413440"/>
                <a:ext cx="150480" cy="2376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C6306D31-4C71-440A-8645-9949D5DC116A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0183731" y="5404440"/>
                  <a:ext cx="168120" cy="4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58D72484-5CC9-4074-AEBE-1AB547D1F4AB}"/>
                  </a:ext>
                </a:extLst>
              </p14:cNvPr>
              <p14:cNvContentPartPr/>
              <p14:nvPr/>
            </p14:nvContentPartPr>
            <p14:xfrm>
              <a:off x="10486491" y="5521080"/>
              <a:ext cx="115560" cy="11448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58D72484-5CC9-4074-AEBE-1AB547D1F4AB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10477851" y="5512440"/>
                <a:ext cx="13320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id="{8FAD6C6E-3E78-4333-8267-F7A57FB64A55}"/>
                  </a:ext>
                </a:extLst>
              </p14:cNvPr>
              <p14:cNvContentPartPr/>
              <p14:nvPr/>
            </p14:nvContentPartPr>
            <p14:xfrm>
              <a:off x="10808691" y="5447640"/>
              <a:ext cx="37800" cy="19116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8FAD6C6E-3E78-4333-8267-F7A57FB64A55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10800051" y="5438640"/>
                <a:ext cx="55440" cy="20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55" name="Group 254">
            <a:extLst>
              <a:ext uri="{FF2B5EF4-FFF2-40B4-BE49-F238E27FC236}">
                <a16:creationId xmlns:a16="http://schemas.microsoft.com/office/drawing/2014/main" id="{99AA7EA2-FB0F-4C30-8881-6B5037C62E71}"/>
              </a:ext>
            </a:extLst>
          </p:cNvPr>
          <p:cNvGrpSpPr/>
          <p:nvPr/>
        </p:nvGrpSpPr>
        <p:grpSpPr>
          <a:xfrm>
            <a:off x="8627451" y="6026160"/>
            <a:ext cx="392040" cy="178200"/>
            <a:chOff x="8627451" y="6026160"/>
            <a:chExt cx="39204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8BB5AC0F-9610-4814-99E5-81B9533C8E34}"/>
                    </a:ext>
                  </a:extLst>
                </p14:cNvPr>
                <p14:cNvContentPartPr/>
                <p14:nvPr/>
              </p14:nvContentPartPr>
              <p14:xfrm>
                <a:off x="8718171" y="6069360"/>
                <a:ext cx="118440" cy="169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8BB5AC0F-9610-4814-99E5-81B9533C8E34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8709171" y="6060360"/>
                  <a:ext cx="1360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A4155D3F-010E-42EB-B42D-A7E7E9C5E90A}"/>
                    </a:ext>
                  </a:extLst>
                </p14:cNvPr>
                <p14:cNvContentPartPr/>
                <p14:nvPr/>
              </p14:nvContentPartPr>
              <p14:xfrm>
                <a:off x="8738331" y="6107160"/>
                <a:ext cx="158760" cy="302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A4155D3F-010E-42EB-B42D-A7E7E9C5E90A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8729331" y="6098520"/>
                  <a:ext cx="1764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9AF6AF1D-A89C-4A86-B8EC-321035E10B81}"/>
                    </a:ext>
                  </a:extLst>
                </p14:cNvPr>
                <p14:cNvContentPartPr/>
                <p14:nvPr/>
              </p14:nvContentPartPr>
              <p14:xfrm>
                <a:off x="8896371" y="6038040"/>
                <a:ext cx="123120" cy="925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9AF6AF1D-A89C-4A86-B8EC-321035E10B81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887371" y="6029400"/>
                  <a:ext cx="14076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6D75242-343A-44D9-A27C-8569F47E98F5}"/>
                    </a:ext>
                  </a:extLst>
                </p14:cNvPr>
                <p14:cNvContentPartPr/>
                <p14:nvPr/>
              </p14:nvContentPartPr>
              <p14:xfrm>
                <a:off x="8627451" y="6026160"/>
                <a:ext cx="136800" cy="1782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6D75242-343A-44D9-A27C-8569F47E98F5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8618811" y="6017160"/>
                  <a:ext cx="15444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9" name="Group 258">
            <a:extLst>
              <a:ext uri="{FF2B5EF4-FFF2-40B4-BE49-F238E27FC236}">
                <a16:creationId xmlns:a16="http://schemas.microsoft.com/office/drawing/2014/main" id="{214FF268-A982-4A50-AB20-AD4B56123905}"/>
              </a:ext>
            </a:extLst>
          </p:cNvPr>
          <p:cNvGrpSpPr/>
          <p:nvPr/>
        </p:nvGrpSpPr>
        <p:grpSpPr>
          <a:xfrm>
            <a:off x="9231171" y="5949120"/>
            <a:ext cx="209520" cy="221040"/>
            <a:chOff x="9231171" y="5949120"/>
            <a:chExt cx="209520" cy="22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E18D6108-C698-4871-9782-68CB7984DFAB}"/>
                    </a:ext>
                  </a:extLst>
                </p14:cNvPr>
                <p14:cNvContentPartPr/>
                <p14:nvPr/>
              </p14:nvContentPartPr>
              <p14:xfrm>
                <a:off x="9231171" y="6076200"/>
                <a:ext cx="133200" cy="939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E18D6108-C698-4871-9782-68CB7984DFAB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9222171" y="6067560"/>
                  <a:ext cx="1508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E07C37B9-547F-44D6-ABE2-0693F9FC9B53}"/>
                    </a:ext>
                  </a:extLst>
                </p14:cNvPr>
                <p14:cNvContentPartPr/>
                <p14:nvPr/>
              </p14:nvContentPartPr>
              <p14:xfrm>
                <a:off x="9380571" y="5949120"/>
                <a:ext cx="51840" cy="1018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E07C37B9-547F-44D6-ABE2-0693F9FC9B53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9371571" y="5940480"/>
                  <a:ext cx="694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93070AD8-DB59-4E44-ACC9-6CC3ED9335CB}"/>
                    </a:ext>
                  </a:extLst>
                </p14:cNvPr>
                <p14:cNvContentPartPr/>
                <p14:nvPr/>
              </p14:nvContentPartPr>
              <p14:xfrm>
                <a:off x="9336651" y="5995920"/>
                <a:ext cx="104040" cy="90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93070AD8-DB59-4E44-ACC9-6CC3ED9335CB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9327651" y="5987280"/>
                  <a:ext cx="121680" cy="2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260" name="Ink 259">
                <a:extLst>
                  <a:ext uri="{FF2B5EF4-FFF2-40B4-BE49-F238E27FC236}">
                    <a16:creationId xmlns:a16="http://schemas.microsoft.com/office/drawing/2014/main" id="{938D1B46-86B6-4AC7-8586-67F5F0058DAD}"/>
                  </a:ext>
                </a:extLst>
              </p14:cNvPr>
              <p14:cNvContentPartPr/>
              <p14:nvPr/>
            </p14:nvContentPartPr>
            <p14:xfrm>
              <a:off x="9587571" y="6053160"/>
              <a:ext cx="119160" cy="92520"/>
            </p14:xfrm>
          </p:contentPart>
        </mc:Choice>
        <mc:Fallback xmlns="">
          <p:pic>
            <p:nvPicPr>
              <p:cNvPr id="260" name="Ink 259">
                <a:extLst>
                  <a:ext uri="{FF2B5EF4-FFF2-40B4-BE49-F238E27FC236}">
                    <a16:creationId xmlns:a16="http://schemas.microsoft.com/office/drawing/2014/main" id="{938D1B46-86B6-4AC7-8586-67F5F0058DAD}"/>
                  </a:ext>
                </a:extLst>
              </p:cNvPr>
              <p:cNvPicPr/>
              <p:nvPr/>
            </p:nvPicPr>
            <p:blipFill>
              <a:blip r:embed="rId367"/>
              <a:stretch>
                <a:fillRect/>
              </a:stretch>
            </p:blipFill>
            <p:spPr>
              <a:xfrm>
                <a:off x="9578931" y="6044160"/>
                <a:ext cx="136800" cy="11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66" name="Group 265">
            <a:extLst>
              <a:ext uri="{FF2B5EF4-FFF2-40B4-BE49-F238E27FC236}">
                <a16:creationId xmlns:a16="http://schemas.microsoft.com/office/drawing/2014/main" id="{262F8323-2D49-4DC8-8F8D-2BE2C7633FC6}"/>
              </a:ext>
            </a:extLst>
          </p:cNvPr>
          <p:cNvGrpSpPr/>
          <p:nvPr/>
        </p:nvGrpSpPr>
        <p:grpSpPr>
          <a:xfrm>
            <a:off x="9963051" y="5882880"/>
            <a:ext cx="392400" cy="413280"/>
            <a:chOff x="9963051" y="5882880"/>
            <a:chExt cx="392400" cy="41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096E1707-3457-487B-8B4A-DEEA0D950842}"/>
                    </a:ext>
                  </a:extLst>
                </p14:cNvPr>
                <p14:cNvContentPartPr/>
                <p14:nvPr/>
              </p14:nvContentPartPr>
              <p14:xfrm>
                <a:off x="10064571" y="5882880"/>
                <a:ext cx="43920" cy="1126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096E1707-3457-487B-8B4A-DEEA0D950842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0055931" y="5873880"/>
                  <a:ext cx="615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DB46208F-22CA-4C02-A512-995E71F81BB5}"/>
                    </a:ext>
                  </a:extLst>
                </p14:cNvPr>
                <p14:cNvContentPartPr/>
                <p14:nvPr/>
              </p14:nvContentPartPr>
              <p14:xfrm>
                <a:off x="9963051" y="6007800"/>
                <a:ext cx="203760" cy="147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DB46208F-22CA-4C02-A512-995E71F81BB5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9954411" y="5998800"/>
                  <a:ext cx="2214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9197519B-6651-4240-88E3-0ECA234D2185}"/>
                    </a:ext>
                  </a:extLst>
                </p14:cNvPr>
                <p14:cNvContentPartPr/>
                <p14:nvPr/>
              </p14:nvContentPartPr>
              <p14:xfrm>
                <a:off x="9971331" y="6113640"/>
                <a:ext cx="20880" cy="939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9197519B-6651-4240-88E3-0ECA234D2185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9962331" y="6105000"/>
                  <a:ext cx="385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D2D2C302-ECCB-42C8-8CAB-D45E7DB9CAD5}"/>
                    </a:ext>
                  </a:extLst>
                </p14:cNvPr>
                <p14:cNvContentPartPr/>
                <p14:nvPr/>
              </p14:nvContentPartPr>
              <p14:xfrm>
                <a:off x="10067091" y="6131640"/>
                <a:ext cx="74160" cy="136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D2D2C302-ECCB-42C8-8CAB-D45E7DB9CAD5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0058091" y="6123000"/>
                  <a:ext cx="918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A7ED6FA9-7D8A-4EC0-9219-10FE1B04E59A}"/>
                    </a:ext>
                  </a:extLst>
                </p14:cNvPr>
                <p14:cNvContentPartPr/>
                <p14:nvPr/>
              </p14:nvContentPartPr>
              <p14:xfrm>
                <a:off x="10216131" y="6099600"/>
                <a:ext cx="139320" cy="1965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A7ED6FA9-7D8A-4EC0-9219-10FE1B04E59A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0207491" y="6090600"/>
                  <a:ext cx="156960" cy="21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53BD2993-340A-47A8-A707-FAB21C8DF190}"/>
              </a:ext>
            </a:extLst>
          </p:cNvPr>
          <p:cNvGrpSpPr/>
          <p:nvPr/>
        </p:nvGrpSpPr>
        <p:grpSpPr>
          <a:xfrm>
            <a:off x="8441691" y="6469680"/>
            <a:ext cx="455040" cy="228600"/>
            <a:chOff x="8441691" y="6469680"/>
            <a:chExt cx="455040" cy="22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89AA7BDC-7AB8-4F93-9DCF-4FF25CE26D5A}"/>
                    </a:ext>
                  </a:extLst>
                </p14:cNvPr>
                <p14:cNvContentPartPr/>
                <p14:nvPr/>
              </p14:nvContentPartPr>
              <p14:xfrm>
                <a:off x="8606931" y="6548160"/>
                <a:ext cx="144360" cy="176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89AA7BDC-7AB8-4F93-9DCF-4FF25CE26D5A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8597931" y="6539520"/>
                  <a:ext cx="1620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1A0DD650-1B7D-44A8-A120-5D4C01F656EB}"/>
                    </a:ext>
                  </a:extLst>
                </p14:cNvPr>
                <p14:cNvContentPartPr/>
                <p14:nvPr/>
              </p14:nvContentPartPr>
              <p14:xfrm>
                <a:off x="8581731" y="6607200"/>
                <a:ext cx="133200" cy="349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1A0DD650-1B7D-44A8-A120-5D4C01F656EB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572731" y="6598560"/>
                  <a:ext cx="1508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EB5D10BC-95E2-4D36-BF7D-E6439D1BA22C}"/>
                    </a:ext>
                  </a:extLst>
                </p14:cNvPr>
                <p14:cNvContentPartPr/>
                <p14:nvPr/>
              </p14:nvContentPartPr>
              <p14:xfrm>
                <a:off x="8795931" y="6469680"/>
                <a:ext cx="100800" cy="1339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EB5D10BC-95E2-4D36-BF7D-E6439D1BA22C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8787291" y="6461040"/>
                  <a:ext cx="1184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A10D51D8-C74C-4B1A-AB7A-0D9E94F28F7E}"/>
                    </a:ext>
                  </a:extLst>
                </p14:cNvPr>
                <p14:cNvContentPartPr/>
                <p14:nvPr/>
              </p14:nvContentPartPr>
              <p14:xfrm>
                <a:off x="8441691" y="6534480"/>
                <a:ext cx="163440" cy="1638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A10D51D8-C74C-4B1A-AB7A-0D9E94F28F7E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432691" y="6525840"/>
                  <a:ext cx="181080" cy="18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id="{0F3613B8-F4E6-49D6-BAF0-3F8EDB5F7ED9}"/>
              </a:ext>
            </a:extLst>
          </p:cNvPr>
          <p:cNvGrpSpPr/>
          <p:nvPr/>
        </p:nvGrpSpPr>
        <p:grpSpPr>
          <a:xfrm>
            <a:off x="9150171" y="6484800"/>
            <a:ext cx="111600" cy="187200"/>
            <a:chOff x="9150171" y="6484800"/>
            <a:chExt cx="111600" cy="18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BAFA83FC-D659-4B1C-9FD1-CD9D83E42C11}"/>
                    </a:ext>
                  </a:extLst>
                </p14:cNvPr>
                <p14:cNvContentPartPr/>
                <p14:nvPr/>
              </p14:nvContentPartPr>
              <p14:xfrm>
                <a:off x="9181131" y="6484800"/>
                <a:ext cx="64440" cy="1872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BAFA83FC-D659-4B1C-9FD1-CD9D83E42C11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9172491" y="6475800"/>
                  <a:ext cx="820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0E24470C-CAC3-49E9-9C84-42900DE466A8}"/>
                    </a:ext>
                  </a:extLst>
                </p14:cNvPr>
                <p14:cNvContentPartPr/>
                <p14:nvPr/>
              </p14:nvContentPartPr>
              <p14:xfrm>
                <a:off x="9150171" y="6583440"/>
                <a:ext cx="111600" cy="190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0E24470C-CAC3-49E9-9C84-42900DE466A8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9141531" y="6574800"/>
                  <a:ext cx="129240" cy="3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7E34B00D-7A84-467F-B082-940AF22CEE0D}"/>
                  </a:ext>
                </a:extLst>
              </p14:cNvPr>
              <p14:cNvContentPartPr/>
              <p14:nvPr/>
            </p14:nvContentPartPr>
            <p14:xfrm>
              <a:off x="9411171" y="6519000"/>
              <a:ext cx="86040" cy="10512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7E34B00D-7A84-467F-B082-940AF22CEE0D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9402171" y="6510360"/>
                <a:ext cx="103680" cy="12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85" name="Group 284">
            <a:extLst>
              <a:ext uri="{FF2B5EF4-FFF2-40B4-BE49-F238E27FC236}">
                <a16:creationId xmlns:a16="http://schemas.microsoft.com/office/drawing/2014/main" id="{655FCBB4-AE15-413B-BC46-FE245015C0E1}"/>
              </a:ext>
            </a:extLst>
          </p:cNvPr>
          <p:cNvGrpSpPr/>
          <p:nvPr/>
        </p:nvGrpSpPr>
        <p:grpSpPr>
          <a:xfrm>
            <a:off x="9732651" y="6428280"/>
            <a:ext cx="455400" cy="276120"/>
            <a:chOff x="9732651" y="6428280"/>
            <a:chExt cx="455400" cy="27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C1F64FC8-856C-4092-A39C-2337BFE4A900}"/>
                    </a:ext>
                  </a:extLst>
                </p14:cNvPr>
                <p14:cNvContentPartPr/>
                <p14:nvPr/>
              </p14:nvContentPartPr>
              <p14:xfrm>
                <a:off x="9732651" y="6478680"/>
                <a:ext cx="271800" cy="1778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C1F64FC8-856C-4092-A39C-2337BFE4A900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9724011" y="6470040"/>
                  <a:ext cx="28944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AA7CBA16-AFB9-4D20-AF02-A8418B525EC4}"/>
                    </a:ext>
                  </a:extLst>
                </p14:cNvPr>
                <p14:cNvContentPartPr/>
                <p14:nvPr/>
              </p14:nvContentPartPr>
              <p14:xfrm>
                <a:off x="10128651" y="6428280"/>
                <a:ext cx="59400" cy="2761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AA7CBA16-AFB9-4D20-AF02-A8418B525EC4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10120011" y="6419640"/>
                  <a:ext cx="77040" cy="29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1720EBCE-6EB2-4423-8394-7DAAED2E31E2}"/>
              </a:ext>
            </a:extLst>
          </p:cNvPr>
          <p:cNvGrpSpPr/>
          <p:nvPr/>
        </p:nvGrpSpPr>
        <p:grpSpPr>
          <a:xfrm>
            <a:off x="10329891" y="6347640"/>
            <a:ext cx="533160" cy="429480"/>
            <a:chOff x="10329891" y="6347640"/>
            <a:chExt cx="533160" cy="42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8FC8DCCA-7567-4E80-BA52-0E57496F385E}"/>
                    </a:ext>
                  </a:extLst>
                </p14:cNvPr>
                <p14:cNvContentPartPr/>
                <p14:nvPr/>
              </p14:nvContentPartPr>
              <p14:xfrm>
                <a:off x="10423851" y="6366000"/>
                <a:ext cx="27000" cy="1044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8FC8DCCA-7567-4E80-BA52-0E57496F385E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0414851" y="6357360"/>
                  <a:ext cx="4464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B9428F3E-3EB0-46DF-9429-90C8E2921EEC}"/>
                    </a:ext>
                  </a:extLst>
                </p14:cNvPr>
                <p14:cNvContentPartPr/>
                <p14:nvPr/>
              </p14:nvContentPartPr>
              <p14:xfrm>
                <a:off x="10338531" y="6467520"/>
                <a:ext cx="186840" cy="486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B9428F3E-3EB0-46DF-9429-90C8E2921EEC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0329891" y="6458520"/>
                  <a:ext cx="20448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3202A9B7-3CA7-4805-B6FD-4069E28C076C}"/>
                    </a:ext>
                  </a:extLst>
                </p14:cNvPr>
                <p14:cNvContentPartPr/>
                <p14:nvPr/>
              </p14:nvContentPartPr>
              <p14:xfrm>
                <a:off x="10329891" y="6607560"/>
                <a:ext cx="17640" cy="936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3202A9B7-3CA7-4805-B6FD-4069E28C076C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10321251" y="6598560"/>
                  <a:ext cx="352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5692E565-D487-4DB4-9E2A-9DD1C17D0761}"/>
                    </a:ext>
                  </a:extLst>
                </p14:cNvPr>
                <p14:cNvContentPartPr/>
                <p14:nvPr/>
              </p14:nvContentPartPr>
              <p14:xfrm>
                <a:off x="10425291" y="6606840"/>
                <a:ext cx="69840" cy="223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5692E565-D487-4DB4-9E2A-9DD1C17D0761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0416291" y="6597840"/>
                  <a:ext cx="874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56EC5CF4-67D6-4A98-B5A3-D3EDDE0A8FDB}"/>
                    </a:ext>
                  </a:extLst>
                </p14:cNvPr>
                <p14:cNvContentPartPr/>
                <p14:nvPr/>
              </p14:nvContentPartPr>
              <p14:xfrm>
                <a:off x="10533291" y="6602880"/>
                <a:ext cx="104760" cy="1742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56EC5CF4-67D6-4A98-B5A3-D3EDDE0A8FDB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0524291" y="6593880"/>
                  <a:ext cx="1224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78314903-343A-4E4F-A3B2-73D57FB755EE}"/>
                    </a:ext>
                  </a:extLst>
                </p14:cNvPr>
                <p14:cNvContentPartPr/>
                <p14:nvPr/>
              </p14:nvContentPartPr>
              <p14:xfrm>
                <a:off x="10777731" y="6347640"/>
                <a:ext cx="85320" cy="3326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78314903-343A-4E4F-A3B2-73D57FB755E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0769091" y="6339000"/>
                  <a:ext cx="102960" cy="35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ACAACB88-1B69-4A86-B8BB-43F4A7790A49}"/>
              </a:ext>
            </a:extLst>
          </p:cNvPr>
          <p:cNvGrpSpPr/>
          <p:nvPr/>
        </p:nvGrpSpPr>
        <p:grpSpPr>
          <a:xfrm>
            <a:off x="8480211" y="5361960"/>
            <a:ext cx="766080" cy="333360"/>
            <a:chOff x="8480211" y="5361960"/>
            <a:chExt cx="766080" cy="33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A49B678B-9EDB-4444-9D6C-ABBBE093A7EB}"/>
                    </a:ext>
                  </a:extLst>
                </p14:cNvPr>
                <p14:cNvContentPartPr/>
                <p14:nvPr/>
              </p14:nvContentPartPr>
              <p14:xfrm>
                <a:off x="8480211" y="5477520"/>
                <a:ext cx="46080" cy="1659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A49B678B-9EDB-4444-9D6C-ABBBE093A7EB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8471211" y="5468880"/>
                  <a:ext cx="6372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C943039E-50C5-49CB-B96B-040D9707E32A}"/>
                    </a:ext>
                  </a:extLst>
                </p14:cNvPr>
                <p14:cNvContentPartPr/>
                <p14:nvPr/>
              </p14:nvContentPartPr>
              <p14:xfrm>
                <a:off x="8523411" y="5464200"/>
                <a:ext cx="101520" cy="1670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C943039E-50C5-49CB-B96B-040D9707E32A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514771" y="5455560"/>
                  <a:ext cx="1191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F147FF73-1AB6-43F6-8B9B-4A2D567801BB}"/>
                    </a:ext>
                  </a:extLst>
                </p14:cNvPr>
                <p14:cNvContentPartPr/>
                <p14:nvPr/>
              </p14:nvContentPartPr>
              <p14:xfrm>
                <a:off x="8682171" y="5547720"/>
                <a:ext cx="71640" cy="1242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F147FF73-1AB6-43F6-8B9B-4A2D567801BB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8673171" y="5539080"/>
                  <a:ext cx="892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4855BF9A-1943-4506-972D-439F0C3C3CAB}"/>
                    </a:ext>
                  </a:extLst>
                </p14:cNvPr>
                <p14:cNvContentPartPr/>
                <p14:nvPr/>
              </p14:nvContentPartPr>
              <p14:xfrm>
                <a:off x="8917611" y="5445480"/>
                <a:ext cx="163080" cy="2498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4855BF9A-1943-4506-972D-439F0C3C3CAB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908611" y="5436480"/>
                  <a:ext cx="18072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E1DBE4FB-EE94-4701-9F7E-4D24C39A605E}"/>
                    </a:ext>
                  </a:extLst>
                </p14:cNvPr>
                <p14:cNvContentPartPr/>
                <p14:nvPr/>
              </p14:nvContentPartPr>
              <p14:xfrm>
                <a:off x="9134691" y="5569680"/>
                <a:ext cx="111600" cy="1213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E1DBE4FB-EE94-4701-9F7E-4D24C39A605E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9126051" y="5561040"/>
                  <a:ext cx="1292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274B90DB-D79F-4095-BE32-90159434ECFC}"/>
                    </a:ext>
                  </a:extLst>
                </p14:cNvPr>
                <p14:cNvContentPartPr/>
                <p14:nvPr/>
              </p14:nvContentPartPr>
              <p14:xfrm>
                <a:off x="8715651" y="5361960"/>
                <a:ext cx="79920" cy="1256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274B90DB-D79F-4095-BE32-90159434ECFC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707011" y="5353320"/>
                  <a:ext cx="97560" cy="143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73759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2E94A46-0481-412C-A59F-163A93B597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Forventning og varian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9630609-787D-4967-BD73-AB5986B4C59B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venting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FB4EA41-BD56-4D20-8B96-A4C5B3CBE1C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7C9AB64-2EBE-4731-9099-1B65A926B40E}"/>
              </a:ext>
            </a:extLst>
          </p:cNvPr>
          <p:cNvGrpSpPr/>
          <p:nvPr/>
        </p:nvGrpSpPr>
        <p:grpSpPr>
          <a:xfrm>
            <a:off x="392451" y="2478360"/>
            <a:ext cx="876960" cy="464040"/>
            <a:chOff x="392451" y="2478360"/>
            <a:chExt cx="876960" cy="46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159BD7A-58F9-4D64-91D0-B15AF9354D3A}"/>
                    </a:ext>
                  </a:extLst>
                </p14:cNvPr>
                <p14:cNvContentPartPr/>
                <p14:nvPr/>
              </p14:nvContentPartPr>
              <p14:xfrm>
                <a:off x="421251" y="2478360"/>
                <a:ext cx="83880" cy="2149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159BD7A-58F9-4D64-91D0-B15AF9354D3A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12251" y="2469360"/>
                  <a:ext cx="10152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3FD84EDB-413B-493D-B894-7BEDAF138191}"/>
                    </a:ext>
                  </a:extLst>
                </p14:cNvPr>
                <p14:cNvContentPartPr/>
                <p14:nvPr/>
              </p14:nvContentPartPr>
              <p14:xfrm>
                <a:off x="457611" y="2493480"/>
                <a:ext cx="163800" cy="2289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3FD84EDB-413B-493D-B894-7BEDAF13819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48611" y="2484840"/>
                  <a:ext cx="18144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C2000FB-59BD-4DC7-A00F-0D91E824E9D0}"/>
                    </a:ext>
                  </a:extLst>
                </p14:cNvPr>
                <p14:cNvContentPartPr/>
                <p14:nvPr/>
              </p14:nvContentPartPr>
              <p14:xfrm>
                <a:off x="392451" y="2687520"/>
                <a:ext cx="25200" cy="87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C2000FB-59BD-4DC7-A00F-0D91E824E9D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83451" y="2678880"/>
                  <a:ext cx="4284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4ECC0EE-2642-489D-96A5-FE9E445C1F0B}"/>
                    </a:ext>
                  </a:extLst>
                </p14:cNvPr>
                <p14:cNvContentPartPr/>
                <p14:nvPr/>
              </p14:nvContentPartPr>
              <p14:xfrm>
                <a:off x="607731" y="2758440"/>
                <a:ext cx="79560" cy="183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4ECC0EE-2642-489D-96A5-FE9E445C1F0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99091" y="2749800"/>
                  <a:ext cx="9720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8E06718-FC97-4E3D-81C9-BF56CAABEE3E}"/>
                    </a:ext>
                  </a:extLst>
                </p14:cNvPr>
                <p14:cNvContentPartPr/>
                <p14:nvPr/>
              </p14:nvContentPartPr>
              <p14:xfrm>
                <a:off x="704931" y="2487000"/>
                <a:ext cx="32400" cy="78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8E06718-FC97-4E3D-81C9-BF56CAABEE3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95931" y="2478000"/>
                  <a:ext cx="500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8EC97CF-F514-450E-A1F1-C38ABB8861F4}"/>
                    </a:ext>
                  </a:extLst>
                </p14:cNvPr>
                <p14:cNvContentPartPr/>
                <p14:nvPr/>
              </p14:nvContentPartPr>
              <p14:xfrm>
                <a:off x="801771" y="2571960"/>
                <a:ext cx="57240" cy="2552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8EC97CF-F514-450E-A1F1-C38ABB8861F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93131" y="2562960"/>
                  <a:ext cx="7488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AB3E3A5-C4FC-4185-84F8-75232516FA46}"/>
                    </a:ext>
                  </a:extLst>
                </p14:cNvPr>
                <p14:cNvContentPartPr/>
                <p14:nvPr/>
              </p14:nvContentPartPr>
              <p14:xfrm>
                <a:off x="884211" y="2606160"/>
                <a:ext cx="88920" cy="182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AB3E3A5-C4FC-4185-84F8-75232516FA4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875211" y="2597520"/>
                  <a:ext cx="10656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E52E999-9DC5-4AD0-BF3F-CA3DCA810087}"/>
                    </a:ext>
                  </a:extLst>
                </p14:cNvPr>
                <p14:cNvContentPartPr/>
                <p14:nvPr/>
              </p14:nvContentPartPr>
              <p14:xfrm>
                <a:off x="1034331" y="2566920"/>
                <a:ext cx="85320" cy="2739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E52E999-9DC5-4AD0-BF3F-CA3DCA81008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025691" y="2558280"/>
                  <a:ext cx="10296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DA22E12-B9C2-44D6-B57A-2E271EB6E307}"/>
                    </a:ext>
                  </a:extLst>
                </p14:cNvPr>
                <p14:cNvContentPartPr/>
                <p14:nvPr/>
              </p14:nvContentPartPr>
              <p14:xfrm>
                <a:off x="1177251" y="2701200"/>
                <a:ext cx="92160" cy="147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DA22E12-B9C2-44D6-B57A-2E271EB6E30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168251" y="2692560"/>
                  <a:ext cx="1098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5AF912F-5F41-4614-9486-09108961C630}"/>
                    </a:ext>
                  </a:extLst>
                </p14:cNvPr>
                <p14:cNvContentPartPr/>
                <p14:nvPr/>
              </p14:nvContentPartPr>
              <p14:xfrm>
                <a:off x="1172931" y="2754120"/>
                <a:ext cx="59400" cy="14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5AF912F-5F41-4614-9486-09108961C63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164291" y="2745120"/>
                  <a:ext cx="7704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4AAF840C-5BE1-4AAE-93E8-4562F65CFC27}"/>
              </a:ext>
            </a:extLst>
          </p:cNvPr>
          <p:cNvGrpSpPr/>
          <p:nvPr/>
        </p:nvGrpSpPr>
        <p:grpSpPr>
          <a:xfrm>
            <a:off x="1576491" y="2466480"/>
            <a:ext cx="397080" cy="397800"/>
            <a:chOff x="1576491" y="2466480"/>
            <a:chExt cx="397080" cy="39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B011F3C-2585-4171-9C60-3B9147DB9F49}"/>
                    </a:ext>
                  </a:extLst>
                </p14:cNvPr>
                <p14:cNvContentPartPr/>
                <p14:nvPr/>
              </p14:nvContentPartPr>
              <p14:xfrm>
                <a:off x="1576491" y="2601840"/>
                <a:ext cx="118080" cy="2624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B011F3C-2585-4171-9C60-3B9147DB9F4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567851" y="2593200"/>
                  <a:ext cx="13572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AE49A14F-9993-4EDF-8763-81CFA3418BC4}"/>
                    </a:ext>
                  </a:extLst>
                </p14:cNvPr>
                <p14:cNvContentPartPr/>
                <p14:nvPr/>
              </p14:nvContentPartPr>
              <p14:xfrm>
                <a:off x="1776291" y="2655840"/>
                <a:ext cx="63000" cy="117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AE49A14F-9993-4EDF-8763-81CFA3418BC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767291" y="2646840"/>
                  <a:ext cx="806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4C84D60-3864-48CE-87D2-C7CB6C419396}"/>
                    </a:ext>
                  </a:extLst>
                </p14:cNvPr>
                <p14:cNvContentPartPr/>
                <p14:nvPr/>
              </p14:nvContentPartPr>
              <p14:xfrm>
                <a:off x="1898691" y="2466480"/>
                <a:ext cx="50400" cy="1623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4C84D60-3864-48CE-87D2-C7CB6C41939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889691" y="2457840"/>
                  <a:ext cx="6804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2A97C9B-BFC6-4D9C-BEB4-1993D0CB7E92}"/>
                    </a:ext>
                  </a:extLst>
                </p14:cNvPr>
                <p14:cNvContentPartPr/>
                <p14:nvPr/>
              </p14:nvContentPartPr>
              <p14:xfrm>
                <a:off x="1876371" y="2562240"/>
                <a:ext cx="97200" cy="79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2A97C9B-BFC6-4D9C-BEB4-1993D0CB7E9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867731" y="2553240"/>
                  <a:ext cx="114840" cy="2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F4BB3614-A974-46E9-859A-D579D62B0837}"/>
                  </a:ext>
                </a:extLst>
              </p14:cNvPr>
              <p14:cNvContentPartPr/>
              <p14:nvPr/>
            </p14:nvContentPartPr>
            <p14:xfrm>
              <a:off x="1345011" y="2988480"/>
              <a:ext cx="570960" cy="363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F4BB3614-A974-46E9-859A-D579D62B083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336371" y="2979840"/>
                <a:ext cx="588600" cy="5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29A5EBCF-C415-4377-9049-8C7E252F0C99}"/>
              </a:ext>
            </a:extLst>
          </p:cNvPr>
          <p:cNvGrpSpPr/>
          <p:nvPr/>
        </p:nvGrpSpPr>
        <p:grpSpPr>
          <a:xfrm>
            <a:off x="1270491" y="3185760"/>
            <a:ext cx="954720" cy="411480"/>
            <a:chOff x="1270491" y="3185760"/>
            <a:chExt cx="954720" cy="41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35CF0C9F-6832-43A7-AAAB-349E054F2DD3}"/>
                    </a:ext>
                  </a:extLst>
                </p14:cNvPr>
                <p14:cNvContentPartPr/>
                <p14:nvPr/>
              </p14:nvContentPartPr>
              <p14:xfrm>
                <a:off x="1270491" y="3278640"/>
                <a:ext cx="29520" cy="1980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35CF0C9F-6832-43A7-AAAB-349E054F2DD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261851" y="3269640"/>
                  <a:ext cx="471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854EEA8-A5B7-4121-8CDD-356E6082696E}"/>
                    </a:ext>
                  </a:extLst>
                </p14:cNvPr>
                <p14:cNvContentPartPr/>
                <p14:nvPr/>
              </p14:nvContentPartPr>
              <p14:xfrm>
                <a:off x="1403691" y="3378360"/>
                <a:ext cx="78840" cy="7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854EEA8-A5B7-4121-8CDD-356E6082696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394691" y="3369720"/>
                  <a:ext cx="964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0C82F4A-ED00-4E92-B398-F1A15DC89540}"/>
                    </a:ext>
                  </a:extLst>
                </p14:cNvPr>
                <p14:cNvContentPartPr/>
                <p14:nvPr/>
              </p14:nvContentPartPr>
              <p14:xfrm>
                <a:off x="1549131" y="3281520"/>
                <a:ext cx="70560" cy="204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0C82F4A-ED00-4E92-B398-F1A15DC8954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540491" y="3272520"/>
                  <a:ext cx="8820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0519EA0-216F-4AAC-98B3-8B5C3A465397}"/>
                    </a:ext>
                  </a:extLst>
                </p14:cNvPr>
                <p14:cNvContentPartPr/>
                <p14:nvPr/>
              </p14:nvContentPartPr>
              <p14:xfrm>
                <a:off x="1652811" y="3337680"/>
                <a:ext cx="21600" cy="112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0519EA0-216F-4AAC-98B3-8B5C3A46539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644171" y="3328680"/>
                  <a:ext cx="392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DBC969F-FE8B-4F88-B5AF-EFD6A2F744A1}"/>
                    </a:ext>
                  </a:extLst>
                </p14:cNvPr>
                <p14:cNvContentPartPr/>
                <p14:nvPr/>
              </p14:nvContentPartPr>
              <p14:xfrm>
                <a:off x="1721211" y="3376200"/>
                <a:ext cx="76680" cy="223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DBC969F-FE8B-4F88-B5AF-EFD6A2F744A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712211" y="3367560"/>
                  <a:ext cx="943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21241596-089A-41FF-8FA7-C1510700A043}"/>
                    </a:ext>
                  </a:extLst>
                </p14:cNvPr>
                <p14:cNvContentPartPr/>
                <p14:nvPr/>
              </p14:nvContentPartPr>
              <p14:xfrm>
                <a:off x="1811211" y="3357480"/>
                <a:ext cx="129600" cy="2397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1241596-089A-41FF-8FA7-C1510700A04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802571" y="3348840"/>
                  <a:ext cx="14724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8A51E28-9543-4C09-93C3-3E3430BAA364}"/>
                    </a:ext>
                  </a:extLst>
                </p14:cNvPr>
                <p14:cNvContentPartPr/>
                <p14:nvPr/>
              </p14:nvContentPartPr>
              <p14:xfrm>
                <a:off x="1935051" y="3304920"/>
                <a:ext cx="75600" cy="2016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8A51E28-9543-4C09-93C3-3E3430BAA36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926051" y="3296280"/>
                  <a:ext cx="932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DEFD149-B65D-471B-AD22-BB75A5A28D1B}"/>
                    </a:ext>
                  </a:extLst>
                </p14:cNvPr>
                <p14:cNvContentPartPr/>
                <p14:nvPr/>
              </p14:nvContentPartPr>
              <p14:xfrm>
                <a:off x="2050611" y="3393840"/>
                <a:ext cx="66960" cy="946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DEFD149-B65D-471B-AD22-BB75A5A28D1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041971" y="3384840"/>
                  <a:ext cx="8460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5947CBF-665D-4BD9-84B6-0BAA77D9C034}"/>
                    </a:ext>
                  </a:extLst>
                </p14:cNvPr>
                <p14:cNvContentPartPr/>
                <p14:nvPr/>
              </p14:nvContentPartPr>
              <p14:xfrm>
                <a:off x="2112531" y="3185760"/>
                <a:ext cx="112680" cy="174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5947CBF-665D-4BD9-84B6-0BAA77D9C03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103891" y="3177120"/>
                  <a:ext cx="130320" cy="19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91C2D91-E10C-4F83-8121-19BDF5C01450}"/>
              </a:ext>
            </a:extLst>
          </p:cNvPr>
          <p:cNvGrpSpPr/>
          <p:nvPr/>
        </p:nvGrpSpPr>
        <p:grpSpPr>
          <a:xfrm>
            <a:off x="2389371" y="2813160"/>
            <a:ext cx="180720" cy="144360"/>
            <a:chOff x="2389371" y="2813160"/>
            <a:chExt cx="180720" cy="14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B24569D-E48F-42FB-AEFB-A334C502CB21}"/>
                    </a:ext>
                  </a:extLst>
                </p14:cNvPr>
                <p14:cNvContentPartPr/>
                <p14:nvPr/>
              </p14:nvContentPartPr>
              <p14:xfrm>
                <a:off x="2389371" y="2844840"/>
                <a:ext cx="180720" cy="36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B24569D-E48F-42FB-AEFB-A334C502CB21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380371" y="2835840"/>
                  <a:ext cx="1983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58B71CB-0284-4169-959B-B165FCD85FD9}"/>
                    </a:ext>
                  </a:extLst>
                </p14:cNvPr>
                <p14:cNvContentPartPr/>
                <p14:nvPr/>
              </p14:nvContentPartPr>
              <p14:xfrm>
                <a:off x="2462451" y="2813160"/>
                <a:ext cx="24480" cy="144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58B71CB-0284-4169-959B-B165FCD85FD9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453451" y="2804160"/>
                  <a:ext cx="42120" cy="162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EDB8BB32-7ACE-4544-9DA4-266A2A0868EA}"/>
                  </a:ext>
                </a:extLst>
              </p14:cNvPr>
              <p14:cNvContentPartPr/>
              <p14:nvPr/>
            </p14:nvContentPartPr>
            <p14:xfrm>
              <a:off x="2983371" y="2967240"/>
              <a:ext cx="805680" cy="3132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EDB8BB32-7ACE-4544-9DA4-266A2A0868EA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2974731" y="2958240"/>
                <a:ext cx="823320" cy="4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6CA1AD70-9844-4F51-B788-2287FBE47B9E}"/>
              </a:ext>
            </a:extLst>
          </p:cNvPr>
          <p:cNvGrpSpPr/>
          <p:nvPr/>
        </p:nvGrpSpPr>
        <p:grpSpPr>
          <a:xfrm>
            <a:off x="2805891" y="3156600"/>
            <a:ext cx="1258920" cy="431280"/>
            <a:chOff x="2805891" y="3156600"/>
            <a:chExt cx="1258920" cy="43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BFB2D24A-DDBF-4ED6-8E25-C4131A18B132}"/>
                    </a:ext>
                  </a:extLst>
                </p14:cNvPr>
                <p14:cNvContentPartPr/>
                <p14:nvPr/>
              </p14:nvContentPartPr>
              <p14:xfrm>
                <a:off x="2938011" y="3288000"/>
                <a:ext cx="34920" cy="127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BFB2D24A-DDBF-4ED6-8E25-C4131A18B13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929371" y="3279360"/>
                  <a:ext cx="525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05AEB934-4CE9-4108-98AC-75CCDB4A001A}"/>
                    </a:ext>
                  </a:extLst>
                </p14:cNvPr>
                <p14:cNvContentPartPr/>
                <p14:nvPr/>
              </p14:nvContentPartPr>
              <p14:xfrm>
                <a:off x="3072291" y="3321480"/>
                <a:ext cx="75960" cy="194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05AEB934-4CE9-4108-98AC-75CCDB4A001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063291" y="3312840"/>
                  <a:ext cx="936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E1BF9A9-29A4-460E-B380-23B1DB557B1A}"/>
                    </a:ext>
                  </a:extLst>
                </p14:cNvPr>
                <p14:cNvContentPartPr/>
                <p14:nvPr/>
              </p14:nvContentPartPr>
              <p14:xfrm>
                <a:off x="3229251" y="3245520"/>
                <a:ext cx="50400" cy="1814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E1BF9A9-29A4-460E-B380-23B1DB557B1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220611" y="3236520"/>
                  <a:ext cx="6804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A11EA79C-F00D-4CCC-8F3F-84E292168C7D}"/>
                    </a:ext>
                  </a:extLst>
                </p14:cNvPr>
                <p14:cNvContentPartPr/>
                <p14:nvPr/>
              </p14:nvContentPartPr>
              <p14:xfrm>
                <a:off x="3317091" y="3278640"/>
                <a:ext cx="22680" cy="1144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11EA79C-F00D-4CCC-8F3F-84E292168C7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308091" y="3269640"/>
                  <a:ext cx="403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00CCA5D-FDB3-4148-9EEE-7E1F917BDD25}"/>
                    </a:ext>
                  </a:extLst>
                </p14:cNvPr>
                <p14:cNvContentPartPr/>
                <p14:nvPr/>
              </p14:nvContentPartPr>
              <p14:xfrm>
                <a:off x="3396291" y="3323280"/>
                <a:ext cx="68400" cy="165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00CCA5D-FDB3-4148-9EEE-7E1F917BDD2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387291" y="3314640"/>
                  <a:ext cx="860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EAB1CCE-E37E-4DFC-A1A0-64E1F01CD15E}"/>
                    </a:ext>
                  </a:extLst>
                </p14:cNvPr>
                <p14:cNvContentPartPr/>
                <p14:nvPr/>
              </p14:nvContentPartPr>
              <p14:xfrm>
                <a:off x="3469371" y="3315720"/>
                <a:ext cx="136080" cy="1998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EAB1CCE-E37E-4DFC-A1A0-64E1F01CD15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460731" y="3306720"/>
                  <a:ext cx="1537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29A66B4-D2D9-4B65-B95B-CB945CC69048}"/>
                    </a:ext>
                  </a:extLst>
                </p14:cNvPr>
                <p14:cNvContentPartPr/>
                <p14:nvPr/>
              </p14:nvContentPartPr>
              <p14:xfrm>
                <a:off x="3638571" y="3267120"/>
                <a:ext cx="75240" cy="1882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29A66B4-D2D9-4B65-B95B-CB945CC6904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629931" y="3258120"/>
                  <a:ext cx="928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722AB1C-083F-42B2-8F9A-969859D7922A}"/>
                    </a:ext>
                  </a:extLst>
                </p14:cNvPr>
                <p14:cNvContentPartPr/>
                <p14:nvPr/>
              </p14:nvContentPartPr>
              <p14:xfrm>
                <a:off x="3794091" y="3324360"/>
                <a:ext cx="75960" cy="1209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722AB1C-083F-42B2-8F9A-969859D7922A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785091" y="3315360"/>
                  <a:ext cx="9360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090F8F2-2425-4E44-AA0E-261A87157E65}"/>
                    </a:ext>
                  </a:extLst>
                </p14:cNvPr>
                <p14:cNvContentPartPr/>
                <p14:nvPr/>
              </p14:nvContentPartPr>
              <p14:xfrm>
                <a:off x="3909291" y="3156600"/>
                <a:ext cx="66600" cy="1558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090F8F2-2425-4E44-AA0E-261A87157E6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900651" y="3147960"/>
                  <a:ext cx="842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BCD29BCC-0F23-4B6D-9C08-D4AE4BAD5F83}"/>
                    </a:ext>
                  </a:extLst>
                </p14:cNvPr>
                <p14:cNvContentPartPr/>
                <p14:nvPr/>
              </p14:nvContentPartPr>
              <p14:xfrm>
                <a:off x="3886251" y="3230400"/>
                <a:ext cx="110880" cy="25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BCD29BCC-0F23-4B6D-9C08-D4AE4BAD5F8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877251" y="3221760"/>
                  <a:ext cx="1285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65B0F00-2701-44D6-BBB5-B9DC9B6E7AFB}"/>
                    </a:ext>
                  </a:extLst>
                </p14:cNvPr>
                <p14:cNvContentPartPr/>
                <p14:nvPr/>
              </p14:nvContentPartPr>
              <p14:xfrm>
                <a:off x="2805891" y="3219960"/>
                <a:ext cx="104400" cy="3679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65B0F00-2701-44D6-BBB5-B9DC9B6E7AF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796891" y="3211320"/>
                  <a:ext cx="122040" cy="38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4688BBA2-A795-4219-B0E0-FC697FD5DB00}"/>
                    </a:ext>
                  </a:extLst>
                </p14:cNvPr>
                <p14:cNvContentPartPr/>
                <p14:nvPr/>
              </p14:nvContentPartPr>
              <p14:xfrm>
                <a:off x="3985971" y="3161640"/>
                <a:ext cx="78840" cy="335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4688BBA2-A795-4219-B0E0-FC697FD5DB0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977331" y="3153000"/>
                  <a:ext cx="96480" cy="353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926EE427-A1ED-45D7-9637-7FB0A2118600}"/>
                  </a:ext>
                </a:extLst>
              </p14:cNvPr>
              <p14:cNvContentPartPr/>
              <p14:nvPr/>
            </p14:nvContentPartPr>
            <p14:xfrm>
              <a:off x="4162011" y="3093600"/>
              <a:ext cx="70200" cy="1540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926EE427-A1ED-45D7-9637-7FB0A2118600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4153371" y="3084960"/>
                <a:ext cx="87840" cy="17172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3D502802-8840-4A12-9FE0-89135B41092A}"/>
              </a:ext>
            </a:extLst>
          </p:cNvPr>
          <p:cNvGrpSpPr/>
          <p:nvPr/>
        </p:nvGrpSpPr>
        <p:grpSpPr>
          <a:xfrm>
            <a:off x="2938731" y="2580600"/>
            <a:ext cx="1148040" cy="390240"/>
            <a:chOff x="2938731" y="2580600"/>
            <a:chExt cx="1148040" cy="39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835024E-DBD0-4035-8FA0-503493CAD22B}"/>
                    </a:ext>
                  </a:extLst>
                </p14:cNvPr>
                <p14:cNvContentPartPr/>
                <p14:nvPr/>
              </p14:nvContentPartPr>
              <p14:xfrm>
                <a:off x="3023691" y="2715240"/>
                <a:ext cx="38160" cy="95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835024E-DBD0-4035-8FA0-503493CAD22B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014691" y="2706600"/>
                  <a:ext cx="558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246C07BF-D18E-400A-A4FF-E7B2329D76CC}"/>
                    </a:ext>
                  </a:extLst>
                </p14:cNvPr>
                <p14:cNvContentPartPr/>
                <p14:nvPr/>
              </p14:nvContentPartPr>
              <p14:xfrm>
                <a:off x="3117651" y="2777520"/>
                <a:ext cx="108720" cy="237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246C07BF-D18E-400A-A4FF-E7B2329D76CC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108651" y="2768880"/>
                  <a:ext cx="1263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0BF8679-B743-4D0D-B429-3E0DC1EDA8F1}"/>
                    </a:ext>
                  </a:extLst>
                </p14:cNvPr>
                <p14:cNvContentPartPr/>
                <p14:nvPr/>
              </p14:nvContentPartPr>
              <p14:xfrm>
                <a:off x="3273891" y="2747640"/>
                <a:ext cx="106200" cy="1814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0BF8679-B743-4D0D-B429-3E0DC1EDA8F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265251" y="2739000"/>
                  <a:ext cx="12384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8CDE0A3-4773-477D-9317-233A4774408F}"/>
                    </a:ext>
                  </a:extLst>
                </p14:cNvPr>
                <p14:cNvContentPartPr/>
                <p14:nvPr/>
              </p14:nvContentPartPr>
              <p14:xfrm>
                <a:off x="2938731" y="2689680"/>
                <a:ext cx="67680" cy="2541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8CDE0A3-4773-477D-9317-233A4774408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929731" y="2680680"/>
                  <a:ext cx="8532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E58A773-908F-4E4E-A3A9-DAE4717FB38B}"/>
                    </a:ext>
                  </a:extLst>
                </p14:cNvPr>
                <p14:cNvContentPartPr/>
                <p14:nvPr/>
              </p14:nvContentPartPr>
              <p14:xfrm>
                <a:off x="3379011" y="2672760"/>
                <a:ext cx="106200" cy="2718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E58A773-908F-4E4E-A3A9-DAE4717FB38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370011" y="2663760"/>
                  <a:ext cx="12384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55F6404-5D57-4141-A249-FDAD1009DBD4}"/>
                    </a:ext>
                  </a:extLst>
                </p14:cNvPr>
                <p14:cNvContentPartPr/>
                <p14:nvPr/>
              </p14:nvContentPartPr>
              <p14:xfrm>
                <a:off x="3527331" y="2827200"/>
                <a:ext cx="57240" cy="1033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55F6404-5D57-4141-A249-FDAD1009DBD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518691" y="2818200"/>
                  <a:ext cx="7488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8916B79-3C66-4E45-970C-DA670B9D0EB9}"/>
                    </a:ext>
                  </a:extLst>
                </p14:cNvPr>
                <p14:cNvContentPartPr/>
                <p14:nvPr/>
              </p14:nvContentPartPr>
              <p14:xfrm>
                <a:off x="3600051" y="2580600"/>
                <a:ext cx="91080" cy="1508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8916B79-3C66-4E45-970C-DA670B9D0EB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591051" y="2571600"/>
                  <a:ext cx="10872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3AA4E52-77F2-40C9-9965-6D0381E9F10E}"/>
                    </a:ext>
                  </a:extLst>
                </p14:cNvPr>
                <p14:cNvContentPartPr/>
                <p14:nvPr/>
              </p14:nvContentPartPr>
              <p14:xfrm>
                <a:off x="3730011" y="2789040"/>
                <a:ext cx="76680" cy="1818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3AA4E52-77F2-40C9-9965-6D0381E9F10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721011" y="2780400"/>
                  <a:ext cx="9432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6C404E2-49B1-48AE-9CA6-BC3D6B4AA4C2}"/>
                    </a:ext>
                  </a:extLst>
                </p14:cNvPr>
                <p14:cNvContentPartPr/>
                <p14:nvPr/>
              </p14:nvContentPartPr>
              <p14:xfrm>
                <a:off x="3868971" y="2785440"/>
                <a:ext cx="81720" cy="1065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6C404E2-49B1-48AE-9CA6-BC3D6B4AA4C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860331" y="2776440"/>
                  <a:ext cx="993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6C40585-A4E2-4F78-83EB-51134B3B3F74}"/>
                    </a:ext>
                  </a:extLst>
                </p14:cNvPr>
                <p14:cNvContentPartPr/>
                <p14:nvPr/>
              </p14:nvContentPartPr>
              <p14:xfrm>
                <a:off x="3988491" y="2581320"/>
                <a:ext cx="60480" cy="1810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6C40585-A4E2-4F78-83EB-51134B3B3F7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979491" y="2572680"/>
                  <a:ext cx="781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7FAB4B5-2618-4FE4-8A6B-75066342C65B}"/>
                    </a:ext>
                  </a:extLst>
                </p14:cNvPr>
                <p14:cNvContentPartPr/>
                <p14:nvPr/>
              </p14:nvContentPartPr>
              <p14:xfrm>
                <a:off x="3959691" y="2667000"/>
                <a:ext cx="127080" cy="248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7FAB4B5-2618-4FE4-8A6B-75066342C65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951051" y="2658000"/>
                  <a:ext cx="14472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7C0D4844-0C70-423A-B08D-E8AAC3F962CD}"/>
              </a:ext>
            </a:extLst>
          </p:cNvPr>
          <p:cNvGrpSpPr/>
          <p:nvPr/>
        </p:nvGrpSpPr>
        <p:grpSpPr>
          <a:xfrm>
            <a:off x="607371" y="3980640"/>
            <a:ext cx="116640" cy="109080"/>
            <a:chOff x="607371" y="3980640"/>
            <a:chExt cx="116640" cy="10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FE3D721-E3FC-4A8B-BAD9-1C252B5AB4FE}"/>
                    </a:ext>
                  </a:extLst>
                </p14:cNvPr>
                <p14:cNvContentPartPr/>
                <p14:nvPr/>
              </p14:nvContentPartPr>
              <p14:xfrm>
                <a:off x="636531" y="3980640"/>
                <a:ext cx="83520" cy="216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FE3D721-E3FC-4A8B-BAD9-1C252B5AB4FE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27891" y="3972000"/>
                  <a:ext cx="1011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1A34201-7533-43A2-BB62-0932C355898F}"/>
                    </a:ext>
                  </a:extLst>
                </p14:cNvPr>
                <p14:cNvContentPartPr/>
                <p14:nvPr/>
              </p14:nvContentPartPr>
              <p14:xfrm>
                <a:off x="607371" y="4081800"/>
                <a:ext cx="116640" cy="7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1A34201-7533-43A2-BB62-0932C355898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98371" y="4072800"/>
                  <a:ext cx="134280" cy="2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ADEF780F-4B06-44E6-B1A6-39D2734119EE}"/>
              </a:ext>
            </a:extLst>
          </p:cNvPr>
          <p:cNvGrpSpPr/>
          <p:nvPr/>
        </p:nvGrpSpPr>
        <p:grpSpPr>
          <a:xfrm>
            <a:off x="1003371" y="3817920"/>
            <a:ext cx="507600" cy="477720"/>
            <a:chOff x="1003371" y="3817920"/>
            <a:chExt cx="507600" cy="47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D1408FF-7328-4DB3-AFE6-48FECD7005DF}"/>
                    </a:ext>
                  </a:extLst>
                </p14:cNvPr>
                <p14:cNvContentPartPr/>
                <p14:nvPr/>
              </p14:nvContentPartPr>
              <p14:xfrm>
                <a:off x="1003371" y="3969480"/>
                <a:ext cx="167760" cy="3261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D1408FF-7328-4DB3-AFE6-48FECD7005D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994731" y="3960480"/>
                  <a:ext cx="18540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68AC3DB-C92B-4C27-BD94-908920A279EA}"/>
                    </a:ext>
                  </a:extLst>
                </p14:cNvPr>
                <p14:cNvContentPartPr/>
                <p14:nvPr/>
              </p14:nvContentPartPr>
              <p14:xfrm>
                <a:off x="1285611" y="4012320"/>
                <a:ext cx="85320" cy="1220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68AC3DB-C92B-4C27-BD94-908920A279E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276611" y="4003680"/>
                  <a:ext cx="1029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F1223F9F-9E30-45F1-98B7-2A37833CBCD5}"/>
                    </a:ext>
                  </a:extLst>
                </p14:cNvPr>
                <p14:cNvContentPartPr/>
                <p14:nvPr/>
              </p14:nvContentPartPr>
              <p14:xfrm>
                <a:off x="1471011" y="3817920"/>
                <a:ext cx="39960" cy="1450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F1223F9F-9E30-45F1-98B7-2A37833CBCD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462371" y="3808920"/>
                  <a:ext cx="576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0F87772-1D9F-47C8-B163-BCCF91F4B08D}"/>
                    </a:ext>
                  </a:extLst>
                </p14:cNvPr>
                <p14:cNvContentPartPr/>
                <p14:nvPr/>
              </p14:nvContentPartPr>
              <p14:xfrm>
                <a:off x="1395051" y="3930240"/>
                <a:ext cx="109800" cy="183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0F87772-1D9F-47C8-B163-BCCF91F4B08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386051" y="3921600"/>
                  <a:ext cx="12744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F7F2917C-6DCF-4E50-B04D-E12BC0EFD9E8}"/>
                  </a:ext>
                </a:extLst>
              </p14:cNvPr>
              <p14:cNvContentPartPr/>
              <p14:nvPr/>
            </p14:nvContentPartPr>
            <p14:xfrm>
              <a:off x="760731" y="4239480"/>
              <a:ext cx="955800" cy="6480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F7F2917C-6DCF-4E50-B04D-E12BC0EFD9E8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751731" y="4230480"/>
                <a:ext cx="973440" cy="8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89" name="Group 88">
            <a:extLst>
              <a:ext uri="{FF2B5EF4-FFF2-40B4-BE49-F238E27FC236}">
                <a16:creationId xmlns:a16="http://schemas.microsoft.com/office/drawing/2014/main" id="{7610328F-3D53-4D1B-95E2-9173FCDCCB5E}"/>
              </a:ext>
            </a:extLst>
          </p:cNvPr>
          <p:cNvGrpSpPr/>
          <p:nvPr/>
        </p:nvGrpSpPr>
        <p:grpSpPr>
          <a:xfrm>
            <a:off x="633291" y="4431360"/>
            <a:ext cx="1789200" cy="550080"/>
            <a:chOff x="633291" y="4431360"/>
            <a:chExt cx="1789200" cy="55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8593161-5824-4554-9AB8-69080CED737B}"/>
                    </a:ext>
                  </a:extLst>
                </p14:cNvPr>
                <p14:cNvContentPartPr/>
                <p14:nvPr/>
              </p14:nvContentPartPr>
              <p14:xfrm>
                <a:off x="839571" y="4569960"/>
                <a:ext cx="35280" cy="2401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8593161-5824-4554-9AB8-69080CED737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30571" y="4560960"/>
                  <a:ext cx="5292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3C8F0784-9D34-45EF-9259-53932794982E}"/>
                    </a:ext>
                  </a:extLst>
                </p14:cNvPr>
                <p14:cNvContentPartPr/>
                <p14:nvPr/>
              </p14:nvContentPartPr>
              <p14:xfrm>
                <a:off x="986091" y="4704600"/>
                <a:ext cx="104040" cy="11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3C8F0784-9D34-45EF-9259-53932794982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77451" y="4695600"/>
                  <a:ext cx="1216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224197C-9947-4189-BF67-150C8DE439E7}"/>
                    </a:ext>
                  </a:extLst>
                </p14:cNvPr>
                <p14:cNvContentPartPr/>
                <p14:nvPr/>
              </p14:nvContentPartPr>
              <p14:xfrm>
                <a:off x="1220811" y="4554480"/>
                <a:ext cx="57240" cy="2970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224197C-9947-4189-BF67-150C8DE439E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211811" y="4545480"/>
                  <a:ext cx="7488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EFC6A36-04DE-4015-B718-9C33CCFF4D15}"/>
                    </a:ext>
                  </a:extLst>
                </p14:cNvPr>
                <p14:cNvContentPartPr/>
                <p14:nvPr/>
              </p14:nvContentPartPr>
              <p14:xfrm>
                <a:off x="1334931" y="4681200"/>
                <a:ext cx="19080" cy="1216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EFC6A36-04DE-4015-B718-9C33CCFF4D1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325931" y="4672560"/>
                  <a:ext cx="3672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0EB1FC5-1082-4F4E-A1C5-8809DEB871AE}"/>
                    </a:ext>
                  </a:extLst>
                </p14:cNvPr>
                <p14:cNvContentPartPr/>
                <p14:nvPr/>
              </p14:nvContentPartPr>
              <p14:xfrm>
                <a:off x="1479291" y="4705680"/>
                <a:ext cx="117360" cy="194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0EB1FC5-1082-4F4E-A1C5-8809DEB871A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470291" y="4697040"/>
                  <a:ext cx="1350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49C31BB-A170-4062-A3B3-1E3BA28C198C}"/>
                    </a:ext>
                  </a:extLst>
                </p14:cNvPr>
                <p14:cNvContentPartPr/>
                <p14:nvPr/>
              </p14:nvContentPartPr>
              <p14:xfrm>
                <a:off x="1575051" y="4692720"/>
                <a:ext cx="132120" cy="2887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49C31BB-A170-4062-A3B3-1E3BA28C198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566051" y="4684080"/>
                  <a:ext cx="1497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623E322E-7765-42CE-9B93-4F63741B980D}"/>
                    </a:ext>
                  </a:extLst>
                </p14:cNvPr>
                <p14:cNvContentPartPr/>
                <p14:nvPr/>
              </p14:nvContentPartPr>
              <p14:xfrm>
                <a:off x="1755051" y="4609560"/>
                <a:ext cx="71640" cy="2466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623E322E-7765-42CE-9B93-4F63741B980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746051" y="4600560"/>
                  <a:ext cx="8928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B69ACB16-B8C9-46B1-9575-5E393ABDCA10}"/>
                    </a:ext>
                  </a:extLst>
                </p14:cNvPr>
                <p14:cNvContentPartPr/>
                <p14:nvPr/>
              </p14:nvContentPartPr>
              <p14:xfrm>
                <a:off x="1881771" y="4680840"/>
                <a:ext cx="68040" cy="1098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B69ACB16-B8C9-46B1-9575-5E393ABDCA1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872771" y="4671840"/>
                  <a:ext cx="856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39C9944-3FA1-4AC0-BB10-1D1ACEDC5096}"/>
                    </a:ext>
                  </a:extLst>
                </p14:cNvPr>
                <p14:cNvContentPartPr/>
                <p14:nvPr/>
              </p14:nvContentPartPr>
              <p14:xfrm>
                <a:off x="2005251" y="4491120"/>
                <a:ext cx="60480" cy="1900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39C9944-3FA1-4AC0-BB10-1D1ACEDC509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996251" y="4482480"/>
                  <a:ext cx="781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5390DDB0-CB5C-4241-B085-24837E9364C5}"/>
                    </a:ext>
                  </a:extLst>
                </p14:cNvPr>
                <p14:cNvContentPartPr/>
                <p14:nvPr/>
              </p14:nvContentPartPr>
              <p14:xfrm>
                <a:off x="1982931" y="4568520"/>
                <a:ext cx="120600" cy="237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390DDB0-CB5C-4241-B085-24837E9364C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974291" y="4559520"/>
                  <a:ext cx="1382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AE044AC-D2C2-4ECB-AB50-1A0BEB1873DB}"/>
                    </a:ext>
                  </a:extLst>
                </p14:cNvPr>
                <p14:cNvContentPartPr/>
                <p14:nvPr/>
              </p14:nvContentPartPr>
              <p14:xfrm>
                <a:off x="633291" y="4511280"/>
                <a:ext cx="119520" cy="361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AE044AC-D2C2-4ECB-AB50-1A0BEB1873D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24291" y="4502640"/>
                  <a:ext cx="13716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6658A1B-884C-48DE-B6C5-AA489FCF2CB1}"/>
                    </a:ext>
                  </a:extLst>
                </p14:cNvPr>
                <p14:cNvContentPartPr/>
                <p14:nvPr/>
              </p14:nvContentPartPr>
              <p14:xfrm>
                <a:off x="2152131" y="4468080"/>
                <a:ext cx="64800" cy="3711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6658A1B-884C-48DE-B6C5-AA489FCF2CB1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143491" y="4459080"/>
                  <a:ext cx="8244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6A6AAE3-8B70-45F6-BF25-751799DC21C7}"/>
                    </a:ext>
                  </a:extLst>
                </p14:cNvPr>
                <p14:cNvContentPartPr/>
                <p14:nvPr/>
              </p14:nvContentPartPr>
              <p14:xfrm>
                <a:off x="2326731" y="4431360"/>
                <a:ext cx="95760" cy="1515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6A6AAE3-8B70-45F6-BF25-751799DC21C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318091" y="4422720"/>
                  <a:ext cx="11340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448FFA19-1608-4FE6-B534-B525699DA33F}"/>
              </a:ext>
            </a:extLst>
          </p:cNvPr>
          <p:cNvGrpSpPr/>
          <p:nvPr/>
        </p:nvGrpSpPr>
        <p:grpSpPr>
          <a:xfrm>
            <a:off x="637251" y="5247480"/>
            <a:ext cx="815400" cy="363600"/>
            <a:chOff x="637251" y="5247480"/>
            <a:chExt cx="815400" cy="36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EC68598-9A45-44C1-ABCD-D8A3735C132E}"/>
                    </a:ext>
                  </a:extLst>
                </p14:cNvPr>
                <p14:cNvContentPartPr/>
                <p14:nvPr/>
              </p14:nvContentPartPr>
              <p14:xfrm>
                <a:off x="637251" y="5306880"/>
                <a:ext cx="59040" cy="1893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EC68598-9A45-44C1-ABCD-D8A3735C132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28611" y="5297880"/>
                  <a:ext cx="766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C595D42-9ADD-4020-A3F8-185F766F641F}"/>
                    </a:ext>
                  </a:extLst>
                </p14:cNvPr>
                <p14:cNvContentPartPr/>
                <p14:nvPr/>
              </p14:nvContentPartPr>
              <p14:xfrm>
                <a:off x="690891" y="5296800"/>
                <a:ext cx="119880" cy="1537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C595D42-9ADD-4020-A3F8-185F766F641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81891" y="5288160"/>
                  <a:ext cx="13752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6872E96-CF02-48FF-9EA0-A1C90FDF2A35}"/>
                    </a:ext>
                  </a:extLst>
                </p14:cNvPr>
                <p14:cNvContentPartPr/>
                <p14:nvPr/>
              </p14:nvContentPartPr>
              <p14:xfrm>
                <a:off x="896091" y="5427120"/>
                <a:ext cx="91440" cy="1839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6872E96-CF02-48FF-9EA0-A1C90FDF2A3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87451" y="5418120"/>
                  <a:ext cx="1090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C04B8BFE-A520-42A8-B45A-C9A0B10102D9}"/>
                    </a:ext>
                  </a:extLst>
                </p14:cNvPr>
                <p14:cNvContentPartPr/>
                <p14:nvPr/>
              </p14:nvContentPartPr>
              <p14:xfrm>
                <a:off x="1049811" y="5247480"/>
                <a:ext cx="24120" cy="1054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C04B8BFE-A520-42A8-B45A-C9A0B10102D9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041171" y="5238840"/>
                  <a:ext cx="417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0BF7F339-946A-4449-8C58-87EF9BDFE2F6}"/>
                    </a:ext>
                  </a:extLst>
                </p14:cNvPr>
                <p14:cNvContentPartPr/>
                <p14:nvPr/>
              </p14:nvContentPartPr>
              <p14:xfrm>
                <a:off x="1152051" y="5323440"/>
                <a:ext cx="34560" cy="1947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0BF7F339-946A-4449-8C58-87EF9BDFE2F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143051" y="5314440"/>
                  <a:ext cx="5220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342B3806-D00C-49FB-BB9C-DAF42D57E331}"/>
                    </a:ext>
                  </a:extLst>
                </p14:cNvPr>
                <p14:cNvContentPartPr/>
                <p14:nvPr/>
              </p14:nvContentPartPr>
              <p14:xfrm>
                <a:off x="1290651" y="5358720"/>
                <a:ext cx="67680" cy="1378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342B3806-D00C-49FB-BB9C-DAF42D57E33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282011" y="5350080"/>
                  <a:ext cx="853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5E3CA2D9-9D9A-443F-A284-4CA63F88006C}"/>
                    </a:ext>
                  </a:extLst>
                </p14:cNvPr>
                <p14:cNvContentPartPr/>
                <p14:nvPr/>
              </p14:nvContentPartPr>
              <p14:xfrm>
                <a:off x="1398291" y="5319840"/>
                <a:ext cx="54360" cy="2376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5E3CA2D9-9D9A-443F-A284-4CA63F88006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389651" y="5311200"/>
                  <a:ext cx="72000" cy="25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84C67438-F17D-4828-802A-13038B3B8BAC}"/>
              </a:ext>
            </a:extLst>
          </p:cNvPr>
          <p:cNvGrpSpPr/>
          <p:nvPr/>
        </p:nvGrpSpPr>
        <p:grpSpPr>
          <a:xfrm>
            <a:off x="1601691" y="5381400"/>
            <a:ext cx="106560" cy="67320"/>
            <a:chOff x="1601691" y="5381400"/>
            <a:chExt cx="106560" cy="6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87FC95D-EBFC-4CA4-8CD7-E10EC00C11F5}"/>
                    </a:ext>
                  </a:extLst>
                </p14:cNvPr>
                <p14:cNvContentPartPr/>
                <p14:nvPr/>
              </p14:nvContentPartPr>
              <p14:xfrm>
                <a:off x="1601691" y="5381400"/>
                <a:ext cx="106560" cy="54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87FC95D-EBFC-4CA4-8CD7-E10EC00C11F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592691" y="5372400"/>
                  <a:ext cx="12420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4E58751-E9FE-48B3-A65D-87C774BA56CC}"/>
                    </a:ext>
                  </a:extLst>
                </p14:cNvPr>
                <p14:cNvContentPartPr/>
                <p14:nvPr/>
              </p14:nvContentPartPr>
              <p14:xfrm>
                <a:off x="1627611" y="5440440"/>
                <a:ext cx="76320" cy="82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4E58751-E9FE-48B3-A65D-87C774BA56C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618971" y="5431440"/>
                  <a:ext cx="9396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C77C5833-EDDE-4780-BE12-8717696B05A8}"/>
              </a:ext>
            </a:extLst>
          </p:cNvPr>
          <p:cNvGrpSpPr/>
          <p:nvPr/>
        </p:nvGrpSpPr>
        <p:grpSpPr>
          <a:xfrm>
            <a:off x="2037291" y="5266200"/>
            <a:ext cx="762480" cy="299520"/>
            <a:chOff x="2037291" y="5266200"/>
            <a:chExt cx="762480" cy="29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C09BD26-115D-47A2-8261-218B1361F071}"/>
                    </a:ext>
                  </a:extLst>
                </p14:cNvPr>
                <p14:cNvContentPartPr/>
                <p14:nvPr/>
              </p14:nvContentPartPr>
              <p14:xfrm>
                <a:off x="2300091" y="5266200"/>
                <a:ext cx="139320" cy="2995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C09BD26-115D-47A2-8261-218B1361F071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291451" y="5257200"/>
                  <a:ext cx="15696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CE7D789-B55C-47AD-9FD4-A15096346615}"/>
                    </a:ext>
                  </a:extLst>
                </p14:cNvPr>
                <p14:cNvContentPartPr/>
                <p14:nvPr/>
              </p14:nvContentPartPr>
              <p14:xfrm>
                <a:off x="2037291" y="5497680"/>
                <a:ext cx="762480" cy="48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CE7D789-B55C-47AD-9FD4-A1509634661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028291" y="5488680"/>
                  <a:ext cx="780120" cy="6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0159D673-BE38-4813-8C37-8ACA6B24AE0F}"/>
              </a:ext>
            </a:extLst>
          </p:cNvPr>
          <p:cNvGrpSpPr/>
          <p:nvPr/>
        </p:nvGrpSpPr>
        <p:grpSpPr>
          <a:xfrm>
            <a:off x="2274171" y="5668680"/>
            <a:ext cx="221760" cy="271800"/>
            <a:chOff x="2274171" y="5668680"/>
            <a:chExt cx="22176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0E761C5-2C7C-4D40-9AC1-60EDB8E5DFF9}"/>
                    </a:ext>
                  </a:extLst>
                </p14:cNvPr>
                <p14:cNvContentPartPr/>
                <p14:nvPr/>
              </p14:nvContentPartPr>
              <p14:xfrm>
                <a:off x="2274171" y="5719440"/>
                <a:ext cx="97200" cy="2210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0E761C5-2C7C-4D40-9AC1-60EDB8E5DFF9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265171" y="5710440"/>
                  <a:ext cx="11484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9A74B51-7B70-4672-9794-C2771BB4038D}"/>
                    </a:ext>
                  </a:extLst>
                </p14:cNvPr>
                <p14:cNvContentPartPr/>
                <p14:nvPr/>
              </p14:nvContentPartPr>
              <p14:xfrm>
                <a:off x="2411331" y="5668680"/>
                <a:ext cx="84600" cy="1159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9A74B51-7B70-4672-9794-C2771BB4038D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402331" y="5659680"/>
                  <a:ext cx="10224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EF0022FE-DEBA-4A6E-B40C-0710923B0D15}"/>
              </a:ext>
            </a:extLst>
          </p:cNvPr>
          <p:cNvGrpSpPr/>
          <p:nvPr/>
        </p:nvGrpSpPr>
        <p:grpSpPr>
          <a:xfrm>
            <a:off x="2892651" y="5432160"/>
            <a:ext cx="91440" cy="81720"/>
            <a:chOff x="2892651" y="5432160"/>
            <a:chExt cx="91440" cy="8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4D07E2A-9B5F-46D0-BB23-890768AC461D}"/>
                    </a:ext>
                  </a:extLst>
                </p14:cNvPr>
                <p14:cNvContentPartPr/>
                <p14:nvPr/>
              </p14:nvContentPartPr>
              <p14:xfrm>
                <a:off x="2892651" y="5432160"/>
                <a:ext cx="79560" cy="79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4D07E2A-9B5F-46D0-BB23-890768AC461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884011" y="5423520"/>
                  <a:ext cx="972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52F1668-C618-4560-A733-C25487AEFDA6}"/>
                    </a:ext>
                  </a:extLst>
                </p14:cNvPr>
                <p14:cNvContentPartPr/>
                <p14:nvPr/>
              </p14:nvContentPartPr>
              <p14:xfrm>
                <a:off x="2903451" y="5485440"/>
                <a:ext cx="80640" cy="284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52F1668-C618-4560-A733-C25487AEFDA6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894451" y="5476800"/>
                  <a:ext cx="9828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C05C4B7-45BA-44E8-88F7-36B8C50D46E0}"/>
              </a:ext>
            </a:extLst>
          </p:cNvPr>
          <p:cNvGrpSpPr/>
          <p:nvPr/>
        </p:nvGrpSpPr>
        <p:grpSpPr>
          <a:xfrm>
            <a:off x="3259131" y="5293560"/>
            <a:ext cx="234720" cy="204840"/>
            <a:chOff x="3259131" y="5293560"/>
            <a:chExt cx="234720" cy="20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0DB9502-892E-4226-A813-3162D648E393}"/>
                    </a:ext>
                  </a:extLst>
                </p14:cNvPr>
                <p14:cNvContentPartPr/>
                <p14:nvPr/>
              </p14:nvContentPartPr>
              <p14:xfrm>
                <a:off x="3360651" y="5293560"/>
                <a:ext cx="46800" cy="1274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0DB9502-892E-4226-A813-3162D648E39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351651" y="5284920"/>
                  <a:ext cx="644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C6F97005-8F6F-493B-8C21-F644908C4665}"/>
                    </a:ext>
                  </a:extLst>
                </p14:cNvPr>
                <p14:cNvContentPartPr/>
                <p14:nvPr/>
              </p14:nvContentPartPr>
              <p14:xfrm>
                <a:off x="3259131" y="5474640"/>
                <a:ext cx="234720" cy="23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C6F97005-8F6F-493B-8C21-F644908C466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250131" y="5466000"/>
                  <a:ext cx="252360" cy="4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E509B158-8139-48C4-A0EE-24A111F2FBD9}"/>
                  </a:ext>
                </a:extLst>
              </p14:cNvPr>
              <p14:cNvContentPartPr/>
              <p14:nvPr/>
            </p14:nvContentPartPr>
            <p14:xfrm>
              <a:off x="3297651" y="5599560"/>
              <a:ext cx="145080" cy="27288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E509B158-8139-48C4-A0EE-24A111F2FBD9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3288651" y="5590920"/>
                <a:ext cx="162720" cy="29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3" name="Group 122">
            <a:extLst>
              <a:ext uri="{FF2B5EF4-FFF2-40B4-BE49-F238E27FC236}">
                <a16:creationId xmlns:a16="http://schemas.microsoft.com/office/drawing/2014/main" id="{08E57AEB-3D05-4BF2-B539-62C29888F562}"/>
              </a:ext>
            </a:extLst>
          </p:cNvPr>
          <p:cNvGrpSpPr/>
          <p:nvPr/>
        </p:nvGrpSpPr>
        <p:grpSpPr>
          <a:xfrm>
            <a:off x="6063531" y="2351640"/>
            <a:ext cx="1002960" cy="319680"/>
            <a:chOff x="6063531" y="2351640"/>
            <a:chExt cx="1002960" cy="31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BCF745AA-3C6C-4931-B855-04ABAF1A2255}"/>
                    </a:ext>
                  </a:extLst>
                </p14:cNvPr>
                <p14:cNvContentPartPr/>
                <p14:nvPr/>
              </p14:nvContentPartPr>
              <p14:xfrm>
                <a:off x="6063531" y="2423280"/>
                <a:ext cx="67320" cy="1846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BCF745AA-3C6C-4931-B855-04ABAF1A225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054531" y="2414640"/>
                  <a:ext cx="849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A767508-D946-4EF6-A547-6E5A19D4310A}"/>
                    </a:ext>
                  </a:extLst>
                </p14:cNvPr>
                <p14:cNvContentPartPr/>
                <p14:nvPr/>
              </p14:nvContentPartPr>
              <p14:xfrm>
                <a:off x="6100251" y="2400240"/>
                <a:ext cx="112680" cy="1540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A767508-D946-4EF6-A547-6E5A19D4310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091251" y="2391600"/>
                  <a:ext cx="1303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D1C01A9-FDD8-47CB-B302-7EF473A4C2B5}"/>
                    </a:ext>
                  </a:extLst>
                </p14:cNvPr>
                <p14:cNvContentPartPr/>
                <p14:nvPr/>
              </p14:nvContentPartPr>
              <p14:xfrm>
                <a:off x="6302571" y="2509320"/>
                <a:ext cx="76680" cy="1620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D1C01A9-FDD8-47CB-B302-7EF473A4C2B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293571" y="2500680"/>
                  <a:ext cx="943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77B83B5-1F3D-4883-AD4D-2B3B5E7A2380}"/>
                    </a:ext>
                  </a:extLst>
                </p14:cNvPr>
                <p14:cNvContentPartPr/>
                <p14:nvPr/>
              </p14:nvContentPartPr>
              <p14:xfrm>
                <a:off x="6434331" y="2364240"/>
                <a:ext cx="10440" cy="518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77B83B5-1F3D-4883-AD4D-2B3B5E7A238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425331" y="2355600"/>
                  <a:ext cx="2808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A7DC3EF6-03F4-42CF-8109-B8105BE5CA4C}"/>
                    </a:ext>
                  </a:extLst>
                </p14:cNvPr>
                <p14:cNvContentPartPr/>
                <p14:nvPr/>
              </p14:nvContentPartPr>
              <p14:xfrm>
                <a:off x="6501291" y="2351640"/>
                <a:ext cx="31320" cy="806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A7DC3EF6-03F4-42CF-8109-B8105BE5CA4C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492651" y="2343000"/>
                  <a:ext cx="489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9A1F4B5-6847-4F99-B5CF-D332ECADE0E2}"/>
                    </a:ext>
                  </a:extLst>
                </p14:cNvPr>
                <p14:cNvContentPartPr/>
                <p14:nvPr/>
              </p14:nvContentPartPr>
              <p14:xfrm>
                <a:off x="6587691" y="2368920"/>
                <a:ext cx="56160" cy="236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9A1F4B5-6847-4F99-B5CF-D332ECADE0E2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578691" y="2359920"/>
                  <a:ext cx="738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BF60B7A-07E0-46C7-A75B-E5E2443729B3}"/>
                    </a:ext>
                  </a:extLst>
                </p14:cNvPr>
                <p14:cNvContentPartPr/>
                <p14:nvPr/>
              </p14:nvContentPartPr>
              <p14:xfrm>
                <a:off x="6659331" y="2420040"/>
                <a:ext cx="85680" cy="1609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BF60B7A-07E0-46C7-A75B-E5E2443729B3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650331" y="2411040"/>
                  <a:ext cx="1033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82DA5D7-C303-494E-AFF9-F28C71CF87BC}"/>
                    </a:ext>
                  </a:extLst>
                </p14:cNvPr>
                <p14:cNvContentPartPr/>
                <p14:nvPr/>
              </p14:nvContentPartPr>
              <p14:xfrm>
                <a:off x="6823491" y="2379720"/>
                <a:ext cx="57960" cy="2376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82DA5D7-C303-494E-AFF9-F28C71CF87B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814851" y="2371080"/>
                  <a:ext cx="7560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03D0090-EC4D-40CD-BF1B-7A788F2B6A73}"/>
                    </a:ext>
                  </a:extLst>
                </p14:cNvPr>
                <p14:cNvContentPartPr/>
                <p14:nvPr/>
              </p14:nvContentPartPr>
              <p14:xfrm>
                <a:off x="6966411" y="2463960"/>
                <a:ext cx="100080" cy="712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03D0090-EC4D-40CD-BF1B-7A788F2B6A7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957411" y="2455320"/>
                  <a:ext cx="117720" cy="88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E0516D88-A713-4FB0-AF61-FBD3F37E2820}"/>
                  </a:ext>
                </a:extLst>
              </p14:cNvPr>
              <p14:cNvContentPartPr/>
              <p14:nvPr/>
            </p14:nvContentPartPr>
            <p14:xfrm>
              <a:off x="588651" y="5053800"/>
              <a:ext cx="1517400" cy="417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E0516D88-A713-4FB0-AF61-FBD3F37E2820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579651" y="5045160"/>
                <a:ext cx="1535040" cy="59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86C98E65-D9DE-4C17-994C-A78C6609A8DA}"/>
              </a:ext>
            </a:extLst>
          </p:cNvPr>
          <p:cNvGrpSpPr/>
          <p:nvPr/>
        </p:nvGrpSpPr>
        <p:grpSpPr>
          <a:xfrm>
            <a:off x="7424691" y="2164800"/>
            <a:ext cx="446040" cy="497520"/>
            <a:chOff x="7424691" y="2164800"/>
            <a:chExt cx="446040" cy="49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F0973B9-6677-40BC-B454-6AF970D52505}"/>
                    </a:ext>
                  </a:extLst>
                </p14:cNvPr>
                <p14:cNvContentPartPr/>
                <p14:nvPr/>
              </p14:nvContentPartPr>
              <p14:xfrm>
                <a:off x="7424691" y="2367120"/>
                <a:ext cx="131760" cy="2952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F0973B9-6677-40BC-B454-6AF970D5250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416051" y="2358120"/>
                  <a:ext cx="14940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A546BBB8-1772-4786-9538-54CD369AF691}"/>
                    </a:ext>
                  </a:extLst>
                </p14:cNvPr>
                <p14:cNvContentPartPr/>
                <p14:nvPr/>
              </p14:nvContentPartPr>
              <p14:xfrm>
                <a:off x="7629531" y="2366400"/>
                <a:ext cx="114480" cy="1238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A546BBB8-1772-4786-9538-54CD369AF69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620531" y="2357400"/>
                  <a:ext cx="1321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3CDF1A9B-3213-499A-90BF-B88997A1CF06}"/>
                    </a:ext>
                  </a:extLst>
                </p14:cNvPr>
                <p14:cNvContentPartPr/>
                <p14:nvPr/>
              </p14:nvContentPartPr>
              <p14:xfrm>
                <a:off x="7807731" y="2164800"/>
                <a:ext cx="23400" cy="1515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3CDF1A9B-3213-499A-90BF-B88997A1CF0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798731" y="2156160"/>
                  <a:ext cx="410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0D1A33C-A997-4BD3-8B1F-EB50FA9F1B97}"/>
                    </a:ext>
                  </a:extLst>
                </p14:cNvPr>
                <p14:cNvContentPartPr/>
                <p14:nvPr/>
              </p14:nvContentPartPr>
              <p14:xfrm>
                <a:off x="7765611" y="2264520"/>
                <a:ext cx="105120" cy="226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0D1A33C-A997-4BD3-8B1F-EB50FA9F1B97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756611" y="2255880"/>
                  <a:ext cx="12276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45A0E7AD-80F1-4174-A1E0-06CF73FD48AF}"/>
                  </a:ext>
                </a:extLst>
              </p14:cNvPr>
              <p14:cNvContentPartPr/>
              <p14:nvPr/>
            </p14:nvContentPartPr>
            <p14:xfrm>
              <a:off x="7178811" y="2618400"/>
              <a:ext cx="776160" cy="5364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45A0E7AD-80F1-4174-A1E0-06CF73FD48AF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7170171" y="2609400"/>
                <a:ext cx="793800" cy="71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6" name="Group 145">
            <a:extLst>
              <a:ext uri="{FF2B5EF4-FFF2-40B4-BE49-F238E27FC236}">
                <a16:creationId xmlns:a16="http://schemas.microsoft.com/office/drawing/2014/main" id="{05BDCCCE-E032-4D55-BD1E-E6699ED80658}"/>
              </a:ext>
            </a:extLst>
          </p:cNvPr>
          <p:cNvGrpSpPr/>
          <p:nvPr/>
        </p:nvGrpSpPr>
        <p:grpSpPr>
          <a:xfrm>
            <a:off x="6897651" y="2809200"/>
            <a:ext cx="1455120" cy="507600"/>
            <a:chOff x="6897651" y="2809200"/>
            <a:chExt cx="1455120" cy="50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9CD6AA5-EAEC-45F5-8D55-2CA9525CA43A}"/>
                    </a:ext>
                  </a:extLst>
                </p14:cNvPr>
                <p14:cNvContentPartPr/>
                <p14:nvPr/>
              </p14:nvContentPartPr>
              <p14:xfrm>
                <a:off x="7066131" y="2996760"/>
                <a:ext cx="29160" cy="1825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9CD6AA5-EAEC-45F5-8D55-2CA9525CA43A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057131" y="2987760"/>
                  <a:ext cx="468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53987BC-3A46-475F-A341-0A00F5F73998}"/>
                    </a:ext>
                  </a:extLst>
                </p14:cNvPr>
                <p14:cNvContentPartPr/>
                <p14:nvPr/>
              </p14:nvContentPartPr>
              <p14:xfrm>
                <a:off x="7191411" y="3061920"/>
                <a:ext cx="82440" cy="108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53987BC-3A46-475F-A341-0A00F5F7399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182771" y="3053280"/>
                  <a:ext cx="1000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A631F7B-7467-4D56-9796-CC37228D4D05}"/>
                    </a:ext>
                  </a:extLst>
                </p14:cNvPr>
                <p14:cNvContentPartPr/>
                <p14:nvPr/>
              </p14:nvContentPartPr>
              <p14:xfrm>
                <a:off x="7334331" y="2982720"/>
                <a:ext cx="52560" cy="1994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A631F7B-7467-4D56-9796-CC37228D4D0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325331" y="2973720"/>
                  <a:ext cx="7020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BE5133C4-92D2-454B-840C-F63E1AB75F0B}"/>
                    </a:ext>
                  </a:extLst>
                </p14:cNvPr>
                <p14:cNvContentPartPr/>
                <p14:nvPr/>
              </p14:nvContentPartPr>
              <p14:xfrm>
                <a:off x="7442331" y="3047520"/>
                <a:ext cx="180360" cy="1155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BE5133C4-92D2-454B-840C-F63E1AB75F0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433331" y="3038880"/>
                  <a:ext cx="1980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5BE3BFF-9D84-4D52-8499-A8BBA203D5AB}"/>
                    </a:ext>
                  </a:extLst>
                </p14:cNvPr>
                <p14:cNvContentPartPr/>
                <p14:nvPr/>
              </p14:nvContentPartPr>
              <p14:xfrm>
                <a:off x="7638531" y="3050400"/>
                <a:ext cx="104040" cy="2170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5BE3BFF-9D84-4D52-8499-A8BBA203D5A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629891" y="3041760"/>
                  <a:ext cx="12168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8967176-C2E6-4A8B-90EF-D47C8C5476CB}"/>
                    </a:ext>
                  </a:extLst>
                </p14:cNvPr>
                <p14:cNvContentPartPr/>
                <p14:nvPr/>
              </p14:nvContentPartPr>
              <p14:xfrm>
                <a:off x="7779291" y="3012960"/>
                <a:ext cx="59760" cy="1868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8967176-C2E6-4A8B-90EF-D47C8C5476C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770291" y="3003960"/>
                  <a:ext cx="7740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A74EDCF-1026-43F6-BB37-DCFE52CD9AA7}"/>
                    </a:ext>
                  </a:extLst>
                </p14:cNvPr>
                <p14:cNvContentPartPr/>
                <p14:nvPr/>
              </p14:nvContentPartPr>
              <p14:xfrm>
                <a:off x="7901331" y="3056880"/>
                <a:ext cx="74520" cy="1040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A74EDCF-1026-43F6-BB37-DCFE52CD9AA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892331" y="3048240"/>
                  <a:ext cx="9216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B92CF38-AE7C-4ADB-B17A-13D13D0AE96C}"/>
                    </a:ext>
                  </a:extLst>
                </p14:cNvPr>
                <p14:cNvContentPartPr/>
                <p14:nvPr/>
              </p14:nvContentPartPr>
              <p14:xfrm>
                <a:off x="8024451" y="2809200"/>
                <a:ext cx="38160" cy="1756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B92CF38-AE7C-4ADB-B17A-13D13D0AE96C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015811" y="2800200"/>
                  <a:ext cx="558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F73019B-9372-4373-87CC-EEFA93F40E00}"/>
                    </a:ext>
                  </a:extLst>
                </p14:cNvPr>
                <p14:cNvContentPartPr/>
                <p14:nvPr/>
              </p14:nvContentPartPr>
              <p14:xfrm>
                <a:off x="7970451" y="2903160"/>
                <a:ext cx="117360" cy="198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F73019B-9372-4373-87CC-EEFA93F40E00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961811" y="2894160"/>
                  <a:ext cx="135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F30B4A96-5DF6-4355-9886-B2E6BFAD510A}"/>
                    </a:ext>
                  </a:extLst>
                </p14:cNvPr>
                <p14:cNvContentPartPr/>
                <p14:nvPr/>
              </p14:nvContentPartPr>
              <p14:xfrm>
                <a:off x="6897651" y="2967240"/>
                <a:ext cx="153000" cy="349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F30B4A96-5DF6-4355-9886-B2E6BFAD510A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889011" y="2958600"/>
                  <a:ext cx="17064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31260269-C591-46FD-9525-92113873C4C1}"/>
                    </a:ext>
                  </a:extLst>
                </p14:cNvPr>
                <p14:cNvContentPartPr/>
                <p14:nvPr/>
              </p14:nvContentPartPr>
              <p14:xfrm>
                <a:off x="8106891" y="2902080"/>
                <a:ext cx="83880" cy="3157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31260269-C591-46FD-9525-92113873C4C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098251" y="2893080"/>
                  <a:ext cx="10152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EC93E5D-6486-4205-B916-86A7C091A928}"/>
                    </a:ext>
                  </a:extLst>
                </p14:cNvPr>
                <p14:cNvContentPartPr/>
                <p14:nvPr/>
              </p14:nvContentPartPr>
              <p14:xfrm>
                <a:off x="8275011" y="2835120"/>
                <a:ext cx="77760" cy="1400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EC93E5D-6486-4205-B916-86A7C091A92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266371" y="2826480"/>
                  <a:ext cx="9540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7787486F-10A8-42E2-815E-D35B6F6B11F1}"/>
              </a:ext>
            </a:extLst>
          </p:cNvPr>
          <p:cNvGrpSpPr/>
          <p:nvPr/>
        </p:nvGrpSpPr>
        <p:grpSpPr>
          <a:xfrm>
            <a:off x="8531331" y="2585640"/>
            <a:ext cx="206280" cy="156960"/>
            <a:chOff x="8531331" y="2585640"/>
            <a:chExt cx="206280" cy="15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504BBA26-4BE8-4AF5-B187-AFF96F049131}"/>
                    </a:ext>
                  </a:extLst>
                </p14:cNvPr>
                <p14:cNvContentPartPr/>
                <p14:nvPr/>
              </p14:nvContentPartPr>
              <p14:xfrm>
                <a:off x="8531331" y="2601120"/>
                <a:ext cx="206280" cy="475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504BBA26-4BE8-4AF5-B187-AFF96F04913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522331" y="2592120"/>
                  <a:ext cx="22392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1526791-5357-40E1-A0BA-9B852C6AD196}"/>
                    </a:ext>
                  </a:extLst>
                </p14:cNvPr>
                <p14:cNvContentPartPr/>
                <p14:nvPr/>
              </p14:nvContentPartPr>
              <p14:xfrm>
                <a:off x="8633931" y="2585640"/>
                <a:ext cx="9720" cy="1569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1526791-5357-40E1-A0BA-9B852C6AD19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624931" y="2576640"/>
                  <a:ext cx="27360" cy="174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CA6475E7-292E-4B70-A767-A4996F9DCCD8}"/>
                  </a:ext>
                </a:extLst>
              </p14:cNvPr>
              <p14:cNvContentPartPr/>
              <p14:nvPr/>
            </p14:nvContentPartPr>
            <p14:xfrm>
              <a:off x="9082131" y="2674560"/>
              <a:ext cx="1227600" cy="9828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CA6475E7-292E-4B70-A767-A4996F9DCCD8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9073131" y="2665560"/>
                <a:ext cx="1245240" cy="11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4" name="Group 163">
            <a:extLst>
              <a:ext uri="{FF2B5EF4-FFF2-40B4-BE49-F238E27FC236}">
                <a16:creationId xmlns:a16="http://schemas.microsoft.com/office/drawing/2014/main" id="{610397A5-842D-4AAD-BC1F-BE6AD4870790}"/>
              </a:ext>
            </a:extLst>
          </p:cNvPr>
          <p:cNvGrpSpPr/>
          <p:nvPr/>
        </p:nvGrpSpPr>
        <p:grpSpPr>
          <a:xfrm>
            <a:off x="9029571" y="2913600"/>
            <a:ext cx="1614600" cy="513360"/>
            <a:chOff x="9029571" y="2913600"/>
            <a:chExt cx="1614600" cy="51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417E109-4267-4576-A26C-4F66175C6F56}"/>
                    </a:ext>
                  </a:extLst>
                </p14:cNvPr>
                <p14:cNvContentPartPr/>
                <p14:nvPr/>
              </p14:nvContentPartPr>
              <p14:xfrm>
                <a:off x="9181851" y="3091080"/>
                <a:ext cx="26280" cy="1659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417E109-4267-4576-A26C-4F66175C6F5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9172851" y="3082440"/>
                  <a:ext cx="4392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0CDDF0E5-0546-4185-9F72-F1E0C7A8BC3E}"/>
                    </a:ext>
                  </a:extLst>
                </p14:cNvPr>
                <p14:cNvContentPartPr/>
                <p14:nvPr/>
              </p14:nvContentPartPr>
              <p14:xfrm>
                <a:off x="9296331" y="3162000"/>
                <a:ext cx="108000" cy="291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0CDDF0E5-0546-4185-9F72-F1E0C7A8BC3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9287691" y="3153360"/>
                  <a:ext cx="12564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AFBD76FB-C1D5-4678-B2FE-B77A3A69517D}"/>
                    </a:ext>
                  </a:extLst>
                </p14:cNvPr>
                <p14:cNvContentPartPr/>
                <p14:nvPr/>
              </p14:nvContentPartPr>
              <p14:xfrm>
                <a:off x="9504051" y="3079560"/>
                <a:ext cx="47880" cy="2077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AFBD76FB-C1D5-4678-B2FE-B77A3A69517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9495051" y="3070920"/>
                  <a:ext cx="6552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044A0E3-96C8-41C2-BD40-04B6D55947B8}"/>
                    </a:ext>
                  </a:extLst>
                </p14:cNvPr>
                <p14:cNvContentPartPr/>
                <p14:nvPr/>
              </p14:nvContentPartPr>
              <p14:xfrm>
                <a:off x="9630771" y="3141480"/>
                <a:ext cx="20520" cy="954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044A0E3-96C8-41C2-BD40-04B6D55947B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9621771" y="3132840"/>
                  <a:ext cx="3816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8438CCD7-755F-468C-AB1B-78A3F449227E}"/>
                    </a:ext>
                  </a:extLst>
                </p14:cNvPr>
                <p14:cNvContentPartPr/>
                <p14:nvPr/>
              </p14:nvContentPartPr>
              <p14:xfrm>
                <a:off x="9698451" y="3163800"/>
                <a:ext cx="116640" cy="280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8438CCD7-755F-468C-AB1B-78A3F449227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9689451" y="3154800"/>
                  <a:ext cx="1342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57D1169-F208-4B99-9A00-AB184F5E27CD}"/>
                    </a:ext>
                  </a:extLst>
                </p14:cNvPr>
                <p14:cNvContentPartPr/>
                <p14:nvPr/>
              </p14:nvContentPartPr>
              <p14:xfrm>
                <a:off x="9890691" y="3164160"/>
                <a:ext cx="105120" cy="2048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57D1169-F208-4B99-9A00-AB184F5E27CD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9881691" y="3155160"/>
                  <a:ext cx="1227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5CC0F16-3E8B-4384-ACE3-F8A5CA375735}"/>
                    </a:ext>
                  </a:extLst>
                </p14:cNvPr>
                <p14:cNvContentPartPr/>
                <p14:nvPr/>
              </p14:nvContentPartPr>
              <p14:xfrm>
                <a:off x="9992571" y="3132840"/>
                <a:ext cx="81000" cy="1695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5CC0F16-3E8B-4384-ACE3-F8A5CA375735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9983571" y="3124200"/>
                  <a:ext cx="986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7ACFBC84-E204-439D-B5DF-CD3F2A2FBBF6}"/>
                    </a:ext>
                  </a:extLst>
                </p14:cNvPr>
                <p14:cNvContentPartPr/>
                <p14:nvPr/>
              </p14:nvContentPartPr>
              <p14:xfrm>
                <a:off x="10124691" y="3186480"/>
                <a:ext cx="74880" cy="950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7ACFBC84-E204-439D-B5DF-CD3F2A2FBBF6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0116051" y="3177840"/>
                  <a:ext cx="925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3866187A-978B-4A15-852E-266E24597C06}"/>
                    </a:ext>
                  </a:extLst>
                </p14:cNvPr>
                <p14:cNvContentPartPr/>
                <p14:nvPr/>
              </p14:nvContentPartPr>
              <p14:xfrm>
                <a:off x="10244211" y="2979840"/>
                <a:ext cx="32400" cy="1472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3866187A-978B-4A15-852E-266E24597C0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0235211" y="2971200"/>
                  <a:ext cx="500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213B200-6787-4C6C-A588-BCDCB0EE6529}"/>
                    </a:ext>
                  </a:extLst>
                </p14:cNvPr>
                <p14:cNvContentPartPr/>
                <p14:nvPr/>
              </p14:nvContentPartPr>
              <p14:xfrm>
                <a:off x="10217211" y="3063720"/>
                <a:ext cx="97200" cy="61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213B200-6787-4C6C-A588-BCDCB0EE652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208211" y="3055080"/>
                  <a:ext cx="1148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CBDE14A6-73A3-44A1-880B-B70212BE3218}"/>
                    </a:ext>
                  </a:extLst>
                </p14:cNvPr>
                <p14:cNvContentPartPr/>
                <p14:nvPr/>
              </p14:nvContentPartPr>
              <p14:xfrm>
                <a:off x="9029571" y="3039600"/>
                <a:ext cx="234000" cy="3873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CBDE14A6-73A3-44A1-880B-B70212BE3218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9020571" y="3030960"/>
                  <a:ext cx="25164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19A7351-4A2D-43C8-A377-A05EAB44F89F}"/>
                    </a:ext>
                  </a:extLst>
                </p14:cNvPr>
                <p14:cNvContentPartPr/>
                <p14:nvPr/>
              </p14:nvContentPartPr>
              <p14:xfrm>
                <a:off x="10386411" y="2994960"/>
                <a:ext cx="88920" cy="3315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19A7351-4A2D-43C8-A377-A05EAB44F89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377411" y="2986320"/>
                  <a:ext cx="10656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A8A5519-C4EA-4934-9106-742CAAA33A29}"/>
                    </a:ext>
                  </a:extLst>
                </p14:cNvPr>
                <p14:cNvContentPartPr/>
                <p14:nvPr/>
              </p14:nvContentPartPr>
              <p14:xfrm>
                <a:off x="10513491" y="2913600"/>
                <a:ext cx="130680" cy="1670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A8A5519-C4EA-4934-9106-742CAAA33A29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0504491" y="2904600"/>
                  <a:ext cx="148320" cy="184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3915EC70-D781-4D22-93E8-40C5C78ACE8B}"/>
                  </a:ext>
                </a:extLst>
              </p14:cNvPr>
              <p14:cNvContentPartPr/>
              <p14:nvPr/>
            </p14:nvContentPartPr>
            <p14:xfrm>
              <a:off x="9145851" y="2467200"/>
              <a:ext cx="128520" cy="20736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3915EC70-D781-4D22-93E8-40C5C78ACE8B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9137211" y="2458560"/>
                <a:ext cx="146160" cy="22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0" name="Group 179">
            <a:extLst>
              <a:ext uri="{FF2B5EF4-FFF2-40B4-BE49-F238E27FC236}">
                <a16:creationId xmlns:a16="http://schemas.microsoft.com/office/drawing/2014/main" id="{E0D0040B-0F66-4018-AB03-4EFE5B7D7803}"/>
              </a:ext>
            </a:extLst>
          </p:cNvPr>
          <p:cNvGrpSpPr/>
          <p:nvPr/>
        </p:nvGrpSpPr>
        <p:grpSpPr>
          <a:xfrm>
            <a:off x="9409371" y="2375040"/>
            <a:ext cx="1214280" cy="464400"/>
            <a:chOff x="9409371" y="2375040"/>
            <a:chExt cx="1214280" cy="46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D9D19E4-3E7F-418D-A7F6-5216F103C9AB}"/>
                    </a:ext>
                  </a:extLst>
                </p14:cNvPr>
                <p14:cNvContentPartPr/>
                <p14:nvPr/>
              </p14:nvContentPartPr>
              <p14:xfrm>
                <a:off x="9409371" y="2452800"/>
                <a:ext cx="86400" cy="2340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D9D19E4-3E7F-418D-A7F6-5216F103C9AB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400731" y="2444160"/>
                  <a:ext cx="1040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3B8DA633-EC50-4F1C-B19C-DAB3C0A5041B}"/>
                    </a:ext>
                  </a:extLst>
                </p14:cNvPr>
                <p14:cNvContentPartPr/>
                <p14:nvPr/>
              </p14:nvContentPartPr>
              <p14:xfrm>
                <a:off x="9529251" y="2547120"/>
                <a:ext cx="12600" cy="788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3B8DA633-EC50-4F1C-B19C-DAB3C0A5041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9520251" y="2538480"/>
                  <a:ext cx="302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96B3991-477A-447E-A33B-4D7EF99AFB4D}"/>
                    </a:ext>
                  </a:extLst>
                </p14:cNvPr>
                <p14:cNvContentPartPr/>
                <p14:nvPr/>
              </p14:nvContentPartPr>
              <p14:xfrm>
                <a:off x="9583251" y="2579520"/>
                <a:ext cx="102960" cy="68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96B3991-477A-447E-A33B-4D7EF99AFB4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574251" y="2570520"/>
                  <a:ext cx="1206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6A540F32-D23F-4C27-AA4C-950F42A2C811}"/>
                    </a:ext>
                  </a:extLst>
                </p14:cNvPr>
                <p14:cNvContentPartPr/>
                <p14:nvPr/>
              </p14:nvContentPartPr>
              <p14:xfrm>
                <a:off x="9694491" y="2556840"/>
                <a:ext cx="120240" cy="1677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6A540F32-D23F-4C27-AA4C-950F42A2C81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9685851" y="2547840"/>
                  <a:ext cx="1378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F7D74808-92F9-4FF6-9420-3A50EB4C4E32}"/>
                    </a:ext>
                  </a:extLst>
                </p14:cNvPr>
                <p14:cNvContentPartPr/>
                <p14:nvPr/>
              </p14:nvContentPartPr>
              <p14:xfrm>
                <a:off x="9805371" y="2503200"/>
                <a:ext cx="86760" cy="1915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F7D74808-92F9-4FF6-9420-3A50EB4C4E3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9796731" y="2494200"/>
                  <a:ext cx="10440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2932FCCB-4276-4094-B64A-1C5F51CEDD6A}"/>
                    </a:ext>
                  </a:extLst>
                </p14:cNvPr>
                <p14:cNvContentPartPr/>
                <p14:nvPr/>
              </p14:nvContentPartPr>
              <p14:xfrm>
                <a:off x="9964131" y="2566920"/>
                <a:ext cx="58320" cy="1166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2932FCCB-4276-4094-B64A-1C5F51CEDD6A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9955491" y="2558280"/>
                  <a:ext cx="759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C7C1D9BA-98EE-4B4A-BF08-F491737F5BA2}"/>
                    </a:ext>
                  </a:extLst>
                </p14:cNvPr>
                <p14:cNvContentPartPr/>
                <p14:nvPr/>
              </p14:nvContentPartPr>
              <p14:xfrm>
                <a:off x="10072851" y="2375040"/>
                <a:ext cx="34560" cy="1227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C7C1D9BA-98EE-4B4A-BF08-F491737F5BA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0064211" y="2366400"/>
                  <a:ext cx="522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72D346AD-2A4C-4BE3-A22E-B5A90E1F7F91}"/>
                    </a:ext>
                  </a:extLst>
                </p14:cNvPr>
                <p14:cNvContentPartPr/>
                <p14:nvPr/>
              </p14:nvContentPartPr>
              <p14:xfrm>
                <a:off x="10003731" y="2453520"/>
                <a:ext cx="108720" cy="86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72D346AD-2A4C-4BE3-A22E-B5A90E1F7F91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9995091" y="2444520"/>
                  <a:ext cx="1263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DB0A459-0E0B-4328-ADE5-C914C7DB833A}"/>
                    </a:ext>
                  </a:extLst>
                </p14:cNvPr>
                <p14:cNvContentPartPr/>
                <p14:nvPr/>
              </p14:nvContentPartPr>
              <p14:xfrm>
                <a:off x="10156011" y="2575560"/>
                <a:ext cx="114840" cy="2638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DB0A459-0E0B-4328-ADE5-C914C7DB833A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147011" y="2566560"/>
                  <a:ext cx="1324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63B7EE90-E198-4122-88C6-2FB57709FA23}"/>
                    </a:ext>
                  </a:extLst>
                </p14:cNvPr>
                <p14:cNvContentPartPr/>
                <p14:nvPr/>
              </p14:nvContentPartPr>
              <p14:xfrm>
                <a:off x="10335651" y="2579160"/>
                <a:ext cx="95400" cy="1011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63B7EE90-E198-4122-88C6-2FB57709FA23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0327011" y="2570160"/>
                  <a:ext cx="1130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C0D4151-3912-4D54-B456-AF14E5C9B94A}"/>
                    </a:ext>
                  </a:extLst>
                </p14:cNvPr>
                <p14:cNvContentPartPr/>
                <p14:nvPr/>
              </p14:nvContentPartPr>
              <p14:xfrm>
                <a:off x="10522131" y="2378280"/>
                <a:ext cx="56880" cy="1821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C0D4151-3912-4D54-B456-AF14E5C9B94A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0513491" y="2369640"/>
                  <a:ext cx="745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51B51897-F199-449C-890D-67A13C313AF6}"/>
                    </a:ext>
                  </a:extLst>
                </p14:cNvPr>
                <p14:cNvContentPartPr/>
                <p14:nvPr/>
              </p14:nvContentPartPr>
              <p14:xfrm>
                <a:off x="10470651" y="2472600"/>
                <a:ext cx="153000" cy="266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51B51897-F199-449C-890D-67A13C313AF6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0461651" y="2463960"/>
                  <a:ext cx="17064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C4BA6355-5C58-45AA-85C3-AEA2877EFAD8}"/>
              </a:ext>
            </a:extLst>
          </p:cNvPr>
          <p:cNvGrpSpPr/>
          <p:nvPr/>
        </p:nvGrpSpPr>
        <p:grpSpPr>
          <a:xfrm>
            <a:off x="5994051" y="3541800"/>
            <a:ext cx="1884240" cy="1020960"/>
            <a:chOff x="5994051" y="3541800"/>
            <a:chExt cx="1884240" cy="102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54A76833-9A1C-47A7-AF49-0441AFBB2234}"/>
                    </a:ext>
                  </a:extLst>
                </p14:cNvPr>
                <p14:cNvContentPartPr/>
                <p14:nvPr/>
              </p14:nvContentPartPr>
              <p14:xfrm>
                <a:off x="6041931" y="3834840"/>
                <a:ext cx="107280" cy="198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54A76833-9A1C-47A7-AF49-0441AFBB2234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033291" y="3825840"/>
                  <a:ext cx="1249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66121ED4-02FE-4CC3-8CBB-EEF590A9520F}"/>
                    </a:ext>
                  </a:extLst>
                </p14:cNvPr>
                <p14:cNvContentPartPr/>
                <p14:nvPr/>
              </p14:nvContentPartPr>
              <p14:xfrm>
                <a:off x="5994051" y="3925920"/>
                <a:ext cx="101160" cy="194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66121ED4-02FE-4CC3-8CBB-EEF590A9520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985411" y="3916920"/>
                  <a:ext cx="1188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D4F68E9-E976-494E-B222-93C3CF154154}"/>
                    </a:ext>
                  </a:extLst>
                </p14:cNvPr>
                <p14:cNvContentPartPr/>
                <p14:nvPr/>
              </p14:nvContentPartPr>
              <p14:xfrm>
                <a:off x="6585531" y="3743040"/>
                <a:ext cx="159840" cy="3045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D4F68E9-E976-494E-B222-93C3CF15415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576531" y="3734040"/>
                  <a:ext cx="17748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A9BB398-C312-4ACE-898F-799471825E05}"/>
                    </a:ext>
                  </a:extLst>
                </p14:cNvPr>
                <p14:cNvContentPartPr/>
                <p14:nvPr/>
              </p14:nvContentPartPr>
              <p14:xfrm>
                <a:off x="6829971" y="3773640"/>
                <a:ext cx="122040" cy="1162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A9BB398-C312-4ACE-898F-799471825E05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820971" y="3765000"/>
                  <a:ext cx="1396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60E9FD0D-E140-453C-9BAD-8B778980EC0A}"/>
                    </a:ext>
                  </a:extLst>
                </p14:cNvPr>
                <p14:cNvContentPartPr/>
                <p14:nvPr/>
              </p14:nvContentPartPr>
              <p14:xfrm>
                <a:off x="7030131" y="3580680"/>
                <a:ext cx="43560" cy="1573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60E9FD0D-E140-453C-9BAD-8B778980EC0A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021491" y="3572040"/>
                  <a:ext cx="612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2D840593-936E-4183-A102-F42F78296301}"/>
                    </a:ext>
                  </a:extLst>
                </p14:cNvPr>
                <p14:cNvContentPartPr/>
                <p14:nvPr/>
              </p14:nvContentPartPr>
              <p14:xfrm>
                <a:off x="6975411" y="3677520"/>
                <a:ext cx="124200" cy="151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2D840593-936E-4183-A102-F42F7829630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966771" y="3668880"/>
                  <a:ext cx="1418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325D0A2E-606C-4612-AE98-E24AE654DD52}"/>
                    </a:ext>
                  </a:extLst>
                </p14:cNvPr>
                <p14:cNvContentPartPr/>
                <p14:nvPr/>
              </p14:nvContentPartPr>
              <p14:xfrm>
                <a:off x="6276651" y="3997920"/>
                <a:ext cx="973800" cy="586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325D0A2E-606C-4612-AE98-E24AE654DD52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268011" y="3989280"/>
                  <a:ext cx="99144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CA2806DC-9C04-46B6-86CF-79B505355002}"/>
                    </a:ext>
                  </a:extLst>
                </p14:cNvPr>
                <p14:cNvContentPartPr/>
                <p14:nvPr/>
              </p14:nvContentPartPr>
              <p14:xfrm>
                <a:off x="6213651" y="4253520"/>
                <a:ext cx="46080" cy="1872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CA2806DC-9C04-46B6-86CF-79B505355002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204651" y="4244880"/>
                  <a:ext cx="637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172726CA-E8E5-4D6D-B3E5-BE1C8830CFF5}"/>
                    </a:ext>
                  </a:extLst>
                </p14:cNvPr>
                <p14:cNvContentPartPr/>
                <p14:nvPr/>
              </p14:nvContentPartPr>
              <p14:xfrm>
                <a:off x="6351891" y="4353960"/>
                <a:ext cx="85680" cy="82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172726CA-E8E5-4D6D-B3E5-BE1C8830CFF5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342891" y="4345320"/>
                  <a:ext cx="1033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FABB9614-6E6B-49C6-9C93-6232BE5B18AA}"/>
                    </a:ext>
                  </a:extLst>
                </p14:cNvPr>
                <p14:cNvContentPartPr/>
                <p14:nvPr/>
              </p14:nvContentPartPr>
              <p14:xfrm>
                <a:off x="6587331" y="4266120"/>
                <a:ext cx="57240" cy="1792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FABB9614-6E6B-49C6-9C93-6232BE5B18AA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578331" y="4257480"/>
                  <a:ext cx="7488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3B59A91F-1487-4AC1-878E-73BC39A4E270}"/>
                    </a:ext>
                  </a:extLst>
                </p14:cNvPr>
                <p14:cNvContentPartPr/>
                <p14:nvPr/>
              </p14:nvContentPartPr>
              <p14:xfrm>
                <a:off x="6673011" y="4333800"/>
                <a:ext cx="31680" cy="982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3B59A91F-1487-4AC1-878E-73BC39A4E270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6664011" y="4325160"/>
                  <a:ext cx="4932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9C8BC160-AAF1-4376-A32B-3C6EF008E412}"/>
                    </a:ext>
                  </a:extLst>
                </p14:cNvPr>
                <p14:cNvContentPartPr/>
                <p14:nvPr/>
              </p14:nvContentPartPr>
              <p14:xfrm>
                <a:off x="6778851" y="4340640"/>
                <a:ext cx="90360" cy="198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9C8BC160-AAF1-4376-A32B-3C6EF008E412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6769851" y="4332000"/>
                  <a:ext cx="108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1AAB2C97-4741-43D7-A47C-D0045EC89495}"/>
                    </a:ext>
                  </a:extLst>
                </p14:cNvPr>
                <p14:cNvContentPartPr/>
                <p14:nvPr/>
              </p14:nvContentPartPr>
              <p14:xfrm>
                <a:off x="6921051" y="4335600"/>
                <a:ext cx="102960" cy="2271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AAB2C97-4741-43D7-A47C-D0045EC8949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912051" y="4326960"/>
                  <a:ext cx="12060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AA0CC60-7725-433A-849D-C0F36EE27C47}"/>
                    </a:ext>
                  </a:extLst>
                </p14:cNvPr>
                <p14:cNvContentPartPr/>
                <p14:nvPr/>
              </p14:nvContentPartPr>
              <p14:xfrm>
                <a:off x="7034451" y="4281600"/>
                <a:ext cx="90360" cy="2095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AA0CC60-7725-433A-849D-C0F36EE27C47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025811" y="4272960"/>
                  <a:ext cx="1080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EC98D317-058E-4CE2-AEA0-7942C9416132}"/>
                    </a:ext>
                  </a:extLst>
                </p14:cNvPr>
                <p14:cNvContentPartPr/>
                <p14:nvPr/>
              </p14:nvContentPartPr>
              <p14:xfrm>
                <a:off x="7192851" y="4334880"/>
                <a:ext cx="112680" cy="1116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EC98D317-058E-4CE2-AEA0-7942C941613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184211" y="4326240"/>
                  <a:ext cx="13032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35CD63D-0216-48F6-A092-2EE9E58BDB58}"/>
                    </a:ext>
                  </a:extLst>
                </p14:cNvPr>
                <p14:cNvContentPartPr/>
                <p14:nvPr/>
              </p14:nvContentPartPr>
              <p14:xfrm>
                <a:off x="7297611" y="4165320"/>
                <a:ext cx="50760" cy="114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35CD63D-0216-48F6-A092-2EE9E58BDB58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288611" y="4156680"/>
                  <a:ext cx="684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1492D313-CF7D-431B-AB23-CEBDDC7677BA}"/>
                    </a:ext>
                  </a:extLst>
                </p14:cNvPr>
                <p14:cNvContentPartPr/>
                <p14:nvPr/>
              </p14:nvContentPartPr>
              <p14:xfrm>
                <a:off x="7259091" y="4206000"/>
                <a:ext cx="83880" cy="165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1492D313-CF7D-431B-AB23-CEBDDC7677BA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250451" y="4197360"/>
                  <a:ext cx="1015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6E2C093D-9B81-4C08-BE4A-2BFEDD56A194}"/>
                    </a:ext>
                  </a:extLst>
                </p14:cNvPr>
                <p14:cNvContentPartPr/>
                <p14:nvPr/>
              </p14:nvContentPartPr>
              <p14:xfrm>
                <a:off x="6064251" y="4182240"/>
                <a:ext cx="83160" cy="32004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6E2C093D-9B81-4C08-BE4A-2BFEDD56A194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055611" y="4173240"/>
                  <a:ext cx="10080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8C200079-DD51-4E9D-A92E-5B1D948CE52D}"/>
                    </a:ext>
                  </a:extLst>
                </p14:cNvPr>
                <p14:cNvContentPartPr/>
                <p14:nvPr/>
              </p14:nvContentPartPr>
              <p14:xfrm>
                <a:off x="7405251" y="4182240"/>
                <a:ext cx="41400" cy="3193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8C200079-DD51-4E9D-A92E-5B1D948CE52D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396611" y="4173600"/>
                  <a:ext cx="5904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0902779-D4E4-4522-BD99-C5BEF0FFAAA6}"/>
                    </a:ext>
                  </a:extLst>
                </p14:cNvPr>
                <p14:cNvContentPartPr/>
                <p14:nvPr/>
              </p14:nvContentPartPr>
              <p14:xfrm>
                <a:off x="7510371" y="4152360"/>
                <a:ext cx="94320" cy="907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0902779-D4E4-4522-BD99-C5BEF0FFAAA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501371" y="4143360"/>
                  <a:ext cx="1119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C9BD1A0B-29F7-4BAD-B4A1-704BB4D3EE47}"/>
                    </a:ext>
                  </a:extLst>
                </p14:cNvPr>
                <p14:cNvContentPartPr/>
                <p14:nvPr/>
              </p14:nvContentPartPr>
              <p14:xfrm>
                <a:off x="7754811" y="3541800"/>
                <a:ext cx="123480" cy="9529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9BD1A0B-29F7-4BAD-B4A1-704BB4D3EE47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746171" y="3532800"/>
                  <a:ext cx="141120" cy="97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EBBBE0F5-BF38-42D8-A121-063BF0C0D93C}"/>
              </a:ext>
            </a:extLst>
          </p:cNvPr>
          <p:cNvGrpSpPr/>
          <p:nvPr/>
        </p:nvGrpSpPr>
        <p:grpSpPr>
          <a:xfrm>
            <a:off x="8091771" y="3700200"/>
            <a:ext cx="1759680" cy="937800"/>
            <a:chOff x="8091771" y="3700200"/>
            <a:chExt cx="1759680" cy="93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90A680F6-DB93-418D-94BD-4A68BEE6BD85}"/>
                    </a:ext>
                  </a:extLst>
                </p14:cNvPr>
                <p14:cNvContentPartPr/>
                <p14:nvPr/>
              </p14:nvContentPartPr>
              <p14:xfrm>
                <a:off x="8091771" y="3809640"/>
                <a:ext cx="56520" cy="1893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0A680F6-DB93-418D-94BD-4A68BEE6BD85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083131" y="3801000"/>
                  <a:ext cx="7416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17FC78C9-4EA5-4F70-BA0C-EC8C466808AF}"/>
                    </a:ext>
                  </a:extLst>
                </p14:cNvPr>
                <p14:cNvContentPartPr/>
                <p14:nvPr/>
              </p14:nvContentPartPr>
              <p14:xfrm>
                <a:off x="8273931" y="3920520"/>
                <a:ext cx="171720" cy="205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17FC78C9-4EA5-4F70-BA0C-EC8C466808AF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264931" y="3911880"/>
                  <a:ext cx="1893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7D8CDA22-AEA1-4284-A31C-33ACD5A7FE89}"/>
                    </a:ext>
                  </a:extLst>
                </p14:cNvPr>
                <p14:cNvContentPartPr/>
                <p14:nvPr/>
              </p14:nvContentPartPr>
              <p14:xfrm>
                <a:off x="8320371" y="3866160"/>
                <a:ext cx="42840" cy="1544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7D8CDA22-AEA1-4284-A31C-33ACD5A7FE8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311371" y="3857520"/>
                  <a:ext cx="6048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B957EE4-C642-4AC8-8F13-99BDA0D07486}"/>
                    </a:ext>
                  </a:extLst>
                </p14:cNvPr>
                <p14:cNvContentPartPr/>
                <p14:nvPr/>
              </p14:nvContentPartPr>
              <p14:xfrm>
                <a:off x="8529171" y="3821880"/>
                <a:ext cx="63720" cy="2005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B957EE4-C642-4AC8-8F13-99BDA0D07486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8520171" y="3813240"/>
                  <a:ext cx="813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FA2D9400-A8F8-4854-8EEE-D76EE202AB5F}"/>
                    </a:ext>
                  </a:extLst>
                </p14:cNvPr>
                <p14:cNvContentPartPr/>
                <p14:nvPr/>
              </p14:nvContentPartPr>
              <p14:xfrm>
                <a:off x="8651571" y="3903960"/>
                <a:ext cx="17280" cy="1119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FA2D9400-A8F8-4854-8EEE-D76EE202AB5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8642931" y="3895320"/>
                  <a:ext cx="349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A2C66A8B-51EC-4192-8703-31880690B7E6}"/>
                    </a:ext>
                  </a:extLst>
                </p14:cNvPr>
                <p14:cNvContentPartPr/>
                <p14:nvPr/>
              </p14:nvContentPartPr>
              <p14:xfrm>
                <a:off x="8746611" y="3934920"/>
                <a:ext cx="134640" cy="172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A2C66A8B-51EC-4192-8703-31880690B7E6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8737971" y="3926280"/>
                  <a:ext cx="1522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7715102C-9A15-4644-9FC3-48FEEA3D44DD}"/>
                    </a:ext>
                  </a:extLst>
                </p14:cNvPr>
                <p14:cNvContentPartPr/>
                <p14:nvPr/>
              </p14:nvContentPartPr>
              <p14:xfrm>
                <a:off x="8929491" y="3906840"/>
                <a:ext cx="134280" cy="2289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7715102C-9A15-4644-9FC3-48FEEA3D44DD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8920491" y="3897840"/>
                  <a:ext cx="15192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087696D-68B9-4265-9D6E-BD4675C591A3}"/>
                    </a:ext>
                  </a:extLst>
                </p14:cNvPr>
                <p14:cNvContentPartPr/>
                <p14:nvPr/>
              </p14:nvContentPartPr>
              <p14:xfrm>
                <a:off x="9079251" y="3873720"/>
                <a:ext cx="107280" cy="1879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087696D-68B9-4265-9D6E-BD4675C591A3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9070251" y="3864720"/>
                  <a:ext cx="12492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D090923B-0948-4096-8C29-0C57EAEF228A}"/>
                    </a:ext>
                  </a:extLst>
                </p14:cNvPr>
                <p14:cNvContentPartPr/>
                <p14:nvPr/>
              </p14:nvContentPartPr>
              <p14:xfrm>
                <a:off x="9263931" y="3897840"/>
                <a:ext cx="117720" cy="1170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D090923B-0948-4096-8C29-0C57EAEF228A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9254931" y="3889200"/>
                  <a:ext cx="1353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6E9FAC47-01A8-4C71-A1F4-00F91E967FD2}"/>
                    </a:ext>
                  </a:extLst>
                </p14:cNvPr>
                <p14:cNvContentPartPr/>
                <p14:nvPr/>
              </p14:nvContentPartPr>
              <p14:xfrm>
                <a:off x="9415131" y="3730440"/>
                <a:ext cx="45000" cy="1519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6E9FAC47-01A8-4C71-A1F4-00F91E967FD2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9406491" y="3721440"/>
                  <a:ext cx="626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B97A3B87-2024-4930-95C0-87240A66BCF2}"/>
                    </a:ext>
                  </a:extLst>
                </p14:cNvPr>
                <p14:cNvContentPartPr/>
                <p14:nvPr/>
              </p14:nvContentPartPr>
              <p14:xfrm>
                <a:off x="9379851" y="3806400"/>
                <a:ext cx="109800" cy="162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B97A3B87-2024-4930-95C0-87240A66BCF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9370851" y="3797760"/>
                  <a:ext cx="1274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B2B8169D-C731-44D5-9AE9-B0805754B855}"/>
                    </a:ext>
                  </a:extLst>
                </p14:cNvPr>
                <p14:cNvContentPartPr/>
                <p14:nvPr/>
              </p14:nvContentPartPr>
              <p14:xfrm>
                <a:off x="8097891" y="4079280"/>
                <a:ext cx="1320840" cy="11232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B2B8169D-C731-44D5-9AE9-B0805754B855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088891" y="4070640"/>
                  <a:ext cx="133848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921AE1EF-CDC4-460A-94BE-3CF1A6092B86}"/>
                    </a:ext>
                  </a:extLst>
                </p14:cNvPr>
                <p14:cNvContentPartPr/>
                <p14:nvPr/>
              </p14:nvContentPartPr>
              <p14:xfrm>
                <a:off x="8196531" y="4327680"/>
                <a:ext cx="35280" cy="1544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921AE1EF-CDC4-460A-94BE-3CF1A6092B86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8187531" y="4318680"/>
                  <a:ext cx="529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2AD10E8B-2629-46A3-814C-ECEF164E90F4}"/>
                    </a:ext>
                  </a:extLst>
                </p14:cNvPr>
                <p14:cNvContentPartPr/>
                <p14:nvPr/>
              </p14:nvContentPartPr>
              <p14:xfrm>
                <a:off x="8336931" y="4414800"/>
                <a:ext cx="96120" cy="111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2AD10E8B-2629-46A3-814C-ECEF164E90F4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8327931" y="4405800"/>
                  <a:ext cx="1137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5BDC6518-C64C-463E-A427-A7308E72870B}"/>
                    </a:ext>
                  </a:extLst>
                </p14:cNvPr>
                <p14:cNvContentPartPr/>
                <p14:nvPr/>
              </p14:nvContentPartPr>
              <p14:xfrm>
                <a:off x="8522691" y="4317240"/>
                <a:ext cx="63720" cy="2088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5BDC6518-C64C-463E-A427-A7308E72870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8514051" y="4308600"/>
                  <a:ext cx="8136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5B958E5-D5BB-4696-9C4A-D0C2F9ADF2F1}"/>
                    </a:ext>
                  </a:extLst>
                </p14:cNvPr>
                <p14:cNvContentPartPr/>
                <p14:nvPr/>
              </p14:nvContentPartPr>
              <p14:xfrm>
                <a:off x="8677851" y="4380240"/>
                <a:ext cx="12600" cy="864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5B958E5-D5BB-4696-9C4A-D0C2F9ADF2F1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8668851" y="4371600"/>
                  <a:ext cx="302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5FE7B550-6D16-45EC-A2BA-5EC9F842B55A}"/>
                    </a:ext>
                  </a:extLst>
                </p14:cNvPr>
                <p14:cNvContentPartPr/>
                <p14:nvPr/>
              </p14:nvContentPartPr>
              <p14:xfrm>
                <a:off x="8757771" y="4411200"/>
                <a:ext cx="70200" cy="111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5FE7B550-6D16-45EC-A2BA-5EC9F842B55A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8748771" y="4402560"/>
                  <a:ext cx="878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751295C9-DA0A-4E32-A73F-81044DD5DC08}"/>
                    </a:ext>
                  </a:extLst>
                </p14:cNvPr>
                <p14:cNvContentPartPr/>
                <p14:nvPr/>
              </p14:nvContentPartPr>
              <p14:xfrm>
                <a:off x="8875491" y="4409040"/>
                <a:ext cx="150120" cy="2289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751295C9-DA0A-4E32-A73F-81044DD5DC08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8866851" y="4400040"/>
                  <a:ext cx="16776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7F8C68A5-C331-41A1-8DD1-A689EBDA5330}"/>
                    </a:ext>
                  </a:extLst>
                </p14:cNvPr>
                <p14:cNvContentPartPr/>
                <p14:nvPr/>
              </p14:nvContentPartPr>
              <p14:xfrm>
                <a:off x="8998971" y="4370160"/>
                <a:ext cx="96480" cy="1936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7F8C68A5-C331-41A1-8DD1-A689EBDA5330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8990331" y="4361160"/>
                  <a:ext cx="1141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0BF1BD0-5E72-47BD-9FAC-DC0C880F425F}"/>
                    </a:ext>
                  </a:extLst>
                </p14:cNvPr>
                <p14:cNvContentPartPr/>
                <p14:nvPr/>
              </p14:nvContentPartPr>
              <p14:xfrm>
                <a:off x="9202371" y="4386000"/>
                <a:ext cx="113400" cy="1234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0BF1BD0-5E72-47BD-9FAC-DC0C880F425F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9193731" y="4377360"/>
                  <a:ext cx="13104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B96F676-FF84-47F3-91E6-BA8ECFAA6F91}"/>
                    </a:ext>
                  </a:extLst>
                </p14:cNvPr>
                <p14:cNvContentPartPr/>
                <p14:nvPr/>
              </p14:nvContentPartPr>
              <p14:xfrm>
                <a:off x="9409371" y="4255320"/>
                <a:ext cx="60480" cy="1429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B96F676-FF84-47F3-91E6-BA8ECFAA6F91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9400731" y="4246320"/>
                  <a:ext cx="781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E4720C4F-6392-4500-AF71-939AAA8E1CED}"/>
                    </a:ext>
                  </a:extLst>
                </p14:cNvPr>
                <p14:cNvContentPartPr/>
                <p14:nvPr/>
              </p14:nvContentPartPr>
              <p14:xfrm>
                <a:off x="9372651" y="4320120"/>
                <a:ext cx="91440" cy="1584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E4720C4F-6392-4500-AF71-939AAA8E1CED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9364011" y="4311480"/>
                  <a:ext cx="1090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BCE0E915-B76F-468E-98F0-B7998B6600CB}"/>
                    </a:ext>
                  </a:extLst>
                </p14:cNvPr>
                <p14:cNvContentPartPr/>
                <p14:nvPr/>
              </p14:nvContentPartPr>
              <p14:xfrm>
                <a:off x="9643731" y="3700200"/>
                <a:ext cx="207720" cy="8542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BCE0E915-B76F-468E-98F0-B7998B6600CB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9635091" y="3691560"/>
                  <a:ext cx="225360" cy="87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A679D6E6-D14B-4133-9B32-D8912DB64BA3}"/>
              </a:ext>
            </a:extLst>
          </p:cNvPr>
          <p:cNvGrpSpPr/>
          <p:nvPr/>
        </p:nvGrpSpPr>
        <p:grpSpPr>
          <a:xfrm>
            <a:off x="5699211" y="4766160"/>
            <a:ext cx="942840" cy="356760"/>
            <a:chOff x="5699211" y="4766160"/>
            <a:chExt cx="942840" cy="35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07C5F035-7196-4879-95C8-B942A33B8BFF}"/>
                    </a:ext>
                  </a:extLst>
                </p14:cNvPr>
                <p14:cNvContentPartPr/>
                <p14:nvPr/>
              </p14:nvContentPartPr>
              <p14:xfrm>
                <a:off x="5699211" y="4887480"/>
                <a:ext cx="108000" cy="19224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7C5F035-7196-4879-95C8-B942A33B8BFF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5690211" y="4878480"/>
                  <a:ext cx="1256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A6D6EEC5-AF9F-49F6-B521-64E08186E6F0}"/>
                    </a:ext>
                  </a:extLst>
                </p14:cNvPr>
                <p14:cNvContentPartPr/>
                <p14:nvPr/>
              </p14:nvContentPartPr>
              <p14:xfrm>
                <a:off x="5704251" y="4956600"/>
                <a:ext cx="99360" cy="468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6D6EEC5-AF9F-49F6-B521-64E08186E6F0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695611" y="4947600"/>
                  <a:ext cx="11700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E253568E-E97C-4B70-9C3A-A1993CA6EDAB}"/>
                    </a:ext>
                  </a:extLst>
                </p14:cNvPr>
                <p14:cNvContentPartPr/>
                <p14:nvPr/>
              </p14:nvContentPartPr>
              <p14:xfrm>
                <a:off x="5734131" y="4838160"/>
                <a:ext cx="138240" cy="198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E253568E-E97C-4B70-9C3A-A1993CA6EDAB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725491" y="4829160"/>
                  <a:ext cx="1558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2C694EA8-30F9-400A-AD24-97D18D206613}"/>
                    </a:ext>
                  </a:extLst>
                </p14:cNvPr>
                <p14:cNvContentPartPr/>
                <p14:nvPr/>
              </p14:nvContentPartPr>
              <p14:xfrm>
                <a:off x="5935011" y="4813680"/>
                <a:ext cx="114480" cy="3092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2C694EA8-30F9-400A-AD24-97D18D206613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926371" y="4804680"/>
                  <a:ext cx="13212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777A99F3-A2B5-4F7D-884A-BD66D0762B59}"/>
                    </a:ext>
                  </a:extLst>
                </p14:cNvPr>
                <p14:cNvContentPartPr/>
                <p14:nvPr/>
              </p14:nvContentPartPr>
              <p14:xfrm>
                <a:off x="6104571" y="4901880"/>
                <a:ext cx="75960" cy="2012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777A99F3-A2B5-4F7D-884A-BD66D0762B59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095931" y="4892880"/>
                  <a:ext cx="936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FCD37D96-8326-403A-8C4F-72A3AD21807D}"/>
                    </a:ext>
                  </a:extLst>
                </p14:cNvPr>
                <p14:cNvContentPartPr/>
                <p14:nvPr/>
              </p14:nvContentPartPr>
              <p14:xfrm>
                <a:off x="6197811" y="4785240"/>
                <a:ext cx="109080" cy="903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FCD37D96-8326-403A-8C4F-72A3AD21807D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6188811" y="4776240"/>
                  <a:ext cx="1267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80E18569-5DFB-4ADC-BFFD-E5D52BA3C261}"/>
                    </a:ext>
                  </a:extLst>
                </p14:cNvPr>
                <p14:cNvContentPartPr/>
                <p14:nvPr/>
              </p14:nvContentPartPr>
              <p14:xfrm>
                <a:off x="6354411" y="4766160"/>
                <a:ext cx="90720" cy="3265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80E18569-5DFB-4ADC-BFFD-E5D52BA3C261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345411" y="4757160"/>
                  <a:ext cx="10836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7C9FB585-2DA5-4ABC-B19D-046443DB46B5}"/>
                    </a:ext>
                  </a:extLst>
                </p14:cNvPr>
                <p14:cNvContentPartPr/>
                <p14:nvPr/>
              </p14:nvContentPartPr>
              <p14:xfrm>
                <a:off x="6545931" y="4904040"/>
                <a:ext cx="96120" cy="273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7C9FB585-2DA5-4ABC-B19D-046443DB46B5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537291" y="4895400"/>
                  <a:ext cx="1137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77209F51-8426-462F-AB95-72963F27D49B}"/>
                    </a:ext>
                  </a:extLst>
                </p14:cNvPr>
                <p14:cNvContentPartPr/>
                <p14:nvPr/>
              </p14:nvContentPartPr>
              <p14:xfrm>
                <a:off x="6536931" y="5008800"/>
                <a:ext cx="67320" cy="93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77209F51-8426-462F-AB95-72963F27D49B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527931" y="4999800"/>
                  <a:ext cx="8496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0" name="Group 249">
            <a:extLst>
              <a:ext uri="{FF2B5EF4-FFF2-40B4-BE49-F238E27FC236}">
                <a16:creationId xmlns:a16="http://schemas.microsoft.com/office/drawing/2014/main" id="{60C9A509-27EA-4AC7-A591-F801A8E56957}"/>
              </a:ext>
            </a:extLst>
          </p:cNvPr>
          <p:cNvGrpSpPr/>
          <p:nvPr/>
        </p:nvGrpSpPr>
        <p:grpSpPr>
          <a:xfrm>
            <a:off x="6864171" y="4848600"/>
            <a:ext cx="1156320" cy="334080"/>
            <a:chOff x="6864171" y="4848600"/>
            <a:chExt cx="1156320" cy="33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8B431268-9697-45FB-A735-40EAEDCFAF14}"/>
                    </a:ext>
                  </a:extLst>
                </p14:cNvPr>
                <p14:cNvContentPartPr/>
                <p14:nvPr/>
              </p14:nvContentPartPr>
              <p14:xfrm>
                <a:off x="6864171" y="4876320"/>
                <a:ext cx="16920" cy="1987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8B431268-9697-45FB-A735-40EAEDCFAF14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855531" y="4867320"/>
                  <a:ext cx="345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45F321E7-5992-4459-96BA-74A84602C29F}"/>
                    </a:ext>
                  </a:extLst>
                </p14:cNvPr>
                <p14:cNvContentPartPr/>
                <p14:nvPr/>
              </p14:nvContentPartPr>
              <p14:xfrm>
                <a:off x="6875691" y="4887480"/>
                <a:ext cx="147600" cy="1846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45F321E7-5992-4459-96BA-74A84602C29F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6867051" y="4878480"/>
                  <a:ext cx="1652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4AF86531-5A27-4D90-927D-9C703741FC52}"/>
                    </a:ext>
                  </a:extLst>
                </p14:cNvPr>
                <p14:cNvContentPartPr/>
                <p14:nvPr/>
              </p14:nvContentPartPr>
              <p14:xfrm>
                <a:off x="7096371" y="4996560"/>
                <a:ext cx="73080" cy="1713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4AF86531-5A27-4D90-927D-9C703741FC52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087371" y="4987560"/>
                  <a:ext cx="907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D1C5970D-0C1D-4ABD-8E7C-7D200D4FF70F}"/>
                    </a:ext>
                  </a:extLst>
                </p14:cNvPr>
                <p14:cNvContentPartPr/>
                <p14:nvPr/>
              </p14:nvContentPartPr>
              <p14:xfrm>
                <a:off x="7202571" y="4866600"/>
                <a:ext cx="73800" cy="1065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D1C5970D-0C1D-4ABD-8E7C-7D200D4FF70F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193571" y="4857600"/>
                  <a:ext cx="914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4EF6B965-BBAE-417F-ACD1-11B303BB422F}"/>
                    </a:ext>
                  </a:extLst>
                </p14:cNvPr>
                <p14:cNvContentPartPr/>
                <p14:nvPr/>
              </p14:nvContentPartPr>
              <p14:xfrm>
                <a:off x="7388331" y="4848600"/>
                <a:ext cx="48240" cy="2588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4EF6B965-BBAE-417F-ACD1-11B303BB422F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7379331" y="4839960"/>
                  <a:ext cx="6588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E0E5DCAA-9E6C-4449-8862-4D2411981CB9}"/>
                    </a:ext>
                  </a:extLst>
                </p14:cNvPr>
                <p14:cNvContentPartPr/>
                <p14:nvPr/>
              </p14:nvContentPartPr>
              <p14:xfrm>
                <a:off x="7519731" y="4966680"/>
                <a:ext cx="70200" cy="1285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E0E5DCAA-9E6C-4449-8862-4D2411981CB9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511091" y="4958040"/>
                  <a:ext cx="878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CFE6015D-B1AA-42A1-897C-675C619722C4}"/>
                    </a:ext>
                  </a:extLst>
                </p14:cNvPr>
                <p14:cNvContentPartPr/>
                <p14:nvPr/>
              </p14:nvContentPartPr>
              <p14:xfrm>
                <a:off x="7627371" y="4893240"/>
                <a:ext cx="84600" cy="2894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CFE6015D-B1AA-42A1-897C-675C619722C4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618371" y="4884600"/>
                  <a:ext cx="10224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53748CD4-01F5-4ACD-8D80-1389098FB1A2}"/>
                    </a:ext>
                  </a:extLst>
                </p14:cNvPr>
                <p14:cNvContentPartPr/>
                <p14:nvPr/>
              </p14:nvContentPartPr>
              <p14:xfrm>
                <a:off x="7878291" y="4969200"/>
                <a:ext cx="140400" cy="266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53748CD4-01F5-4ACD-8D80-1389098FB1A2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869651" y="4960200"/>
                  <a:ext cx="1580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774D3443-257D-4DAE-9514-F079EA8D6749}"/>
                    </a:ext>
                  </a:extLst>
                </p14:cNvPr>
                <p14:cNvContentPartPr/>
                <p14:nvPr/>
              </p14:nvContentPartPr>
              <p14:xfrm>
                <a:off x="7893051" y="5037960"/>
                <a:ext cx="127440" cy="381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774D3443-257D-4DAE-9514-F079EA8D6749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884411" y="5028960"/>
                  <a:ext cx="14508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A86B7D55-A722-4507-9B16-F41AB54DBC99}"/>
              </a:ext>
            </a:extLst>
          </p:cNvPr>
          <p:cNvGrpSpPr/>
          <p:nvPr/>
        </p:nvGrpSpPr>
        <p:grpSpPr>
          <a:xfrm>
            <a:off x="8256291" y="4939680"/>
            <a:ext cx="541800" cy="298800"/>
            <a:chOff x="8256291" y="4939680"/>
            <a:chExt cx="541800" cy="29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8DEB7BE3-0D47-4785-A167-C36394FB897F}"/>
                    </a:ext>
                  </a:extLst>
                </p14:cNvPr>
                <p14:cNvContentPartPr/>
                <p14:nvPr/>
              </p14:nvContentPartPr>
              <p14:xfrm>
                <a:off x="8462931" y="4939680"/>
                <a:ext cx="132480" cy="2541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8DEB7BE3-0D47-4785-A167-C36394FB897F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454291" y="4931040"/>
                  <a:ext cx="15012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C6C0D2BC-C0E7-4CB6-B40F-10052C9C39CA}"/>
                    </a:ext>
                  </a:extLst>
                </p14:cNvPr>
                <p14:cNvContentPartPr/>
                <p14:nvPr/>
              </p14:nvContentPartPr>
              <p14:xfrm>
                <a:off x="8256291" y="5144520"/>
                <a:ext cx="541800" cy="939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C6C0D2BC-C0E7-4CB6-B40F-10052C9C39CA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247651" y="5135520"/>
                  <a:ext cx="55944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368654C8-6759-4E50-8444-193B0A5B42B8}"/>
              </a:ext>
            </a:extLst>
          </p:cNvPr>
          <p:cNvGrpSpPr/>
          <p:nvPr/>
        </p:nvGrpSpPr>
        <p:grpSpPr>
          <a:xfrm>
            <a:off x="8391651" y="5309760"/>
            <a:ext cx="255960" cy="304560"/>
            <a:chOff x="8391651" y="5309760"/>
            <a:chExt cx="255960" cy="30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8E98176B-D56D-4D13-B184-9E8502D255BD}"/>
                    </a:ext>
                  </a:extLst>
                </p14:cNvPr>
                <p14:cNvContentPartPr/>
                <p14:nvPr/>
              </p14:nvContentPartPr>
              <p14:xfrm>
                <a:off x="8391651" y="5362320"/>
                <a:ext cx="111960" cy="2520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8E98176B-D56D-4D13-B184-9E8502D255BD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382651" y="5353680"/>
                  <a:ext cx="12960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66865BD6-9E8C-4BF6-8662-DC89DC16BB5C}"/>
                    </a:ext>
                  </a:extLst>
                </p14:cNvPr>
                <p14:cNvContentPartPr/>
                <p14:nvPr/>
              </p14:nvContentPartPr>
              <p14:xfrm>
                <a:off x="8562291" y="5309760"/>
                <a:ext cx="85320" cy="1353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66865BD6-9E8C-4BF6-8662-DC89DC16BB5C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553291" y="5301120"/>
                  <a:ext cx="102960" cy="15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4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id="{B0C26C04-A1CF-4B32-8EBD-6697DA063C00}"/>
                  </a:ext>
                </a:extLst>
              </p14:cNvPr>
              <p14:cNvContentPartPr/>
              <p14:nvPr/>
            </p14:nvContentPartPr>
            <p14:xfrm>
              <a:off x="8954331" y="5151720"/>
              <a:ext cx="27720" cy="43560"/>
            </p14:xfrm>
          </p:contentPart>
        </mc:Choice>
        <mc:Fallback xmlns=""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B0C26C04-A1CF-4B32-8EBD-6697DA063C00}"/>
                  </a:ext>
                </a:extLst>
              </p:cNvPr>
              <p:cNvPicPr/>
              <p:nvPr/>
            </p:nvPicPr>
            <p:blipFill>
              <a:blip r:embed="rId425"/>
              <a:stretch>
                <a:fillRect/>
              </a:stretch>
            </p:blipFill>
            <p:spPr>
              <a:xfrm>
                <a:off x="8945331" y="5142720"/>
                <a:ext cx="45360" cy="6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62" name="Group 261">
            <a:extLst>
              <a:ext uri="{FF2B5EF4-FFF2-40B4-BE49-F238E27FC236}">
                <a16:creationId xmlns:a16="http://schemas.microsoft.com/office/drawing/2014/main" id="{D04AF5AE-7E59-4C05-BBFE-4A0440340661}"/>
              </a:ext>
            </a:extLst>
          </p:cNvPr>
          <p:cNvGrpSpPr/>
          <p:nvPr/>
        </p:nvGrpSpPr>
        <p:grpSpPr>
          <a:xfrm>
            <a:off x="9221811" y="4967760"/>
            <a:ext cx="622080" cy="325800"/>
            <a:chOff x="9221811" y="4967760"/>
            <a:chExt cx="622080" cy="32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2190527C-90A7-4495-8414-3EEE743AEF8C}"/>
                    </a:ext>
                  </a:extLst>
                </p14:cNvPr>
                <p14:cNvContentPartPr/>
                <p14:nvPr/>
              </p14:nvContentPartPr>
              <p14:xfrm>
                <a:off x="9263931" y="4967760"/>
                <a:ext cx="93240" cy="1983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2190527C-90A7-4495-8414-3EEE743AEF8C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255291" y="4959120"/>
                  <a:ext cx="11088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C0A3A270-BBF5-485C-872C-9E63D989DE93}"/>
                    </a:ext>
                  </a:extLst>
                </p14:cNvPr>
                <p14:cNvContentPartPr/>
                <p14:nvPr/>
              </p14:nvContentPartPr>
              <p14:xfrm>
                <a:off x="9449691" y="5043720"/>
                <a:ext cx="107640" cy="208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C0A3A270-BBF5-485C-872C-9E63D989DE93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440691" y="5034720"/>
                  <a:ext cx="1252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90DB7C57-360E-4E49-955A-5A5DA9D011F4}"/>
                    </a:ext>
                  </a:extLst>
                </p14:cNvPr>
                <p14:cNvContentPartPr/>
                <p14:nvPr/>
              </p14:nvContentPartPr>
              <p14:xfrm>
                <a:off x="9662451" y="5014200"/>
                <a:ext cx="155880" cy="2505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90DB7C57-360E-4E49-955A-5A5DA9D011F4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653451" y="5005560"/>
                  <a:ext cx="17352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CE54440E-764D-4D22-A31F-69CC497FB01B}"/>
                    </a:ext>
                  </a:extLst>
                </p14:cNvPr>
                <p14:cNvContentPartPr/>
                <p14:nvPr/>
              </p14:nvContentPartPr>
              <p14:xfrm>
                <a:off x="9221811" y="5185920"/>
                <a:ext cx="622080" cy="1076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CE54440E-764D-4D22-A31F-69CC497FB01B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9213171" y="5176920"/>
                  <a:ext cx="639720" cy="12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D63E1079-1E0B-4E03-8784-67C3E4842616}"/>
                  </a:ext>
                </a:extLst>
              </p14:cNvPr>
              <p14:cNvContentPartPr/>
              <p14:nvPr/>
            </p14:nvContentPartPr>
            <p14:xfrm>
              <a:off x="9351051" y="5365920"/>
              <a:ext cx="192600" cy="30924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D63E1079-1E0B-4E03-8784-67C3E4842616}"/>
                  </a:ext>
                </a:extLst>
              </p:cNvPr>
              <p:cNvPicPr/>
              <p:nvPr/>
            </p:nvPicPr>
            <p:blipFill>
              <a:blip r:embed="rId435"/>
              <a:stretch>
                <a:fillRect/>
              </a:stretch>
            </p:blipFill>
            <p:spPr>
              <a:xfrm>
                <a:off x="9342051" y="5357280"/>
                <a:ext cx="210240" cy="32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66" name="Group 265">
            <a:extLst>
              <a:ext uri="{FF2B5EF4-FFF2-40B4-BE49-F238E27FC236}">
                <a16:creationId xmlns:a16="http://schemas.microsoft.com/office/drawing/2014/main" id="{E22600D6-E389-410C-98C6-FD7C2FE5849A}"/>
              </a:ext>
            </a:extLst>
          </p:cNvPr>
          <p:cNvGrpSpPr/>
          <p:nvPr/>
        </p:nvGrpSpPr>
        <p:grpSpPr>
          <a:xfrm>
            <a:off x="10152411" y="5056320"/>
            <a:ext cx="119160" cy="102960"/>
            <a:chOff x="10152411" y="5056320"/>
            <a:chExt cx="119160" cy="10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14460015-6B82-47EB-B427-9899FD70BB7C}"/>
                    </a:ext>
                  </a:extLst>
                </p14:cNvPr>
                <p14:cNvContentPartPr/>
                <p14:nvPr/>
              </p14:nvContentPartPr>
              <p14:xfrm>
                <a:off x="10152411" y="5056320"/>
                <a:ext cx="119160" cy="266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14460015-6B82-47EB-B427-9899FD70BB7C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0143411" y="5047320"/>
                  <a:ext cx="1368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7FE91636-3557-4ECF-85C7-2D0BC2EBAB7C}"/>
                    </a:ext>
                  </a:extLst>
                </p14:cNvPr>
                <p14:cNvContentPartPr/>
                <p14:nvPr/>
              </p14:nvContentPartPr>
              <p14:xfrm>
                <a:off x="10159251" y="5150280"/>
                <a:ext cx="82440" cy="90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7FE91636-3557-4ECF-85C7-2D0BC2EBAB7C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0150251" y="5141280"/>
                  <a:ext cx="100080" cy="2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3" name="Group 272">
            <a:extLst>
              <a:ext uri="{FF2B5EF4-FFF2-40B4-BE49-F238E27FC236}">
                <a16:creationId xmlns:a16="http://schemas.microsoft.com/office/drawing/2014/main" id="{D4A3F8E1-3C0C-4CD6-9677-1671D0D7C9C8}"/>
              </a:ext>
            </a:extLst>
          </p:cNvPr>
          <p:cNvGrpSpPr/>
          <p:nvPr/>
        </p:nvGrpSpPr>
        <p:grpSpPr>
          <a:xfrm>
            <a:off x="10653531" y="4931760"/>
            <a:ext cx="594720" cy="737280"/>
            <a:chOff x="10653531" y="4931760"/>
            <a:chExt cx="594720" cy="73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C8E8E1DC-B00A-41F1-97F7-2C5B3830DEAD}"/>
                    </a:ext>
                  </a:extLst>
                </p14:cNvPr>
                <p14:cNvContentPartPr/>
                <p14:nvPr/>
              </p14:nvContentPartPr>
              <p14:xfrm>
                <a:off x="10681971" y="4931760"/>
                <a:ext cx="157680" cy="2059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C8E8E1DC-B00A-41F1-97F7-2C5B3830DEAD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0672971" y="4922760"/>
                  <a:ext cx="1753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49467466-0E77-465E-B9E0-D68230798C2F}"/>
                    </a:ext>
                  </a:extLst>
                </p14:cNvPr>
                <p14:cNvContentPartPr/>
                <p14:nvPr/>
              </p14:nvContentPartPr>
              <p14:xfrm>
                <a:off x="10901931" y="5071080"/>
                <a:ext cx="83520" cy="540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49467466-0E77-465E-B9E0-D68230798C2F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0893291" y="5062440"/>
                  <a:ext cx="10116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6648D557-DFCB-4E66-AA75-9D46A0007CE6}"/>
                    </a:ext>
                  </a:extLst>
                </p14:cNvPr>
                <p14:cNvContentPartPr/>
                <p14:nvPr/>
              </p14:nvContentPartPr>
              <p14:xfrm>
                <a:off x="11080131" y="5017800"/>
                <a:ext cx="156240" cy="2527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6648D557-DFCB-4E66-AA75-9D46A0007CE6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1071491" y="5008800"/>
                  <a:ext cx="1738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2C5AE531-1001-4C64-BE41-CC1C20C3A7EF}"/>
                    </a:ext>
                  </a:extLst>
                </p14:cNvPr>
                <p14:cNvContentPartPr/>
                <p14:nvPr/>
              </p14:nvContentPartPr>
              <p14:xfrm>
                <a:off x="10653531" y="5217600"/>
                <a:ext cx="594720" cy="705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2C5AE531-1001-4C64-BE41-CC1C20C3A7EF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0644531" y="5208600"/>
                  <a:ext cx="61236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A218CF9E-F5F5-4E4C-A9A6-043C033C72DC}"/>
                    </a:ext>
                  </a:extLst>
                </p14:cNvPr>
                <p14:cNvContentPartPr/>
                <p14:nvPr/>
              </p14:nvContentPartPr>
              <p14:xfrm>
                <a:off x="10855851" y="5442960"/>
                <a:ext cx="142200" cy="2260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A218CF9E-F5F5-4E4C-A9A6-043C033C72DC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0847211" y="5434320"/>
                  <a:ext cx="15984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8D2EE915-1616-4601-8688-74AAC6FA78F7}"/>
                    </a:ext>
                  </a:extLst>
                </p14:cNvPr>
                <p14:cNvContentPartPr/>
                <p14:nvPr/>
              </p14:nvContentPartPr>
              <p14:xfrm>
                <a:off x="11100291" y="5379600"/>
                <a:ext cx="84600" cy="9432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8D2EE915-1616-4601-8688-74AAC6FA78F7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1091651" y="5370600"/>
                  <a:ext cx="102240" cy="11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2" name="Group 281">
            <a:extLst>
              <a:ext uri="{FF2B5EF4-FFF2-40B4-BE49-F238E27FC236}">
                <a16:creationId xmlns:a16="http://schemas.microsoft.com/office/drawing/2014/main" id="{4253EC16-7A09-41E4-BDAF-F501AF7EC708}"/>
              </a:ext>
            </a:extLst>
          </p:cNvPr>
          <p:cNvGrpSpPr/>
          <p:nvPr/>
        </p:nvGrpSpPr>
        <p:grpSpPr>
          <a:xfrm>
            <a:off x="5656011" y="5866320"/>
            <a:ext cx="1209960" cy="410040"/>
            <a:chOff x="5656011" y="5866320"/>
            <a:chExt cx="1209960" cy="41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11430F0E-ACCE-4101-8F91-C460ADE98E03}"/>
                    </a:ext>
                  </a:extLst>
                </p14:cNvPr>
                <p14:cNvContentPartPr/>
                <p14:nvPr/>
              </p14:nvContentPartPr>
              <p14:xfrm>
                <a:off x="5656011" y="5866320"/>
                <a:ext cx="183960" cy="2606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11430F0E-ACCE-4101-8F91-C460ADE98E03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5647011" y="5857320"/>
                  <a:ext cx="2016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44277307-A411-4A89-9705-47C4A0D5A6AD}"/>
                    </a:ext>
                  </a:extLst>
                </p14:cNvPr>
                <p14:cNvContentPartPr/>
                <p14:nvPr/>
              </p14:nvContentPartPr>
              <p14:xfrm>
                <a:off x="5839611" y="6034440"/>
                <a:ext cx="197280" cy="11340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44277307-A411-4A89-9705-47C4A0D5A6AD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5830611" y="6025440"/>
                  <a:ext cx="2149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AB15E7D5-0491-438C-9311-D2863E43137C}"/>
                    </a:ext>
                  </a:extLst>
                </p14:cNvPr>
                <p14:cNvContentPartPr/>
                <p14:nvPr/>
              </p14:nvContentPartPr>
              <p14:xfrm>
                <a:off x="6183051" y="5913480"/>
                <a:ext cx="119160" cy="3628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AB15E7D5-0491-438C-9311-D2863E43137C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6174051" y="5904480"/>
                  <a:ext cx="136800" cy="38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B64AE403-E0DD-450C-8D8E-D4C759F4E3FA}"/>
                    </a:ext>
                  </a:extLst>
                </p14:cNvPr>
                <p14:cNvContentPartPr/>
                <p14:nvPr/>
              </p14:nvContentPartPr>
              <p14:xfrm>
                <a:off x="6356931" y="6057480"/>
                <a:ext cx="115200" cy="1130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B64AE403-E0DD-450C-8D8E-D4C759F4E3FA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6347931" y="6048480"/>
                  <a:ext cx="1328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7BD944B4-1F5D-4DA7-A5A2-74D630C7966F}"/>
                    </a:ext>
                  </a:extLst>
                </p14:cNvPr>
                <p14:cNvContentPartPr/>
                <p14:nvPr/>
              </p14:nvContentPartPr>
              <p14:xfrm>
                <a:off x="6397611" y="6060360"/>
                <a:ext cx="101160" cy="1368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7BD944B4-1F5D-4DA7-A5A2-74D630C7966F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6388971" y="6051720"/>
                  <a:ext cx="1188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C01790E7-7B8E-4D40-8F30-ACFD56F4D31C}"/>
                    </a:ext>
                  </a:extLst>
                </p14:cNvPr>
                <p14:cNvContentPartPr/>
                <p14:nvPr/>
              </p14:nvContentPartPr>
              <p14:xfrm>
                <a:off x="6530451" y="5914200"/>
                <a:ext cx="131040" cy="3175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01790E7-7B8E-4D40-8F30-ACFD56F4D31C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6521811" y="5905200"/>
                  <a:ext cx="14868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CB68E76E-956D-4003-AA51-51C060823E0F}"/>
                    </a:ext>
                  </a:extLst>
                </p14:cNvPr>
                <p14:cNvContentPartPr/>
                <p14:nvPr/>
              </p14:nvContentPartPr>
              <p14:xfrm>
                <a:off x="6790371" y="6053880"/>
                <a:ext cx="75600" cy="46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CB68E76E-956D-4003-AA51-51C060823E0F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6781371" y="6044880"/>
                  <a:ext cx="9324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DE5FB5EF-B9A1-48CF-974A-82FF998AFABD}"/>
                    </a:ext>
                  </a:extLst>
                </p14:cNvPr>
                <p14:cNvContentPartPr/>
                <p14:nvPr/>
              </p14:nvContentPartPr>
              <p14:xfrm>
                <a:off x="6758691" y="6109680"/>
                <a:ext cx="57240" cy="2016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DE5FB5EF-B9A1-48CF-974A-82FF998AFABD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6750051" y="6101040"/>
                  <a:ext cx="74880" cy="3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1" name="Group 290">
            <a:extLst>
              <a:ext uri="{FF2B5EF4-FFF2-40B4-BE49-F238E27FC236}">
                <a16:creationId xmlns:a16="http://schemas.microsoft.com/office/drawing/2014/main" id="{2173A0A8-76F6-4BDB-B7D2-E42BBF67C650}"/>
              </a:ext>
            </a:extLst>
          </p:cNvPr>
          <p:cNvGrpSpPr/>
          <p:nvPr/>
        </p:nvGrpSpPr>
        <p:grpSpPr>
          <a:xfrm>
            <a:off x="7222371" y="5888280"/>
            <a:ext cx="635040" cy="699840"/>
            <a:chOff x="7222371" y="5888280"/>
            <a:chExt cx="635040" cy="69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E02D0A2A-5CD5-4756-B0E9-11BDAE0D2319}"/>
                    </a:ext>
                  </a:extLst>
                </p14:cNvPr>
                <p14:cNvContentPartPr/>
                <p14:nvPr/>
              </p14:nvContentPartPr>
              <p14:xfrm>
                <a:off x="7222371" y="5888280"/>
                <a:ext cx="142200" cy="1742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E02D0A2A-5CD5-4756-B0E9-11BDAE0D2319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7213371" y="5879280"/>
                  <a:ext cx="1598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F44740EB-F927-42B9-9FF2-5615253822A0}"/>
                    </a:ext>
                  </a:extLst>
                </p14:cNvPr>
                <p14:cNvContentPartPr/>
                <p14:nvPr/>
              </p14:nvContentPartPr>
              <p14:xfrm>
                <a:off x="7489131" y="5975040"/>
                <a:ext cx="99360" cy="900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F44740EB-F927-42B9-9FF2-5615253822A0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7480131" y="5966400"/>
                  <a:ext cx="117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A33B75D1-1296-4CF7-B48B-0984D955275E}"/>
                    </a:ext>
                  </a:extLst>
                </p14:cNvPr>
                <p14:cNvContentPartPr/>
                <p14:nvPr/>
              </p14:nvContentPartPr>
              <p14:xfrm>
                <a:off x="7681011" y="5921760"/>
                <a:ext cx="176400" cy="2480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A33B75D1-1296-4CF7-B48B-0984D955275E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7672371" y="5912760"/>
                  <a:ext cx="19404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92855EAB-8C42-4B76-A867-55BA12F32B02}"/>
                    </a:ext>
                  </a:extLst>
                </p14:cNvPr>
                <p14:cNvContentPartPr/>
                <p14:nvPr/>
              </p14:nvContentPartPr>
              <p14:xfrm>
                <a:off x="7250091" y="6114360"/>
                <a:ext cx="571680" cy="6156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92855EAB-8C42-4B76-A867-55BA12F32B02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7241091" y="6105720"/>
                  <a:ext cx="58932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08827257-4276-4512-8610-55C0216CFE05}"/>
                    </a:ext>
                  </a:extLst>
                </p14:cNvPr>
                <p14:cNvContentPartPr/>
                <p14:nvPr/>
              </p14:nvContentPartPr>
              <p14:xfrm>
                <a:off x="7401291" y="6331080"/>
                <a:ext cx="116280" cy="2570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08827257-4276-4512-8610-55C0216CFE05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7392651" y="6322080"/>
                  <a:ext cx="1339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FF506FD4-164F-4970-8F79-A1BDE4488438}"/>
                    </a:ext>
                  </a:extLst>
                </p14:cNvPr>
                <p14:cNvContentPartPr/>
                <p14:nvPr/>
              </p14:nvContentPartPr>
              <p14:xfrm>
                <a:off x="7582011" y="6270960"/>
                <a:ext cx="67320" cy="1090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FF506FD4-164F-4970-8F79-A1BDE4488438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7573011" y="6262320"/>
                  <a:ext cx="84960" cy="126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290" name="Ink 289">
                <a:extLst>
                  <a:ext uri="{FF2B5EF4-FFF2-40B4-BE49-F238E27FC236}">
                    <a16:creationId xmlns:a16="http://schemas.microsoft.com/office/drawing/2014/main" id="{7389F2D7-1100-494D-96D2-11626E994A46}"/>
                  </a:ext>
                </a:extLst>
              </p14:cNvPr>
              <p14:cNvContentPartPr/>
              <p14:nvPr/>
            </p14:nvContentPartPr>
            <p14:xfrm>
              <a:off x="8042091" y="6090960"/>
              <a:ext cx="120960" cy="30600"/>
            </p14:xfrm>
          </p:contentPart>
        </mc:Choice>
        <mc:Fallback xmlns="">
          <p:pic>
            <p:nvPicPr>
              <p:cNvPr id="290" name="Ink 289">
                <a:extLst>
                  <a:ext uri="{FF2B5EF4-FFF2-40B4-BE49-F238E27FC236}">
                    <a16:creationId xmlns:a16="http://schemas.microsoft.com/office/drawing/2014/main" id="{7389F2D7-1100-494D-96D2-11626E994A46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8033451" y="6081960"/>
                <a:ext cx="138600" cy="48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9" name="Group 298">
            <a:extLst>
              <a:ext uri="{FF2B5EF4-FFF2-40B4-BE49-F238E27FC236}">
                <a16:creationId xmlns:a16="http://schemas.microsoft.com/office/drawing/2014/main" id="{8C84B1AC-0B82-404B-9112-4788630A88A0}"/>
              </a:ext>
            </a:extLst>
          </p:cNvPr>
          <p:cNvGrpSpPr/>
          <p:nvPr/>
        </p:nvGrpSpPr>
        <p:grpSpPr>
          <a:xfrm>
            <a:off x="8413611" y="5914200"/>
            <a:ext cx="311760" cy="604800"/>
            <a:chOff x="8413611" y="5914200"/>
            <a:chExt cx="311760" cy="60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75D4F460-6499-4120-B1C0-C13DAD80A363}"/>
                    </a:ext>
                  </a:extLst>
                </p14:cNvPr>
                <p14:cNvContentPartPr/>
                <p14:nvPr/>
              </p14:nvContentPartPr>
              <p14:xfrm>
                <a:off x="8511171" y="5914200"/>
                <a:ext cx="42840" cy="1515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75D4F460-6499-4120-B1C0-C13DAD80A363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8502171" y="5905560"/>
                  <a:ext cx="604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7BD69144-25A6-4560-AE88-BA86BF46A619}"/>
                    </a:ext>
                  </a:extLst>
                </p14:cNvPr>
                <p14:cNvContentPartPr/>
                <p14:nvPr/>
              </p14:nvContentPartPr>
              <p14:xfrm>
                <a:off x="8413611" y="6101760"/>
                <a:ext cx="246240" cy="3348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7BD69144-25A6-4560-AE88-BA86BF46A619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8404971" y="6093120"/>
                  <a:ext cx="2638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4A70EC67-D3F7-4427-BBCA-005D4A124EE3}"/>
                    </a:ext>
                  </a:extLst>
                </p14:cNvPr>
                <p14:cNvContentPartPr/>
                <p14:nvPr/>
              </p14:nvContentPartPr>
              <p14:xfrm>
                <a:off x="8444931" y="6269880"/>
                <a:ext cx="122040" cy="2491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4A70EC67-D3F7-4427-BBCA-005D4A124EE3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8435931" y="6260880"/>
                  <a:ext cx="1396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437C5C07-79C6-45A9-9CC3-29571F4B5B71}"/>
                    </a:ext>
                  </a:extLst>
                </p14:cNvPr>
                <p14:cNvContentPartPr/>
                <p14:nvPr/>
              </p14:nvContentPartPr>
              <p14:xfrm>
                <a:off x="8662011" y="6190320"/>
                <a:ext cx="63360" cy="9900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437C5C07-79C6-45A9-9CC3-29571F4B5B71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8653371" y="6181680"/>
                  <a:ext cx="81000" cy="11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503DC86C-E96C-40DA-A5B6-F52559C1596A}"/>
              </a:ext>
            </a:extLst>
          </p:cNvPr>
          <p:cNvGrpSpPr/>
          <p:nvPr/>
        </p:nvGrpSpPr>
        <p:grpSpPr>
          <a:xfrm>
            <a:off x="8966571" y="6054600"/>
            <a:ext cx="140400" cy="89640"/>
            <a:chOff x="8966571" y="6054600"/>
            <a:chExt cx="140400" cy="8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07FFE023-4F80-46BA-8F27-07B34DB258E2}"/>
                    </a:ext>
                  </a:extLst>
                </p14:cNvPr>
                <p14:cNvContentPartPr/>
                <p14:nvPr/>
              </p14:nvContentPartPr>
              <p14:xfrm>
                <a:off x="9011571" y="6054600"/>
                <a:ext cx="95400" cy="648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07FFE023-4F80-46BA-8F27-07B34DB258E2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9002931" y="6045960"/>
                  <a:ext cx="1130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E33A17EA-8336-4418-9DD9-50E37E0F8746}"/>
                    </a:ext>
                  </a:extLst>
                </p14:cNvPr>
                <p14:cNvContentPartPr/>
                <p14:nvPr/>
              </p14:nvContentPartPr>
              <p14:xfrm>
                <a:off x="8966571" y="6125520"/>
                <a:ext cx="82800" cy="187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E33A17EA-8336-4418-9DD9-50E37E0F8746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8957571" y="6116880"/>
                  <a:ext cx="10044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83A6667B-7285-4AF5-ACFF-C8ED2C13F7A5}"/>
              </a:ext>
            </a:extLst>
          </p:cNvPr>
          <p:cNvGrpSpPr/>
          <p:nvPr/>
        </p:nvGrpSpPr>
        <p:grpSpPr>
          <a:xfrm>
            <a:off x="9537891" y="5918520"/>
            <a:ext cx="760680" cy="734760"/>
            <a:chOff x="9537891" y="5918520"/>
            <a:chExt cx="760680" cy="73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377C44D9-E76E-4AB0-BC44-F38E92021A0D}"/>
                    </a:ext>
                  </a:extLst>
                </p14:cNvPr>
                <p14:cNvContentPartPr/>
                <p14:nvPr/>
              </p14:nvContentPartPr>
              <p14:xfrm>
                <a:off x="9660291" y="5952720"/>
                <a:ext cx="43920" cy="16884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377C44D9-E76E-4AB0-BC44-F38E92021A0D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9651291" y="5943720"/>
                  <a:ext cx="615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7934B64A-EB29-47C8-988F-4C74C28D34DB}"/>
                    </a:ext>
                  </a:extLst>
                </p14:cNvPr>
                <p14:cNvContentPartPr/>
                <p14:nvPr/>
              </p14:nvContentPartPr>
              <p14:xfrm>
                <a:off x="9826611" y="6005640"/>
                <a:ext cx="98280" cy="2088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7934B64A-EB29-47C8-988F-4C74C28D34DB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9817971" y="5997000"/>
                  <a:ext cx="1159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001D30D9-7E44-4640-A592-A78C8E1D318D}"/>
                    </a:ext>
                  </a:extLst>
                </p14:cNvPr>
                <p14:cNvContentPartPr/>
                <p14:nvPr/>
              </p14:nvContentPartPr>
              <p14:xfrm>
                <a:off x="10010571" y="5918520"/>
                <a:ext cx="174960" cy="2790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001D30D9-7E44-4640-A592-A78C8E1D318D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0001571" y="5909520"/>
                  <a:ext cx="19260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D6681091-BAD7-4F47-8D1B-0CCB2C106C66}"/>
                    </a:ext>
                  </a:extLst>
                </p14:cNvPr>
                <p14:cNvContentPartPr/>
                <p14:nvPr/>
              </p14:nvContentPartPr>
              <p14:xfrm>
                <a:off x="9537891" y="6125160"/>
                <a:ext cx="760680" cy="12132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D6681091-BAD7-4F47-8D1B-0CCB2C106C66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9529251" y="6116520"/>
                  <a:ext cx="7783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7E1489CC-DAD6-49BE-8302-7837578C3987}"/>
                    </a:ext>
                  </a:extLst>
                </p14:cNvPr>
                <p14:cNvContentPartPr/>
                <p14:nvPr/>
              </p14:nvContentPartPr>
              <p14:xfrm>
                <a:off x="9716811" y="6371400"/>
                <a:ext cx="180000" cy="28188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7E1489CC-DAD6-49BE-8302-7837578C3987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9707811" y="6362400"/>
                  <a:ext cx="19764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01E575EA-CFB4-4E73-A17B-5BA1FC60DC76}"/>
                    </a:ext>
                  </a:extLst>
                </p14:cNvPr>
                <p14:cNvContentPartPr/>
                <p14:nvPr/>
              </p14:nvContentPartPr>
              <p14:xfrm>
                <a:off x="9983571" y="6305160"/>
                <a:ext cx="94320" cy="10512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01E575EA-CFB4-4E73-A17B-5BA1FC60DC76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9974931" y="6296160"/>
                  <a:ext cx="111960" cy="12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6">
            <p14:nvContentPartPr>
              <p14:cNvPr id="307" name="Ink 306">
                <a:extLst>
                  <a:ext uri="{FF2B5EF4-FFF2-40B4-BE49-F238E27FC236}">
                    <a16:creationId xmlns:a16="http://schemas.microsoft.com/office/drawing/2014/main" id="{447678C6-ADA9-47F4-8C9B-D7E0C6A0EEDC}"/>
                  </a:ext>
                </a:extLst>
              </p14:cNvPr>
              <p14:cNvContentPartPr/>
              <p14:nvPr/>
            </p14:nvContentPartPr>
            <p14:xfrm>
              <a:off x="454731" y="6025440"/>
              <a:ext cx="3341880" cy="50040"/>
            </p14:xfrm>
          </p:contentPart>
        </mc:Choice>
        <mc:Fallback xmlns="">
          <p:pic>
            <p:nvPicPr>
              <p:cNvPr id="307" name="Ink 306">
                <a:extLst>
                  <a:ext uri="{FF2B5EF4-FFF2-40B4-BE49-F238E27FC236}">
                    <a16:creationId xmlns:a16="http://schemas.microsoft.com/office/drawing/2014/main" id="{447678C6-ADA9-47F4-8C9B-D7E0C6A0EEDC}"/>
                  </a:ext>
                </a:extLst>
              </p:cNvPr>
              <p:cNvPicPr/>
              <p:nvPr/>
            </p:nvPicPr>
            <p:blipFill>
              <a:blip r:embed="rId507"/>
              <a:stretch>
                <a:fillRect/>
              </a:stretch>
            </p:blipFill>
            <p:spPr>
              <a:xfrm>
                <a:off x="446091" y="6016440"/>
                <a:ext cx="3359520" cy="6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25" name="Group 324">
            <a:extLst>
              <a:ext uri="{FF2B5EF4-FFF2-40B4-BE49-F238E27FC236}">
                <a16:creationId xmlns:a16="http://schemas.microsoft.com/office/drawing/2014/main" id="{F995BFBB-2540-43D0-93DF-792DE25D02DE}"/>
              </a:ext>
            </a:extLst>
          </p:cNvPr>
          <p:cNvGrpSpPr/>
          <p:nvPr/>
        </p:nvGrpSpPr>
        <p:grpSpPr>
          <a:xfrm>
            <a:off x="295971" y="6254040"/>
            <a:ext cx="761400" cy="363960"/>
            <a:chOff x="295971" y="6254040"/>
            <a:chExt cx="761400" cy="36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04881825-AC3D-403B-B4AF-E3230144C86D}"/>
                    </a:ext>
                  </a:extLst>
                </p14:cNvPr>
                <p14:cNvContentPartPr/>
                <p14:nvPr/>
              </p14:nvContentPartPr>
              <p14:xfrm>
                <a:off x="295971" y="6349080"/>
                <a:ext cx="122040" cy="2073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04881825-AC3D-403B-B4AF-E3230144C86D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287331" y="6340440"/>
                  <a:ext cx="1396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D463CFD1-EC83-4F2C-9040-518FA65D68AA}"/>
                    </a:ext>
                  </a:extLst>
                </p14:cNvPr>
                <p14:cNvContentPartPr/>
                <p14:nvPr/>
              </p14:nvContentPartPr>
              <p14:xfrm>
                <a:off x="497211" y="6372480"/>
                <a:ext cx="58320" cy="1476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D463CFD1-EC83-4F2C-9040-518FA65D68AA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488571" y="6363480"/>
                  <a:ext cx="759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3B01B38A-B7D7-42C5-B88B-07EBD85735FC}"/>
                    </a:ext>
                  </a:extLst>
                </p14:cNvPr>
                <p14:cNvContentPartPr/>
                <p14:nvPr/>
              </p14:nvContentPartPr>
              <p14:xfrm>
                <a:off x="495411" y="6420360"/>
                <a:ext cx="53640" cy="2268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3B01B38A-B7D7-42C5-B88B-07EBD85735FC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486771" y="6411720"/>
                  <a:ext cx="712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2B1B5ACE-683C-4ECA-9E1C-771411E2046E}"/>
                    </a:ext>
                  </a:extLst>
                </p14:cNvPr>
                <p14:cNvContentPartPr/>
                <p14:nvPr/>
              </p14:nvContentPartPr>
              <p14:xfrm>
                <a:off x="725811" y="6254040"/>
                <a:ext cx="30240" cy="9576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2B1B5ACE-683C-4ECA-9E1C-771411E2046E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717171" y="6245400"/>
                  <a:ext cx="478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3D1A4EBC-5469-42B3-8AC5-D93A9AC064A4}"/>
                    </a:ext>
                  </a:extLst>
                </p14:cNvPr>
                <p14:cNvContentPartPr/>
                <p14:nvPr/>
              </p14:nvContentPartPr>
              <p14:xfrm>
                <a:off x="678291" y="6363840"/>
                <a:ext cx="104040" cy="104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3D1A4EBC-5469-42B3-8AC5-D93A9AC064A4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669651" y="6354840"/>
                  <a:ext cx="1216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E87AD663-40EC-4BAA-904A-4FE89C33F2D1}"/>
                    </a:ext>
                  </a:extLst>
                </p14:cNvPr>
                <p14:cNvContentPartPr/>
                <p14:nvPr/>
              </p14:nvContentPartPr>
              <p14:xfrm>
                <a:off x="634371" y="6450240"/>
                <a:ext cx="98280" cy="1677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E87AD663-40EC-4BAA-904A-4FE89C33F2D1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625371" y="6441600"/>
                  <a:ext cx="1159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1DED339A-69D7-4BB2-A2AF-589BBABB7599}"/>
                    </a:ext>
                  </a:extLst>
                </p14:cNvPr>
                <p14:cNvContentPartPr/>
                <p14:nvPr/>
              </p14:nvContentPartPr>
              <p14:xfrm>
                <a:off x="977091" y="6398760"/>
                <a:ext cx="80280" cy="1735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1DED339A-69D7-4BB2-A2AF-589BBABB7599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968091" y="6389760"/>
                  <a:ext cx="97920" cy="19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" name="Group 326">
            <a:extLst>
              <a:ext uri="{FF2B5EF4-FFF2-40B4-BE49-F238E27FC236}">
                <a16:creationId xmlns:a16="http://schemas.microsoft.com/office/drawing/2014/main" id="{DB62C26C-14D8-472B-AA26-A6DD7E3F281F}"/>
              </a:ext>
            </a:extLst>
          </p:cNvPr>
          <p:cNvGrpSpPr/>
          <p:nvPr/>
        </p:nvGrpSpPr>
        <p:grpSpPr>
          <a:xfrm>
            <a:off x="1306491" y="6247560"/>
            <a:ext cx="936720" cy="304920"/>
            <a:chOff x="1306491" y="6247560"/>
            <a:chExt cx="93672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AB6642B3-46C6-4E7C-91EE-54ADE17DB749}"/>
                    </a:ext>
                  </a:extLst>
                </p14:cNvPr>
                <p14:cNvContentPartPr/>
                <p14:nvPr/>
              </p14:nvContentPartPr>
              <p14:xfrm>
                <a:off x="1306491" y="6302280"/>
                <a:ext cx="72000" cy="17460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AB6642B3-46C6-4E7C-91EE-54ADE17DB749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297851" y="6293640"/>
                  <a:ext cx="896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603BF6E4-CD2B-43AF-B261-DD78139646DE}"/>
                    </a:ext>
                  </a:extLst>
                </p14:cNvPr>
                <p14:cNvContentPartPr/>
                <p14:nvPr/>
              </p14:nvContentPartPr>
              <p14:xfrm>
                <a:off x="1316931" y="6364200"/>
                <a:ext cx="76680" cy="352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603BF6E4-CD2B-43AF-B261-DD78139646DE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308291" y="6355560"/>
                  <a:ext cx="9432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4902CFB0-A9F4-4090-AF04-150A64383C99}"/>
                    </a:ext>
                  </a:extLst>
                </p14:cNvPr>
                <p14:cNvContentPartPr/>
                <p14:nvPr/>
              </p14:nvContentPartPr>
              <p14:xfrm>
                <a:off x="1331331" y="6292200"/>
                <a:ext cx="95040" cy="1728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4902CFB0-A9F4-4090-AF04-150A64383C99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1322331" y="6283200"/>
                  <a:ext cx="1126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B3EB75C6-102C-4155-8E40-B7DEC3B1CA60}"/>
                    </a:ext>
                  </a:extLst>
                </p14:cNvPr>
                <p14:cNvContentPartPr/>
                <p14:nvPr/>
              </p14:nvContentPartPr>
              <p14:xfrm>
                <a:off x="1454091" y="6247560"/>
                <a:ext cx="108360" cy="2620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B3EB75C6-102C-4155-8E40-B7DEC3B1CA60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1445451" y="6238920"/>
                  <a:ext cx="12600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6E31506B-4458-4279-9978-198247917D15}"/>
                    </a:ext>
                  </a:extLst>
                </p14:cNvPr>
                <p14:cNvContentPartPr/>
                <p14:nvPr/>
              </p14:nvContentPartPr>
              <p14:xfrm>
                <a:off x="1585131" y="6321360"/>
                <a:ext cx="67320" cy="16560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6E31506B-4458-4279-9978-198247917D15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1576131" y="6312360"/>
                  <a:ext cx="8496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D0FCF468-BD38-44F2-A284-53DAE6266362}"/>
                    </a:ext>
                  </a:extLst>
                </p14:cNvPr>
                <p14:cNvContentPartPr/>
                <p14:nvPr/>
              </p14:nvContentPartPr>
              <p14:xfrm>
                <a:off x="1689531" y="6259440"/>
                <a:ext cx="147600" cy="2707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D0FCF468-BD38-44F2-A284-53DAE6266362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1680891" y="6250440"/>
                  <a:ext cx="16524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6A10EB0A-8C4C-4F34-B398-D7FE2F60A903}"/>
                    </a:ext>
                  </a:extLst>
                </p14:cNvPr>
                <p14:cNvContentPartPr/>
                <p14:nvPr/>
              </p14:nvContentPartPr>
              <p14:xfrm>
                <a:off x="1872051" y="6371040"/>
                <a:ext cx="67320" cy="1368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6A10EB0A-8C4C-4F34-B398-D7FE2F60A903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1863051" y="6362040"/>
                  <a:ext cx="849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094CD4DA-7026-491D-85BA-72DC0D3FA26D}"/>
                    </a:ext>
                  </a:extLst>
                </p14:cNvPr>
                <p14:cNvContentPartPr/>
                <p14:nvPr/>
              </p14:nvContentPartPr>
              <p14:xfrm>
                <a:off x="1835331" y="6441240"/>
                <a:ext cx="54720" cy="1764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094CD4DA-7026-491D-85BA-72DC0D3FA26D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1826331" y="6432240"/>
                  <a:ext cx="723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89FEAD58-2092-4FD1-AD44-CAA97EDCF9A8}"/>
                    </a:ext>
                  </a:extLst>
                </p14:cNvPr>
                <p14:cNvContentPartPr/>
                <p14:nvPr/>
              </p14:nvContentPartPr>
              <p14:xfrm>
                <a:off x="2110371" y="6324600"/>
                <a:ext cx="132840" cy="2278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89FEAD58-2092-4FD1-AD44-CAA97EDCF9A8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2101371" y="6315600"/>
                  <a:ext cx="150480" cy="245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0">
            <p14:nvContentPartPr>
              <p14:cNvPr id="328" name="Ink 327">
                <a:extLst>
                  <a:ext uri="{FF2B5EF4-FFF2-40B4-BE49-F238E27FC236}">
                    <a16:creationId xmlns:a16="http://schemas.microsoft.com/office/drawing/2014/main" id="{3259F706-826A-4A69-8730-1EA39A3CBE6E}"/>
                  </a:ext>
                </a:extLst>
              </p14:cNvPr>
              <p14:cNvContentPartPr/>
              <p14:nvPr/>
            </p14:nvContentPartPr>
            <p14:xfrm>
              <a:off x="2336091" y="6510000"/>
              <a:ext cx="64440" cy="134280"/>
            </p14:xfrm>
          </p:contentPart>
        </mc:Choice>
        <mc:Fallback xmlns="">
          <p:pic>
            <p:nvPicPr>
              <p:cNvPr id="328" name="Ink 327">
                <a:extLst>
                  <a:ext uri="{FF2B5EF4-FFF2-40B4-BE49-F238E27FC236}">
                    <a16:creationId xmlns:a16="http://schemas.microsoft.com/office/drawing/2014/main" id="{3259F706-826A-4A69-8730-1EA39A3CBE6E}"/>
                  </a:ext>
                </a:extLst>
              </p:cNvPr>
              <p:cNvPicPr/>
              <p:nvPr/>
            </p:nvPicPr>
            <p:blipFill>
              <a:blip r:embed="rId541"/>
              <a:stretch>
                <a:fillRect/>
              </a:stretch>
            </p:blipFill>
            <p:spPr>
              <a:xfrm>
                <a:off x="2327451" y="6501000"/>
                <a:ext cx="82080" cy="151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36" name="Group 335">
            <a:extLst>
              <a:ext uri="{FF2B5EF4-FFF2-40B4-BE49-F238E27FC236}">
                <a16:creationId xmlns:a16="http://schemas.microsoft.com/office/drawing/2014/main" id="{6DA434D9-2067-4C7B-B91E-419767F2A230}"/>
              </a:ext>
            </a:extLst>
          </p:cNvPr>
          <p:cNvGrpSpPr/>
          <p:nvPr/>
        </p:nvGrpSpPr>
        <p:grpSpPr>
          <a:xfrm>
            <a:off x="2638131" y="6293640"/>
            <a:ext cx="819720" cy="286560"/>
            <a:chOff x="2638131" y="6293640"/>
            <a:chExt cx="819720" cy="28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C1C7BD53-9127-48F2-895F-539AB48C8305}"/>
                    </a:ext>
                  </a:extLst>
                </p14:cNvPr>
                <p14:cNvContentPartPr/>
                <p14:nvPr/>
              </p14:nvContentPartPr>
              <p14:xfrm>
                <a:off x="2638131" y="6306960"/>
                <a:ext cx="123120" cy="20556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C1C7BD53-9127-48F2-895F-539AB48C8305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2629491" y="6298320"/>
                  <a:ext cx="14076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1664C82D-90FF-4C77-BD2E-E898000D3628}"/>
                    </a:ext>
                  </a:extLst>
                </p14:cNvPr>
                <p14:cNvContentPartPr/>
                <p14:nvPr/>
              </p14:nvContentPartPr>
              <p14:xfrm>
                <a:off x="2733531" y="6410280"/>
                <a:ext cx="137520" cy="1076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1664C82D-90FF-4C77-BD2E-E898000D3628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2724531" y="6401640"/>
                  <a:ext cx="1551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31835648-665D-4948-8983-268FEFC0E3F7}"/>
                    </a:ext>
                  </a:extLst>
                </p14:cNvPr>
                <p14:cNvContentPartPr/>
                <p14:nvPr/>
              </p14:nvContentPartPr>
              <p14:xfrm>
                <a:off x="2948091" y="6293640"/>
                <a:ext cx="123480" cy="26640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31835648-665D-4948-8983-268FEFC0E3F7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2939451" y="6284640"/>
                  <a:ext cx="14112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1DD798CD-2AE4-47D3-8068-85C9085EFC19}"/>
                    </a:ext>
                  </a:extLst>
                </p14:cNvPr>
                <p14:cNvContentPartPr/>
                <p14:nvPr/>
              </p14:nvContentPartPr>
              <p14:xfrm>
                <a:off x="3081291" y="6361320"/>
                <a:ext cx="116640" cy="17676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1DD798CD-2AE4-47D3-8068-85C9085EFC19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3072651" y="6352320"/>
                  <a:ext cx="1342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4C0BCC6A-E30E-4727-AEC5-C36B5192B816}"/>
                    </a:ext>
                  </a:extLst>
                </p14:cNvPr>
                <p14:cNvContentPartPr/>
                <p14:nvPr/>
              </p14:nvContentPartPr>
              <p14:xfrm>
                <a:off x="3201171" y="6308760"/>
                <a:ext cx="110520" cy="2714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4C0BCC6A-E30E-4727-AEC5-C36B5192B816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3192531" y="6300120"/>
                  <a:ext cx="12816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927BACEA-9FCC-4BA6-B730-940FB503D851}"/>
                    </a:ext>
                  </a:extLst>
                </p14:cNvPr>
                <p14:cNvContentPartPr/>
                <p14:nvPr/>
              </p14:nvContentPartPr>
              <p14:xfrm>
                <a:off x="3388011" y="6407760"/>
                <a:ext cx="69840" cy="792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927BACEA-9FCC-4BA6-B730-940FB503D851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3379371" y="6399120"/>
                  <a:ext cx="8748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A9D133FE-54C7-4D19-AD28-25F5B0234F2D}"/>
                    </a:ext>
                  </a:extLst>
                </p14:cNvPr>
                <p14:cNvContentPartPr/>
                <p14:nvPr/>
              </p14:nvContentPartPr>
              <p14:xfrm>
                <a:off x="3331851" y="6474360"/>
                <a:ext cx="64080" cy="1368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A9D133FE-54C7-4D19-AD28-25F5B0234F2D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3323211" y="6465360"/>
                  <a:ext cx="81720" cy="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56">
            <p14:nvContentPartPr>
              <p14:cNvPr id="337" name="Ink 336">
                <a:extLst>
                  <a:ext uri="{FF2B5EF4-FFF2-40B4-BE49-F238E27FC236}">
                    <a16:creationId xmlns:a16="http://schemas.microsoft.com/office/drawing/2014/main" id="{CF6E1782-727A-44CD-A13E-994854149BA6}"/>
                  </a:ext>
                </a:extLst>
              </p14:cNvPr>
              <p14:cNvContentPartPr/>
              <p14:nvPr/>
            </p14:nvContentPartPr>
            <p14:xfrm>
              <a:off x="3604371" y="6306960"/>
              <a:ext cx="144720" cy="235080"/>
            </p14:xfrm>
          </p:contentPart>
        </mc:Choice>
        <mc:Fallback xmlns="">
          <p:pic>
            <p:nvPicPr>
              <p:cNvPr id="337" name="Ink 336">
                <a:extLst>
                  <a:ext uri="{FF2B5EF4-FFF2-40B4-BE49-F238E27FC236}">
                    <a16:creationId xmlns:a16="http://schemas.microsoft.com/office/drawing/2014/main" id="{CF6E1782-727A-44CD-A13E-994854149BA6}"/>
                  </a:ext>
                </a:extLst>
              </p:cNvPr>
              <p:cNvPicPr/>
              <p:nvPr/>
            </p:nvPicPr>
            <p:blipFill>
              <a:blip r:embed="rId557"/>
              <a:stretch>
                <a:fillRect/>
              </a:stretch>
            </p:blipFill>
            <p:spPr>
              <a:xfrm>
                <a:off x="3595371" y="6298320"/>
                <a:ext cx="162360" cy="25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59492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D220FCE-96A7-4F0C-ADB6-191A18F29B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Negativ binomisk forde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BD4DB2B2-A97F-4BB2-B6AB-527AA9B8BD1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ks. Eliteserien i fotball</a:t>
                </a: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r mange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mpar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å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n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l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ør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n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r vunne r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ampar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Y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let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å forsøk til A skjer for r-te gong.</a:t>
                </a: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  <m:sSup>
                      <m:sSup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sSup>
                      <m:sSup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e>
                      <m:sup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r>
                      <a:rPr lang="nb-NO" sz="2000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nb-NO" sz="2000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nb-NO" sz="2000" i="0">
                        <a:latin typeface="Cambria Math" panose="02040503050406030204" pitchFamily="18" charset="0"/>
                      </a:rPr>
                      <m:t>+1,…</m:t>
                    </m:r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BD4DB2B2-A97F-4BB2-B6AB-527AA9B8BD1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294" t="-1401" r="-588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CD8BC75-08E1-4904-A4EC-92D16AA2FF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/>
              <a:t>Prov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10036AF5-6770-48D9-98EB-FA80C989C7C4}"/>
                  </a:ext>
                </a:extLst>
              </p14:cNvPr>
              <p14:cNvContentPartPr/>
              <p14:nvPr/>
            </p14:nvContentPartPr>
            <p14:xfrm>
              <a:off x="10721211" y="3044640"/>
              <a:ext cx="281880" cy="2073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10036AF5-6770-48D9-98EB-FA80C989C7C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712211" y="3035640"/>
                <a:ext cx="299520" cy="22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D7DA3E27-AD59-4DAD-9FCD-FE4D2914DE3C}"/>
              </a:ext>
            </a:extLst>
          </p:cNvPr>
          <p:cNvGrpSpPr/>
          <p:nvPr/>
        </p:nvGrpSpPr>
        <p:grpSpPr>
          <a:xfrm>
            <a:off x="6605691" y="3590760"/>
            <a:ext cx="1025280" cy="298440"/>
            <a:chOff x="6605691" y="3590760"/>
            <a:chExt cx="1025280" cy="29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7210325-9D1C-4848-9487-217E1CACC55B}"/>
                    </a:ext>
                  </a:extLst>
                </p14:cNvPr>
                <p14:cNvContentPartPr/>
                <p14:nvPr/>
              </p14:nvContentPartPr>
              <p14:xfrm>
                <a:off x="6605691" y="3632880"/>
                <a:ext cx="43560" cy="1386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7210325-9D1C-4848-9487-217E1CACC55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597051" y="3623880"/>
                  <a:ext cx="612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97B22BC-CE64-4BBB-84A6-9021ED7AB685}"/>
                    </a:ext>
                  </a:extLst>
                </p14:cNvPr>
                <p14:cNvContentPartPr/>
                <p14:nvPr/>
              </p14:nvContentPartPr>
              <p14:xfrm>
                <a:off x="6631971" y="3590760"/>
                <a:ext cx="101520" cy="1850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97B22BC-CE64-4BBB-84A6-9021ED7AB685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623331" y="3582120"/>
                  <a:ext cx="11916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F937332-3E52-4681-96B9-50A1C6CC6287}"/>
                    </a:ext>
                  </a:extLst>
                </p14:cNvPr>
                <p14:cNvContentPartPr/>
                <p14:nvPr/>
              </p14:nvContentPartPr>
              <p14:xfrm>
                <a:off x="6628731" y="3699840"/>
                <a:ext cx="100440" cy="205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F937332-3E52-4681-96B9-50A1C6CC6287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619731" y="3691200"/>
                  <a:ext cx="1180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B5CAFA76-C510-49D9-9ACF-4B23BF9F9172}"/>
                    </a:ext>
                  </a:extLst>
                </p14:cNvPr>
                <p14:cNvContentPartPr/>
                <p14:nvPr/>
              </p14:nvContentPartPr>
              <p14:xfrm>
                <a:off x="6842931" y="3663480"/>
                <a:ext cx="108720" cy="119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B5CAFA76-C510-49D9-9ACF-4B23BF9F9172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833931" y="3654480"/>
                  <a:ext cx="1263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263FD05-5BBA-4A7C-85D6-7DA71DA7C60D}"/>
                    </a:ext>
                  </a:extLst>
                </p14:cNvPr>
                <p14:cNvContentPartPr/>
                <p14:nvPr/>
              </p14:nvContentPartPr>
              <p14:xfrm>
                <a:off x="7020051" y="3594000"/>
                <a:ext cx="171720" cy="2952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263FD05-5BBA-4A7C-85D6-7DA71DA7C60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011411" y="3585000"/>
                  <a:ext cx="18936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9F53CA8-2208-4CB1-ADD3-82F956B83477}"/>
                    </a:ext>
                  </a:extLst>
                </p14:cNvPr>
                <p14:cNvContentPartPr/>
                <p14:nvPr/>
              </p14:nvContentPartPr>
              <p14:xfrm>
                <a:off x="7192851" y="3615960"/>
                <a:ext cx="46800" cy="122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9F53CA8-2208-4CB1-ADD3-82F956B83477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183851" y="3606960"/>
                  <a:ext cx="644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5A35356-1883-48C5-A343-FDEDFD000B02}"/>
                    </a:ext>
                  </a:extLst>
                </p14:cNvPr>
                <p14:cNvContentPartPr/>
                <p14:nvPr/>
              </p14:nvContentPartPr>
              <p14:xfrm>
                <a:off x="7242171" y="3685800"/>
                <a:ext cx="187920" cy="1126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5A35356-1883-48C5-A343-FDEDFD000B02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233171" y="3676800"/>
                  <a:ext cx="2055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D4B1038-F3EC-4120-B24A-F45500B43BB0}"/>
                    </a:ext>
                  </a:extLst>
                </p14:cNvPr>
                <p14:cNvContentPartPr/>
                <p14:nvPr/>
              </p14:nvContentPartPr>
              <p14:xfrm>
                <a:off x="7535571" y="3704520"/>
                <a:ext cx="65520" cy="763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D4B1038-F3EC-4120-B24A-F45500B43BB0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526571" y="3695520"/>
                  <a:ext cx="8316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B1C5A57-821A-43C6-AAFA-29CB68D77E3E}"/>
                    </a:ext>
                  </a:extLst>
                </p14:cNvPr>
                <p14:cNvContentPartPr/>
                <p14:nvPr/>
              </p14:nvContentPartPr>
              <p14:xfrm>
                <a:off x="7618731" y="3591480"/>
                <a:ext cx="12240" cy="122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B1C5A57-821A-43C6-AAFA-29CB68D77E3E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609731" y="3582840"/>
                  <a:ext cx="2988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6AC0AF2F-3F45-4284-B559-A58233D9BD00}"/>
              </a:ext>
            </a:extLst>
          </p:cNvPr>
          <p:cNvGrpSpPr/>
          <p:nvPr/>
        </p:nvGrpSpPr>
        <p:grpSpPr>
          <a:xfrm>
            <a:off x="7931211" y="3613080"/>
            <a:ext cx="597600" cy="204120"/>
            <a:chOff x="7931211" y="3613080"/>
            <a:chExt cx="597600" cy="20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004CC3AA-4AAA-4F72-B898-2B562BEA7FC2}"/>
                    </a:ext>
                  </a:extLst>
                </p14:cNvPr>
                <p14:cNvContentPartPr/>
                <p14:nvPr/>
              </p14:nvContentPartPr>
              <p14:xfrm>
                <a:off x="7931211" y="3613080"/>
                <a:ext cx="136080" cy="1922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004CC3AA-4AAA-4F72-B898-2B562BEA7FC2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922211" y="3604080"/>
                  <a:ext cx="15372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37EEEA2-656A-4A64-8E60-CB7F7149235C}"/>
                    </a:ext>
                  </a:extLst>
                </p14:cNvPr>
                <p14:cNvContentPartPr/>
                <p14:nvPr/>
              </p14:nvContentPartPr>
              <p14:xfrm>
                <a:off x="8216691" y="3711360"/>
                <a:ext cx="104040" cy="187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37EEEA2-656A-4A64-8E60-CB7F7149235C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8207691" y="3702720"/>
                  <a:ext cx="1216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30E1D3C-5C85-48D7-860C-75D6BF50D659}"/>
                    </a:ext>
                  </a:extLst>
                </p14:cNvPr>
                <p14:cNvContentPartPr/>
                <p14:nvPr/>
              </p14:nvContentPartPr>
              <p14:xfrm>
                <a:off x="8345571" y="3650520"/>
                <a:ext cx="183240" cy="166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30E1D3C-5C85-48D7-860C-75D6BF50D659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8336571" y="3641880"/>
                  <a:ext cx="200880" cy="18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8F0E7ABB-A893-4EBB-BD82-3189555D70AA}"/>
              </a:ext>
            </a:extLst>
          </p:cNvPr>
          <p:cNvGrpSpPr/>
          <p:nvPr/>
        </p:nvGrpSpPr>
        <p:grpSpPr>
          <a:xfrm>
            <a:off x="8735091" y="3498960"/>
            <a:ext cx="920880" cy="423000"/>
            <a:chOff x="8735091" y="3498960"/>
            <a:chExt cx="920880" cy="42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F7CED21-30D2-4A3A-8164-2D7A3971DAEC}"/>
                    </a:ext>
                  </a:extLst>
                </p14:cNvPr>
                <p14:cNvContentPartPr/>
                <p14:nvPr/>
              </p14:nvContentPartPr>
              <p14:xfrm>
                <a:off x="8735091" y="3584640"/>
                <a:ext cx="920880" cy="337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F7CED21-30D2-4A3A-8164-2D7A3971DAEC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726091" y="3576000"/>
                  <a:ext cx="93852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DDA299A-B1C0-4A60-9F60-FC1B8D8F97C9}"/>
                    </a:ext>
                  </a:extLst>
                </p14:cNvPr>
                <p14:cNvContentPartPr/>
                <p14:nvPr/>
              </p14:nvContentPartPr>
              <p14:xfrm>
                <a:off x="9436371" y="3498960"/>
                <a:ext cx="87120" cy="356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DDA299A-B1C0-4A60-9F60-FC1B8D8F97C9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9427371" y="3490320"/>
                  <a:ext cx="104760" cy="5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E5FE8ADB-907B-4C50-95E1-9C422D461A8E}"/>
                  </a:ext>
                </a:extLst>
              </p14:cNvPr>
              <p14:cNvContentPartPr/>
              <p14:nvPr/>
            </p14:nvContentPartPr>
            <p14:xfrm>
              <a:off x="9866211" y="3515520"/>
              <a:ext cx="83520" cy="33048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E5FE8ADB-907B-4C50-95E1-9C422D461A8E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9857571" y="3506880"/>
                <a:ext cx="101160" cy="348120"/>
              </a:xfrm>
              <a:prstGeom prst="rect">
                <a:avLst/>
              </a:prstGeom>
            </p:spPr>
          </p:pic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CE65CA33-7C8B-4F09-8670-00FDF57060E6}"/>
              </a:ext>
            </a:extLst>
          </p:cNvPr>
          <p:cNvGrpSpPr/>
          <p:nvPr/>
        </p:nvGrpSpPr>
        <p:grpSpPr>
          <a:xfrm>
            <a:off x="6198891" y="2311680"/>
            <a:ext cx="4317120" cy="1078560"/>
            <a:chOff x="6198891" y="2311680"/>
            <a:chExt cx="4317120" cy="107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44FF471-7587-43D9-A3BA-D06CD79FFB64}"/>
                    </a:ext>
                  </a:extLst>
                </p14:cNvPr>
                <p14:cNvContentPartPr/>
                <p14:nvPr/>
              </p14:nvContentPartPr>
              <p14:xfrm>
                <a:off x="6442251" y="2379360"/>
                <a:ext cx="108720" cy="2109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44FF471-7587-43D9-A3BA-D06CD79FFB64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433251" y="2370360"/>
                  <a:ext cx="12636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4C3C210-7C36-4604-922B-23A03C3C69E9}"/>
                    </a:ext>
                  </a:extLst>
                </p14:cNvPr>
                <p14:cNvContentPartPr/>
                <p14:nvPr/>
              </p14:nvContentPartPr>
              <p14:xfrm>
                <a:off x="6439371" y="2311680"/>
                <a:ext cx="176040" cy="1609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4C3C210-7C36-4604-922B-23A03C3C69E9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430371" y="2303040"/>
                  <a:ext cx="1936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8D53E9F1-5DA3-4EDE-B94A-023AD8C3B28C}"/>
                    </a:ext>
                  </a:extLst>
                </p14:cNvPr>
                <p14:cNvContentPartPr/>
                <p14:nvPr/>
              </p14:nvContentPartPr>
              <p14:xfrm>
                <a:off x="6740691" y="2352720"/>
                <a:ext cx="72720" cy="2206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8D53E9F1-5DA3-4EDE-B94A-023AD8C3B28C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731691" y="2343720"/>
                  <a:ext cx="903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3EF87D1-E568-4894-9C22-74BCE4AA1285}"/>
                    </a:ext>
                  </a:extLst>
                </p14:cNvPr>
                <p14:cNvContentPartPr/>
                <p14:nvPr/>
              </p14:nvContentPartPr>
              <p14:xfrm>
                <a:off x="6909531" y="2380440"/>
                <a:ext cx="95760" cy="1836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3EF87D1-E568-4894-9C22-74BCE4AA1285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900891" y="2371800"/>
                  <a:ext cx="11340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8A57A15-D788-4984-A593-E61877B50798}"/>
                    </a:ext>
                  </a:extLst>
                </p14:cNvPr>
                <p14:cNvContentPartPr/>
                <p14:nvPr/>
              </p14:nvContentPartPr>
              <p14:xfrm>
                <a:off x="7078731" y="2459280"/>
                <a:ext cx="84600" cy="133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8A57A15-D788-4984-A593-E61877B50798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069731" y="2450280"/>
                  <a:ext cx="1022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670F2B1-A9D9-458E-9B48-6395BE2F8DB4}"/>
                    </a:ext>
                  </a:extLst>
                </p14:cNvPr>
                <p14:cNvContentPartPr/>
                <p14:nvPr/>
              </p14:nvContentPartPr>
              <p14:xfrm>
                <a:off x="7090611" y="2524080"/>
                <a:ext cx="74880" cy="82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670F2B1-A9D9-458E-9B48-6395BE2F8DB4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081971" y="2515440"/>
                  <a:ext cx="925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A744095-8C14-4EC2-9574-266FCA833E76}"/>
                    </a:ext>
                  </a:extLst>
                </p14:cNvPr>
                <p14:cNvContentPartPr/>
                <p14:nvPr/>
              </p14:nvContentPartPr>
              <p14:xfrm>
                <a:off x="7280691" y="2393040"/>
                <a:ext cx="120960" cy="188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A744095-8C14-4EC2-9574-266FCA833E76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272051" y="2384040"/>
                  <a:ext cx="1386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5F65EF6-B88A-4929-B7FD-759FEF84E793}"/>
                    </a:ext>
                  </a:extLst>
                </p14:cNvPr>
                <p14:cNvContentPartPr/>
                <p14:nvPr/>
              </p14:nvContentPartPr>
              <p14:xfrm>
                <a:off x="7514691" y="2375400"/>
                <a:ext cx="47880" cy="248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5F65EF6-B88A-4929-B7FD-759FEF84E793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506051" y="2366760"/>
                  <a:ext cx="6552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500190A-D013-4AF1-9A4B-2FCCABFC7E8B}"/>
                    </a:ext>
                  </a:extLst>
                </p14:cNvPr>
                <p14:cNvContentPartPr/>
                <p14:nvPr/>
              </p14:nvContentPartPr>
              <p14:xfrm>
                <a:off x="6207171" y="2992080"/>
                <a:ext cx="72720" cy="313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500190A-D013-4AF1-9A4B-2FCCABFC7E8B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198531" y="2983080"/>
                  <a:ext cx="903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FB127D8-8300-4A0A-B279-9CA14FB8BCC2}"/>
                    </a:ext>
                  </a:extLst>
                </p14:cNvPr>
                <p14:cNvContentPartPr/>
                <p14:nvPr/>
              </p14:nvContentPartPr>
              <p14:xfrm>
                <a:off x="6198891" y="3060120"/>
                <a:ext cx="70200" cy="216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FB127D8-8300-4A0A-B279-9CA14FB8BCC2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189891" y="3051480"/>
                  <a:ext cx="878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5E0A48B-4F96-4E91-BA62-C8F384573E00}"/>
                    </a:ext>
                  </a:extLst>
                </p14:cNvPr>
                <p14:cNvContentPartPr/>
                <p14:nvPr/>
              </p14:nvContentPartPr>
              <p14:xfrm>
                <a:off x="6394731" y="2983800"/>
                <a:ext cx="101520" cy="2134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5E0A48B-4F96-4E91-BA62-C8F384573E00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385731" y="2974800"/>
                  <a:ext cx="1191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95B134F-88F3-4503-A895-EE806B38337E}"/>
                    </a:ext>
                  </a:extLst>
                </p14:cNvPr>
                <p14:cNvContentPartPr/>
                <p14:nvPr/>
              </p14:nvContentPartPr>
              <p14:xfrm>
                <a:off x="6413091" y="2966520"/>
                <a:ext cx="133200" cy="1324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95B134F-88F3-4503-A895-EE806B38337E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404451" y="2957520"/>
                  <a:ext cx="15084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3981119-453F-4812-A183-7DFF51EDBA3C}"/>
                    </a:ext>
                  </a:extLst>
                </p14:cNvPr>
                <p14:cNvContentPartPr/>
                <p14:nvPr/>
              </p14:nvContentPartPr>
              <p14:xfrm>
                <a:off x="6546651" y="3020160"/>
                <a:ext cx="68040" cy="1936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3981119-453F-4812-A183-7DFF51EDBA3C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537651" y="3011160"/>
                  <a:ext cx="856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8D86520-CDC4-4E16-BBC2-62ED8161B347}"/>
                    </a:ext>
                  </a:extLst>
                </p14:cNvPr>
                <p14:cNvContentPartPr/>
                <p14:nvPr/>
              </p14:nvContentPartPr>
              <p14:xfrm>
                <a:off x="6677691" y="3053640"/>
                <a:ext cx="133560" cy="1429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8D86520-CDC4-4E16-BBC2-62ED8161B347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669051" y="3044640"/>
                  <a:ext cx="1512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39F864C-79E5-436A-92BF-67E6649C4D71}"/>
                    </a:ext>
                  </a:extLst>
                </p14:cNvPr>
                <p14:cNvContentPartPr/>
                <p14:nvPr/>
              </p14:nvContentPartPr>
              <p14:xfrm>
                <a:off x="6642411" y="3150480"/>
                <a:ext cx="122040" cy="35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39F864C-79E5-436A-92BF-67E6649C4D7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633411" y="3141480"/>
                  <a:ext cx="1396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A1E4FD4-AF2C-4D5F-ADEF-B67E1FC4A1DB}"/>
                    </a:ext>
                  </a:extLst>
                </p14:cNvPr>
                <p14:cNvContentPartPr/>
                <p14:nvPr/>
              </p14:nvContentPartPr>
              <p14:xfrm>
                <a:off x="6921411" y="3088200"/>
                <a:ext cx="100800" cy="109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A1E4FD4-AF2C-4D5F-ADEF-B67E1FC4A1D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912771" y="3079560"/>
                  <a:ext cx="1184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96B5EDF-8897-4379-9AAF-8A6522892A52}"/>
                    </a:ext>
                  </a:extLst>
                </p14:cNvPr>
                <p14:cNvContentPartPr/>
                <p14:nvPr/>
              </p14:nvContentPartPr>
              <p14:xfrm>
                <a:off x="7056411" y="3038520"/>
                <a:ext cx="142560" cy="2188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96B5EDF-8897-4379-9AAF-8A6522892A52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047411" y="3029520"/>
                  <a:ext cx="1602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BE8AA05-D175-410D-942B-DCE75A7726C2}"/>
                    </a:ext>
                  </a:extLst>
                </p14:cNvPr>
                <p14:cNvContentPartPr/>
                <p14:nvPr/>
              </p14:nvContentPartPr>
              <p14:xfrm>
                <a:off x="7244331" y="3029880"/>
                <a:ext cx="41400" cy="118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BE8AA05-D175-410D-942B-DCE75A7726C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235691" y="3020880"/>
                  <a:ext cx="590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2AD5E7D-7CA1-4C6D-B9BE-D7CC7611EE96}"/>
                    </a:ext>
                  </a:extLst>
                </p14:cNvPr>
                <p14:cNvContentPartPr/>
                <p14:nvPr/>
              </p14:nvContentPartPr>
              <p14:xfrm>
                <a:off x="7263411" y="3128160"/>
                <a:ext cx="135000" cy="87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2AD5E7D-7CA1-4C6D-B9BE-D7CC7611EE96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254411" y="3119160"/>
                  <a:ext cx="1526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9840F83-3EAF-4913-BA35-E30008B7A4C1}"/>
                    </a:ext>
                  </a:extLst>
                </p14:cNvPr>
                <p14:cNvContentPartPr/>
                <p14:nvPr/>
              </p14:nvContentPartPr>
              <p14:xfrm>
                <a:off x="7529811" y="3077760"/>
                <a:ext cx="149400" cy="1382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9840F83-3EAF-4913-BA35-E30008B7A4C1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520811" y="3068760"/>
                  <a:ext cx="1670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EF9F85E-E44C-4E56-BF4E-D63F4D4DB652}"/>
                    </a:ext>
                  </a:extLst>
                </p14:cNvPr>
                <p14:cNvContentPartPr/>
                <p14:nvPr/>
              </p14:nvContentPartPr>
              <p14:xfrm>
                <a:off x="7777851" y="3150840"/>
                <a:ext cx="88200" cy="122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EF9F85E-E44C-4E56-BF4E-D63F4D4DB652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769211" y="3141840"/>
                  <a:ext cx="1058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5A70116-1AFD-4D81-A107-C700DE45E867}"/>
                    </a:ext>
                  </a:extLst>
                </p14:cNvPr>
                <p14:cNvContentPartPr/>
                <p14:nvPr/>
              </p14:nvContentPartPr>
              <p14:xfrm>
                <a:off x="7945611" y="3090000"/>
                <a:ext cx="60840" cy="1213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5A70116-1AFD-4D81-A107-C700DE45E867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936971" y="3081360"/>
                  <a:ext cx="784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3527A722-9479-419E-89DF-2D56FBC4DB36}"/>
                    </a:ext>
                  </a:extLst>
                </p14:cNvPr>
                <p14:cNvContentPartPr/>
                <p14:nvPr/>
              </p14:nvContentPartPr>
              <p14:xfrm>
                <a:off x="8194011" y="3108000"/>
                <a:ext cx="390960" cy="274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3527A722-9479-419E-89DF-2D56FBC4DB36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185011" y="3099000"/>
                  <a:ext cx="40860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F6C099EF-FE69-4139-A242-F4D4D01BC58F}"/>
                    </a:ext>
                  </a:extLst>
                </p14:cNvPr>
                <p14:cNvContentPartPr/>
                <p14:nvPr/>
              </p14:nvContentPartPr>
              <p14:xfrm>
                <a:off x="8590011" y="3145440"/>
                <a:ext cx="327960" cy="2448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F6C099EF-FE69-4139-A242-F4D4D01BC58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581371" y="3136440"/>
                  <a:ext cx="34560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98CC8BE-F8F8-4FA2-9461-8FA70AFDC7D8}"/>
                    </a:ext>
                  </a:extLst>
                </p14:cNvPr>
                <p14:cNvContentPartPr/>
                <p14:nvPr/>
              </p14:nvContentPartPr>
              <p14:xfrm>
                <a:off x="9098331" y="3190440"/>
                <a:ext cx="48960" cy="72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98CC8BE-F8F8-4FA2-9461-8FA70AFDC7D8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9089331" y="3181440"/>
                  <a:ext cx="666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4D6F965-012F-4072-B97D-C021ADF70CCC}"/>
                    </a:ext>
                  </a:extLst>
                </p14:cNvPr>
                <p14:cNvContentPartPr/>
                <p14:nvPr/>
              </p14:nvContentPartPr>
              <p14:xfrm>
                <a:off x="9140811" y="3053280"/>
                <a:ext cx="45720" cy="133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4D6F965-012F-4072-B97D-C021ADF70CC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9131811" y="3044640"/>
                  <a:ext cx="633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7ECE94F-09B1-4C6A-9FD6-53FBF578B47D}"/>
                    </a:ext>
                  </a:extLst>
                </p14:cNvPr>
                <p14:cNvContentPartPr/>
                <p14:nvPr/>
              </p14:nvContentPartPr>
              <p14:xfrm>
                <a:off x="9358971" y="3016560"/>
                <a:ext cx="102960" cy="205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7ECE94F-09B1-4C6A-9FD6-53FBF578B47D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9350331" y="3007920"/>
                  <a:ext cx="12060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DD9751C-652B-4689-A3C4-41340D367306}"/>
                    </a:ext>
                  </a:extLst>
                </p14:cNvPr>
                <p14:cNvContentPartPr/>
                <p14:nvPr/>
              </p14:nvContentPartPr>
              <p14:xfrm>
                <a:off x="9518451" y="3179640"/>
                <a:ext cx="52920" cy="140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DD9751C-652B-4689-A3C4-41340D367306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9509451" y="3171000"/>
                  <a:ext cx="705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5801C1C-EEA8-45F1-BF56-8AC3BCF8E27C}"/>
                    </a:ext>
                  </a:extLst>
                </p14:cNvPr>
                <p14:cNvContentPartPr/>
                <p14:nvPr/>
              </p14:nvContentPartPr>
              <p14:xfrm>
                <a:off x="9650211" y="3111960"/>
                <a:ext cx="37800" cy="1022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5801C1C-EEA8-45F1-BF56-8AC3BCF8E27C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9641211" y="3102960"/>
                  <a:ext cx="554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6606730-03B8-4019-94C6-886F752593C3}"/>
                    </a:ext>
                  </a:extLst>
                </p14:cNvPr>
                <p14:cNvContentPartPr/>
                <p14:nvPr/>
              </p14:nvContentPartPr>
              <p14:xfrm>
                <a:off x="9764331" y="3049320"/>
                <a:ext cx="171720" cy="2858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6606730-03B8-4019-94C6-886F752593C3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9755331" y="3040680"/>
                  <a:ext cx="18936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29B8F4F-4011-486C-B7A5-F15ED91921BF}"/>
                    </a:ext>
                  </a:extLst>
                </p14:cNvPr>
                <p14:cNvContentPartPr/>
                <p14:nvPr/>
              </p14:nvContentPartPr>
              <p14:xfrm>
                <a:off x="9866211" y="3055080"/>
                <a:ext cx="649800" cy="1980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29B8F4F-4011-486C-B7A5-F15ED91921BF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9857571" y="3046440"/>
                  <a:ext cx="6674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F057956-5677-4A2B-A5B7-AF2A4350DC3C}"/>
                    </a:ext>
                  </a:extLst>
                </p14:cNvPr>
                <p14:cNvContentPartPr/>
                <p14:nvPr/>
              </p14:nvContentPartPr>
              <p14:xfrm>
                <a:off x="10287411" y="2957160"/>
                <a:ext cx="82800" cy="525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F057956-5677-4A2B-A5B7-AF2A4350DC3C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10278771" y="2948160"/>
                  <a:ext cx="10044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6900034-A00D-42DB-92AB-E9D0359567C8}"/>
                    </a:ext>
                  </a:extLst>
                </p14:cNvPr>
                <p14:cNvContentPartPr/>
                <p14:nvPr/>
              </p14:nvContentPartPr>
              <p14:xfrm>
                <a:off x="8167371" y="2712720"/>
                <a:ext cx="63360" cy="1152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6900034-A00D-42DB-92AB-E9D0359567C8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8158731" y="2704080"/>
                  <a:ext cx="8100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2962CEC3-BB7E-44AB-9B7E-3C7DE06904FA}"/>
                    </a:ext>
                  </a:extLst>
                </p14:cNvPr>
                <p14:cNvContentPartPr/>
                <p14:nvPr/>
              </p14:nvContentPartPr>
              <p14:xfrm>
                <a:off x="8163051" y="2630640"/>
                <a:ext cx="158760" cy="2026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2962CEC3-BB7E-44AB-9B7E-3C7DE06904FA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8154411" y="2621640"/>
                  <a:ext cx="1764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004A378-A218-407D-AED2-9A24518C529D}"/>
                    </a:ext>
                  </a:extLst>
                </p14:cNvPr>
                <p14:cNvContentPartPr/>
                <p14:nvPr/>
              </p14:nvContentPartPr>
              <p14:xfrm>
                <a:off x="8419371" y="2605800"/>
                <a:ext cx="90360" cy="2707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004A378-A218-407D-AED2-9A24518C529D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8410371" y="2596800"/>
                  <a:ext cx="10800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C09F2A9F-3ADE-4C7E-8A4B-550ED58D00F1}"/>
                    </a:ext>
                  </a:extLst>
                </p14:cNvPr>
                <p14:cNvContentPartPr/>
                <p14:nvPr/>
              </p14:nvContentPartPr>
              <p14:xfrm>
                <a:off x="8561211" y="2705520"/>
                <a:ext cx="67320" cy="120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C09F2A9F-3ADE-4C7E-8A4B-550ED58D00F1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8552571" y="2696520"/>
                  <a:ext cx="849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F9EE161-DC81-409C-89C2-A36C6FC215B4}"/>
                    </a:ext>
                  </a:extLst>
                </p14:cNvPr>
                <p14:cNvContentPartPr/>
                <p14:nvPr/>
              </p14:nvContentPartPr>
              <p14:xfrm>
                <a:off x="8687571" y="2786880"/>
                <a:ext cx="60120" cy="61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F9EE161-DC81-409C-89C2-A36C6FC215B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8678931" y="2777880"/>
                  <a:ext cx="77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48AC3E1-FEB3-4FE2-8E6D-76BAF9EB9511}"/>
                    </a:ext>
                  </a:extLst>
                </p14:cNvPr>
                <p14:cNvContentPartPr/>
                <p14:nvPr/>
              </p14:nvContentPartPr>
              <p14:xfrm>
                <a:off x="8802051" y="2745840"/>
                <a:ext cx="25920" cy="83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48AC3E1-FEB3-4FE2-8E6D-76BAF9EB9511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8793411" y="2737200"/>
                  <a:ext cx="435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8F9B1E5-05D3-4783-848A-8B85753B03ED}"/>
                    </a:ext>
                  </a:extLst>
                </p14:cNvPr>
                <p14:cNvContentPartPr/>
                <p14:nvPr/>
              </p14:nvContentPartPr>
              <p14:xfrm>
                <a:off x="8865411" y="2808480"/>
                <a:ext cx="59400" cy="1126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8F9B1E5-05D3-4783-848A-8B85753B03E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8856771" y="2799840"/>
                  <a:ext cx="77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DF7EAFE-A30B-4FC2-97FE-8C1C5D4C080A}"/>
                    </a:ext>
                  </a:extLst>
                </p14:cNvPr>
                <p14:cNvContentPartPr/>
                <p14:nvPr/>
              </p14:nvContentPartPr>
              <p14:xfrm>
                <a:off x="9050811" y="2764920"/>
                <a:ext cx="136800" cy="205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DF7EAFE-A30B-4FC2-97FE-8C1C5D4C080A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9041811" y="2756280"/>
                  <a:ext cx="1544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48E92C4-A763-4CDB-9698-82CF2B0A679E}"/>
                    </a:ext>
                  </a:extLst>
                </p14:cNvPr>
                <p14:cNvContentPartPr/>
                <p14:nvPr/>
              </p14:nvContentPartPr>
              <p14:xfrm>
                <a:off x="9258171" y="2694360"/>
                <a:ext cx="111960" cy="1814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48E92C4-A763-4CDB-9698-82CF2B0A679E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9249171" y="2685720"/>
                  <a:ext cx="129600" cy="19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30E8BD39-CED1-4D23-9B07-EDC49DA65082}"/>
              </a:ext>
            </a:extLst>
          </p:cNvPr>
          <p:cNvGrpSpPr/>
          <p:nvPr/>
        </p:nvGrpSpPr>
        <p:grpSpPr>
          <a:xfrm>
            <a:off x="6083331" y="4107360"/>
            <a:ext cx="1391040" cy="324720"/>
            <a:chOff x="6083331" y="4107360"/>
            <a:chExt cx="1391040" cy="32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437A912-EFD4-4DF8-B1D6-8D114C4942F0}"/>
                    </a:ext>
                  </a:extLst>
                </p14:cNvPr>
                <p14:cNvContentPartPr/>
                <p14:nvPr/>
              </p14:nvContentPartPr>
              <p14:xfrm>
                <a:off x="6098451" y="4152360"/>
                <a:ext cx="55440" cy="226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437A912-EFD4-4DF8-B1D6-8D114C4942F0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6089451" y="4143360"/>
                  <a:ext cx="730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1F6A223-FA9E-4EA0-B29F-710C76948DBD}"/>
                    </a:ext>
                  </a:extLst>
                </p14:cNvPr>
                <p14:cNvContentPartPr/>
                <p14:nvPr/>
              </p14:nvContentPartPr>
              <p14:xfrm>
                <a:off x="6083331" y="4210680"/>
                <a:ext cx="72720" cy="32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1F6A223-FA9E-4EA0-B29F-710C76948DBD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6074691" y="4201680"/>
                  <a:ext cx="9036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A3D6AEB-C110-488A-BD83-2887EE658CBE}"/>
                    </a:ext>
                  </a:extLst>
                </p14:cNvPr>
                <p14:cNvContentPartPr/>
                <p14:nvPr/>
              </p14:nvContentPartPr>
              <p14:xfrm>
                <a:off x="6379971" y="4148760"/>
                <a:ext cx="41040" cy="1504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A3D6AEB-C110-488A-BD83-2887EE658CBE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6370971" y="4140120"/>
                  <a:ext cx="586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1E91B13-BCD2-4C3E-9B4F-CC17CC456F1D}"/>
                    </a:ext>
                  </a:extLst>
                </p14:cNvPr>
                <p14:cNvContentPartPr/>
                <p14:nvPr/>
              </p14:nvContentPartPr>
              <p14:xfrm>
                <a:off x="6324891" y="4110960"/>
                <a:ext cx="130680" cy="1054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1E91B13-BCD2-4C3E-9B4F-CC17CC456F1D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6316251" y="4101960"/>
                  <a:ext cx="1483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0F6B7137-D65A-40E3-9793-2499E9AD6238}"/>
                    </a:ext>
                  </a:extLst>
                </p14:cNvPr>
                <p14:cNvContentPartPr/>
                <p14:nvPr/>
              </p14:nvContentPartPr>
              <p14:xfrm>
                <a:off x="6562491" y="4107360"/>
                <a:ext cx="87480" cy="2538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0F6B7137-D65A-40E3-9793-2499E9AD6238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6553851" y="4098720"/>
                  <a:ext cx="10512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D276EF8-B04A-4252-9A5C-4AC595200BB7}"/>
                    </a:ext>
                  </a:extLst>
                </p14:cNvPr>
                <p14:cNvContentPartPr/>
                <p14:nvPr/>
              </p14:nvContentPartPr>
              <p14:xfrm>
                <a:off x="6690651" y="4182240"/>
                <a:ext cx="128520" cy="1555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D276EF8-B04A-4252-9A5C-4AC595200BB7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681651" y="4173240"/>
                  <a:ext cx="1461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0B0181D9-701E-4F81-B014-6399A9BFDA20}"/>
                    </a:ext>
                  </a:extLst>
                </p14:cNvPr>
                <p14:cNvContentPartPr/>
                <p14:nvPr/>
              </p14:nvContentPartPr>
              <p14:xfrm>
                <a:off x="6931491" y="4211760"/>
                <a:ext cx="87480" cy="1047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0B0181D9-701E-4F81-B014-6399A9BFDA20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6922491" y="4203120"/>
                  <a:ext cx="1051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63CE21C-7733-4287-A99D-73A5A30DF8C7}"/>
                    </a:ext>
                  </a:extLst>
                </p14:cNvPr>
                <p14:cNvContentPartPr/>
                <p14:nvPr/>
              </p14:nvContentPartPr>
              <p14:xfrm>
                <a:off x="7051731" y="4175040"/>
                <a:ext cx="152280" cy="257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63CE21C-7733-4287-A99D-73A5A30DF8C7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042731" y="4166400"/>
                  <a:ext cx="1699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9A4864C-7BFB-4F3D-B0BC-E28294FC8015}"/>
                    </a:ext>
                  </a:extLst>
                </p14:cNvPr>
                <p14:cNvContentPartPr/>
                <p14:nvPr/>
              </p14:nvContentPartPr>
              <p14:xfrm>
                <a:off x="7214451" y="4207080"/>
                <a:ext cx="34920" cy="7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9A4864C-7BFB-4F3D-B0BC-E28294FC801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205811" y="4198440"/>
                  <a:ext cx="525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6EE5A62E-B155-4764-AEA3-D86940F219CD}"/>
                    </a:ext>
                  </a:extLst>
                </p14:cNvPr>
                <p14:cNvContentPartPr/>
                <p14:nvPr/>
              </p14:nvContentPartPr>
              <p14:xfrm>
                <a:off x="7270611" y="4231200"/>
                <a:ext cx="203760" cy="1191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6EE5A62E-B155-4764-AEA3-D86940F219CD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261971" y="4222200"/>
                  <a:ext cx="221400" cy="13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621C78A4-A682-41BE-98DD-75EFA073F913}"/>
              </a:ext>
            </a:extLst>
          </p:cNvPr>
          <p:cNvGrpSpPr/>
          <p:nvPr/>
        </p:nvGrpSpPr>
        <p:grpSpPr>
          <a:xfrm>
            <a:off x="7673451" y="4169280"/>
            <a:ext cx="1593000" cy="378720"/>
            <a:chOff x="7673451" y="4169280"/>
            <a:chExt cx="1593000" cy="37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30B5C3F-E010-46B8-A86B-934FF80D2F14}"/>
                    </a:ext>
                  </a:extLst>
                </p14:cNvPr>
                <p14:cNvContentPartPr/>
                <p14:nvPr/>
              </p14:nvContentPartPr>
              <p14:xfrm>
                <a:off x="7673451" y="4261800"/>
                <a:ext cx="98280" cy="1148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30B5C3F-E010-46B8-A86B-934FF80D2F14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664811" y="4253160"/>
                  <a:ext cx="11592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86FC456-13AD-445F-B310-B1925D3EFB82}"/>
                    </a:ext>
                  </a:extLst>
                </p14:cNvPr>
                <p14:cNvContentPartPr/>
                <p14:nvPr/>
              </p14:nvContentPartPr>
              <p14:xfrm>
                <a:off x="7849131" y="4307880"/>
                <a:ext cx="89280" cy="158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86FC456-13AD-445F-B310-B1925D3EFB82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7840131" y="4298880"/>
                  <a:ext cx="1069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F1BF290-8B79-40FC-B2F5-956D307A8AAF}"/>
                    </a:ext>
                  </a:extLst>
                </p14:cNvPr>
                <p14:cNvContentPartPr/>
                <p14:nvPr/>
              </p14:nvContentPartPr>
              <p14:xfrm>
                <a:off x="8053611" y="4256760"/>
                <a:ext cx="39960" cy="975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F1BF290-8B79-40FC-B2F5-956D307A8AAF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8044971" y="4248120"/>
                  <a:ext cx="576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DD113B9-DFEA-4DB5-9D1F-C4ADD4AE250E}"/>
                    </a:ext>
                  </a:extLst>
                </p14:cNvPr>
                <p14:cNvContentPartPr/>
                <p14:nvPr/>
              </p14:nvContentPartPr>
              <p14:xfrm>
                <a:off x="8266731" y="4261080"/>
                <a:ext cx="198720" cy="2869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DD113B9-DFEA-4DB5-9D1F-C4ADD4AE250E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258091" y="4252080"/>
                  <a:ext cx="21636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EE088C57-F5C4-4477-B505-97CF1FC64867}"/>
                    </a:ext>
                  </a:extLst>
                </p14:cNvPr>
                <p14:cNvContentPartPr/>
                <p14:nvPr/>
              </p14:nvContentPartPr>
              <p14:xfrm>
                <a:off x="8479491" y="4289520"/>
                <a:ext cx="238680" cy="1029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EE088C57-F5C4-4477-B505-97CF1FC64867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8470851" y="4280880"/>
                  <a:ext cx="25632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E7757B0C-B173-4AF4-BA31-73702A057423}"/>
                    </a:ext>
                  </a:extLst>
                </p14:cNvPr>
                <p14:cNvContentPartPr/>
                <p14:nvPr/>
              </p14:nvContentPartPr>
              <p14:xfrm>
                <a:off x="8693691" y="4284480"/>
                <a:ext cx="135720" cy="2498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E7757B0C-B173-4AF4-BA31-73702A057423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8685051" y="4275840"/>
                  <a:ext cx="15336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E080E92-EF7D-4DEC-9996-FE7B37BF92F6}"/>
                    </a:ext>
                  </a:extLst>
                </p14:cNvPr>
                <p14:cNvContentPartPr/>
                <p14:nvPr/>
              </p14:nvContentPartPr>
              <p14:xfrm>
                <a:off x="8871891" y="4284840"/>
                <a:ext cx="176040" cy="122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E080E92-EF7D-4DEC-9996-FE7B37BF92F6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8863251" y="4275840"/>
                  <a:ext cx="19368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6C553F5-E691-4B33-AF80-0B1ACF2370FC}"/>
                    </a:ext>
                  </a:extLst>
                </p14:cNvPr>
                <p14:cNvContentPartPr/>
                <p14:nvPr/>
              </p14:nvContentPartPr>
              <p14:xfrm>
                <a:off x="9214611" y="4324080"/>
                <a:ext cx="43200" cy="774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6C553F5-E691-4B33-AF80-0B1ACF2370FC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9205611" y="4315080"/>
                  <a:ext cx="6084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C29429C1-E4FA-442E-A477-37AB9650AAFD}"/>
                    </a:ext>
                  </a:extLst>
                </p14:cNvPr>
                <p14:cNvContentPartPr/>
                <p14:nvPr/>
              </p14:nvContentPartPr>
              <p14:xfrm>
                <a:off x="9263211" y="4169280"/>
                <a:ext cx="3240" cy="151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C29429C1-E4FA-442E-A477-37AB9650AAFD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9254571" y="4160640"/>
                  <a:ext cx="2088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7F6825AE-13D4-41F0-87CA-466176229784}"/>
              </a:ext>
            </a:extLst>
          </p:cNvPr>
          <p:cNvGrpSpPr/>
          <p:nvPr/>
        </p:nvGrpSpPr>
        <p:grpSpPr>
          <a:xfrm>
            <a:off x="6391851" y="4659600"/>
            <a:ext cx="1161000" cy="388440"/>
            <a:chOff x="6391851" y="4659600"/>
            <a:chExt cx="1161000" cy="38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3594865-0E23-4B18-B54D-B97E7E4C4387}"/>
                    </a:ext>
                  </a:extLst>
                </p14:cNvPr>
                <p14:cNvContentPartPr/>
                <p14:nvPr/>
              </p14:nvContentPartPr>
              <p14:xfrm>
                <a:off x="6399051" y="4708560"/>
                <a:ext cx="66240" cy="1965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3594865-0E23-4B18-B54D-B97E7E4C4387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6390051" y="4699920"/>
                  <a:ext cx="838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2F8EE60-A9A3-4225-9E9A-4BC3DAB4C8D7}"/>
                    </a:ext>
                  </a:extLst>
                </p14:cNvPr>
                <p14:cNvContentPartPr/>
                <p14:nvPr/>
              </p14:nvContentPartPr>
              <p14:xfrm>
                <a:off x="6391851" y="4659600"/>
                <a:ext cx="147600" cy="1296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2F8EE60-A9A3-4225-9E9A-4BC3DAB4C8D7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382851" y="4650600"/>
                  <a:ext cx="1652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1881F22-3CFE-4576-934D-BA7EF61C925D}"/>
                    </a:ext>
                  </a:extLst>
                </p14:cNvPr>
                <p14:cNvContentPartPr/>
                <p14:nvPr/>
              </p14:nvContentPartPr>
              <p14:xfrm>
                <a:off x="6594171" y="4693800"/>
                <a:ext cx="61200" cy="229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1881F22-3CFE-4576-934D-BA7EF61C925D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6585171" y="4685160"/>
                  <a:ext cx="7884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2B5D884-1A64-4C79-8217-9396447EDADB}"/>
                    </a:ext>
                  </a:extLst>
                </p14:cNvPr>
                <p14:cNvContentPartPr/>
                <p14:nvPr/>
              </p14:nvContentPartPr>
              <p14:xfrm>
                <a:off x="6761211" y="4727640"/>
                <a:ext cx="123480" cy="1566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2B5D884-1A64-4C79-8217-9396447EDADB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6752211" y="4719000"/>
                  <a:ext cx="1411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1C9D5A06-68C3-4F92-8FC8-D0287CBF19BE}"/>
                    </a:ext>
                  </a:extLst>
                </p14:cNvPr>
                <p14:cNvContentPartPr/>
                <p14:nvPr/>
              </p14:nvContentPartPr>
              <p14:xfrm>
                <a:off x="7003491" y="4774080"/>
                <a:ext cx="78840" cy="1126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1C9D5A06-68C3-4F92-8FC8-D0287CBF19BE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6994491" y="4765440"/>
                  <a:ext cx="964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4165B00-ECDC-485C-B930-90C0E1C86D77}"/>
                    </a:ext>
                  </a:extLst>
                </p14:cNvPr>
                <p14:cNvContentPartPr/>
                <p14:nvPr/>
              </p14:nvContentPartPr>
              <p14:xfrm>
                <a:off x="7131291" y="4717920"/>
                <a:ext cx="180360" cy="3301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4165B00-ECDC-485C-B930-90C0E1C86D77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122651" y="4709280"/>
                  <a:ext cx="19800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E6CB281-96F6-48E6-A1E6-4A8C770DC57E}"/>
                    </a:ext>
                  </a:extLst>
                </p14:cNvPr>
                <p14:cNvContentPartPr/>
                <p14:nvPr/>
              </p14:nvContentPartPr>
              <p14:xfrm>
                <a:off x="7339371" y="4676160"/>
                <a:ext cx="33120" cy="68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E6CB281-96F6-48E6-A1E6-4A8C770DC57E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330731" y="4667160"/>
                  <a:ext cx="507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64E7337-A9BF-48E1-840D-79E2A1FD07B7}"/>
                    </a:ext>
                  </a:extLst>
                </p14:cNvPr>
                <p14:cNvContentPartPr/>
                <p14:nvPr/>
              </p14:nvContentPartPr>
              <p14:xfrm>
                <a:off x="7355931" y="4798560"/>
                <a:ext cx="196920" cy="1213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64E7337-A9BF-48E1-840D-79E2A1FD07B7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347291" y="4789920"/>
                  <a:ext cx="214560" cy="13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84C265DA-28A1-434C-97D9-E13637B78D02}"/>
              </a:ext>
            </a:extLst>
          </p:cNvPr>
          <p:cNvGrpSpPr/>
          <p:nvPr/>
        </p:nvGrpSpPr>
        <p:grpSpPr>
          <a:xfrm>
            <a:off x="7732131" y="4708200"/>
            <a:ext cx="86400" cy="200520"/>
            <a:chOff x="7732131" y="4708200"/>
            <a:chExt cx="86400" cy="20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584FFC2-3E07-450B-B213-5882C78FE86C}"/>
                    </a:ext>
                  </a:extLst>
                </p14:cNvPr>
                <p14:cNvContentPartPr/>
                <p14:nvPr/>
              </p14:nvContentPartPr>
              <p14:xfrm>
                <a:off x="7732131" y="4817640"/>
                <a:ext cx="70560" cy="91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584FFC2-3E07-450B-B213-5882C78FE86C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723131" y="4809000"/>
                  <a:ext cx="882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2613EFFD-E7D7-4163-AF5A-3BAB72C96417}"/>
                    </a:ext>
                  </a:extLst>
                </p14:cNvPr>
                <p14:cNvContentPartPr/>
                <p14:nvPr/>
              </p14:nvContentPartPr>
              <p14:xfrm>
                <a:off x="7804851" y="4708200"/>
                <a:ext cx="13680" cy="302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2613EFFD-E7D7-4163-AF5A-3BAB72C96417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7796211" y="4699560"/>
                  <a:ext cx="3132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AF9F23FA-4EBC-45FC-9BEB-25DEA1B9D3E7}"/>
              </a:ext>
            </a:extLst>
          </p:cNvPr>
          <p:cNvGrpSpPr/>
          <p:nvPr/>
        </p:nvGrpSpPr>
        <p:grpSpPr>
          <a:xfrm>
            <a:off x="8144691" y="4745280"/>
            <a:ext cx="536400" cy="200520"/>
            <a:chOff x="8144691" y="4745280"/>
            <a:chExt cx="536400" cy="20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7FA73487-FC18-4669-BDCD-DE90035216C7}"/>
                    </a:ext>
                  </a:extLst>
                </p14:cNvPr>
                <p14:cNvContentPartPr/>
                <p14:nvPr/>
              </p14:nvContentPartPr>
              <p14:xfrm>
                <a:off x="8144691" y="4745280"/>
                <a:ext cx="130320" cy="1936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7FA73487-FC18-4669-BDCD-DE90035216C7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135691" y="4736640"/>
                  <a:ext cx="14796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8C446CD3-8E20-407F-8E0A-BA74D0308FB2}"/>
                    </a:ext>
                  </a:extLst>
                </p14:cNvPr>
                <p14:cNvContentPartPr/>
                <p14:nvPr/>
              </p14:nvContentPartPr>
              <p14:xfrm>
                <a:off x="8320371" y="4857240"/>
                <a:ext cx="122040" cy="306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8C446CD3-8E20-407F-8E0A-BA74D0308FB2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8311371" y="4848600"/>
                  <a:ext cx="1396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34D4137-C4B3-4402-8404-6197E3B079A7}"/>
                    </a:ext>
                  </a:extLst>
                </p14:cNvPr>
                <p14:cNvContentPartPr/>
                <p14:nvPr/>
              </p14:nvContentPartPr>
              <p14:xfrm>
                <a:off x="8515131" y="4747800"/>
                <a:ext cx="165960" cy="1980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34D4137-C4B3-4402-8404-6197E3B079A7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506131" y="4739160"/>
                  <a:ext cx="183600" cy="21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E5DA47FF-B32C-4496-B452-4A3E84ACD51B}"/>
              </a:ext>
            </a:extLst>
          </p:cNvPr>
          <p:cNvGrpSpPr/>
          <p:nvPr/>
        </p:nvGrpSpPr>
        <p:grpSpPr>
          <a:xfrm>
            <a:off x="8937771" y="4629720"/>
            <a:ext cx="959760" cy="386640"/>
            <a:chOff x="8937771" y="4629720"/>
            <a:chExt cx="959760" cy="38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D6475379-5B95-44B6-82BA-B128FE607252}"/>
                    </a:ext>
                  </a:extLst>
                </p14:cNvPr>
                <p14:cNvContentPartPr/>
                <p14:nvPr/>
              </p14:nvContentPartPr>
              <p14:xfrm>
                <a:off x="8937771" y="4692000"/>
                <a:ext cx="777960" cy="3243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D6475379-5B95-44B6-82BA-B128FE607252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928771" y="4683000"/>
                  <a:ext cx="79560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59007BF-5006-4D42-AB11-A25D7E6A066F}"/>
                    </a:ext>
                  </a:extLst>
                </p14:cNvPr>
                <p14:cNvContentPartPr/>
                <p14:nvPr/>
              </p14:nvContentPartPr>
              <p14:xfrm>
                <a:off x="9531051" y="4629720"/>
                <a:ext cx="69120" cy="507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59007BF-5006-4D42-AB11-A25D7E6A066F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9522051" y="4621080"/>
                  <a:ext cx="867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FC390AD-12FC-46E1-BBEE-F04C8424C271}"/>
                    </a:ext>
                  </a:extLst>
                </p14:cNvPr>
                <p14:cNvContentPartPr/>
                <p14:nvPr/>
              </p14:nvContentPartPr>
              <p14:xfrm>
                <a:off x="9850731" y="4693440"/>
                <a:ext cx="46800" cy="2052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FC390AD-12FC-46E1-BBEE-F04C8424C271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9841731" y="4684800"/>
                  <a:ext cx="64440" cy="22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3774F0F2-D0D9-456A-A6EE-A5C0E7772F83}"/>
              </a:ext>
            </a:extLst>
          </p:cNvPr>
          <p:cNvGrpSpPr/>
          <p:nvPr/>
        </p:nvGrpSpPr>
        <p:grpSpPr>
          <a:xfrm>
            <a:off x="6052371" y="5553840"/>
            <a:ext cx="136440" cy="101160"/>
            <a:chOff x="6052371" y="5553840"/>
            <a:chExt cx="136440" cy="10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DE57EDD-614E-4AF8-A858-3FBD22EAEC6D}"/>
                    </a:ext>
                  </a:extLst>
                </p14:cNvPr>
                <p14:cNvContentPartPr/>
                <p14:nvPr/>
              </p14:nvContentPartPr>
              <p14:xfrm>
                <a:off x="6075411" y="5553840"/>
                <a:ext cx="113400" cy="93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DE57EDD-614E-4AF8-A858-3FBD22EAEC6D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066771" y="5544840"/>
                  <a:ext cx="1310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CD4BAB73-B3B1-45A0-8CF4-19AE86650E98}"/>
                    </a:ext>
                  </a:extLst>
                </p14:cNvPr>
                <p14:cNvContentPartPr/>
                <p14:nvPr/>
              </p14:nvContentPartPr>
              <p14:xfrm>
                <a:off x="6052371" y="5634480"/>
                <a:ext cx="129960" cy="205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CD4BAB73-B3B1-45A0-8CF4-19AE86650E98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043731" y="5625840"/>
                  <a:ext cx="14760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828A9BFE-C824-470E-B1AA-AC8E4F070C27}"/>
              </a:ext>
            </a:extLst>
          </p:cNvPr>
          <p:cNvGrpSpPr/>
          <p:nvPr/>
        </p:nvGrpSpPr>
        <p:grpSpPr>
          <a:xfrm>
            <a:off x="6418851" y="5380320"/>
            <a:ext cx="831240" cy="546840"/>
            <a:chOff x="6418851" y="5380320"/>
            <a:chExt cx="831240" cy="54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D98F8FD-1ABD-49F3-A634-70DE7079C431}"/>
                    </a:ext>
                  </a:extLst>
                </p14:cNvPr>
                <p14:cNvContentPartPr/>
                <p14:nvPr/>
              </p14:nvContentPartPr>
              <p14:xfrm>
                <a:off x="6603171" y="5380320"/>
                <a:ext cx="124560" cy="1645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D98F8FD-1ABD-49F3-A634-70DE7079C431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594171" y="5371320"/>
                  <a:ext cx="14220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B426740-F2FB-4AD4-A2EC-5F43BA812F83}"/>
                    </a:ext>
                  </a:extLst>
                </p14:cNvPr>
                <p14:cNvContentPartPr/>
                <p14:nvPr/>
              </p14:nvContentPartPr>
              <p14:xfrm>
                <a:off x="6766251" y="5490480"/>
                <a:ext cx="86760" cy="198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B426740-F2FB-4AD4-A2EC-5F43BA812F83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6757251" y="5481480"/>
                  <a:ext cx="1044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A7B7CF9A-615B-4FEF-91F9-9F079A794010}"/>
                    </a:ext>
                  </a:extLst>
                </p14:cNvPr>
                <p14:cNvContentPartPr/>
                <p14:nvPr/>
              </p14:nvContentPartPr>
              <p14:xfrm>
                <a:off x="6977211" y="5414520"/>
                <a:ext cx="19440" cy="990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A7B7CF9A-615B-4FEF-91F9-9F079A79401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6968211" y="5405520"/>
                  <a:ext cx="370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7A31797-9B70-4A3B-BE05-CEF378840BF9}"/>
                    </a:ext>
                  </a:extLst>
                </p14:cNvPr>
                <p14:cNvContentPartPr/>
                <p14:nvPr/>
              </p14:nvContentPartPr>
              <p14:xfrm>
                <a:off x="6575811" y="5796840"/>
                <a:ext cx="105480" cy="1303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7A31797-9B70-4A3B-BE05-CEF378840BF9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567171" y="5788200"/>
                  <a:ext cx="1231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FA3D2C47-EE70-445E-86AD-3CC1D42BC995}"/>
                    </a:ext>
                  </a:extLst>
                </p14:cNvPr>
                <p14:cNvContentPartPr/>
                <p14:nvPr/>
              </p14:nvContentPartPr>
              <p14:xfrm>
                <a:off x="6778851" y="5857680"/>
                <a:ext cx="60480" cy="187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FA3D2C47-EE70-445E-86AD-3CC1D42BC995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6769851" y="5848680"/>
                  <a:ext cx="781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209EFDC-93C9-41F1-A60A-BC5454736B80}"/>
                    </a:ext>
                  </a:extLst>
                </p14:cNvPr>
                <p14:cNvContentPartPr/>
                <p14:nvPr/>
              </p14:nvContentPartPr>
              <p14:xfrm>
                <a:off x="6942651" y="5819520"/>
                <a:ext cx="29160" cy="802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209EFDC-93C9-41F1-A60A-BC5454736B80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934011" y="5810520"/>
                  <a:ext cx="4680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3059FEA-02A3-45F6-87E2-187CD813E678}"/>
                    </a:ext>
                  </a:extLst>
                </p14:cNvPr>
                <p14:cNvContentPartPr/>
                <p14:nvPr/>
              </p14:nvContentPartPr>
              <p14:xfrm>
                <a:off x="6418851" y="5392200"/>
                <a:ext cx="132480" cy="4845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3059FEA-02A3-45F6-87E2-187CD813E678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409851" y="5383560"/>
                  <a:ext cx="150120" cy="50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C080466-5194-4049-8FAC-88E646500D18}"/>
                    </a:ext>
                  </a:extLst>
                </p14:cNvPr>
                <p14:cNvContentPartPr/>
                <p14:nvPr/>
              </p14:nvContentPartPr>
              <p14:xfrm>
                <a:off x="7142811" y="5396520"/>
                <a:ext cx="107280" cy="4971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C080466-5194-4049-8FAC-88E646500D18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7134171" y="5387520"/>
                  <a:ext cx="124920" cy="51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6289B624-3507-41EC-B147-6E92A88C8A17}"/>
              </a:ext>
            </a:extLst>
          </p:cNvPr>
          <p:cNvGrpSpPr/>
          <p:nvPr/>
        </p:nvGrpSpPr>
        <p:grpSpPr>
          <a:xfrm>
            <a:off x="7381851" y="5370600"/>
            <a:ext cx="1154880" cy="550080"/>
            <a:chOff x="7381851" y="5370600"/>
            <a:chExt cx="1154880" cy="55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1720939F-C97C-4155-A0A7-080E37E1AB37}"/>
                    </a:ext>
                  </a:extLst>
                </p14:cNvPr>
                <p14:cNvContentPartPr/>
                <p14:nvPr/>
              </p14:nvContentPartPr>
              <p14:xfrm>
                <a:off x="7381851" y="5574000"/>
                <a:ext cx="159840" cy="2916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1720939F-C97C-4155-A0A7-080E37E1AB37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7373211" y="5565360"/>
                  <a:ext cx="17748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D85361E-10FC-4774-8D3A-76E94E11EC36}"/>
                    </a:ext>
                  </a:extLst>
                </p14:cNvPr>
                <p14:cNvContentPartPr/>
                <p14:nvPr/>
              </p14:nvContentPartPr>
              <p14:xfrm>
                <a:off x="7515771" y="5370600"/>
                <a:ext cx="75960" cy="1332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D85361E-10FC-4774-8D3A-76E94E11EC36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506771" y="5361600"/>
                  <a:ext cx="936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8A202C0-565E-4CC2-9263-54984A758D8F}"/>
                    </a:ext>
                  </a:extLst>
                </p14:cNvPr>
                <p14:cNvContentPartPr/>
                <p14:nvPr/>
              </p14:nvContentPartPr>
              <p14:xfrm>
                <a:off x="7646811" y="5453400"/>
                <a:ext cx="75600" cy="165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8A202C0-565E-4CC2-9263-54984A758D8F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637811" y="5444400"/>
                  <a:ext cx="932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386F00D-D794-44A0-97C6-548AABDA2231}"/>
                    </a:ext>
                  </a:extLst>
                </p14:cNvPr>
                <p14:cNvContentPartPr/>
                <p14:nvPr/>
              </p14:nvContentPartPr>
              <p14:xfrm>
                <a:off x="7806651" y="5377080"/>
                <a:ext cx="25200" cy="1220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386F00D-D794-44A0-97C6-548AABDA2231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797651" y="5368440"/>
                  <a:ext cx="428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AC2EF8F-1C0E-4F28-9434-4CB00D3B540C}"/>
                    </a:ext>
                  </a:extLst>
                </p14:cNvPr>
                <p14:cNvContentPartPr/>
                <p14:nvPr/>
              </p14:nvContentPartPr>
              <p14:xfrm>
                <a:off x="7839051" y="5499840"/>
                <a:ext cx="128880" cy="3272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AC2EF8F-1C0E-4F28-9434-4CB00D3B540C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830411" y="5491200"/>
                  <a:ext cx="146520" cy="34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79D9AE74-05F2-4429-8EC9-1B2272F9DB95}"/>
                    </a:ext>
                  </a:extLst>
                </p14:cNvPr>
                <p14:cNvContentPartPr/>
                <p14:nvPr/>
              </p14:nvContentPartPr>
              <p14:xfrm>
                <a:off x="8011851" y="5620800"/>
                <a:ext cx="26640" cy="1414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79D9AE74-05F2-4429-8EC9-1B2272F9DB95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8002851" y="5611800"/>
                  <a:ext cx="442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14EE8D2E-E2A4-45D0-A471-324BA04D242F}"/>
                    </a:ext>
                  </a:extLst>
                </p14:cNvPr>
                <p14:cNvContentPartPr/>
                <p14:nvPr/>
              </p14:nvContentPartPr>
              <p14:xfrm>
                <a:off x="8113371" y="5674800"/>
                <a:ext cx="108720" cy="158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14EE8D2E-E2A4-45D0-A471-324BA04D242F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104371" y="5665800"/>
                  <a:ext cx="1263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1CA39C70-E501-411B-9E4D-0C991EDBF206}"/>
                    </a:ext>
                  </a:extLst>
                </p14:cNvPr>
                <p14:cNvContentPartPr/>
                <p14:nvPr/>
              </p14:nvContentPartPr>
              <p14:xfrm>
                <a:off x="8235411" y="5667960"/>
                <a:ext cx="119880" cy="2527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1CA39C70-E501-411B-9E4D-0C991EDBF206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8226771" y="5658960"/>
                  <a:ext cx="13752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E6427C81-0A9E-42B1-BECB-C99EB23C250A}"/>
                    </a:ext>
                  </a:extLst>
                </p14:cNvPr>
                <p14:cNvContentPartPr/>
                <p14:nvPr/>
              </p14:nvContentPartPr>
              <p14:xfrm>
                <a:off x="8442771" y="5568960"/>
                <a:ext cx="93960" cy="2527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E6427C81-0A9E-42B1-BECB-C99EB23C250A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434131" y="5560320"/>
                  <a:ext cx="111600" cy="27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0E0D221D-63F1-4D1E-9001-8F3A77F6FCDB}"/>
              </a:ext>
            </a:extLst>
          </p:cNvPr>
          <p:cNvGrpSpPr/>
          <p:nvPr/>
        </p:nvGrpSpPr>
        <p:grpSpPr>
          <a:xfrm>
            <a:off x="8539971" y="5336040"/>
            <a:ext cx="1089000" cy="174600"/>
            <a:chOff x="8539971" y="5336040"/>
            <a:chExt cx="1089000" cy="17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6F7C6357-7ADD-4D24-870D-7D180CB2BA58}"/>
                    </a:ext>
                  </a:extLst>
                </p14:cNvPr>
                <p14:cNvContentPartPr/>
                <p14:nvPr/>
              </p14:nvContentPartPr>
              <p14:xfrm>
                <a:off x="8539971" y="5347560"/>
                <a:ext cx="78840" cy="1339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6F7C6357-7ADD-4D24-870D-7D180CB2BA58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530971" y="5338560"/>
                  <a:ext cx="964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43338A3-970E-4272-A0D7-C306A1EA737F}"/>
                    </a:ext>
                  </a:extLst>
                </p14:cNvPr>
                <p14:cNvContentPartPr/>
                <p14:nvPr/>
              </p14:nvContentPartPr>
              <p14:xfrm>
                <a:off x="8657331" y="5430000"/>
                <a:ext cx="64080" cy="122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43338A3-970E-4272-A0D7-C306A1EA737F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8648691" y="5421000"/>
                  <a:ext cx="817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9A0C5E4-EE80-4D6E-9B5F-86D26D102A2F}"/>
                    </a:ext>
                  </a:extLst>
                </p14:cNvPr>
                <p14:cNvContentPartPr/>
                <p14:nvPr/>
              </p14:nvContentPartPr>
              <p14:xfrm>
                <a:off x="8774691" y="5381400"/>
                <a:ext cx="46080" cy="1292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9A0C5E4-EE80-4D6E-9B5F-86D26D102A2F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8766051" y="5372760"/>
                  <a:ext cx="637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6BABBD05-F011-45C9-B719-055306E970F7}"/>
                    </a:ext>
                  </a:extLst>
                </p14:cNvPr>
                <p14:cNvContentPartPr/>
                <p14:nvPr/>
              </p14:nvContentPartPr>
              <p14:xfrm>
                <a:off x="8899971" y="5413800"/>
                <a:ext cx="79920" cy="151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6BABBD05-F011-45C9-B719-055306E970F7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8890971" y="5405160"/>
                  <a:ext cx="975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4E7E0F37-5983-4DE7-826C-76B6BEAD4595}"/>
                    </a:ext>
                  </a:extLst>
                </p14:cNvPr>
                <p14:cNvContentPartPr/>
                <p14:nvPr/>
              </p14:nvContentPartPr>
              <p14:xfrm>
                <a:off x="9055491" y="5345760"/>
                <a:ext cx="62280" cy="1638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4E7E0F37-5983-4DE7-826C-76B6BEAD4595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9046851" y="5336760"/>
                  <a:ext cx="799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592AE1E8-9EF7-4AC3-AC1D-856409768280}"/>
                    </a:ext>
                  </a:extLst>
                </p14:cNvPr>
                <p14:cNvContentPartPr/>
                <p14:nvPr/>
              </p14:nvContentPartPr>
              <p14:xfrm>
                <a:off x="9145131" y="5348640"/>
                <a:ext cx="124920" cy="1454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592AE1E8-9EF7-4AC3-AC1D-856409768280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9136491" y="5340000"/>
                  <a:ext cx="1425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21E9EB9E-80A9-4FF7-977A-D426487E3C88}"/>
                    </a:ext>
                  </a:extLst>
                </p14:cNvPr>
                <p14:cNvContentPartPr/>
                <p14:nvPr/>
              </p14:nvContentPartPr>
              <p14:xfrm>
                <a:off x="9331611" y="5423160"/>
                <a:ext cx="92520" cy="230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21E9EB9E-80A9-4FF7-977A-D426487E3C88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9322611" y="5414160"/>
                  <a:ext cx="1101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E484C1FD-111D-4282-8289-A9CEEF808B7B}"/>
                    </a:ext>
                  </a:extLst>
                </p14:cNvPr>
                <p14:cNvContentPartPr/>
                <p14:nvPr/>
              </p14:nvContentPartPr>
              <p14:xfrm>
                <a:off x="9474171" y="5336040"/>
                <a:ext cx="154800" cy="1659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E484C1FD-111D-4282-8289-A9CEEF808B7B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9465531" y="5327040"/>
                  <a:ext cx="172440" cy="18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EC8B9861-256E-4E6A-8196-4B71508F69CE}"/>
                  </a:ext>
                </a:extLst>
              </p14:cNvPr>
              <p14:cNvContentPartPr/>
              <p14:nvPr/>
            </p14:nvContentPartPr>
            <p14:xfrm>
              <a:off x="9699531" y="5723400"/>
              <a:ext cx="15120" cy="1692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EC8B9861-256E-4E6A-8196-4B71508F69CE}"/>
                  </a:ext>
                </a:extLst>
              </p:cNvPr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9690531" y="5714760"/>
                <a:ext cx="32760" cy="3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E9275927-061A-44F5-9648-459E1411F2DC}"/>
                  </a:ext>
                </a:extLst>
              </p14:cNvPr>
              <p14:cNvContentPartPr/>
              <p14:nvPr/>
            </p14:nvContentPartPr>
            <p14:xfrm>
              <a:off x="10013091" y="5570400"/>
              <a:ext cx="253440" cy="34992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E9275927-061A-44F5-9648-459E1411F2DC}"/>
                  </a:ext>
                </a:extLst>
              </p:cNvPr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10004091" y="5561760"/>
                <a:ext cx="271080" cy="367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2" name="Group 161">
            <a:extLst>
              <a:ext uri="{FF2B5EF4-FFF2-40B4-BE49-F238E27FC236}">
                <a16:creationId xmlns:a16="http://schemas.microsoft.com/office/drawing/2014/main" id="{DD50F2E2-B444-40BD-933C-EC6F05CDC507}"/>
              </a:ext>
            </a:extLst>
          </p:cNvPr>
          <p:cNvGrpSpPr/>
          <p:nvPr/>
        </p:nvGrpSpPr>
        <p:grpSpPr>
          <a:xfrm>
            <a:off x="9507291" y="4034640"/>
            <a:ext cx="1741680" cy="457920"/>
            <a:chOff x="9507291" y="4034640"/>
            <a:chExt cx="1741680" cy="45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35572A6-32B9-4830-B474-395DCC445E34}"/>
                    </a:ext>
                  </a:extLst>
                </p14:cNvPr>
                <p14:cNvContentPartPr/>
                <p14:nvPr/>
              </p14:nvContentPartPr>
              <p14:xfrm>
                <a:off x="9507291" y="4196280"/>
                <a:ext cx="127080" cy="1692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35572A6-32B9-4830-B474-395DCC445E34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9498291" y="4187640"/>
                  <a:ext cx="1447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98D6FAD-A593-4C13-8297-A1B183B5750C}"/>
                    </a:ext>
                  </a:extLst>
                </p14:cNvPr>
                <p14:cNvContentPartPr/>
                <p14:nvPr/>
              </p14:nvContentPartPr>
              <p14:xfrm>
                <a:off x="9710331" y="4283040"/>
                <a:ext cx="92520" cy="216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98D6FAD-A593-4C13-8297-A1B183B5750C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9701691" y="4274040"/>
                  <a:ext cx="1101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F97CD5C-A9F3-47DD-9170-E3360D52BFB6}"/>
                    </a:ext>
                  </a:extLst>
                </p14:cNvPr>
                <p14:cNvContentPartPr/>
                <p14:nvPr/>
              </p14:nvContentPartPr>
              <p14:xfrm>
                <a:off x="9869091" y="4233360"/>
                <a:ext cx="38160" cy="1083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F97CD5C-A9F3-47DD-9170-E3360D52BFB6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860451" y="4224360"/>
                  <a:ext cx="558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04DE140B-7F92-4F9F-8236-9F3527611EA5}"/>
                    </a:ext>
                  </a:extLst>
                </p14:cNvPr>
                <p14:cNvContentPartPr/>
                <p14:nvPr/>
              </p14:nvContentPartPr>
              <p14:xfrm>
                <a:off x="10013451" y="4164960"/>
                <a:ext cx="178200" cy="3276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04DE140B-7F92-4F9F-8236-9F3527611EA5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10004451" y="4155960"/>
                  <a:ext cx="19584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1F819E89-8322-4751-A0B3-366180A5BE53}"/>
                    </a:ext>
                  </a:extLst>
                </p14:cNvPr>
                <p14:cNvContentPartPr/>
                <p14:nvPr/>
              </p14:nvContentPartPr>
              <p14:xfrm>
                <a:off x="10165011" y="4138320"/>
                <a:ext cx="680400" cy="2073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1F819E89-8322-4751-A0B3-366180A5BE53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10156011" y="4129680"/>
                  <a:ext cx="6980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FEA24B5-2943-4DC8-9D57-FF373AFF408A}"/>
                    </a:ext>
                  </a:extLst>
                </p14:cNvPr>
                <p14:cNvContentPartPr/>
                <p14:nvPr/>
              </p14:nvContentPartPr>
              <p14:xfrm>
                <a:off x="10856211" y="4068120"/>
                <a:ext cx="155520" cy="3315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FEA24B5-2943-4DC8-9D57-FF373AFF408A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0847571" y="4059120"/>
                  <a:ext cx="17316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B14A7101-7FDD-4A15-B298-96484632CD16}"/>
                    </a:ext>
                  </a:extLst>
                </p14:cNvPr>
                <p14:cNvContentPartPr/>
                <p14:nvPr/>
              </p14:nvContentPartPr>
              <p14:xfrm>
                <a:off x="11189571" y="4240560"/>
                <a:ext cx="59400" cy="424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B14A7101-7FDD-4A15-B298-96484632CD16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1180931" y="4231920"/>
                  <a:ext cx="7704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ED767519-BD86-4939-87F5-D726C35D4AA7}"/>
                    </a:ext>
                  </a:extLst>
                </p14:cNvPr>
                <p14:cNvContentPartPr/>
                <p14:nvPr/>
              </p14:nvContentPartPr>
              <p14:xfrm>
                <a:off x="10658931" y="4034640"/>
                <a:ext cx="32760" cy="853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ED767519-BD86-4939-87F5-D726C35D4AA7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0649931" y="4026000"/>
                  <a:ext cx="504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49BD94B-5357-4FC9-987C-74ADC31D0F8A}"/>
                    </a:ext>
                  </a:extLst>
                </p14:cNvPr>
                <p14:cNvContentPartPr/>
                <p14:nvPr/>
              </p14:nvContentPartPr>
              <p14:xfrm>
                <a:off x="10693491" y="4053000"/>
                <a:ext cx="39960" cy="622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49BD94B-5357-4FC9-987C-74ADC31D0F8A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0684491" y="4044360"/>
                  <a:ext cx="5760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B35FF2F6-9C94-4290-889F-B120ADAA1759}"/>
              </a:ext>
            </a:extLst>
          </p:cNvPr>
          <p:cNvGrpSpPr/>
          <p:nvPr/>
        </p:nvGrpSpPr>
        <p:grpSpPr>
          <a:xfrm>
            <a:off x="6007371" y="6404520"/>
            <a:ext cx="100080" cy="66960"/>
            <a:chOff x="6007371" y="6404520"/>
            <a:chExt cx="100080" cy="6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D4A1D00-0B90-4B0A-8CB4-DA441EF96729}"/>
                    </a:ext>
                  </a:extLst>
                </p14:cNvPr>
                <p14:cNvContentPartPr/>
                <p14:nvPr/>
              </p14:nvContentPartPr>
              <p14:xfrm>
                <a:off x="6007371" y="6404520"/>
                <a:ext cx="100080" cy="140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D4A1D00-0B90-4B0A-8CB4-DA441EF96729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5998371" y="6395880"/>
                  <a:ext cx="1177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C1F52EBB-3D9B-4769-8C5D-084F16CFB8E1}"/>
                    </a:ext>
                  </a:extLst>
                </p14:cNvPr>
                <p14:cNvContentPartPr/>
                <p14:nvPr/>
              </p14:nvContentPartPr>
              <p14:xfrm>
                <a:off x="6047331" y="6464640"/>
                <a:ext cx="57600" cy="68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C1F52EBB-3D9B-4769-8C5D-084F16CFB8E1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038691" y="6455640"/>
                  <a:ext cx="7524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442B8FDA-7B41-4934-AF80-22BCF81014FF}"/>
              </a:ext>
            </a:extLst>
          </p:cNvPr>
          <p:cNvGrpSpPr/>
          <p:nvPr/>
        </p:nvGrpSpPr>
        <p:grpSpPr>
          <a:xfrm>
            <a:off x="6353691" y="6259080"/>
            <a:ext cx="930240" cy="493560"/>
            <a:chOff x="6353691" y="6259080"/>
            <a:chExt cx="930240" cy="49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2C4CB785-CB77-47BC-86B5-78325BC09C40}"/>
                    </a:ext>
                  </a:extLst>
                </p14:cNvPr>
                <p14:cNvContentPartPr/>
                <p14:nvPr/>
              </p14:nvContentPartPr>
              <p14:xfrm>
                <a:off x="6556011" y="6292920"/>
                <a:ext cx="122400" cy="1378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2C4CB785-CB77-47BC-86B5-78325BC09C40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547011" y="6283920"/>
                  <a:ext cx="1400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E85095B8-5205-44CE-9D39-30D2704F2F36}"/>
                    </a:ext>
                  </a:extLst>
                </p14:cNvPr>
                <p14:cNvContentPartPr/>
                <p14:nvPr/>
              </p14:nvContentPartPr>
              <p14:xfrm>
                <a:off x="6769491" y="6314520"/>
                <a:ext cx="93960" cy="255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E85095B8-5205-44CE-9D39-30D2704F2F36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760851" y="6305520"/>
                  <a:ext cx="1116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EB631B3-2A27-40AC-A885-B16B5FD4F1C5}"/>
                    </a:ext>
                  </a:extLst>
                </p14:cNvPr>
                <p14:cNvContentPartPr/>
                <p14:nvPr/>
              </p14:nvContentPartPr>
              <p14:xfrm>
                <a:off x="6957411" y="6259080"/>
                <a:ext cx="29520" cy="964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EB631B3-2A27-40AC-A885-B16B5FD4F1C5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6948411" y="6250080"/>
                  <a:ext cx="471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0C7643B-F09A-4FD4-AB0E-4FAF908D8512}"/>
                    </a:ext>
                  </a:extLst>
                </p14:cNvPr>
                <p14:cNvContentPartPr/>
                <p14:nvPr/>
              </p14:nvContentPartPr>
              <p14:xfrm>
                <a:off x="6607851" y="6573720"/>
                <a:ext cx="118080" cy="1440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0C7643B-F09A-4FD4-AB0E-4FAF908D8512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6599211" y="6565080"/>
                  <a:ext cx="1357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D4474ED-0EDA-48F1-AB1B-AA245F91873D}"/>
                    </a:ext>
                  </a:extLst>
                </p14:cNvPr>
                <p14:cNvContentPartPr/>
                <p14:nvPr/>
              </p14:nvContentPartPr>
              <p14:xfrm>
                <a:off x="6815571" y="6612600"/>
                <a:ext cx="66240" cy="129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D4474ED-0EDA-48F1-AB1B-AA245F91873D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6806571" y="6603600"/>
                  <a:ext cx="838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62F3438-1DBA-46B7-B213-195E3F49BC75}"/>
                    </a:ext>
                  </a:extLst>
                </p14:cNvPr>
                <p14:cNvContentPartPr/>
                <p14:nvPr/>
              </p14:nvContentPartPr>
              <p14:xfrm>
                <a:off x="6980091" y="6546720"/>
                <a:ext cx="54360" cy="1137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62F3438-1DBA-46B7-B213-195E3F49BC75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971091" y="6537720"/>
                  <a:ext cx="720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C38A8B1-DE9D-4418-A38E-6CCCF1DB7325}"/>
                    </a:ext>
                  </a:extLst>
                </p14:cNvPr>
                <p14:cNvContentPartPr/>
                <p14:nvPr/>
              </p14:nvContentPartPr>
              <p14:xfrm>
                <a:off x="6353691" y="6292560"/>
                <a:ext cx="122760" cy="460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C38A8B1-DE9D-4418-A38E-6CCCF1DB7325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6344691" y="6283920"/>
                  <a:ext cx="140400" cy="47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7104C5A-867A-4053-9B9E-2E8089FFBADB}"/>
                    </a:ext>
                  </a:extLst>
                </p14:cNvPr>
                <p14:cNvContentPartPr/>
                <p14:nvPr/>
              </p14:nvContentPartPr>
              <p14:xfrm>
                <a:off x="7126251" y="6311280"/>
                <a:ext cx="157680" cy="4179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7104C5A-867A-4053-9B9E-2E8089FFBADB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117251" y="6302640"/>
                  <a:ext cx="175320" cy="435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6E200239-5FB8-4879-822B-AA394BF58BB2}"/>
              </a:ext>
            </a:extLst>
          </p:cNvPr>
          <p:cNvGrpSpPr/>
          <p:nvPr/>
        </p:nvGrpSpPr>
        <p:grpSpPr>
          <a:xfrm>
            <a:off x="7485531" y="6220200"/>
            <a:ext cx="1181880" cy="442080"/>
            <a:chOff x="7485531" y="6220200"/>
            <a:chExt cx="1181880" cy="44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60BF5074-9D92-4F43-9F15-0DFAC5AC3EEE}"/>
                    </a:ext>
                  </a:extLst>
                </p14:cNvPr>
                <p14:cNvContentPartPr/>
                <p14:nvPr/>
              </p14:nvContentPartPr>
              <p14:xfrm>
                <a:off x="7485531" y="6367440"/>
                <a:ext cx="146520" cy="2948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60BF5074-9D92-4F43-9F15-0DFAC5AC3EEE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476531" y="6358440"/>
                  <a:ext cx="16416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C9E27879-54F6-4030-B142-D7BDF686F333}"/>
                    </a:ext>
                  </a:extLst>
                </p14:cNvPr>
                <p14:cNvContentPartPr/>
                <p14:nvPr/>
              </p14:nvContentPartPr>
              <p14:xfrm>
                <a:off x="7655451" y="6220200"/>
                <a:ext cx="137520" cy="1130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C9E27879-54F6-4030-B142-D7BDF686F333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7646451" y="6211200"/>
                  <a:ext cx="1551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F7A9EF57-C2A9-4A04-8DC1-B6021B810543}"/>
                    </a:ext>
                  </a:extLst>
                </p14:cNvPr>
                <p14:cNvContentPartPr/>
                <p14:nvPr/>
              </p14:nvContentPartPr>
              <p14:xfrm>
                <a:off x="7944171" y="6323160"/>
                <a:ext cx="77040" cy="2653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F7A9EF57-C2A9-4A04-8DC1-B6021B810543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7935531" y="6314160"/>
                  <a:ext cx="9468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9409222C-8B86-47E7-8A07-FCE6B0B39DA5}"/>
                    </a:ext>
                  </a:extLst>
                </p14:cNvPr>
                <p14:cNvContentPartPr/>
                <p14:nvPr/>
              </p14:nvContentPartPr>
              <p14:xfrm>
                <a:off x="8089971" y="6423240"/>
                <a:ext cx="24840" cy="954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9409222C-8B86-47E7-8A07-FCE6B0B39DA5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080971" y="6414600"/>
                  <a:ext cx="4248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D96D64B-6E94-41D5-92F1-87F276DFC84C}"/>
                    </a:ext>
                  </a:extLst>
                </p14:cNvPr>
                <p14:cNvContentPartPr/>
                <p14:nvPr/>
              </p14:nvContentPartPr>
              <p14:xfrm>
                <a:off x="8227491" y="6426840"/>
                <a:ext cx="75600" cy="187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D96D64B-6E94-41D5-92F1-87F276DFC84C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218491" y="6417840"/>
                  <a:ext cx="932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C4491F5E-8B03-478D-AA54-ADC877CFDE9D}"/>
                    </a:ext>
                  </a:extLst>
                </p14:cNvPr>
                <p14:cNvContentPartPr/>
                <p14:nvPr/>
              </p14:nvContentPartPr>
              <p14:xfrm>
                <a:off x="8318211" y="6380400"/>
                <a:ext cx="173880" cy="2797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C4491F5E-8B03-478D-AA54-ADC877CFDE9D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8309211" y="6371760"/>
                  <a:ext cx="19152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05E8D385-D4C4-45BA-93F1-9A29B9E0E28F}"/>
                    </a:ext>
                  </a:extLst>
                </p14:cNvPr>
                <p14:cNvContentPartPr/>
                <p14:nvPr/>
              </p14:nvContentPartPr>
              <p14:xfrm>
                <a:off x="8524851" y="6314880"/>
                <a:ext cx="142560" cy="2624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05E8D385-D4C4-45BA-93F1-9A29B9E0E28F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8516211" y="6306240"/>
                  <a:ext cx="160200" cy="280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FB7A8B60-1785-4261-A8BD-B08794799907}"/>
              </a:ext>
            </a:extLst>
          </p:cNvPr>
          <p:cNvGrpSpPr/>
          <p:nvPr/>
        </p:nvGrpSpPr>
        <p:grpSpPr>
          <a:xfrm>
            <a:off x="8726091" y="6140640"/>
            <a:ext cx="457920" cy="165240"/>
            <a:chOff x="8726091" y="6140640"/>
            <a:chExt cx="457920" cy="16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D9130043-3C8C-4C33-B79D-DEC318383927}"/>
                    </a:ext>
                  </a:extLst>
                </p14:cNvPr>
                <p14:cNvContentPartPr/>
                <p14:nvPr/>
              </p14:nvContentPartPr>
              <p14:xfrm>
                <a:off x="8726091" y="6156480"/>
                <a:ext cx="141480" cy="1494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D9130043-3C8C-4C33-B79D-DEC318383927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8717451" y="6147480"/>
                  <a:ext cx="1591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55A9AEA7-3CD8-44D1-92D9-F73D3A40F370}"/>
                    </a:ext>
                  </a:extLst>
                </p14:cNvPr>
                <p14:cNvContentPartPr/>
                <p14:nvPr/>
              </p14:nvContentPartPr>
              <p14:xfrm>
                <a:off x="8954331" y="6242880"/>
                <a:ext cx="50400" cy="72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55A9AEA7-3CD8-44D1-92D9-F73D3A40F370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8945331" y="6233880"/>
                  <a:ext cx="680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6F1D33FD-37CB-4F2D-B5FA-9B3B6B6C8399}"/>
                    </a:ext>
                  </a:extLst>
                </p14:cNvPr>
                <p14:cNvContentPartPr/>
                <p14:nvPr/>
              </p14:nvContentPartPr>
              <p14:xfrm>
                <a:off x="9061971" y="6140640"/>
                <a:ext cx="122040" cy="1170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6F1D33FD-37CB-4F2D-B5FA-9B3B6B6C8399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9053331" y="6131640"/>
                  <a:ext cx="139680" cy="13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450C9A17-1020-4978-BF86-7D6CF2AB8A68}"/>
                  </a:ext>
                </a:extLst>
              </p14:cNvPr>
              <p14:cNvContentPartPr/>
              <p14:nvPr/>
            </p14:nvContentPartPr>
            <p14:xfrm>
              <a:off x="9275451" y="6494520"/>
              <a:ext cx="78480" cy="16776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450C9A17-1020-4978-BF86-7D6CF2AB8A68}"/>
                  </a:ext>
                </a:extLst>
              </p:cNvPr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9266451" y="6485520"/>
                <a:ext cx="96120" cy="185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0" name="Group 199">
            <a:extLst>
              <a:ext uri="{FF2B5EF4-FFF2-40B4-BE49-F238E27FC236}">
                <a16:creationId xmlns:a16="http://schemas.microsoft.com/office/drawing/2014/main" id="{AC03F05D-C66D-4DE4-B3F0-294D1E421A78}"/>
              </a:ext>
            </a:extLst>
          </p:cNvPr>
          <p:cNvGrpSpPr/>
          <p:nvPr/>
        </p:nvGrpSpPr>
        <p:grpSpPr>
          <a:xfrm>
            <a:off x="9748851" y="6252960"/>
            <a:ext cx="684000" cy="254160"/>
            <a:chOff x="9748851" y="6252960"/>
            <a:chExt cx="684000" cy="25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1109FDC7-48CC-412A-B5CC-B984F2A022ED}"/>
                    </a:ext>
                  </a:extLst>
                </p14:cNvPr>
                <p14:cNvContentPartPr/>
                <p14:nvPr/>
              </p14:nvContentPartPr>
              <p14:xfrm>
                <a:off x="9748851" y="6252960"/>
                <a:ext cx="134640" cy="2149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1109FDC7-48CC-412A-B5CC-B984F2A022ED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9739851" y="6244320"/>
                  <a:ext cx="15228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86344C15-EE54-46AC-AD12-F140F97D08B2}"/>
                    </a:ext>
                  </a:extLst>
                </p14:cNvPr>
                <p14:cNvContentPartPr/>
                <p14:nvPr/>
              </p14:nvContentPartPr>
              <p14:xfrm>
                <a:off x="9989691" y="6341520"/>
                <a:ext cx="75600" cy="183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86344C15-EE54-46AC-AD12-F140F97D08B2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9980691" y="6332880"/>
                  <a:ext cx="932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1748841-FC3A-48B3-88DE-F9F3561331C5}"/>
                    </a:ext>
                  </a:extLst>
                </p14:cNvPr>
                <p14:cNvContentPartPr/>
                <p14:nvPr/>
              </p14:nvContentPartPr>
              <p14:xfrm>
                <a:off x="10000851" y="6371760"/>
                <a:ext cx="72000" cy="370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1748841-FC3A-48B3-88DE-F9F3561331C5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9992211" y="6363120"/>
                  <a:ext cx="896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CC759F92-76F7-4949-9ADF-C2A87A023ADA}"/>
                    </a:ext>
                  </a:extLst>
                </p14:cNvPr>
                <p14:cNvContentPartPr/>
                <p14:nvPr/>
              </p14:nvContentPartPr>
              <p14:xfrm>
                <a:off x="10228011" y="6288240"/>
                <a:ext cx="113760" cy="1724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CC759F92-76F7-4949-9ADF-C2A87A023ADA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10219371" y="6279240"/>
                  <a:ext cx="1314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9A2AC8DE-E9A6-4EDA-9BB6-1B8F4D8BE896}"/>
                    </a:ext>
                  </a:extLst>
                </p14:cNvPr>
                <p14:cNvContentPartPr/>
                <p14:nvPr/>
              </p14:nvContentPartPr>
              <p14:xfrm>
                <a:off x="10387491" y="6404520"/>
                <a:ext cx="45360" cy="1026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9A2AC8DE-E9A6-4EDA-9BB6-1B8F4D8BE896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10378491" y="6395520"/>
                  <a:ext cx="63000" cy="12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BC97CC2A-C7CC-4C61-AB48-928B7B58C237}"/>
              </a:ext>
            </a:extLst>
          </p:cNvPr>
          <p:cNvGrpSpPr/>
          <p:nvPr/>
        </p:nvGrpSpPr>
        <p:grpSpPr>
          <a:xfrm>
            <a:off x="10619331" y="6264480"/>
            <a:ext cx="797400" cy="191880"/>
            <a:chOff x="10619331" y="6264480"/>
            <a:chExt cx="797400" cy="19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F2C70DFF-E411-448B-A4D0-BC4C3DCB5649}"/>
                    </a:ext>
                  </a:extLst>
                </p14:cNvPr>
                <p14:cNvContentPartPr/>
                <p14:nvPr/>
              </p14:nvContentPartPr>
              <p14:xfrm>
                <a:off x="10619331" y="6276360"/>
                <a:ext cx="84600" cy="1483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F2C70DFF-E411-448B-A4D0-BC4C3DCB5649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10610691" y="6267360"/>
                  <a:ext cx="1022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33C309F8-E140-43FB-983F-7240183DBACA}"/>
                    </a:ext>
                  </a:extLst>
                </p14:cNvPr>
                <p14:cNvContentPartPr/>
                <p14:nvPr/>
              </p14:nvContentPartPr>
              <p14:xfrm>
                <a:off x="10755411" y="6350160"/>
                <a:ext cx="96840" cy="392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33C309F8-E140-43FB-983F-7240183DBACA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10746411" y="6341160"/>
                  <a:ext cx="11448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0B6A9048-BEF6-44A9-AF76-6AF4E20D600E}"/>
                    </a:ext>
                  </a:extLst>
                </p14:cNvPr>
                <p14:cNvContentPartPr/>
                <p14:nvPr/>
              </p14:nvContentPartPr>
              <p14:xfrm>
                <a:off x="10789251" y="6342600"/>
                <a:ext cx="36360" cy="864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0B6A9048-BEF6-44A9-AF76-6AF4E20D600E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10780251" y="6333600"/>
                  <a:ext cx="540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1152058F-B6EF-4C1F-87CA-4A7E89ADC99A}"/>
                    </a:ext>
                  </a:extLst>
                </p14:cNvPr>
                <p14:cNvContentPartPr/>
                <p14:nvPr/>
              </p14:nvContentPartPr>
              <p14:xfrm>
                <a:off x="10958811" y="6264480"/>
                <a:ext cx="59400" cy="1504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1152058F-B6EF-4C1F-87CA-4A7E89ADC99A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10949811" y="6255840"/>
                  <a:ext cx="7704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B2581226-033F-4E2D-BC0A-39FA23F62A7D}"/>
                    </a:ext>
                  </a:extLst>
                </p14:cNvPr>
                <p14:cNvContentPartPr/>
                <p14:nvPr/>
              </p14:nvContentPartPr>
              <p14:xfrm>
                <a:off x="11057091" y="6316680"/>
                <a:ext cx="359640" cy="1396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B2581226-033F-4E2D-BC0A-39FA23F62A7D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11048091" y="6307680"/>
                  <a:ext cx="377280" cy="157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DF8C241F-7AF0-4A2D-90C5-2EAEB09C2E81}"/>
                  </a:ext>
                </a:extLst>
              </p14:cNvPr>
              <p14:cNvContentPartPr/>
              <p14:nvPr/>
            </p14:nvContentPartPr>
            <p14:xfrm>
              <a:off x="11708691" y="6252600"/>
              <a:ext cx="323640" cy="3240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DF8C241F-7AF0-4A2D-90C5-2EAEB09C2E81}"/>
                  </a:ext>
                </a:extLst>
              </p:cNvPr>
              <p:cNvPicPr/>
              <p:nvPr/>
            </p:nvPicPr>
            <p:blipFill>
              <a:blip r:embed="rId326"/>
              <a:stretch>
                <a:fillRect/>
              </a:stretch>
            </p:blipFill>
            <p:spPr>
              <a:xfrm>
                <a:off x="11700051" y="6243600"/>
                <a:ext cx="341280" cy="5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55095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CA8AB0C-AFBF-43A1-9A58-988E515C86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Samanheng geometrisk fordeling og negativ binomisk fordeling.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1BBB9F9-269C-473A-91D3-6AE353249F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470E634-9EF3-4CC7-A3F8-F6A13AB54D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22034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53800" progId="Equation.DSMT4">
                  <p:embed/>
                </p:oleObj>
              </mc:Choice>
              <mc:Fallback>
                <p:oleObj name="Equation" r:id="rId2" imgW="1522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470E634-9EF3-4CC7-A3F8-F6A13AB54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83100" y="22034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E09D801-2356-44B5-8B75-E724E6756CE5}"/>
                  </a:ext>
                </a:extLst>
              </p14:cNvPr>
              <p14:cNvContentPartPr/>
              <p14:nvPr/>
            </p14:nvContentPartPr>
            <p14:xfrm>
              <a:off x="1289931" y="2074440"/>
              <a:ext cx="4320" cy="2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E09D801-2356-44B5-8B75-E724E6756CE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81291" y="2065440"/>
                <a:ext cx="21960" cy="2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87007CEC-A0C2-47F4-B562-507C9D308359}"/>
              </a:ext>
            </a:extLst>
          </p:cNvPr>
          <p:cNvGrpSpPr/>
          <p:nvPr/>
        </p:nvGrpSpPr>
        <p:grpSpPr>
          <a:xfrm>
            <a:off x="1249971" y="1871040"/>
            <a:ext cx="1576800" cy="308520"/>
            <a:chOff x="1249971" y="1871040"/>
            <a:chExt cx="1576800" cy="30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156A3AB-C505-415D-AABF-D6A7F6E4042A}"/>
                    </a:ext>
                  </a:extLst>
                </p14:cNvPr>
                <p14:cNvContentPartPr/>
                <p14:nvPr/>
              </p14:nvContentPartPr>
              <p14:xfrm>
                <a:off x="1296771" y="1916760"/>
                <a:ext cx="89640" cy="1666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156A3AB-C505-415D-AABF-D6A7F6E4042A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288131" y="1907760"/>
                  <a:ext cx="1072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36527DCB-EA6D-49E3-9300-A065D5CA353B}"/>
                    </a:ext>
                  </a:extLst>
                </p14:cNvPr>
                <p14:cNvContentPartPr/>
                <p14:nvPr/>
              </p14:nvContentPartPr>
              <p14:xfrm>
                <a:off x="1249971" y="1913160"/>
                <a:ext cx="131400" cy="2030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36527DCB-EA6D-49E3-9300-A065D5CA353B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241331" y="1904520"/>
                  <a:ext cx="1490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62E46A4-E7DD-4837-8DA5-F8945A90105E}"/>
                    </a:ext>
                  </a:extLst>
                </p14:cNvPr>
                <p14:cNvContentPartPr/>
                <p14:nvPr/>
              </p14:nvContentPartPr>
              <p14:xfrm>
                <a:off x="1428891" y="2087400"/>
                <a:ext cx="34200" cy="92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62E46A4-E7DD-4837-8DA5-F8945A90105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419891" y="2078760"/>
                  <a:ext cx="5184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8B0B65D-95E1-4D32-BC51-8A83892280BC}"/>
                    </a:ext>
                  </a:extLst>
                </p14:cNvPr>
                <p14:cNvContentPartPr/>
                <p14:nvPr/>
              </p14:nvContentPartPr>
              <p14:xfrm>
                <a:off x="1635531" y="1983000"/>
                <a:ext cx="389160" cy="1090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8B0B65D-95E1-4D32-BC51-8A83892280BC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626891" y="1974360"/>
                  <a:ext cx="40680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6C39593-35ED-474E-9CA8-BA7439C921CF}"/>
                    </a:ext>
                  </a:extLst>
                </p14:cNvPr>
                <p14:cNvContentPartPr/>
                <p14:nvPr/>
              </p14:nvContentPartPr>
              <p14:xfrm>
                <a:off x="2252571" y="1882200"/>
                <a:ext cx="66600" cy="180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6C39593-35ED-474E-9CA8-BA7439C921CF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243931" y="1873560"/>
                  <a:ext cx="8424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493AA82-7125-4A09-B704-080D0FF00501}"/>
                    </a:ext>
                  </a:extLst>
                </p14:cNvPr>
                <p14:cNvContentPartPr/>
                <p14:nvPr/>
              </p14:nvContentPartPr>
              <p14:xfrm>
                <a:off x="2192091" y="1961400"/>
                <a:ext cx="98280" cy="21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493AA82-7125-4A09-B704-080D0FF0050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183091" y="1952400"/>
                  <a:ext cx="1159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53C6851-6EEE-416E-931F-8F67EDB69983}"/>
                    </a:ext>
                  </a:extLst>
                </p14:cNvPr>
                <p14:cNvContentPartPr/>
                <p14:nvPr/>
              </p14:nvContentPartPr>
              <p14:xfrm>
                <a:off x="2384331" y="1871040"/>
                <a:ext cx="442440" cy="1951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53C6851-6EEE-416E-931F-8F67EDB69983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375691" y="1862400"/>
                  <a:ext cx="4600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898A8E3-DCBE-458A-8AFF-71879B96FD75}"/>
                    </a:ext>
                  </a:extLst>
                </p14:cNvPr>
                <p14:cNvContentPartPr/>
                <p14:nvPr/>
              </p14:nvContentPartPr>
              <p14:xfrm>
                <a:off x="2729571" y="1929360"/>
                <a:ext cx="58320" cy="29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898A8E3-DCBE-458A-8AFF-71879B96FD75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720571" y="1920360"/>
                  <a:ext cx="75960" cy="4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5778EC1-CA7C-4DBA-82BD-68257EDF8738}"/>
              </a:ext>
            </a:extLst>
          </p:cNvPr>
          <p:cNvGrpSpPr/>
          <p:nvPr/>
        </p:nvGrpSpPr>
        <p:grpSpPr>
          <a:xfrm>
            <a:off x="3078411" y="1962480"/>
            <a:ext cx="291240" cy="258480"/>
            <a:chOff x="3078411" y="1962480"/>
            <a:chExt cx="291240" cy="25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2C8AB70-9C22-4567-B001-34E90C82C8E6}"/>
                    </a:ext>
                  </a:extLst>
                </p14:cNvPr>
                <p14:cNvContentPartPr/>
                <p14:nvPr/>
              </p14:nvContentPartPr>
              <p14:xfrm>
                <a:off x="3078411" y="1969680"/>
                <a:ext cx="167400" cy="251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2C8AB70-9C22-4567-B001-34E90C82C8E6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069411" y="1961040"/>
                  <a:ext cx="18504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02A5180-2CCB-45C0-B6CC-21DB6D0CF2CF}"/>
                    </a:ext>
                  </a:extLst>
                </p14:cNvPr>
                <p14:cNvContentPartPr/>
                <p14:nvPr/>
              </p14:nvContentPartPr>
              <p14:xfrm>
                <a:off x="3285051" y="1962480"/>
                <a:ext cx="84600" cy="835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02A5180-2CCB-45C0-B6CC-21DB6D0CF2C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276051" y="1953840"/>
                  <a:ext cx="102240" cy="10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FC452BCA-D363-4311-A06C-C58EE677EC7B}"/>
                  </a:ext>
                </a:extLst>
              </p14:cNvPr>
              <p14:cNvContentPartPr/>
              <p14:nvPr/>
            </p14:nvContentPartPr>
            <p14:xfrm>
              <a:off x="3330411" y="1755120"/>
              <a:ext cx="92880" cy="838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FC452BCA-D363-4311-A06C-C58EE677EC7B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321771" y="1746480"/>
                <a:ext cx="110520" cy="10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82C65082-C3C2-4990-A3C3-97424FA0E9AD}"/>
              </a:ext>
            </a:extLst>
          </p:cNvPr>
          <p:cNvGrpSpPr/>
          <p:nvPr/>
        </p:nvGrpSpPr>
        <p:grpSpPr>
          <a:xfrm>
            <a:off x="3781491" y="1706880"/>
            <a:ext cx="792000" cy="469800"/>
            <a:chOff x="3781491" y="1706880"/>
            <a:chExt cx="792000" cy="46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12373E3-F3F9-4B79-98E5-B872DED8D3A0}"/>
                    </a:ext>
                  </a:extLst>
                </p14:cNvPr>
                <p14:cNvContentPartPr/>
                <p14:nvPr/>
              </p14:nvContentPartPr>
              <p14:xfrm>
                <a:off x="3781491" y="1759080"/>
                <a:ext cx="792000" cy="417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12373E3-F3F9-4B79-98E5-B872DED8D3A0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772491" y="1750080"/>
                  <a:ext cx="809640" cy="43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6414FE4-375D-46A9-8390-E5FB9A2D0394}"/>
                    </a:ext>
                  </a:extLst>
                </p14:cNvPr>
                <p14:cNvContentPartPr/>
                <p14:nvPr/>
              </p14:nvContentPartPr>
              <p14:xfrm>
                <a:off x="4336971" y="1706880"/>
                <a:ext cx="58680" cy="583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6414FE4-375D-46A9-8390-E5FB9A2D0394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327971" y="1697880"/>
                  <a:ext cx="76320" cy="7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EAFB549-C247-4763-8D6F-AF3A68D4E291}"/>
              </a:ext>
            </a:extLst>
          </p:cNvPr>
          <p:cNvGrpSpPr/>
          <p:nvPr/>
        </p:nvGrpSpPr>
        <p:grpSpPr>
          <a:xfrm>
            <a:off x="4999731" y="1769160"/>
            <a:ext cx="342360" cy="267840"/>
            <a:chOff x="4999731" y="1769160"/>
            <a:chExt cx="342360" cy="26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8A0172B-464B-4DE5-9088-CF7384EC2A38}"/>
                    </a:ext>
                  </a:extLst>
                </p14:cNvPr>
                <p14:cNvContentPartPr/>
                <p14:nvPr/>
              </p14:nvContentPartPr>
              <p14:xfrm>
                <a:off x="4999731" y="1784640"/>
                <a:ext cx="342360" cy="252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8A0172B-464B-4DE5-9088-CF7384EC2A3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990731" y="1776000"/>
                  <a:ext cx="36000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E0A2C34-FDF5-474B-A06A-841179B5ACE4}"/>
                    </a:ext>
                  </a:extLst>
                </p14:cNvPr>
                <p14:cNvContentPartPr/>
                <p14:nvPr/>
              </p14:nvContentPartPr>
              <p14:xfrm>
                <a:off x="5225091" y="1769160"/>
                <a:ext cx="8640" cy="12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E0A2C34-FDF5-474B-A06A-841179B5ACE4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216091" y="1760520"/>
                  <a:ext cx="2628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B84FABCE-C1B5-4DF4-991F-FCDA5CC8E6BF}"/>
              </a:ext>
            </a:extLst>
          </p:cNvPr>
          <p:cNvGrpSpPr/>
          <p:nvPr/>
        </p:nvGrpSpPr>
        <p:grpSpPr>
          <a:xfrm>
            <a:off x="5692011" y="1741080"/>
            <a:ext cx="932040" cy="349560"/>
            <a:chOff x="5692011" y="1741080"/>
            <a:chExt cx="932040" cy="34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4260A0E-8EAB-44DF-B3C5-0856E9490062}"/>
                    </a:ext>
                  </a:extLst>
                </p14:cNvPr>
                <p14:cNvContentPartPr/>
                <p14:nvPr/>
              </p14:nvContentPartPr>
              <p14:xfrm>
                <a:off x="5692011" y="1815240"/>
                <a:ext cx="135000" cy="1785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4260A0E-8EAB-44DF-B3C5-0856E9490062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683011" y="1806240"/>
                  <a:ext cx="15264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0B8C3C6-53AF-4CB0-9444-CA4B1C63EA0D}"/>
                    </a:ext>
                  </a:extLst>
                </p14:cNvPr>
                <p14:cNvContentPartPr/>
                <p14:nvPr/>
              </p14:nvContentPartPr>
              <p14:xfrm>
                <a:off x="5986491" y="1835040"/>
                <a:ext cx="86760" cy="1296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0B8C3C6-53AF-4CB0-9444-CA4B1C63EA0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977851" y="1826040"/>
                  <a:ext cx="1044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208D80C-FF25-428C-A373-A8A85FBA9E96}"/>
                    </a:ext>
                  </a:extLst>
                </p14:cNvPr>
                <p14:cNvContentPartPr/>
                <p14:nvPr/>
              </p14:nvContentPartPr>
              <p14:xfrm>
                <a:off x="6110331" y="1741080"/>
                <a:ext cx="230760" cy="3495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208D80C-FF25-428C-A373-A8A85FBA9E9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101691" y="1732440"/>
                  <a:ext cx="24840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EC1E0A0-9F1B-40C0-BAE8-AB9EECA7654E}"/>
                    </a:ext>
                  </a:extLst>
                </p14:cNvPr>
                <p14:cNvContentPartPr/>
                <p14:nvPr/>
              </p14:nvContentPartPr>
              <p14:xfrm>
                <a:off x="6350091" y="1781400"/>
                <a:ext cx="53640" cy="147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EC1E0A0-9F1B-40C0-BAE8-AB9EECA7654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341091" y="1772400"/>
                  <a:ext cx="712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C653ED1-2008-4E13-95B5-EABA8E8DD07C}"/>
                    </a:ext>
                  </a:extLst>
                </p14:cNvPr>
                <p14:cNvContentPartPr/>
                <p14:nvPr/>
              </p14:nvContentPartPr>
              <p14:xfrm>
                <a:off x="6410931" y="1842960"/>
                <a:ext cx="213120" cy="1414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C653ED1-2008-4E13-95B5-EABA8E8DD07C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401931" y="1834320"/>
                  <a:ext cx="230760" cy="15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8816EB7-5BF7-4F72-9753-42296CF18164}"/>
              </a:ext>
            </a:extLst>
          </p:cNvPr>
          <p:cNvGrpSpPr/>
          <p:nvPr/>
        </p:nvGrpSpPr>
        <p:grpSpPr>
          <a:xfrm>
            <a:off x="6913851" y="1748640"/>
            <a:ext cx="978840" cy="321840"/>
            <a:chOff x="6913851" y="1748640"/>
            <a:chExt cx="978840" cy="32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EE28B67-BDD1-41DB-B1B0-9961A33D6C83}"/>
                    </a:ext>
                  </a:extLst>
                </p14:cNvPr>
                <p14:cNvContentPartPr/>
                <p14:nvPr/>
              </p14:nvContentPartPr>
              <p14:xfrm>
                <a:off x="6913851" y="1748640"/>
                <a:ext cx="70920" cy="1796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EE28B67-BDD1-41DB-B1B0-9961A33D6C83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904851" y="1739640"/>
                  <a:ext cx="885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50F39B3-8B8A-4B8E-8522-247553B2D1A7}"/>
                    </a:ext>
                  </a:extLst>
                </p14:cNvPr>
                <p14:cNvContentPartPr/>
                <p14:nvPr/>
              </p14:nvContentPartPr>
              <p14:xfrm>
                <a:off x="7060371" y="1894800"/>
                <a:ext cx="3600" cy="248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50F39B3-8B8A-4B8E-8522-247553B2D1A7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051731" y="1886160"/>
                  <a:ext cx="212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46AB83F-6B01-4593-8F0E-3147F69C2C3F}"/>
                    </a:ext>
                  </a:extLst>
                </p14:cNvPr>
                <p14:cNvContentPartPr/>
                <p14:nvPr/>
              </p14:nvContentPartPr>
              <p14:xfrm>
                <a:off x="7273131" y="1780320"/>
                <a:ext cx="115200" cy="2901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46AB83F-6B01-4593-8F0E-3147F69C2C3F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264491" y="1771680"/>
                  <a:ext cx="13284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D8CFC46-AA9D-40B1-AB54-B1B2D7A833A7}"/>
                    </a:ext>
                  </a:extLst>
                </p14:cNvPr>
                <p14:cNvContentPartPr/>
                <p14:nvPr/>
              </p14:nvContentPartPr>
              <p14:xfrm>
                <a:off x="7417491" y="1821000"/>
                <a:ext cx="335880" cy="1166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D8CFC46-AA9D-40B1-AB54-B1B2D7A833A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408491" y="1812000"/>
                  <a:ext cx="3535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7AB4A21-D1B8-4B9D-ADE9-3FD65FCD0842}"/>
                    </a:ext>
                  </a:extLst>
                </p14:cNvPr>
                <p14:cNvContentPartPr/>
                <p14:nvPr/>
              </p14:nvContentPartPr>
              <p14:xfrm>
                <a:off x="7754451" y="1810560"/>
                <a:ext cx="138240" cy="257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7AB4A21-D1B8-4B9D-ADE9-3FD65FCD084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745451" y="1801920"/>
                  <a:ext cx="155880" cy="27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27A82F15-6901-4B8E-8D3E-F8FF4DE1E05E}"/>
              </a:ext>
            </a:extLst>
          </p:cNvPr>
          <p:cNvGrpSpPr/>
          <p:nvPr/>
        </p:nvGrpSpPr>
        <p:grpSpPr>
          <a:xfrm>
            <a:off x="921291" y="2476200"/>
            <a:ext cx="197280" cy="282240"/>
            <a:chOff x="921291" y="2476200"/>
            <a:chExt cx="197280" cy="28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8178939-A77E-4200-B93B-76B388B5BF2A}"/>
                    </a:ext>
                  </a:extLst>
                </p14:cNvPr>
                <p14:cNvContentPartPr/>
                <p14:nvPr/>
              </p14:nvContentPartPr>
              <p14:xfrm>
                <a:off x="921291" y="2476200"/>
                <a:ext cx="69840" cy="2674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8178939-A77E-4200-B93B-76B388B5BF2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912651" y="2467200"/>
                  <a:ext cx="8748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A584D343-4487-4AAD-9C89-8B1E653991BB}"/>
                    </a:ext>
                  </a:extLst>
                </p14:cNvPr>
                <p14:cNvContentPartPr/>
                <p14:nvPr/>
              </p14:nvContentPartPr>
              <p14:xfrm>
                <a:off x="1028571" y="2629200"/>
                <a:ext cx="90000" cy="1292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584D343-4487-4AAD-9C89-8B1E653991BB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1019571" y="2620200"/>
                  <a:ext cx="10764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735AE30-D9E4-49B8-BBC5-000EC101C556}"/>
              </a:ext>
            </a:extLst>
          </p:cNvPr>
          <p:cNvGrpSpPr/>
          <p:nvPr/>
        </p:nvGrpSpPr>
        <p:grpSpPr>
          <a:xfrm>
            <a:off x="1370211" y="2551080"/>
            <a:ext cx="247320" cy="258840"/>
            <a:chOff x="1370211" y="2551080"/>
            <a:chExt cx="247320" cy="25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CBD4E94-2255-4029-A6E7-84B3B782AD31}"/>
                    </a:ext>
                  </a:extLst>
                </p14:cNvPr>
                <p14:cNvContentPartPr/>
                <p14:nvPr/>
              </p14:nvContentPartPr>
              <p14:xfrm>
                <a:off x="1370211" y="2551080"/>
                <a:ext cx="111600" cy="1638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CBD4E94-2255-4029-A6E7-84B3B782AD31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1361571" y="2542440"/>
                  <a:ext cx="1292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E17EAEE-67BC-4016-8B46-108EBB6CEE46}"/>
                    </a:ext>
                  </a:extLst>
                </p14:cNvPr>
                <p14:cNvContentPartPr/>
                <p14:nvPr/>
              </p14:nvContentPartPr>
              <p14:xfrm>
                <a:off x="1406931" y="2574120"/>
                <a:ext cx="105120" cy="1609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E17EAEE-67BC-4016-8B46-108EBB6CEE46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398291" y="2565120"/>
                  <a:ext cx="12276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BA2EC32-BDB0-43AB-98A7-38F2AC2901E3}"/>
                    </a:ext>
                  </a:extLst>
                </p14:cNvPr>
                <p14:cNvContentPartPr/>
                <p14:nvPr/>
              </p14:nvContentPartPr>
              <p14:xfrm>
                <a:off x="1551291" y="2683200"/>
                <a:ext cx="66240" cy="1267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BA2EC32-BDB0-43AB-98A7-38F2AC2901E3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542651" y="2674200"/>
                  <a:ext cx="83880" cy="144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08F6C743-7296-4A97-9E08-F2755B7363F0}"/>
                  </a:ext>
                </a:extLst>
              </p14:cNvPr>
              <p14:cNvContentPartPr/>
              <p14:nvPr/>
            </p14:nvContentPartPr>
            <p14:xfrm>
              <a:off x="1913811" y="2635680"/>
              <a:ext cx="432000" cy="12312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08F6C743-7296-4A97-9E08-F2755B7363F0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1904811" y="2626680"/>
                <a:ext cx="449640" cy="140760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86F8CD2A-BADA-429A-80B7-2CB084DAE027}"/>
              </a:ext>
            </a:extLst>
          </p:cNvPr>
          <p:cNvGrpSpPr/>
          <p:nvPr/>
        </p:nvGrpSpPr>
        <p:grpSpPr>
          <a:xfrm>
            <a:off x="2549571" y="2502480"/>
            <a:ext cx="599400" cy="238680"/>
            <a:chOff x="2549571" y="2502480"/>
            <a:chExt cx="599400" cy="23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CE68006-0A68-49EA-94C8-A64B11A255E3}"/>
                    </a:ext>
                  </a:extLst>
                </p14:cNvPr>
                <p14:cNvContentPartPr/>
                <p14:nvPr/>
              </p14:nvContentPartPr>
              <p14:xfrm>
                <a:off x="2572251" y="2522280"/>
                <a:ext cx="101520" cy="2188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CE68006-0A68-49EA-94C8-A64B11A255E3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2563611" y="2513280"/>
                  <a:ext cx="1191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8851E3B-039F-4D83-BC81-5553D8DE8687}"/>
                    </a:ext>
                  </a:extLst>
                </p14:cNvPr>
                <p14:cNvContentPartPr/>
                <p14:nvPr/>
              </p14:nvContentPartPr>
              <p14:xfrm>
                <a:off x="2549571" y="2646840"/>
                <a:ext cx="95040" cy="226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8851E3B-039F-4D83-BC81-5553D8DE8687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2540571" y="2638200"/>
                  <a:ext cx="1126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9B766CC-C827-4FEC-A5AA-0C52EF6A56A8}"/>
                    </a:ext>
                  </a:extLst>
                </p14:cNvPr>
                <p14:cNvContentPartPr/>
                <p14:nvPr/>
              </p14:nvContentPartPr>
              <p14:xfrm>
                <a:off x="2708691" y="2502480"/>
                <a:ext cx="440280" cy="232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9B766CC-C827-4FEC-A5AA-0C52EF6A56A8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2700051" y="2493840"/>
                  <a:ext cx="457920" cy="25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900F59B-D303-41A8-B360-D37506DB79B6}"/>
              </a:ext>
            </a:extLst>
          </p:cNvPr>
          <p:cNvGrpSpPr/>
          <p:nvPr/>
        </p:nvGrpSpPr>
        <p:grpSpPr>
          <a:xfrm>
            <a:off x="3470091" y="2603640"/>
            <a:ext cx="238320" cy="285480"/>
            <a:chOff x="3470091" y="2603640"/>
            <a:chExt cx="238320" cy="28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91239ED-0317-4A08-9564-8D2A043F5B9B}"/>
                    </a:ext>
                  </a:extLst>
                </p14:cNvPr>
                <p14:cNvContentPartPr/>
                <p14:nvPr/>
              </p14:nvContentPartPr>
              <p14:xfrm>
                <a:off x="3470091" y="2603640"/>
                <a:ext cx="111600" cy="2854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91239ED-0317-4A08-9564-8D2A043F5B9B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3461091" y="2594640"/>
                  <a:ext cx="12924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D14F422-10C3-45D1-8621-E1D01CCB6E9F}"/>
                    </a:ext>
                  </a:extLst>
                </p14:cNvPr>
                <p14:cNvContentPartPr/>
                <p14:nvPr/>
              </p14:nvContentPartPr>
              <p14:xfrm>
                <a:off x="3625611" y="2618040"/>
                <a:ext cx="82800" cy="86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D14F422-10C3-45D1-8621-E1D01CCB6E9F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3616611" y="2609040"/>
                  <a:ext cx="100440" cy="104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F928ACFC-BA91-4A67-A51D-80C8A046C13D}"/>
                  </a:ext>
                </a:extLst>
              </p14:cNvPr>
              <p14:cNvContentPartPr/>
              <p14:nvPr/>
            </p14:nvContentPartPr>
            <p14:xfrm>
              <a:off x="3683571" y="2483400"/>
              <a:ext cx="23760" cy="2556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F928ACFC-BA91-4A67-A51D-80C8A046C13D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3674931" y="2474760"/>
                <a:ext cx="41400" cy="43200"/>
              </a:xfrm>
              <a:prstGeom prst="rect">
                <a:avLst/>
              </a:prstGeom>
            </p:spPr>
          </p:pic>
        </mc:Fallback>
      </mc:AlternateContent>
      <p:grpSp>
        <p:nvGrpSpPr>
          <p:cNvPr id="61" name="Group 60">
            <a:extLst>
              <a:ext uri="{FF2B5EF4-FFF2-40B4-BE49-F238E27FC236}">
                <a16:creationId xmlns:a16="http://schemas.microsoft.com/office/drawing/2014/main" id="{5B14C912-9B57-4BAC-BA99-E2A68F75C642}"/>
              </a:ext>
            </a:extLst>
          </p:cNvPr>
          <p:cNvGrpSpPr/>
          <p:nvPr/>
        </p:nvGrpSpPr>
        <p:grpSpPr>
          <a:xfrm>
            <a:off x="4001091" y="2462520"/>
            <a:ext cx="909000" cy="410400"/>
            <a:chOff x="4001091" y="2462520"/>
            <a:chExt cx="909000" cy="41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78223DF-A313-460F-B0EF-A960AE687924}"/>
                    </a:ext>
                  </a:extLst>
                </p14:cNvPr>
                <p14:cNvContentPartPr/>
                <p14:nvPr/>
              </p14:nvContentPartPr>
              <p14:xfrm>
                <a:off x="4001091" y="2488800"/>
                <a:ext cx="147240" cy="228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78223DF-A313-460F-B0EF-A960AE687924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3992091" y="2480160"/>
                  <a:ext cx="16488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F19D5AB-E7A5-4F5E-8ADF-8CC59009B6A3}"/>
                    </a:ext>
                  </a:extLst>
                </p14:cNvPr>
                <p14:cNvContentPartPr/>
                <p14:nvPr/>
              </p14:nvContentPartPr>
              <p14:xfrm>
                <a:off x="4181451" y="2511840"/>
                <a:ext cx="32040" cy="18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F19D5AB-E7A5-4F5E-8ADF-8CC59009B6A3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4172811" y="2503200"/>
                  <a:ext cx="496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87CD34C-59CE-4AF0-AB87-08DC01BC28E1}"/>
                    </a:ext>
                  </a:extLst>
                </p14:cNvPr>
                <p14:cNvContentPartPr/>
                <p14:nvPr/>
              </p14:nvContentPartPr>
              <p14:xfrm>
                <a:off x="4214571" y="2462520"/>
                <a:ext cx="290880" cy="2682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87CD34C-59CE-4AF0-AB87-08DC01BC28E1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4205931" y="2453880"/>
                  <a:ext cx="30852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38F1411-E7B9-4FA3-A3C3-D701EF6413A2}"/>
                    </a:ext>
                  </a:extLst>
                </p14:cNvPr>
                <p14:cNvContentPartPr/>
                <p14:nvPr/>
              </p14:nvContentPartPr>
              <p14:xfrm>
                <a:off x="4500411" y="2586000"/>
                <a:ext cx="117000" cy="2566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38F1411-E7B9-4FA3-A3C3-D701EF6413A2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4491771" y="2577000"/>
                  <a:ext cx="1346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A07FBCF-5CA1-4696-8B52-94D2086E734B}"/>
                    </a:ext>
                  </a:extLst>
                </p14:cNvPr>
                <p14:cNvContentPartPr/>
                <p14:nvPr/>
              </p14:nvContentPartPr>
              <p14:xfrm>
                <a:off x="4657011" y="2602920"/>
                <a:ext cx="102960" cy="2700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A07FBCF-5CA1-4696-8B52-94D2086E734B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4648011" y="2593920"/>
                  <a:ext cx="12060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44DF75A-FD59-48FD-B955-D97D78C2B3E9}"/>
                    </a:ext>
                  </a:extLst>
                </p14:cNvPr>
                <p14:cNvContentPartPr/>
                <p14:nvPr/>
              </p14:nvContentPartPr>
              <p14:xfrm>
                <a:off x="4819371" y="2567280"/>
                <a:ext cx="90720" cy="1562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44DF75A-FD59-48FD-B955-D97D78C2B3E9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4810371" y="2558280"/>
                  <a:ext cx="108360" cy="173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355D5617-E6F2-4870-ABB6-BDCF78868684}"/>
                  </a:ext>
                </a:extLst>
              </p14:cNvPr>
              <p14:cNvContentPartPr/>
              <p14:nvPr/>
            </p14:nvContentPartPr>
            <p14:xfrm>
              <a:off x="5017011" y="2500680"/>
              <a:ext cx="793080" cy="38340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355D5617-E6F2-4870-ABB6-BDCF78868684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5008011" y="2491680"/>
                <a:ext cx="810720" cy="401040"/>
              </a:xfrm>
              <a:prstGeom prst="rect">
                <a:avLst/>
              </a:prstGeom>
            </p:spPr>
          </p:pic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A81A1DF8-0C94-4CE1-B5D2-62C4EB837F2C}"/>
              </a:ext>
            </a:extLst>
          </p:cNvPr>
          <p:cNvGrpSpPr/>
          <p:nvPr/>
        </p:nvGrpSpPr>
        <p:grpSpPr>
          <a:xfrm>
            <a:off x="6054171" y="2401680"/>
            <a:ext cx="1386000" cy="346680"/>
            <a:chOff x="6054171" y="2401680"/>
            <a:chExt cx="1386000" cy="34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F66B2C9-E8EA-406C-ADB6-D2D5D698D063}"/>
                    </a:ext>
                  </a:extLst>
                </p14:cNvPr>
                <p14:cNvContentPartPr/>
                <p14:nvPr/>
              </p14:nvContentPartPr>
              <p14:xfrm>
                <a:off x="6054171" y="2430480"/>
                <a:ext cx="315000" cy="2235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F66B2C9-E8EA-406C-ADB6-D2D5D698D063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045531" y="2421480"/>
                  <a:ext cx="33264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A889B598-A88A-4175-851E-A99FB831459E}"/>
                    </a:ext>
                  </a:extLst>
                </p14:cNvPr>
                <p14:cNvContentPartPr/>
                <p14:nvPr/>
              </p14:nvContentPartPr>
              <p14:xfrm>
                <a:off x="6219411" y="2405640"/>
                <a:ext cx="47880" cy="169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A889B598-A88A-4175-851E-A99FB831459E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210411" y="2396640"/>
                  <a:ext cx="655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74505431-AF2A-40E4-BFAD-FCF7450993D2}"/>
                    </a:ext>
                  </a:extLst>
                </p14:cNvPr>
                <p14:cNvContentPartPr/>
                <p14:nvPr/>
              </p14:nvContentPartPr>
              <p14:xfrm>
                <a:off x="6572571" y="2448480"/>
                <a:ext cx="130320" cy="1702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74505431-AF2A-40E4-BFAD-FCF7450993D2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563571" y="2439480"/>
                  <a:ext cx="14796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07978A1-07EA-4C0A-A30E-D22BA8A43761}"/>
                    </a:ext>
                  </a:extLst>
                </p14:cNvPr>
                <p14:cNvContentPartPr/>
                <p14:nvPr/>
              </p14:nvContentPartPr>
              <p14:xfrm>
                <a:off x="6804051" y="2475120"/>
                <a:ext cx="119520" cy="1558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07978A1-07EA-4C0A-A30E-D22BA8A43761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795051" y="2466120"/>
                  <a:ext cx="1371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C366B01-DD36-486D-BA4F-46732A212DF9}"/>
                    </a:ext>
                  </a:extLst>
                </p14:cNvPr>
                <p14:cNvContentPartPr/>
                <p14:nvPr/>
              </p14:nvContentPartPr>
              <p14:xfrm>
                <a:off x="6943371" y="2418240"/>
                <a:ext cx="201600" cy="3301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C366B01-DD36-486D-BA4F-46732A212DF9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934371" y="2409240"/>
                  <a:ext cx="21924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F66EC99-28D4-4C59-A922-AD83ACCDDAD7}"/>
                    </a:ext>
                  </a:extLst>
                </p14:cNvPr>
                <p14:cNvContentPartPr/>
                <p14:nvPr/>
              </p14:nvContentPartPr>
              <p14:xfrm>
                <a:off x="7174491" y="2401680"/>
                <a:ext cx="38160" cy="75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F66EC99-28D4-4C59-A922-AD83ACCDDAD7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7165491" y="2393040"/>
                  <a:ext cx="558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30640CA-4E11-4A9E-B557-E5F7310E4076}"/>
                    </a:ext>
                  </a:extLst>
                </p14:cNvPr>
                <p14:cNvContentPartPr/>
                <p14:nvPr/>
              </p14:nvContentPartPr>
              <p14:xfrm>
                <a:off x="7200051" y="2499240"/>
                <a:ext cx="240120" cy="1339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30640CA-4E11-4A9E-B557-E5F7310E4076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191411" y="2490600"/>
                  <a:ext cx="257760" cy="15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6120F3C8-A784-4207-A682-A9BA2D408C1F}"/>
              </a:ext>
            </a:extLst>
          </p:cNvPr>
          <p:cNvGrpSpPr/>
          <p:nvPr/>
        </p:nvGrpSpPr>
        <p:grpSpPr>
          <a:xfrm>
            <a:off x="7809171" y="2399160"/>
            <a:ext cx="1040040" cy="338760"/>
            <a:chOff x="7809171" y="2399160"/>
            <a:chExt cx="1040040" cy="33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A2465D87-2304-48ED-9283-6E558088A6D2}"/>
                    </a:ext>
                  </a:extLst>
                </p14:cNvPr>
                <p14:cNvContentPartPr/>
                <p14:nvPr/>
              </p14:nvContentPartPr>
              <p14:xfrm>
                <a:off x="7809171" y="2399160"/>
                <a:ext cx="138960" cy="2041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A2465D87-2304-48ED-9283-6E558088A6D2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800531" y="2390520"/>
                  <a:ext cx="15660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8C5213F-4A37-419C-A59F-9E08AA0ADD6B}"/>
                    </a:ext>
                  </a:extLst>
                </p14:cNvPr>
                <p14:cNvContentPartPr/>
                <p14:nvPr/>
              </p14:nvContentPartPr>
              <p14:xfrm>
                <a:off x="8024451" y="2553960"/>
                <a:ext cx="24840" cy="291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8C5213F-4A37-419C-A59F-9E08AA0ADD6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8015811" y="2545320"/>
                  <a:ext cx="424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8A05B1E-9D72-48B6-8F50-278FC1F770E7}"/>
                    </a:ext>
                  </a:extLst>
                </p14:cNvPr>
                <p14:cNvContentPartPr/>
                <p14:nvPr/>
              </p14:nvContentPartPr>
              <p14:xfrm>
                <a:off x="8116611" y="2447400"/>
                <a:ext cx="180360" cy="2905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8A05B1E-9D72-48B6-8F50-278FC1F770E7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8107611" y="2438400"/>
                  <a:ext cx="19800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2BD2956-DEFB-43BF-9ED9-7E357569614A}"/>
                    </a:ext>
                  </a:extLst>
                </p14:cNvPr>
                <p14:cNvContentPartPr/>
                <p14:nvPr/>
              </p14:nvContentPartPr>
              <p14:xfrm>
                <a:off x="8352051" y="2483760"/>
                <a:ext cx="283680" cy="123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2BD2956-DEFB-43BF-9ED9-7E357569614A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8343411" y="2474760"/>
                  <a:ext cx="301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BFB00B1-2979-44FA-8937-5809CFC220B5}"/>
                    </a:ext>
                  </a:extLst>
                </p14:cNvPr>
                <p14:cNvContentPartPr/>
                <p14:nvPr/>
              </p14:nvContentPartPr>
              <p14:xfrm>
                <a:off x="8704491" y="2459280"/>
                <a:ext cx="144720" cy="2494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BFB00B1-2979-44FA-8937-5809CFC220B5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8695491" y="2450640"/>
                  <a:ext cx="162360" cy="267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99A1E50F-1677-4F16-B369-1920BBF3E3E5}"/>
                  </a:ext>
                </a:extLst>
              </p14:cNvPr>
              <p14:cNvContentPartPr/>
              <p14:nvPr/>
            </p14:nvContentPartPr>
            <p14:xfrm>
              <a:off x="2138451" y="2977320"/>
              <a:ext cx="8280" cy="3384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99A1E50F-1677-4F16-B369-1920BBF3E3E5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129451" y="2968320"/>
                <a:ext cx="2592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FDAFE9CD-5947-43D0-85CF-B5DFDDFE5672}"/>
                  </a:ext>
                </a:extLst>
              </p14:cNvPr>
              <p14:cNvContentPartPr/>
              <p14:nvPr/>
            </p14:nvContentPartPr>
            <p14:xfrm>
              <a:off x="2144571" y="3135720"/>
              <a:ext cx="37800" cy="9252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FDAFE9CD-5947-43D0-85CF-B5DFDDFE5672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2135931" y="3127080"/>
                <a:ext cx="55440" cy="11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id="{87A7D998-F77B-472E-BBD0-32CD9123E53F}"/>
              </a:ext>
            </a:extLst>
          </p:cNvPr>
          <p:cNvGrpSpPr/>
          <p:nvPr/>
        </p:nvGrpSpPr>
        <p:grpSpPr>
          <a:xfrm>
            <a:off x="1163211" y="3482760"/>
            <a:ext cx="297000" cy="161640"/>
            <a:chOff x="1163211" y="3482760"/>
            <a:chExt cx="297000" cy="16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61FF43C-B295-4867-A11A-1D88ED995471}"/>
                    </a:ext>
                  </a:extLst>
                </p14:cNvPr>
                <p14:cNvContentPartPr/>
                <p14:nvPr/>
              </p14:nvContentPartPr>
              <p14:xfrm>
                <a:off x="1163211" y="3482760"/>
                <a:ext cx="84240" cy="1616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61FF43C-B295-4867-A11A-1D88ED995471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1154571" y="3473760"/>
                  <a:ext cx="1018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F9B6DB54-1BB1-4AB9-B030-707BB89DEB84}"/>
                    </a:ext>
                  </a:extLst>
                </p14:cNvPr>
                <p14:cNvContentPartPr/>
                <p14:nvPr/>
              </p14:nvContentPartPr>
              <p14:xfrm>
                <a:off x="1347531" y="3515160"/>
                <a:ext cx="112680" cy="113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F9B6DB54-1BB1-4AB9-B030-707BB89DEB84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338531" y="3506520"/>
                  <a:ext cx="130320" cy="13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A461A1A7-B09A-4F0B-B415-64E2006A778D}"/>
              </a:ext>
            </a:extLst>
          </p:cNvPr>
          <p:cNvGrpSpPr/>
          <p:nvPr/>
        </p:nvGrpSpPr>
        <p:grpSpPr>
          <a:xfrm>
            <a:off x="1798611" y="3434880"/>
            <a:ext cx="288720" cy="218880"/>
            <a:chOff x="1798611" y="3434880"/>
            <a:chExt cx="288720" cy="21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EEE2B22-1FFF-4D31-8BA4-1A6A405EDAA0}"/>
                    </a:ext>
                  </a:extLst>
                </p14:cNvPr>
                <p14:cNvContentPartPr/>
                <p14:nvPr/>
              </p14:nvContentPartPr>
              <p14:xfrm>
                <a:off x="1798611" y="3462600"/>
                <a:ext cx="81720" cy="1202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EEE2B22-1FFF-4D31-8BA4-1A6A405EDAA0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789611" y="3453600"/>
                  <a:ext cx="993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3A26C01-A50D-4772-8E1F-FB7A97DB1259}"/>
                    </a:ext>
                  </a:extLst>
                </p14:cNvPr>
                <p14:cNvContentPartPr/>
                <p14:nvPr/>
              </p14:nvContentPartPr>
              <p14:xfrm>
                <a:off x="1800771" y="3434880"/>
                <a:ext cx="120600" cy="2188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3A26C01-A50D-4772-8E1F-FB7A97DB1259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792131" y="3425880"/>
                  <a:ext cx="1382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1A52E0A-F652-4FD6-BC12-C73BF782DB5E}"/>
                    </a:ext>
                  </a:extLst>
                </p14:cNvPr>
                <p14:cNvContentPartPr/>
                <p14:nvPr/>
              </p14:nvContentPartPr>
              <p14:xfrm>
                <a:off x="1979691" y="3512640"/>
                <a:ext cx="107640" cy="1155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1A52E0A-F652-4FD6-BC12-C73BF782DB5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1970691" y="3504000"/>
                  <a:ext cx="125280" cy="13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EF3EEB2F-8BDB-434B-B56E-907A1595FC7A}"/>
              </a:ext>
            </a:extLst>
          </p:cNvPr>
          <p:cNvGrpSpPr/>
          <p:nvPr/>
        </p:nvGrpSpPr>
        <p:grpSpPr>
          <a:xfrm>
            <a:off x="2425011" y="3246240"/>
            <a:ext cx="1771560" cy="471240"/>
            <a:chOff x="2425011" y="3246240"/>
            <a:chExt cx="1771560" cy="47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87192C79-1967-43B6-B25F-AC983C271AC7}"/>
                    </a:ext>
                  </a:extLst>
                </p14:cNvPr>
                <p14:cNvContentPartPr/>
                <p14:nvPr/>
              </p14:nvContentPartPr>
              <p14:xfrm>
                <a:off x="2425011" y="3475200"/>
                <a:ext cx="483120" cy="1342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87192C79-1967-43B6-B25F-AC983C271AC7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2416371" y="3466200"/>
                  <a:ext cx="5007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BBCBA3D8-77D6-4E57-972B-AF5A694AAFF0}"/>
                    </a:ext>
                  </a:extLst>
                </p14:cNvPr>
                <p14:cNvContentPartPr/>
                <p14:nvPr/>
              </p14:nvContentPartPr>
              <p14:xfrm>
                <a:off x="3117651" y="3362160"/>
                <a:ext cx="130320" cy="220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BBCBA3D8-77D6-4E57-972B-AF5A694AAFF0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3109011" y="3353520"/>
                  <a:ext cx="1479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89936A17-8270-43E5-AF70-78AE8A1B93AC}"/>
                    </a:ext>
                  </a:extLst>
                </p14:cNvPr>
                <p14:cNvContentPartPr/>
                <p14:nvPr/>
              </p14:nvContentPartPr>
              <p14:xfrm>
                <a:off x="3072291" y="3477000"/>
                <a:ext cx="137520" cy="244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9936A17-8270-43E5-AF70-78AE8A1B93A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063291" y="3468000"/>
                  <a:ext cx="1551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A21D97C6-730B-4B1A-8623-88812EAFF003}"/>
                    </a:ext>
                  </a:extLst>
                </p14:cNvPr>
                <p14:cNvContentPartPr/>
                <p14:nvPr/>
              </p14:nvContentPartPr>
              <p14:xfrm>
                <a:off x="3247251" y="3367920"/>
                <a:ext cx="459720" cy="2181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A21D97C6-730B-4B1A-8623-88812EAFF003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238611" y="3359280"/>
                  <a:ext cx="47736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AD5F260-DD50-4DC0-B607-56F5938CA85C}"/>
                    </a:ext>
                  </a:extLst>
                </p14:cNvPr>
                <p14:cNvContentPartPr/>
                <p14:nvPr/>
              </p14:nvContentPartPr>
              <p14:xfrm>
                <a:off x="3595731" y="3458640"/>
                <a:ext cx="111240" cy="162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AD5F260-DD50-4DC0-B607-56F5938CA85C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587091" y="3449640"/>
                  <a:ext cx="1288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5243405F-AEF7-4F66-9E1B-EBCE6FAF792C}"/>
                    </a:ext>
                  </a:extLst>
                </p14:cNvPr>
                <p14:cNvContentPartPr/>
                <p14:nvPr/>
              </p14:nvContentPartPr>
              <p14:xfrm>
                <a:off x="3850971" y="3427320"/>
                <a:ext cx="180720" cy="2901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5243405F-AEF7-4F66-9E1B-EBCE6FAF792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842331" y="3418320"/>
                  <a:ext cx="19836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6331D681-EEC3-49A7-B23E-138066D9BD94}"/>
                    </a:ext>
                  </a:extLst>
                </p14:cNvPr>
                <p14:cNvContentPartPr/>
                <p14:nvPr/>
              </p14:nvContentPartPr>
              <p14:xfrm>
                <a:off x="4081371" y="3444960"/>
                <a:ext cx="95040" cy="828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6331D681-EEC3-49A7-B23E-138066D9BD94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072731" y="3436320"/>
                  <a:ext cx="11268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69E17B38-78F1-47AE-8BE1-7B3CAD6106C1}"/>
                    </a:ext>
                  </a:extLst>
                </p14:cNvPr>
                <p14:cNvContentPartPr/>
                <p14:nvPr/>
              </p14:nvContentPartPr>
              <p14:xfrm>
                <a:off x="4133931" y="3246240"/>
                <a:ext cx="62640" cy="583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69E17B38-78F1-47AE-8BE1-7B3CAD6106C1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4125291" y="3237600"/>
                  <a:ext cx="80280" cy="7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3A3AF61E-537D-404B-95E7-1169AAC817AD}"/>
              </a:ext>
            </a:extLst>
          </p:cNvPr>
          <p:cNvGrpSpPr/>
          <p:nvPr/>
        </p:nvGrpSpPr>
        <p:grpSpPr>
          <a:xfrm>
            <a:off x="4434171" y="3181800"/>
            <a:ext cx="839160" cy="535680"/>
            <a:chOff x="4434171" y="3181800"/>
            <a:chExt cx="839160" cy="53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CDB0EB82-11F5-4A2B-AFD6-163E94F558AB}"/>
                    </a:ext>
                  </a:extLst>
                </p14:cNvPr>
                <p14:cNvContentPartPr/>
                <p14:nvPr/>
              </p14:nvContentPartPr>
              <p14:xfrm>
                <a:off x="4434171" y="3245520"/>
                <a:ext cx="839160" cy="4719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CDB0EB82-11F5-4A2B-AFD6-163E94F558AB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4425531" y="3236880"/>
                  <a:ext cx="856800" cy="48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5DE417A-C483-43EA-8B60-D82B89A29AC8}"/>
                    </a:ext>
                  </a:extLst>
                </p14:cNvPr>
                <p14:cNvContentPartPr/>
                <p14:nvPr/>
              </p14:nvContentPartPr>
              <p14:xfrm>
                <a:off x="4981731" y="3181800"/>
                <a:ext cx="102960" cy="644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5DE417A-C483-43EA-8B60-D82B89A29AC8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4972731" y="3172800"/>
                  <a:ext cx="120600" cy="8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B397E31E-CA80-4EB0-A637-A840F9000536}"/>
                  </a:ext>
                </a:extLst>
              </p14:cNvPr>
              <p14:cNvContentPartPr/>
              <p14:nvPr/>
            </p14:nvContentPartPr>
            <p14:xfrm>
              <a:off x="5565291" y="3276120"/>
              <a:ext cx="349200" cy="3708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B397E31E-CA80-4EB0-A637-A840F9000536}"/>
                  </a:ext>
                </a:extLst>
              </p:cNvPr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5556651" y="3267120"/>
                <a:ext cx="366840" cy="38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81D923FB-CA57-4481-B1F3-851438EDBFD0}"/>
                  </a:ext>
                </a:extLst>
              </p14:cNvPr>
              <p14:cNvContentPartPr/>
              <p14:nvPr/>
            </p14:nvContentPartPr>
            <p14:xfrm>
              <a:off x="5880651" y="3241560"/>
              <a:ext cx="68040" cy="4284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81D923FB-CA57-4481-B1F3-851438EDBFD0}"/>
                  </a:ext>
                </a:extLst>
              </p:cNvPr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5871651" y="3232560"/>
                <a:ext cx="85680" cy="6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C16B069F-81A6-49E0-A590-502D6B6621F1}"/>
                  </a:ext>
                </a:extLst>
              </p14:cNvPr>
              <p14:cNvContentPartPr/>
              <p14:nvPr/>
            </p14:nvContentPartPr>
            <p14:xfrm>
              <a:off x="6175131" y="3272880"/>
              <a:ext cx="171360" cy="212760"/>
            </p14:xfrm>
          </p:contentPart>
        </mc:Choice>
        <mc:Fallback xmlns=""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C16B069F-81A6-49E0-A590-502D6B6621F1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166491" y="3264240"/>
                <a:ext cx="189000" cy="2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2CDEFDD3-16D2-48AF-AB22-AB86D2ECA992}"/>
                  </a:ext>
                </a:extLst>
              </p14:cNvPr>
              <p14:cNvContentPartPr/>
              <p14:nvPr/>
            </p14:nvContentPartPr>
            <p14:xfrm>
              <a:off x="6446211" y="3334440"/>
              <a:ext cx="98280" cy="13140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2CDEFDD3-16D2-48AF-AB22-AB86D2ECA992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6437571" y="3325800"/>
                <a:ext cx="115920" cy="14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3BC52718-89EA-44B2-AFCC-AF8CAC53CE73}"/>
                  </a:ext>
                </a:extLst>
              </p14:cNvPr>
              <p14:cNvContentPartPr/>
              <p14:nvPr/>
            </p14:nvContentPartPr>
            <p14:xfrm>
              <a:off x="6590211" y="3248760"/>
              <a:ext cx="194400" cy="33840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3BC52718-89EA-44B2-AFCC-AF8CAC53CE73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6581571" y="3240120"/>
                <a:ext cx="212040" cy="35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39C7BEFE-42A6-46BA-ACCD-33EA79A65C66}"/>
                  </a:ext>
                </a:extLst>
              </p14:cNvPr>
              <p14:cNvContentPartPr/>
              <p14:nvPr/>
            </p14:nvContentPartPr>
            <p14:xfrm>
              <a:off x="6785691" y="3273960"/>
              <a:ext cx="48600" cy="1188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39C7BEFE-42A6-46BA-ACCD-33EA79A65C66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6777051" y="3264960"/>
                <a:ext cx="6624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A1F9FABD-0865-45A4-9A6A-2F59C29C4ECD}"/>
                  </a:ext>
                </a:extLst>
              </p14:cNvPr>
              <p14:cNvContentPartPr/>
              <p14:nvPr/>
            </p14:nvContentPartPr>
            <p14:xfrm>
              <a:off x="6857331" y="3322920"/>
              <a:ext cx="198000" cy="13896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A1F9FABD-0865-45A4-9A6A-2F59C29C4ECD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6848691" y="3313920"/>
                <a:ext cx="215640" cy="156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0" name="Group 119">
            <a:extLst>
              <a:ext uri="{FF2B5EF4-FFF2-40B4-BE49-F238E27FC236}">
                <a16:creationId xmlns:a16="http://schemas.microsoft.com/office/drawing/2014/main" id="{8697FF65-9C39-48BE-B575-06283E6CFE96}"/>
              </a:ext>
            </a:extLst>
          </p:cNvPr>
          <p:cNvGrpSpPr/>
          <p:nvPr/>
        </p:nvGrpSpPr>
        <p:grpSpPr>
          <a:xfrm>
            <a:off x="7244691" y="3238320"/>
            <a:ext cx="1738800" cy="407160"/>
            <a:chOff x="7244691" y="3238320"/>
            <a:chExt cx="1738800" cy="40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EEE3D25-AD56-4C2A-B223-94C1585ACCF5}"/>
                    </a:ext>
                  </a:extLst>
                </p14:cNvPr>
                <p14:cNvContentPartPr/>
                <p14:nvPr/>
              </p14:nvContentPartPr>
              <p14:xfrm>
                <a:off x="7330731" y="3292680"/>
                <a:ext cx="132120" cy="1641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EEE3D25-AD56-4C2A-B223-94C1585ACCF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321731" y="3284040"/>
                  <a:ext cx="1497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6802828-1418-4552-8E05-51C3556CE88A}"/>
                    </a:ext>
                  </a:extLst>
                </p14:cNvPr>
                <p14:cNvContentPartPr/>
                <p14:nvPr/>
              </p14:nvContentPartPr>
              <p14:xfrm>
                <a:off x="7543491" y="3358200"/>
                <a:ext cx="106560" cy="298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6802828-1418-4552-8E05-51C3556CE88A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534851" y="3349560"/>
                  <a:ext cx="12420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38F9D947-A4F7-42F5-AE27-30D09C750949}"/>
                    </a:ext>
                  </a:extLst>
                </p14:cNvPr>
                <p14:cNvContentPartPr/>
                <p14:nvPr/>
              </p14:nvContentPartPr>
              <p14:xfrm>
                <a:off x="7711611" y="3321120"/>
                <a:ext cx="33480" cy="1047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38F9D947-A4F7-42F5-AE27-30D09C750949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702611" y="3312120"/>
                  <a:ext cx="511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66B13F9-9CC1-464E-8398-B942A9CEC45F}"/>
                    </a:ext>
                  </a:extLst>
                </p14:cNvPr>
                <p14:cNvContentPartPr/>
                <p14:nvPr/>
              </p14:nvContentPartPr>
              <p14:xfrm>
                <a:off x="7244691" y="3238320"/>
                <a:ext cx="106560" cy="2412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66B13F9-9CC1-464E-8398-B942A9CEC45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7236051" y="3229680"/>
                  <a:ext cx="12420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205775E-D2A9-4852-87C7-C9C7E54BBCAE}"/>
                    </a:ext>
                  </a:extLst>
                </p14:cNvPr>
                <p14:cNvContentPartPr/>
                <p14:nvPr/>
              </p14:nvContentPartPr>
              <p14:xfrm>
                <a:off x="7807731" y="3248400"/>
                <a:ext cx="86400" cy="2563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205775E-D2A9-4852-87C7-C9C7E54BBCAE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7799091" y="3239760"/>
                  <a:ext cx="10404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080E9DA-11D1-4FBC-851F-2ADA842CFCB1}"/>
                    </a:ext>
                  </a:extLst>
                </p14:cNvPr>
                <p14:cNvContentPartPr/>
                <p14:nvPr/>
              </p14:nvContentPartPr>
              <p14:xfrm>
                <a:off x="8016891" y="3413280"/>
                <a:ext cx="63000" cy="234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080E9DA-11D1-4FBC-851F-2ADA842CFCB1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8008251" y="3404640"/>
                  <a:ext cx="806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7952E75-205B-49CC-93DD-1D548216F515}"/>
                    </a:ext>
                  </a:extLst>
                </p14:cNvPr>
                <p14:cNvContentPartPr/>
                <p14:nvPr/>
              </p14:nvContentPartPr>
              <p14:xfrm>
                <a:off x="8122011" y="3305640"/>
                <a:ext cx="244440" cy="2019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7952E75-205B-49CC-93DD-1D548216F515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113371" y="3296640"/>
                  <a:ext cx="2620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E249DCA-3715-46FD-BFDE-BB7E84DF9AEF}"/>
                    </a:ext>
                  </a:extLst>
                </p14:cNvPr>
                <p14:cNvContentPartPr/>
                <p14:nvPr/>
              </p14:nvContentPartPr>
              <p14:xfrm>
                <a:off x="8529891" y="3377280"/>
                <a:ext cx="133560" cy="2682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E249DCA-3715-46FD-BFDE-BB7E84DF9AEF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520891" y="3368640"/>
                  <a:ext cx="15120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57877CE-0C64-45E8-9429-5DA21A14BB13}"/>
                    </a:ext>
                  </a:extLst>
                </p14:cNvPr>
                <p14:cNvContentPartPr/>
                <p14:nvPr/>
              </p14:nvContentPartPr>
              <p14:xfrm>
                <a:off x="8695491" y="3374760"/>
                <a:ext cx="288000" cy="1184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57877CE-0C64-45E8-9429-5DA21A14BB13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8686491" y="3366120"/>
                  <a:ext cx="305640" cy="13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AF20DB9A-66A0-49F3-8065-C6C8D6BF441B}"/>
                  </a:ext>
                </a:extLst>
              </p14:cNvPr>
              <p14:cNvContentPartPr/>
              <p14:nvPr/>
            </p14:nvContentPartPr>
            <p14:xfrm>
              <a:off x="8938131" y="3373320"/>
              <a:ext cx="112680" cy="29340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AF20DB9A-66A0-49F3-8065-C6C8D6BF441B}"/>
                  </a:ext>
                </a:extLst>
              </p:cNvPr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8929491" y="3364320"/>
                <a:ext cx="130320" cy="311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D9D740C7-561A-4AC8-A905-450530B81772}"/>
              </a:ext>
            </a:extLst>
          </p:cNvPr>
          <p:cNvGrpSpPr/>
          <p:nvPr/>
        </p:nvGrpSpPr>
        <p:grpSpPr>
          <a:xfrm>
            <a:off x="9236211" y="3227160"/>
            <a:ext cx="1458000" cy="423360"/>
            <a:chOff x="9236211" y="3227160"/>
            <a:chExt cx="1458000" cy="42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C6EA1D5-7B5F-4E5D-855D-C85C5E7A2E1C}"/>
                    </a:ext>
                  </a:extLst>
                </p14:cNvPr>
                <p14:cNvContentPartPr/>
                <p14:nvPr/>
              </p14:nvContentPartPr>
              <p14:xfrm>
                <a:off x="9236211" y="3227160"/>
                <a:ext cx="198000" cy="2451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C6EA1D5-7B5F-4E5D-855D-C85C5E7A2E1C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9227211" y="3218160"/>
                  <a:ext cx="21564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878C602-2D46-48FF-ACF1-D60D2D24176C}"/>
                    </a:ext>
                  </a:extLst>
                </p14:cNvPr>
                <p14:cNvContentPartPr/>
                <p14:nvPr/>
              </p14:nvContentPartPr>
              <p14:xfrm>
                <a:off x="9480651" y="3276840"/>
                <a:ext cx="146160" cy="2307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878C602-2D46-48FF-ACF1-D60D2D24176C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9471651" y="3268200"/>
                  <a:ext cx="16380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F182911C-6D88-44CB-A4DB-B8806F9DA8BF}"/>
                    </a:ext>
                  </a:extLst>
                </p14:cNvPr>
                <p14:cNvContentPartPr/>
                <p14:nvPr/>
              </p14:nvContentPartPr>
              <p14:xfrm>
                <a:off x="9429531" y="3248400"/>
                <a:ext cx="16920" cy="403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F182911C-6D88-44CB-A4DB-B8806F9DA8BF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9420531" y="3239400"/>
                  <a:ext cx="345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DBF954F-C1FA-434E-882C-B349D7E56A32}"/>
                    </a:ext>
                  </a:extLst>
                </p14:cNvPr>
                <p14:cNvContentPartPr/>
                <p14:nvPr/>
              </p14:nvContentPartPr>
              <p14:xfrm>
                <a:off x="9776211" y="3317160"/>
                <a:ext cx="152640" cy="1998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DBF954F-C1FA-434E-882C-B349D7E56A32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9767571" y="3308160"/>
                  <a:ext cx="17028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6EFA9205-E73E-4207-A372-3D499ECE16E7}"/>
                    </a:ext>
                  </a:extLst>
                </p14:cNvPr>
                <p14:cNvContentPartPr/>
                <p14:nvPr/>
              </p14:nvContentPartPr>
              <p14:xfrm>
                <a:off x="9737331" y="3431640"/>
                <a:ext cx="148320" cy="140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6EFA9205-E73E-4207-A372-3D499ECE16E7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9728331" y="3423000"/>
                  <a:ext cx="1659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D53BE50-083E-43A6-A9CC-E6A4EA52F017}"/>
                    </a:ext>
                  </a:extLst>
                </p14:cNvPr>
                <p14:cNvContentPartPr/>
                <p14:nvPr/>
              </p14:nvContentPartPr>
              <p14:xfrm>
                <a:off x="10087971" y="3359640"/>
                <a:ext cx="120240" cy="1526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D53BE50-083E-43A6-A9CC-E6A4EA52F017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0079331" y="3351000"/>
                  <a:ext cx="1378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73D826A-DE3F-4569-B493-6768870684BE}"/>
                    </a:ext>
                  </a:extLst>
                </p14:cNvPr>
                <p14:cNvContentPartPr/>
                <p14:nvPr/>
              </p14:nvContentPartPr>
              <p14:xfrm>
                <a:off x="10256811" y="3281520"/>
                <a:ext cx="171000" cy="3690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73D826A-DE3F-4569-B493-6768870684BE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10248171" y="3272520"/>
                  <a:ext cx="18864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1A4E8DD0-F7F3-43FD-AC67-794E54493198}"/>
                    </a:ext>
                  </a:extLst>
                </p14:cNvPr>
                <p14:cNvContentPartPr/>
                <p14:nvPr/>
              </p14:nvContentPartPr>
              <p14:xfrm>
                <a:off x="10427091" y="3286560"/>
                <a:ext cx="39960" cy="19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1A4E8DD0-F7F3-43FD-AC67-794E54493198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10418091" y="3277920"/>
                  <a:ext cx="57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CDD050AF-EAAF-49DA-ACA7-05575F0E916F}"/>
                    </a:ext>
                  </a:extLst>
                </p14:cNvPr>
                <p14:cNvContentPartPr/>
                <p14:nvPr/>
              </p14:nvContentPartPr>
              <p14:xfrm>
                <a:off x="10464891" y="3373320"/>
                <a:ext cx="229320" cy="1702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CDD050AF-EAAF-49DA-ACA7-05575F0E916F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10455891" y="3364680"/>
                  <a:ext cx="246960" cy="187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650D7C32-7430-4A80-881F-A41A4D941B3F}"/>
                  </a:ext>
                </a:extLst>
              </p14:cNvPr>
              <p14:cNvContentPartPr/>
              <p14:nvPr/>
            </p14:nvContentPartPr>
            <p14:xfrm>
              <a:off x="10978971" y="3268200"/>
              <a:ext cx="465480" cy="33840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650D7C32-7430-4A80-881F-A41A4D941B3F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10969971" y="3259560"/>
                <a:ext cx="483120" cy="35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0D3D29C0-CE0F-45BC-92F5-6A3EB7EDB2CE}"/>
              </a:ext>
            </a:extLst>
          </p:cNvPr>
          <p:cNvGrpSpPr/>
          <p:nvPr/>
        </p:nvGrpSpPr>
        <p:grpSpPr>
          <a:xfrm>
            <a:off x="2410251" y="3866880"/>
            <a:ext cx="657720" cy="221400"/>
            <a:chOff x="2410251" y="3866880"/>
            <a:chExt cx="657720" cy="22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20C88025-BEEC-4322-9A85-F5EB94AFE6B5}"/>
                    </a:ext>
                  </a:extLst>
                </p14:cNvPr>
                <p14:cNvContentPartPr/>
                <p14:nvPr/>
              </p14:nvContentPartPr>
              <p14:xfrm>
                <a:off x="2410251" y="3916200"/>
                <a:ext cx="141840" cy="1717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20C88025-BEEC-4322-9A85-F5EB94AFE6B5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2401251" y="3907200"/>
                  <a:ext cx="15948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5E6D0662-7B89-402C-AD35-D81FA051866C}"/>
                    </a:ext>
                  </a:extLst>
                </p14:cNvPr>
                <p14:cNvContentPartPr/>
                <p14:nvPr/>
              </p14:nvContentPartPr>
              <p14:xfrm>
                <a:off x="2663691" y="3975240"/>
                <a:ext cx="104040" cy="24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5E6D0662-7B89-402C-AD35-D81FA051866C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2654691" y="3966240"/>
                  <a:ext cx="1216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6FE81E9-CB7C-4CBF-BF78-76D828AB17DB}"/>
                    </a:ext>
                  </a:extLst>
                </p14:cNvPr>
                <p14:cNvContentPartPr/>
                <p14:nvPr/>
              </p14:nvContentPartPr>
              <p14:xfrm>
                <a:off x="2882571" y="3866880"/>
                <a:ext cx="185400" cy="2214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6FE81E9-CB7C-4CBF-BF78-76D828AB17D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2873571" y="3857880"/>
                  <a:ext cx="203040" cy="23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2E4D577A-5FF5-43BF-9F26-11CC60CE2C47}"/>
              </a:ext>
            </a:extLst>
          </p:cNvPr>
          <p:cNvGrpSpPr/>
          <p:nvPr/>
        </p:nvGrpSpPr>
        <p:grpSpPr>
          <a:xfrm>
            <a:off x="3359211" y="3927000"/>
            <a:ext cx="674640" cy="332640"/>
            <a:chOff x="3359211" y="3927000"/>
            <a:chExt cx="674640" cy="33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D750356-0548-42C3-A090-6DA0B5303799}"/>
                    </a:ext>
                  </a:extLst>
                </p14:cNvPr>
                <p14:cNvContentPartPr/>
                <p14:nvPr/>
              </p14:nvContentPartPr>
              <p14:xfrm>
                <a:off x="3359211" y="3927000"/>
                <a:ext cx="518400" cy="332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D750356-0548-42C3-A090-6DA0B5303799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3350211" y="3918000"/>
                  <a:ext cx="53604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458ED21-E71E-479E-A729-9A1DAF11D2D3}"/>
                    </a:ext>
                  </a:extLst>
                </p14:cNvPr>
                <p14:cNvContentPartPr/>
                <p14:nvPr/>
              </p14:nvContentPartPr>
              <p14:xfrm>
                <a:off x="3922971" y="3963000"/>
                <a:ext cx="110880" cy="2322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458ED21-E71E-479E-A729-9A1DAF11D2D3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914331" y="3954360"/>
                  <a:ext cx="128520" cy="24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51C40841-E551-4EA2-A10D-4FAEE0153B0B}"/>
              </a:ext>
            </a:extLst>
          </p:cNvPr>
          <p:cNvGrpSpPr/>
          <p:nvPr/>
        </p:nvGrpSpPr>
        <p:grpSpPr>
          <a:xfrm>
            <a:off x="1327371" y="4364400"/>
            <a:ext cx="291960" cy="290880"/>
            <a:chOff x="1327371" y="4364400"/>
            <a:chExt cx="291960" cy="29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553BA9E-4754-48D0-9C01-E587F8EE26A6}"/>
                    </a:ext>
                  </a:extLst>
                </p14:cNvPr>
                <p14:cNvContentPartPr/>
                <p14:nvPr/>
              </p14:nvContentPartPr>
              <p14:xfrm>
                <a:off x="1327371" y="4364400"/>
                <a:ext cx="145800" cy="2908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553BA9E-4754-48D0-9C01-E587F8EE26A6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1318371" y="4355760"/>
                  <a:ext cx="16344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D468EEE-35C6-484A-A44C-447A4BBBAB6E}"/>
                    </a:ext>
                  </a:extLst>
                </p14:cNvPr>
                <p14:cNvContentPartPr/>
                <p14:nvPr/>
              </p14:nvContentPartPr>
              <p14:xfrm>
                <a:off x="1522851" y="4524240"/>
                <a:ext cx="94320" cy="165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D468EEE-35C6-484A-A44C-447A4BBBAB6E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1513851" y="4515240"/>
                  <a:ext cx="1119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C424BB6-67F0-43EF-9B76-53F5FB7077ED}"/>
                    </a:ext>
                  </a:extLst>
                </p14:cNvPr>
                <p14:cNvContentPartPr/>
                <p14:nvPr/>
              </p14:nvContentPartPr>
              <p14:xfrm>
                <a:off x="1545531" y="4579680"/>
                <a:ext cx="73800" cy="108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C424BB6-67F0-43EF-9B76-53F5FB7077ED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1536891" y="4571040"/>
                  <a:ext cx="9144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F1AA02FD-FAF7-4BDB-9E65-B5219FBC61C4}"/>
              </a:ext>
            </a:extLst>
          </p:cNvPr>
          <p:cNvGrpSpPr/>
          <p:nvPr/>
        </p:nvGrpSpPr>
        <p:grpSpPr>
          <a:xfrm>
            <a:off x="2086611" y="4397880"/>
            <a:ext cx="768600" cy="253800"/>
            <a:chOff x="2086611" y="4397880"/>
            <a:chExt cx="768600" cy="25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8C341A8F-8F9D-43EB-8AD2-7C01555FEC75}"/>
                    </a:ext>
                  </a:extLst>
                </p14:cNvPr>
                <p14:cNvContentPartPr/>
                <p14:nvPr/>
              </p14:nvContentPartPr>
              <p14:xfrm>
                <a:off x="2086611" y="4397880"/>
                <a:ext cx="237960" cy="2260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8C341A8F-8F9D-43EB-8AD2-7C01555FEC75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2077971" y="4389240"/>
                  <a:ext cx="2556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1AAF88B4-3EA3-4480-9771-79F2955B12A4}"/>
                    </a:ext>
                  </a:extLst>
                </p14:cNvPr>
                <p14:cNvContentPartPr/>
                <p14:nvPr/>
              </p14:nvContentPartPr>
              <p14:xfrm>
                <a:off x="2478651" y="4452600"/>
                <a:ext cx="117720" cy="1414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1AAF88B4-3EA3-4480-9771-79F2955B12A4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2469651" y="4443600"/>
                  <a:ext cx="1353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939B886A-4438-42A6-A4E9-FE95CCCEBD5D}"/>
                    </a:ext>
                  </a:extLst>
                </p14:cNvPr>
                <p14:cNvContentPartPr/>
                <p14:nvPr/>
              </p14:nvContentPartPr>
              <p14:xfrm>
                <a:off x="2449131" y="4407960"/>
                <a:ext cx="198720" cy="2275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39B886A-4438-42A6-A4E9-FE95CCCEBD5D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2440491" y="4398960"/>
                  <a:ext cx="21636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3380A3A4-6C72-487C-97C0-63D35127209E}"/>
                    </a:ext>
                  </a:extLst>
                </p14:cNvPr>
                <p14:cNvContentPartPr/>
                <p14:nvPr/>
              </p14:nvContentPartPr>
              <p14:xfrm>
                <a:off x="2662971" y="4582560"/>
                <a:ext cx="91080" cy="691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3380A3A4-6C72-487C-97C0-63D35127209E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2653971" y="4573560"/>
                  <a:ext cx="10872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476D0AE-5FAB-4E70-8C3B-DE984A75E28F}"/>
                    </a:ext>
                  </a:extLst>
                </p14:cNvPr>
                <p14:cNvContentPartPr/>
                <p14:nvPr/>
              </p14:nvContentPartPr>
              <p14:xfrm>
                <a:off x="2813091" y="4419480"/>
                <a:ext cx="42120" cy="129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476D0AE-5FAB-4E70-8C3B-DE984A75E28F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2804451" y="4410480"/>
                  <a:ext cx="5976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778C9DDC-22DF-4A43-B1BE-17C1054EFE91}"/>
              </a:ext>
            </a:extLst>
          </p:cNvPr>
          <p:cNvGrpSpPr/>
          <p:nvPr/>
        </p:nvGrpSpPr>
        <p:grpSpPr>
          <a:xfrm>
            <a:off x="1956651" y="4798560"/>
            <a:ext cx="394920" cy="125280"/>
            <a:chOff x="1956651" y="4798560"/>
            <a:chExt cx="394920" cy="12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2C3E99D-95DB-43C4-8E34-2D9CB9A941F1}"/>
                    </a:ext>
                  </a:extLst>
                </p14:cNvPr>
                <p14:cNvContentPartPr/>
                <p14:nvPr/>
              </p14:nvContentPartPr>
              <p14:xfrm>
                <a:off x="1956651" y="4798560"/>
                <a:ext cx="74160" cy="1252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2C3E99D-95DB-43C4-8E34-2D9CB9A941F1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1948011" y="4789920"/>
                  <a:ext cx="9180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920FF5E-73C7-48F2-9D42-EBCE374F5B44}"/>
                    </a:ext>
                  </a:extLst>
                </p14:cNvPr>
                <p14:cNvContentPartPr/>
                <p14:nvPr/>
              </p14:nvContentPartPr>
              <p14:xfrm>
                <a:off x="2110371" y="4817280"/>
                <a:ext cx="78120" cy="572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920FF5E-73C7-48F2-9D42-EBCE374F5B44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2101731" y="4808280"/>
                  <a:ext cx="9576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737EDF6E-D953-4C2A-8992-B64AE89F4DA4}"/>
                    </a:ext>
                  </a:extLst>
                </p14:cNvPr>
                <p14:cNvContentPartPr/>
                <p14:nvPr/>
              </p14:nvContentPartPr>
              <p14:xfrm>
                <a:off x="2331051" y="4810440"/>
                <a:ext cx="20520" cy="968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737EDF6E-D953-4C2A-8992-B64AE89F4DA4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2322051" y="4801440"/>
                  <a:ext cx="38160" cy="114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D986F838-C67C-4786-99E3-2E01E917F910}"/>
                  </a:ext>
                </a:extLst>
              </p14:cNvPr>
              <p14:cNvContentPartPr/>
              <p14:nvPr/>
            </p14:nvContentPartPr>
            <p14:xfrm>
              <a:off x="2070051" y="4235160"/>
              <a:ext cx="129240" cy="15768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D986F838-C67C-4786-99E3-2E01E917F910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2061411" y="4226160"/>
                <a:ext cx="1468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B7D8570B-CB09-4964-BDC2-6E35E64ACBF3}"/>
                  </a:ext>
                </a:extLst>
              </p14:cNvPr>
              <p14:cNvContentPartPr/>
              <p14:nvPr/>
            </p14:nvContentPartPr>
            <p14:xfrm>
              <a:off x="3046011" y="4636560"/>
              <a:ext cx="76320" cy="14112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B7D8570B-CB09-4964-BDC2-6E35E64ACBF3}"/>
                  </a:ext>
                </a:extLst>
              </p:cNvPr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3037011" y="4627560"/>
                <a:ext cx="93960" cy="158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5" name="Group 174">
            <a:extLst>
              <a:ext uri="{FF2B5EF4-FFF2-40B4-BE49-F238E27FC236}">
                <a16:creationId xmlns:a16="http://schemas.microsoft.com/office/drawing/2014/main" id="{FB6C2631-E0B2-4CB9-BD13-EDEF2149053F}"/>
              </a:ext>
            </a:extLst>
          </p:cNvPr>
          <p:cNvGrpSpPr/>
          <p:nvPr/>
        </p:nvGrpSpPr>
        <p:grpSpPr>
          <a:xfrm>
            <a:off x="3832971" y="4396440"/>
            <a:ext cx="1049400" cy="240480"/>
            <a:chOff x="3832971" y="4396440"/>
            <a:chExt cx="1049400" cy="24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FB40B82-5241-4841-9C01-B9BD0384ADEE}"/>
                    </a:ext>
                  </a:extLst>
                </p14:cNvPr>
                <p14:cNvContentPartPr/>
                <p14:nvPr/>
              </p14:nvContentPartPr>
              <p14:xfrm>
                <a:off x="3862131" y="4396440"/>
                <a:ext cx="88200" cy="1818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FB40B82-5241-4841-9C01-B9BD0384ADEE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3853131" y="4387800"/>
                  <a:ext cx="10584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25267EF-C482-4E47-BA9C-A366A2FA95B9}"/>
                    </a:ext>
                  </a:extLst>
                </p14:cNvPr>
                <p14:cNvContentPartPr/>
                <p14:nvPr/>
              </p14:nvContentPartPr>
              <p14:xfrm>
                <a:off x="3832971" y="4416600"/>
                <a:ext cx="172440" cy="1558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25267EF-C482-4E47-BA9C-A366A2FA95B9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3823971" y="4407960"/>
                  <a:ext cx="1900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42607BA2-F307-4238-8D17-C1CB9EE6437F}"/>
                    </a:ext>
                  </a:extLst>
                </p14:cNvPr>
                <p14:cNvContentPartPr/>
                <p14:nvPr/>
              </p14:nvContentPartPr>
              <p14:xfrm>
                <a:off x="4077771" y="4526040"/>
                <a:ext cx="51480" cy="1108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42607BA2-F307-4238-8D17-C1CB9EE6437F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068771" y="4517040"/>
                  <a:ext cx="691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B73AB5A7-B14C-478D-8FD6-291CB974A102}"/>
                    </a:ext>
                  </a:extLst>
                </p14:cNvPr>
                <p14:cNvContentPartPr/>
                <p14:nvPr/>
              </p14:nvContentPartPr>
              <p14:xfrm>
                <a:off x="4219971" y="4545480"/>
                <a:ext cx="51840" cy="842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B73AB5A7-B14C-478D-8FD6-291CB974A102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210971" y="4536480"/>
                  <a:ext cx="6948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C617444B-E5C9-4A67-9D0A-DE176A592378}"/>
                    </a:ext>
                  </a:extLst>
                </p14:cNvPr>
                <p14:cNvContentPartPr/>
                <p14:nvPr/>
              </p14:nvContentPartPr>
              <p14:xfrm>
                <a:off x="4452531" y="4492200"/>
                <a:ext cx="20520" cy="32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C617444B-E5C9-4A67-9D0A-DE176A592378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4443891" y="4483200"/>
                  <a:ext cx="381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8BC1C3D1-9F31-4659-9578-C73EE48DF6B7}"/>
                    </a:ext>
                  </a:extLst>
                </p14:cNvPr>
                <p14:cNvContentPartPr/>
                <p14:nvPr/>
              </p14:nvContentPartPr>
              <p14:xfrm>
                <a:off x="4585011" y="4484640"/>
                <a:ext cx="88200" cy="234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8BC1C3D1-9F31-4659-9578-C73EE48DF6B7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4576011" y="4476000"/>
                  <a:ext cx="1058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39ABDF2-BCC6-4722-94D4-457552A2BFCD}"/>
                    </a:ext>
                  </a:extLst>
                </p14:cNvPr>
                <p14:cNvContentPartPr/>
                <p14:nvPr/>
              </p14:nvContentPartPr>
              <p14:xfrm>
                <a:off x="4815051" y="4454400"/>
                <a:ext cx="67320" cy="885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39ABDF2-BCC6-4722-94D4-457552A2BFCD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4806051" y="4445400"/>
                  <a:ext cx="84960" cy="10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FAC5DDED-C9F1-46C4-8D19-47BFDECEB2D2}"/>
              </a:ext>
            </a:extLst>
          </p:cNvPr>
          <p:cNvGrpSpPr/>
          <p:nvPr/>
        </p:nvGrpSpPr>
        <p:grpSpPr>
          <a:xfrm>
            <a:off x="5167851" y="4338480"/>
            <a:ext cx="374760" cy="213120"/>
            <a:chOff x="5167851" y="4338480"/>
            <a:chExt cx="374760" cy="21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CD7ECB4E-5293-4FCD-B7DA-37FEC8598CAB}"/>
                    </a:ext>
                  </a:extLst>
                </p14:cNvPr>
                <p14:cNvContentPartPr/>
                <p14:nvPr/>
              </p14:nvContentPartPr>
              <p14:xfrm>
                <a:off x="5167851" y="4338480"/>
                <a:ext cx="99000" cy="1710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CD7ECB4E-5293-4FCD-B7DA-37FEC8598CAB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159211" y="4329840"/>
                  <a:ext cx="11664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4C182E2-5B4A-4734-AED6-32120BEEBC0C}"/>
                    </a:ext>
                  </a:extLst>
                </p14:cNvPr>
                <p14:cNvContentPartPr/>
                <p14:nvPr/>
              </p14:nvContentPartPr>
              <p14:xfrm>
                <a:off x="5168571" y="4339200"/>
                <a:ext cx="178560" cy="212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4C182E2-5B4A-4734-AED6-32120BEEBC0C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159931" y="4330200"/>
                  <a:ext cx="19620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BE34DEF-60F0-471F-9B47-F18BF4522006}"/>
                    </a:ext>
                  </a:extLst>
                </p14:cNvPr>
                <p14:cNvContentPartPr/>
                <p14:nvPr/>
              </p14:nvContentPartPr>
              <p14:xfrm>
                <a:off x="5382411" y="4407960"/>
                <a:ext cx="160200" cy="1260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BE34DEF-60F0-471F-9B47-F18BF4522006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5373771" y="4398960"/>
                  <a:ext cx="177840" cy="143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E5D3CDB7-0C5A-4703-ACAB-2A953477C2CF}"/>
                  </a:ext>
                </a:extLst>
              </p14:cNvPr>
              <p14:cNvContentPartPr/>
              <p14:nvPr/>
            </p14:nvContentPartPr>
            <p14:xfrm>
              <a:off x="5869491" y="4396440"/>
              <a:ext cx="311760" cy="17460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E5D3CDB7-0C5A-4703-ACAB-2A953477C2CF}"/>
                  </a:ext>
                </a:extLst>
              </p:cNvPr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5860851" y="4387800"/>
                <a:ext cx="329400" cy="192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3" name="Group 172">
            <a:extLst>
              <a:ext uri="{FF2B5EF4-FFF2-40B4-BE49-F238E27FC236}">
                <a16:creationId xmlns:a16="http://schemas.microsoft.com/office/drawing/2014/main" id="{D1770E21-E034-490E-908A-218EA2875EFF}"/>
              </a:ext>
            </a:extLst>
          </p:cNvPr>
          <p:cNvGrpSpPr/>
          <p:nvPr/>
        </p:nvGrpSpPr>
        <p:grpSpPr>
          <a:xfrm>
            <a:off x="6310491" y="4208520"/>
            <a:ext cx="1662480" cy="486360"/>
            <a:chOff x="6310491" y="4208520"/>
            <a:chExt cx="1662480" cy="48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0221278-7F52-4A7A-93CC-38B0A3644571}"/>
                    </a:ext>
                  </a:extLst>
                </p14:cNvPr>
                <p14:cNvContentPartPr/>
                <p14:nvPr/>
              </p14:nvContentPartPr>
              <p14:xfrm>
                <a:off x="6310491" y="4286640"/>
                <a:ext cx="1662480" cy="4082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0221278-7F52-4A7A-93CC-38B0A3644571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301851" y="4278000"/>
                  <a:ext cx="168012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6865D7A8-0D2D-4A8D-927B-3122F6B3A452}"/>
                    </a:ext>
                  </a:extLst>
                </p14:cNvPr>
                <p14:cNvContentPartPr/>
                <p14:nvPr/>
              </p14:nvContentPartPr>
              <p14:xfrm>
                <a:off x="7728171" y="4208520"/>
                <a:ext cx="11880" cy="363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6865D7A8-0D2D-4A8D-927B-3122F6B3A452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7719171" y="4199520"/>
                  <a:ext cx="2952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53CEC95A-242D-4B38-8DA6-E2F142480748}"/>
              </a:ext>
            </a:extLst>
          </p:cNvPr>
          <p:cNvGrpSpPr/>
          <p:nvPr/>
        </p:nvGrpSpPr>
        <p:grpSpPr>
          <a:xfrm>
            <a:off x="8304171" y="4177920"/>
            <a:ext cx="1515960" cy="432000"/>
            <a:chOff x="8304171" y="4177920"/>
            <a:chExt cx="1515960" cy="43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52910251-95DB-45AA-88BE-736754C321CA}"/>
                    </a:ext>
                  </a:extLst>
                </p14:cNvPr>
                <p14:cNvContentPartPr/>
                <p14:nvPr/>
              </p14:nvContentPartPr>
              <p14:xfrm>
                <a:off x="8304171" y="4177920"/>
                <a:ext cx="1370520" cy="4320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52910251-95DB-45AA-88BE-736754C321CA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8295531" y="4168920"/>
                  <a:ext cx="1388160" cy="44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6FFE231-AC17-4E61-96B8-0A0EE6062928}"/>
                    </a:ext>
                  </a:extLst>
                </p14:cNvPr>
                <p14:cNvContentPartPr/>
                <p14:nvPr/>
              </p14:nvContentPartPr>
              <p14:xfrm>
                <a:off x="9761451" y="4324800"/>
                <a:ext cx="58680" cy="1458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6FFE231-AC17-4E61-96B8-0A0EE6062928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9752451" y="4315800"/>
                  <a:ext cx="76320" cy="16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5E20232B-393D-4B4A-B3CC-8D4ACC83AAFA}"/>
              </a:ext>
            </a:extLst>
          </p:cNvPr>
          <p:cNvGrpSpPr/>
          <p:nvPr/>
        </p:nvGrpSpPr>
        <p:grpSpPr>
          <a:xfrm>
            <a:off x="1325571" y="5208600"/>
            <a:ext cx="1024200" cy="312480"/>
            <a:chOff x="1325571" y="5208600"/>
            <a:chExt cx="1024200" cy="31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2AC7CAC-39CB-460E-BDEC-9AFF5F2A7B7E}"/>
                    </a:ext>
                  </a:extLst>
                </p14:cNvPr>
                <p14:cNvContentPartPr/>
                <p14:nvPr/>
              </p14:nvContentPartPr>
              <p14:xfrm>
                <a:off x="1325571" y="5246040"/>
                <a:ext cx="40680" cy="1537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2AC7CAC-39CB-460E-BDEC-9AFF5F2A7B7E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1316931" y="5237400"/>
                  <a:ext cx="5832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82A2EA43-9FB6-497B-B7FF-681919743B12}"/>
                    </a:ext>
                  </a:extLst>
                </p14:cNvPr>
                <p14:cNvContentPartPr/>
                <p14:nvPr/>
              </p14:nvContentPartPr>
              <p14:xfrm>
                <a:off x="1351851" y="5227680"/>
                <a:ext cx="160920" cy="1533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82A2EA43-9FB6-497B-B7FF-681919743B12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1343211" y="5219040"/>
                  <a:ext cx="17856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93EA21D-6BE8-4A6F-95FD-2A01F00553E3}"/>
                    </a:ext>
                  </a:extLst>
                </p14:cNvPr>
                <p14:cNvContentPartPr/>
                <p14:nvPr/>
              </p14:nvContentPartPr>
              <p14:xfrm>
                <a:off x="1609611" y="5321280"/>
                <a:ext cx="92160" cy="1998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93EA21D-6BE8-4A6F-95FD-2A01F00553E3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1600971" y="5312280"/>
                  <a:ext cx="1098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6BE496C0-01FE-4F14-96F7-5E230AE99068}"/>
                    </a:ext>
                  </a:extLst>
                </p14:cNvPr>
                <p14:cNvContentPartPr/>
                <p14:nvPr/>
              </p14:nvContentPartPr>
              <p14:xfrm>
                <a:off x="1842171" y="5208600"/>
                <a:ext cx="44280" cy="2073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6BE496C0-01FE-4F14-96F7-5E230AE99068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1833171" y="5199960"/>
                  <a:ext cx="619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F745992F-DCD8-41D6-96EA-21F4B194C6B1}"/>
                    </a:ext>
                  </a:extLst>
                </p14:cNvPr>
                <p14:cNvContentPartPr/>
                <p14:nvPr/>
              </p14:nvContentPartPr>
              <p14:xfrm>
                <a:off x="1912731" y="5240640"/>
                <a:ext cx="109440" cy="1411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F745992F-DCD8-41D6-96EA-21F4B194C6B1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1903731" y="5232000"/>
                  <a:ext cx="1270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CDB4DC6D-2AC6-45E7-86EC-517B3A957C32}"/>
                    </a:ext>
                  </a:extLst>
                </p14:cNvPr>
                <p14:cNvContentPartPr/>
                <p14:nvPr/>
              </p14:nvContentPartPr>
              <p14:xfrm>
                <a:off x="2104611" y="5220480"/>
                <a:ext cx="45720" cy="1857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CDB4DC6D-2AC6-45E7-86EC-517B3A957C32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2095971" y="5211840"/>
                  <a:ext cx="633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1AEE3796-9501-431A-8A3E-BD4AD7427EFB}"/>
                    </a:ext>
                  </a:extLst>
                </p14:cNvPr>
                <p14:cNvContentPartPr/>
                <p14:nvPr/>
              </p14:nvContentPartPr>
              <p14:xfrm>
                <a:off x="2230251" y="5289960"/>
                <a:ext cx="116640" cy="126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1AEE3796-9501-431A-8A3E-BD4AD7427EFB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2221251" y="5280960"/>
                  <a:ext cx="1342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36633952-2208-4263-9823-090CFEEFC709}"/>
                    </a:ext>
                  </a:extLst>
                </p14:cNvPr>
                <p14:cNvContentPartPr/>
                <p14:nvPr/>
              </p14:nvContentPartPr>
              <p14:xfrm>
                <a:off x="2267331" y="5326680"/>
                <a:ext cx="82440" cy="180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36633952-2208-4263-9823-090CFEEFC709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2258691" y="5318040"/>
                  <a:ext cx="10008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E639EBF5-450C-4B07-9473-E6C0741FC03D}"/>
              </a:ext>
            </a:extLst>
          </p:cNvPr>
          <p:cNvGrpSpPr/>
          <p:nvPr/>
        </p:nvGrpSpPr>
        <p:grpSpPr>
          <a:xfrm>
            <a:off x="2642811" y="4918080"/>
            <a:ext cx="1348920" cy="684360"/>
            <a:chOff x="2642811" y="4918080"/>
            <a:chExt cx="1348920" cy="68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22F8C41-C5B3-4CE0-BFB9-8779FB397509}"/>
                    </a:ext>
                  </a:extLst>
                </p14:cNvPr>
                <p14:cNvContentPartPr/>
                <p14:nvPr/>
              </p14:nvContentPartPr>
              <p14:xfrm>
                <a:off x="2764851" y="5176920"/>
                <a:ext cx="44280" cy="1389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22F8C41-C5B3-4CE0-BFB9-8779FB397509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2756211" y="5167920"/>
                  <a:ext cx="619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704B8269-5983-4EEC-88CF-57088015D438}"/>
                    </a:ext>
                  </a:extLst>
                </p14:cNvPr>
                <p14:cNvContentPartPr/>
                <p14:nvPr/>
              </p14:nvContentPartPr>
              <p14:xfrm>
                <a:off x="2864571" y="5154960"/>
                <a:ext cx="37440" cy="1522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704B8269-5983-4EEC-88CF-57088015D438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2855931" y="5145960"/>
                  <a:ext cx="5508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4C4A7D30-5422-4554-A870-10BBE3553B82}"/>
                    </a:ext>
                  </a:extLst>
                </p14:cNvPr>
                <p14:cNvContentPartPr/>
                <p14:nvPr/>
              </p14:nvContentPartPr>
              <p14:xfrm>
                <a:off x="2767371" y="5100240"/>
                <a:ext cx="221760" cy="414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4C4A7D30-5422-4554-A870-10BBE3553B82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2758371" y="5091600"/>
                  <a:ext cx="23940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45D302F8-5FA6-452B-9EF8-D4BB0A8D553E}"/>
                    </a:ext>
                  </a:extLst>
                </p14:cNvPr>
                <p14:cNvContentPartPr/>
                <p14:nvPr/>
              </p14:nvContentPartPr>
              <p14:xfrm>
                <a:off x="3070491" y="5174040"/>
                <a:ext cx="55080" cy="1465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45D302F8-5FA6-452B-9EF8-D4BB0A8D553E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3061491" y="5165400"/>
                  <a:ext cx="7272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B912842A-EC4F-4B65-98A4-6A26AECE08E8}"/>
                    </a:ext>
                  </a:extLst>
                </p14:cNvPr>
                <p14:cNvContentPartPr/>
                <p14:nvPr/>
              </p14:nvContentPartPr>
              <p14:xfrm>
                <a:off x="3105411" y="5156040"/>
                <a:ext cx="141480" cy="1357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B912842A-EC4F-4B65-98A4-6A26AECE08E8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3096411" y="5147040"/>
                  <a:ext cx="1591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FD2C17A-25A3-4B69-938D-D33A2F549F05}"/>
                    </a:ext>
                  </a:extLst>
                </p14:cNvPr>
                <p14:cNvContentPartPr/>
                <p14:nvPr/>
              </p14:nvContentPartPr>
              <p14:xfrm>
                <a:off x="3308451" y="5277000"/>
                <a:ext cx="54360" cy="1033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FD2C17A-25A3-4B69-938D-D33A2F549F05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3299451" y="5268000"/>
                  <a:ext cx="720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1111CB96-F744-4AAA-9D64-DEAF8172066F}"/>
                    </a:ext>
                  </a:extLst>
                </p14:cNvPr>
                <p14:cNvContentPartPr/>
                <p14:nvPr/>
              </p14:nvContentPartPr>
              <p14:xfrm>
                <a:off x="3302691" y="5269080"/>
                <a:ext cx="94680" cy="1213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1111CB96-F744-4AAA-9D64-DEAF8172066F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3293691" y="5260080"/>
                  <a:ext cx="1123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17C489D2-B64F-4C52-945B-54B7CD1FFC4C}"/>
                    </a:ext>
                  </a:extLst>
                </p14:cNvPr>
                <p14:cNvContentPartPr/>
                <p14:nvPr/>
              </p14:nvContentPartPr>
              <p14:xfrm>
                <a:off x="3454971" y="5343960"/>
                <a:ext cx="27720" cy="594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17C489D2-B64F-4C52-945B-54B7CD1FFC4C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3445971" y="5334960"/>
                  <a:ext cx="453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8C3BD4A4-8BA7-493A-9E0F-BE93349FF4E9}"/>
                    </a:ext>
                  </a:extLst>
                </p14:cNvPr>
                <p14:cNvContentPartPr/>
                <p14:nvPr/>
              </p14:nvContentPartPr>
              <p14:xfrm>
                <a:off x="3490611" y="5233440"/>
                <a:ext cx="3960" cy="14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8C3BD4A4-8BA7-493A-9E0F-BE93349FF4E9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481971" y="5224440"/>
                  <a:ext cx="2160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5AD564F3-6E08-476C-8F56-9BFE0F0FD4F4}"/>
                    </a:ext>
                  </a:extLst>
                </p14:cNvPr>
                <p14:cNvContentPartPr/>
                <p14:nvPr/>
              </p14:nvContentPartPr>
              <p14:xfrm>
                <a:off x="3609411" y="5136960"/>
                <a:ext cx="102240" cy="2228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5AD564F3-6E08-476C-8F56-9BFE0F0FD4F4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600771" y="5128320"/>
                  <a:ext cx="11988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29C8324-6AF6-4145-92D7-6C375D02D441}"/>
                    </a:ext>
                  </a:extLst>
                </p14:cNvPr>
                <p14:cNvContentPartPr/>
                <p14:nvPr/>
              </p14:nvContentPartPr>
              <p14:xfrm>
                <a:off x="3715611" y="5166120"/>
                <a:ext cx="77760" cy="1242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29C8324-6AF6-4145-92D7-6C375D02D441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706611" y="5157480"/>
                  <a:ext cx="954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9CE70B3-381A-497A-9769-F21E6C7C74B0}"/>
                    </a:ext>
                  </a:extLst>
                </p14:cNvPr>
                <p14:cNvContentPartPr/>
                <p14:nvPr/>
              </p14:nvContentPartPr>
              <p14:xfrm>
                <a:off x="3905331" y="5121480"/>
                <a:ext cx="86400" cy="1836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9CE70B3-381A-497A-9769-F21E6C7C74B0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3896331" y="5112480"/>
                  <a:ext cx="1040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ECEFEB82-FE83-42B1-BA17-B510B724AF05}"/>
                    </a:ext>
                  </a:extLst>
                </p14:cNvPr>
                <p14:cNvContentPartPr/>
                <p14:nvPr/>
              </p14:nvContentPartPr>
              <p14:xfrm>
                <a:off x="2642811" y="5475000"/>
                <a:ext cx="52200" cy="1162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ECEFEB82-FE83-42B1-BA17-B510B724AF05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2633811" y="5466000"/>
                  <a:ext cx="698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557214F7-C4E0-4D6F-853B-1B4BD30DD767}"/>
                    </a:ext>
                  </a:extLst>
                </p14:cNvPr>
                <p14:cNvContentPartPr/>
                <p14:nvPr/>
              </p14:nvContentPartPr>
              <p14:xfrm>
                <a:off x="2787891" y="5508840"/>
                <a:ext cx="65160" cy="4500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557214F7-C4E0-4D6F-853B-1B4BD30DD767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779251" y="5500200"/>
                  <a:ext cx="8280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EAA3D09F-CD56-4025-A833-1088ADF3B20B}"/>
                    </a:ext>
                  </a:extLst>
                </p14:cNvPr>
                <p14:cNvContentPartPr/>
                <p14:nvPr/>
              </p14:nvContentPartPr>
              <p14:xfrm>
                <a:off x="2937651" y="5529360"/>
                <a:ext cx="37440" cy="730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EAA3D09F-CD56-4025-A833-1088ADF3B20B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928651" y="5520360"/>
                  <a:ext cx="5508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3A77C342-1B77-4B0E-8F4D-92B6194B7159}"/>
                    </a:ext>
                  </a:extLst>
                </p14:cNvPr>
                <p14:cNvContentPartPr/>
                <p14:nvPr/>
              </p14:nvContentPartPr>
              <p14:xfrm>
                <a:off x="2800131" y="4918080"/>
                <a:ext cx="145440" cy="1206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A77C342-1B77-4B0E-8F4D-92B6194B7159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2791131" y="4909080"/>
                  <a:ext cx="163080" cy="13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C569D146-E0E0-4FFB-A75E-EBE13ED7FC98}"/>
              </a:ext>
            </a:extLst>
          </p:cNvPr>
          <p:cNvGrpSpPr/>
          <p:nvPr/>
        </p:nvGrpSpPr>
        <p:grpSpPr>
          <a:xfrm>
            <a:off x="4312131" y="5201400"/>
            <a:ext cx="150120" cy="73080"/>
            <a:chOff x="4312131" y="5201400"/>
            <a:chExt cx="150120" cy="7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B6E33AFB-DFD1-4B09-936B-68301131A3BB}"/>
                    </a:ext>
                  </a:extLst>
                </p14:cNvPr>
                <p14:cNvContentPartPr/>
                <p14:nvPr/>
              </p14:nvContentPartPr>
              <p14:xfrm>
                <a:off x="4312131" y="5201400"/>
                <a:ext cx="150120" cy="334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B6E33AFB-DFD1-4B09-936B-68301131A3B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4303491" y="5192760"/>
                  <a:ext cx="1677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67E93914-4395-4E7C-81C1-A5642586641A}"/>
                    </a:ext>
                  </a:extLst>
                </p14:cNvPr>
                <p14:cNvContentPartPr/>
                <p14:nvPr/>
              </p14:nvContentPartPr>
              <p14:xfrm>
                <a:off x="4326891" y="5244240"/>
                <a:ext cx="116280" cy="302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67E93914-4395-4E7C-81C1-A5642586641A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318251" y="5235240"/>
                  <a:ext cx="13392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7" name="Group 226">
            <a:extLst>
              <a:ext uri="{FF2B5EF4-FFF2-40B4-BE49-F238E27FC236}">
                <a16:creationId xmlns:a16="http://schemas.microsoft.com/office/drawing/2014/main" id="{86962600-5B96-4B85-8D1A-76CD719C94D7}"/>
              </a:ext>
            </a:extLst>
          </p:cNvPr>
          <p:cNvGrpSpPr/>
          <p:nvPr/>
        </p:nvGrpSpPr>
        <p:grpSpPr>
          <a:xfrm>
            <a:off x="4678611" y="4875600"/>
            <a:ext cx="1855800" cy="812880"/>
            <a:chOff x="4678611" y="4875600"/>
            <a:chExt cx="1855800" cy="81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DA7AD58E-2DE1-4F26-98B6-55DB98673330}"/>
                    </a:ext>
                  </a:extLst>
                </p14:cNvPr>
                <p14:cNvContentPartPr/>
                <p14:nvPr/>
              </p14:nvContentPartPr>
              <p14:xfrm>
                <a:off x="5079651" y="5010960"/>
                <a:ext cx="143280" cy="23328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DA7AD58E-2DE1-4F26-98B6-55DB9867333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071011" y="5001960"/>
                  <a:ext cx="16092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0CE9324B-393E-48F0-B201-7346BB956316}"/>
                    </a:ext>
                  </a:extLst>
                </p14:cNvPr>
                <p14:cNvContentPartPr/>
                <p14:nvPr/>
              </p14:nvContentPartPr>
              <p14:xfrm>
                <a:off x="5318331" y="5036160"/>
                <a:ext cx="105120" cy="1029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0CE9324B-393E-48F0-B201-7346BB95631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309331" y="5027160"/>
                  <a:ext cx="12276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F6C212C3-3D03-4E10-ABDD-1E72C8C8F05A}"/>
                    </a:ext>
                  </a:extLst>
                </p14:cNvPr>
                <p14:cNvContentPartPr/>
                <p14:nvPr/>
              </p14:nvContentPartPr>
              <p14:xfrm>
                <a:off x="5467731" y="4875600"/>
                <a:ext cx="82440" cy="1562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F6C212C3-3D03-4E10-ABDD-1E72C8C8F05A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458731" y="4866600"/>
                  <a:ext cx="10008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8F4E42EC-8A26-4063-BBC8-7410FAB0258D}"/>
                    </a:ext>
                  </a:extLst>
                </p14:cNvPr>
                <p14:cNvContentPartPr/>
                <p14:nvPr/>
              </p14:nvContentPartPr>
              <p14:xfrm>
                <a:off x="5451171" y="4974240"/>
                <a:ext cx="106920" cy="39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8F4E42EC-8A26-4063-BBC8-7410FAB0258D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442531" y="4965240"/>
                  <a:ext cx="12456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4B897BF8-66B9-4F33-B6FF-96E96E4738A7}"/>
                    </a:ext>
                  </a:extLst>
                </p14:cNvPr>
                <p14:cNvContentPartPr/>
                <p14:nvPr/>
              </p14:nvContentPartPr>
              <p14:xfrm>
                <a:off x="4972371" y="5244960"/>
                <a:ext cx="661680" cy="536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4B897BF8-66B9-4F33-B6FF-96E96E4738A7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963731" y="5235960"/>
                  <a:ext cx="6793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6D5F3BC2-6BC3-4769-A08E-DAB9604C20C0}"/>
                    </a:ext>
                  </a:extLst>
                </p14:cNvPr>
                <p14:cNvContentPartPr/>
                <p14:nvPr/>
              </p14:nvContentPartPr>
              <p14:xfrm>
                <a:off x="4939611" y="5481840"/>
                <a:ext cx="44280" cy="1371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6D5F3BC2-6BC3-4769-A08E-DAB9604C20C0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930611" y="5473200"/>
                  <a:ext cx="6192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4EEB8C9E-B842-4A97-8E55-8AD10C72D07A}"/>
                    </a:ext>
                  </a:extLst>
                </p14:cNvPr>
                <p14:cNvContentPartPr/>
                <p14:nvPr/>
              </p14:nvContentPartPr>
              <p14:xfrm>
                <a:off x="5056971" y="5535840"/>
                <a:ext cx="93960" cy="118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4EEB8C9E-B842-4A97-8E55-8AD10C72D07A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047971" y="5527200"/>
                  <a:ext cx="1116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F169682B-BC45-4C2D-941E-C7E040989F75}"/>
                    </a:ext>
                  </a:extLst>
                </p14:cNvPr>
                <p14:cNvContentPartPr/>
                <p14:nvPr/>
              </p14:nvContentPartPr>
              <p14:xfrm>
                <a:off x="5205291" y="5439720"/>
                <a:ext cx="73800" cy="1706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F169682B-BC45-4C2D-941E-C7E040989F75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196291" y="5430720"/>
                  <a:ext cx="914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5D835C17-166D-4B01-AA18-E594551299CB}"/>
                    </a:ext>
                  </a:extLst>
                </p14:cNvPr>
                <p14:cNvContentPartPr/>
                <p14:nvPr/>
              </p14:nvContentPartPr>
              <p14:xfrm>
                <a:off x="5333091" y="5498760"/>
                <a:ext cx="31320" cy="8640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5D835C17-166D-4B01-AA18-E594551299CB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324451" y="5489760"/>
                  <a:ext cx="4896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7569E59B-2573-4BED-B883-1E2A3BB89272}"/>
                    </a:ext>
                  </a:extLst>
                </p14:cNvPr>
                <p14:cNvContentPartPr/>
                <p14:nvPr/>
              </p14:nvContentPartPr>
              <p14:xfrm>
                <a:off x="5401491" y="5521800"/>
                <a:ext cx="79560" cy="212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7569E59B-2573-4BED-B883-1E2A3BB89272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5392491" y="5512800"/>
                  <a:ext cx="972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2358573D-29CF-4739-AFF9-93F4C2D00D11}"/>
                    </a:ext>
                  </a:extLst>
                </p14:cNvPr>
                <p14:cNvContentPartPr/>
                <p14:nvPr/>
              </p14:nvContentPartPr>
              <p14:xfrm>
                <a:off x="5492211" y="5500920"/>
                <a:ext cx="145440" cy="1875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2358573D-29CF-4739-AFF9-93F4C2D00D11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483211" y="5491920"/>
                  <a:ext cx="1630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73A6D806-CE2C-4B54-AC12-55D856A32CBA}"/>
                    </a:ext>
                  </a:extLst>
                </p14:cNvPr>
                <p14:cNvContentPartPr/>
                <p14:nvPr/>
              </p14:nvContentPartPr>
              <p14:xfrm>
                <a:off x="5664291" y="5460240"/>
                <a:ext cx="71280" cy="1591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73A6D806-CE2C-4B54-AC12-55D856A32CBA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5655651" y="5451600"/>
                  <a:ext cx="889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C686F842-56CF-4AD9-9544-D32FDED3E4FC}"/>
                    </a:ext>
                  </a:extLst>
                </p14:cNvPr>
                <p14:cNvContentPartPr/>
                <p14:nvPr/>
              </p14:nvContentPartPr>
              <p14:xfrm>
                <a:off x="5797851" y="5504880"/>
                <a:ext cx="106920" cy="817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C686F842-56CF-4AD9-9544-D32FDED3E4F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5789211" y="5496240"/>
                  <a:ext cx="12456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EFD9CC8F-A63E-489F-AFEA-46058B81ADE3}"/>
                    </a:ext>
                  </a:extLst>
                </p14:cNvPr>
                <p14:cNvContentPartPr/>
                <p14:nvPr/>
              </p14:nvContentPartPr>
              <p14:xfrm>
                <a:off x="5889291" y="5341080"/>
                <a:ext cx="161280" cy="1530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EFD9CC8F-A63E-489F-AFEA-46058B81ADE3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5880291" y="5332080"/>
                  <a:ext cx="1789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5DA68948-3780-4714-A244-E4F95FCCDA52}"/>
                    </a:ext>
                  </a:extLst>
                </p14:cNvPr>
                <p14:cNvContentPartPr/>
                <p14:nvPr/>
              </p14:nvContentPartPr>
              <p14:xfrm>
                <a:off x="4678611" y="4895760"/>
                <a:ext cx="148320" cy="5846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5DA68948-3780-4714-A244-E4F95FCCDA52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4669971" y="4886760"/>
                  <a:ext cx="165960" cy="60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C56EE8C3-2232-4540-A903-F4EB1F477F8F}"/>
                    </a:ext>
                  </a:extLst>
                </p14:cNvPr>
                <p14:cNvContentPartPr/>
                <p14:nvPr/>
              </p14:nvContentPartPr>
              <p14:xfrm>
                <a:off x="6089091" y="4983600"/>
                <a:ext cx="163800" cy="6210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C56EE8C3-2232-4540-A903-F4EB1F477F8F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6080451" y="4974600"/>
                  <a:ext cx="181440" cy="63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C0932F0A-829B-4B16-A55C-05ACB4819E40}"/>
                    </a:ext>
                  </a:extLst>
                </p14:cNvPr>
                <p14:cNvContentPartPr/>
                <p14:nvPr/>
              </p14:nvContentPartPr>
              <p14:xfrm>
                <a:off x="6289611" y="4909440"/>
                <a:ext cx="244800" cy="17352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C0932F0A-829B-4B16-A55C-05ACB4819E40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280611" y="4900440"/>
                  <a:ext cx="262440" cy="19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9FD21148-6C1D-4252-AF5E-F54C31DD1EA7}"/>
              </a:ext>
            </a:extLst>
          </p:cNvPr>
          <p:cNvGrpSpPr/>
          <p:nvPr/>
        </p:nvGrpSpPr>
        <p:grpSpPr>
          <a:xfrm>
            <a:off x="1194891" y="5989080"/>
            <a:ext cx="908280" cy="311760"/>
            <a:chOff x="1194891" y="5989080"/>
            <a:chExt cx="908280" cy="31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E669C088-18F4-4127-8053-9F639837CA38}"/>
                    </a:ext>
                  </a:extLst>
                </p14:cNvPr>
                <p14:cNvContentPartPr/>
                <p14:nvPr/>
              </p14:nvContentPartPr>
              <p14:xfrm>
                <a:off x="1194891" y="6044520"/>
                <a:ext cx="128160" cy="1882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E669C088-18F4-4127-8053-9F639837CA38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186251" y="6035520"/>
                  <a:ext cx="1458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B417AB25-B3C5-4C3E-91E9-5ADD416BFBA4}"/>
                    </a:ext>
                  </a:extLst>
                </p14:cNvPr>
                <p14:cNvContentPartPr/>
                <p14:nvPr/>
              </p14:nvContentPartPr>
              <p14:xfrm>
                <a:off x="1224051" y="6080520"/>
                <a:ext cx="118080" cy="507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B417AB25-B3C5-4C3E-91E9-5ADD416BFBA4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215411" y="6071880"/>
                  <a:ext cx="1357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94EA8076-DAC6-4CA2-ACF8-5C5BF771BEBD}"/>
                    </a:ext>
                  </a:extLst>
                </p14:cNvPr>
                <p14:cNvContentPartPr/>
                <p14:nvPr/>
              </p14:nvContentPartPr>
              <p14:xfrm>
                <a:off x="1268331" y="6009600"/>
                <a:ext cx="90360" cy="284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94EA8076-DAC6-4CA2-ACF8-5C5BF771BEBD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1259331" y="6000600"/>
                  <a:ext cx="1080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6B518EB5-9371-4AE8-821D-CE1A47B15F15}"/>
                    </a:ext>
                  </a:extLst>
                </p14:cNvPr>
                <p14:cNvContentPartPr/>
                <p14:nvPr/>
              </p14:nvContentPartPr>
              <p14:xfrm>
                <a:off x="1446531" y="5989080"/>
                <a:ext cx="132120" cy="2916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6B518EB5-9371-4AE8-821D-CE1A47B15F1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437531" y="5980080"/>
                  <a:ext cx="14976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9E4F55E1-819C-43BB-8F16-64EFC549C4B8}"/>
                    </a:ext>
                  </a:extLst>
                </p14:cNvPr>
                <p14:cNvContentPartPr/>
                <p14:nvPr/>
              </p14:nvContentPartPr>
              <p14:xfrm>
                <a:off x="1643091" y="6058920"/>
                <a:ext cx="83520" cy="2073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9E4F55E1-819C-43BB-8F16-64EFC549C4B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634451" y="6049920"/>
                  <a:ext cx="1011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DE4CB52A-B40D-40C2-B35B-0763DB98E228}"/>
                    </a:ext>
                  </a:extLst>
                </p14:cNvPr>
                <p14:cNvContentPartPr/>
                <p14:nvPr/>
              </p14:nvContentPartPr>
              <p14:xfrm>
                <a:off x="1788891" y="6025080"/>
                <a:ext cx="100800" cy="2757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DE4CB52A-B40D-40C2-B35B-0763DB98E228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780251" y="6016080"/>
                  <a:ext cx="11844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18975155-27F3-4D39-BD8C-801F0E82A1A0}"/>
                    </a:ext>
                  </a:extLst>
                </p14:cNvPr>
                <p14:cNvContentPartPr/>
                <p14:nvPr/>
              </p14:nvContentPartPr>
              <p14:xfrm>
                <a:off x="2009931" y="6148200"/>
                <a:ext cx="86760" cy="226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18975155-27F3-4D39-BD8C-801F0E82A1A0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2001291" y="6139200"/>
                  <a:ext cx="104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3235FA2-782C-4457-B3D6-CD7F8C0111DA}"/>
                    </a:ext>
                  </a:extLst>
                </p14:cNvPr>
                <p14:cNvContentPartPr/>
                <p14:nvPr/>
              </p14:nvContentPartPr>
              <p14:xfrm>
                <a:off x="2031891" y="6232080"/>
                <a:ext cx="71280" cy="136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3235FA2-782C-4457-B3D6-CD7F8C0111DA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2022891" y="6223080"/>
                  <a:ext cx="8892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B75DF7DD-0B57-4CD6-83CC-F8C91341D9B5}"/>
              </a:ext>
            </a:extLst>
          </p:cNvPr>
          <p:cNvGrpSpPr/>
          <p:nvPr/>
        </p:nvGrpSpPr>
        <p:grpSpPr>
          <a:xfrm>
            <a:off x="2315571" y="6390120"/>
            <a:ext cx="302760" cy="110520"/>
            <a:chOff x="2315571" y="6390120"/>
            <a:chExt cx="302760" cy="11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1CE873D5-9171-4673-9DD2-A2DD03F3BCA7}"/>
                    </a:ext>
                  </a:extLst>
                </p14:cNvPr>
                <p14:cNvContentPartPr/>
                <p14:nvPr/>
              </p14:nvContentPartPr>
              <p14:xfrm>
                <a:off x="2315571" y="6390120"/>
                <a:ext cx="46080" cy="1105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1CE873D5-9171-4673-9DD2-A2DD03F3BCA7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2306931" y="6381120"/>
                  <a:ext cx="6372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4C627FAB-72F3-42BB-A30A-F29822D7B12F}"/>
                    </a:ext>
                  </a:extLst>
                </p14:cNvPr>
                <p14:cNvContentPartPr/>
                <p14:nvPr/>
              </p14:nvContentPartPr>
              <p14:xfrm>
                <a:off x="2432931" y="6400920"/>
                <a:ext cx="73440" cy="720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4C627FAB-72F3-42BB-A30A-F29822D7B12F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424291" y="6392280"/>
                  <a:ext cx="910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7F20C3F6-2C87-4D9D-81F3-6B15406912C9}"/>
                    </a:ext>
                  </a:extLst>
                </p14:cNvPr>
                <p14:cNvContentPartPr/>
                <p14:nvPr/>
              </p14:nvContentPartPr>
              <p14:xfrm>
                <a:off x="2585571" y="6392280"/>
                <a:ext cx="32760" cy="1026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7F20C3F6-2C87-4D9D-81F3-6B15406912C9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2576571" y="6383280"/>
                  <a:ext cx="50400" cy="12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68DB540A-FCCF-4FA9-8696-72E87B7DABAC}"/>
              </a:ext>
            </a:extLst>
          </p:cNvPr>
          <p:cNvGrpSpPr/>
          <p:nvPr/>
        </p:nvGrpSpPr>
        <p:grpSpPr>
          <a:xfrm>
            <a:off x="2411331" y="5810520"/>
            <a:ext cx="1405800" cy="438120"/>
            <a:chOff x="2411331" y="5810520"/>
            <a:chExt cx="1405800" cy="43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1469524C-BBCA-46B8-98C6-0DED8FAA91E2}"/>
                    </a:ext>
                  </a:extLst>
                </p14:cNvPr>
                <p14:cNvContentPartPr/>
                <p14:nvPr/>
              </p14:nvContentPartPr>
              <p14:xfrm>
                <a:off x="2411331" y="5999520"/>
                <a:ext cx="259920" cy="2343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1469524C-BBCA-46B8-98C6-0DED8FAA91E2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402331" y="5990880"/>
                  <a:ext cx="27756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E9F2B64A-EFF5-4D36-9F53-23BBDCD8CDC9}"/>
                    </a:ext>
                  </a:extLst>
                </p14:cNvPr>
                <p14:cNvContentPartPr/>
                <p14:nvPr/>
              </p14:nvContentPartPr>
              <p14:xfrm>
                <a:off x="2548491" y="5810520"/>
                <a:ext cx="127800" cy="1094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E9F2B64A-EFF5-4D36-9F53-23BBDCD8CDC9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2539851" y="5801880"/>
                  <a:ext cx="1454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79B12435-8BFA-40F8-80BD-4F1E144A8342}"/>
                    </a:ext>
                  </a:extLst>
                </p14:cNvPr>
                <p14:cNvContentPartPr/>
                <p14:nvPr/>
              </p14:nvContentPartPr>
              <p14:xfrm>
                <a:off x="2777091" y="6048120"/>
                <a:ext cx="104040" cy="1699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79B12435-8BFA-40F8-80BD-4F1E144A8342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2768091" y="6039120"/>
                  <a:ext cx="1216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8201472A-7C93-4C7F-87EA-AC9A73A6F028}"/>
                    </a:ext>
                  </a:extLst>
                </p14:cNvPr>
                <p14:cNvContentPartPr/>
                <p14:nvPr/>
              </p14:nvContentPartPr>
              <p14:xfrm>
                <a:off x="2810211" y="6111480"/>
                <a:ext cx="82800" cy="273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8201472A-7C93-4C7F-87EA-AC9A73A6F028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2801571" y="6102840"/>
                  <a:ext cx="1004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CB80180F-4BD5-42E5-8910-56BF1656F238}"/>
                    </a:ext>
                  </a:extLst>
                </p14:cNvPr>
                <p14:cNvContentPartPr/>
                <p14:nvPr/>
              </p14:nvContentPartPr>
              <p14:xfrm>
                <a:off x="2824611" y="6031200"/>
                <a:ext cx="113760" cy="190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CB80180F-4BD5-42E5-8910-56BF1656F238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2815611" y="6022200"/>
                  <a:ext cx="1314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C3E8242F-4122-4B4F-880D-9CA3D0D225B6}"/>
                    </a:ext>
                  </a:extLst>
                </p14:cNvPr>
                <p14:cNvContentPartPr/>
                <p14:nvPr/>
              </p14:nvContentPartPr>
              <p14:xfrm>
                <a:off x="2991291" y="5995560"/>
                <a:ext cx="113760" cy="2340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3E8242F-4122-4B4F-880D-9CA3D0D225B6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2982651" y="5986560"/>
                  <a:ext cx="1314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41CD08D7-1BC8-4A51-ACF3-EDA375CCEC6B}"/>
                    </a:ext>
                  </a:extLst>
                </p14:cNvPr>
                <p14:cNvContentPartPr/>
                <p14:nvPr/>
              </p14:nvContentPartPr>
              <p14:xfrm>
                <a:off x="3170931" y="6052440"/>
                <a:ext cx="77760" cy="1328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41CD08D7-1BC8-4A51-ACF3-EDA375CCEC6B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3161931" y="6043800"/>
                  <a:ext cx="954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C1CBEED0-A228-4DE1-9D7F-D12AF959AC57}"/>
                    </a:ext>
                  </a:extLst>
                </p14:cNvPr>
                <p14:cNvContentPartPr/>
                <p14:nvPr/>
              </p14:nvContentPartPr>
              <p14:xfrm>
                <a:off x="3188571" y="6047400"/>
                <a:ext cx="102960" cy="1544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C1CBEED0-A228-4DE1-9D7F-D12AF959AC57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3179931" y="6038400"/>
                  <a:ext cx="1206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1E564909-1E5E-4148-8B76-301FF3B689E7}"/>
                    </a:ext>
                  </a:extLst>
                </p14:cNvPr>
                <p14:cNvContentPartPr/>
                <p14:nvPr/>
              </p14:nvContentPartPr>
              <p14:xfrm>
                <a:off x="3318531" y="6054960"/>
                <a:ext cx="101520" cy="1648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1E564909-1E5E-4148-8B76-301FF3B689E7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3309891" y="6045960"/>
                  <a:ext cx="1191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C56DC548-EE96-4834-871D-3B1E40A5FA1E}"/>
                    </a:ext>
                  </a:extLst>
                </p14:cNvPr>
                <p14:cNvContentPartPr/>
                <p14:nvPr/>
              </p14:nvContentPartPr>
              <p14:xfrm>
                <a:off x="3465411" y="5971440"/>
                <a:ext cx="109080" cy="2772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C56DC548-EE96-4834-871D-3B1E40A5FA1E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3456771" y="5962800"/>
                  <a:ext cx="12672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268EDC37-5495-4722-B2B4-51FF5172962F}"/>
                    </a:ext>
                  </a:extLst>
                </p14:cNvPr>
                <p14:cNvContentPartPr/>
                <p14:nvPr/>
              </p14:nvContentPartPr>
              <p14:xfrm>
                <a:off x="3714171" y="6090960"/>
                <a:ext cx="102960" cy="234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268EDC37-5495-4722-B2B4-51FF5172962F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3705531" y="6081960"/>
                  <a:ext cx="1206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42243E8-36DD-4C8C-B77E-7D0FBE319181}"/>
                    </a:ext>
                  </a:extLst>
                </p14:cNvPr>
                <p14:cNvContentPartPr/>
                <p14:nvPr/>
              </p14:nvContentPartPr>
              <p14:xfrm>
                <a:off x="3687171" y="6134520"/>
                <a:ext cx="93960" cy="399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42243E8-36DD-4C8C-B77E-7D0FBE319181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3678531" y="6125520"/>
                  <a:ext cx="111600" cy="5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59" name="Ink 258">
                <a:extLst>
                  <a:ext uri="{FF2B5EF4-FFF2-40B4-BE49-F238E27FC236}">
                    <a16:creationId xmlns:a16="http://schemas.microsoft.com/office/drawing/2014/main" id="{3C1F12B8-7874-4AC9-B7A7-D820C41AFF98}"/>
                  </a:ext>
                </a:extLst>
              </p14:cNvPr>
              <p14:cNvContentPartPr/>
              <p14:nvPr/>
            </p14:nvContentPartPr>
            <p14:xfrm>
              <a:off x="4182891" y="6235680"/>
              <a:ext cx="153000" cy="261720"/>
            </p14:xfrm>
          </p:contentPart>
        </mc:Choice>
        <mc:Fallback xmlns="">
          <p:pic>
            <p:nvPicPr>
              <p:cNvPr id="259" name="Ink 258">
                <a:extLst>
                  <a:ext uri="{FF2B5EF4-FFF2-40B4-BE49-F238E27FC236}">
                    <a16:creationId xmlns:a16="http://schemas.microsoft.com/office/drawing/2014/main" id="{3C1F12B8-7874-4AC9-B7A7-D820C41AFF98}"/>
                  </a:ext>
                </a:extLst>
              </p:cNvPr>
              <p:cNvPicPr/>
              <p:nvPr/>
            </p:nvPicPr>
            <p:blipFill>
              <a:blip r:embed="rId405"/>
              <a:stretch>
                <a:fillRect/>
              </a:stretch>
            </p:blipFill>
            <p:spPr>
              <a:xfrm>
                <a:off x="4173891" y="6227040"/>
                <a:ext cx="170640" cy="279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62" name="Group 261">
            <a:extLst>
              <a:ext uri="{FF2B5EF4-FFF2-40B4-BE49-F238E27FC236}">
                <a16:creationId xmlns:a16="http://schemas.microsoft.com/office/drawing/2014/main" id="{21107498-7E60-401E-9030-555A1B496B4D}"/>
              </a:ext>
            </a:extLst>
          </p:cNvPr>
          <p:cNvGrpSpPr/>
          <p:nvPr/>
        </p:nvGrpSpPr>
        <p:grpSpPr>
          <a:xfrm>
            <a:off x="4052931" y="5901600"/>
            <a:ext cx="493200" cy="219600"/>
            <a:chOff x="4052931" y="5901600"/>
            <a:chExt cx="493200" cy="21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049EB034-F35A-4161-B338-F63844F5011C}"/>
                    </a:ext>
                  </a:extLst>
                </p14:cNvPr>
                <p14:cNvContentPartPr/>
                <p14:nvPr/>
              </p14:nvContentPartPr>
              <p14:xfrm>
                <a:off x="4105851" y="6052080"/>
                <a:ext cx="24480" cy="172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049EB034-F35A-4161-B338-F63844F5011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4096851" y="6043440"/>
                  <a:ext cx="421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D53765D3-0894-44DD-986A-DB61486F0678}"/>
                    </a:ext>
                  </a:extLst>
                </p14:cNvPr>
                <p14:cNvContentPartPr/>
                <p14:nvPr/>
              </p14:nvContentPartPr>
              <p14:xfrm>
                <a:off x="4052931" y="6058920"/>
                <a:ext cx="493200" cy="622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D53765D3-0894-44DD-986A-DB61486F0678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4044291" y="6049920"/>
                  <a:ext cx="5108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3549C9A1-DC3F-49CE-8231-C22AFB62B14E}"/>
                    </a:ext>
                  </a:extLst>
                </p14:cNvPr>
                <p14:cNvContentPartPr/>
                <p14:nvPr/>
              </p14:nvContentPartPr>
              <p14:xfrm>
                <a:off x="4211331" y="5901600"/>
                <a:ext cx="211320" cy="1306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3549C9A1-DC3F-49CE-8231-C22AFB62B14E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4202331" y="5892960"/>
                  <a:ext cx="228960" cy="148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2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953C0B56-DEE0-4D8E-A8B9-ED94403D7D42}"/>
                  </a:ext>
                </a:extLst>
              </p14:cNvPr>
              <p14:cNvContentPartPr/>
              <p14:nvPr/>
            </p14:nvContentPartPr>
            <p14:xfrm>
              <a:off x="4736211" y="6093480"/>
              <a:ext cx="105480" cy="15444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953C0B56-DEE0-4D8E-A8B9-ED94403D7D42}"/>
                  </a:ext>
                </a:extLst>
              </p:cNvPr>
              <p:cNvPicPr/>
              <p:nvPr/>
            </p:nvPicPr>
            <p:blipFill>
              <a:blip r:embed="rId413"/>
              <a:stretch>
                <a:fillRect/>
              </a:stretch>
            </p:blipFill>
            <p:spPr>
              <a:xfrm>
                <a:off x="4727571" y="6084480"/>
                <a:ext cx="123120" cy="172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71" name="Group 270">
            <a:extLst>
              <a:ext uri="{FF2B5EF4-FFF2-40B4-BE49-F238E27FC236}">
                <a16:creationId xmlns:a16="http://schemas.microsoft.com/office/drawing/2014/main" id="{91733ABF-6972-4F95-A000-2C80E9ED43A5}"/>
              </a:ext>
            </a:extLst>
          </p:cNvPr>
          <p:cNvGrpSpPr/>
          <p:nvPr/>
        </p:nvGrpSpPr>
        <p:grpSpPr>
          <a:xfrm>
            <a:off x="5135451" y="5940840"/>
            <a:ext cx="1212120" cy="309240"/>
            <a:chOff x="5135451" y="5940840"/>
            <a:chExt cx="1212120" cy="30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6E49BF16-5620-49FD-92CB-2F6E55DDC5EB}"/>
                    </a:ext>
                  </a:extLst>
                </p14:cNvPr>
                <p14:cNvContentPartPr/>
                <p14:nvPr/>
              </p14:nvContentPartPr>
              <p14:xfrm>
                <a:off x="5135451" y="5998800"/>
                <a:ext cx="174600" cy="2206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6E49BF16-5620-49FD-92CB-2F6E55DDC5EB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5126451" y="5989800"/>
                  <a:ext cx="19224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90CF9146-3EB5-4856-84BA-59C51E922674}"/>
                    </a:ext>
                  </a:extLst>
                </p14:cNvPr>
                <p14:cNvContentPartPr/>
                <p14:nvPr/>
              </p14:nvContentPartPr>
              <p14:xfrm>
                <a:off x="5322651" y="6088080"/>
                <a:ext cx="209520" cy="1216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90CF9146-3EB5-4856-84BA-59C51E922674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5313651" y="6079440"/>
                  <a:ext cx="22716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4B2D6D7D-3040-4626-8B62-9DF4AC1011E2}"/>
                    </a:ext>
                  </a:extLst>
                </p14:cNvPr>
                <p14:cNvContentPartPr/>
                <p14:nvPr/>
              </p14:nvContentPartPr>
              <p14:xfrm>
                <a:off x="5656011" y="5955240"/>
                <a:ext cx="113760" cy="2948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4B2D6D7D-3040-4626-8B62-9DF4AC1011E2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5647371" y="5946240"/>
                  <a:ext cx="13140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49DAB86E-522A-400A-ADDF-14E3E2229E48}"/>
                    </a:ext>
                  </a:extLst>
                </p14:cNvPr>
                <p14:cNvContentPartPr/>
                <p14:nvPr/>
              </p14:nvContentPartPr>
              <p14:xfrm>
                <a:off x="5865531" y="6033000"/>
                <a:ext cx="109800" cy="17856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49DAB86E-522A-400A-ADDF-14E3E2229E4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856891" y="6024360"/>
                  <a:ext cx="12744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0C47D09E-F6BA-44F8-94F6-1E481CDEF418}"/>
                    </a:ext>
                  </a:extLst>
                </p14:cNvPr>
                <p14:cNvContentPartPr/>
                <p14:nvPr/>
              </p14:nvContentPartPr>
              <p14:xfrm>
                <a:off x="5985771" y="5940840"/>
                <a:ext cx="128160" cy="29484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0C47D09E-F6BA-44F8-94F6-1E481CDEF418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5977131" y="5932200"/>
                  <a:ext cx="14580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D87E3623-DA8D-4E83-9921-14057CA2A2E5}"/>
                    </a:ext>
                  </a:extLst>
                </p14:cNvPr>
                <p14:cNvContentPartPr/>
                <p14:nvPr/>
              </p14:nvContentPartPr>
              <p14:xfrm>
                <a:off x="6218331" y="6036240"/>
                <a:ext cx="129240" cy="3168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D87E3623-DA8D-4E83-9921-14057CA2A2E5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209331" y="6027240"/>
                  <a:ext cx="1468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E63B0C28-C88D-468F-A2D9-7EA9583E3C62}"/>
                    </a:ext>
                  </a:extLst>
                </p14:cNvPr>
                <p14:cNvContentPartPr/>
                <p14:nvPr/>
              </p14:nvContentPartPr>
              <p14:xfrm>
                <a:off x="6212571" y="6099960"/>
                <a:ext cx="123480" cy="280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E63B0C28-C88D-468F-A2D9-7EA9583E3C62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203571" y="6091320"/>
                  <a:ext cx="141120" cy="4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A72AA9B0-B7BB-4295-8FD3-6DDDA92F8C89}"/>
              </a:ext>
            </a:extLst>
          </p:cNvPr>
          <p:cNvGrpSpPr/>
          <p:nvPr/>
        </p:nvGrpSpPr>
        <p:grpSpPr>
          <a:xfrm>
            <a:off x="6567531" y="5707560"/>
            <a:ext cx="1620000" cy="720720"/>
            <a:chOff x="6567531" y="5707560"/>
            <a:chExt cx="1620000" cy="72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FCB40FD5-3DA1-4FFF-8AE0-F82AFE330946}"/>
                    </a:ext>
                  </a:extLst>
                </p14:cNvPr>
                <p14:cNvContentPartPr/>
                <p14:nvPr/>
              </p14:nvContentPartPr>
              <p14:xfrm>
                <a:off x="6694251" y="5903040"/>
                <a:ext cx="218160" cy="2343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FCB40FD5-3DA1-4FFF-8AE0-F82AFE330946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685611" y="5894400"/>
                  <a:ext cx="2358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6675DE54-3096-4792-8228-75250A27B70F}"/>
                    </a:ext>
                  </a:extLst>
                </p14:cNvPr>
                <p14:cNvContentPartPr/>
                <p14:nvPr/>
              </p14:nvContentPartPr>
              <p14:xfrm>
                <a:off x="6567531" y="6295440"/>
                <a:ext cx="57240" cy="12312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6675DE54-3096-4792-8228-75250A27B70F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558891" y="6286800"/>
                  <a:ext cx="7488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2D0E645E-1428-4F54-A05D-E737687D4603}"/>
                    </a:ext>
                  </a:extLst>
                </p14:cNvPr>
                <p14:cNvContentPartPr/>
                <p14:nvPr/>
              </p14:nvContentPartPr>
              <p14:xfrm>
                <a:off x="6680931" y="6316320"/>
                <a:ext cx="72360" cy="608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2D0E645E-1428-4F54-A05D-E737687D4603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672291" y="6307680"/>
                  <a:ext cx="900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9EE033DB-7054-4593-82DB-222B2D5F9CA8}"/>
                    </a:ext>
                  </a:extLst>
                </p14:cNvPr>
                <p14:cNvContentPartPr/>
                <p14:nvPr/>
              </p14:nvContentPartPr>
              <p14:xfrm>
                <a:off x="6826371" y="6339000"/>
                <a:ext cx="19440" cy="892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9EE033DB-7054-4593-82DB-222B2D5F9CA8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6817731" y="6330360"/>
                  <a:ext cx="370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E6A0262C-6DD1-4EF4-8580-BC28ECE3445C}"/>
                    </a:ext>
                  </a:extLst>
                </p14:cNvPr>
                <p14:cNvContentPartPr/>
                <p14:nvPr/>
              </p14:nvContentPartPr>
              <p14:xfrm>
                <a:off x="6727371" y="5707560"/>
                <a:ext cx="148320" cy="1123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E6A0262C-6DD1-4EF4-8580-BC28ECE3445C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6718371" y="5698560"/>
                  <a:ext cx="16596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DED2C49A-06AE-415F-8873-C94F8B37051D}"/>
                    </a:ext>
                  </a:extLst>
                </p14:cNvPr>
                <p14:cNvContentPartPr/>
                <p14:nvPr/>
              </p14:nvContentPartPr>
              <p14:xfrm>
                <a:off x="7083051" y="5940120"/>
                <a:ext cx="140400" cy="2109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DED2C49A-06AE-415F-8873-C94F8B37051D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074411" y="5931480"/>
                  <a:ext cx="15804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8CC2BB63-EC5F-4593-A40D-928AD5808D84}"/>
                    </a:ext>
                  </a:extLst>
                </p14:cNvPr>
                <p14:cNvContentPartPr/>
                <p14:nvPr/>
              </p14:nvContentPartPr>
              <p14:xfrm>
                <a:off x="7219851" y="6037680"/>
                <a:ext cx="199080" cy="1396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8CC2BB63-EC5F-4593-A40D-928AD5808D84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210851" y="6028680"/>
                  <a:ext cx="21672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85EC9A8E-D419-460E-B717-D6EC107CFA97}"/>
                    </a:ext>
                  </a:extLst>
                </p14:cNvPr>
                <p14:cNvContentPartPr/>
                <p14:nvPr/>
              </p14:nvContentPartPr>
              <p14:xfrm>
                <a:off x="7517211" y="5926440"/>
                <a:ext cx="147240" cy="2808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85EC9A8E-D419-460E-B717-D6EC107CFA97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508211" y="5917440"/>
                  <a:ext cx="16488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E0BCF047-C55F-4040-85B1-5187E4440C58}"/>
                    </a:ext>
                  </a:extLst>
                </p14:cNvPr>
                <p14:cNvContentPartPr/>
                <p14:nvPr/>
              </p14:nvContentPartPr>
              <p14:xfrm>
                <a:off x="7682091" y="6020400"/>
                <a:ext cx="91440" cy="1213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E0BCF047-C55F-4040-85B1-5187E4440C58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673451" y="6011400"/>
                  <a:ext cx="1090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EB258FE-8ABD-4374-827E-7C24B48E3BF3}"/>
                    </a:ext>
                  </a:extLst>
                </p14:cNvPr>
                <p14:cNvContentPartPr/>
                <p14:nvPr/>
              </p14:nvContentPartPr>
              <p14:xfrm>
                <a:off x="7703331" y="5968200"/>
                <a:ext cx="139320" cy="2192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EB258FE-8ABD-4374-827E-7C24B48E3BF3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7694331" y="5959560"/>
                  <a:ext cx="1569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BF7693E5-5716-40C1-A104-BDFE56964720}"/>
                    </a:ext>
                  </a:extLst>
                </p14:cNvPr>
                <p14:cNvContentPartPr/>
                <p14:nvPr/>
              </p14:nvContentPartPr>
              <p14:xfrm>
                <a:off x="7888371" y="5975040"/>
                <a:ext cx="79560" cy="1987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BF7693E5-5716-40C1-A104-BDFE56964720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7879731" y="5966400"/>
                  <a:ext cx="9720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9494249F-BBC6-4ED7-9671-544409D26C89}"/>
                    </a:ext>
                  </a:extLst>
                </p14:cNvPr>
                <p14:cNvContentPartPr/>
                <p14:nvPr/>
              </p14:nvContentPartPr>
              <p14:xfrm>
                <a:off x="8051811" y="5883600"/>
                <a:ext cx="135720" cy="3150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9494249F-BBC6-4ED7-9671-544409D26C89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8043171" y="5874600"/>
                  <a:ext cx="153360" cy="33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596659AE-15AF-4B9E-BF3B-CF3DD28E4856}"/>
              </a:ext>
            </a:extLst>
          </p:cNvPr>
          <p:cNvGrpSpPr/>
          <p:nvPr/>
        </p:nvGrpSpPr>
        <p:grpSpPr>
          <a:xfrm>
            <a:off x="8417211" y="5964600"/>
            <a:ext cx="109440" cy="73080"/>
            <a:chOff x="8417211" y="5964600"/>
            <a:chExt cx="109440" cy="7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84EAEDA7-143D-4B4A-A571-40892F398577}"/>
                    </a:ext>
                  </a:extLst>
                </p14:cNvPr>
                <p14:cNvContentPartPr/>
                <p14:nvPr/>
              </p14:nvContentPartPr>
              <p14:xfrm>
                <a:off x="8420811" y="5964600"/>
                <a:ext cx="105840" cy="324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84EAEDA7-143D-4B4A-A571-40892F398577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8412171" y="5955600"/>
                  <a:ext cx="1234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1F67D802-979B-4365-8A19-1A48FB14A016}"/>
                    </a:ext>
                  </a:extLst>
                </p14:cNvPr>
                <p14:cNvContentPartPr/>
                <p14:nvPr/>
              </p14:nvContentPartPr>
              <p14:xfrm>
                <a:off x="8417211" y="6030840"/>
                <a:ext cx="55800" cy="68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1F67D802-979B-4365-8A19-1A48FB14A016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8408211" y="6021840"/>
                  <a:ext cx="7344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0" name="Group 299">
            <a:extLst>
              <a:ext uri="{FF2B5EF4-FFF2-40B4-BE49-F238E27FC236}">
                <a16:creationId xmlns:a16="http://schemas.microsoft.com/office/drawing/2014/main" id="{160E93B4-FFC5-4FC3-8B65-0EFFF7F3374D}"/>
              </a:ext>
            </a:extLst>
          </p:cNvPr>
          <p:cNvGrpSpPr/>
          <p:nvPr/>
        </p:nvGrpSpPr>
        <p:grpSpPr>
          <a:xfrm>
            <a:off x="8875851" y="5728800"/>
            <a:ext cx="982440" cy="761400"/>
            <a:chOff x="8875851" y="5728800"/>
            <a:chExt cx="982440" cy="76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D2DD977C-288A-4EEA-B6CE-72DDA555AE0C}"/>
                    </a:ext>
                  </a:extLst>
                </p14:cNvPr>
                <p14:cNvContentPartPr/>
                <p14:nvPr/>
              </p14:nvContentPartPr>
              <p14:xfrm>
                <a:off x="9274731" y="5846160"/>
                <a:ext cx="50400" cy="1526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D2DD977C-288A-4EEA-B6CE-72DDA555AE0C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9265731" y="5837520"/>
                  <a:ext cx="6804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994F610-BFC7-4C4C-B3BF-A64E6B82539A}"/>
                    </a:ext>
                  </a:extLst>
                </p14:cNvPr>
                <p14:cNvContentPartPr/>
                <p14:nvPr/>
              </p14:nvContentPartPr>
              <p14:xfrm>
                <a:off x="9421611" y="5904480"/>
                <a:ext cx="91440" cy="237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994F610-BFC7-4C4C-B3BF-A64E6B82539A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9412611" y="5895840"/>
                  <a:ext cx="10908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AB7924EC-1EA6-48AA-963A-C2FE342731C1}"/>
                    </a:ext>
                  </a:extLst>
                </p14:cNvPr>
                <p14:cNvContentPartPr/>
                <p14:nvPr/>
              </p14:nvContentPartPr>
              <p14:xfrm>
                <a:off x="9588291" y="5858760"/>
                <a:ext cx="183600" cy="2815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AB7924EC-1EA6-48AA-963A-C2FE342731C1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9579291" y="5850120"/>
                  <a:ext cx="20124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BE446E84-0D31-44DB-819A-4CD4C7A6902B}"/>
                    </a:ext>
                  </a:extLst>
                </p14:cNvPr>
                <p14:cNvContentPartPr/>
                <p14:nvPr/>
              </p14:nvContentPartPr>
              <p14:xfrm>
                <a:off x="9249531" y="6051360"/>
                <a:ext cx="531000" cy="7200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BE446E84-0D31-44DB-819A-4CD4C7A6902B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9240891" y="6042360"/>
                  <a:ext cx="5486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5A7ACB09-2C59-4FB6-B0A2-10BE94DB3A88}"/>
                    </a:ext>
                  </a:extLst>
                </p14:cNvPr>
                <p14:cNvContentPartPr/>
                <p14:nvPr/>
              </p14:nvContentPartPr>
              <p14:xfrm>
                <a:off x="9392811" y="6275640"/>
                <a:ext cx="123480" cy="21456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5A7ACB09-2C59-4FB6-B0A2-10BE94DB3A88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9383811" y="6266640"/>
                  <a:ext cx="14112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1D1E14FB-C29B-4A67-B9B8-F8604B2C67D2}"/>
                    </a:ext>
                  </a:extLst>
                </p14:cNvPr>
                <p14:cNvContentPartPr/>
                <p14:nvPr/>
              </p14:nvContentPartPr>
              <p14:xfrm>
                <a:off x="9583251" y="6245760"/>
                <a:ext cx="93240" cy="914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1D1E14FB-C29B-4A67-B9B8-F8604B2C67D2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9574251" y="6236760"/>
                  <a:ext cx="11088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A237A135-562C-47A5-9AFC-29115EA76643}"/>
                    </a:ext>
                  </a:extLst>
                </p14:cNvPr>
                <p14:cNvContentPartPr/>
                <p14:nvPr/>
              </p14:nvContentPartPr>
              <p14:xfrm>
                <a:off x="9155931" y="5767320"/>
                <a:ext cx="99360" cy="2682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A237A135-562C-47A5-9AFC-29115EA76643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9147291" y="5758680"/>
                  <a:ext cx="11700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9BEA394D-D156-4FEA-9CBF-6FA3AE485D97}"/>
                    </a:ext>
                  </a:extLst>
                </p14:cNvPr>
                <p14:cNvContentPartPr/>
                <p14:nvPr/>
              </p14:nvContentPartPr>
              <p14:xfrm>
                <a:off x="9779091" y="5728800"/>
                <a:ext cx="79200" cy="2804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9BEA394D-D156-4FEA-9CBF-6FA3AE485D97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9770451" y="5720160"/>
                  <a:ext cx="9684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0271B6E9-073A-424A-ADCC-694449DE0E34}"/>
                    </a:ext>
                  </a:extLst>
                </p14:cNvPr>
                <p14:cNvContentPartPr/>
                <p14:nvPr/>
              </p14:nvContentPartPr>
              <p14:xfrm>
                <a:off x="8875851" y="5846880"/>
                <a:ext cx="150120" cy="15984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0271B6E9-073A-424A-ADCC-694449DE0E34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8866851" y="5838240"/>
                  <a:ext cx="1677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DB3BA313-FAC1-4C83-8F09-1A2C3F57BB43}"/>
                    </a:ext>
                  </a:extLst>
                </p14:cNvPr>
                <p14:cNvContentPartPr/>
                <p14:nvPr/>
              </p14:nvContentPartPr>
              <p14:xfrm>
                <a:off x="8954331" y="6112560"/>
                <a:ext cx="336240" cy="9036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DB3BA313-FAC1-4C83-8F09-1A2C3F57BB43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8945331" y="6103920"/>
                  <a:ext cx="353880" cy="10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6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C05F8361-6BE2-44E5-8D30-F44AA0D157D4}"/>
                  </a:ext>
                </a:extLst>
              </p14:cNvPr>
              <p14:cNvContentPartPr/>
              <p14:nvPr/>
            </p14:nvContentPartPr>
            <p14:xfrm>
              <a:off x="9113091" y="1367400"/>
              <a:ext cx="68400" cy="151020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C05F8361-6BE2-44E5-8D30-F44AA0D157D4}"/>
                  </a:ext>
                </a:extLst>
              </p:cNvPr>
              <p:cNvPicPr/>
              <p:nvPr/>
            </p:nvPicPr>
            <p:blipFill>
              <a:blip r:embed="rId477"/>
              <a:stretch>
                <a:fillRect/>
              </a:stretch>
            </p:blipFill>
            <p:spPr>
              <a:xfrm>
                <a:off x="9104091" y="1358760"/>
                <a:ext cx="86040" cy="152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2D32B2A-CC02-4F8F-B907-2477C49004DF}"/>
              </a:ext>
            </a:extLst>
          </p:cNvPr>
          <p:cNvGrpSpPr/>
          <p:nvPr/>
        </p:nvGrpSpPr>
        <p:grpSpPr>
          <a:xfrm>
            <a:off x="9453651" y="1414200"/>
            <a:ext cx="671400" cy="277200"/>
            <a:chOff x="9453651" y="1414200"/>
            <a:chExt cx="671400" cy="27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98C891E0-B228-4672-9060-6D119F6595FB}"/>
                    </a:ext>
                  </a:extLst>
                </p14:cNvPr>
                <p14:cNvContentPartPr/>
                <p14:nvPr/>
              </p14:nvContentPartPr>
              <p14:xfrm>
                <a:off x="9453651" y="1447680"/>
                <a:ext cx="88200" cy="1558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98C891E0-B228-4672-9060-6D119F6595FB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9444651" y="1438680"/>
                  <a:ext cx="1058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941E6CAE-738F-4869-85AB-AC0CDFA4D5B9}"/>
                    </a:ext>
                  </a:extLst>
                </p14:cNvPr>
                <p14:cNvContentPartPr/>
                <p14:nvPr/>
              </p14:nvContentPartPr>
              <p14:xfrm>
                <a:off x="9634011" y="1524360"/>
                <a:ext cx="68040" cy="1656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941E6CAE-738F-4869-85AB-AC0CDFA4D5B9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9625371" y="1515360"/>
                  <a:ext cx="856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97954DC7-8B89-4120-A940-102AAF734E3F}"/>
                    </a:ext>
                  </a:extLst>
                </p14:cNvPr>
                <p14:cNvContentPartPr/>
                <p14:nvPr/>
              </p14:nvContentPartPr>
              <p14:xfrm>
                <a:off x="9643371" y="1583400"/>
                <a:ext cx="54720" cy="86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97954DC7-8B89-4120-A940-102AAF734E3F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9634371" y="1574760"/>
                  <a:ext cx="723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1B6CB17A-95BA-4FEA-9869-E256310C5D61}"/>
                    </a:ext>
                  </a:extLst>
                </p14:cNvPr>
                <p14:cNvContentPartPr/>
                <p14:nvPr/>
              </p14:nvContentPartPr>
              <p14:xfrm>
                <a:off x="9849651" y="1414200"/>
                <a:ext cx="81720" cy="1850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1B6CB17A-95BA-4FEA-9869-E256310C5D61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9841011" y="1405560"/>
                  <a:ext cx="9936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DA0D9EB3-1125-456E-B536-3DF9A47D3105}"/>
                    </a:ext>
                  </a:extLst>
                </p14:cNvPr>
                <p14:cNvContentPartPr/>
                <p14:nvPr/>
              </p14:nvContentPartPr>
              <p14:xfrm>
                <a:off x="10084011" y="1556760"/>
                <a:ext cx="41040" cy="13464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DA0D9EB3-1125-456E-B536-3DF9A47D3105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10075371" y="1547760"/>
                  <a:ext cx="58680" cy="15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3" name="Group 312">
            <a:extLst>
              <a:ext uri="{FF2B5EF4-FFF2-40B4-BE49-F238E27FC236}">
                <a16:creationId xmlns:a16="http://schemas.microsoft.com/office/drawing/2014/main" id="{52E8E321-525C-4F3F-B87F-7455291F2EFA}"/>
              </a:ext>
            </a:extLst>
          </p:cNvPr>
          <p:cNvGrpSpPr/>
          <p:nvPr/>
        </p:nvGrpSpPr>
        <p:grpSpPr>
          <a:xfrm>
            <a:off x="10407651" y="1269120"/>
            <a:ext cx="588600" cy="420120"/>
            <a:chOff x="10407651" y="1269120"/>
            <a:chExt cx="588600" cy="42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52923864-0F56-4ADB-8123-410ED22540F7}"/>
                    </a:ext>
                  </a:extLst>
                </p14:cNvPr>
                <p14:cNvContentPartPr/>
                <p14:nvPr/>
              </p14:nvContentPartPr>
              <p14:xfrm>
                <a:off x="10407651" y="1473600"/>
                <a:ext cx="113400" cy="21564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52923864-0F56-4ADB-8123-410ED22540F7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10398651" y="1464960"/>
                  <a:ext cx="1310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05602A6D-8E98-435C-AF73-8DF763B7B4DB}"/>
                    </a:ext>
                  </a:extLst>
                </p14:cNvPr>
                <p14:cNvContentPartPr/>
                <p14:nvPr/>
              </p14:nvContentPartPr>
              <p14:xfrm>
                <a:off x="10597011" y="1464960"/>
                <a:ext cx="86400" cy="763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05602A6D-8E98-435C-AF73-8DF763B7B4DB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10588011" y="1455960"/>
                  <a:ext cx="10404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37A0DFF7-B585-4E89-A30B-2436A4FA20AF}"/>
                    </a:ext>
                  </a:extLst>
                </p14:cNvPr>
                <p14:cNvContentPartPr/>
                <p14:nvPr/>
              </p14:nvContentPartPr>
              <p14:xfrm>
                <a:off x="10922811" y="1269120"/>
                <a:ext cx="6120" cy="12348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37A0DFF7-B585-4E89-A30B-2436A4FA20AF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10913811" y="1260120"/>
                  <a:ext cx="237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AA165764-E9F9-4FB5-99E3-A76D86D5748F}"/>
                    </a:ext>
                  </a:extLst>
                </p14:cNvPr>
                <p14:cNvContentPartPr/>
                <p14:nvPr/>
              </p14:nvContentPartPr>
              <p14:xfrm>
                <a:off x="10782771" y="1407720"/>
                <a:ext cx="213480" cy="432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AA165764-E9F9-4FB5-99E3-A76D86D5748F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10774131" y="1398720"/>
                  <a:ext cx="23112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AF7F2422-2CB6-4ABB-82A7-939FF60DFE62}"/>
                    </a:ext>
                  </a:extLst>
                </p14:cNvPr>
                <p14:cNvContentPartPr/>
                <p14:nvPr/>
              </p14:nvContentPartPr>
              <p14:xfrm>
                <a:off x="10846491" y="1500240"/>
                <a:ext cx="113400" cy="1310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AF7F2422-2CB6-4ABB-82A7-939FF60DFE62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10837851" y="1491240"/>
                  <a:ext cx="131040" cy="14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3" name="Group 332">
            <a:extLst>
              <a:ext uri="{FF2B5EF4-FFF2-40B4-BE49-F238E27FC236}">
                <a16:creationId xmlns:a16="http://schemas.microsoft.com/office/drawing/2014/main" id="{99235D26-ECDF-46E8-AE83-F5736A791620}"/>
              </a:ext>
            </a:extLst>
          </p:cNvPr>
          <p:cNvGrpSpPr/>
          <p:nvPr/>
        </p:nvGrpSpPr>
        <p:grpSpPr>
          <a:xfrm>
            <a:off x="9459411" y="1884360"/>
            <a:ext cx="1028520" cy="604440"/>
            <a:chOff x="9459411" y="1884360"/>
            <a:chExt cx="1028520" cy="60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FA5C2DCD-7413-4DE1-8806-D7BB7FA16219}"/>
                    </a:ext>
                  </a:extLst>
                </p14:cNvPr>
                <p14:cNvContentPartPr/>
                <p14:nvPr/>
              </p14:nvContentPartPr>
              <p14:xfrm>
                <a:off x="9459411" y="1964640"/>
                <a:ext cx="74880" cy="13500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FA5C2DCD-7413-4DE1-8806-D7BB7FA16219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9450411" y="1956000"/>
                  <a:ext cx="925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D0803294-8275-45A6-BF00-C5C7D943CB76}"/>
                    </a:ext>
                  </a:extLst>
                </p14:cNvPr>
                <p14:cNvContentPartPr/>
                <p14:nvPr/>
              </p14:nvContentPartPr>
              <p14:xfrm>
                <a:off x="9472011" y="1997040"/>
                <a:ext cx="76320" cy="2556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D0803294-8275-45A6-BF00-C5C7D943CB76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9463011" y="1988040"/>
                  <a:ext cx="9396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88877E40-B694-49D8-91AC-8ED7A40217F2}"/>
                    </a:ext>
                  </a:extLst>
                </p14:cNvPr>
                <p14:cNvContentPartPr/>
                <p14:nvPr/>
              </p14:nvContentPartPr>
              <p14:xfrm>
                <a:off x="9459771" y="1929720"/>
                <a:ext cx="96840" cy="136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88877E40-B694-49D8-91AC-8ED7A40217F2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9451131" y="1921080"/>
                  <a:ext cx="1144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9AD91E5E-7B8C-44F8-93A1-59B2AB2BA755}"/>
                    </a:ext>
                  </a:extLst>
                </p14:cNvPr>
                <p14:cNvContentPartPr/>
                <p14:nvPr/>
              </p14:nvContentPartPr>
              <p14:xfrm>
                <a:off x="9639771" y="1928280"/>
                <a:ext cx="99000" cy="2221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9AD91E5E-7B8C-44F8-93A1-59B2AB2BA755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9630771" y="1919640"/>
                  <a:ext cx="11664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00974197-9264-45D2-8C48-B0910EFE0D13}"/>
                    </a:ext>
                  </a:extLst>
                </p14:cNvPr>
                <p14:cNvContentPartPr/>
                <p14:nvPr/>
              </p14:nvContentPartPr>
              <p14:xfrm>
                <a:off x="9778731" y="1976160"/>
                <a:ext cx="91800" cy="1548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00974197-9264-45D2-8C48-B0910EFE0D13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9769731" y="1967160"/>
                  <a:ext cx="1094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A25791C6-24AF-4A7C-9D66-D9D059150E7F}"/>
                    </a:ext>
                  </a:extLst>
                </p14:cNvPr>
                <p14:cNvContentPartPr/>
                <p14:nvPr/>
              </p14:nvContentPartPr>
              <p14:xfrm>
                <a:off x="9892491" y="1950960"/>
                <a:ext cx="76320" cy="23328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A25791C6-24AF-4A7C-9D66-D9D059150E7F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9883851" y="1942320"/>
                  <a:ext cx="939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F06620DE-A999-4474-B6D5-0A113287A206}"/>
                    </a:ext>
                  </a:extLst>
                </p14:cNvPr>
                <p14:cNvContentPartPr/>
                <p14:nvPr/>
              </p14:nvContentPartPr>
              <p14:xfrm>
                <a:off x="10084011" y="2044200"/>
                <a:ext cx="88200" cy="133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F06620DE-A999-4474-B6D5-0A113287A206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10075371" y="2035200"/>
                  <a:ext cx="1058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7F9386AC-8137-496D-9844-52BD5DFC4253}"/>
                    </a:ext>
                  </a:extLst>
                </p14:cNvPr>
                <p14:cNvContentPartPr/>
                <p14:nvPr/>
              </p14:nvContentPartPr>
              <p14:xfrm>
                <a:off x="10065651" y="2092080"/>
                <a:ext cx="93240" cy="176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7F9386AC-8137-496D-9844-52BD5DFC4253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0057011" y="2083080"/>
                  <a:ext cx="1108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5F40761C-C103-4AFC-A9D7-009970441413}"/>
                    </a:ext>
                  </a:extLst>
                </p14:cNvPr>
                <p14:cNvContentPartPr/>
                <p14:nvPr/>
              </p14:nvContentPartPr>
              <p14:xfrm>
                <a:off x="10375971" y="1884360"/>
                <a:ext cx="86400" cy="14580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5F40761C-C103-4AFC-A9D7-009970441413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0366971" y="1875360"/>
                  <a:ext cx="1040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6A5368D5-B950-4A50-BBEB-2E98E831A919}"/>
                    </a:ext>
                  </a:extLst>
                </p14:cNvPr>
                <p14:cNvContentPartPr/>
                <p14:nvPr/>
              </p14:nvContentPartPr>
              <p14:xfrm>
                <a:off x="10303611" y="2101080"/>
                <a:ext cx="184320" cy="1872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6A5368D5-B950-4A50-BBEB-2E98E831A919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0294971" y="2092440"/>
                  <a:ext cx="2019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A40573C5-9399-423B-ABDB-E6E5FFC40B10}"/>
                    </a:ext>
                  </a:extLst>
                </p14:cNvPr>
                <p14:cNvContentPartPr/>
                <p14:nvPr/>
              </p14:nvContentPartPr>
              <p14:xfrm>
                <a:off x="10394691" y="2182080"/>
                <a:ext cx="12960" cy="8100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A40573C5-9399-423B-ABDB-E6E5FFC40B10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10386051" y="2173080"/>
                  <a:ext cx="3060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46B8C3F0-361B-4635-83CA-D74B0297E036}"/>
                    </a:ext>
                  </a:extLst>
                </p14:cNvPr>
                <p14:cNvContentPartPr/>
                <p14:nvPr/>
              </p14:nvContentPartPr>
              <p14:xfrm>
                <a:off x="10326651" y="2282880"/>
                <a:ext cx="145080" cy="2268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46B8C3F0-361B-4635-83CA-D74B0297E036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10317651" y="2274240"/>
                  <a:ext cx="162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73A85F87-AB0B-48D0-A1AD-7038C1E20008}"/>
                    </a:ext>
                  </a:extLst>
                </p14:cNvPr>
                <p14:cNvContentPartPr/>
                <p14:nvPr/>
              </p14:nvContentPartPr>
              <p14:xfrm>
                <a:off x="10323051" y="2372520"/>
                <a:ext cx="99000" cy="1162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73A85F87-AB0B-48D0-A1AD-7038C1E20008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0314411" y="2363520"/>
                  <a:ext cx="116640" cy="13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2" name="Group 331">
            <a:extLst>
              <a:ext uri="{FF2B5EF4-FFF2-40B4-BE49-F238E27FC236}">
                <a16:creationId xmlns:a16="http://schemas.microsoft.com/office/drawing/2014/main" id="{0F739131-8DFB-46B9-B393-B8169F18C1E4}"/>
              </a:ext>
            </a:extLst>
          </p:cNvPr>
          <p:cNvGrpSpPr/>
          <p:nvPr/>
        </p:nvGrpSpPr>
        <p:grpSpPr>
          <a:xfrm>
            <a:off x="10676931" y="1926120"/>
            <a:ext cx="433440" cy="233640"/>
            <a:chOff x="10676931" y="1926120"/>
            <a:chExt cx="43344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151BAED6-CA85-4BA0-B60F-5CB41F128ED3}"/>
                    </a:ext>
                  </a:extLst>
                </p14:cNvPr>
                <p14:cNvContentPartPr/>
                <p14:nvPr/>
              </p14:nvContentPartPr>
              <p14:xfrm>
                <a:off x="10676931" y="2094600"/>
                <a:ext cx="96840" cy="1476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151BAED6-CA85-4BA0-B60F-5CB41F128ED3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0667931" y="2085600"/>
                  <a:ext cx="1144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C7608012-B7A3-4211-BB1A-A94F57DC7F08}"/>
                    </a:ext>
                  </a:extLst>
                </p14:cNvPr>
                <p14:cNvContentPartPr/>
                <p14:nvPr/>
              </p14:nvContentPartPr>
              <p14:xfrm>
                <a:off x="10678731" y="2138880"/>
                <a:ext cx="104760" cy="2088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C7608012-B7A3-4211-BB1A-A94F57DC7F08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10669731" y="2130240"/>
                  <a:ext cx="1224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C8315612-179C-4095-9AA1-5AA9D01B08D9}"/>
                    </a:ext>
                  </a:extLst>
                </p14:cNvPr>
                <p14:cNvContentPartPr/>
                <p14:nvPr/>
              </p14:nvContentPartPr>
              <p14:xfrm>
                <a:off x="10962771" y="1926120"/>
                <a:ext cx="147600" cy="1976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C8315612-179C-4095-9AA1-5AA9D01B08D9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10954131" y="1917480"/>
                  <a:ext cx="165240" cy="21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370329BD-1918-4461-A1EA-E9ACAA73DF32}"/>
              </a:ext>
            </a:extLst>
          </p:cNvPr>
          <p:cNvGrpSpPr/>
          <p:nvPr/>
        </p:nvGrpSpPr>
        <p:grpSpPr>
          <a:xfrm>
            <a:off x="9059091" y="2747280"/>
            <a:ext cx="1081440" cy="332280"/>
            <a:chOff x="9059091" y="2747280"/>
            <a:chExt cx="1081440" cy="33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D2C4972A-CE0C-4560-8ABB-B28C309BEB2D}"/>
                    </a:ext>
                  </a:extLst>
                </p14:cNvPr>
                <p14:cNvContentPartPr/>
                <p14:nvPr/>
              </p14:nvContentPartPr>
              <p14:xfrm>
                <a:off x="9059091" y="2879040"/>
                <a:ext cx="85320" cy="20052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D2C4972A-CE0C-4560-8ABB-B28C309BEB2D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9050451" y="2870400"/>
                  <a:ext cx="1029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1BED7F38-E6BF-47F7-8385-90118BA60E79}"/>
                    </a:ext>
                  </a:extLst>
                </p14:cNvPr>
                <p14:cNvContentPartPr/>
                <p14:nvPr/>
              </p14:nvContentPartPr>
              <p14:xfrm>
                <a:off x="9303171" y="2747280"/>
                <a:ext cx="118080" cy="22932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1BED7F38-E6BF-47F7-8385-90118BA60E79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9294171" y="2738640"/>
                  <a:ext cx="1357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0699AC8C-3799-4AD9-A0A0-55CB7CFF95B3}"/>
                    </a:ext>
                  </a:extLst>
                </p14:cNvPr>
                <p14:cNvContentPartPr/>
                <p14:nvPr/>
              </p14:nvContentPartPr>
              <p14:xfrm>
                <a:off x="9411891" y="2869680"/>
                <a:ext cx="134640" cy="12708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0699AC8C-3799-4AD9-A0A0-55CB7CFF95B3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9402891" y="2860680"/>
                  <a:ext cx="1522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65495C80-A3F2-421A-80B1-FBB4C4158FBD}"/>
                    </a:ext>
                  </a:extLst>
                </p14:cNvPr>
                <p14:cNvContentPartPr/>
                <p14:nvPr/>
              </p14:nvContentPartPr>
              <p14:xfrm>
                <a:off x="9648051" y="2766360"/>
                <a:ext cx="102600" cy="26208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65495C80-A3F2-421A-80B1-FBB4C4158FBD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9639051" y="2757720"/>
                  <a:ext cx="120240" cy="27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733BCF33-3B44-43DC-AE7C-347034DF13B6}"/>
                    </a:ext>
                  </a:extLst>
                </p14:cNvPr>
                <p14:cNvContentPartPr/>
                <p14:nvPr/>
              </p14:nvContentPartPr>
              <p14:xfrm>
                <a:off x="9812931" y="2836560"/>
                <a:ext cx="73080" cy="15408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733BCF33-3B44-43DC-AE7C-347034DF13B6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9804291" y="2827560"/>
                  <a:ext cx="907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63B3E17A-19D7-4496-8E37-223D559BD459}"/>
                    </a:ext>
                  </a:extLst>
                </p14:cNvPr>
                <p14:cNvContentPartPr/>
                <p14:nvPr/>
              </p14:nvContentPartPr>
              <p14:xfrm>
                <a:off x="9867291" y="2804160"/>
                <a:ext cx="95040" cy="26064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63B3E17A-19D7-4496-8E37-223D559BD459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9858651" y="2795160"/>
                  <a:ext cx="1126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35CDAD1B-C291-43D8-8F79-8F40CE68B72B}"/>
                    </a:ext>
                  </a:extLst>
                </p14:cNvPr>
                <p14:cNvContentPartPr/>
                <p14:nvPr/>
              </p14:nvContentPartPr>
              <p14:xfrm>
                <a:off x="10050171" y="2908920"/>
                <a:ext cx="90360" cy="936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35CDAD1B-C291-43D8-8F79-8F40CE68B72B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10041531" y="2900280"/>
                  <a:ext cx="1080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F176806D-FA75-40A5-A5D3-B2F237B98B08}"/>
                    </a:ext>
                  </a:extLst>
                </p14:cNvPr>
                <p14:cNvContentPartPr/>
                <p14:nvPr/>
              </p14:nvContentPartPr>
              <p14:xfrm>
                <a:off x="10025691" y="2944560"/>
                <a:ext cx="102240" cy="2844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F176806D-FA75-40A5-A5D3-B2F237B98B08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10016691" y="2935560"/>
                  <a:ext cx="11988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7" name="Group 366">
            <a:extLst>
              <a:ext uri="{FF2B5EF4-FFF2-40B4-BE49-F238E27FC236}">
                <a16:creationId xmlns:a16="http://schemas.microsoft.com/office/drawing/2014/main" id="{33ABDD5A-1656-49C5-98B8-B120519D88D1}"/>
              </a:ext>
            </a:extLst>
          </p:cNvPr>
          <p:cNvGrpSpPr/>
          <p:nvPr/>
        </p:nvGrpSpPr>
        <p:grpSpPr>
          <a:xfrm>
            <a:off x="10393251" y="2718120"/>
            <a:ext cx="1603440" cy="459000"/>
            <a:chOff x="10393251" y="2718120"/>
            <a:chExt cx="1603440" cy="45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3128EDF9-AF9E-4BE3-9AEA-FCD56063FE75}"/>
                    </a:ext>
                  </a:extLst>
                </p14:cNvPr>
                <p14:cNvContentPartPr/>
                <p14:nvPr/>
              </p14:nvContentPartPr>
              <p14:xfrm>
                <a:off x="10393251" y="2767800"/>
                <a:ext cx="114480" cy="21564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3128EDF9-AF9E-4BE3-9AEA-FCD56063FE75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10384251" y="2758800"/>
                  <a:ext cx="1321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FC40D2EE-2190-4A7C-BF0A-05C8B9B2FD40}"/>
                    </a:ext>
                  </a:extLst>
                </p14:cNvPr>
                <p14:cNvContentPartPr/>
                <p14:nvPr/>
              </p14:nvContentPartPr>
              <p14:xfrm>
                <a:off x="10598451" y="2760600"/>
                <a:ext cx="65880" cy="27900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FC40D2EE-2190-4A7C-BF0A-05C8B9B2FD40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10589811" y="2751960"/>
                  <a:ext cx="8352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F70DCB6A-B655-461C-8365-FB2100DA4F8B}"/>
                    </a:ext>
                  </a:extLst>
                </p14:cNvPr>
                <p14:cNvContentPartPr/>
                <p14:nvPr/>
              </p14:nvContentPartPr>
              <p14:xfrm>
                <a:off x="10802571" y="2766000"/>
                <a:ext cx="84960" cy="9900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F70DCB6A-B655-461C-8365-FB2100DA4F8B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10793571" y="2757360"/>
                  <a:ext cx="1026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EA91D00F-0F0E-4457-AAD2-FDCA9000D304}"/>
                    </a:ext>
                  </a:extLst>
                </p14:cNvPr>
                <p14:cNvContentPartPr/>
                <p14:nvPr/>
              </p14:nvContentPartPr>
              <p14:xfrm>
                <a:off x="10728051" y="2901360"/>
                <a:ext cx="169560" cy="2232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EA91D00F-0F0E-4457-AAD2-FDCA9000D304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10719051" y="2892720"/>
                  <a:ext cx="1872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B1DBDD64-1234-495F-AC21-3210C6552606}"/>
                    </a:ext>
                  </a:extLst>
                </p14:cNvPr>
                <p14:cNvContentPartPr/>
                <p14:nvPr/>
              </p14:nvContentPartPr>
              <p14:xfrm>
                <a:off x="10738131" y="2995680"/>
                <a:ext cx="93600" cy="8856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B1DBDD64-1234-495F-AC21-3210C6552606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10729491" y="2986680"/>
                  <a:ext cx="1112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7B0960FB-4280-431C-8BA0-3118692F0B3E}"/>
                    </a:ext>
                  </a:extLst>
                </p14:cNvPr>
                <p14:cNvContentPartPr/>
                <p14:nvPr/>
              </p14:nvContentPartPr>
              <p14:xfrm>
                <a:off x="10940091" y="2796960"/>
                <a:ext cx="90360" cy="23544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7B0960FB-4280-431C-8BA0-3118692F0B3E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10931091" y="2787960"/>
                  <a:ext cx="10800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F65EFC20-5B5E-4338-BBF1-E71D7DA3910C}"/>
                    </a:ext>
                  </a:extLst>
                </p14:cNvPr>
                <p14:cNvContentPartPr/>
                <p14:nvPr/>
              </p14:nvContentPartPr>
              <p14:xfrm>
                <a:off x="11026851" y="2718120"/>
                <a:ext cx="210960" cy="39780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F65EFC20-5B5E-4338-BBF1-E71D7DA3910C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11017851" y="2709120"/>
                  <a:ext cx="228600" cy="41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CB3ACB8E-A2B1-4937-B65E-F9160391DB06}"/>
                    </a:ext>
                  </a:extLst>
                </p14:cNvPr>
                <p14:cNvContentPartPr/>
                <p14:nvPr/>
              </p14:nvContentPartPr>
              <p14:xfrm>
                <a:off x="11281011" y="2794800"/>
                <a:ext cx="46440" cy="12924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CB3ACB8E-A2B1-4937-B65E-F9160391DB06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11272371" y="2786160"/>
                  <a:ext cx="640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AAE40DC0-20CB-476D-A0C0-633316ECC09F}"/>
                    </a:ext>
                  </a:extLst>
                </p14:cNvPr>
                <p14:cNvContentPartPr/>
                <p14:nvPr/>
              </p14:nvContentPartPr>
              <p14:xfrm>
                <a:off x="11178051" y="2950680"/>
                <a:ext cx="154440" cy="140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AAE40DC0-20CB-476D-A0C0-633316ECC09F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11169051" y="2942040"/>
                  <a:ext cx="1720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410B8820-3A28-49C2-A09D-A9411BE916FD}"/>
                    </a:ext>
                  </a:extLst>
                </p14:cNvPr>
                <p14:cNvContentPartPr/>
                <p14:nvPr/>
              </p14:nvContentPartPr>
              <p14:xfrm>
                <a:off x="11178051" y="3048240"/>
                <a:ext cx="105840" cy="1162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410B8820-3A28-49C2-A09D-A9411BE916FD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11169051" y="3039240"/>
                  <a:ext cx="1234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9FAF3690-EC12-4B34-9437-9194DBF2948A}"/>
                    </a:ext>
                  </a:extLst>
                </p14:cNvPr>
                <p14:cNvContentPartPr/>
                <p14:nvPr/>
              </p14:nvContentPartPr>
              <p14:xfrm>
                <a:off x="11093091" y="2887680"/>
                <a:ext cx="111960" cy="28944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9FAF3690-EC12-4B34-9437-9194DBF2948A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11084451" y="2879040"/>
                  <a:ext cx="12960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BE0542BF-3A30-4AC1-88F0-67C80F68322E}"/>
                    </a:ext>
                  </a:extLst>
                </p14:cNvPr>
                <p14:cNvContentPartPr/>
                <p14:nvPr/>
              </p14:nvContentPartPr>
              <p14:xfrm>
                <a:off x="11371731" y="2861760"/>
                <a:ext cx="69480" cy="31104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BE0542BF-3A30-4AC1-88F0-67C80F68322E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11362731" y="2853120"/>
                  <a:ext cx="8712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C44765CE-D443-4272-9447-81469C959C59}"/>
                    </a:ext>
                  </a:extLst>
                </p14:cNvPr>
                <p14:cNvContentPartPr/>
                <p14:nvPr/>
              </p14:nvContentPartPr>
              <p14:xfrm>
                <a:off x="11437971" y="2719560"/>
                <a:ext cx="107640" cy="7776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C44765CE-D443-4272-9447-81469C959C59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11428971" y="2710920"/>
                  <a:ext cx="12528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BF1CD54A-7ED0-42E5-9271-D6273BAF61DF}"/>
                    </a:ext>
                  </a:extLst>
                </p14:cNvPr>
                <p14:cNvContentPartPr/>
                <p14:nvPr/>
              </p14:nvContentPartPr>
              <p14:xfrm>
                <a:off x="11558211" y="2948880"/>
                <a:ext cx="66960" cy="3060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BF1CD54A-7ED0-42E5-9271-D6273BAF61DF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11549571" y="2940240"/>
                  <a:ext cx="846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6C7E1F70-0007-4B29-A573-E17061BE9906}"/>
                    </a:ext>
                  </a:extLst>
                </p14:cNvPr>
                <p14:cNvContentPartPr/>
                <p14:nvPr/>
              </p14:nvContentPartPr>
              <p14:xfrm>
                <a:off x="11556771" y="3023040"/>
                <a:ext cx="43920" cy="1116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6C7E1F70-0007-4B29-A573-E17061BE9906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11548131" y="3014040"/>
                  <a:ext cx="615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06A20A8B-11ED-42AA-9817-398E84924762}"/>
                    </a:ext>
                  </a:extLst>
                </p14:cNvPr>
                <p14:cNvContentPartPr/>
                <p14:nvPr/>
              </p14:nvContentPartPr>
              <p14:xfrm>
                <a:off x="11769531" y="2849160"/>
                <a:ext cx="43560" cy="24408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06A20A8B-11ED-42AA-9817-398E84924762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11760531" y="2840520"/>
                  <a:ext cx="6120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3EE8A7C8-B2AD-435B-927B-2C146173084A}"/>
                    </a:ext>
                  </a:extLst>
                </p14:cNvPr>
                <p14:cNvContentPartPr/>
                <p14:nvPr/>
              </p14:nvContentPartPr>
              <p14:xfrm>
                <a:off x="11869251" y="2867160"/>
                <a:ext cx="127440" cy="22320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3EE8A7C8-B2AD-435B-927B-2C146173084A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11860251" y="2858160"/>
                  <a:ext cx="145080" cy="240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873069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34BADA5-5F02-482D-8E9F-013625EFE8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Grafisk </a:t>
            </a:r>
            <a:r>
              <a:rPr lang="nb-NO" sz="3600" dirty="0" err="1">
                <a:solidFill>
                  <a:srgbClr val="00B0F0"/>
                </a:solidFill>
              </a:rPr>
              <a:t>framstiling</a:t>
            </a:r>
            <a:r>
              <a:rPr lang="nb-NO" sz="3600" dirty="0">
                <a:solidFill>
                  <a:srgbClr val="00B0F0"/>
                </a:solidFill>
              </a:rPr>
              <a:t> av geometrisk og negativt binomisk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D68BF876-D9A8-4EDA-9006-5492BD96D15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838200" y="2274094"/>
            <a:ext cx="5181600" cy="3454400"/>
          </a:xfrm>
        </p:spPr>
      </p:pic>
      <p:pic>
        <p:nvPicPr>
          <p:cNvPr id="10" name="Content Placeholder 9">
            <a:extLst>
              <a:ext uri="{FF2B5EF4-FFF2-40B4-BE49-F238E27FC236}">
                <a16:creationId xmlns:a16="http://schemas.microsoft.com/office/drawing/2014/main" id="{A9D1B012-B161-45EA-BBB5-13D5905F9E25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172200" y="2274094"/>
            <a:ext cx="5181600" cy="3454400"/>
          </a:xfrm>
        </p:spPr>
      </p:pic>
    </p:spTree>
    <p:extLst>
      <p:ext uri="{BB962C8B-B14F-4D97-AF65-F5344CB8AC3E}">
        <p14:creationId xmlns:p14="http://schemas.microsoft.com/office/powerpoint/2010/main" val="4759595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E53EF0-AC88-4232-9A7B-114598E2F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Gammafunksjon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3DC616-BD21-4F55-9FF5-148BA70D3A4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mafunksjonen er definert ved: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nb-N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12B8BE7-8D86-47AA-8BE8-3B4FC3E82C7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kr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genskapar</a:t>
            </a:r>
            <a:endParaRPr lang="nb-N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D235B7-71AF-42A6-8AF4-B520E6247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8112" y="2290763"/>
          <a:ext cx="2501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736560" progId="Equation.DSMT4">
                  <p:embed/>
                </p:oleObj>
              </mc:Choice>
              <mc:Fallback>
                <p:oleObj name="Equation" r:id="rId2" imgW="250164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D235B7-71AF-42A6-8AF4-B520E6247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8112" y="2290763"/>
                        <a:ext cx="2501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CF9DF187-928A-453A-99EA-CF3E1A486663}"/>
              </a:ext>
            </a:extLst>
          </p:cNvPr>
          <p:cNvGrpSpPr/>
          <p:nvPr/>
        </p:nvGrpSpPr>
        <p:grpSpPr>
          <a:xfrm>
            <a:off x="6285291" y="2400960"/>
            <a:ext cx="402120" cy="289440"/>
            <a:chOff x="6285291" y="2400960"/>
            <a:chExt cx="40212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5B5690D-6261-40B4-8E34-A3217BB0282E}"/>
                    </a:ext>
                  </a:extLst>
                </p14:cNvPr>
                <p14:cNvContentPartPr/>
                <p14:nvPr/>
              </p14:nvContentPartPr>
              <p14:xfrm>
                <a:off x="6319131" y="2475480"/>
                <a:ext cx="80280" cy="169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5B5690D-6261-40B4-8E34-A3217BB0282E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310131" y="2466480"/>
                  <a:ext cx="9792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42E9979-8552-4912-8CC6-069AAD440868}"/>
                    </a:ext>
                  </a:extLst>
                </p14:cNvPr>
                <p14:cNvContentPartPr/>
                <p14:nvPr/>
              </p14:nvContentPartPr>
              <p14:xfrm>
                <a:off x="6285291" y="2400960"/>
                <a:ext cx="172800" cy="838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42E9979-8552-4912-8CC6-069AAD440868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276651" y="2392320"/>
                  <a:ext cx="19044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186F9ED-83BD-4F30-BBA6-49F431D9C630}"/>
                    </a:ext>
                  </a:extLst>
                </p14:cNvPr>
                <p14:cNvContentPartPr/>
                <p14:nvPr/>
              </p14:nvContentPartPr>
              <p14:xfrm>
                <a:off x="6527931" y="2461080"/>
                <a:ext cx="74880" cy="2293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186F9ED-83BD-4F30-BBA6-49F431D9C63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519291" y="2452440"/>
                  <a:ext cx="925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0DFC175-7BD7-47CC-981E-5D40FCEC7DDB}"/>
                    </a:ext>
                  </a:extLst>
                </p14:cNvPr>
                <p14:cNvContentPartPr/>
                <p14:nvPr/>
              </p14:nvContentPartPr>
              <p14:xfrm>
                <a:off x="6657531" y="2562600"/>
                <a:ext cx="29880" cy="113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0DFC175-7BD7-47CC-981E-5D40FCEC7DD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648891" y="2553960"/>
                  <a:ext cx="47520" cy="130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E622D86-735E-4041-9733-1EE249CC8225}"/>
                  </a:ext>
                </a:extLst>
              </p14:cNvPr>
              <p14:cNvContentPartPr/>
              <p14:nvPr/>
            </p14:nvContentPartPr>
            <p14:xfrm>
              <a:off x="6821691" y="2516880"/>
              <a:ext cx="39240" cy="1735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E622D86-735E-4041-9733-1EE249CC822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813051" y="2507880"/>
                <a:ext cx="56880" cy="191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F99C9541-5991-4DB8-87B5-96E50ADB1854}"/>
              </a:ext>
            </a:extLst>
          </p:cNvPr>
          <p:cNvGrpSpPr/>
          <p:nvPr/>
        </p:nvGrpSpPr>
        <p:grpSpPr>
          <a:xfrm>
            <a:off x="6999531" y="2566560"/>
            <a:ext cx="104760" cy="72000"/>
            <a:chOff x="6999531" y="2566560"/>
            <a:chExt cx="104760" cy="7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E9C92F0-DA93-4442-A1C6-D8F5DF97EC0A}"/>
                    </a:ext>
                  </a:extLst>
                </p14:cNvPr>
                <p14:cNvContentPartPr/>
                <p14:nvPr/>
              </p14:nvContentPartPr>
              <p14:xfrm>
                <a:off x="7003491" y="2566560"/>
                <a:ext cx="100800" cy="118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E9C92F0-DA93-4442-A1C6-D8F5DF97EC0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994851" y="2557920"/>
                  <a:ext cx="1184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0F2575E-80B9-4103-B7D3-3F56058AE291}"/>
                    </a:ext>
                  </a:extLst>
                </p14:cNvPr>
                <p14:cNvContentPartPr/>
                <p14:nvPr/>
              </p14:nvContentPartPr>
              <p14:xfrm>
                <a:off x="6999531" y="2622720"/>
                <a:ext cx="86400" cy="15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0F2575E-80B9-4103-B7D3-3F56058AE29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990531" y="2614080"/>
                  <a:ext cx="10404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523B004E-E99D-4B8F-8059-D83A39BDD436}"/>
              </a:ext>
            </a:extLst>
          </p:cNvPr>
          <p:cNvGrpSpPr/>
          <p:nvPr/>
        </p:nvGrpSpPr>
        <p:grpSpPr>
          <a:xfrm>
            <a:off x="7420371" y="2244000"/>
            <a:ext cx="1231200" cy="749880"/>
            <a:chOff x="7420371" y="2244000"/>
            <a:chExt cx="1231200" cy="74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BCE8D84-EDAA-4DD4-A5EB-4CA1587DDC1B}"/>
                    </a:ext>
                  </a:extLst>
                </p14:cNvPr>
                <p14:cNvContentPartPr/>
                <p14:nvPr/>
              </p14:nvContentPartPr>
              <p14:xfrm>
                <a:off x="7420371" y="2895600"/>
                <a:ext cx="119520" cy="982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BCE8D84-EDAA-4DD4-A5EB-4CA1587DDC1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411731" y="2886960"/>
                  <a:ext cx="13716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6D13511-9F1A-47E3-9D08-9BCA853FD883}"/>
                    </a:ext>
                  </a:extLst>
                </p14:cNvPr>
                <p14:cNvContentPartPr/>
                <p14:nvPr/>
              </p14:nvContentPartPr>
              <p14:xfrm>
                <a:off x="7499211" y="2400960"/>
                <a:ext cx="257760" cy="3448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6D13511-9F1A-47E3-9D08-9BCA853FD88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490571" y="2392320"/>
                  <a:ext cx="27540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62128FE-B763-4AF0-A23E-80C2CCA9DBD9}"/>
                    </a:ext>
                  </a:extLst>
                </p14:cNvPr>
                <p14:cNvContentPartPr/>
                <p14:nvPr/>
              </p14:nvContentPartPr>
              <p14:xfrm>
                <a:off x="7557531" y="2244000"/>
                <a:ext cx="234720" cy="1314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62128FE-B763-4AF0-A23E-80C2CCA9DBD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548891" y="2235360"/>
                  <a:ext cx="25236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948BF08-5F02-4909-99B9-B58FC7856C58}"/>
                    </a:ext>
                  </a:extLst>
                </p14:cNvPr>
                <p14:cNvContentPartPr/>
                <p14:nvPr/>
              </p14:nvContentPartPr>
              <p14:xfrm>
                <a:off x="7843371" y="2620560"/>
                <a:ext cx="114480" cy="129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948BF08-5F02-4909-99B9-B58FC7856C58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834371" y="2611920"/>
                  <a:ext cx="1321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F3F9923-3686-4BC7-8293-364BCDBD4A2F}"/>
                    </a:ext>
                  </a:extLst>
                </p14:cNvPr>
                <p14:cNvContentPartPr/>
                <p14:nvPr/>
              </p14:nvContentPartPr>
              <p14:xfrm>
                <a:off x="7928331" y="2501400"/>
                <a:ext cx="104760" cy="176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F3F9923-3686-4BC7-8293-364BCDBD4A2F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7919331" y="2492400"/>
                  <a:ext cx="1224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FCDE6C3-61BD-463E-BE32-BD9FA8FF01F7}"/>
                    </a:ext>
                  </a:extLst>
                </p14:cNvPr>
                <p14:cNvContentPartPr/>
                <p14:nvPr/>
              </p14:nvContentPartPr>
              <p14:xfrm>
                <a:off x="8104011" y="2451720"/>
                <a:ext cx="116280" cy="159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FCDE6C3-61BD-463E-BE32-BD9FA8FF01F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095371" y="2442720"/>
                  <a:ext cx="1339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845FFFA-03A2-4E09-9890-BA4C9DB5326D}"/>
                    </a:ext>
                  </a:extLst>
                </p14:cNvPr>
                <p14:cNvContentPartPr/>
                <p14:nvPr/>
              </p14:nvContentPartPr>
              <p14:xfrm>
                <a:off x="8302731" y="2569440"/>
                <a:ext cx="348840" cy="3916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845FFFA-03A2-4E09-9890-BA4C9DB5326D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294091" y="2560440"/>
                  <a:ext cx="366480" cy="40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42CAC3B7-07B6-4516-9219-12378737F3A5}"/>
              </a:ext>
            </a:extLst>
          </p:cNvPr>
          <p:cNvGrpSpPr/>
          <p:nvPr/>
        </p:nvGrpSpPr>
        <p:grpSpPr>
          <a:xfrm>
            <a:off x="8906091" y="2678880"/>
            <a:ext cx="116280" cy="47520"/>
            <a:chOff x="8906091" y="2678880"/>
            <a:chExt cx="116280" cy="4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97FB7A3-AED9-4A8C-AA22-31A12DE44FBF}"/>
                    </a:ext>
                  </a:extLst>
                </p14:cNvPr>
                <p14:cNvContentPartPr/>
                <p14:nvPr/>
              </p14:nvContentPartPr>
              <p14:xfrm>
                <a:off x="8933091" y="2678880"/>
                <a:ext cx="68400" cy="17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97FB7A3-AED9-4A8C-AA22-31A12DE44FBF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924091" y="2670240"/>
                  <a:ext cx="860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821223A-6B56-48FA-8EE5-81EDADC937BF}"/>
                    </a:ext>
                  </a:extLst>
                </p14:cNvPr>
                <p14:cNvContentPartPr/>
                <p14:nvPr/>
              </p14:nvContentPartPr>
              <p14:xfrm>
                <a:off x="8906091" y="2693280"/>
                <a:ext cx="116280" cy="33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821223A-6B56-48FA-8EE5-81EDADC937BF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8897451" y="2684640"/>
                  <a:ext cx="133920" cy="5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6FA7699-248D-43AC-8723-AB59633C3C4B}"/>
              </a:ext>
            </a:extLst>
          </p:cNvPr>
          <p:cNvGrpSpPr/>
          <p:nvPr/>
        </p:nvGrpSpPr>
        <p:grpSpPr>
          <a:xfrm>
            <a:off x="9412251" y="2186760"/>
            <a:ext cx="1015560" cy="721800"/>
            <a:chOff x="9412251" y="2186760"/>
            <a:chExt cx="1015560" cy="72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29DF663-98F5-413F-B3F4-7D203CC4B937}"/>
                    </a:ext>
                  </a:extLst>
                </p14:cNvPr>
                <p14:cNvContentPartPr/>
                <p14:nvPr/>
              </p14:nvContentPartPr>
              <p14:xfrm>
                <a:off x="9412251" y="2406000"/>
                <a:ext cx="118440" cy="4075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29DF663-98F5-413F-B3F4-7D203CC4B937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9403251" y="2397000"/>
                  <a:ext cx="136080" cy="42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A65719E-E650-4357-BD42-6D583FF26D13}"/>
                    </a:ext>
                  </a:extLst>
                </p14:cNvPr>
                <p14:cNvContentPartPr/>
                <p14:nvPr/>
              </p14:nvContentPartPr>
              <p14:xfrm>
                <a:off x="9515931" y="2637840"/>
                <a:ext cx="36000" cy="198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A65719E-E650-4357-BD42-6D583FF26D13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506931" y="2628840"/>
                  <a:ext cx="536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0C54D03-59CB-4306-BA8C-CE85A7257DE9}"/>
                    </a:ext>
                  </a:extLst>
                </p14:cNvPr>
                <p14:cNvContentPartPr/>
                <p14:nvPr/>
              </p14:nvContentPartPr>
              <p14:xfrm>
                <a:off x="9640851" y="2632800"/>
                <a:ext cx="166680" cy="117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0C54D03-59CB-4306-BA8C-CE85A7257DE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9632211" y="2623800"/>
                  <a:ext cx="1843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82E3284-067A-42CB-889F-CB55A52C15F7}"/>
                    </a:ext>
                  </a:extLst>
                </p14:cNvPr>
                <p14:cNvContentPartPr/>
                <p14:nvPr/>
              </p14:nvContentPartPr>
              <p14:xfrm>
                <a:off x="9709251" y="2512920"/>
                <a:ext cx="96840" cy="9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82E3284-067A-42CB-889F-CB55A52C15F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9700251" y="2503920"/>
                  <a:ext cx="1144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D53DC3D0-D21C-4727-8952-7CE04197845C}"/>
                    </a:ext>
                  </a:extLst>
                </p14:cNvPr>
                <p14:cNvContentPartPr/>
                <p14:nvPr/>
              </p14:nvContentPartPr>
              <p14:xfrm>
                <a:off x="9887091" y="2430840"/>
                <a:ext cx="86040" cy="183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D53DC3D0-D21C-4727-8952-7CE04197845C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9878091" y="2422200"/>
                  <a:ext cx="1036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8B77FAB-0A35-44E2-A459-0B5625E8C4E3}"/>
                    </a:ext>
                  </a:extLst>
                </p14:cNvPr>
                <p14:cNvContentPartPr/>
                <p14:nvPr/>
              </p14:nvContentPartPr>
              <p14:xfrm>
                <a:off x="10022091" y="2360640"/>
                <a:ext cx="128880" cy="4039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8B77FAB-0A35-44E2-A459-0B5625E8C4E3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0013451" y="2351640"/>
                  <a:ext cx="146520" cy="42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094AC8A-F3B2-4D71-A41E-5E53457C6A7F}"/>
                    </a:ext>
                  </a:extLst>
                </p14:cNvPr>
                <p14:cNvContentPartPr/>
                <p14:nvPr/>
              </p14:nvContentPartPr>
              <p14:xfrm>
                <a:off x="10185531" y="2813160"/>
                <a:ext cx="113400" cy="954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094AC8A-F3B2-4D71-A41E-5E53457C6A7F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10176531" y="2804160"/>
                  <a:ext cx="1310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67D7D9A-7C04-414D-9B9D-9F4CB7A155B5}"/>
                    </a:ext>
                  </a:extLst>
                </p14:cNvPr>
                <p14:cNvContentPartPr/>
                <p14:nvPr/>
              </p14:nvContentPartPr>
              <p14:xfrm>
                <a:off x="10172571" y="2186760"/>
                <a:ext cx="255240" cy="1353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67D7D9A-7C04-414D-9B9D-9F4CB7A155B5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0163571" y="2178120"/>
                  <a:ext cx="272880" cy="15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1576DF6-3784-47FA-B3CF-27DD129799FA}"/>
              </a:ext>
            </a:extLst>
          </p:cNvPr>
          <p:cNvGrpSpPr/>
          <p:nvPr/>
        </p:nvGrpSpPr>
        <p:grpSpPr>
          <a:xfrm>
            <a:off x="10627971" y="2551800"/>
            <a:ext cx="156960" cy="79560"/>
            <a:chOff x="10627971" y="2551800"/>
            <a:chExt cx="156960" cy="7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893B59A-4EFB-4630-9BC2-CFD1E59D3E77}"/>
                    </a:ext>
                  </a:extLst>
                </p14:cNvPr>
                <p14:cNvContentPartPr/>
                <p14:nvPr/>
              </p14:nvContentPartPr>
              <p14:xfrm>
                <a:off x="10660371" y="2551800"/>
                <a:ext cx="124560" cy="237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893B59A-4EFB-4630-9BC2-CFD1E59D3E7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0651371" y="2542800"/>
                  <a:ext cx="1422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E612720-ADD5-4DA1-A47F-5A89FF6752A3}"/>
                    </a:ext>
                  </a:extLst>
                </p14:cNvPr>
                <p14:cNvContentPartPr/>
                <p14:nvPr/>
              </p14:nvContentPartPr>
              <p14:xfrm>
                <a:off x="10627971" y="2618400"/>
                <a:ext cx="133920" cy="12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E612720-ADD5-4DA1-A47F-5A89FF6752A3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0619331" y="2609400"/>
                  <a:ext cx="151560" cy="3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014E4C58-A234-483A-B585-9DA697AA9271}"/>
                  </a:ext>
                </a:extLst>
              </p14:cNvPr>
              <p14:cNvContentPartPr/>
              <p14:nvPr/>
            </p14:nvContentPartPr>
            <p14:xfrm>
              <a:off x="11209371" y="2474040"/>
              <a:ext cx="96480" cy="24120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014E4C58-A234-483A-B585-9DA697AA9271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1200731" y="2465040"/>
                <a:ext cx="114120" cy="25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C8C15192-640E-40D8-B880-8AC72CA92C21}"/>
              </a:ext>
            </a:extLst>
          </p:cNvPr>
          <p:cNvGrpSpPr/>
          <p:nvPr/>
        </p:nvGrpSpPr>
        <p:grpSpPr>
          <a:xfrm>
            <a:off x="6100251" y="3346680"/>
            <a:ext cx="716760" cy="305280"/>
            <a:chOff x="6100251" y="3346680"/>
            <a:chExt cx="716760" cy="30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5F7C2D9-473B-41A9-8241-9AF62F993952}"/>
                    </a:ext>
                  </a:extLst>
                </p14:cNvPr>
                <p14:cNvContentPartPr/>
                <p14:nvPr/>
              </p14:nvContentPartPr>
              <p14:xfrm>
                <a:off x="6134091" y="3398880"/>
                <a:ext cx="69120" cy="1821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5F7C2D9-473B-41A9-8241-9AF62F993952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125091" y="3390240"/>
                  <a:ext cx="8676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460F42E-67ED-4448-B172-89E81DF1E172}"/>
                    </a:ext>
                  </a:extLst>
                </p14:cNvPr>
                <p14:cNvContentPartPr/>
                <p14:nvPr/>
              </p14:nvContentPartPr>
              <p14:xfrm>
                <a:off x="6100251" y="3346680"/>
                <a:ext cx="154440" cy="669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460F42E-67ED-4448-B172-89E81DF1E172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091251" y="3337680"/>
                  <a:ext cx="17208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4661C25-2D6B-48AF-A89F-B36BE9B4952D}"/>
                    </a:ext>
                  </a:extLst>
                </p14:cNvPr>
                <p14:cNvContentPartPr/>
                <p14:nvPr/>
              </p14:nvContentPartPr>
              <p14:xfrm>
                <a:off x="6280611" y="3357120"/>
                <a:ext cx="84600" cy="2548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4661C25-2D6B-48AF-A89F-B36BE9B4952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271971" y="3348480"/>
                  <a:ext cx="10224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E5FE8BFA-8E1F-40F3-B314-48FACC539B59}"/>
                    </a:ext>
                  </a:extLst>
                </p14:cNvPr>
                <p14:cNvContentPartPr/>
                <p14:nvPr/>
              </p14:nvContentPartPr>
              <p14:xfrm>
                <a:off x="6379251" y="3455760"/>
                <a:ext cx="138960" cy="119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E5FE8BFA-8E1F-40F3-B314-48FACC539B59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370611" y="3446760"/>
                  <a:ext cx="1566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89138EA-9553-4698-A224-7A486ADEB431}"/>
                    </a:ext>
                  </a:extLst>
                </p14:cNvPr>
                <p14:cNvContentPartPr/>
                <p14:nvPr/>
              </p14:nvContentPartPr>
              <p14:xfrm>
                <a:off x="6571851" y="3413280"/>
                <a:ext cx="60840" cy="2386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89138EA-9553-4698-A224-7A486ADEB431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563211" y="3404640"/>
                  <a:ext cx="784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7206A66-3F59-4DC2-B3BF-16A19BD8D852}"/>
                    </a:ext>
                  </a:extLst>
                </p14:cNvPr>
                <p14:cNvContentPartPr/>
                <p14:nvPr/>
              </p14:nvContentPartPr>
              <p14:xfrm>
                <a:off x="6728811" y="3501120"/>
                <a:ext cx="88200" cy="7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7206A66-3F59-4DC2-B3BF-16A19BD8D85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720171" y="3492120"/>
                  <a:ext cx="1058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78A4EDDD-C491-426F-AEC3-A6FCFE1AC7F3}"/>
                    </a:ext>
                  </a:extLst>
                </p14:cNvPr>
                <p14:cNvContentPartPr/>
                <p14:nvPr/>
              </p14:nvContentPartPr>
              <p14:xfrm>
                <a:off x="6732411" y="3590040"/>
                <a:ext cx="70920" cy="43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78A4EDDD-C491-426F-AEC3-A6FCFE1AC7F3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723411" y="3581040"/>
                  <a:ext cx="88560" cy="2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C723E714-5603-4941-9998-80833E2D166F}"/>
              </a:ext>
            </a:extLst>
          </p:cNvPr>
          <p:cNvGrpSpPr/>
          <p:nvPr/>
        </p:nvGrpSpPr>
        <p:grpSpPr>
          <a:xfrm>
            <a:off x="7063251" y="3352080"/>
            <a:ext cx="1004760" cy="422280"/>
            <a:chOff x="7063251" y="3352080"/>
            <a:chExt cx="1004760" cy="42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E943E5C-C0E8-418A-97A9-06D6796347AE}"/>
                    </a:ext>
                  </a:extLst>
                </p14:cNvPr>
                <p14:cNvContentPartPr/>
                <p14:nvPr/>
              </p14:nvContentPartPr>
              <p14:xfrm>
                <a:off x="7063251" y="3353160"/>
                <a:ext cx="122760" cy="4212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E943E5C-C0E8-418A-97A9-06D6796347AE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054251" y="3344160"/>
                  <a:ext cx="14040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DD8AF5F-D94E-432C-AB06-DD66DE293AED}"/>
                    </a:ext>
                  </a:extLst>
                </p14:cNvPr>
                <p14:cNvContentPartPr/>
                <p14:nvPr/>
              </p14:nvContentPartPr>
              <p14:xfrm>
                <a:off x="7195011" y="3513720"/>
                <a:ext cx="96120" cy="209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DD8AF5F-D94E-432C-AB06-DD66DE293AED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186011" y="3504720"/>
                  <a:ext cx="1137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6BCFABD9-A156-422B-A578-157DC7AE5D5D}"/>
                    </a:ext>
                  </a:extLst>
                </p14:cNvPr>
                <p14:cNvContentPartPr/>
                <p14:nvPr/>
              </p14:nvContentPartPr>
              <p14:xfrm>
                <a:off x="7349811" y="3390240"/>
                <a:ext cx="83520" cy="1072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6BCFABD9-A156-422B-A578-157DC7AE5D5D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340811" y="3381600"/>
                  <a:ext cx="1011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4E79658-2585-4039-92D3-E818FBF5AB53}"/>
                    </a:ext>
                  </a:extLst>
                </p14:cNvPr>
                <p14:cNvContentPartPr/>
                <p14:nvPr/>
              </p14:nvContentPartPr>
              <p14:xfrm>
                <a:off x="7518291" y="3443880"/>
                <a:ext cx="58680" cy="104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4E79658-2585-4039-92D3-E818FBF5AB53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509651" y="3434880"/>
                  <a:ext cx="763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3B005B1-FF2E-4F51-98BB-865AD68AB0F4}"/>
                    </a:ext>
                  </a:extLst>
                </p14:cNvPr>
                <p14:cNvContentPartPr/>
                <p14:nvPr/>
              </p14:nvContentPartPr>
              <p14:xfrm>
                <a:off x="7655811" y="3380160"/>
                <a:ext cx="18000" cy="741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3B005B1-FF2E-4F51-98BB-865AD68AB0F4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647171" y="3371160"/>
                  <a:ext cx="3564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A3262AD-33D2-4464-B470-F44BD7313772}"/>
                    </a:ext>
                  </a:extLst>
                </p14:cNvPr>
                <p14:cNvContentPartPr/>
                <p14:nvPr/>
              </p14:nvContentPartPr>
              <p14:xfrm>
                <a:off x="7713051" y="3551880"/>
                <a:ext cx="160920" cy="119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A3262AD-33D2-4464-B470-F44BD7313772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704411" y="3543240"/>
                  <a:ext cx="1785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E517D97E-4E15-4D51-9647-DA2819CF3A71}"/>
                    </a:ext>
                  </a:extLst>
                </p14:cNvPr>
                <p14:cNvContentPartPr/>
                <p14:nvPr/>
              </p14:nvContentPartPr>
              <p14:xfrm>
                <a:off x="7823931" y="3421920"/>
                <a:ext cx="92160" cy="38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E517D97E-4E15-4D51-9647-DA2819CF3A71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7814931" y="3413280"/>
                  <a:ext cx="10980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B13BE64-7ECE-4578-B68F-F58511F98AFB}"/>
                    </a:ext>
                  </a:extLst>
                </p14:cNvPr>
                <p14:cNvContentPartPr/>
                <p14:nvPr/>
              </p14:nvContentPartPr>
              <p14:xfrm>
                <a:off x="8002131" y="3352080"/>
                <a:ext cx="65880" cy="1504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B13BE64-7ECE-4578-B68F-F58511F98AFB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7993491" y="3343440"/>
                  <a:ext cx="8352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9B75B1E2-0C92-4F53-8A30-13A3EF42F0DB}"/>
                    </a:ext>
                  </a:extLst>
                </p14:cNvPr>
                <p14:cNvContentPartPr/>
                <p14:nvPr/>
              </p14:nvContentPartPr>
              <p14:xfrm>
                <a:off x="7101051" y="3609480"/>
                <a:ext cx="53640" cy="93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9B75B1E2-0C92-4F53-8A30-13A3EF42F0DB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7092051" y="3600480"/>
                  <a:ext cx="71280" cy="2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E03EB10C-19EC-4C51-A8ED-D8B27C0747B5}"/>
                  </a:ext>
                </a:extLst>
              </p14:cNvPr>
              <p14:cNvContentPartPr/>
              <p14:nvPr/>
            </p14:nvContentPartPr>
            <p14:xfrm>
              <a:off x="8132811" y="3267120"/>
              <a:ext cx="91440" cy="42300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E03EB10C-19EC-4C51-A8ED-D8B27C0747B5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8124171" y="3258480"/>
                <a:ext cx="109080" cy="44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E0B110E3-E508-44B3-AA6C-99DBE16C4CC1}"/>
                  </a:ext>
                </a:extLst>
              </p14:cNvPr>
              <p14:cNvContentPartPr/>
              <p14:nvPr/>
            </p14:nvContentPartPr>
            <p14:xfrm>
              <a:off x="8210571" y="3789840"/>
              <a:ext cx="79920" cy="10692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E0B110E3-E508-44B3-AA6C-99DBE16C4CC1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8201571" y="3781200"/>
                <a:ext cx="9756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D08B2C2F-818D-49B2-B4CE-404376541E86}"/>
                  </a:ext>
                </a:extLst>
              </p14:cNvPr>
              <p14:cNvContentPartPr/>
              <p14:nvPr/>
            </p14:nvContentPartPr>
            <p14:xfrm>
              <a:off x="8253051" y="3133560"/>
              <a:ext cx="195840" cy="12456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D08B2C2F-818D-49B2-B4CE-404376541E86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8244051" y="3124560"/>
                <a:ext cx="21348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F6C94DE9-3D6C-4EBF-A95E-BAE8682B4E11}"/>
                  </a:ext>
                </a:extLst>
              </p14:cNvPr>
              <p14:cNvContentPartPr/>
              <p14:nvPr/>
            </p14:nvContentPartPr>
            <p14:xfrm>
              <a:off x="8865411" y="3315360"/>
              <a:ext cx="196560" cy="39312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F6C94DE9-3D6C-4EBF-A95E-BAE8682B4E11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8856771" y="3306720"/>
                <a:ext cx="214200" cy="41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8FBAB92B-AC04-4937-B9AC-E86A0E2703AC}"/>
                  </a:ext>
                </a:extLst>
              </p14:cNvPr>
              <p14:cNvContentPartPr/>
              <p14:nvPr/>
            </p14:nvContentPartPr>
            <p14:xfrm>
              <a:off x="8503251" y="3531000"/>
              <a:ext cx="103680" cy="720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8FBAB92B-AC04-4937-B9AC-E86A0E2703AC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8494251" y="3522000"/>
                <a:ext cx="12132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119489D6-710D-4EF8-B01A-DEBDF7ADD4FA}"/>
                  </a:ext>
                </a:extLst>
              </p14:cNvPr>
              <p14:cNvContentPartPr/>
              <p14:nvPr/>
            </p14:nvContentPartPr>
            <p14:xfrm>
              <a:off x="8839491" y="3884160"/>
              <a:ext cx="122400" cy="10116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119489D6-710D-4EF8-B01A-DEBDF7ADD4FA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8830491" y="3875520"/>
                <a:ext cx="14004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AEAF40BB-EEFD-4640-B52A-2B48E22CDB37}"/>
                  </a:ext>
                </a:extLst>
              </p14:cNvPr>
              <p14:cNvContentPartPr/>
              <p14:nvPr/>
            </p14:nvContentPartPr>
            <p14:xfrm>
              <a:off x="8919411" y="3115200"/>
              <a:ext cx="249840" cy="14940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AEAF40BB-EEFD-4640-B52A-2B48E22CDB37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8910411" y="3106200"/>
                <a:ext cx="267480" cy="16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C3733ED2-8B20-46B3-8FCD-B4D6864B5C76}"/>
              </a:ext>
            </a:extLst>
          </p:cNvPr>
          <p:cNvGrpSpPr/>
          <p:nvPr/>
        </p:nvGrpSpPr>
        <p:grpSpPr>
          <a:xfrm>
            <a:off x="9067371" y="3356760"/>
            <a:ext cx="1052640" cy="371880"/>
            <a:chOff x="9067371" y="3356760"/>
            <a:chExt cx="1052640" cy="37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28C4D89-324D-4B8A-9218-6CCBF1B1DD4D}"/>
                    </a:ext>
                  </a:extLst>
                </p14:cNvPr>
                <p14:cNvContentPartPr/>
                <p14:nvPr/>
              </p14:nvContentPartPr>
              <p14:xfrm>
                <a:off x="9161331" y="3488160"/>
                <a:ext cx="94320" cy="1231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28C4D89-324D-4B8A-9218-6CCBF1B1DD4D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9152331" y="3479520"/>
                  <a:ext cx="1119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6606EE2-A62F-4D72-AFFB-2CD94BB998B4}"/>
                    </a:ext>
                  </a:extLst>
                </p14:cNvPr>
                <p14:cNvContentPartPr/>
                <p14:nvPr/>
              </p14:nvContentPartPr>
              <p14:xfrm>
                <a:off x="9329091" y="3557640"/>
                <a:ext cx="91080" cy="72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6606EE2-A62F-4D72-AFFB-2CD94BB998B4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9320451" y="3549000"/>
                  <a:ext cx="1087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60609C0-F68C-4D0F-A706-42EE6DD4D66D}"/>
                    </a:ext>
                  </a:extLst>
                </p14:cNvPr>
                <p14:cNvContentPartPr/>
                <p14:nvPr/>
              </p14:nvContentPartPr>
              <p14:xfrm>
                <a:off x="9470931" y="3518760"/>
                <a:ext cx="29160" cy="990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60609C0-F68C-4D0F-A706-42EE6DD4D66D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9461931" y="3510120"/>
                  <a:ext cx="468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3AAAEE3-8F6F-45A5-BF1B-DFCBD8FAE02D}"/>
                    </a:ext>
                  </a:extLst>
                </p14:cNvPr>
                <p14:cNvContentPartPr/>
                <p14:nvPr/>
              </p14:nvContentPartPr>
              <p14:xfrm>
                <a:off x="9067371" y="3478080"/>
                <a:ext cx="87840" cy="2005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3AAAEE3-8F6F-45A5-BF1B-DFCBD8FAE02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9058371" y="3469440"/>
                  <a:ext cx="10548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0EA2551-F331-403C-ACBC-DC04C138FA3D}"/>
                    </a:ext>
                  </a:extLst>
                </p14:cNvPr>
                <p14:cNvContentPartPr/>
                <p14:nvPr/>
              </p14:nvContentPartPr>
              <p14:xfrm>
                <a:off x="9521691" y="3473400"/>
                <a:ext cx="66600" cy="1994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0EA2551-F331-403C-ACBC-DC04C138FA3D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9513051" y="3464760"/>
                  <a:ext cx="8424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B3711333-0EC2-46CE-8745-C5C1931CE38D}"/>
                    </a:ext>
                  </a:extLst>
                </p14:cNvPr>
                <p14:cNvContentPartPr/>
                <p14:nvPr/>
              </p14:nvContentPartPr>
              <p14:xfrm>
                <a:off x="9648411" y="3536760"/>
                <a:ext cx="123120" cy="191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B3711333-0EC2-46CE-8745-C5C1931CE38D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9639771" y="3528120"/>
                  <a:ext cx="1407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B6D25B9-D56C-4C60-8A95-FD7D210CF296}"/>
                    </a:ext>
                  </a:extLst>
                </p14:cNvPr>
                <p14:cNvContentPartPr/>
                <p14:nvPr/>
              </p14:nvContentPartPr>
              <p14:xfrm>
                <a:off x="9769371" y="3367560"/>
                <a:ext cx="93960" cy="1000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B6D25B9-D56C-4C60-8A95-FD7D210CF296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9760731" y="3358560"/>
                  <a:ext cx="11160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0F899BD-38D6-4388-B733-C06659FFF5E8}"/>
                    </a:ext>
                  </a:extLst>
                </p14:cNvPr>
                <p14:cNvContentPartPr/>
                <p14:nvPr/>
              </p14:nvContentPartPr>
              <p14:xfrm>
                <a:off x="9907611" y="3430560"/>
                <a:ext cx="46800" cy="93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0F899BD-38D6-4388-B733-C06659FFF5E8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9898611" y="3421560"/>
                  <a:ext cx="644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1E539DB-7D53-4419-B996-C1EB701B33CD}"/>
                    </a:ext>
                  </a:extLst>
                </p14:cNvPr>
                <p14:cNvContentPartPr/>
                <p14:nvPr/>
              </p14:nvContentPartPr>
              <p14:xfrm>
                <a:off x="10053051" y="3356760"/>
                <a:ext cx="66960" cy="97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1E539DB-7D53-4419-B996-C1EB701B33CD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0044411" y="3348120"/>
                  <a:ext cx="84600" cy="11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7EA2A83C-B584-40CD-9BF5-A0539149F85B}"/>
              </a:ext>
            </a:extLst>
          </p:cNvPr>
          <p:cNvGrpSpPr/>
          <p:nvPr/>
        </p:nvGrpSpPr>
        <p:grpSpPr>
          <a:xfrm>
            <a:off x="8395611" y="3479880"/>
            <a:ext cx="143640" cy="127080"/>
            <a:chOff x="8395611" y="3479880"/>
            <a:chExt cx="143640" cy="12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FD3D613-0DE6-4461-9D64-98E01BE6F2F2}"/>
                    </a:ext>
                  </a:extLst>
                </p14:cNvPr>
                <p14:cNvContentPartPr/>
                <p14:nvPr/>
              </p14:nvContentPartPr>
              <p14:xfrm>
                <a:off x="8512251" y="3479880"/>
                <a:ext cx="27000" cy="1270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FD3D613-0DE6-4461-9D64-98E01BE6F2F2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503611" y="3471240"/>
                  <a:ext cx="446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1873C5D-7F9A-47B3-A78F-F8E9F64FA095}"/>
                    </a:ext>
                  </a:extLst>
                </p14:cNvPr>
                <p14:cNvContentPartPr/>
                <p14:nvPr/>
              </p14:nvContentPartPr>
              <p14:xfrm>
                <a:off x="8395611" y="3525600"/>
                <a:ext cx="126360" cy="36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1873C5D-7F9A-47B3-A78F-F8E9F64FA095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386611" y="3516960"/>
                  <a:ext cx="14400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68F17FD5-BF6D-43B2-B6ED-FE48BB75074F}"/>
              </a:ext>
            </a:extLst>
          </p:cNvPr>
          <p:cNvGrpSpPr/>
          <p:nvPr/>
        </p:nvGrpSpPr>
        <p:grpSpPr>
          <a:xfrm>
            <a:off x="10157091" y="3312120"/>
            <a:ext cx="610920" cy="550440"/>
            <a:chOff x="10157091" y="3312120"/>
            <a:chExt cx="610920" cy="55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EDD73549-81CC-4759-A40F-D58F6ACE8DB5}"/>
                    </a:ext>
                  </a:extLst>
                </p14:cNvPr>
                <p14:cNvContentPartPr/>
                <p14:nvPr/>
              </p14:nvContentPartPr>
              <p14:xfrm>
                <a:off x="10157091" y="3533520"/>
                <a:ext cx="108000" cy="1368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EDD73549-81CC-4759-A40F-D58F6ACE8DB5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0148091" y="3524880"/>
                  <a:ext cx="1256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02ECA4B-2F3F-4BD4-BFD2-064035A5911C}"/>
                    </a:ext>
                  </a:extLst>
                </p14:cNvPr>
                <p14:cNvContentPartPr/>
                <p14:nvPr/>
              </p14:nvContentPartPr>
              <p14:xfrm>
                <a:off x="10269771" y="3402480"/>
                <a:ext cx="75960" cy="205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02ECA4B-2F3F-4BD4-BFD2-064035A5911C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0261131" y="3393480"/>
                  <a:ext cx="936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8E0C14D-4EA5-45CD-894A-6E8C4B09CFE5}"/>
                    </a:ext>
                  </a:extLst>
                </p14:cNvPr>
                <p14:cNvContentPartPr/>
                <p14:nvPr/>
              </p14:nvContentPartPr>
              <p14:xfrm>
                <a:off x="10396491" y="3312120"/>
                <a:ext cx="100440" cy="158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8E0C14D-4EA5-45CD-894A-6E8C4B09CFE5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10387851" y="3303120"/>
                  <a:ext cx="11808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394FC7D-3B09-4254-9EC7-3361F16F6BAD}"/>
                    </a:ext>
                  </a:extLst>
                </p14:cNvPr>
                <p14:cNvContentPartPr/>
                <p14:nvPr/>
              </p14:nvContentPartPr>
              <p14:xfrm>
                <a:off x="10501971" y="3486000"/>
                <a:ext cx="266040" cy="3765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394FC7D-3B09-4254-9EC7-3361F16F6BAD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0492971" y="3477000"/>
                  <a:ext cx="283680" cy="39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794D3DD1-D409-4A87-8429-82D5B339BB8B}"/>
                  </a:ext>
                </a:extLst>
              </p14:cNvPr>
              <p14:cNvContentPartPr/>
              <p14:nvPr/>
            </p14:nvContentPartPr>
            <p14:xfrm>
              <a:off x="7629531" y="4123920"/>
              <a:ext cx="217080" cy="9864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794D3DD1-D409-4A87-8429-82D5B339BB8B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7620531" y="4115280"/>
                <a:ext cx="234720" cy="116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97ACE2D8-DECD-49E0-B725-123AF1474126}"/>
              </a:ext>
            </a:extLst>
          </p:cNvPr>
          <p:cNvGrpSpPr/>
          <p:nvPr/>
        </p:nvGrpSpPr>
        <p:grpSpPr>
          <a:xfrm>
            <a:off x="6700011" y="4314360"/>
            <a:ext cx="1055880" cy="490320"/>
            <a:chOff x="6700011" y="4314360"/>
            <a:chExt cx="1055880" cy="4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1C1483E-B6E7-48F1-B8C2-E543067F5893}"/>
                    </a:ext>
                  </a:extLst>
                </p14:cNvPr>
                <p14:cNvContentPartPr/>
                <p14:nvPr/>
              </p14:nvContentPartPr>
              <p14:xfrm>
                <a:off x="6731331" y="4394640"/>
                <a:ext cx="79560" cy="79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1C1483E-B6E7-48F1-B8C2-E543067F5893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6722331" y="4386000"/>
                  <a:ext cx="972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9D865496-2247-4518-8E67-39C49BA6EBDB}"/>
                    </a:ext>
                  </a:extLst>
                </p14:cNvPr>
                <p14:cNvContentPartPr/>
                <p14:nvPr/>
              </p14:nvContentPartPr>
              <p14:xfrm>
                <a:off x="6700011" y="4461240"/>
                <a:ext cx="100440" cy="72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9D865496-2247-4518-8E67-39C49BA6EBDB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691011" y="4452240"/>
                  <a:ext cx="1180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E8A8299-A21C-4FCA-991C-AD2ADE0AC1FD}"/>
                    </a:ext>
                  </a:extLst>
                </p14:cNvPr>
                <p14:cNvContentPartPr/>
                <p14:nvPr/>
              </p14:nvContentPartPr>
              <p14:xfrm>
                <a:off x="6980091" y="4418040"/>
                <a:ext cx="115200" cy="1656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E8A8299-A21C-4FCA-991C-AD2ADE0AC1FD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971091" y="4409040"/>
                  <a:ext cx="13284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FE14E64F-1CCF-41C8-A6A2-189FF9934288}"/>
                    </a:ext>
                  </a:extLst>
                </p14:cNvPr>
                <p14:cNvContentPartPr/>
                <p14:nvPr/>
              </p14:nvContentPartPr>
              <p14:xfrm>
                <a:off x="7164051" y="4500480"/>
                <a:ext cx="105840" cy="75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FE14E64F-1CCF-41C8-A6A2-189FF9934288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7155051" y="4491480"/>
                  <a:ext cx="1234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F836DE5-A391-4924-A507-DCE13F0775CC}"/>
                    </a:ext>
                  </a:extLst>
                </p14:cNvPr>
                <p14:cNvContentPartPr/>
                <p14:nvPr/>
              </p14:nvContentPartPr>
              <p14:xfrm>
                <a:off x="7379691" y="4427400"/>
                <a:ext cx="23040" cy="1159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F836DE5-A391-4924-A507-DCE13F0775CC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7371051" y="4418400"/>
                  <a:ext cx="406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9EE5A31-1460-47B5-9ED5-E54AB320C2FF}"/>
                    </a:ext>
                  </a:extLst>
                </p14:cNvPr>
                <p14:cNvContentPartPr/>
                <p14:nvPr/>
              </p14:nvContentPartPr>
              <p14:xfrm>
                <a:off x="7604331" y="4314360"/>
                <a:ext cx="151560" cy="2628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9EE5A31-1460-47B5-9ED5-E54AB320C2FF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7595331" y="4305720"/>
                  <a:ext cx="16920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19CE7B0-7C1A-4245-8A42-FDB98A6DD5A0}"/>
                    </a:ext>
                  </a:extLst>
                </p14:cNvPr>
                <p14:cNvContentPartPr/>
                <p14:nvPr/>
              </p14:nvContentPartPr>
              <p14:xfrm>
                <a:off x="7587771" y="4707840"/>
                <a:ext cx="86760" cy="968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19CE7B0-7C1A-4245-8A42-FDB98A6DD5A0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578771" y="4698840"/>
                  <a:ext cx="1044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B9776F10-61B9-43DB-9A94-049FE11ED80C}"/>
                    </a:ext>
                  </a:extLst>
                </p14:cNvPr>
                <p14:cNvContentPartPr/>
                <p14:nvPr/>
              </p14:nvContentPartPr>
              <p14:xfrm>
                <a:off x="6882891" y="4391760"/>
                <a:ext cx="86400" cy="2376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B9776F10-61B9-43DB-9A94-049FE11ED80C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873891" y="4383120"/>
                  <a:ext cx="10404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BF3F1A1-F1F3-44D2-B0EE-AECC859DA446}"/>
                    </a:ext>
                  </a:extLst>
                </p14:cNvPr>
                <p14:cNvContentPartPr/>
                <p14:nvPr/>
              </p14:nvContentPartPr>
              <p14:xfrm>
                <a:off x="7424331" y="4383120"/>
                <a:ext cx="66240" cy="2365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BF3F1A1-F1F3-44D2-B0EE-AECC859DA446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7415331" y="4374480"/>
                  <a:ext cx="83880" cy="25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4C6F8AA5-B7AF-462D-A344-D276F0CB1416}"/>
              </a:ext>
            </a:extLst>
          </p:cNvPr>
          <p:cNvGrpSpPr/>
          <p:nvPr/>
        </p:nvGrpSpPr>
        <p:grpSpPr>
          <a:xfrm>
            <a:off x="7926531" y="4335960"/>
            <a:ext cx="1411200" cy="450360"/>
            <a:chOff x="7926531" y="4335960"/>
            <a:chExt cx="1411200" cy="45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EE134FB-6199-489A-BBCF-FF1D777BB0BA}"/>
                    </a:ext>
                  </a:extLst>
                </p14:cNvPr>
                <p14:cNvContentPartPr/>
                <p14:nvPr/>
              </p14:nvContentPartPr>
              <p14:xfrm>
                <a:off x="7926531" y="4447200"/>
                <a:ext cx="101160" cy="2109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EE134FB-6199-489A-BBCF-FF1D777BB0BA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7917531" y="4438200"/>
                  <a:ext cx="1188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B27AB81-B598-4678-9FDB-8B845AE76086}"/>
                    </a:ext>
                  </a:extLst>
                </p14:cNvPr>
                <p14:cNvContentPartPr/>
                <p14:nvPr/>
              </p14:nvContentPartPr>
              <p14:xfrm>
                <a:off x="8061891" y="4345320"/>
                <a:ext cx="70920" cy="1184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B27AB81-B598-4678-9FDB-8B845AE76086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8052891" y="4336680"/>
                  <a:ext cx="885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C7EBDDC9-CEFC-4D41-A0BA-5956C74286FB}"/>
                    </a:ext>
                  </a:extLst>
                </p14:cNvPr>
                <p14:cNvContentPartPr/>
                <p14:nvPr/>
              </p14:nvContentPartPr>
              <p14:xfrm>
                <a:off x="8196531" y="4423440"/>
                <a:ext cx="78840" cy="90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C7EBDDC9-CEFC-4D41-A0BA-5956C74286F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8187531" y="4414440"/>
                  <a:ext cx="964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137267D-02E7-4824-A151-420CBDBA5C83}"/>
                    </a:ext>
                  </a:extLst>
                </p14:cNvPr>
                <p14:cNvContentPartPr/>
                <p14:nvPr/>
              </p14:nvContentPartPr>
              <p14:xfrm>
                <a:off x="8379771" y="4362960"/>
                <a:ext cx="79560" cy="982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137267D-02E7-4824-A151-420CBDBA5C83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8371131" y="4354320"/>
                  <a:ext cx="972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B5D98FA-2FE7-49A0-9E3A-A9D1290F28F1}"/>
                    </a:ext>
                  </a:extLst>
                </p14:cNvPr>
                <p14:cNvContentPartPr/>
                <p14:nvPr/>
              </p14:nvContentPartPr>
              <p14:xfrm>
                <a:off x="8574891" y="4517040"/>
                <a:ext cx="132840" cy="117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B5D98FA-2FE7-49A0-9E3A-A9D1290F28F1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8565891" y="4508400"/>
                  <a:ext cx="1504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5F4E1E0-B92A-4A73-A4C1-86A0B069C695}"/>
                    </a:ext>
                  </a:extLst>
                </p14:cNvPr>
                <p14:cNvContentPartPr/>
                <p14:nvPr/>
              </p14:nvContentPartPr>
              <p14:xfrm>
                <a:off x="8658411" y="4413000"/>
                <a:ext cx="92520" cy="262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5F4E1E0-B92A-4A73-A4C1-86A0B069C695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8649771" y="4404360"/>
                  <a:ext cx="1101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08124F2-D488-4674-9D5D-7BCC1603D754}"/>
                    </a:ext>
                  </a:extLst>
                </p14:cNvPr>
                <p14:cNvContentPartPr/>
                <p14:nvPr/>
              </p14:nvContentPartPr>
              <p14:xfrm>
                <a:off x="8820771" y="4335960"/>
                <a:ext cx="95400" cy="1429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08124F2-D488-4674-9D5D-7BCC1603D754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8811771" y="4327320"/>
                  <a:ext cx="1130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C9CBA820-A25F-44D5-BB2C-FF514EF728EB}"/>
                    </a:ext>
                  </a:extLst>
                </p14:cNvPr>
                <p14:cNvContentPartPr/>
                <p14:nvPr/>
              </p14:nvContentPartPr>
              <p14:xfrm>
                <a:off x="9067731" y="4450800"/>
                <a:ext cx="270000" cy="3355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C9CBA820-A25F-44D5-BB2C-FF514EF728EB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9058731" y="4441800"/>
                  <a:ext cx="287640" cy="35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18CCB3F9-8D41-4FD8-98BF-6CE453BA9E99}"/>
              </a:ext>
            </a:extLst>
          </p:cNvPr>
          <p:cNvGrpSpPr/>
          <p:nvPr/>
        </p:nvGrpSpPr>
        <p:grpSpPr>
          <a:xfrm>
            <a:off x="9532131" y="4403280"/>
            <a:ext cx="835200" cy="327240"/>
            <a:chOff x="9532131" y="4403280"/>
            <a:chExt cx="835200" cy="32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8F7D7D0-23B4-4179-AE71-4D2979BF61E4}"/>
                    </a:ext>
                  </a:extLst>
                </p14:cNvPr>
                <p14:cNvContentPartPr/>
                <p14:nvPr/>
              </p14:nvContentPartPr>
              <p14:xfrm>
                <a:off x="9540051" y="4520640"/>
                <a:ext cx="96120" cy="295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8F7D7D0-23B4-4179-AE71-4D2979BF61E4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9531411" y="4512000"/>
                  <a:ext cx="1137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2897C15-6436-4671-B6C9-83824F8C59DF}"/>
                    </a:ext>
                  </a:extLst>
                </p14:cNvPr>
                <p14:cNvContentPartPr/>
                <p14:nvPr/>
              </p14:nvContentPartPr>
              <p14:xfrm>
                <a:off x="9532131" y="4587240"/>
                <a:ext cx="86760" cy="75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2897C15-6436-4671-B6C9-83824F8C59D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9523131" y="4578240"/>
                  <a:ext cx="1044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05CEE8E0-21DC-4989-89BE-4A88CDD7EFF3}"/>
                    </a:ext>
                  </a:extLst>
                </p14:cNvPr>
                <p14:cNvContentPartPr/>
                <p14:nvPr/>
              </p14:nvContentPartPr>
              <p14:xfrm>
                <a:off x="9830211" y="4459080"/>
                <a:ext cx="116280" cy="1893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05CEE8E0-21DC-4989-89BE-4A88CDD7EFF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9821211" y="4450440"/>
                  <a:ext cx="13392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ACA5E727-20A5-46BF-834B-1ED544FA4CE4}"/>
                    </a:ext>
                  </a:extLst>
                </p14:cNvPr>
                <p14:cNvContentPartPr/>
                <p14:nvPr/>
              </p14:nvContentPartPr>
              <p14:xfrm>
                <a:off x="10013451" y="4536480"/>
                <a:ext cx="77040" cy="100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ACA5E727-20A5-46BF-834B-1ED544FA4CE4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10004811" y="4527840"/>
                  <a:ext cx="946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B05777C7-BFA5-401B-8496-07684A4C5E87}"/>
                    </a:ext>
                  </a:extLst>
                </p14:cNvPr>
                <p14:cNvContentPartPr/>
                <p14:nvPr/>
              </p14:nvContentPartPr>
              <p14:xfrm>
                <a:off x="10185531" y="4488600"/>
                <a:ext cx="10800" cy="961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B05777C7-BFA5-401B-8496-07684A4C5E87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10176891" y="4479960"/>
                  <a:ext cx="284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0947446A-D2F5-40BC-B83C-E024EC3BF582}"/>
                    </a:ext>
                  </a:extLst>
                </p14:cNvPr>
                <p14:cNvContentPartPr/>
                <p14:nvPr/>
              </p14:nvContentPartPr>
              <p14:xfrm>
                <a:off x="9731931" y="4416600"/>
                <a:ext cx="138240" cy="3139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0947446A-D2F5-40BC-B83C-E024EC3BF582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9722931" y="4407600"/>
                  <a:ext cx="15588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DAC0F84-892A-4B29-AE8F-7B8E23FE16E6}"/>
                    </a:ext>
                  </a:extLst>
                </p14:cNvPr>
                <p14:cNvContentPartPr/>
                <p14:nvPr/>
              </p14:nvContentPartPr>
              <p14:xfrm>
                <a:off x="10260771" y="4403280"/>
                <a:ext cx="106560" cy="2613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DAC0F84-892A-4B29-AE8F-7B8E23FE16E6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10251771" y="4394640"/>
                  <a:ext cx="124200" cy="27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2EF4301C-D29C-4F25-9A6E-1DA6D84FD61C}"/>
              </a:ext>
            </a:extLst>
          </p:cNvPr>
          <p:cNvGrpSpPr/>
          <p:nvPr/>
        </p:nvGrpSpPr>
        <p:grpSpPr>
          <a:xfrm>
            <a:off x="10480371" y="4336320"/>
            <a:ext cx="357840" cy="316440"/>
            <a:chOff x="10480371" y="4336320"/>
            <a:chExt cx="357840" cy="31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101DD44F-926F-4CBD-A376-08046926827D}"/>
                    </a:ext>
                  </a:extLst>
                </p14:cNvPr>
                <p14:cNvContentPartPr/>
                <p14:nvPr/>
              </p14:nvContentPartPr>
              <p14:xfrm>
                <a:off x="10480371" y="4355760"/>
                <a:ext cx="181080" cy="2480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101DD44F-926F-4CBD-A376-08046926827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10471371" y="4346760"/>
                  <a:ext cx="19872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AB026D9-192C-482D-B945-B2454EF7D672}"/>
                    </a:ext>
                  </a:extLst>
                </p14:cNvPr>
                <p14:cNvContentPartPr/>
                <p14:nvPr/>
              </p14:nvContentPartPr>
              <p14:xfrm>
                <a:off x="10731651" y="4336320"/>
                <a:ext cx="106560" cy="3164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AB026D9-192C-482D-B945-B2454EF7D672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0723011" y="4327320"/>
                  <a:ext cx="124200" cy="33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4CD28934-6752-47AA-9BD6-A2F7651997E3}"/>
              </a:ext>
            </a:extLst>
          </p:cNvPr>
          <p:cNvGrpSpPr/>
          <p:nvPr/>
        </p:nvGrpSpPr>
        <p:grpSpPr>
          <a:xfrm>
            <a:off x="10922811" y="4373400"/>
            <a:ext cx="534600" cy="262440"/>
            <a:chOff x="10922811" y="4373400"/>
            <a:chExt cx="534600" cy="26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83E0210-3F17-4C34-A6A6-CBB5AC9F53A6}"/>
                    </a:ext>
                  </a:extLst>
                </p14:cNvPr>
                <p14:cNvContentPartPr/>
                <p14:nvPr/>
              </p14:nvContentPartPr>
              <p14:xfrm>
                <a:off x="10922811" y="4441800"/>
                <a:ext cx="110520" cy="1555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83E0210-3F17-4C34-A6A6-CBB5AC9F53A6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0913811" y="4433160"/>
                  <a:ext cx="1281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8ADE7F02-BA8E-4DA2-AB99-B348FCF26470}"/>
                    </a:ext>
                  </a:extLst>
                </p14:cNvPr>
                <p14:cNvContentPartPr/>
                <p14:nvPr/>
              </p14:nvContentPartPr>
              <p14:xfrm>
                <a:off x="11099211" y="4520280"/>
                <a:ext cx="56520" cy="151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8ADE7F02-BA8E-4DA2-AB99-B348FCF26470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1090571" y="4511280"/>
                  <a:ext cx="741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16A7BE1-0A5C-4F09-9F9D-383E4F2137FE}"/>
                    </a:ext>
                  </a:extLst>
                </p14:cNvPr>
                <p14:cNvContentPartPr/>
                <p14:nvPr/>
              </p14:nvContentPartPr>
              <p14:xfrm>
                <a:off x="11255091" y="4485720"/>
                <a:ext cx="24480" cy="838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16A7BE1-0A5C-4F09-9F9D-383E4F2137F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1246451" y="4477080"/>
                  <a:ext cx="421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5F712B6-4A08-420F-B929-9763D71ACC39}"/>
                    </a:ext>
                  </a:extLst>
                </p14:cNvPr>
                <p14:cNvContentPartPr/>
                <p14:nvPr/>
              </p14:nvContentPartPr>
              <p14:xfrm>
                <a:off x="11400171" y="4373400"/>
                <a:ext cx="57240" cy="2624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5F712B6-4A08-420F-B929-9763D71ACC39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1391531" y="4364760"/>
                  <a:ext cx="74880" cy="280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1BF6B2CA-1A79-45E2-89B7-7FC608830EF8}"/>
              </a:ext>
            </a:extLst>
          </p:cNvPr>
          <p:cNvGrpSpPr/>
          <p:nvPr/>
        </p:nvGrpSpPr>
        <p:grpSpPr>
          <a:xfrm>
            <a:off x="6050211" y="5090160"/>
            <a:ext cx="441720" cy="162360"/>
            <a:chOff x="6050211" y="5090160"/>
            <a:chExt cx="441720" cy="16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FB0AC79-92E0-45A5-B250-451353F987B4}"/>
                    </a:ext>
                  </a:extLst>
                </p14:cNvPr>
                <p14:cNvContentPartPr/>
                <p14:nvPr/>
              </p14:nvContentPartPr>
              <p14:xfrm>
                <a:off x="6050211" y="5090160"/>
                <a:ext cx="69480" cy="986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FB0AC79-92E0-45A5-B250-451353F987B4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041211" y="5081160"/>
                  <a:ext cx="871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F8944FE-249D-46A5-B002-3E7FA67EEAD1}"/>
                    </a:ext>
                  </a:extLst>
                </p14:cNvPr>
                <p14:cNvContentPartPr/>
                <p14:nvPr/>
              </p14:nvContentPartPr>
              <p14:xfrm>
                <a:off x="6183051" y="5190960"/>
                <a:ext cx="5400" cy="255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F8944FE-249D-46A5-B002-3E7FA67EEAD1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6174411" y="5181960"/>
                  <a:ext cx="230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1152ADAC-A4C4-4B86-B054-FAD22BD2843D}"/>
                    </a:ext>
                  </a:extLst>
                </p14:cNvPr>
                <p14:cNvContentPartPr/>
                <p14:nvPr/>
              </p14:nvContentPartPr>
              <p14:xfrm>
                <a:off x="6289611" y="5125800"/>
                <a:ext cx="97200" cy="979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1152ADAC-A4C4-4B86-B054-FAD22BD2843D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280611" y="5116800"/>
                  <a:ext cx="1148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749D54E-5749-47D2-8B8C-F4272A31BEA0}"/>
                    </a:ext>
                  </a:extLst>
                </p14:cNvPr>
                <p14:cNvContentPartPr/>
                <p14:nvPr/>
              </p14:nvContentPartPr>
              <p14:xfrm>
                <a:off x="6476091" y="5251080"/>
                <a:ext cx="15840" cy="14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749D54E-5749-47D2-8B8C-F4272A31BEA0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467451" y="5242440"/>
                  <a:ext cx="33480" cy="1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617DD49D-E5E8-491F-A3AF-0F5972FB5E64}"/>
              </a:ext>
            </a:extLst>
          </p:cNvPr>
          <p:cNvGrpSpPr/>
          <p:nvPr/>
        </p:nvGrpSpPr>
        <p:grpSpPr>
          <a:xfrm>
            <a:off x="6772731" y="5016720"/>
            <a:ext cx="4911840" cy="386280"/>
            <a:chOff x="6772731" y="5016720"/>
            <a:chExt cx="4911840" cy="38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185CD40-1C4B-4146-AEDF-F4773962953C}"/>
                    </a:ext>
                  </a:extLst>
                </p14:cNvPr>
                <p14:cNvContentPartPr/>
                <p14:nvPr/>
              </p14:nvContentPartPr>
              <p14:xfrm>
                <a:off x="6800811" y="5079720"/>
                <a:ext cx="49680" cy="1648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185CD40-1C4B-4146-AEDF-F4773962953C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791811" y="5071080"/>
                  <a:ext cx="6732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FBF8F5F9-84A1-40F8-8DB3-81057BF17456}"/>
                    </a:ext>
                  </a:extLst>
                </p14:cNvPr>
                <p14:cNvContentPartPr/>
                <p14:nvPr/>
              </p14:nvContentPartPr>
              <p14:xfrm>
                <a:off x="6772731" y="5016720"/>
                <a:ext cx="173880" cy="828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FBF8F5F9-84A1-40F8-8DB3-81057BF17456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763731" y="5007720"/>
                  <a:ext cx="19152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D012EF3-D827-4BB5-9D3C-C070E3640379}"/>
                    </a:ext>
                  </a:extLst>
                </p14:cNvPr>
                <p14:cNvContentPartPr/>
                <p14:nvPr/>
              </p14:nvContentPartPr>
              <p14:xfrm>
                <a:off x="6984411" y="5052720"/>
                <a:ext cx="75960" cy="1810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D012EF3-D827-4BB5-9D3C-C070E364037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975411" y="5044080"/>
                  <a:ext cx="9360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7308DF5-7898-4B3B-96A5-1CEBC2C2487D}"/>
                    </a:ext>
                  </a:extLst>
                </p14:cNvPr>
                <p14:cNvContentPartPr/>
                <p14:nvPr/>
              </p14:nvContentPartPr>
              <p14:xfrm>
                <a:off x="7056411" y="5090160"/>
                <a:ext cx="123480" cy="1684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7308DF5-7898-4B3B-96A5-1CEBC2C2487D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047411" y="5081160"/>
                  <a:ext cx="1411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640D36F-0B30-4295-89E5-3A1ABD047CE0}"/>
                    </a:ext>
                  </a:extLst>
                </p14:cNvPr>
                <p14:cNvContentPartPr/>
                <p14:nvPr/>
              </p14:nvContentPartPr>
              <p14:xfrm>
                <a:off x="7260171" y="5104920"/>
                <a:ext cx="46440" cy="2016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640D36F-0B30-4295-89E5-3A1ABD047CE0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251531" y="5096280"/>
                  <a:ext cx="6408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C30E71A-5E1D-4B37-A13B-0C38B76E921F}"/>
                    </a:ext>
                  </a:extLst>
                </p14:cNvPr>
                <p14:cNvContentPartPr/>
                <p14:nvPr/>
              </p14:nvContentPartPr>
              <p14:xfrm>
                <a:off x="7400931" y="5170440"/>
                <a:ext cx="101160" cy="122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C30E71A-5E1D-4B37-A13B-0C38B76E921F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391931" y="5161800"/>
                  <a:ext cx="1188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D7A50B2-999C-4E2D-ABF4-5ADEB5B1E148}"/>
                    </a:ext>
                  </a:extLst>
                </p14:cNvPr>
                <p14:cNvContentPartPr/>
                <p14:nvPr/>
              </p14:nvContentPartPr>
              <p14:xfrm>
                <a:off x="7416771" y="5240640"/>
                <a:ext cx="64080" cy="9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D7A50B2-999C-4E2D-ABF4-5ADEB5B1E148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408131" y="5232000"/>
                  <a:ext cx="817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0C6A132-B461-4916-8E06-5EEEBEA3EDD8}"/>
                    </a:ext>
                  </a:extLst>
                </p14:cNvPr>
                <p14:cNvContentPartPr/>
                <p14:nvPr/>
              </p14:nvContentPartPr>
              <p14:xfrm>
                <a:off x="7618011" y="5138760"/>
                <a:ext cx="131760" cy="1576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0C6A132-B461-4916-8E06-5EEEBEA3EDD8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609371" y="5130120"/>
                  <a:ext cx="1494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635197F-FBF4-496B-A3DB-C4D3895B5D00}"/>
                    </a:ext>
                  </a:extLst>
                </p14:cNvPr>
                <p14:cNvContentPartPr/>
                <p14:nvPr/>
              </p14:nvContentPartPr>
              <p14:xfrm>
                <a:off x="7819251" y="5209680"/>
                <a:ext cx="99360" cy="147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635197F-FBF4-496B-A3DB-C4D3895B5D00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810611" y="5201040"/>
                  <a:ext cx="1170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34225098-2E08-49A9-81DC-1BFCF95B590F}"/>
                    </a:ext>
                  </a:extLst>
                </p14:cNvPr>
                <p14:cNvContentPartPr/>
                <p14:nvPr/>
              </p14:nvContentPartPr>
              <p14:xfrm>
                <a:off x="8013651" y="5156040"/>
                <a:ext cx="17640" cy="939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34225098-2E08-49A9-81DC-1BFCF95B590F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004651" y="5147040"/>
                  <a:ext cx="3528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3A5405DD-F739-42FF-A368-DD2E7F6B9B09}"/>
                    </a:ext>
                  </a:extLst>
                </p14:cNvPr>
                <p14:cNvContentPartPr/>
                <p14:nvPr/>
              </p14:nvContentPartPr>
              <p14:xfrm>
                <a:off x="7579851" y="5059200"/>
                <a:ext cx="132840" cy="2779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3A5405DD-F739-42FF-A368-DD2E7F6B9B09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571211" y="5050560"/>
                  <a:ext cx="15048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C6A7767E-BAF8-4370-A517-1CFEF77EE449}"/>
                    </a:ext>
                  </a:extLst>
                </p14:cNvPr>
                <p14:cNvContentPartPr/>
                <p14:nvPr/>
              </p14:nvContentPartPr>
              <p14:xfrm>
                <a:off x="8069091" y="5094840"/>
                <a:ext cx="76320" cy="1944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C6A7767E-BAF8-4370-A517-1CFEF77EE449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8060451" y="5085840"/>
                  <a:ext cx="9396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D32F196-6305-4FEF-B57A-87628A3D2592}"/>
                    </a:ext>
                  </a:extLst>
                </p14:cNvPr>
                <p14:cNvContentPartPr/>
                <p14:nvPr/>
              </p14:nvContentPartPr>
              <p14:xfrm>
                <a:off x="8197971" y="5097360"/>
                <a:ext cx="140400" cy="1666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D32F196-6305-4FEF-B57A-87628A3D2592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8188971" y="5088720"/>
                  <a:ext cx="1580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4D34CA3-49FE-4464-B991-93D250FC5FFA}"/>
                    </a:ext>
                  </a:extLst>
                </p14:cNvPr>
                <p14:cNvContentPartPr/>
                <p14:nvPr/>
              </p14:nvContentPartPr>
              <p14:xfrm>
                <a:off x="8389491" y="5106720"/>
                <a:ext cx="80280" cy="1998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4D34CA3-49FE-4464-B991-93D250FC5FFA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8380491" y="5097720"/>
                  <a:ext cx="979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4E94F50-59CA-4EFB-A81B-AAEDACF2A7FA}"/>
                    </a:ext>
                  </a:extLst>
                </p14:cNvPr>
                <p14:cNvContentPartPr/>
                <p14:nvPr/>
              </p14:nvContentPartPr>
              <p14:xfrm>
                <a:off x="8489211" y="5119680"/>
                <a:ext cx="103680" cy="1584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4E94F50-59CA-4EFB-A81B-AAEDACF2A7FA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480571" y="5111040"/>
                  <a:ext cx="1213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8256F44-CAE2-436A-9097-A5766CC24BC9}"/>
                    </a:ext>
                  </a:extLst>
                </p14:cNvPr>
                <p14:cNvContentPartPr/>
                <p14:nvPr/>
              </p14:nvContentPartPr>
              <p14:xfrm>
                <a:off x="8672811" y="5220840"/>
                <a:ext cx="95400" cy="223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8256F44-CAE2-436A-9097-A5766CC24BC9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664171" y="5212200"/>
                  <a:ext cx="1130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CADD6337-2250-4BED-9647-9F51B3778D4B}"/>
                    </a:ext>
                  </a:extLst>
                </p14:cNvPr>
                <p14:cNvContentPartPr/>
                <p14:nvPr/>
              </p14:nvContentPartPr>
              <p14:xfrm>
                <a:off x="8803491" y="5185200"/>
                <a:ext cx="25560" cy="979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CADD6337-2250-4BED-9647-9F51B3778D4B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794851" y="5176200"/>
                  <a:ext cx="432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961E864-DCAC-4209-AEB2-8541CCC0051C}"/>
                    </a:ext>
                  </a:extLst>
                </p14:cNvPr>
                <p14:cNvContentPartPr/>
                <p14:nvPr/>
              </p14:nvContentPartPr>
              <p14:xfrm>
                <a:off x="8902851" y="5098800"/>
                <a:ext cx="94320" cy="2271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961E864-DCAC-4209-AEB2-8541CCC0051C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893851" y="5089800"/>
                  <a:ext cx="11196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9B262F95-7D35-4744-BD9F-882B99153A70}"/>
                    </a:ext>
                  </a:extLst>
                </p14:cNvPr>
                <p14:cNvContentPartPr/>
                <p14:nvPr/>
              </p14:nvContentPartPr>
              <p14:xfrm>
                <a:off x="9148011" y="5174400"/>
                <a:ext cx="98640" cy="244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9B262F95-7D35-4744-BD9F-882B99153A70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9139011" y="5165400"/>
                  <a:ext cx="1162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D3DB874D-D0CA-4063-89EB-AF0180E0E6B8}"/>
                    </a:ext>
                  </a:extLst>
                </p14:cNvPr>
                <p14:cNvContentPartPr/>
                <p14:nvPr/>
              </p14:nvContentPartPr>
              <p14:xfrm>
                <a:off x="9158451" y="5221920"/>
                <a:ext cx="63360" cy="129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D3DB874D-D0CA-4063-89EB-AF0180E0E6B8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9149451" y="5212920"/>
                  <a:ext cx="810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D5BDF302-52FF-4464-ADF1-96DE715B5ECD}"/>
                    </a:ext>
                  </a:extLst>
                </p14:cNvPr>
                <p14:cNvContentPartPr/>
                <p14:nvPr/>
              </p14:nvContentPartPr>
              <p14:xfrm>
                <a:off x="9397851" y="5167920"/>
                <a:ext cx="107640" cy="1569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D5BDF302-52FF-4464-ADF1-96DE715B5ECD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9389211" y="5159280"/>
                  <a:ext cx="1252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81E88471-8AA4-466A-8876-96612501BBA1}"/>
                    </a:ext>
                  </a:extLst>
                </p14:cNvPr>
                <p14:cNvContentPartPr/>
                <p14:nvPr/>
              </p14:nvContentPartPr>
              <p14:xfrm>
                <a:off x="9590451" y="5250000"/>
                <a:ext cx="78840" cy="43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81E88471-8AA4-466A-8876-96612501BBA1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9581811" y="5241360"/>
                  <a:ext cx="9648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CDB31DE-997B-4AE2-9575-13FFD865979E}"/>
                    </a:ext>
                  </a:extLst>
                </p14:cNvPr>
                <p14:cNvContentPartPr/>
                <p14:nvPr/>
              </p14:nvContentPartPr>
              <p14:xfrm>
                <a:off x="9779091" y="5216160"/>
                <a:ext cx="21960" cy="795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CDB31DE-997B-4AE2-9575-13FFD865979E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770451" y="5207160"/>
                  <a:ext cx="396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FE9B8C8A-E8E4-421B-9B22-4D180DA275A1}"/>
                    </a:ext>
                  </a:extLst>
                </p14:cNvPr>
                <p14:cNvContentPartPr/>
                <p14:nvPr/>
              </p14:nvContentPartPr>
              <p14:xfrm>
                <a:off x="9325851" y="5106720"/>
                <a:ext cx="136800" cy="2962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FE9B8C8A-E8E4-421B-9B22-4D180DA275A1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317211" y="5097720"/>
                  <a:ext cx="15444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42BA99C3-346D-4E7F-8502-AC3E956BD72E}"/>
                    </a:ext>
                  </a:extLst>
                </p14:cNvPr>
                <p14:cNvContentPartPr/>
                <p14:nvPr/>
              </p14:nvContentPartPr>
              <p14:xfrm>
                <a:off x="9885651" y="5115720"/>
                <a:ext cx="65880" cy="2124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42BA99C3-346D-4E7F-8502-AC3E956BD72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877011" y="5107080"/>
                  <a:ext cx="835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2F24C307-BDBF-42CA-9376-E7FFFD3A3A90}"/>
                    </a:ext>
                  </a:extLst>
                </p14:cNvPr>
                <p14:cNvContentPartPr/>
                <p14:nvPr/>
              </p14:nvContentPartPr>
              <p14:xfrm>
                <a:off x="10032171" y="5097000"/>
                <a:ext cx="99360" cy="2606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2F24C307-BDBF-42CA-9376-E7FFFD3A3A90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10023171" y="5088000"/>
                  <a:ext cx="1170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E5BDFCC7-067E-4CA4-8C35-3430C39CA4EB}"/>
                    </a:ext>
                  </a:extLst>
                </p14:cNvPr>
                <p14:cNvContentPartPr/>
                <p14:nvPr/>
              </p14:nvContentPartPr>
              <p14:xfrm>
                <a:off x="10142691" y="5209320"/>
                <a:ext cx="106560" cy="1368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E5BDFCC7-067E-4CA4-8C35-3430C39CA4EB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0133691" y="5200680"/>
                  <a:ext cx="1242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A31C200-49CF-4B6A-8A7C-0ED55D8D4C75}"/>
                    </a:ext>
                  </a:extLst>
                </p14:cNvPr>
                <p14:cNvContentPartPr/>
                <p14:nvPr/>
              </p14:nvContentPartPr>
              <p14:xfrm>
                <a:off x="10321971" y="5273400"/>
                <a:ext cx="77760" cy="226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A31C200-49CF-4B6A-8A7C-0ED55D8D4C75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0313331" y="5264760"/>
                  <a:ext cx="95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ED5528C3-298A-49E2-B6A5-1387E4C47ADE}"/>
                    </a:ext>
                  </a:extLst>
                </p14:cNvPr>
                <p14:cNvContentPartPr/>
                <p14:nvPr/>
              </p14:nvContentPartPr>
              <p14:xfrm>
                <a:off x="10464171" y="5227680"/>
                <a:ext cx="111600" cy="1022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ED5528C3-298A-49E2-B6A5-1387E4C47ADE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10455531" y="5218680"/>
                  <a:ext cx="1292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1559BEC-CC00-41D5-ABBF-72D9E182F885}"/>
                    </a:ext>
                  </a:extLst>
                </p14:cNvPr>
                <p14:cNvContentPartPr/>
                <p14:nvPr/>
              </p14:nvContentPartPr>
              <p14:xfrm>
                <a:off x="10607451" y="5179440"/>
                <a:ext cx="93600" cy="1803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1559BEC-CC00-41D5-ABBF-72D9E182F885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10598811" y="5170800"/>
                  <a:ext cx="11124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6A10651-A4A7-4779-8B26-782EF3FCD720}"/>
                    </a:ext>
                  </a:extLst>
                </p14:cNvPr>
                <p14:cNvContentPartPr/>
                <p14:nvPr/>
              </p14:nvContentPartPr>
              <p14:xfrm>
                <a:off x="10805811" y="5130840"/>
                <a:ext cx="166680" cy="186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6A10651-A4A7-4779-8B26-782EF3FCD720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10797171" y="5121840"/>
                  <a:ext cx="1843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7132175-3306-4EFD-884F-0E03BDB484CC}"/>
                    </a:ext>
                  </a:extLst>
                </p14:cNvPr>
                <p14:cNvContentPartPr/>
                <p14:nvPr/>
              </p14:nvContentPartPr>
              <p14:xfrm>
                <a:off x="11046291" y="5140920"/>
                <a:ext cx="106200" cy="2109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7132175-3306-4EFD-884F-0E03BDB484CC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11037651" y="5132280"/>
                  <a:ext cx="12384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BC6AFCE8-0118-418C-B3FE-700139061A74}"/>
                    </a:ext>
                  </a:extLst>
                </p14:cNvPr>
                <p14:cNvContentPartPr/>
                <p14:nvPr/>
              </p14:nvContentPartPr>
              <p14:xfrm>
                <a:off x="11150691" y="5195640"/>
                <a:ext cx="120960" cy="1288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BC6AFCE8-0118-418C-B3FE-700139061A74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11141691" y="5186640"/>
                  <a:ext cx="1386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201692E0-6B39-410E-BFB4-982F99DFE46C}"/>
                    </a:ext>
                  </a:extLst>
                </p14:cNvPr>
                <p14:cNvContentPartPr/>
                <p14:nvPr/>
              </p14:nvContentPartPr>
              <p14:xfrm>
                <a:off x="11369931" y="5273400"/>
                <a:ext cx="68400" cy="255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201692E0-6B39-410E-BFB4-982F99DFE46C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11360931" y="5264760"/>
                  <a:ext cx="860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74C7CC26-BFC7-4F3A-9CB6-0B24C045AA5F}"/>
                    </a:ext>
                  </a:extLst>
                </p14:cNvPr>
                <p14:cNvContentPartPr/>
                <p14:nvPr/>
              </p14:nvContentPartPr>
              <p14:xfrm>
                <a:off x="11561091" y="5180160"/>
                <a:ext cx="123480" cy="1490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74C7CC26-BFC7-4F3A-9CB6-0B24C045AA5F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11552091" y="5171160"/>
                  <a:ext cx="141120" cy="166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0FF62130-1A19-4417-9425-133A35C28CFB}"/>
                  </a:ext>
                </a:extLst>
              </p14:cNvPr>
              <p14:cNvContentPartPr/>
              <p14:nvPr/>
            </p14:nvContentPartPr>
            <p14:xfrm>
              <a:off x="11845851" y="5155320"/>
              <a:ext cx="37800" cy="23724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0FF62130-1A19-4417-9425-133A35C28CFB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11836851" y="5146680"/>
                <a:ext cx="55440" cy="254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9" name="Group 178">
            <a:extLst>
              <a:ext uri="{FF2B5EF4-FFF2-40B4-BE49-F238E27FC236}">
                <a16:creationId xmlns:a16="http://schemas.microsoft.com/office/drawing/2014/main" id="{77B2C4A7-9A39-4855-9EE7-28FBA6F2E19A}"/>
              </a:ext>
            </a:extLst>
          </p:cNvPr>
          <p:cNvGrpSpPr/>
          <p:nvPr/>
        </p:nvGrpSpPr>
        <p:grpSpPr>
          <a:xfrm>
            <a:off x="6001611" y="5857680"/>
            <a:ext cx="154440" cy="124920"/>
            <a:chOff x="6001611" y="5857680"/>
            <a:chExt cx="154440" cy="12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0C728AD-035F-4DB9-A6A0-4EB9A06A3A29}"/>
                    </a:ext>
                  </a:extLst>
                </p14:cNvPr>
                <p14:cNvContentPartPr/>
                <p14:nvPr/>
              </p14:nvContentPartPr>
              <p14:xfrm>
                <a:off x="6088011" y="5857680"/>
                <a:ext cx="68040" cy="205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0C728AD-035F-4DB9-A6A0-4EB9A06A3A29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079371" y="5848680"/>
                  <a:ext cx="856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0F23D43-D202-4073-94B5-4BEB8F54000A}"/>
                    </a:ext>
                  </a:extLst>
                </p14:cNvPr>
                <p14:cNvContentPartPr/>
                <p14:nvPr/>
              </p14:nvContentPartPr>
              <p14:xfrm>
                <a:off x="6042291" y="5946960"/>
                <a:ext cx="87480" cy="288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0F23D43-D202-4073-94B5-4BEB8F54000A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6033291" y="5938320"/>
                  <a:ext cx="10512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D237FB2-EAE1-4801-BA39-F2320AA81B6A}"/>
                    </a:ext>
                  </a:extLst>
                </p14:cNvPr>
                <p14:cNvContentPartPr/>
                <p14:nvPr/>
              </p14:nvContentPartPr>
              <p14:xfrm>
                <a:off x="6004491" y="5961360"/>
                <a:ext cx="133200" cy="212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D237FB2-EAE1-4801-BA39-F2320AA81B6A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5995491" y="5952360"/>
                  <a:ext cx="1508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1DC99B2C-E584-4FC3-8F8C-1C0901EBD2BD}"/>
                    </a:ext>
                  </a:extLst>
                </p14:cNvPr>
                <p14:cNvContentPartPr/>
                <p14:nvPr/>
              </p14:nvContentPartPr>
              <p14:xfrm>
                <a:off x="6001611" y="5864880"/>
                <a:ext cx="138960" cy="205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1DC99B2C-E584-4FC3-8F8C-1C0901EBD2BD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5992611" y="5856240"/>
                  <a:ext cx="15660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B9AB2FE1-DA74-4BD3-9124-FB92981C8CAB}"/>
              </a:ext>
            </a:extLst>
          </p:cNvPr>
          <p:cNvGrpSpPr/>
          <p:nvPr/>
        </p:nvGrpSpPr>
        <p:grpSpPr>
          <a:xfrm>
            <a:off x="5699571" y="5515680"/>
            <a:ext cx="698040" cy="244080"/>
            <a:chOff x="5699571" y="5515680"/>
            <a:chExt cx="698040" cy="24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C3DF017-D0D6-41C0-A90C-BE06C6BA6037}"/>
                    </a:ext>
                  </a:extLst>
                </p14:cNvPr>
                <p14:cNvContentPartPr/>
                <p14:nvPr/>
              </p14:nvContentPartPr>
              <p14:xfrm>
                <a:off x="5699571" y="5515680"/>
                <a:ext cx="273960" cy="2048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C3DF017-D0D6-41C0-A90C-BE06C6BA6037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5690571" y="5506680"/>
                  <a:ext cx="29160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0B04DD00-766F-4F09-98F8-9AEFB3F982AA}"/>
                    </a:ext>
                  </a:extLst>
                </p14:cNvPr>
                <p14:cNvContentPartPr/>
                <p14:nvPr/>
              </p14:nvContentPartPr>
              <p14:xfrm>
                <a:off x="5976771" y="5525040"/>
                <a:ext cx="43200" cy="50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0B04DD00-766F-4F09-98F8-9AEFB3F982AA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5968131" y="5516040"/>
                  <a:ext cx="608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094953E3-0884-4ED4-8F7E-2DB28D35D956}"/>
                    </a:ext>
                  </a:extLst>
                </p14:cNvPr>
                <p14:cNvContentPartPr/>
                <p14:nvPr/>
              </p14:nvContentPartPr>
              <p14:xfrm>
                <a:off x="6048411" y="5602080"/>
                <a:ext cx="42120" cy="1407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094953E3-0884-4ED4-8F7E-2DB28D35D956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6039771" y="5593080"/>
                  <a:ext cx="597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3B4F67BD-7065-475A-891D-ED50310FF1D2}"/>
                    </a:ext>
                  </a:extLst>
                </p14:cNvPr>
                <p14:cNvContentPartPr/>
                <p14:nvPr/>
              </p14:nvContentPartPr>
              <p14:xfrm>
                <a:off x="6134451" y="5547360"/>
                <a:ext cx="75960" cy="1828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3B4F67BD-7065-475A-891D-ED50310FF1D2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6125811" y="5538720"/>
                  <a:ext cx="9360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6B8A7BB9-F4CD-4668-9077-595C8B9FC81D}"/>
                    </a:ext>
                  </a:extLst>
                </p14:cNvPr>
                <p14:cNvContentPartPr/>
                <p14:nvPr/>
              </p14:nvContentPartPr>
              <p14:xfrm>
                <a:off x="6216891" y="5594880"/>
                <a:ext cx="180720" cy="1648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6B8A7BB9-F4CD-4668-9077-595C8B9FC81D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6207891" y="5586240"/>
                  <a:ext cx="198360" cy="18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467A7D32-C28E-4334-8A43-D3430D24390F}"/>
              </a:ext>
            </a:extLst>
          </p:cNvPr>
          <p:cNvGrpSpPr/>
          <p:nvPr/>
        </p:nvGrpSpPr>
        <p:grpSpPr>
          <a:xfrm>
            <a:off x="6510291" y="5792160"/>
            <a:ext cx="1874520" cy="255960"/>
            <a:chOff x="6510291" y="5792160"/>
            <a:chExt cx="1874520" cy="25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F2EDD76-E4C2-41E3-AAA0-68ECF2E8BA65}"/>
                    </a:ext>
                  </a:extLst>
                </p14:cNvPr>
                <p14:cNvContentPartPr/>
                <p14:nvPr/>
              </p14:nvContentPartPr>
              <p14:xfrm>
                <a:off x="6604971" y="5836080"/>
                <a:ext cx="97560" cy="1404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F2EDD76-E4C2-41E3-AAA0-68ECF2E8BA65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6596331" y="5827440"/>
                  <a:ext cx="1152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D07505CF-2ED8-4388-8769-4DC2BB3C8D10}"/>
                    </a:ext>
                  </a:extLst>
                </p14:cNvPr>
                <p14:cNvContentPartPr/>
                <p14:nvPr/>
              </p14:nvContentPartPr>
              <p14:xfrm>
                <a:off x="6815931" y="5881800"/>
                <a:ext cx="92160" cy="122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D07505CF-2ED8-4388-8769-4DC2BB3C8D10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6807291" y="5872800"/>
                  <a:ext cx="1098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FF0F8C21-58ED-4A40-958B-1741BABCCB7C}"/>
                    </a:ext>
                  </a:extLst>
                </p14:cNvPr>
                <p14:cNvContentPartPr/>
                <p14:nvPr/>
              </p14:nvContentPartPr>
              <p14:xfrm>
                <a:off x="6975411" y="5833560"/>
                <a:ext cx="44280" cy="961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FF0F8C21-58ED-4A40-958B-1741BABCCB7C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966771" y="5824560"/>
                  <a:ext cx="619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25EB4988-1650-451B-B121-DA1AF414654F}"/>
                    </a:ext>
                  </a:extLst>
                </p14:cNvPr>
                <p14:cNvContentPartPr/>
                <p14:nvPr/>
              </p14:nvContentPartPr>
              <p14:xfrm>
                <a:off x="6510291" y="5813400"/>
                <a:ext cx="80280" cy="2347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25EB4988-1650-451B-B121-DA1AF414654F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6501651" y="5804760"/>
                  <a:ext cx="9792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2E1169F6-92AC-444D-9266-28C463183AAE}"/>
                    </a:ext>
                  </a:extLst>
                </p14:cNvPr>
                <p14:cNvContentPartPr/>
                <p14:nvPr/>
              </p14:nvContentPartPr>
              <p14:xfrm>
                <a:off x="7128411" y="5792160"/>
                <a:ext cx="74880" cy="2433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2E1169F6-92AC-444D-9266-28C463183AAE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7119771" y="5783520"/>
                  <a:ext cx="9252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94251E1-6826-4168-B185-2FCA171C7C70}"/>
                    </a:ext>
                  </a:extLst>
                </p14:cNvPr>
                <p14:cNvContentPartPr/>
                <p14:nvPr/>
              </p14:nvContentPartPr>
              <p14:xfrm>
                <a:off x="7281411" y="5798640"/>
                <a:ext cx="55440" cy="2019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94251E1-6826-4168-B185-2FCA171C7C7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7272771" y="5789640"/>
                  <a:ext cx="730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BB6CB32C-57DC-450B-A7F3-78F132CFB690}"/>
                    </a:ext>
                  </a:extLst>
                </p14:cNvPr>
                <p14:cNvContentPartPr/>
                <p14:nvPr/>
              </p14:nvContentPartPr>
              <p14:xfrm>
                <a:off x="7365651" y="5830680"/>
                <a:ext cx="107280" cy="1512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BB6CB32C-57DC-450B-A7F3-78F132CFB690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7356651" y="5821680"/>
                  <a:ext cx="1249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5668677-F32A-4182-8F69-C45DB3A8A623}"/>
                    </a:ext>
                  </a:extLst>
                </p14:cNvPr>
                <p14:cNvContentPartPr/>
                <p14:nvPr/>
              </p14:nvContentPartPr>
              <p14:xfrm>
                <a:off x="7585251" y="5889000"/>
                <a:ext cx="93960" cy="342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5668677-F32A-4182-8F69-C45DB3A8A623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7576251" y="5880360"/>
                  <a:ext cx="1116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442874D9-4ED5-4D0E-8F8D-B689A0A7BCCF}"/>
                    </a:ext>
                  </a:extLst>
                </p14:cNvPr>
                <p14:cNvContentPartPr/>
                <p14:nvPr/>
              </p14:nvContentPartPr>
              <p14:xfrm>
                <a:off x="7728531" y="5851200"/>
                <a:ext cx="117720" cy="1494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442874D9-4ED5-4D0E-8F8D-B689A0A7BCCF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7719891" y="5842560"/>
                  <a:ext cx="1353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E19E117-02DD-4120-8157-B64C9E815398}"/>
                    </a:ext>
                  </a:extLst>
                </p14:cNvPr>
                <p14:cNvContentPartPr/>
                <p14:nvPr/>
              </p14:nvContentPartPr>
              <p14:xfrm>
                <a:off x="7891611" y="5823120"/>
                <a:ext cx="89640" cy="2073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E19E117-02DD-4120-8157-B64C9E815398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882611" y="5814480"/>
                  <a:ext cx="1072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7471016B-5766-4FB4-B0E5-AFE886F9BFC7}"/>
                    </a:ext>
                  </a:extLst>
                </p14:cNvPr>
                <p14:cNvContentPartPr/>
                <p14:nvPr/>
              </p14:nvContentPartPr>
              <p14:xfrm>
                <a:off x="8091411" y="5930400"/>
                <a:ext cx="18720" cy="169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7471016B-5766-4FB4-B0E5-AFE886F9BFC7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8082771" y="5921400"/>
                  <a:ext cx="363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19BD561-4459-465D-854C-D6098898B937}"/>
                    </a:ext>
                  </a:extLst>
                </p14:cNvPr>
                <p14:cNvContentPartPr/>
                <p14:nvPr/>
              </p14:nvContentPartPr>
              <p14:xfrm>
                <a:off x="8241891" y="5921760"/>
                <a:ext cx="142920" cy="151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19BD561-4459-465D-854C-D6098898B937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8232891" y="5913120"/>
                  <a:ext cx="16056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3" name="Group 202">
            <a:extLst>
              <a:ext uri="{FF2B5EF4-FFF2-40B4-BE49-F238E27FC236}">
                <a16:creationId xmlns:a16="http://schemas.microsoft.com/office/drawing/2014/main" id="{1311B106-5904-4090-A87B-7D0C5B1887EC}"/>
              </a:ext>
            </a:extLst>
          </p:cNvPr>
          <p:cNvGrpSpPr/>
          <p:nvPr/>
        </p:nvGrpSpPr>
        <p:grpSpPr>
          <a:xfrm>
            <a:off x="8569491" y="5783160"/>
            <a:ext cx="560520" cy="270000"/>
            <a:chOff x="8569491" y="5783160"/>
            <a:chExt cx="560520" cy="27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47325E30-8604-4610-BD53-7456794A9EE2}"/>
                    </a:ext>
                  </a:extLst>
                </p14:cNvPr>
                <p14:cNvContentPartPr/>
                <p14:nvPr/>
              </p14:nvContentPartPr>
              <p14:xfrm>
                <a:off x="8569491" y="5783160"/>
                <a:ext cx="151920" cy="2048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47325E30-8604-4610-BD53-7456794A9EE2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8560491" y="5774160"/>
                  <a:ext cx="1695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C7B5C44C-0398-4005-A33C-808BAC2E0C0F}"/>
                    </a:ext>
                  </a:extLst>
                </p14:cNvPr>
                <p14:cNvContentPartPr/>
                <p14:nvPr/>
              </p14:nvContentPartPr>
              <p14:xfrm>
                <a:off x="8774331" y="5809440"/>
                <a:ext cx="83880" cy="1792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C7B5C44C-0398-4005-A33C-808BAC2E0C0F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8765691" y="5800440"/>
                  <a:ext cx="1015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31767F3-005C-4ABC-9F89-511F9B00B8CA}"/>
                    </a:ext>
                  </a:extLst>
                </p14:cNvPr>
                <p14:cNvContentPartPr/>
                <p14:nvPr/>
              </p14:nvContentPartPr>
              <p14:xfrm>
                <a:off x="8931291" y="5876760"/>
                <a:ext cx="27720" cy="1152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31767F3-005C-4ABC-9F89-511F9B00B8CA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8922651" y="5867760"/>
                  <a:ext cx="453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F4D45FA2-0B35-4CF3-A71D-8A1CACF33AAB}"/>
                    </a:ext>
                  </a:extLst>
                </p14:cNvPr>
                <p14:cNvContentPartPr/>
                <p14:nvPr/>
              </p14:nvContentPartPr>
              <p14:xfrm>
                <a:off x="9036771" y="5829960"/>
                <a:ext cx="93240" cy="2232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F4D45FA2-0B35-4CF3-A71D-8A1CACF33AAB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9028131" y="5821320"/>
                  <a:ext cx="110880" cy="24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D8409FCB-F347-4D33-AFB5-917FD087072D}"/>
              </a:ext>
            </a:extLst>
          </p:cNvPr>
          <p:cNvGrpSpPr/>
          <p:nvPr/>
        </p:nvGrpSpPr>
        <p:grpSpPr>
          <a:xfrm>
            <a:off x="9347091" y="5911320"/>
            <a:ext cx="95040" cy="97920"/>
            <a:chOff x="9347091" y="5911320"/>
            <a:chExt cx="95040" cy="9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9739CB0-E3A5-4235-8D82-968D3F40C08B}"/>
                    </a:ext>
                  </a:extLst>
                </p14:cNvPr>
                <p14:cNvContentPartPr/>
                <p14:nvPr/>
              </p14:nvContentPartPr>
              <p14:xfrm>
                <a:off x="9349971" y="5911320"/>
                <a:ext cx="92160" cy="244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9739CB0-E3A5-4235-8D82-968D3F40C08B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9340971" y="5902680"/>
                  <a:ext cx="1098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7760DBE2-A265-4EFB-8356-66A6A3A8AEBB}"/>
                    </a:ext>
                  </a:extLst>
                </p14:cNvPr>
                <p14:cNvContentPartPr/>
                <p14:nvPr/>
              </p14:nvContentPartPr>
              <p14:xfrm>
                <a:off x="9347091" y="5991600"/>
                <a:ext cx="58680" cy="176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7760DBE2-A265-4EFB-8356-66A6A3A8AEBB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9338091" y="5982960"/>
                  <a:ext cx="7632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E8B5E033-2664-4F9C-8385-2E5A9597208E}"/>
              </a:ext>
            </a:extLst>
          </p:cNvPr>
          <p:cNvGrpSpPr/>
          <p:nvPr/>
        </p:nvGrpSpPr>
        <p:grpSpPr>
          <a:xfrm>
            <a:off x="9679731" y="5753280"/>
            <a:ext cx="898920" cy="338040"/>
            <a:chOff x="9679731" y="5753280"/>
            <a:chExt cx="898920" cy="33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92A8328A-E617-4CE2-B8E4-EE95AF0A15B1}"/>
                    </a:ext>
                  </a:extLst>
                </p14:cNvPr>
                <p14:cNvContentPartPr/>
                <p14:nvPr/>
              </p14:nvContentPartPr>
              <p14:xfrm>
                <a:off x="9774051" y="5856960"/>
                <a:ext cx="119520" cy="1411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92A8328A-E617-4CE2-B8E4-EE95AF0A15B1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9765411" y="5847960"/>
                  <a:ext cx="1371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1221AE1B-1314-4463-9630-1AC7B1756E16}"/>
                    </a:ext>
                  </a:extLst>
                </p14:cNvPr>
                <p14:cNvContentPartPr/>
                <p14:nvPr/>
              </p14:nvContentPartPr>
              <p14:xfrm>
                <a:off x="9968451" y="5948400"/>
                <a:ext cx="83520" cy="140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1221AE1B-1314-4463-9630-1AC7B1756E16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9959451" y="5939400"/>
                  <a:ext cx="1011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4327982-BC03-4F34-96C3-9E9A44CAC536}"/>
                    </a:ext>
                  </a:extLst>
                </p14:cNvPr>
                <p14:cNvContentPartPr/>
                <p14:nvPr/>
              </p14:nvContentPartPr>
              <p14:xfrm>
                <a:off x="10191291" y="5876040"/>
                <a:ext cx="33480" cy="1234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4327982-BC03-4F34-96C3-9E9A44CAC536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0182651" y="5867040"/>
                  <a:ext cx="5112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E5947AF-7112-4EA2-B4E1-D6BBF5FCA7B9}"/>
                    </a:ext>
                  </a:extLst>
                </p14:cNvPr>
                <p14:cNvContentPartPr/>
                <p14:nvPr/>
              </p14:nvContentPartPr>
              <p14:xfrm>
                <a:off x="9679731" y="5824920"/>
                <a:ext cx="106200" cy="2664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E5947AF-7112-4EA2-B4E1-D6BBF5FCA7B9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9670731" y="5815920"/>
                  <a:ext cx="12384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4712399B-96D1-43AB-B35D-DDE3D7ED0855}"/>
                    </a:ext>
                  </a:extLst>
                </p14:cNvPr>
                <p14:cNvContentPartPr/>
                <p14:nvPr/>
              </p14:nvContentPartPr>
              <p14:xfrm>
                <a:off x="10284171" y="5819160"/>
                <a:ext cx="140040" cy="2210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4712399B-96D1-43AB-B35D-DDE3D7ED0855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10275531" y="5810160"/>
                  <a:ext cx="1576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A8402C6C-7006-4C87-9082-505BAF4CE7A9}"/>
                    </a:ext>
                  </a:extLst>
                </p14:cNvPr>
                <p14:cNvContentPartPr/>
                <p14:nvPr/>
              </p14:nvContentPartPr>
              <p14:xfrm>
                <a:off x="10558851" y="5753280"/>
                <a:ext cx="18360" cy="1162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A8402C6C-7006-4C87-9082-505BAF4CE7A9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10549851" y="5744280"/>
                  <a:ext cx="360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A2FCDE67-CDB7-49BA-B68A-F731735BADC0}"/>
                    </a:ext>
                  </a:extLst>
                </p14:cNvPr>
                <p14:cNvContentPartPr/>
                <p14:nvPr/>
              </p14:nvContentPartPr>
              <p14:xfrm>
                <a:off x="10556331" y="6002760"/>
                <a:ext cx="22320" cy="219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A2FCDE67-CDB7-49BA-B68A-F731735BADC0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10547691" y="5994120"/>
                  <a:ext cx="39960" cy="39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6202273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19898DE-C845-4D5E-94D7-8E7289253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Gammafordeling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6CD825D-07AF-4167-AB61-3EB8B7DE93F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nnsynstettleik</a:t>
                </a:r>
              </a:p>
              <a:p>
                <a:pPr marL="0" indent="0">
                  <a:buNone/>
                </a:pPr>
                <a:endParaRPr lang="nb-NO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nb-NO" sz="2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lir kalla form parameter o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b-NO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nb-NO" sz="200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den>
                    </m:f>
                    <m:r>
                      <a:rPr lang="nb-NO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b-NO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blir</m:t>
                    </m:r>
                    <m:r>
                      <a:rPr lang="nb-NO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b-NO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kalla</m:t>
                    </m:r>
                    <m:r>
                      <a:rPr lang="nb-NO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b-NO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skala</m:t>
                    </m:r>
                    <m:r>
                      <a:rPr lang="nb-NO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b-NO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parameter</m:t>
                    </m:r>
                    <m:r>
                      <a:rPr lang="nb-NO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nb-NO" sz="2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C6CD825D-07AF-4167-AB61-3EB8B7DE93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Content Placeholder 13">
            <a:extLst>
              <a:ext uri="{FF2B5EF4-FFF2-40B4-BE49-F238E27FC236}">
                <a16:creationId xmlns:a16="http://schemas.microsoft.com/office/drawing/2014/main" id="{FF67F41A-C6D3-4235-8BE2-30D565ADC169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6172200" y="2274094"/>
            <a:ext cx="5181600" cy="3454400"/>
          </a:xfr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7931293-657A-4423-8870-F649213B3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30952"/>
              </p:ext>
            </p:extLst>
          </p:nvPr>
        </p:nvGraphicFramePr>
        <p:xfrm>
          <a:off x="1046163" y="2365375"/>
          <a:ext cx="425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54480" imgH="736560" progId="Equation.DSMT4">
                  <p:embed/>
                </p:oleObj>
              </mc:Choice>
              <mc:Fallback>
                <p:oleObj name="Equation" r:id="rId5" imgW="4254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6163" y="2365375"/>
                        <a:ext cx="4254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93445CA4-E1AA-4FAD-B864-85B4095CC69D}"/>
              </a:ext>
            </a:extLst>
          </p:cNvPr>
          <p:cNvGrpSpPr/>
          <p:nvPr/>
        </p:nvGrpSpPr>
        <p:grpSpPr>
          <a:xfrm>
            <a:off x="2533011" y="2691480"/>
            <a:ext cx="126000" cy="168840"/>
            <a:chOff x="2533011" y="2691480"/>
            <a:chExt cx="126000" cy="16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37CC2B5-61FF-4039-A541-19C85A71CB2A}"/>
                    </a:ext>
                  </a:extLst>
                </p14:cNvPr>
                <p14:cNvContentPartPr/>
                <p14:nvPr/>
              </p14:nvContentPartPr>
              <p14:xfrm>
                <a:off x="2545611" y="2692920"/>
                <a:ext cx="82800" cy="1674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37CC2B5-61FF-4039-A541-19C85A71CB2A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2536611" y="2683920"/>
                  <a:ext cx="10044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08EB6659-4F6F-4928-9A41-C71BA5BDFD3A}"/>
                    </a:ext>
                  </a:extLst>
                </p14:cNvPr>
                <p14:cNvContentPartPr/>
                <p14:nvPr/>
              </p14:nvContentPartPr>
              <p14:xfrm>
                <a:off x="2533011" y="2691480"/>
                <a:ext cx="126000" cy="1267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08EB6659-4F6F-4928-9A41-C71BA5BDFD3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524371" y="2682840"/>
                  <a:ext cx="143640" cy="14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3BF62449-B5F6-4606-A3A8-C49441179FC6}"/>
              </a:ext>
            </a:extLst>
          </p:cNvPr>
          <p:cNvGrpSpPr/>
          <p:nvPr/>
        </p:nvGrpSpPr>
        <p:grpSpPr>
          <a:xfrm>
            <a:off x="3440931" y="2660520"/>
            <a:ext cx="142920" cy="178560"/>
            <a:chOff x="3440931" y="2660520"/>
            <a:chExt cx="142920" cy="17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56CDF68-E9EC-42BB-AE8A-F56A6006E1BE}"/>
                    </a:ext>
                  </a:extLst>
                </p14:cNvPr>
                <p14:cNvContentPartPr/>
                <p14:nvPr/>
              </p14:nvContentPartPr>
              <p14:xfrm>
                <a:off x="3440931" y="2690760"/>
                <a:ext cx="95760" cy="128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56CDF68-E9EC-42BB-AE8A-F56A6006E1BE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432291" y="2682120"/>
                  <a:ext cx="1134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7FBB660-90E4-47BB-9E99-18370A5C38E8}"/>
                    </a:ext>
                  </a:extLst>
                </p14:cNvPr>
                <p14:cNvContentPartPr/>
                <p14:nvPr/>
              </p14:nvContentPartPr>
              <p14:xfrm>
                <a:off x="3460371" y="2660520"/>
                <a:ext cx="123480" cy="1785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7FBB660-90E4-47BB-9E99-18370A5C38E8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451371" y="2651880"/>
                  <a:ext cx="141120" cy="19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705D703-F0AB-49DF-96BA-9E42FE19E6A5}"/>
              </a:ext>
            </a:extLst>
          </p:cNvPr>
          <p:cNvGrpSpPr/>
          <p:nvPr/>
        </p:nvGrpSpPr>
        <p:grpSpPr>
          <a:xfrm>
            <a:off x="328011" y="4275120"/>
            <a:ext cx="684360" cy="365760"/>
            <a:chOff x="328011" y="4275120"/>
            <a:chExt cx="684360" cy="36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0D44D11-CE3E-402F-9352-064891CEE018}"/>
                    </a:ext>
                  </a:extLst>
                </p14:cNvPr>
                <p14:cNvContentPartPr/>
                <p14:nvPr/>
              </p14:nvContentPartPr>
              <p14:xfrm>
                <a:off x="328011" y="4275120"/>
                <a:ext cx="131400" cy="198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0D44D11-CE3E-402F-9352-064891CEE018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19371" y="4266120"/>
                  <a:ext cx="1490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6DBA109-84E6-4D73-8D2E-5119358ADE73}"/>
                    </a:ext>
                  </a:extLst>
                </p14:cNvPr>
                <p14:cNvContentPartPr/>
                <p14:nvPr/>
              </p14:nvContentPartPr>
              <p14:xfrm>
                <a:off x="515571" y="4411920"/>
                <a:ext cx="32400" cy="95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6DBA109-84E6-4D73-8D2E-5119358ADE73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506931" y="4402920"/>
                  <a:ext cx="5004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F401ED9-EF45-4BB6-98B0-DBD7C78EFB55}"/>
                    </a:ext>
                  </a:extLst>
                </p14:cNvPr>
                <p14:cNvContentPartPr/>
                <p14:nvPr/>
              </p14:nvContentPartPr>
              <p14:xfrm>
                <a:off x="568491" y="4296720"/>
                <a:ext cx="29520" cy="14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F401ED9-EF45-4BB6-98B0-DBD7C78EFB5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59491" y="4287720"/>
                  <a:ext cx="471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E181FD5-0C7B-49BA-95DD-26422D456C6F}"/>
                    </a:ext>
                  </a:extLst>
                </p14:cNvPr>
                <p14:cNvContentPartPr/>
                <p14:nvPr/>
              </p14:nvContentPartPr>
              <p14:xfrm>
                <a:off x="685851" y="4293120"/>
                <a:ext cx="106560" cy="347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E181FD5-0C7B-49BA-95DD-26422D456C6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76851" y="4284480"/>
                  <a:ext cx="12420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0ACD49B-8FF6-47E6-9468-5227869E78E9}"/>
                    </a:ext>
                  </a:extLst>
                </p14:cNvPr>
                <p14:cNvContentPartPr/>
                <p14:nvPr/>
              </p14:nvContentPartPr>
              <p14:xfrm>
                <a:off x="853971" y="4410480"/>
                <a:ext cx="158400" cy="921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0ACD49B-8FF6-47E6-9468-5227869E78E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845331" y="4401840"/>
                  <a:ext cx="176040" cy="10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ED65899-2E32-48C2-A674-48D71D1FBAAF}"/>
              </a:ext>
            </a:extLst>
          </p:cNvPr>
          <p:cNvGrpSpPr/>
          <p:nvPr/>
        </p:nvGrpSpPr>
        <p:grpSpPr>
          <a:xfrm>
            <a:off x="1339251" y="4047960"/>
            <a:ext cx="686160" cy="681840"/>
            <a:chOff x="1339251" y="4047960"/>
            <a:chExt cx="686160" cy="68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18CFE54-6674-4F88-8D4B-2BDC6F28AE9C}"/>
                    </a:ext>
                  </a:extLst>
                </p14:cNvPr>
                <p14:cNvContentPartPr/>
                <p14:nvPr/>
              </p14:nvContentPartPr>
              <p14:xfrm>
                <a:off x="1339251" y="4591200"/>
                <a:ext cx="55800" cy="759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18CFE54-6674-4F88-8D4B-2BDC6F28AE9C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330251" y="4582560"/>
                  <a:ext cx="734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A935303-82B4-4174-8A40-38295438AA8D}"/>
                    </a:ext>
                  </a:extLst>
                </p14:cNvPr>
                <p14:cNvContentPartPr/>
                <p14:nvPr/>
              </p14:nvContentPartPr>
              <p14:xfrm>
                <a:off x="1367331" y="4265760"/>
                <a:ext cx="120240" cy="2224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A935303-82B4-4174-8A40-38295438AA8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1358691" y="4256760"/>
                  <a:ext cx="13788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696E1D6-4600-47A7-B4BD-041368461271}"/>
                    </a:ext>
                  </a:extLst>
                </p14:cNvPr>
                <p14:cNvContentPartPr/>
                <p14:nvPr/>
              </p14:nvContentPartPr>
              <p14:xfrm>
                <a:off x="1348971" y="4047960"/>
                <a:ext cx="207720" cy="1321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696E1D6-4600-47A7-B4BD-041368461271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1340331" y="4038960"/>
                  <a:ext cx="22536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B71D6E8-E7FD-4AC2-907D-A5B9C00AC811}"/>
                    </a:ext>
                  </a:extLst>
                </p14:cNvPr>
                <p14:cNvContentPartPr/>
                <p14:nvPr/>
              </p14:nvContentPartPr>
              <p14:xfrm>
                <a:off x="1797891" y="4212840"/>
                <a:ext cx="46800" cy="1155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B71D6E8-E7FD-4AC2-907D-A5B9C00AC811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1789251" y="4204200"/>
                  <a:ext cx="644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CA8FFE0-DAFE-4AF2-9A03-5D8D6AB7C90D}"/>
                    </a:ext>
                  </a:extLst>
                </p14:cNvPr>
                <p14:cNvContentPartPr/>
                <p14:nvPr/>
              </p14:nvContentPartPr>
              <p14:xfrm>
                <a:off x="1715451" y="4278360"/>
                <a:ext cx="105840" cy="709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CA8FFE0-DAFE-4AF2-9A03-5D8D6AB7C90D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1706451" y="4269360"/>
                  <a:ext cx="1234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AAD67BB-A8E9-45D3-8D5A-0B4910BE5B58}"/>
                    </a:ext>
                  </a:extLst>
                </p14:cNvPr>
                <p14:cNvContentPartPr/>
                <p14:nvPr/>
              </p14:nvContentPartPr>
              <p14:xfrm>
                <a:off x="1867371" y="4121400"/>
                <a:ext cx="119880" cy="106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AAD67BB-A8E9-45D3-8D5A-0B4910BE5B58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1858731" y="4112760"/>
                  <a:ext cx="1375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2CB14C3-DC06-4090-96D5-BA2DDDC02E98}"/>
                    </a:ext>
                  </a:extLst>
                </p14:cNvPr>
                <p14:cNvContentPartPr/>
                <p14:nvPr/>
              </p14:nvContentPartPr>
              <p14:xfrm>
                <a:off x="1630491" y="4434240"/>
                <a:ext cx="266400" cy="6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2CB14C3-DC06-4090-96D5-BA2DDDC02E98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1621851" y="4425600"/>
                  <a:ext cx="2840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4C86652-2631-4163-B59F-68E832EB9D67}"/>
                    </a:ext>
                  </a:extLst>
                </p14:cNvPr>
                <p14:cNvContentPartPr/>
                <p14:nvPr/>
              </p14:nvContentPartPr>
              <p14:xfrm>
                <a:off x="1591611" y="4542960"/>
                <a:ext cx="119880" cy="142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4C86652-2631-4163-B59F-68E832EB9D67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1582971" y="4533960"/>
                  <a:ext cx="1375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07EE320B-25DA-477B-AF7F-3B0D35E1DA99}"/>
                    </a:ext>
                  </a:extLst>
                </p14:cNvPr>
                <p14:cNvContentPartPr/>
                <p14:nvPr/>
              </p14:nvContentPartPr>
              <p14:xfrm>
                <a:off x="1769091" y="4553400"/>
                <a:ext cx="45360" cy="1378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07EE320B-25DA-477B-AF7F-3B0D35E1DA9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760091" y="4544760"/>
                  <a:ext cx="630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560BF6B-562D-4B85-87DB-24E36B4032DC}"/>
                    </a:ext>
                  </a:extLst>
                </p14:cNvPr>
                <p14:cNvContentPartPr/>
                <p14:nvPr/>
              </p14:nvContentPartPr>
              <p14:xfrm>
                <a:off x="1820931" y="4601640"/>
                <a:ext cx="88560" cy="100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560BF6B-562D-4B85-87DB-24E36B4032DC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811931" y="4593000"/>
                  <a:ext cx="10620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EE32A3B-2B61-4E71-BDFF-8D122A92E5E8}"/>
                    </a:ext>
                  </a:extLst>
                </p14:cNvPr>
                <p14:cNvContentPartPr/>
                <p14:nvPr/>
              </p14:nvContentPartPr>
              <p14:xfrm>
                <a:off x="1963491" y="4572480"/>
                <a:ext cx="61920" cy="157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EE32A3B-2B61-4E71-BDFF-8D122A92E5E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954851" y="4563480"/>
                  <a:ext cx="7956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851CDEB4-FF80-484E-85F2-3F8DA35789AE}"/>
              </a:ext>
            </a:extLst>
          </p:cNvPr>
          <p:cNvGrpSpPr/>
          <p:nvPr/>
        </p:nvGrpSpPr>
        <p:grpSpPr>
          <a:xfrm>
            <a:off x="2210091" y="4171440"/>
            <a:ext cx="441720" cy="248040"/>
            <a:chOff x="2210091" y="4171440"/>
            <a:chExt cx="441720" cy="24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B06E66E-D7FF-4091-971E-BA4B6CD77110}"/>
                    </a:ext>
                  </a:extLst>
                </p14:cNvPr>
                <p14:cNvContentPartPr/>
                <p14:nvPr/>
              </p14:nvContentPartPr>
              <p14:xfrm>
                <a:off x="2230251" y="4301400"/>
                <a:ext cx="67320" cy="1159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B06E66E-D7FF-4091-971E-BA4B6CD77110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2221251" y="4292400"/>
                  <a:ext cx="849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889910A-1DEB-4238-8770-E0E974C8CCF4}"/>
                    </a:ext>
                  </a:extLst>
                </p14:cNvPr>
                <p14:cNvContentPartPr/>
                <p14:nvPr/>
              </p14:nvContentPartPr>
              <p14:xfrm>
                <a:off x="2210091" y="4320480"/>
                <a:ext cx="105120" cy="99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889910A-1DEB-4238-8770-E0E974C8CCF4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201451" y="4311840"/>
                  <a:ext cx="12276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178FA01-D34F-444F-9910-32CF94F24082}"/>
                    </a:ext>
                  </a:extLst>
                </p14:cNvPr>
                <p14:cNvContentPartPr/>
                <p14:nvPr/>
              </p14:nvContentPartPr>
              <p14:xfrm>
                <a:off x="2362731" y="4171440"/>
                <a:ext cx="65160" cy="1216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178FA01-D34F-444F-9910-32CF94F24082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353731" y="4162440"/>
                  <a:ext cx="828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04AA550-372A-4E8A-81B2-97BD62B4EBED}"/>
                    </a:ext>
                  </a:extLst>
                </p14:cNvPr>
                <p14:cNvContentPartPr/>
                <p14:nvPr/>
              </p14:nvContentPartPr>
              <p14:xfrm>
                <a:off x="2500251" y="4239840"/>
                <a:ext cx="58680" cy="72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04AA550-372A-4E8A-81B2-97BD62B4EBED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491251" y="4231200"/>
                  <a:ext cx="763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F567477-8FAB-447D-958D-BCCDCE8DAC2E}"/>
                    </a:ext>
                  </a:extLst>
                </p14:cNvPr>
                <p14:cNvContentPartPr/>
                <p14:nvPr/>
              </p14:nvContentPartPr>
              <p14:xfrm>
                <a:off x="2621571" y="4184400"/>
                <a:ext cx="30240" cy="78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F567477-8FAB-447D-958D-BCCDCE8DAC2E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612931" y="4175760"/>
                  <a:ext cx="47880" cy="9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1E46DEBF-3D12-414B-B668-D2C4BA407868}"/>
              </a:ext>
            </a:extLst>
          </p:cNvPr>
          <p:cNvGrpSpPr/>
          <p:nvPr/>
        </p:nvGrpSpPr>
        <p:grpSpPr>
          <a:xfrm>
            <a:off x="2799411" y="4136160"/>
            <a:ext cx="959400" cy="339480"/>
            <a:chOff x="2799411" y="4136160"/>
            <a:chExt cx="959400" cy="33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6120FFB-CCA4-4AF7-8510-DD30889B803B}"/>
                    </a:ext>
                  </a:extLst>
                </p14:cNvPr>
                <p14:cNvContentPartPr/>
                <p14:nvPr/>
              </p14:nvContentPartPr>
              <p14:xfrm>
                <a:off x="2799411" y="4347120"/>
                <a:ext cx="91440" cy="1040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6120FFB-CCA4-4AF7-8510-DD30889B803B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790771" y="4338480"/>
                  <a:ext cx="10908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6353A315-4D9F-4A1A-A7CB-20C7DD9C6AB0}"/>
                    </a:ext>
                  </a:extLst>
                </p14:cNvPr>
                <p14:cNvContentPartPr/>
                <p14:nvPr/>
              </p14:nvContentPartPr>
              <p14:xfrm>
                <a:off x="2839011" y="4254600"/>
                <a:ext cx="63360" cy="201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6353A315-4D9F-4A1A-A7CB-20C7DD9C6AB0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2830011" y="4245600"/>
                  <a:ext cx="8100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7E3133D-34C1-4D25-BD1A-4C726D07D7A0}"/>
                    </a:ext>
                  </a:extLst>
                </p14:cNvPr>
                <p14:cNvContentPartPr/>
                <p14:nvPr/>
              </p14:nvContentPartPr>
              <p14:xfrm>
                <a:off x="3025851" y="4136160"/>
                <a:ext cx="75240" cy="1227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7E3133D-34C1-4D25-BD1A-4C726D07D7A0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016851" y="4127160"/>
                  <a:ext cx="928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6BF40B9-123A-45FA-8761-7E967B280961}"/>
                    </a:ext>
                  </a:extLst>
                </p14:cNvPr>
                <p14:cNvContentPartPr/>
                <p14:nvPr/>
              </p14:nvContentPartPr>
              <p14:xfrm>
                <a:off x="3021171" y="4217160"/>
                <a:ext cx="50400" cy="34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6BF40B9-123A-45FA-8761-7E967B28096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012531" y="4208160"/>
                  <a:ext cx="680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DACE418-FEE8-49EA-B7EC-B59430239165}"/>
                    </a:ext>
                  </a:extLst>
                </p14:cNvPr>
                <p14:cNvContentPartPr/>
                <p14:nvPr/>
              </p14:nvContentPartPr>
              <p14:xfrm>
                <a:off x="3167331" y="4175040"/>
                <a:ext cx="69480" cy="65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DACE418-FEE8-49EA-B7EC-B59430239165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3158331" y="4166400"/>
                  <a:ext cx="8712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CCFEA0E-3A41-4DC6-B13E-C2F9C226BA22}"/>
                    </a:ext>
                  </a:extLst>
                </p14:cNvPr>
                <p14:cNvContentPartPr/>
                <p14:nvPr/>
              </p14:nvContentPartPr>
              <p14:xfrm>
                <a:off x="3160131" y="4174680"/>
                <a:ext cx="78480" cy="896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CCFEA0E-3A41-4DC6-B13E-C2F9C226BA22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3151131" y="4165680"/>
                  <a:ext cx="9612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D61657F-8FDE-44DA-805B-A9278738D361}"/>
                    </a:ext>
                  </a:extLst>
                </p14:cNvPr>
                <p14:cNvContentPartPr/>
                <p14:nvPr/>
              </p14:nvContentPartPr>
              <p14:xfrm>
                <a:off x="3264531" y="4297080"/>
                <a:ext cx="250920" cy="1688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D61657F-8FDE-44DA-805B-A9278738D361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3255531" y="4288440"/>
                  <a:ext cx="2685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710C11D-3574-4165-BB5E-7392D78F9D75}"/>
                    </a:ext>
                  </a:extLst>
                </p14:cNvPr>
                <p14:cNvContentPartPr/>
                <p14:nvPr/>
              </p14:nvContentPartPr>
              <p14:xfrm>
                <a:off x="3433371" y="4366200"/>
                <a:ext cx="83520" cy="1094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710C11D-3574-4165-BB5E-7392D78F9D75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3424731" y="4357200"/>
                  <a:ext cx="1011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314C426-E8FD-4BED-8F30-728DF6A1B7BC}"/>
                    </a:ext>
                  </a:extLst>
                </p14:cNvPr>
                <p14:cNvContentPartPr/>
                <p14:nvPr/>
              </p14:nvContentPartPr>
              <p14:xfrm>
                <a:off x="3680331" y="4355760"/>
                <a:ext cx="78480" cy="36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314C426-E8FD-4BED-8F30-728DF6A1B7BC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3671691" y="4346760"/>
                  <a:ext cx="9612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42B5CAE-2606-4E8C-84EF-6C9C57AF98AB}"/>
                    </a:ext>
                  </a:extLst>
                </p14:cNvPr>
                <p14:cNvContentPartPr/>
                <p14:nvPr/>
              </p14:nvContentPartPr>
              <p14:xfrm>
                <a:off x="3653691" y="4427400"/>
                <a:ext cx="55800" cy="11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42B5CAE-2606-4E8C-84EF-6C9C57AF98AB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3644691" y="4418400"/>
                  <a:ext cx="7344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BC5803F4-ECE9-4C6E-BA3C-B0591A831250}"/>
              </a:ext>
            </a:extLst>
          </p:cNvPr>
          <p:cNvGrpSpPr/>
          <p:nvPr/>
        </p:nvGrpSpPr>
        <p:grpSpPr>
          <a:xfrm>
            <a:off x="3990651" y="4077840"/>
            <a:ext cx="276840" cy="281520"/>
            <a:chOff x="3990651" y="4077840"/>
            <a:chExt cx="276840" cy="28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65F38E9-FCF9-4168-B3CC-19EA32698C07}"/>
                    </a:ext>
                  </a:extLst>
                </p14:cNvPr>
                <p14:cNvContentPartPr/>
                <p14:nvPr/>
              </p14:nvContentPartPr>
              <p14:xfrm>
                <a:off x="4078851" y="4171800"/>
                <a:ext cx="46080" cy="1875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65F38E9-FCF9-4168-B3CC-19EA32698C07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069851" y="4162800"/>
                  <a:ext cx="6372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CD2FC8C-6249-4DA1-8E8F-48C761FFBB24}"/>
                    </a:ext>
                  </a:extLst>
                </p14:cNvPr>
                <p14:cNvContentPartPr/>
                <p14:nvPr/>
              </p14:nvContentPartPr>
              <p14:xfrm>
                <a:off x="3990651" y="4282320"/>
                <a:ext cx="83520" cy="73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CD2FC8C-6249-4DA1-8E8F-48C761FFBB24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3981651" y="4273680"/>
                  <a:ext cx="1011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16BF7DC-4772-4B8B-B752-9C83B4F2CFC0}"/>
                    </a:ext>
                  </a:extLst>
                </p14:cNvPr>
                <p14:cNvContentPartPr/>
                <p14:nvPr/>
              </p14:nvContentPartPr>
              <p14:xfrm>
                <a:off x="4166691" y="4077840"/>
                <a:ext cx="100800" cy="1011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16BF7DC-4772-4B8B-B752-9C83B4F2CFC0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4157691" y="4068840"/>
                  <a:ext cx="118440" cy="11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EACD7D13-366B-47D5-95DB-F2A3F1FC785E}"/>
                  </a:ext>
                </a:extLst>
              </p14:cNvPr>
              <p14:cNvContentPartPr/>
              <p14:nvPr/>
            </p14:nvContentPartPr>
            <p14:xfrm>
              <a:off x="3893811" y="4470240"/>
              <a:ext cx="218880" cy="2052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EACD7D13-366B-47D5-95DB-F2A3F1FC785E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3884811" y="4461240"/>
                <a:ext cx="236520" cy="3816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AC90B4A4-4DB4-4E1C-9F0C-6C423931B473}"/>
              </a:ext>
            </a:extLst>
          </p:cNvPr>
          <p:cNvGrpSpPr/>
          <p:nvPr/>
        </p:nvGrpSpPr>
        <p:grpSpPr>
          <a:xfrm>
            <a:off x="3784371" y="4599120"/>
            <a:ext cx="426240" cy="191520"/>
            <a:chOff x="3784371" y="4599120"/>
            <a:chExt cx="426240" cy="19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692B24A-D5F6-434D-A250-9CDEC8D61304}"/>
                    </a:ext>
                  </a:extLst>
                </p14:cNvPr>
                <p14:cNvContentPartPr/>
                <p14:nvPr/>
              </p14:nvContentPartPr>
              <p14:xfrm>
                <a:off x="3784371" y="4599120"/>
                <a:ext cx="136440" cy="1814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692B24A-D5F6-434D-A250-9CDEC8D6130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3775371" y="4590480"/>
                  <a:ext cx="15408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FAC0DC8-C3AF-4FB9-9324-123F949F4ED8}"/>
                    </a:ext>
                  </a:extLst>
                </p14:cNvPr>
                <p14:cNvContentPartPr/>
                <p14:nvPr/>
              </p14:nvContentPartPr>
              <p14:xfrm>
                <a:off x="3964011" y="4626840"/>
                <a:ext cx="32040" cy="1202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FAC0DC8-C3AF-4FB9-9324-123F949F4ED8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955371" y="4618200"/>
                  <a:ext cx="496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A7C6C0F-C362-4AD6-A94C-CAC142FFE00B}"/>
                    </a:ext>
                  </a:extLst>
                </p14:cNvPr>
                <p14:cNvContentPartPr/>
                <p14:nvPr/>
              </p14:nvContentPartPr>
              <p14:xfrm>
                <a:off x="4010811" y="4652040"/>
                <a:ext cx="72720" cy="997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A7C6C0F-C362-4AD6-A94C-CAC142FFE00B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4001811" y="4643040"/>
                  <a:ext cx="903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4AD1642-CED4-4434-971D-D27B2EBB795B}"/>
                    </a:ext>
                  </a:extLst>
                </p14:cNvPr>
                <p14:cNvContentPartPr/>
                <p14:nvPr/>
              </p14:nvContentPartPr>
              <p14:xfrm>
                <a:off x="4151211" y="4627560"/>
                <a:ext cx="59400" cy="163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4AD1642-CED4-4434-971D-D27B2EBB795B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4142211" y="4618560"/>
                  <a:ext cx="77040" cy="180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906390B5-C030-4F7A-9D9F-759F8D5E84AD}"/>
                  </a:ext>
                </a:extLst>
              </p14:cNvPr>
              <p14:cNvContentPartPr/>
              <p14:nvPr/>
            </p14:nvContentPartPr>
            <p14:xfrm>
              <a:off x="4522371" y="4233360"/>
              <a:ext cx="162720" cy="23868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906390B5-C030-4F7A-9D9F-759F8D5E84AD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513731" y="4224720"/>
                <a:ext cx="180360" cy="25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DDD30BAF-8A64-45AA-B8B3-5D554C7AAFFC}"/>
                  </a:ext>
                </a:extLst>
              </p14:cNvPr>
              <p14:cNvContentPartPr/>
              <p14:nvPr/>
            </p14:nvContentPartPr>
            <p14:xfrm>
              <a:off x="4444971" y="4646280"/>
              <a:ext cx="88560" cy="9900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DDD30BAF-8A64-45AA-B8B3-5D554C7AAFFC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4436331" y="4637640"/>
                <a:ext cx="106200" cy="11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78" name="Group 77">
            <a:extLst>
              <a:ext uri="{FF2B5EF4-FFF2-40B4-BE49-F238E27FC236}">
                <a16:creationId xmlns:a16="http://schemas.microsoft.com/office/drawing/2014/main" id="{073060AB-CAC7-4252-8C6D-C9176C98CA64}"/>
              </a:ext>
            </a:extLst>
          </p:cNvPr>
          <p:cNvGrpSpPr/>
          <p:nvPr/>
        </p:nvGrpSpPr>
        <p:grpSpPr>
          <a:xfrm>
            <a:off x="4598331" y="4005840"/>
            <a:ext cx="1168560" cy="475200"/>
            <a:chOff x="4598331" y="4005840"/>
            <a:chExt cx="1168560" cy="47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90B0577-1295-45D7-BE8C-3826E75C6524}"/>
                    </a:ext>
                  </a:extLst>
                </p14:cNvPr>
                <p14:cNvContentPartPr/>
                <p14:nvPr/>
              </p14:nvContentPartPr>
              <p14:xfrm>
                <a:off x="4598331" y="4005840"/>
                <a:ext cx="206280" cy="1339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90B0577-1295-45D7-BE8C-3826E75C6524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589331" y="3996840"/>
                  <a:ext cx="2239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6D68205E-5507-4247-9FE3-DF3E65B90E36}"/>
                    </a:ext>
                  </a:extLst>
                </p14:cNvPr>
                <p14:cNvContentPartPr/>
                <p14:nvPr/>
              </p14:nvContentPartPr>
              <p14:xfrm>
                <a:off x="4751691" y="4338840"/>
                <a:ext cx="38520" cy="107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6D68205E-5507-4247-9FE3-DF3E65B90E36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4742691" y="4330200"/>
                  <a:ext cx="561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5BF1ED0E-FC41-4E77-B7BD-DF9C18AD75D2}"/>
                    </a:ext>
                  </a:extLst>
                </p14:cNvPr>
                <p14:cNvContentPartPr/>
                <p14:nvPr/>
              </p14:nvContentPartPr>
              <p14:xfrm>
                <a:off x="4701291" y="4344600"/>
                <a:ext cx="101880" cy="1364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5BF1ED0E-FC41-4E77-B7BD-DF9C18AD75D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4692651" y="4335960"/>
                  <a:ext cx="11952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31E3418-4E02-47CD-BFBB-DCA82EC86DD6}"/>
                    </a:ext>
                  </a:extLst>
                </p14:cNvPr>
                <p14:cNvContentPartPr/>
                <p14:nvPr/>
              </p14:nvContentPartPr>
              <p14:xfrm>
                <a:off x="4844211" y="4220400"/>
                <a:ext cx="86400" cy="1000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31E3418-4E02-47CD-BFBB-DCA82EC86DD6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4835211" y="4211400"/>
                  <a:ext cx="10404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CAAF4009-D313-4693-9D86-A3FF5DC3E78D}"/>
                    </a:ext>
                  </a:extLst>
                </p14:cNvPr>
                <p14:cNvContentPartPr/>
                <p14:nvPr/>
              </p14:nvContentPartPr>
              <p14:xfrm>
                <a:off x="4979571" y="4267560"/>
                <a:ext cx="65880" cy="15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CAAF4009-D313-4693-9D86-A3FF5DC3E78D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4970571" y="4258560"/>
                  <a:ext cx="835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110ABE2-5CD1-450F-9D20-62661C31C31C}"/>
                    </a:ext>
                  </a:extLst>
                </p14:cNvPr>
                <p14:cNvContentPartPr/>
                <p14:nvPr/>
              </p14:nvContentPartPr>
              <p14:xfrm>
                <a:off x="5104851" y="4209240"/>
                <a:ext cx="31320" cy="972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110ABE2-5CD1-450F-9D20-62661C31C31C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5096211" y="4200240"/>
                  <a:ext cx="4896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ADF78E7-AF1D-40A4-BC73-C4BB50AE0BCA}"/>
                    </a:ext>
                  </a:extLst>
                </p14:cNvPr>
                <p14:cNvContentPartPr/>
                <p14:nvPr/>
              </p14:nvContentPartPr>
              <p14:xfrm>
                <a:off x="5188011" y="4326960"/>
                <a:ext cx="124920" cy="115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ADF78E7-AF1D-40A4-BC73-C4BB50AE0BCA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5179371" y="4317960"/>
                  <a:ext cx="1425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05743DE6-A5D4-425D-A08D-DF82EDBB84FD}"/>
                    </a:ext>
                  </a:extLst>
                </p14:cNvPr>
                <p14:cNvContentPartPr/>
                <p14:nvPr/>
              </p14:nvContentPartPr>
              <p14:xfrm>
                <a:off x="5254971" y="4232640"/>
                <a:ext cx="75960" cy="194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05743DE6-A5D4-425D-A08D-DF82EDBB84F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246331" y="4223640"/>
                  <a:ext cx="936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9D1B2561-5AC9-403B-A8EC-E4C748EE6BC2}"/>
                    </a:ext>
                  </a:extLst>
                </p14:cNvPr>
                <p14:cNvContentPartPr/>
                <p14:nvPr/>
              </p14:nvContentPartPr>
              <p14:xfrm>
                <a:off x="5386011" y="4122840"/>
                <a:ext cx="79560" cy="105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9D1B2561-5AC9-403B-A8EC-E4C748EE6BC2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377011" y="4113840"/>
                  <a:ext cx="972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79CEAB6-714E-44EA-A3A1-D5668746FCB4}"/>
                    </a:ext>
                  </a:extLst>
                </p14:cNvPr>
                <p14:cNvContentPartPr/>
                <p14:nvPr/>
              </p14:nvContentPartPr>
              <p14:xfrm>
                <a:off x="5357211" y="4187640"/>
                <a:ext cx="90360" cy="856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79CEAB6-714E-44EA-A3A1-D5668746FCB4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5348211" y="4179000"/>
                  <a:ext cx="10800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8CA8FA6-484A-49B1-8763-8E284669FE59}"/>
                    </a:ext>
                  </a:extLst>
                </p14:cNvPr>
                <p14:cNvContentPartPr/>
                <p14:nvPr/>
              </p14:nvContentPartPr>
              <p14:xfrm>
                <a:off x="5497611" y="4163160"/>
                <a:ext cx="40320" cy="622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8CA8FA6-484A-49B1-8763-8E284669FE59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5488971" y="4154160"/>
                  <a:ext cx="5796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DC4DC709-5BB5-48AD-9D74-83E8A23112FC}"/>
                    </a:ext>
                  </a:extLst>
                </p14:cNvPr>
                <p14:cNvContentPartPr/>
                <p14:nvPr/>
              </p14:nvContentPartPr>
              <p14:xfrm>
                <a:off x="5493651" y="4156680"/>
                <a:ext cx="50400" cy="896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C4DC709-5BB5-48AD-9D74-83E8A23112FC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484651" y="4148040"/>
                  <a:ext cx="680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9148085-9A94-44AD-925D-81A3CAA44EC5}"/>
                    </a:ext>
                  </a:extLst>
                </p14:cNvPr>
                <p14:cNvContentPartPr/>
                <p14:nvPr/>
              </p14:nvContentPartPr>
              <p14:xfrm>
                <a:off x="5506971" y="4242360"/>
                <a:ext cx="259920" cy="183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9148085-9A94-44AD-925D-81A3CAA44EC5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5497971" y="4233720"/>
                  <a:ext cx="2775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488A9FE-FB78-4666-97E5-08995B3809E5}"/>
                    </a:ext>
                  </a:extLst>
                </p14:cNvPr>
                <p14:cNvContentPartPr/>
                <p14:nvPr/>
              </p14:nvContentPartPr>
              <p14:xfrm>
                <a:off x="5659251" y="4329840"/>
                <a:ext cx="89280" cy="1310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488A9FE-FB78-4666-97E5-08995B3809E5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5650611" y="4321200"/>
                  <a:ext cx="106920" cy="14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7386458F-95FE-4979-AB7B-65A7A57798FE}"/>
              </a:ext>
            </a:extLst>
          </p:cNvPr>
          <p:cNvGrpSpPr/>
          <p:nvPr/>
        </p:nvGrpSpPr>
        <p:grpSpPr>
          <a:xfrm>
            <a:off x="562731" y="5474280"/>
            <a:ext cx="192240" cy="117000"/>
            <a:chOff x="562731" y="5474280"/>
            <a:chExt cx="192240" cy="11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C79BA46-30FF-446D-B5C3-8BD8E2A2267C}"/>
                    </a:ext>
                  </a:extLst>
                </p14:cNvPr>
                <p14:cNvContentPartPr/>
                <p14:nvPr/>
              </p14:nvContentPartPr>
              <p14:xfrm>
                <a:off x="562731" y="5474280"/>
                <a:ext cx="192240" cy="277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C79BA46-30FF-446D-B5C3-8BD8E2A2267C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53731" y="5465280"/>
                  <a:ext cx="2098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4A70F07C-E6DD-40EB-BFCA-ABA39F8614E0}"/>
                    </a:ext>
                  </a:extLst>
                </p14:cNvPr>
                <p14:cNvContentPartPr/>
                <p14:nvPr/>
              </p14:nvContentPartPr>
              <p14:xfrm>
                <a:off x="573531" y="5575440"/>
                <a:ext cx="153720" cy="158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4A70F07C-E6DD-40EB-BFCA-ABA39F8614E0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564891" y="5566800"/>
                  <a:ext cx="17136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C14BB9F4-332E-486B-9B82-B674139801D5}"/>
              </a:ext>
            </a:extLst>
          </p:cNvPr>
          <p:cNvGrpSpPr/>
          <p:nvPr/>
        </p:nvGrpSpPr>
        <p:grpSpPr>
          <a:xfrm>
            <a:off x="378411" y="5165760"/>
            <a:ext cx="577080" cy="144000"/>
            <a:chOff x="378411" y="5165760"/>
            <a:chExt cx="577080" cy="14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1817D31-A6CB-41D7-B659-46EF95E61668}"/>
                    </a:ext>
                  </a:extLst>
                </p14:cNvPr>
                <p14:cNvContentPartPr/>
                <p14:nvPr/>
              </p14:nvContentPartPr>
              <p14:xfrm>
                <a:off x="378411" y="5188080"/>
                <a:ext cx="127440" cy="990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1817D31-A6CB-41D7-B659-46EF95E61668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369771" y="5179080"/>
                  <a:ext cx="1450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FFABF1E-E081-4BE7-9F51-C1C75F283C6F}"/>
                    </a:ext>
                  </a:extLst>
                </p14:cNvPr>
                <p14:cNvContentPartPr/>
                <p14:nvPr/>
              </p14:nvContentPartPr>
              <p14:xfrm>
                <a:off x="557331" y="5232360"/>
                <a:ext cx="64080" cy="68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FFABF1E-E081-4BE7-9F51-C1C75F283C6F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548691" y="5223720"/>
                  <a:ext cx="817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FBFEB07-A888-4BF3-8FA8-0FA8455342B6}"/>
                    </a:ext>
                  </a:extLst>
                </p14:cNvPr>
                <p14:cNvContentPartPr/>
                <p14:nvPr/>
              </p14:nvContentPartPr>
              <p14:xfrm>
                <a:off x="555891" y="5282760"/>
                <a:ext cx="65160" cy="72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FBFEB07-A888-4BF3-8FA8-0FA8455342B6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546891" y="5273760"/>
                  <a:ext cx="828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66826AC-6353-4EAC-96CA-696F83AC1C0A}"/>
                    </a:ext>
                  </a:extLst>
                </p14:cNvPr>
                <p14:cNvContentPartPr/>
                <p14:nvPr/>
              </p14:nvContentPartPr>
              <p14:xfrm>
                <a:off x="745971" y="5165760"/>
                <a:ext cx="64440" cy="1195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66826AC-6353-4EAC-96CA-696F83AC1C0A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37331" y="5156760"/>
                  <a:ext cx="820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1A1468E-CDCA-4FCE-BA61-CA2BB17C4C66}"/>
                    </a:ext>
                  </a:extLst>
                </p14:cNvPr>
                <p14:cNvContentPartPr/>
                <p14:nvPr/>
              </p14:nvContentPartPr>
              <p14:xfrm>
                <a:off x="697731" y="5242440"/>
                <a:ext cx="70920" cy="673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1A1468E-CDCA-4FCE-BA61-CA2BB17C4C66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689091" y="5233800"/>
                  <a:ext cx="8856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AEF0B6C2-073E-42D2-A62C-B395AC9AF165}"/>
                    </a:ext>
                  </a:extLst>
                </p14:cNvPr>
                <p14:cNvContentPartPr/>
                <p14:nvPr/>
              </p14:nvContentPartPr>
              <p14:xfrm>
                <a:off x="882051" y="5193840"/>
                <a:ext cx="69840" cy="615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AEF0B6C2-073E-42D2-A62C-B395AC9AF165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873051" y="5185200"/>
                  <a:ext cx="8748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E4626012-8F26-43C3-B521-E812F838F3BE}"/>
                    </a:ext>
                  </a:extLst>
                </p14:cNvPr>
                <p14:cNvContentPartPr/>
                <p14:nvPr/>
              </p14:nvContentPartPr>
              <p14:xfrm>
                <a:off x="875571" y="5175480"/>
                <a:ext cx="79920" cy="1310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E4626012-8F26-43C3-B521-E812F838F3BE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866931" y="5166480"/>
                  <a:ext cx="97560" cy="14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2049EDAF-DB8E-43C2-868B-319009B5B3B6}"/>
              </a:ext>
            </a:extLst>
          </p:cNvPr>
          <p:cNvGrpSpPr/>
          <p:nvPr/>
        </p:nvGrpSpPr>
        <p:grpSpPr>
          <a:xfrm>
            <a:off x="1339971" y="5173320"/>
            <a:ext cx="295560" cy="300960"/>
            <a:chOff x="1339971" y="5173320"/>
            <a:chExt cx="295560" cy="30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370E92C-FAEF-4F98-B484-710B7509A63C}"/>
                    </a:ext>
                  </a:extLst>
                </p14:cNvPr>
                <p14:cNvContentPartPr/>
                <p14:nvPr/>
              </p14:nvContentPartPr>
              <p14:xfrm>
                <a:off x="1406931" y="5278440"/>
                <a:ext cx="72000" cy="179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370E92C-FAEF-4F98-B484-710B7509A63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1397931" y="5269800"/>
                  <a:ext cx="896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CD99BD4-030D-4770-82F4-0392918328A2}"/>
                    </a:ext>
                  </a:extLst>
                </p14:cNvPr>
                <p14:cNvContentPartPr/>
                <p14:nvPr/>
              </p14:nvContentPartPr>
              <p14:xfrm>
                <a:off x="1339971" y="5389680"/>
                <a:ext cx="90720" cy="846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CD99BD4-030D-4770-82F4-0392918328A2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1330971" y="5381040"/>
                  <a:ext cx="1083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D05355A-1597-4892-91C3-249A9961160F}"/>
                    </a:ext>
                  </a:extLst>
                </p14:cNvPr>
                <p14:cNvContentPartPr/>
                <p14:nvPr/>
              </p14:nvContentPartPr>
              <p14:xfrm>
                <a:off x="1505571" y="5173320"/>
                <a:ext cx="129960" cy="943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D05355A-1597-4892-91C3-249A9961160F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1496931" y="5164320"/>
                  <a:ext cx="147600" cy="111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25F569DE-6663-4607-8B14-A81BDCBF6D55}"/>
                  </a:ext>
                </a:extLst>
              </p14:cNvPr>
              <p14:cNvContentPartPr/>
              <p14:nvPr/>
            </p14:nvContentPartPr>
            <p14:xfrm>
              <a:off x="1232691" y="5557800"/>
              <a:ext cx="384120" cy="3024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25F569DE-6663-4607-8B14-A81BDCBF6D55}"/>
                  </a:ext>
                </a:extLst>
              </p:cNvPr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1223691" y="5548800"/>
                <a:ext cx="401760" cy="4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F8A183F1-4E35-4528-82B0-FA2C98CC8AD7}"/>
              </a:ext>
            </a:extLst>
          </p:cNvPr>
          <p:cNvGrpSpPr/>
          <p:nvPr/>
        </p:nvGrpSpPr>
        <p:grpSpPr>
          <a:xfrm>
            <a:off x="1188411" y="5719080"/>
            <a:ext cx="523440" cy="225360"/>
            <a:chOff x="1188411" y="5719080"/>
            <a:chExt cx="52344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B5E0A79-3BD3-497A-907D-4E6E243843A7}"/>
                    </a:ext>
                  </a:extLst>
                </p14:cNvPr>
                <p14:cNvContentPartPr/>
                <p14:nvPr/>
              </p14:nvContentPartPr>
              <p14:xfrm>
                <a:off x="1188411" y="5719080"/>
                <a:ext cx="162000" cy="1929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B5E0A79-3BD3-497A-907D-4E6E243843A7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1179411" y="5710440"/>
                  <a:ext cx="1796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68B7EBB-46CF-4D70-9C3E-F01983F7C107}"/>
                    </a:ext>
                  </a:extLst>
                </p14:cNvPr>
                <p14:cNvContentPartPr/>
                <p14:nvPr/>
              </p14:nvContentPartPr>
              <p14:xfrm>
                <a:off x="1390371" y="5750400"/>
                <a:ext cx="48960" cy="1911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68B7EBB-46CF-4D70-9C3E-F01983F7C107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381731" y="5741400"/>
                  <a:ext cx="666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ABFEB922-4CA8-4F4A-A09F-168F9EB93148}"/>
                    </a:ext>
                  </a:extLst>
                </p14:cNvPr>
                <p14:cNvContentPartPr/>
                <p14:nvPr/>
              </p14:nvContentPartPr>
              <p14:xfrm>
                <a:off x="1463811" y="5804400"/>
                <a:ext cx="123480" cy="1094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ABFEB922-4CA8-4F4A-A09F-168F9EB93148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454811" y="5795400"/>
                  <a:ext cx="14112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01D6235-AD30-4054-AB85-EEC9599C1584}"/>
                    </a:ext>
                  </a:extLst>
                </p14:cNvPr>
                <p14:cNvContentPartPr/>
                <p14:nvPr/>
              </p14:nvContentPartPr>
              <p14:xfrm>
                <a:off x="1638411" y="5765880"/>
                <a:ext cx="73440" cy="1785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01D6235-AD30-4054-AB85-EEC9599C1584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629771" y="5756880"/>
                  <a:ext cx="91080" cy="196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3C872BF2-CAE0-4EF3-BCA3-68C4452574F4}"/>
                  </a:ext>
                </a:extLst>
              </p14:cNvPr>
              <p14:cNvContentPartPr/>
              <p14:nvPr/>
            </p14:nvContentPartPr>
            <p14:xfrm>
              <a:off x="2048451" y="5296440"/>
              <a:ext cx="114480" cy="3114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3C872BF2-CAE0-4EF3-BCA3-68C4452574F4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2039811" y="5287800"/>
                <a:ext cx="132120" cy="32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4" name="Group 103">
            <a:extLst>
              <a:ext uri="{FF2B5EF4-FFF2-40B4-BE49-F238E27FC236}">
                <a16:creationId xmlns:a16="http://schemas.microsoft.com/office/drawing/2014/main" id="{05D4C68C-66CB-4403-BA93-26B5103CEAE4}"/>
              </a:ext>
            </a:extLst>
          </p:cNvPr>
          <p:cNvGrpSpPr/>
          <p:nvPr/>
        </p:nvGrpSpPr>
        <p:grpSpPr>
          <a:xfrm>
            <a:off x="1999851" y="5773440"/>
            <a:ext cx="100080" cy="104040"/>
            <a:chOff x="1999851" y="5773440"/>
            <a:chExt cx="100080" cy="10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B42710F8-042F-40C1-B3EA-C4B09F3C885F}"/>
                    </a:ext>
                  </a:extLst>
                </p14:cNvPr>
                <p14:cNvContentPartPr/>
                <p14:nvPr/>
              </p14:nvContentPartPr>
              <p14:xfrm>
                <a:off x="2046291" y="5773440"/>
                <a:ext cx="360" cy="3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B42710F8-042F-40C1-B3EA-C4B09F3C885F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2037291" y="576444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16BFA48A-EF92-4399-909F-0CBD7FF05116}"/>
                    </a:ext>
                  </a:extLst>
                </p14:cNvPr>
                <p14:cNvContentPartPr/>
                <p14:nvPr/>
              </p14:nvContentPartPr>
              <p14:xfrm>
                <a:off x="1999851" y="5784240"/>
                <a:ext cx="100080" cy="932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16BFA48A-EF92-4399-909F-0CBD7FF05116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990851" y="5775600"/>
                  <a:ext cx="117720" cy="110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08A05871-D743-400C-AC61-2B3A587299BF}"/>
                  </a:ext>
                </a:extLst>
              </p14:cNvPr>
              <p14:cNvContentPartPr/>
              <p14:nvPr/>
            </p14:nvContentPartPr>
            <p14:xfrm>
              <a:off x="2008851" y="5065320"/>
              <a:ext cx="223920" cy="14004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08A05871-D743-400C-AC61-2B3A587299BF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2000211" y="5056680"/>
                <a:ext cx="241560" cy="15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" name="Group 110">
            <a:extLst>
              <a:ext uri="{FF2B5EF4-FFF2-40B4-BE49-F238E27FC236}">
                <a16:creationId xmlns:a16="http://schemas.microsoft.com/office/drawing/2014/main" id="{461CD0C5-E29E-4923-9D53-A145269BDD15}"/>
              </a:ext>
            </a:extLst>
          </p:cNvPr>
          <p:cNvGrpSpPr/>
          <p:nvPr/>
        </p:nvGrpSpPr>
        <p:grpSpPr>
          <a:xfrm>
            <a:off x="2331771" y="5176200"/>
            <a:ext cx="604800" cy="352800"/>
            <a:chOff x="2331771" y="5176200"/>
            <a:chExt cx="604800" cy="35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243E52C7-C93A-4BD0-AC74-838D869A0DB8}"/>
                    </a:ext>
                  </a:extLst>
                </p14:cNvPr>
                <p14:cNvContentPartPr/>
                <p14:nvPr/>
              </p14:nvContentPartPr>
              <p14:xfrm>
                <a:off x="2388651" y="5339280"/>
                <a:ext cx="178200" cy="1008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243E52C7-C93A-4BD0-AC74-838D869A0DB8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2380011" y="5330640"/>
                  <a:ext cx="19584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9D8F89A6-5ADF-4A73-8BE5-D6D7BA2F704E}"/>
                    </a:ext>
                  </a:extLst>
                </p14:cNvPr>
                <p14:cNvContentPartPr/>
                <p14:nvPr/>
              </p14:nvContentPartPr>
              <p14:xfrm>
                <a:off x="2611131" y="5194560"/>
                <a:ext cx="95040" cy="990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9D8F89A6-5ADF-4A73-8BE5-D6D7BA2F704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602491" y="5185560"/>
                  <a:ext cx="1126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D764412-5595-49F2-8705-6A43E82D88F2}"/>
                    </a:ext>
                  </a:extLst>
                </p14:cNvPr>
                <p14:cNvContentPartPr/>
                <p14:nvPr/>
              </p14:nvContentPartPr>
              <p14:xfrm>
                <a:off x="2793651" y="5239560"/>
                <a:ext cx="58680" cy="100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D764412-5595-49F2-8705-6A43E82D88F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785011" y="5230920"/>
                  <a:ext cx="763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B0019DD-EE3A-41B3-83DA-F8FBF22F7955}"/>
                    </a:ext>
                  </a:extLst>
                </p14:cNvPr>
                <p14:cNvContentPartPr/>
                <p14:nvPr/>
              </p14:nvContentPartPr>
              <p14:xfrm>
                <a:off x="2926851" y="5176200"/>
                <a:ext cx="9720" cy="799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B0019DD-EE3A-41B3-83DA-F8FBF22F7955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2918211" y="5167200"/>
                  <a:ext cx="273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5C6110AC-6BA0-460F-8524-5A40044BFD55}"/>
                    </a:ext>
                  </a:extLst>
                </p14:cNvPr>
                <p14:cNvContentPartPr/>
                <p14:nvPr/>
              </p14:nvContentPartPr>
              <p14:xfrm>
                <a:off x="2331771" y="5486160"/>
                <a:ext cx="479880" cy="428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5C6110AC-6BA0-460F-8524-5A40044BFD55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2322771" y="5477160"/>
                  <a:ext cx="497520" cy="6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C81337F0-93F6-4C00-B7C6-808EBE3A0690}"/>
              </a:ext>
            </a:extLst>
          </p:cNvPr>
          <p:cNvGrpSpPr/>
          <p:nvPr/>
        </p:nvGrpSpPr>
        <p:grpSpPr>
          <a:xfrm>
            <a:off x="2350851" y="5616120"/>
            <a:ext cx="491760" cy="240840"/>
            <a:chOff x="2350851" y="5616120"/>
            <a:chExt cx="491760" cy="24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B4C015F7-08D0-4201-8FEC-7E89B46ADCF6}"/>
                    </a:ext>
                  </a:extLst>
                </p14:cNvPr>
                <p14:cNvContentPartPr/>
                <p14:nvPr/>
              </p14:nvContentPartPr>
              <p14:xfrm>
                <a:off x="2412051" y="5689560"/>
                <a:ext cx="74160" cy="1555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B4C015F7-08D0-4201-8FEC-7E89B46ADCF6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2403051" y="5680920"/>
                  <a:ext cx="918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8DFDB65E-DB14-4690-97C7-161A8BDE042D}"/>
                    </a:ext>
                  </a:extLst>
                </p14:cNvPr>
                <p14:cNvContentPartPr/>
                <p14:nvPr/>
              </p14:nvContentPartPr>
              <p14:xfrm>
                <a:off x="2350851" y="5784960"/>
                <a:ext cx="105120" cy="720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8DFDB65E-DB14-4690-97C7-161A8BDE042D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2341851" y="5775960"/>
                  <a:ext cx="12276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8E82A72-C23B-4FA9-995E-A220342AEB97}"/>
                    </a:ext>
                  </a:extLst>
                </p14:cNvPr>
                <p14:cNvContentPartPr/>
                <p14:nvPr/>
              </p14:nvContentPartPr>
              <p14:xfrm>
                <a:off x="2545611" y="5624040"/>
                <a:ext cx="66600" cy="792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8E82A72-C23B-4FA9-995E-A220342AEB97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536611" y="5615400"/>
                  <a:ext cx="8424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B1E669F2-E5F8-49E4-B339-6231FD645AC3}"/>
                    </a:ext>
                  </a:extLst>
                </p14:cNvPr>
                <p14:cNvContentPartPr/>
                <p14:nvPr/>
              </p14:nvContentPartPr>
              <p14:xfrm>
                <a:off x="2662251" y="5661120"/>
                <a:ext cx="77760" cy="169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B1E669F2-E5F8-49E4-B339-6231FD645AC3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653611" y="5652120"/>
                  <a:ext cx="954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6691553-B103-4562-84D1-CED13897F8EB}"/>
                    </a:ext>
                  </a:extLst>
                </p14:cNvPr>
                <p14:cNvContentPartPr/>
                <p14:nvPr/>
              </p14:nvContentPartPr>
              <p14:xfrm>
                <a:off x="2816691" y="5616120"/>
                <a:ext cx="25920" cy="1177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6691553-B103-4562-84D1-CED13897F8EB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807691" y="5607480"/>
                  <a:ext cx="43560" cy="13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9ACF0CEC-E6BE-4428-AF6F-41DAD7CB7D39}"/>
              </a:ext>
            </a:extLst>
          </p:cNvPr>
          <p:cNvGrpSpPr/>
          <p:nvPr/>
        </p:nvGrpSpPr>
        <p:grpSpPr>
          <a:xfrm>
            <a:off x="3229251" y="5235960"/>
            <a:ext cx="348840" cy="313560"/>
            <a:chOff x="3229251" y="5235960"/>
            <a:chExt cx="348840" cy="31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C3BC405A-1195-4B9B-BFDF-E06DE457D398}"/>
                    </a:ext>
                  </a:extLst>
                </p14:cNvPr>
                <p14:cNvContentPartPr/>
                <p14:nvPr/>
              </p14:nvContentPartPr>
              <p14:xfrm>
                <a:off x="3229251" y="5392920"/>
                <a:ext cx="108000" cy="1566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C3BC405A-1195-4B9B-BFDF-E06DE457D39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220611" y="5383920"/>
                  <a:ext cx="1256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B5B57D95-5A6B-4307-9689-ECFA1DEE2D75}"/>
                    </a:ext>
                  </a:extLst>
                </p14:cNvPr>
                <p14:cNvContentPartPr/>
                <p14:nvPr/>
              </p14:nvContentPartPr>
              <p14:xfrm>
                <a:off x="3233931" y="5299680"/>
                <a:ext cx="74880" cy="39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B5B57D95-5A6B-4307-9689-ECFA1DEE2D75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225291" y="5291040"/>
                  <a:ext cx="925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901560F-B6B7-4943-A04B-970C9A927F19}"/>
                    </a:ext>
                  </a:extLst>
                </p14:cNvPr>
                <p14:cNvContentPartPr/>
                <p14:nvPr/>
              </p14:nvContentPartPr>
              <p14:xfrm>
                <a:off x="3404571" y="5235960"/>
                <a:ext cx="173520" cy="842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901560F-B6B7-4943-A04B-970C9A927F1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395931" y="5226960"/>
                  <a:ext cx="191160" cy="10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C9BA5B5A-936B-4C37-8E3B-B14C89093C03}"/>
                  </a:ext>
                </a:extLst>
              </p14:cNvPr>
              <p14:cNvContentPartPr/>
              <p14:nvPr/>
            </p14:nvContentPartPr>
            <p14:xfrm>
              <a:off x="3658731" y="5493720"/>
              <a:ext cx="58320" cy="5184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C9BA5B5A-936B-4C37-8E3B-B14C89093C03}"/>
                  </a:ext>
                </a:extLst>
              </p:cNvPr>
              <p:cNvPicPr/>
              <p:nvPr/>
            </p:nvPicPr>
            <p:blipFill>
              <a:blip r:embed="rId194"/>
              <a:stretch>
                <a:fillRect/>
              </a:stretch>
            </p:blipFill>
            <p:spPr>
              <a:xfrm>
                <a:off x="3649731" y="5485080"/>
                <a:ext cx="75960" cy="6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C01B5BE8-3956-4FF1-A6C0-831D86278FF3}"/>
              </a:ext>
            </a:extLst>
          </p:cNvPr>
          <p:cNvGrpSpPr/>
          <p:nvPr/>
        </p:nvGrpSpPr>
        <p:grpSpPr>
          <a:xfrm>
            <a:off x="3863211" y="5638080"/>
            <a:ext cx="192960" cy="156240"/>
            <a:chOff x="3863211" y="5638080"/>
            <a:chExt cx="192960" cy="15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E7F73DE1-7215-436A-A0FB-B0700D9DDFE4}"/>
                    </a:ext>
                  </a:extLst>
                </p14:cNvPr>
                <p14:cNvContentPartPr/>
                <p14:nvPr/>
              </p14:nvContentPartPr>
              <p14:xfrm>
                <a:off x="3974091" y="5638080"/>
                <a:ext cx="82080" cy="1400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E7F73DE1-7215-436A-A0FB-B0700D9DDFE4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965091" y="5629080"/>
                  <a:ext cx="997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F2190B6-A95A-4321-87C7-FB221083A805}"/>
                    </a:ext>
                  </a:extLst>
                </p14:cNvPr>
                <p14:cNvContentPartPr/>
                <p14:nvPr/>
              </p14:nvContentPartPr>
              <p14:xfrm>
                <a:off x="3863211" y="5720520"/>
                <a:ext cx="137520" cy="738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F2190B6-A95A-4321-87C7-FB221083A805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3854571" y="5711880"/>
                  <a:ext cx="155160" cy="9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52646558-42DC-4976-8A14-B06BC58FF6B3}"/>
              </a:ext>
            </a:extLst>
          </p:cNvPr>
          <p:cNvGrpSpPr/>
          <p:nvPr/>
        </p:nvGrpSpPr>
        <p:grpSpPr>
          <a:xfrm>
            <a:off x="3938811" y="5350440"/>
            <a:ext cx="705960" cy="183240"/>
            <a:chOff x="3938811" y="5350440"/>
            <a:chExt cx="705960" cy="18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D9AD8DC-2174-4738-BFA3-21F4D462102F}"/>
                    </a:ext>
                  </a:extLst>
                </p14:cNvPr>
                <p14:cNvContentPartPr/>
                <p14:nvPr/>
              </p14:nvContentPartPr>
              <p14:xfrm>
                <a:off x="4016211" y="5350440"/>
                <a:ext cx="31680" cy="1202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D9AD8DC-2174-4738-BFA3-21F4D462102F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4007571" y="5341440"/>
                  <a:ext cx="493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32874EC-9C3D-414F-A336-E7CE6102BF29}"/>
                    </a:ext>
                  </a:extLst>
                </p14:cNvPr>
                <p14:cNvContentPartPr/>
                <p14:nvPr/>
              </p14:nvContentPartPr>
              <p14:xfrm>
                <a:off x="3938811" y="5500560"/>
                <a:ext cx="200160" cy="313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32874EC-9C3D-414F-A336-E7CE6102BF29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3930171" y="5491560"/>
                  <a:ext cx="21780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3B1A1881-2177-48CF-8AA2-D935214F8AFD}"/>
                    </a:ext>
                  </a:extLst>
                </p14:cNvPr>
                <p14:cNvContentPartPr/>
                <p14:nvPr/>
              </p14:nvContentPartPr>
              <p14:xfrm>
                <a:off x="4290891" y="5351520"/>
                <a:ext cx="353880" cy="1821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3B1A1881-2177-48CF-8AA2-D935214F8AFD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282251" y="5342520"/>
                  <a:ext cx="371520" cy="19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505324BF-0063-4A47-B774-D7AE483796DE}"/>
              </a:ext>
            </a:extLst>
          </p:cNvPr>
          <p:cNvGrpSpPr/>
          <p:nvPr/>
        </p:nvGrpSpPr>
        <p:grpSpPr>
          <a:xfrm>
            <a:off x="360771" y="6403800"/>
            <a:ext cx="91800" cy="67680"/>
            <a:chOff x="360771" y="6403800"/>
            <a:chExt cx="91800" cy="6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18054067-C33B-4250-AD92-FC97789777FC}"/>
                    </a:ext>
                  </a:extLst>
                </p14:cNvPr>
                <p14:cNvContentPartPr/>
                <p14:nvPr/>
              </p14:nvContentPartPr>
              <p14:xfrm>
                <a:off x="364371" y="6403800"/>
                <a:ext cx="88200" cy="187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18054067-C33B-4250-AD92-FC97789777FC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355371" y="6395160"/>
                  <a:ext cx="1058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F68206A-3452-4483-A50F-C5C1F28F5031}"/>
                    </a:ext>
                  </a:extLst>
                </p14:cNvPr>
                <p14:cNvContentPartPr/>
                <p14:nvPr/>
              </p14:nvContentPartPr>
              <p14:xfrm>
                <a:off x="360771" y="6454920"/>
                <a:ext cx="88560" cy="165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F68206A-3452-4483-A50F-C5C1F28F5031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352131" y="6445920"/>
                  <a:ext cx="10620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9EADF83F-55FB-45F4-81CA-E5CA4DE441A4}"/>
              </a:ext>
            </a:extLst>
          </p:cNvPr>
          <p:cNvGrpSpPr/>
          <p:nvPr/>
        </p:nvGrpSpPr>
        <p:grpSpPr>
          <a:xfrm>
            <a:off x="736251" y="6270240"/>
            <a:ext cx="276480" cy="188640"/>
            <a:chOff x="736251" y="6270240"/>
            <a:chExt cx="276480" cy="18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5F91CB5-5BF8-4E0B-9893-120671C86266}"/>
                    </a:ext>
                  </a:extLst>
                </p14:cNvPr>
                <p14:cNvContentPartPr/>
                <p14:nvPr/>
              </p14:nvContentPartPr>
              <p14:xfrm>
                <a:off x="882411" y="6270240"/>
                <a:ext cx="36000" cy="1386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5F91CB5-5BF8-4E0B-9893-120671C86266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73771" y="6261600"/>
                  <a:ext cx="536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F39E841B-BE78-4431-9BFF-20C9149EA9F8}"/>
                    </a:ext>
                  </a:extLst>
                </p14:cNvPr>
                <p14:cNvContentPartPr/>
                <p14:nvPr/>
              </p14:nvContentPartPr>
              <p14:xfrm>
                <a:off x="736251" y="6432240"/>
                <a:ext cx="276480" cy="266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F39E841B-BE78-4431-9BFF-20C9149EA9F8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27611" y="6423240"/>
                  <a:ext cx="29412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3C868693-3802-49A1-8315-F3B7B1C45EB1}"/>
              </a:ext>
            </a:extLst>
          </p:cNvPr>
          <p:cNvGrpSpPr/>
          <p:nvPr/>
        </p:nvGrpSpPr>
        <p:grpSpPr>
          <a:xfrm>
            <a:off x="606291" y="6541320"/>
            <a:ext cx="426240" cy="220680"/>
            <a:chOff x="606291" y="6541320"/>
            <a:chExt cx="426240" cy="22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556EA43-A54B-4A32-968D-13008FBAA2F0}"/>
                    </a:ext>
                  </a:extLst>
                </p14:cNvPr>
                <p14:cNvContentPartPr/>
                <p14:nvPr/>
              </p14:nvContentPartPr>
              <p14:xfrm>
                <a:off x="672531" y="6581280"/>
                <a:ext cx="43560" cy="1623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556EA43-A54B-4A32-968D-13008FBAA2F0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63891" y="6572280"/>
                  <a:ext cx="612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A2DA819-CEBE-466D-913E-3329DA64E53D}"/>
                    </a:ext>
                  </a:extLst>
                </p14:cNvPr>
                <p14:cNvContentPartPr/>
                <p14:nvPr/>
              </p14:nvContentPartPr>
              <p14:xfrm>
                <a:off x="606291" y="6564360"/>
                <a:ext cx="146520" cy="52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A2DA819-CEBE-466D-913E-3329DA64E53D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597291" y="6555720"/>
                  <a:ext cx="16416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5FFBFCF9-8843-4DDA-A511-7A8FDCF1BFE3}"/>
                    </a:ext>
                  </a:extLst>
                </p14:cNvPr>
                <p14:cNvContentPartPr/>
                <p14:nvPr/>
              </p14:nvContentPartPr>
              <p14:xfrm>
                <a:off x="780531" y="6541320"/>
                <a:ext cx="80640" cy="1929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5FFBFCF9-8843-4DDA-A511-7A8FDCF1BFE3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71531" y="6532680"/>
                  <a:ext cx="9828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07DD2CBF-2AC4-46D3-83D1-3963239C4D64}"/>
                    </a:ext>
                  </a:extLst>
                </p14:cNvPr>
                <p14:cNvContentPartPr/>
                <p14:nvPr/>
              </p14:nvContentPartPr>
              <p14:xfrm>
                <a:off x="853971" y="6586680"/>
                <a:ext cx="96120" cy="13572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07DD2CBF-2AC4-46D3-83D1-3963239C4D64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44971" y="6578040"/>
                  <a:ext cx="11376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CCF3A668-6988-47E0-BF7C-64D8F45B0AC5}"/>
                    </a:ext>
                  </a:extLst>
                </p14:cNvPr>
                <p14:cNvContentPartPr/>
                <p14:nvPr/>
              </p14:nvContentPartPr>
              <p14:xfrm>
                <a:off x="955851" y="6594240"/>
                <a:ext cx="76680" cy="1677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CCF3A668-6988-47E0-BF7C-64D8F45B0AC5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946851" y="6585240"/>
                  <a:ext cx="94320" cy="185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7D1F2C8D-D775-499D-8E68-52C432D3B239}"/>
                  </a:ext>
                </a:extLst>
              </p14:cNvPr>
              <p14:cNvContentPartPr/>
              <p14:nvPr/>
            </p14:nvContentPartPr>
            <p14:xfrm>
              <a:off x="1460931" y="6272760"/>
              <a:ext cx="130320" cy="25416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7D1F2C8D-D775-499D-8E68-52C432D3B239}"/>
                  </a:ext>
                </a:extLst>
              </p:cNvPr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1451931" y="6263760"/>
                <a:ext cx="147960" cy="27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D188FA1C-297F-4FDE-8674-D99E25F1F63E}"/>
                  </a:ext>
                </a:extLst>
              </p14:cNvPr>
              <p14:cNvContentPartPr/>
              <p14:nvPr/>
            </p14:nvContentPartPr>
            <p14:xfrm>
              <a:off x="1427451" y="6686040"/>
              <a:ext cx="126360" cy="9756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D188FA1C-297F-4FDE-8674-D99E25F1F63E}"/>
                  </a:ext>
                </a:extLst>
              </p:cNvPr>
              <p:cNvPicPr/>
              <p:nvPr/>
            </p:nvPicPr>
            <p:blipFill>
              <a:blip r:embed="rId226"/>
              <a:stretch>
                <a:fillRect/>
              </a:stretch>
            </p:blipFill>
            <p:spPr>
              <a:xfrm>
                <a:off x="1418451" y="6677400"/>
                <a:ext cx="144000" cy="115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4" name="Group 153">
            <a:extLst>
              <a:ext uri="{FF2B5EF4-FFF2-40B4-BE49-F238E27FC236}">
                <a16:creationId xmlns:a16="http://schemas.microsoft.com/office/drawing/2014/main" id="{6CF21B68-253A-4547-9AC1-466542E2266B}"/>
              </a:ext>
            </a:extLst>
          </p:cNvPr>
          <p:cNvGrpSpPr/>
          <p:nvPr/>
        </p:nvGrpSpPr>
        <p:grpSpPr>
          <a:xfrm>
            <a:off x="1459131" y="6073320"/>
            <a:ext cx="1283400" cy="460800"/>
            <a:chOff x="1459131" y="6073320"/>
            <a:chExt cx="1283400" cy="46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4CE984CD-4F98-467A-8B9D-8012F18541E8}"/>
                    </a:ext>
                  </a:extLst>
                </p14:cNvPr>
                <p14:cNvContentPartPr/>
                <p14:nvPr/>
              </p14:nvContentPartPr>
              <p14:xfrm>
                <a:off x="1459131" y="6073320"/>
                <a:ext cx="219960" cy="1414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4CE984CD-4F98-467A-8B9D-8012F18541E8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450131" y="6064320"/>
                  <a:ext cx="2376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6C2FF9E7-EF0D-4363-B257-8EA4A85CE70C}"/>
                    </a:ext>
                  </a:extLst>
                </p14:cNvPr>
                <p14:cNvContentPartPr/>
                <p14:nvPr/>
              </p14:nvContentPartPr>
              <p14:xfrm>
                <a:off x="1725171" y="6412800"/>
                <a:ext cx="198720" cy="1213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6C2FF9E7-EF0D-4363-B257-8EA4A85CE70C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716171" y="6404160"/>
                  <a:ext cx="2163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768C040-BBF2-405B-84E6-5F50D615DC0E}"/>
                    </a:ext>
                  </a:extLst>
                </p14:cNvPr>
                <p14:cNvContentPartPr/>
                <p14:nvPr/>
              </p14:nvContentPartPr>
              <p14:xfrm>
                <a:off x="1943691" y="6285360"/>
                <a:ext cx="77400" cy="979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768C040-BBF2-405B-84E6-5F50D615DC0E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934691" y="6276360"/>
                  <a:ext cx="950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5A5F50EC-A9E2-47AF-9D54-F1090B4EE8C5}"/>
                    </a:ext>
                  </a:extLst>
                </p14:cNvPr>
                <p14:cNvContentPartPr/>
                <p14:nvPr/>
              </p14:nvContentPartPr>
              <p14:xfrm>
                <a:off x="2084451" y="6340080"/>
                <a:ext cx="54720" cy="43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5A5F50EC-A9E2-47AF-9D54-F1090B4EE8C5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2075811" y="6331440"/>
                  <a:ext cx="723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8278FA83-A44B-4232-A9C9-D302D2B6E9BA}"/>
                    </a:ext>
                  </a:extLst>
                </p14:cNvPr>
                <p14:cNvContentPartPr/>
                <p14:nvPr/>
              </p14:nvContentPartPr>
              <p14:xfrm>
                <a:off x="2202171" y="6271320"/>
                <a:ext cx="37440" cy="928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8278FA83-A44B-4232-A9C9-D302D2B6E9BA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2193171" y="6262320"/>
                  <a:ext cx="5508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36FD6958-3D8D-4037-8009-33433A0BB0EE}"/>
                    </a:ext>
                  </a:extLst>
                </p14:cNvPr>
                <p14:cNvContentPartPr/>
                <p14:nvPr/>
              </p14:nvContentPartPr>
              <p14:xfrm>
                <a:off x="2383611" y="6365280"/>
                <a:ext cx="142920" cy="1490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36FD6958-3D8D-4037-8009-33433A0BB0EE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2374971" y="6356280"/>
                  <a:ext cx="1605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BFAAED6E-C0C6-4A53-90DD-D3AB89EAC8B0}"/>
                    </a:ext>
                  </a:extLst>
                </p14:cNvPr>
                <p14:cNvContentPartPr/>
                <p14:nvPr/>
              </p14:nvContentPartPr>
              <p14:xfrm>
                <a:off x="2473251" y="6295080"/>
                <a:ext cx="84600" cy="50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BFAAED6E-C0C6-4A53-90DD-D3AB89EAC8B0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2464251" y="6286080"/>
                  <a:ext cx="1022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733483C-3937-4452-B3BD-50142A4E1AF1}"/>
                    </a:ext>
                  </a:extLst>
                </p14:cNvPr>
                <p14:cNvContentPartPr/>
                <p14:nvPr/>
              </p14:nvContentPartPr>
              <p14:xfrm>
                <a:off x="2591331" y="6254760"/>
                <a:ext cx="151200" cy="867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733483C-3937-4452-B3BD-50142A4E1AF1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2582331" y="6246120"/>
                  <a:ext cx="168840" cy="104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A6179D0A-767C-4134-851F-AB0AE257AB8B}"/>
                  </a:ext>
                </a:extLst>
              </p14:cNvPr>
              <p14:cNvContentPartPr/>
              <p14:nvPr/>
            </p14:nvContentPartPr>
            <p14:xfrm>
              <a:off x="2933691" y="6309840"/>
              <a:ext cx="321480" cy="1807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A6179D0A-767C-4134-851F-AB0AE257AB8B}"/>
                  </a:ext>
                </a:extLst>
              </p:cNvPr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2925051" y="6301200"/>
                <a:ext cx="339120" cy="198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7" name="Group 156">
            <a:extLst>
              <a:ext uri="{FF2B5EF4-FFF2-40B4-BE49-F238E27FC236}">
                <a16:creationId xmlns:a16="http://schemas.microsoft.com/office/drawing/2014/main" id="{51B6CD3A-9BEA-4927-8415-63EBD40B899B}"/>
              </a:ext>
            </a:extLst>
          </p:cNvPr>
          <p:cNvGrpSpPr/>
          <p:nvPr/>
        </p:nvGrpSpPr>
        <p:grpSpPr>
          <a:xfrm>
            <a:off x="3496371" y="6353400"/>
            <a:ext cx="102960" cy="63360"/>
            <a:chOff x="3496371" y="6353400"/>
            <a:chExt cx="102960" cy="6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B0ED098E-F11E-45BE-90BA-BF40776BD491}"/>
                    </a:ext>
                  </a:extLst>
                </p14:cNvPr>
                <p14:cNvContentPartPr/>
                <p14:nvPr/>
              </p14:nvContentPartPr>
              <p14:xfrm>
                <a:off x="3506811" y="6353400"/>
                <a:ext cx="92520" cy="122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B0ED098E-F11E-45BE-90BA-BF40776BD491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3497811" y="6344760"/>
                  <a:ext cx="1101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BAA0E65-9835-4DE7-8497-E5AB3E04BB26}"/>
                    </a:ext>
                  </a:extLst>
                </p14:cNvPr>
                <p14:cNvContentPartPr/>
                <p14:nvPr/>
              </p14:nvContentPartPr>
              <p14:xfrm>
                <a:off x="3496371" y="6403440"/>
                <a:ext cx="64440" cy="133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BAA0E65-9835-4DE7-8497-E5AB3E04BB26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3487731" y="6394440"/>
                  <a:ext cx="8208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1945460D-8C68-47D4-825F-3F48DAE353FF}"/>
              </a:ext>
            </a:extLst>
          </p:cNvPr>
          <p:cNvGrpSpPr/>
          <p:nvPr/>
        </p:nvGrpSpPr>
        <p:grpSpPr>
          <a:xfrm>
            <a:off x="4078131" y="6216960"/>
            <a:ext cx="329400" cy="231480"/>
            <a:chOff x="4078131" y="6216960"/>
            <a:chExt cx="329400" cy="23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F735487-EEB9-4326-BAAD-E3C8C4AA4BE9}"/>
                    </a:ext>
                  </a:extLst>
                </p14:cNvPr>
                <p14:cNvContentPartPr/>
                <p14:nvPr/>
              </p14:nvContentPartPr>
              <p14:xfrm>
                <a:off x="4253091" y="6216960"/>
                <a:ext cx="20880" cy="1418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F735487-EEB9-4326-BAAD-E3C8C4AA4BE9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244451" y="6208320"/>
                  <a:ext cx="385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19497FE-08B7-4ACE-B9EE-500CB7C5513D}"/>
                    </a:ext>
                  </a:extLst>
                </p14:cNvPr>
                <p14:cNvContentPartPr/>
                <p14:nvPr/>
              </p14:nvContentPartPr>
              <p14:xfrm>
                <a:off x="4078131" y="6413160"/>
                <a:ext cx="329400" cy="352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19497FE-08B7-4ACE-B9EE-500CB7C5513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4069491" y="6404160"/>
                  <a:ext cx="347040" cy="5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CD73FDC8-A614-4332-971A-28813F2CBD51}"/>
              </a:ext>
            </a:extLst>
          </p:cNvPr>
          <p:cNvGrpSpPr/>
          <p:nvPr/>
        </p:nvGrpSpPr>
        <p:grpSpPr>
          <a:xfrm>
            <a:off x="4033851" y="6534480"/>
            <a:ext cx="484560" cy="180720"/>
            <a:chOff x="4033851" y="6534480"/>
            <a:chExt cx="484560" cy="18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EC5E446-0C4F-426A-965A-B4F38716EFEE}"/>
                    </a:ext>
                  </a:extLst>
                </p14:cNvPr>
                <p14:cNvContentPartPr/>
                <p14:nvPr/>
              </p14:nvContentPartPr>
              <p14:xfrm>
                <a:off x="4052571" y="6567240"/>
                <a:ext cx="65160" cy="1479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EC5E446-0C4F-426A-965A-B4F38716EFE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4043571" y="6558600"/>
                  <a:ext cx="828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64205F01-571D-4988-ACAB-084D382DC7B0}"/>
                    </a:ext>
                  </a:extLst>
                </p14:cNvPr>
                <p14:cNvContentPartPr/>
                <p14:nvPr/>
              </p14:nvContentPartPr>
              <p14:xfrm>
                <a:off x="4033851" y="6539160"/>
                <a:ext cx="171720" cy="738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64205F01-571D-4988-ACAB-084D382DC7B0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4025211" y="6530160"/>
                  <a:ext cx="1893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21CA5D3-B096-41CF-8A85-7DD7DA4BA0F5}"/>
                    </a:ext>
                  </a:extLst>
                </p14:cNvPr>
                <p14:cNvContentPartPr/>
                <p14:nvPr/>
              </p14:nvContentPartPr>
              <p14:xfrm>
                <a:off x="4236531" y="6534480"/>
                <a:ext cx="59040" cy="1753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21CA5D3-B096-41CF-8A85-7DD7DA4BA0F5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4227531" y="6525840"/>
                  <a:ext cx="7668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23D2D2A-9B0C-42E5-B019-5D96284A6DBA}"/>
                    </a:ext>
                  </a:extLst>
                </p14:cNvPr>
                <p14:cNvContentPartPr/>
                <p14:nvPr/>
              </p14:nvContentPartPr>
              <p14:xfrm>
                <a:off x="4317171" y="6565440"/>
                <a:ext cx="76680" cy="1087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23D2D2A-9B0C-42E5-B019-5D96284A6DBA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4308531" y="6556800"/>
                  <a:ext cx="9432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C5557757-39DF-4611-81FF-72BD44B0D601}"/>
                    </a:ext>
                  </a:extLst>
                </p14:cNvPr>
                <p14:cNvContentPartPr/>
                <p14:nvPr/>
              </p14:nvContentPartPr>
              <p14:xfrm>
                <a:off x="4449651" y="6539880"/>
                <a:ext cx="68760" cy="1519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C5557757-39DF-4611-81FF-72BD44B0D601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4441011" y="6530880"/>
                  <a:ext cx="8640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2BBAED3B-6285-45B9-AFAF-C0F991320A5D}"/>
              </a:ext>
            </a:extLst>
          </p:cNvPr>
          <p:cNvGrpSpPr/>
          <p:nvPr/>
        </p:nvGrpSpPr>
        <p:grpSpPr>
          <a:xfrm>
            <a:off x="4666011" y="6153240"/>
            <a:ext cx="667440" cy="203400"/>
            <a:chOff x="4666011" y="6153240"/>
            <a:chExt cx="667440" cy="20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8B21DE9A-DEB6-460A-9158-6A260DDD3B9F}"/>
                    </a:ext>
                  </a:extLst>
                </p14:cNvPr>
                <p14:cNvContentPartPr/>
                <p14:nvPr/>
              </p14:nvContentPartPr>
              <p14:xfrm>
                <a:off x="4693371" y="6211920"/>
                <a:ext cx="45000" cy="1447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8B21DE9A-DEB6-460A-9158-6A260DDD3B9F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4684731" y="6202920"/>
                  <a:ext cx="626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B809B57-21AD-47D5-8EF7-A14A14AC2B65}"/>
                    </a:ext>
                  </a:extLst>
                </p14:cNvPr>
                <p14:cNvContentPartPr/>
                <p14:nvPr/>
              </p14:nvContentPartPr>
              <p14:xfrm>
                <a:off x="4666011" y="6153960"/>
                <a:ext cx="136080" cy="98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B809B57-21AD-47D5-8EF7-A14A14AC2B65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4657371" y="6145320"/>
                  <a:ext cx="1537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27CB116-095A-475B-8BD0-C08074857B03}"/>
                    </a:ext>
                  </a:extLst>
                </p14:cNvPr>
                <p14:cNvContentPartPr/>
                <p14:nvPr/>
              </p14:nvContentPartPr>
              <p14:xfrm>
                <a:off x="4873011" y="6153240"/>
                <a:ext cx="46800" cy="1922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27CB116-095A-475B-8BD0-C08074857B03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4864011" y="6144600"/>
                  <a:ext cx="644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618579A-6818-4CF8-948B-067BA9B8E03E}"/>
                    </a:ext>
                  </a:extLst>
                </p14:cNvPr>
                <p14:cNvContentPartPr/>
                <p14:nvPr/>
              </p14:nvContentPartPr>
              <p14:xfrm>
                <a:off x="4927731" y="6218040"/>
                <a:ext cx="95400" cy="1177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618579A-6818-4CF8-948B-067BA9B8E03E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4918731" y="6209400"/>
                  <a:ext cx="1130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B221CE4-8223-40F5-A94B-A0EDE17221AC}"/>
                    </a:ext>
                  </a:extLst>
                </p14:cNvPr>
                <p14:cNvContentPartPr/>
                <p14:nvPr/>
              </p14:nvContentPartPr>
              <p14:xfrm>
                <a:off x="5096931" y="6186000"/>
                <a:ext cx="70560" cy="1688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B221CE4-8223-40F5-A94B-A0EDE17221AC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5088291" y="6177360"/>
                  <a:ext cx="882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C746F771-B4E6-4F69-A1A0-2FFB71AB24C7}"/>
                    </a:ext>
                  </a:extLst>
                </p14:cNvPr>
                <p14:cNvContentPartPr/>
                <p14:nvPr/>
              </p14:nvContentPartPr>
              <p14:xfrm>
                <a:off x="5212851" y="6266640"/>
                <a:ext cx="120600" cy="619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C746F771-B4E6-4F69-A1A0-2FFB71AB24C7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5203851" y="6257640"/>
                  <a:ext cx="138240" cy="79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5BEE70A2-5BAF-4241-A99B-1B57691F956E}"/>
                  </a:ext>
                </a:extLst>
              </p14:cNvPr>
              <p14:cNvContentPartPr/>
              <p14:nvPr/>
            </p14:nvContentPartPr>
            <p14:xfrm>
              <a:off x="5536131" y="6154680"/>
              <a:ext cx="103320" cy="21132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5BEE70A2-5BAF-4241-A99B-1B57691F956E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5527491" y="6145680"/>
                <a:ext cx="120960" cy="22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C38F7D84-6DE6-43E4-9821-A29CF65D6E42}"/>
              </a:ext>
            </a:extLst>
          </p:cNvPr>
          <p:cNvGrpSpPr/>
          <p:nvPr/>
        </p:nvGrpSpPr>
        <p:grpSpPr>
          <a:xfrm>
            <a:off x="6077211" y="6324600"/>
            <a:ext cx="292680" cy="177120"/>
            <a:chOff x="6077211" y="6324600"/>
            <a:chExt cx="292680" cy="17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4E1D90FD-D319-4E33-AA6E-815022F319A4}"/>
                    </a:ext>
                  </a:extLst>
                </p14:cNvPr>
                <p14:cNvContentPartPr/>
                <p14:nvPr/>
              </p14:nvContentPartPr>
              <p14:xfrm>
                <a:off x="6084051" y="6426840"/>
                <a:ext cx="131400" cy="363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4E1D90FD-D319-4E33-AA6E-815022F319A4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075411" y="6417840"/>
                  <a:ext cx="1490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C5AA662-6AAD-4579-AA23-3061699F0E3D}"/>
                    </a:ext>
                  </a:extLst>
                </p14:cNvPr>
                <p14:cNvContentPartPr/>
                <p14:nvPr/>
              </p14:nvContentPartPr>
              <p14:xfrm>
                <a:off x="6077211" y="6464640"/>
                <a:ext cx="135000" cy="370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C5AA662-6AAD-4579-AA23-3061699F0E3D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6068211" y="6455640"/>
                  <a:ext cx="1526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0B511D7E-BA7F-4F0B-963F-DBD51376A99C}"/>
                    </a:ext>
                  </a:extLst>
                </p14:cNvPr>
                <p14:cNvContentPartPr/>
                <p14:nvPr/>
              </p14:nvContentPartPr>
              <p14:xfrm>
                <a:off x="6281331" y="6324600"/>
                <a:ext cx="88560" cy="1612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0B511D7E-BA7F-4F0B-963F-DBD51376A99C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6272331" y="6315960"/>
                  <a:ext cx="106200" cy="17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35307C8B-897F-4DF3-8391-FC64BC708029}"/>
              </a:ext>
            </a:extLst>
          </p:cNvPr>
          <p:cNvGrpSpPr/>
          <p:nvPr/>
        </p:nvGrpSpPr>
        <p:grpSpPr>
          <a:xfrm>
            <a:off x="6750771" y="6128040"/>
            <a:ext cx="2324880" cy="423000"/>
            <a:chOff x="6750771" y="6128040"/>
            <a:chExt cx="2324880" cy="42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6C9E32FE-EC8C-4672-B72E-A39D4128779F}"/>
                    </a:ext>
                  </a:extLst>
                </p14:cNvPr>
                <p14:cNvContentPartPr/>
                <p14:nvPr/>
              </p14:nvContentPartPr>
              <p14:xfrm>
                <a:off x="6750771" y="6315600"/>
                <a:ext cx="146880" cy="2016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6C9E32FE-EC8C-4672-B72E-A39D4128779F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6741771" y="6306600"/>
                  <a:ext cx="16452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1B4DB799-C22D-4E98-B558-86B7E4F3E29E}"/>
                    </a:ext>
                  </a:extLst>
                </p14:cNvPr>
                <p14:cNvContentPartPr/>
                <p14:nvPr/>
              </p14:nvContentPartPr>
              <p14:xfrm>
                <a:off x="6976131" y="6320640"/>
                <a:ext cx="520920" cy="1555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1B4DB799-C22D-4E98-B558-86B7E4F3E29E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6967131" y="6311640"/>
                  <a:ext cx="5385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2A13B570-BA58-4816-BB81-EF14DC3AA148}"/>
                    </a:ext>
                  </a:extLst>
                </p14:cNvPr>
                <p14:cNvContentPartPr/>
                <p14:nvPr/>
              </p14:nvContentPartPr>
              <p14:xfrm>
                <a:off x="7570131" y="6286800"/>
                <a:ext cx="444960" cy="2642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2A13B570-BA58-4816-BB81-EF14DC3AA148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7561491" y="6277800"/>
                  <a:ext cx="46260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FC69313-1E5C-46AE-959C-3324E460C109}"/>
                    </a:ext>
                  </a:extLst>
                </p14:cNvPr>
                <p14:cNvContentPartPr/>
                <p14:nvPr/>
              </p14:nvContentPartPr>
              <p14:xfrm>
                <a:off x="8113011" y="6209760"/>
                <a:ext cx="760320" cy="2293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FC69313-1E5C-46AE-959C-3324E460C109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104371" y="6201120"/>
                  <a:ext cx="7779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C3AEC423-2EA5-443B-BCCE-2025132C06F1}"/>
                    </a:ext>
                  </a:extLst>
                </p14:cNvPr>
                <p14:cNvContentPartPr/>
                <p14:nvPr/>
              </p14:nvContentPartPr>
              <p14:xfrm>
                <a:off x="8865051" y="6182040"/>
                <a:ext cx="14400" cy="100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C3AEC423-2EA5-443B-BCCE-2025132C06F1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856051" y="6173400"/>
                  <a:ext cx="320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3CCC6CC7-35FE-489B-91A2-EEA59F0A0F09}"/>
                    </a:ext>
                  </a:extLst>
                </p14:cNvPr>
                <p14:cNvContentPartPr/>
                <p14:nvPr/>
              </p14:nvContentPartPr>
              <p14:xfrm>
                <a:off x="8927691" y="6128040"/>
                <a:ext cx="147960" cy="2404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3CCC6CC7-35FE-489B-91A2-EEA59F0A0F09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8918691" y="6119400"/>
                  <a:ext cx="165600" cy="25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A79F270A-2DFF-44E7-AF2C-94D9A99EFC81}"/>
              </a:ext>
            </a:extLst>
          </p:cNvPr>
          <p:cNvGrpSpPr/>
          <p:nvPr/>
        </p:nvGrpSpPr>
        <p:grpSpPr>
          <a:xfrm>
            <a:off x="3344091" y="1607520"/>
            <a:ext cx="452520" cy="170640"/>
            <a:chOff x="3344091" y="1607520"/>
            <a:chExt cx="452520" cy="17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9D62B7E-3474-4165-AB8D-E80951576538}"/>
                    </a:ext>
                  </a:extLst>
                </p14:cNvPr>
                <p14:cNvContentPartPr/>
                <p14:nvPr/>
              </p14:nvContentPartPr>
              <p14:xfrm>
                <a:off x="3344091" y="1607520"/>
                <a:ext cx="106920" cy="1706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9D62B7E-3474-4165-AB8D-E80951576538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3335451" y="1598880"/>
                  <a:ext cx="1245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756CEEB-A345-4B1B-8BA3-D11544751627}"/>
                    </a:ext>
                  </a:extLst>
                </p14:cNvPr>
                <p14:cNvContentPartPr/>
                <p14:nvPr/>
              </p14:nvContentPartPr>
              <p14:xfrm>
                <a:off x="3551451" y="1669800"/>
                <a:ext cx="78840" cy="64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756CEEB-A345-4B1B-8BA3-D11544751627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3542811" y="1660800"/>
                  <a:ext cx="964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90F21C1-3BB7-428A-8092-64BA4D7CD9E3}"/>
                    </a:ext>
                  </a:extLst>
                </p14:cNvPr>
                <p14:cNvContentPartPr/>
                <p14:nvPr/>
              </p14:nvContentPartPr>
              <p14:xfrm>
                <a:off x="3561891" y="1729920"/>
                <a:ext cx="66960" cy="32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90F21C1-3BB7-428A-8092-64BA4D7CD9E3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3552891" y="1720920"/>
                  <a:ext cx="8460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45B4A24-3122-4A0A-B823-8F8D6E420A71}"/>
                    </a:ext>
                  </a:extLst>
                </p14:cNvPr>
                <p14:cNvContentPartPr/>
                <p14:nvPr/>
              </p14:nvContentPartPr>
              <p14:xfrm>
                <a:off x="3779691" y="1612920"/>
                <a:ext cx="16920" cy="1458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45B4A24-3122-4A0A-B823-8F8D6E420A71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3770691" y="1603920"/>
                  <a:ext cx="34560" cy="16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AD9EE70C-1E2A-4114-B961-EC7A566BD555}"/>
              </a:ext>
            </a:extLst>
          </p:cNvPr>
          <p:cNvGrpSpPr/>
          <p:nvPr/>
        </p:nvGrpSpPr>
        <p:grpSpPr>
          <a:xfrm>
            <a:off x="4124571" y="1579440"/>
            <a:ext cx="294840" cy="159120"/>
            <a:chOff x="4124571" y="1579440"/>
            <a:chExt cx="294840" cy="15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BCE79FE-0B79-4593-8EDF-14573F80557E}"/>
                    </a:ext>
                  </a:extLst>
                </p14:cNvPr>
                <p14:cNvContentPartPr/>
                <p14:nvPr/>
              </p14:nvContentPartPr>
              <p14:xfrm>
                <a:off x="4146891" y="1664760"/>
                <a:ext cx="98640" cy="8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BCE79FE-0B79-4593-8EDF-14573F80557E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4137891" y="1656120"/>
                  <a:ext cx="1162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71D4B1F0-42ED-467D-BF4A-2EC21BDCFD52}"/>
                    </a:ext>
                  </a:extLst>
                </p14:cNvPr>
                <p14:cNvContentPartPr/>
                <p14:nvPr/>
              </p14:nvContentPartPr>
              <p14:xfrm>
                <a:off x="4124571" y="1711920"/>
                <a:ext cx="107640" cy="144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71D4B1F0-42ED-467D-BF4A-2EC21BDCFD52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4115931" y="1703280"/>
                  <a:ext cx="1252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61056D15-725B-42F4-8FE9-EE012FEDBD64}"/>
                    </a:ext>
                  </a:extLst>
                </p14:cNvPr>
                <p14:cNvContentPartPr/>
                <p14:nvPr/>
              </p14:nvContentPartPr>
              <p14:xfrm>
                <a:off x="4284771" y="1579440"/>
                <a:ext cx="134640" cy="1591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61056D15-725B-42F4-8FE9-EE012FEDBD64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4275771" y="1570800"/>
                  <a:ext cx="152280" cy="17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6E8D2DB6-6A14-4857-9664-89791B426F0A}"/>
              </a:ext>
            </a:extLst>
          </p:cNvPr>
          <p:cNvGrpSpPr/>
          <p:nvPr/>
        </p:nvGrpSpPr>
        <p:grpSpPr>
          <a:xfrm>
            <a:off x="4593651" y="1436160"/>
            <a:ext cx="920520" cy="408240"/>
            <a:chOff x="4593651" y="1436160"/>
            <a:chExt cx="920520" cy="40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49E993D6-68D7-4C68-962F-10260A5FAE5C}"/>
                    </a:ext>
                  </a:extLst>
                </p14:cNvPr>
                <p14:cNvContentPartPr/>
                <p14:nvPr/>
              </p14:nvContentPartPr>
              <p14:xfrm>
                <a:off x="4593651" y="1436160"/>
                <a:ext cx="174960" cy="4082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49E993D6-68D7-4C68-962F-10260A5FAE5C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4585011" y="1427160"/>
                  <a:ext cx="19260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9770CD3E-423C-4F17-9111-023CFC256EB4}"/>
                    </a:ext>
                  </a:extLst>
                </p14:cNvPr>
                <p14:cNvContentPartPr/>
                <p14:nvPr/>
              </p14:nvContentPartPr>
              <p14:xfrm>
                <a:off x="4815051" y="1616880"/>
                <a:ext cx="88200" cy="1166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770CD3E-423C-4F17-9111-023CFC256EB4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4806051" y="1607880"/>
                  <a:ext cx="10584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182AD7D6-849D-422E-8523-DEF7C9C6AD23}"/>
                    </a:ext>
                  </a:extLst>
                </p14:cNvPr>
                <p14:cNvContentPartPr/>
                <p14:nvPr/>
              </p14:nvContentPartPr>
              <p14:xfrm>
                <a:off x="4834851" y="1635240"/>
                <a:ext cx="63000" cy="1116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182AD7D6-849D-422E-8523-DEF7C9C6AD23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4826211" y="1626600"/>
                  <a:ext cx="806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6C26B853-8E0E-4566-8D46-24465097B791}"/>
                    </a:ext>
                  </a:extLst>
                </p14:cNvPr>
                <p14:cNvContentPartPr/>
                <p14:nvPr/>
              </p14:nvContentPartPr>
              <p14:xfrm>
                <a:off x="4993251" y="1498800"/>
                <a:ext cx="67320" cy="2217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6C26B853-8E0E-4566-8D46-24465097B791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4984611" y="1489800"/>
                  <a:ext cx="849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4AE893D-9A65-4B80-B9A8-16576D4F4FAE}"/>
                    </a:ext>
                  </a:extLst>
                </p14:cNvPr>
                <p14:cNvContentPartPr/>
                <p14:nvPr/>
              </p14:nvContentPartPr>
              <p14:xfrm>
                <a:off x="5146971" y="1563960"/>
                <a:ext cx="106920" cy="12600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4AE893D-9A65-4B80-B9A8-16576D4F4FAE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5137971" y="1554960"/>
                  <a:ext cx="12456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E69A5B97-C5A0-42DE-9D75-F4C4769AE6CE}"/>
                    </a:ext>
                  </a:extLst>
                </p14:cNvPr>
                <p14:cNvContentPartPr/>
                <p14:nvPr/>
              </p14:nvContentPartPr>
              <p14:xfrm>
                <a:off x="5278731" y="1510320"/>
                <a:ext cx="77760" cy="22140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E69A5B97-C5A0-42DE-9D75-F4C4769AE6CE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269731" y="1501320"/>
                  <a:ext cx="9540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BA9CFA88-42E8-48AC-BFAA-74261FC854F6}"/>
                    </a:ext>
                  </a:extLst>
                </p14:cNvPr>
                <p14:cNvContentPartPr/>
                <p14:nvPr/>
              </p14:nvContentPartPr>
              <p14:xfrm>
                <a:off x="5423811" y="1584120"/>
                <a:ext cx="90360" cy="651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BA9CFA88-42E8-48AC-BFAA-74261FC854F6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5414811" y="1575480"/>
                  <a:ext cx="108000" cy="8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4812DAFA-6FC5-464D-9E29-0B7619B2325C}"/>
              </a:ext>
            </a:extLst>
          </p:cNvPr>
          <p:cNvGrpSpPr/>
          <p:nvPr/>
        </p:nvGrpSpPr>
        <p:grpSpPr>
          <a:xfrm>
            <a:off x="5797131" y="1261560"/>
            <a:ext cx="846360" cy="378720"/>
            <a:chOff x="5797131" y="1261560"/>
            <a:chExt cx="846360" cy="37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4A828A55-D75D-4996-847E-7F64EC940B9A}"/>
                    </a:ext>
                  </a:extLst>
                </p14:cNvPr>
                <p14:cNvContentPartPr/>
                <p14:nvPr/>
              </p14:nvContentPartPr>
              <p14:xfrm>
                <a:off x="5884611" y="1443000"/>
                <a:ext cx="62640" cy="1598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4A828A55-D75D-4996-847E-7F64EC940B9A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5875611" y="1434360"/>
                  <a:ext cx="802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B8B5F2D6-A595-4319-8EE3-A6271B473841}"/>
                    </a:ext>
                  </a:extLst>
                </p14:cNvPr>
                <p14:cNvContentPartPr/>
                <p14:nvPr/>
              </p14:nvContentPartPr>
              <p14:xfrm>
                <a:off x="5797131" y="1546680"/>
                <a:ext cx="97560" cy="874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B8B5F2D6-A595-4319-8EE3-A6271B473841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5788131" y="1538040"/>
                  <a:ext cx="1152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2CCF7093-D117-4F0A-9E85-D54627C15000}"/>
                    </a:ext>
                  </a:extLst>
                </p14:cNvPr>
                <p14:cNvContentPartPr/>
                <p14:nvPr/>
              </p14:nvContentPartPr>
              <p14:xfrm>
                <a:off x="6089091" y="1461000"/>
                <a:ext cx="124920" cy="1324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2CCF7093-D117-4F0A-9E85-D54627C15000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6080451" y="1452360"/>
                  <a:ext cx="1425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E5E6F754-7BAC-48AE-87CF-15A334AB64C8}"/>
                    </a:ext>
                  </a:extLst>
                </p14:cNvPr>
                <p14:cNvContentPartPr/>
                <p14:nvPr/>
              </p14:nvContentPartPr>
              <p14:xfrm>
                <a:off x="6091611" y="1371000"/>
                <a:ext cx="95400" cy="187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E5E6F754-7BAC-48AE-87CF-15A334AB64C8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6082611" y="1362000"/>
                  <a:ext cx="1130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34D3A88C-EC4F-49DB-B11B-A3B45FDE310E}"/>
                    </a:ext>
                  </a:extLst>
                </p14:cNvPr>
                <p14:cNvContentPartPr/>
                <p14:nvPr/>
              </p14:nvContentPartPr>
              <p14:xfrm>
                <a:off x="6316251" y="1276320"/>
                <a:ext cx="102960" cy="993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34D3A88C-EC4F-49DB-B11B-A3B45FDE310E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6307251" y="1267680"/>
                  <a:ext cx="12060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19636697-5C23-47E8-ADDA-01DFF8FA0C13}"/>
                    </a:ext>
                  </a:extLst>
                </p14:cNvPr>
                <p14:cNvContentPartPr/>
                <p14:nvPr/>
              </p14:nvContentPartPr>
              <p14:xfrm>
                <a:off x="6287091" y="1318800"/>
                <a:ext cx="83880" cy="1018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19636697-5C23-47E8-ADDA-01DFF8FA0C13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278091" y="1309800"/>
                  <a:ext cx="1015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97C085C0-A2ED-4602-98DD-40A054F8E141}"/>
                    </a:ext>
                  </a:extLst>
                </p14:cNvPr>
                <p14:cNvContentPartPr/>
                <p14:nvPr/>
              </p14:nvContentPartPr>
              <p14:xfrm>
                <a:off x="6493371" y="1275600"/>
                <a:ext cx="92160" cy="964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97C085C0-A2ED-4602-98DD-40A054F8E141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6484371" y="1266600"/>
                  <a:ext cx="10980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99818B6-FB17-4746-B365-67AD9F9A5AC5}"/>
                    </a:ext>
                  </a:extLst>
                </p14:cNvPr>
                <p14:cNvContentPartPr/>
                <p14:nvPr/>
              </p14:nvContentPartPr>
              <p14:xfrm>
                <a:off x="6536931" y="1261560"/>
                <a:ext cx="45720" cy="1270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99818B6-FB17-4746-B365-67AD9F9A5AC5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6527931" y="1252560"/>
                  <a:ext cx="633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0FE1A691-BC12-4C35-8761-D3BE672781D8}"/>
                    </a:ext>
                  </a:extLst>
                </p14:cNvPr>
                <p14:cNvContentPartPr/>
                <p14:nvPr/>
              </p14:nvContentPartPr>
              <p14:xfrm>
                <a:off x="6602811" y="1552080"/>
                <a:ext cx="40680" cy="882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0FE1A691-BC12-4C35-8761-D3BE672781D8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6594171" y="1543080"/>
                  <a:ext cx="5832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3BC104FE-3DD8-4CB8-9A73-43221689B492}"/>
              </a:ext>
            </a:extLst>
          </p:cNvPr>
          <p:cNvGrpSpPr/>
          <p:nvPr/>
        </p:nvGrpSpPr>
        <p:grpSpPr>
          <a:xfrm>
            <a:off x="6900171" y="1480440"/>
            <a:ext cx="521280" cy="136440"/>
            <a:chOff x="6900171" y="1480440"/>
            <a:chExt cx="521280" cy="13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49DE86C0-3ABC-4517-89EC-D47F5DCF8790}"/>
                    </a:ext>
                  </a:extLst>
                </p14:cNvPr>
                <p14:cNvContentPartPr/>
                <p14:nvPr/>
              </p14:nvContentPartPr>
              <p14:xfrm>
                <a:off x="6900171" y="1487280"/>
                <a:ext cx="111960" cy="1162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49DE86C0-3ABC-4517-89EC-D47F5DCF8790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6891531" y="1478280"/>
                  <a:ext cx="1296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FA0607B-6D82-4721-A946-89C12D5C9C7C}"/>
                    </a:ext>
                  </a:extLst>
                </p14:cNvPr>
                <p14:cNvContentPartPr/>
                <p14:nvPr/>
              </p14:nvContentPartPr>
              <p14:xfrm>
                <a:off x="6924291" y="1480800"/>
                <a:ext cx="80640" cy="1360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FA0607B-6D82-4721-A946-89C12D5C9C7C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915651" y="1472160"/>
                  <a:ext cx="9828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007059B6-9E1B-4BC1-A05A-6DAE587910A2}"/>
                    </a:ext>
                  </a:extLst>
                </p14:cNvPr>
                <p14:cNvContentPartPr/>
                <p14:nvPr/>
              </p14:nvContentPartPr>
              <p14:xfrm>
                <a:off x="7144611" y="1499160"/>
                <a:ext cx="96480" cy="1011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007059B6-9E1B-4BC1-A05A-6DAE587910A2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7135611" y="1490520"/>
                  <a:ext cx="1141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27C1DCBA-94BC-47B4-BB3B-6D67611DC353}"/>
                    </a:ext>
                  </a:extLst>
                </p14:cNvPr>
                <p14:cNvContentPartPr/>
                <p14:nvPr/>
              </p14:nvContentPartPr>
              <p14:xfrm>
                <a:off x="7351611" y="1480440"/>
                <a:ext cx="69840" cy="1353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27C1DCBA-94BC-47B4-BB3B-6D67611DC353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7342611" y="1471800"/>
                  <a:ext cx="87480" cy="153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0542412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877CC1B-7C5C-4C57-A893-4423BACF8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Gammafordeling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72BCCC-587C-43EC-B5B4-764C6C4397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/>
              <a:t>Forventing i gammafordelinga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23D354C-ED61-4825-81A0-A3E2409F34E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/>
              <a:t>Varians i gammafordelinga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D26133C-BE3B-431E-B397-1C4E6F0BA717}"/>
              </a:ext>
            </a:extLst>
          </p:cNvPr>
          <p:cNvGrpSpPr/>
          <p:nvPr/>
        </p:nvGrpSpPr>
        <p:grpSpPr>
          <a:xfrm>
            <a:off x="776931" y="2388360"/>
            <a:ext cx="456480" cy="235080"/>
            <a:chOff x="776931" y="2388360"/>
            <a:chExt cx="456480" cy="23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FEDAB4E-E4F9-4665-8AC9-F2C4D7C4368E}"/>
                    </a:ext>
                  </a:extLst>
                </p14:cNvPr>
                <p14:cNvContentPartPr/>
                <p14:nvPr/>
              </p14:nvContentPartPr>
              <p14:xfrm>
                <a:off x="855051" y="2406000"/>
                <a:ext cx="63360" cy="1926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FEDAB4E-E4F9-4665-8AC9-F2C4D7C4368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46051" y="2397360"/>
                  <a:ext cx="810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0C62267-67AC-4063-8260-4D3CACA1ABAC}"/>
                    </a:ext>
                  </a:extLst>
                </p14:cNvPr>
                <p14:cNvContentPartPr/>
                <p14:nvPr/>
              </p14:nvContentPartPr>
              <p14:xfrm>
                <a:off x="776931" y="2388360"/>
                <a:ext cx="189000" cy="2350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0C62267-67AC-4063-8260-4D3CACA1ABA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68291" y="2379720"/>
                  <a:ext cx="20664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09A8CD5-1CA1-4F9E-AFA9-908565A937B1}"/>
                    </a:ext>
                  </a:extLst>
                </p14:cNvPr>
                <p14:cNvContentPartPr/>
                <p14:nvPr/>
              </p14:nvContentPartPr>
              <p14:xfrm>
                <a:off x="1090491" y="2499960"/>
                <a:ext cx="142920" cy="720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09A8CD5-1CA1-4F9E-AFA9-908565A937B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81851" y="2490960"/>
                  <a:ext cx="16056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E9EFB4A-7E96-4C6A-8D1B-3D93C549BEB2}"/>
              </a:ext>
            </a:extLst>
          </p:cNvPr>
          <p:cNvGrpSpPr/>
          <p:nvPr/>
        </p:nvGrpSpPr>
        <p:grpSpPr>
          <a:xfrm>
            <a:off x="1446171" y="2341920"/>
            <a:ext cx="1100520" cy="289440"/>
            <a:chOff x="1446171" y="2341920"/>
            <a:chExt cx="110052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988B7CF-3A90-4D2C-9C48-252FB52DAC5A}"/>
                    </a:ext>
                  </a:extLst>
                </p14:cNvPr>
                <p14:cNvContentPartPr/>
                <p14:nvPr/>
              </p14:nvContentPartPr>
              <p14:xfrm>
                <a:off x="1446171" y="2341920"/>
                <a:ext cx="171000" cy="248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988B7CF-3A90-4D2C-9C48-252FB52DAC5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37171" y="2332920"/>
                  <a:ext cx="18864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C776B08-FC80-42B9-A45D-42B3A841C169}"/>
                    </a:ext>
                  </a:extLst>
                </p14:cNvPr>
                <p14:cNvContentPartPr/>
                <p14:nvPr/>
              </p14:nvContentPartPr>
              <p14:xfrm>
                <a:off x="1621131" y="2495640"/>
                <a:ext cx="93960" cy="115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C776B08-FC80-42B9-A45D-42B3A841C16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12131" y="2486640"/>
                  <a:ext cx="1116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FE45B39-6F50-41DF-9EDC-92E098A3C936}"/>
                    </a:ext>
                  </a:extLst>
                </p14:cNvPr>
                <p14:cNvContentPartPr/>
                <p14:nvPr/>
              </p14:nvContentPartPr>
              <p14:xfrm>
                <a:off x="1774491" y="2537040"/>
                <a:ext cx="264600" cy="932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FE45B39-6F50-41DF-9EDC-92E098A3C93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65491" y="2528400"/>
                  <a:ext cx="2822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A6BF4E0-91C5-4101-8AE5-18C3F5858CCC}"/>
                    </a:ext>
                  </a:extLst>
                </p14:cNvPr>
                <p14:cNvContentPartPr/>
                <p14:nvPr/>
              </p14:nvContentPartPr>
              <p14:xfrm>
                <a:off x="2103891" y="2544240"/>
                <a:ext cx="225000" cy="871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A6BF4E0-91C5-4101-8AE5-18C3F5858CC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95251" y="2535240"/>
                  <a:ext cx="24264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E5E067A-8A74-4FF1-BEAB-FD9528F9A955}"/>
                    </a:ext>
                  </a:extLst>
                </p14:cNvPr>
                <p14:cNvContentPartPr/>
                <p14:nvPr/>
              </p14:nvContentPartPr>
              <p14:xfrm>
                <a:off x="2390451" y="2532720"/>
                <a:ext cx="156240" cy="94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E5E067A-8A74-4FF1-BEAB-FD9528F9A95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381811" y="2523720"/>
                  <a:ext cx="173880" cy="11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DCB03C8-676A-454A-9C5A-603B8AB4A1AC}"/>
              </a:ext>
            </a:extLst>
          </p:cNvPr>
          <p:cNvGrpSpPr/>
          <p:nvPr/>
        </p:nvGrpSpPr>
        <p:grpSpPr>
          <a:xfrm>
            <a:off x="2703651" y="2407080"/>
            <a:ext cx="790200" cy="245880"/>
            <a:chOff x="2703651" y="2407080"/>
            <a:chExt cx="790200" cy="24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FDEDE36-ADD1-4A7C-B55A-229594F4D3B1}"/>
                    </a:ext>
                  </a:extLst>
                </p14:cNvPr>
                <p14:cNvContentPartPr/>
                <p14:nvPr/>
              </p14:nvContentPartPr>
              <p14:xfrm>
                <a:off x="2703651" y="2407080"/>
                <a:ext cx="70200" cy="2458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FDEDE36-ADD1-4A7C-B55A-229594F4D3B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695011" y="2398440"/>
                  <a:ext cx="8784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C653B2B-39B8-467A-AAA1-85562342ED48}"/>
                    </a:ext>
                  </a:extLst>
                </p14:cNvPr>
                <p14:cNvContentPartPr/>
                <p14:nvPr/>
              </p14:nvContentPartPr>
              <p14:xfrm>
                <a:off x="2808411" y="2476560"/>
                <a:ext cx="123840" cy="1551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C653B2B-39B8-467A-AAA1-85562342ED4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799771" y="2467920"/>
                  <a:ext cx="1414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84945A8-4396-4A83-AAB0-11B7A98DF70E}"/>
                    </a:ext>
                  </a:extLst>
                </p14:cNvPr>
                <p14:cNvContentPartPr/>
                <p14:nvPr/>
              </p14:nvContentPartPr>
              <p14:xfrm>
                <a:off x="3009651" y="2545320"/>
                <a:ext cx="23760" cy="709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84945A8-4396-4A83-AAB0-11B7A98DF70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01011" y="2536680"/>
                  <a:ext cx="414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AA7065B-0DA8-4E4C-90E4-5A8D671980D5}"/>
                    </a:ext>
                  </a:extLst>
                </p14:cNvPr>
                <p14:cNvContentPartPr/>
                <p14:nvPr/>
              </p14:nvContentPartPr>
              <p14:xfrm>
                <a:off x="3198291" y="2445600"/>
                <a:ext cx="123480" cy="1544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AA7065B-0DA8-4E4C-90E4-5A8D671980D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89651" y="2436960"/>
                  <a:ext cx="1411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B27E3AC-11BE-47BA-8A6E-56EF27166294}"/>
                    </a:ext>
                  </a:extLst>
                </p14:cNvPr>
                <p14:cNvContentPartPr/>
                <p14:nvPr/>
              </p14:nvContentPartPr>
              <p14:xfrm>
                <a:off x="3166251" y="2547840"/>
                <a:ext cx="97200" cy="65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B27E3AC-11BE-47BA-8A6E-56EF2716629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57611" y="2538840"/>
                  <a:ext cx="11484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0159C35-49A6-4679-8D8C-6ED637F13476}"/>
                    </a:ext>
                  </a:extLst>
                </p14:cNvPr>
                <p14:cNvContentPartPr/>
                <p14:nvPr/>
              </p14:nvContentPartPr>
              <p14:xfrm>
                <a:off x="3439851" y="2411760"/>
                <a:ext cx="54000" cy="1940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0159C35-49A6-4679-8D8C-6ED637F1347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30851" y="2403120"/>
                  <a:ext cx="7164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007D87E-609A-4A4D-887E-80305FF7E5D2}"/>
              </a:ext>
            </a:extLst>
          </p:cNvPr>
          <p:cNvGrpSpPr/>
          <p:nvPr/>
        </p:nvGrpSpPr>
        <p:grpSpPr>
          <a:xfrm>
            <a:off x="505131" y="3105840"/>
            <a:ext cx="760320" cy="293040"/>
            <a:chOff x="505131" y="3105840"/>
            <a:chExt cx="760320" cy="29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5F40970-594B-4515-BBE0-33EF21C09FA0}"/>
                    </a:ext>
                  </a:extLst>
                </p14:cNvPr>
                <p14:cNvContentPartPr/>
                <p14:nvPr/>
              </p14:nvContentPartPr>
              <p14:xfrm>
                <a:off x="505131" y="3164520"/>
                <a:ext cx="109440" cy="1965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5F40970-594B-4515-BBE0-33EF21C09FA0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96491" y="3155520"/>
                  <a:ext cx="1270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273E997-1952-49A9-A8F9-BA0F18A64788}"/>
                    </a:ext>
                  </a:extLst>
                </p14:cNvPr>
                <p14:cNvContentPartPr/>
                <p14:nvPr/>
              </p14:nvContentPartPr>
              <p14:xfrm>
                <a:off x="530331" y="3238320"/>
                <a:ext cx="84240" cy="38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273E997-1952-49A9-A8F9-BA0F18A6478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21691" y="3229680"/>
                  <a:ext cx="10188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F140DF8-0ACC-4A76-95A4-F579F598D5EB}"/>
                    </a:ext>
                  </a:extLst>
                </p14:cNvPr>
                <p14:cNvContentPartPr/>
                <p14:nvPr/>
              </p14:nvContentPartPr>
              <p14:xfrm>
                <a:off x="541491" y="3137880"/>
                <a:ext cx="86400" cy="35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F140DF8-0ACC-4A76-95A4-F579F598D5E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2491" y="3128880"/>
                  <a:ext cx="10404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6C5BF1E-D679-41FA-AF8A-3CD35BECF181}"/>
                    </a:ext>
                  </a:extLst>
                </p14:cNvPr>
                <p14:cNvContentPartPr/>
                <p14:nvPr/>
              </p14:nvContentPartPr>
              <p14:xfrm>
                <a:off x="682251" y="3105840"/>
                <a:ext cx="99360" cy="2930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6C5BF1E-D679-41FA-AF8A-3CD35BECF18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73251" y="3096840"/>
                  <a:ext cx="11700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E5AECCD-69F9-4A4B-B334-387C0F736937}"/>
                    </a:ext>
                  </a:extLst>
                </p14:cNvPr>
                <p14:cNvContentPartPr/>
                <p14:nvPr/>
              </p14:nvContentPartPr>
              <p14:xfrm>
                <a:off x="817611" y="3222840"/>
                <a:ext cx="113400" cy="1166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E5AECCD-69F9-4A4B-B334-387C0F73693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08971" y="3213840"/>
                  <a:ext cx="13104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DD10EC5-AD12-4B71-8D88-66618B3421E6}"/>
                    </a:ext>
                  </a:extLst>
                </p14:cNvPr>
                <p14:cNvContentPartPr/>
                <p14:nvPr/>
              </p14:nvContentPartPr>
              <p14:xfrm>
                <a:off x="878451" y="3213120"/>
                <a:ext cx="97920" cy="151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DD10EC5-AD12-4B71-8D88-66618B3421E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69811" y="3204480"/>
                  <a:ext cx="11556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DA24170-A0E0-4E90-9215-494420AC7F00}"/>
                    </a:ext>
                  </a:extLst>
                </p14:cNvPr>
                <p14:cNvContentPartPr/>
                <p14:nvPr/>
              </p14:nvContentPartPr>
              <p14:xfrm>
                <a:off x="981051" y="3127440"/>
                <a:ext cx="136440" cy="2599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DA24170-A0E0-4E90-9215-494420AC7F0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972411" y="3118800"/>
                  <a:ext cx="1540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9C783E5-B05A-470E-854D-C854DDB8231B}"/>
                    </a:ext>
                  </a:extLst>
                </p14:cNvPr>
                <p14:cNvContentPartPr/>
                <p14:nvPr/>
              </p14:nvContentPartPr>
              <p14:xfrm>
                <a:off x="1160331" y="3257040"/>
                <a:ext cx="105120" cy="172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9C783E5-B05A-470E-854D-C854DDB8231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151691" y="3248040"/>
                  <a:ext cx="1227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88647C8-B0F8-444E-88C3-C5974F3468D8}"/>
                    </a:ext>
                  </a:extLst>
                </p14:cNvPr>
                <p14:cNvContentPartPr/>
                <p14:nvPr/>
              </p14:nvContentPartPr>
              <p14:xfrm>
                <a:off x="1149171" y="3310320"/>
                <a:ext cx="75600" cy="18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88647C8-B0F8-444E-88C3-C5974F3468D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140171" y="3301320"/>
                  <a:ext cx="9324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2DEF8A26-3F62-4301-BBB4-BFA1B18E614B}"/>
              </a:ext>
            </a:extLst>
          </p:cNvPr>
          <p:cNvGrpSpPr/>
          <p:nvPr/>
        </p:nvGrpSpPr>
        <p:grpSpPr>
          <a:xfrm>
            <a:off x="1565691" y="2953200"/>
            <a:ext cx="385200" cy="369360"/>
            <a:chOff x="1565691" y="2953200"/>
            <a:chExt cx="385200" cy="36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F1C5DCA-1B0F-44B6-92A8-5544B0AE06BC}"/>
                    </a:ext>
                  </a:extLst>
                </p14:cNvPr>
                <p14:cNvContentPartPr/>
                <p14:nvPr/>
              </p14:nvContentPartPr>
              <p14:xfrm>
                <a:off x="1712931" y="3020880"/>
                <a:ext cx="86400" cy="1922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F1C5DCA-1B0F-44B6-92A8-5544B0AE06B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704291" y="3011880"/>
                  <a:ext cx="1040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714BE92A-900B-45B3-A6BD-EA67AAF3D1A9}"/>
                    </a:ext>
                  </a:extLst>
                </p14:cNvPr>
                <p14:cNvContentPartPr/>
                <p14:nvPr/>
              </p14:nvContentPartPr>
              <p14:xfrm>
                <a:off x="1639131" y="3131760"/>
                <a:ext cx="109440" cy="1036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714BE92A-900B-45B3-A6BD-EA67AAF3D1A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630491" y="3123120"/>
                  <a:ext cx="12708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1A6FC91-3658-4417-888C-8483821F016C}"/>
                    </a:ext>
                  </a:extLst>
                </p14:cNvPr>
                <p14:cNvContentPartPr/>
                <p14:nvPr/>
              </p14:nvContentPartPr>
              <p14:xfrm>
                <a:off x="1822731" y="2953200"/>
                <a:ext cx="128160" cy="1288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1A6FC91-3658-4417-888C-8483821F016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813731" y="2944200"/>
                  <a:ext cx="1458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A282F13-565C-4EFA-BBD7-BE7E69A5E5DF}"/>
                    </a:ext>
                  </a:extLst>
                </p14:cNvPr>
                <p14:cNvContentPartPr/>
                <p14:nvPr/>
              </p14:nvContentPartPr>
              <p14:xfrm>
                <a:off x="1565691" y="3303840"/>
                <a:ext cx="374760" cy="187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A282F13-565C-4EFA-BBD7-BE7E69A5E5D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557051" y="3295200"/>
                  <a:ext cx="39240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EB9A75B-E94C-4C36-A605-59E4D4049833}"/>
              </a:ext>
            </a:extLst>
          </p:cNvPr>
          <p:cNvGrpSpPr/>
          <p:nvPr/>
        </p:nvGrpSpPr>
        <p:grpSpPr>
          <a:xfrm>
            <a:off x="1463811" y="3488880"/>
            <a:ext cx="500760" cy="203760"/>
            <a:chOff x="1463811" y="3488880"/>
            <a:chExt cx="500760" cy="20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DDF6FEE-36F3-4691-8706-D84833154FD5}"/>
                    </a:ext>
                  </a:extLst>
                </p14:cNvPr>
                <p14:cNvContentPartPr/>
                <p14:nvPr/>
              </p14:nvContentPartPr>
              <p14:xfrm>
                <a:off x="1463811" y="3488880"/>
                <a:ext cx="176760" cy="182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DDF6FEE-36F3-4691-8706-D84833154FD5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454811" y="3479880"/>
                  <a:ext cx="1944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F2C4EFD-C1F0-4131-A110-10E8F6832881}"/>
                    </a:ext>
                  </a:extLst>
                </p14:cNvPr>
                <p14:cNvContentPartPr/>
                <p14:nvPr/>
              </p14:nvContentPartPr>
              <p14:xfrm>
                <a:off x="1679811" y="3500040"/>
                <a:ext cx="52920" cy="136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F2C4EFD-C1F0-4131-A110-10E8F683288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671171" y="3491040"/>
                  <a:ext cx="7056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5D8E3FB-4203-42C6-9811-9FFF43D59CEC}"/>
                    </a:ext>
                  </a:extLst>
                </p14:cNvPr>
                <p14:cNvContentPartPr/>
                <p14:nvPr/>
              </p14:nvContentPartPr>
              <p14:xfrm>
                <a:off x="1724451" y="3562320"/>
                <a:ext cx="147600" cy="1303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5D8E3FB-4203-42C6-9811-9FFF43D59CE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715811" y="3553680"/>
                  <a:ext cx="16524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DE31C3E-C282-4C3C-9E0E-ACCF629E079B}"/>
                    </a:ext>
                  </a:extLst>
                </p14:cNvPr>
                <p14:cNvContentPartPr/>
                <p14:nvPr/>
              </p14:nvContentPartPr>
              <p14:xfrm>
                <a:off x="1894731" y="3497160"/>
                <a:ext cx="69840" cy="189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DE31C3E-C282-4C3C-9E0E-ACCF629E079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886091" y="3488160"/>
                  <a:ext cx="87480" cy="20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9C5AF694-0AB2-41FD-9A67-8ED273A31250}"/>
                  </a:ext>
                </a:extLst>
              </p14:cNvPr>
              <p14:cNvContentPartPr/>
              <p14:nvPr/>
            </p14:nvContentPartPr>
            <p14:xfrm>
              <a:off x="2228451" y="3579600"/>
              <a:ext cx="89640" cy="8928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9C5AF694-0AB2-41FD-9A67-8ED273A31250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219811" y="3570600"/>
                <a:ext cx="107280" cy="10692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3E4EBC4C-1A8C-4041-AF17-B043E0DA478C}"/>
              </a:ext>
            </a:extLst>
          </p:cNvPr>
          <p:cNvGrpSpPr/>
          <p:nvPr/>
        </p:nvGrpSpPr>
        <p:grpSpPr>
          <a:xfrm>
            <a:off x="2248611" y="2835480"/>
            <a:ext cx="1576800" cy="588240"/>
            <a:chOff x="2248611" y="2835480"/>
            <a:chExt cx="1576800" cy="58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638EF5E-32A9-4BA7-B5C3-61494C53C223}"/>
                    </a:ext>
                  </a:extLst>
                </p14:cNvPr>
                <p14:cNvContentPartPr/>
                <p14:nvPr/>
              </p14:nvContentPartPr>
              <p14:xfrm>
                <a:off x="2248611" y="3022320"/>
                <a:ext cx="199440" cy="4014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638EF5E-32A9-4BA7-B5C3-61494C53C22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239611" y="3013320"/>
                  <a:ext cx="217080" cy="41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584AB9F-8308-439E-B570-F98182E4F2CD}"/>
                    </a:ext>
                  </a:extLst>
                </p14:cNvPr>
                <p14:cNvContentPartPr/>
                <p14:nvPr/>
              </p14:nvContentPartPr>
              <p14:xfrm>
                <a:off x="2279571" y="2835480"/>
                <a:ext cx="225360" cy="1418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584AB9F-8308-439E-B570-F98182E4F2C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270571" y="2826480"/>
                  <a:ext cx="2430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77E6B39-3869-4703-A6ED-D9A61BBB6893}"/>
                    </a:ext>
                  </a:extLst>
                </p14:cNvPr>
                <p14:cNvContentPartPr/>
                <p14:nvPr/>
              </p14:nvContentPartPr>
              <p14:xfrm>
                <a:off x="2571891" y="3177120"/>
                <a:ext cx="65160" cy="150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77E6B39-3869-4703-A6ED-D9A61BBB689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562891" y="3168480"/>
                  <a:ext cx="828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3D925AE-1C51-471D-80D7-283EED9DA5C6}"/>
                    </a:ext>
                  </a:extLst>
                </p14:cNvPr>
                <p14:cNvContentPartPr/>
                <p14:nvPr/>
              </p14:nvContentPartPr>
              <p14:xfrm>
                <a:off x="2562531" y="3204120"/>
                <a:ext cx="87840" cy="1213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3D925AE-1C51-471D-80D7-283EED9DA5C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553891" y="3195120"/>
                  <a:ext cx="1054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7B6AFE7-4747-4543-8A15-98250A0FC15E}"/>
                    </a:ext>
                  </a:extLst>
                </p14:cNvPr>
                <p14:cNvContentPartPr/>
                <p14:nvPr/>
              </p14:nvContentPartPr>
              <p14:xfrm>
                <a:off x="2689251" y="3068040"/>
                <a:ext cx="107640" cy="961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7B6AFE7-4747-4543-8A15-98250A0FC15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680251" y="3059040"/>
                  <a:ext cx="1252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00C6E80-844D-45B5-AD49-5DB4C2E1275B}"/>
                    </a:ext>
                  </a:extLst>
                </p14:cNvPr>
                <p14:cNvContentPartPr/>
                <p14:nvPr/>
              </p14:nvContentPartPr>
              <p14:xfrm>
                <a:off x="2945571" y="3176760"/>
                <a:ext cx="85320" cy="135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00C6E80-844D-45B5-AD49-5DB4C2E1275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936931" y="3168120"/>
                  <a:ext cx="1029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3A3BB99-6277-4844-A507-809F6469E60F}"/>
                    </a:ext>
                  </a:extLst>
                </p14:cNvPr>
                <p14:cNvContentPartPr/>
                <p14:nvPr/>
              </p14:nvContentPartPr>
              <p14:xfrm>
                <a:off x="2970771" y="3059040"/>
                <a:ext cx="77040" cy="147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3A3BB99-6277-4844-A507-809F6469E60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962131" y="3050400"/>
                  <a:ext cx="946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D6F2976-CA07-444A-B8F6-87A839F4380F}"/>
                    </a:ext>
                  </a:extLst>
                </p14:cNvPr>
                <p14:cNvContentPartPr/>
                <p14:nvPr/>
              </p14:nvContentPartPr>
              <p14:xfrm>
                <a:off x="3165171" y="2954640"/>
                <a:ext cx="99000" cy="1393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D6F2976-CA07-444A-B8F6-87A839F4380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156171" y="2946000"/>
                  <a:ext cx="11664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B1D587E-69B1-4219-83E9-6D839EBFEC77}"/>
                    </a:ext>
                  </a:extLst>
                </p14:cNvPr>
                <p14:cNvContentPartPr/>
                <p14:nvPr/>
              </p14:nvContentPartPr>
              <p14:xfrm>
                <a:off x="3109011" y="3033840"/>
                <a:ext cx="105840" cy="835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B1D587E-69B1-4219-83E9-6D839EBFEC7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100011" y="3025200"/>
                  <a:ext cx="12348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50B28796-279E-49FB-9027-1F36C1C56C12}"/>
                    </a:ext>
                  </a:extLst>
                </p14:cNvPr>
                <p14:cNvContentPartPr/>
                <p14:nvPr/>
              </p14:nvContentPartPr>
              <p14:xfrm>
                <a:off x="3334731" y="3011520"/>
                <a:ext cx="70200" cy="705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50B28796-279E-49FB-9027-1F36C1C56C1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326091" y="3002520"/>
                  <a:ext cx="878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6AB3703-5062-434E-8EAE-71B36E489B25}"/>
                    </a:ext>
                  </a:extLst>
                </p14:cNvPr>
                <p14:cNvContentPartPr/>
                <p14:nvPr/>
              </p14:nvContentPartPr>
              <p14:xfrm>
                <a:off x="3333651" y="3001080"/>
                <a:ext cx="90360" cy="1184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6AB3703-5062-434E-8EAE-71B36E489B2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324651" y="2992440"/>
                  <a:ext cx="1080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4A9A926-81D4-4CC7-8ED5-E47B98D5549C}"/>
                    </a:ext>
                  </a:extLst>
                </p14:cNvPr>
                <p14:cNvContentPartPr/>
                <p14:nvPr/>
              </p14:nvContentPartPr>
              <p14:xfrm>
                <a:off x="3455691" y="3097200"/>
                <a:ext cx="349920" cy="1782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4A9A926-81D4-4CC7-8ED5-E47B98D5549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447051" y="3088560"/>
                  <a:ext cx="3675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B6B07DF-5846-4E04-BB4F-18D8FB06B792}"/>
                    </a:ext>
                  </a:extLst>
                </p14:cNvPr>
                <p14:cNvContentPartPr/>
                <p14:nvPr/>
              </p14:nvContentPartPr>
              <p14:xfrm>
                <a:off x="3704091" y="3151920"/>
                <a:ext cx="121320" cy="1728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B6B07DF-5846-4E04-BB4F-18D8FB06B79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695091" y="3143280"/>
                  <a:ext cx="138960" cy="19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61F01B9-94AB-4A1C-9C51-1002AB643AAB}"/>
              </a:ext>
            </a:extLst>
          </p:cNvPr>
          <p:cNvGrpSpPr/>
          <p:nvPr/>
        </p:nvGrpSpPr>
        <p:grpSpPr>
          <a:xfrm>
            <a:off x="999411" y="4310040"/>
            <a:ext cx="165960" cy="80280"/>
            <a:chOff x="999411" y="4310040"/>
            <a:chExt cx="165960" cy="8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16BF8DC-3E25-4F4C-9C76-E4E2FB7F049E}"/>
                    </a:ext>
                  </a:extLst>
                </p14:cNvPr>
                <p14:cNvContentPartPr/>
                <p14:nvPr/>
              </p14:nvContentPartPr>
              <p14:xfrm>
                <a:off x="1008051" y="4310040"/>
                <a:ext cx="157320" cy="23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16BF8DC-3E25-4F4C-9C76-E4E2FB7F049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999051" y="4301040"/>
                  <a:ext cx="1749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29E17D4-BECF-4AF9-A0E8-253E3CC9834C}"/>
                    </a:ext>
                  </a:extLst>
                </p14:cNvPr>
                <p14:cNvContentPartPr/>
                <p14:nvPr/>
              </p14:nvContentPartPr>
              <p14:xfrm>
                <a:off x="999411" y="4376280"/>
                <a:ext cx="147240" cy="140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29E17D4-BECF-4AF9-A0E8-253E3CC9834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990411" y="4367640"/>
                  <a:ext cx="16488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644D63EE-2F85-4F9B-B24D-CF8E1234D528}"/>
              </a:ext>
            </a:extLst>
          </p:cNvPr>
          <p:cNvGrpSpPr/>
          <p:nvPr/>
        </p:nvGrpSpPr>
        <p:grpSpPr>
          <a:xfrm>
            <a:off x="806091" y="4015920"/>
            <a:ext cx="560520" cy="159480"/>
            <a:chOff x="806091" y="4015920"/>
            <a:chExt cx="560520" cy="15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6C5B97A-4B90-46FC-A472-241279C23F5B}"/>
                    </a:ext>
                  </a:extLst>
                </p14:cNvPr>
                <p14:cNvContentPartPr/>
                <p14:nvPr/>
              </p14:nvContentPartPr>
              <p14:xfrm>
                <a:off x="806091" y="4036440"/>
                <a:ext cx="92520" cy="118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6C5B97A-4B90-46FC-A472-241279C23F5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97451" y="4027440"/>
                  <a:ext cx="1101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D3818DF-4A3B-4142-B8B3-03B6E9EBF740}"/>
                    </a:ext>
                  </a:extLst>
                </p14:cNvPr>
                <p14:cNvContentPartPr/>
                <p14:nvPr/>
              </p14:nvContentPartPr>
              <p14:xfrm>
                <a:off x="959451" y="4074600"/>
                <a:ext cx="73800" cy="180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D3818DF-4A3B-4142-B8B3-03B6E9EBF74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950451" y="4065600"/>
                  <a:ext cx="914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EEDB50B-4708-46F6-B20C-4EB97C355F5B}"/>
                    </a:ext>
                  </a:extLst>
                </p14:cNvPr>
                <p14:cNvContentPartPr/>
                <p14:nvPr/>
              </p14:nvContentPartPr>
              <p14:xfrm>
                <a:off x="977091" y="4122480"/>
                <a:ext cx="58680" cy="61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EEDB50B-4708-46F6-B20C-4EB97C355F5B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968091" y="4113480"/>
                  <a:ext cx="76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2DBD07F-E9DF-4CDB-8246-E6357C3BCD25}"/>
                    </a:ext>
                  </a:extLst>
                </p14:cNvPr>
                <p14:cNvContentPartPr/>
                <p14:nvPr/>
              </p14:nvContentPartPr>
              <p14:xfrm>
                <a:off x="1150251" y="4015920"/>
                <a:ext cx="79920" cy="1051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2DBD07F-E9DF-4CDB-8246-E6357C3BCD2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141251" y="4007280"/>
                  <a:ext cx="975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87E81CA-DC9A-458E-8A63-A499FD14D78A}"/>
                    </a:ext>
                  </a:extLst>
                </p14:cNvPr>
                <p14:cNvContentPartPr/>
                <p14:nvPr/>
              </p14:nvContentPartPr>
              <p14:xfrm>
                <a:off x="1127211" y="4080000"/>
                <a:ext cx="69120" cy="741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87E81CA-DC9A-458E-8A63-A499FD14D78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118571" y="4071000"/>
                  <a:ext cx="867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FBBF6C2-A458-4EF9-B72D-615A0471AFF5}"/>
                    </a:ext>
                  </a:extLst>
                </p14:cNvPr>
                <p14:cNvContentPartPr/>
                <p14:nvPr/>
              </p14:nvContentPartPr>
              <p14:xfrm>
                <a:off x="1295691" y="4047240"/>
                <a:ext cx="52560" cy="856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FBBF6C2-A458-4EF9-B72D-615A0471AFF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287051" y="4038600"/>
                  <a:ext cx="7020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BD4420F-AC4D-4289-ADA9-6DF588A6B975}"/>
                    </a:ext>
                  </a:extLst>
                </p14:cNvPr>
                <p14:cNvContentPartPr/>
                <p14:nvPr/>
              </p14:nvContentPartPr>
              <p14:xfrm>
                <a:off x="1262931" y="4055880"/>
                <a:ext cx="103680" cy="1195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BD4420F-AC4D-4289-ADA9-6DF588A6B97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254291" y="4047240"/>
                  <a:ext cx="121320" cy="13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F763CB28-F07C-49FB-AADC-C19F297EDBE3}"/>
              </a:ext>
            </a:extLst>
          </p:cNvPr>
          <p:cNvGrpSpPr/>
          <p:nvPr/>
        </p:nvGrpSpPr>
        <p:grpSpPr>
          <a:xfrm>
            <a:off x="1592691" y="4031040"/>
            <a:ext cx="382680" cy="359280"/>
            <a:chOff x="1592691" y="4031040"/>
            <a:chExt cx="382680" cy="35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F9B822F-E848-4E7E-9CF3-6C8E6597B32F}"/>
                    </a:ext>
                  </a:extLst>
                </p14:cNvPr>
                <p14:cNvContentPartPr/>
                <p14:nvPr/>
              </p14:nvContentPartPr>
              <p14:xfrm>
                <a:off x="1750371" y="4112400"/>
                <a:ext cx="63000" cy="1846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F9B822F-E848-4E7E-9CF3-6C8E6597B32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741371" y="4103400"/>
                  <a:ext cx="806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B054842-3C9A-4E60-B7DF-160D1E094483}"/>
                    </a:ext>
                  </a:extLst>
                </p14:cNvPr>
                <p14:cNvContentPartPr/>
                <p14:nvPr/>
              </p14:nvContentPartPr>
              <p14:xfrm>
                <a:off x="1677651" y="4213560"/>
                <a:ext cx="104040" cy="1018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B054842-3C9A-4E60-B7DF-160D1E09448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668651" y="4204560"/>
                  <a:ext cx="1216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C0388BAC-6FFD-4EEE-8740-EA9BAEB4C19E}"/>
                    </a:ext>
                  </a:extLst>
                </p14:cNvPr>
                <p14:cNvContentPartPr/>
                <p14:nvPr/>
              </p14:nvContentPartPr>
              <p14:xfrm>
                <a:off x="1852251" y="4031040"/>
                <a:ext cx="123120" cy="1231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C0388BAC-6FFD-4EEE-8740-EA9BAEB4C19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843611" y="4022400"/>
                  <a:ext cx="1407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28EA73D-CCAB-4ED5-AF94-DE25CBBF0CBE}"/>
                    </a:ext>
                  </a:extLst>
                </p14:cNvPr>
                <p14:cNvContentPartPr/>
                <p14:nvPr/>
              </p14:nvContentPartPr>
              <p14:xfrm>
                <a:off x="1592691" y="4366560"/>
                <a:ext cx="342000" cy="237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28EA73D-CCAB-4ED5-AF94-DE25CBBF0CB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584051" y="4357920"/>
                  <a:ext cx="35964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D8945985-4B16-40BD-A59C-F4C77BFBFCFD}"/>
              </a:ext>
            </a:extLst>
          </p:cNvPr>
          <p:cNvGrpSpPr/>
          <p:nvPr/>
        </p:nvGrpSpPr>
        <p:grpSpPr>
          <a:xfrm>
            <a:off x="1486851" y="4564920"/>
            <a:ext cx="490680" cy="190800"/>
            <a:chOff x="1486851" y="4564920"/>
            <a:chExt cx="490680" cy="19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56DA66E-A2C6-47AE-81A2-75D802E802D9}"/>
                    </a:ext>
                  </a:extLst>
                </p14:cNvPr>
                <p14:cNvContentPartPr/>
                <p14:nvPr/>
              </p14:nvContentPartPr>
              <p14:xfrm>
                <a:off x="1486851" y="4564920"/>
                <a:ext cx="150120" cy="1908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56DA66E-A2C6-47AE-81A2-75D802E802D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478211" y="4556280"/>
                  <a:ext cx="16776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10E5629E-5ED1-44BC-8625-E2023C9D44A1}"/>
                    </a:ext>
                  </a:extLst>
                </p14:cNvPr>
                <p14:cNvContentPartPr/>
                <p14:nvPr/>
              </p14:nvContentPartPr>
              <p14:xfrm>
                <a:off x="1702851" y="4570680"/>
                <a:ext cx="57960" cy="1670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10E5629E-5ED1-44BC-8625-E2023C9D44A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694211" y="4561680"/>
                  <a:ext cx="756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BBC1C75-B76A-49DF-A81C-001235EB6478}"/>
                    </a:ext>
                  </a:extLst>
                </p14:cNvPr>
                <p14:cNvContentPartPr/>
                <p14:nvPr/>
              </p14:nvContentPartPr>
              <p14:xfrm>
                <a:off x="1775571" y="4616400"/>
                <a:ext cx="63720" cy="1105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BBC1C75-B76A-49DF-A81C-001235EB647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766931" y="4607760"/>
                  <a:ext cx="8136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63CBAE0-DB2B-4A3D-B597-C29475389D10}"/>
                    </a:ext>
                  </a:extLst>
                </p14:cNvPr>
                <p14:cNvContentPartPr/>
                <p14:nvPr/>
              </p14:nvContentPartPr>
              <p14:xfrm>
                <a:off x="1924611" y="4587240"/>
                <a:ext cx="52920" cy="1591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63CBAE0-DB2B-4A3D-B597-C29475389D10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915971" y="4578600"/>
                  <a:ext cx="70560" cy="176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BD0330CA-B29D-47DA-A939-49112D5E6EC6}"/>
                  </a:ext>
                </a:extLst>
              </p14:cNvPr>
              <p14:cNvContentPartPr/>
              <p14:nvPr/>
            </p14:nvContentPartPr>
            <p14:xfrm>
              <a:off x="2238171" y="4527480"/>
              <a:ext cx="82440" cy="11088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BD0330CA-B29D-47DA-A939-49112D5E6EC6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2229531" y="4518840"/>
                <a:ext cx="100080" cy="128520"/>
              </a:xfrm>
              <a:prstGeom prst="rect">
                <a:avLst/>
              </a:prstGeom>
            </p:spPr>
          </p:pic>
        </mc:Fallback>
      </mc:AlternateContent>
      <p:grpSp>
        <p:nvGrpSpPr>
          <p:cNvPr id="90" name="Group 89">
            <a:extLst>
              <a:ext uri="{FF2B5EF4-FFF2-40B4-BE49-F238E27FC236}">
                <a16:creationId xmlns:a16="http://schemas.microsoft.com/office/drawing/2014/main" id="{1B143C07-377B-4630-92C3-3ACDD59C2540}"/>
              </a:ext>
            </a:extLst>
          </p:cNvPr>
          <p:cNvGrpSpPr/>
          <p:nvPr/>
        </p:nvGrpSpPr>
        <p:grpSpPr>
          <a:xfrm>
            <a:off x="2271291" y="3842040"/>
            <a:ext cx="694080" cy="527040"/>
            <a:chOff x="2271291" y="3842040"/>
            <a:chExt cx="694080" cy="52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26CE00F-5FB8-48CC-99A4-BDAEE8BCEBFD}"/>
                    </a:ext>
                  </a:extLst>
                </p14:cNvPr>
                <p14:cNvContentPartPr/>
                <p14:nvPr/>
              </p14:nvContentPartPr>
              <p14:xfrm>
                <a:off x="2271291" y="4037880"/>
                <a:ext cx="195840" cy="3312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26CE00F-5FB8-48CC-99A4-BDAEE8BCEBF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262651" y="4028880"/>
                  <a:ext cx="21348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6704EF5D-B14F-4372-A939-9316DB8DE2DD}"/>
                    </a:ext>
                  </a:extLst>
                </p14:cNvPr>
                <p14:cNvContentPartPr/>
                <p14:nvPr/>
              </p14:nvContentPartPr>
              <p14:xfrm>
                <a:off x="2297211" y="3842040"/>
                <a:ext cx="214200" cy="1368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6704EF5D-B14F-4372-A939-9316DB8DE2D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288571" y="3833400"/>
                  <a:ext cx="2318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EB240CC2-CD32-43EF-8E24-366B7003BD19}"/>
                    </a:ext>
                  </a:extLst>
                </p14:cNvPr>
                <p14:cNvContentPartPr/>
                <p14:nvPr/>
              </p14:nvContentPartPr>
              <p14:xfrm>
                <a:off x="2632011" y="4136160"/>
                <a:ext cx="182160" cy="1098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EB240CC2-CD32-43EF-8E24-366B7003BD19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623011" y="4127520"/>
                  <a:ext cx="1998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9020549-0128-4539-A3DC-D77D209A3B6B}"/>
                    </a:ext>
                  </a:extLst>
                </p14:cNvPr>
                <p14:cNvContentPartPr/>
                <p14:nvPr/>
              </p14:nvContentPartPr>
              <p14:xfrm>
                <a:off x="2857371" y="3993240"/>
                <a:ext cx="108000" cy="990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9020549-0128-4539-A3DC-D77D209A3B6B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848371" y="3984600"/>
                  <a:ext cx="1256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CEE9C56-AD79-4E31-B555-1B249092A54E}"/>
                    </a:ext>
                  </a:extLst>
                </p14:cNvPr>
                <p14:cNvContentPartPr/>
                <p14:nvPr/>
              </p14:nvContentPartPr>
              <p14:xfrm>
                <a:off x="2583771" y="4299600"/>
                <a:ext cx="309600" cy="381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CEE9C56-AD79-4E31-B555-1B249092A54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574771" y="4290600"/>
                  <a:ext cx="32724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2C64406-2A04-47A1-86FB-BF515BAC1F3D}"/>
              </a:ext>
            </a:extLst>
          </p:cNvPr>
          <p:cNvGrpSpPr/>
          <p:nvPr/>
        </p:nvGrpSpPr>
        <p:grpSpPr>
          <a:xfrm>
            <a:off x="2552811" y="4440000"/>
            <a:ext cx="320760" cy="207720"/>
            <a:chOff x="2552811" y="4440000"/>
            <a:chExt cx="32076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C7E6C8F-FA12-4962-A915-377AF4E995C3}"/>
                    </a:ext>
                  </a:extLst>
                </p14:cNvPr>
                <p14:cNvContentPartPr/>
                <p14:nvPr/>
              </p14:nvContentPartPr>
              <p14:xfrm>
                <a:off x="2643531" y="4496520"/>
                <a:ext cx="56160" cy="1371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C7E6C8F-FA12-4962-A915-377AF4E995C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634891" y="4487880"/>
                  <a:ext cx="738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6D909CE-D63F-4DD5-B5A3-FEB05DEBDEDB}"/>
                    </a:ext>
                  </a:extLst>
                </p14:cNvPr>
                <p14:cNvContentPartPr/>
                <p14:nvPr/>
              </p14:nvContentPartPr>
              <p14:xfrm>
                <a:off x="2552811" y="4558440"/>
                <a:ext cx="124200" cy="892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6D909CE-D63F-4DD5-B5A3-FEB05DEBDED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544171" y="4549800"/>
                  <a:ext cx="1418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FC36B87-9F96-4841-840D-03B189570E43}"/>
                    </a:ext>
                  </a:extLst>
                </p14:cNvPr>
                <p14:cNvContentPartPr/>
                <p14:nvPr/>
              </p14:nvContentPartPr>
              <p14:xfrm>
                <a:off x="2773491" y="4440000"/>
                <a:ext cx="100080" cy="1191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FC36B87-9F96-4841-840D-03B189570E4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764851" y="4431000"/>
                  <a:ext cx="117720" cy="13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E7D55CC7-834C-4F1F-9DA7-B0BE97C0EF33}"/>
              </a:ext>
            </a:extLst>
          </p:cNvPr>
          <p:cNvGrpSpPr/>
          <p:nvPr/>
        </p:nvGrpSpPr>
        <p:grpSpPr>
          <a:xfrm>
            <a:off x="3138171" y="3988920"/>
            <a:ext cx="1182600" cy="548640"/>
            <a:chOff x="3138171" y="3988920"/>
            <a:chExt cx="1182600" cy="54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F7A3C7B-6940-4F01-96B7-E075D497E22A}"/>
                    </a:ext>
                  </a:extLst>
                </p14:cNvPr>
                <p14:cNvContentPartPr/>
                <p14:nvPr/>
              </p14:nvContentPartPr>
              <p14:xfrm>
                <a:off x="3138171" y="4159920"/>
                <a:ext cx="140760" cy="1407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F7A3C7B-6940-4F01-96B7-E075D497E22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129171" y="4151280"/>
                  <a:ext cx="1584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81BA3149-A000-454F-BF7E-B97085EE22FD}"/>
                    </a:ext>
                  </a:extLst>
                </p14:cNvPr>
                <p14:cNvContentPartPr/>
                <p14:nvPr/>
              </p14:nvContentPartPr>
              <p14:xfrm>
                <a:off x="3198291" y="4071360"/>
                <a:ext cx="79560" cy="108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81BA3149-A000-454F-BF7E-B97085EE22FD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189291" y="4062720"/>
                  <a:ext cx="972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E03F9AF-0E2D-4143-86ED-3D3016B335F5}"/>
                    </a:ext>
                  </a:extLst>
                </p14:cNvPr>
                <p14:cNvContentPartPr/>
                <p14:nvPr/>
              </p14:nvContentPartPr>
              <p14:xfrm>
                <a:off x="3373611" y="3988920"/>
                <a:ext cx="119160" cy="1303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E03F9AF-0E2D-4143-86ED-3D3016B335F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364971" y="3979920"/>
                  <a:ext cx="13680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04D8122-8FDD-47D5-8AD2-3D3C014C4814}"/>
                    </a:ext>
                  </a:extLst>
                </p14:cNvPr>
                <p14:cNvContentPartPr/>
                <p14:nvPr/>
              </p14:nvContentPartPr>
              <p14:xfrm>
                <a:off x="3461451" y="4283040"/>
                <a:ext cx="33480" cy="248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04D8122-8FDD-47D5-8AD2-3D3C014C481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452811" y="4274040"/>
                  <a:ext cx="511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468CE06-CC45-4F0E-B7EB-10528DB97ED7}"/>
                    </a:ext>
                  </a:extLst>
                </p14:cNvPr>
                <p14:cNvContentPartPr/>
                <p14:nvPr/>
              </p14:nvContentPartPr>
              <p14:xfrm>
                <a:off x="3761331" y="4124640"/>
                <a:ext cx="34200" cy="1062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468CE06-CC45-4F0E-B7EB-10528DB97ED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752331" y="4116000"/>
                  <a:ext cx="518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D220B405-2D85-4E42-887B-A69D00A6C046}"/>
                    </a:ext>
                  </a:extLst>
                </p14:cNvPr>
                <p14:cNvContentPartPr/>
                <p14:nvPr/>
              </p14:nvContentPartPr>
              <p14:xfrm>
                <a:off x="3661611" y="4283040"/>
                <a:ext cx="169920" cy="176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220B405-2D85-4E42-887B-A69D00A6C04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652971" y="4274040"/>
                  <a:ext cx="1875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C5A4458-2907-4D48-90AB-1B2D3FC89441}"/>
                    </a:ext>
                  </a:extLst>
                </p14:cNvPr>
                <p14:cNvContentPartPr/>
                <p14:nvPr/>
              </p14:nvContentPartPr>
              <p14:xfrm>
                <a:off x="3670251" y="4399320"/>
                <a:ext cx="42840" cy="1173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C5A4458-2907-4D48-90AB-1B2D3FC8944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661251" y="4390320"/>
                  <a:ext cx="604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81B53D75-CA73-4EE7-BA22-0BD658F00048}"/>
                    </a:ext>
                  </a:extLst>
                </p14:cNvPr>
                <p14:cNvContentPartPr/>
                <p14:nvPr/>
              </p14:nvContentPartPr>
              <p14:xfrm>
                <a:off x="3547851" y="4454760"/>
                <a:ext cx="111240" cy="828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81B53D75-CA73-4EE7-BA22-0BD658F0004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538851" y="4446120"/>
                  <a:ext cx="12888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0B8B0C1-B93A-47A8-9AEB-66FE8786BB73}"/>
                    </a:ext>
                  </a:extLst>
                </p14:cNvPr>
                <p14:cNvContentPartPr/>
                <p14:nvPr/>
              </p14:nvContentPartPr>
              <p14:xfrm>
                <a:off x="3990651" y="4143720"/>
                <a:ext cx="330120" cy="1854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0B8B0C1-B93A-47A8-9AEB-66FE8786BB7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981651" y="4134720"/>
                  <a:ext cx="347760" cy="20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105FAF11-4414-4483-BCFE-04C87342F630}"/>
              </a:ext>
            </a:extLst>
          </p:cNvPr>
          <p:cNvGrpSpPr/>
          <p:nvPr/>
        </p:nvGrpSpPr>
        <p:grpSpPr>
          <a:xfrm>
            <a:off x="690891" y="5292840"/>
            <a:ext cx="92160" cy="97920"/>
            <a:chOff x="690891" y="5292840"/>
            <a:chExt cx="92160" cy="9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7225ECF4-B1B0-4846-B96C-5B46A5D18277}"/>
                    </a:ext>
                  </a:extLst>
                </p14:cNvPr>
                <p14:cNvContentPartPr/>
                <p14:nvPr/>
              </p14:nvContentPartPr>
              <p14:xfrm>
                <a:off x="695211" y="5292840"/>
                <a:ext cx="87120" cy="187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7225ECF4-B1B0-4846-B96C-5B46A5D1827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86211" y="5284200"/>
                  <a:ext cx="1047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971F71D-8E63-471D-AF82-7C47980ABAF0}"/>
                    </a:ext>
                  </a:extLst>
                </p14:cNvPr>
                <p14:cNvContentPartPr/>
                <p14:nvPr/>
              </p14:nvContentPartPr>
              <p14:xfrm>
                <a:off x="690891" y="5382480"/>
                <a:ext cx="92160" cy="82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971F71D-8E63-471D-AF82-7C47980ABAF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682251" y="5373480"/>
                  <a:ext cx="10980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5FA0311F-4AEF-4DA3-8AC4-D5CA5891C560}"/>
              </a:ext>
            </a:extLst>
          </p:cNvPr>
          <p:cNvGrpSpPr/>
          <p:nvPr/>
        </p:nvGrpSpPr>
        <p:grpSpPr>
          <a:xfrm>
            <a:off x="992211" y="5112840"/>
            <a:ext cx="474120" cy="374040"/>
            <a:chOff x="992211" y="5112840"/>
            <a:chExt cx="47412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013485E5-B503-422C-A280-C4236FAE14C1}"/>
                    </a:ext>
                  </a:extLst>
                </p14:cNvPr>
                <p14:cNvContentPartPr/>
                <p14:nvPr/>
              </p14:nvContentPartPr>
              <p14:xfrm>
                <a:off x="1207491" y="5200680"/>
                <a:ext cx="70560" cy="1576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013485E5-B503-422C-A280-C4236FAE14C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198851" y="5192040"/>
                  <a:ext cx="882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5C6B4EA7-590E-4869-AEE0-914A23F49AE7}"/>
                    </a:ext>
                  </a:extLst>
                </p14:cNvPr>
                <p14:cNvContentPartPr/>
                <p14:nvPr/>
              </p14:nvContentPartPr>
              <p14:xfrm>
                <a:off x="1133691" y="5302200"/>
                <a:ext cx="120600" cy="856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5C6B4EA7-590E-4869-AEE0-914A23F49AE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124691" y="5293200"/>
                  <a:ext cx="13824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ADE210B-87E4-461A-8BD7-F5A32F4DFE1D}"/>
                    </a:ext>
                  </a:extLst>
                </p14:cNvPr>
                <p14:cNvContentPartPr/>
                <p14:nvPr/>
              </p14:nvContentPartPr>
              <p14:xfrm>
                <a:off x="1334211" y="5112840"/>
                <a:ext cx="113760" cy="1292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ADE210B-87E4-461A-8BD7-F5A32F4DFE1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325571" y="5104200"/>
                  <a:ext cx="1314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0B4C43B-DB6D-4E62-B087-BADB68C67EC6}"/>
                    </a:ext>
                  </a:extLst>
                </p14:cNvPr>
                <p14:cNvContentPartPr/>
                <p14:nvPr/>
              </p14:nvContentPartPr>
              <p14:xfrm>
                <a:off x="992211" y="5433240"/>
                <a:ext cx="474120" cy="536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0B4C43B-DB6D-4E62-B087-BADB68C67EC6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83571" y="5424600"/>
                  <a:ext cx="491760" cy="7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32D2D6FB-576A-4C00-8926-3B4E974B8D15}"/>
              </a:ext>
            </a:extLst>
          </p:cNvPr>
          <p:cNvGrpSpPr/>
          <p:nvPr/>
        </p:nvGrpSpPr>
        <p:grpSpPr>
          <a:xfrm>
            <a:off x="831651" y="5606040"/>
            <a:ext cx="515520" cy="313200"/>
            <a:chOff x="831651" y="5606040"/>
            <a:chExt cx="515520" cy="31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72EC7959-6E86-49A0-A7DC-BFA9C268D5BF}"/>
                    </a:ext>
                  </a:extLst>
                </p14:cNvPr>
                <p14:cNvContentPartPr/>
                <p14:nvPr/>
              </p14:nvContentPartPr>
              <p14:xfrm>
                <a:off x="910491" y="5713680"/>
                <a:ext cx="88560" cy="1706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72EC7959-6E86-49A0-A7DC-BFA9C268D5B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901851" y="5705040"/>
                  <a:ext cx="10620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3F352D3-B0D7-4EFD-99E9-DBF1043871DE}"/>
                    </a:ext>
                  </a:extLst>
                </p14:cNvPr>
                <p14:cNvContentPartPr/>
                <p14:nvPr/>
              </p14:nvContentPartPr>
              <p14:xfrm>
                <a:off x="831651" y="5823120"/>
                <a:ext cx="128520" cy="961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3F352D3-B0D7-4EFD-99E9-DBF1043871D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22651" y="5814480"/>
                  <a:ext cx="1461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8049F2D-03A2-4BB8-B671-285636D90B9C}"/>
                    </a:ext>
                  </a:extLst>
                </p14:cNvPr>
                <p14:cNvContentPartPr/>
                <p14:nvPr/>
              </p14:nvContentPartPr>
              <p14:xfrm>
                <a:off x="1044771" y="5606040"/>
                <a:ext cx="76320" cy="1310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8049F2D-03A2-4BB8-B671-285636D90B9C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035771" y="5597040"/>
                  <a:ext cx="939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C7E88D17-9B6E-4FBD-8F90-9E786473312E}"/>
                    </a:ext>
                  </a:extLst>
                </p14:cNvPr>
                <p14:cNvContentPartPr/>
                <p14:nvPr/>
              </p14:nvContentPartPr>
              <p14:xfrm>
                <a:off x="1176531" y="5670120"/>
                <a:ext cx="93960" cy="11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C7E88D17-9B6E-4FBD-8F90-9E786473312E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167891" y="5661480"/>
                  <a:ext cx="1116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B370156C-60AE-47FF-B225-C7CF3C30E1E4}"/>
                    </a:ext>
                  </a:extLst>
                </p14:cNvPr>
                <p14:cNvContentPartPr/>
                <p14:nvPr/>
              </p14:nvContentPartPr>
              <p14:xfrm>
                <a:off x="1199571" y="5633040"/>
                <a:ext cx="28440" cy="1105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B370156C-60AE-47FF-B225-C7CF3C30E1E4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190931" y="5624040"/>
                  <a:ext cx="4608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83281ED5-8446-4A86-B779-B37AF489FE34}"/>
                    </a:ext>
                  </a:extLst>
                </p14:cNvPr>
                <p14:cNvContentPartPr/>
                <p14:nvPr/>
              </p14:nvContentPartPr>
              <p14:xfrm>
                <a:off x="1336371" y="5633400"/>
                <a:ext cx="10800" cy="885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3281ED5-8446-4A86-B779-B37AF489FE3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327731" y="5624760"/>
                  <a:ext cx="28440" cy="106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C8E1F4BF-C8B9-4505-A97A-02C1335F4BC1}"/>
                  </a:ext>
                </a:extLst>
              </p14:cNvPr>
              <p14:cNvContentPartPr/>
              <p14:nvPr/>
            </p14:nvContentPartPr>
            <p14:xfrm>
              <a:off x="1607451" y="5446560"/>
              <a:ext cx="9000" cy="2160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C8E1F4BF-C8B9-4505-A97A-02C1335F4BC1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1598811" y="5437920"/>
                <a:ext cx="2664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5" name="Group 134">
            <a:extLst>
              <a:ext uri="{FF2B5EF4-FFF2-40B4-BE49-F238E27FC236}">
                <a16:creationId xmlns:a16="http://schemas.microsoft.com/office/drawing/2014/main" id="{2A22B7D4-2828-4175-8CFA-DF5D6F4AAF3C}"/>
              </a:ext>
            </a:extLst>
          </p:cNvPr>
          <p:cNvGrpSpPr/>
          <p:nvPr/>
        </p:nvGrpSpPr>
        <p:grpSpPr>
          <a:xfrm>
            <a:off x="1847211" y="5194200"/>
            <a:ext cx="933120" cy="217440"/>
            <a:chOff x="1847211" y="5194200"/>
            <a:chExt cx="933120" cy="21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5A48FB5-97D5-429C-9FE6-61A0597CE7EE}"/>
                    </a:ext>
                  </a:extLst>
                </p14:cNvPr>
                <p14:cNvContentPartPr/>
                <p14:nvPr/>
              </p14:nvContentPartPr>
              <p14:xfrm>
                <a:off x="1847211" y="5194200"/>
                <a:ext cx="209880" cy="2174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5A48FB5-97D5-429C-9FE6-61A0597CE7E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838571" y="5185560"/>
                  <a:ext cx="22752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CC044A52-8E40-4F1D-A5DF-E7FECE8FDC11}"/>
                    </a:ext>
                  </a:extLst>
                </p14:cNvPr>
                <p14:cNvContentPartPr/>
                <p14:nvPr/>
              </p14:nvContentPartPr>
              <p14:xfrm>
                <a:off x="2117931" y="5225160"/>
                <a:ext cx="57600" cy="1839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CC044A52-8E40-4F1D-A5DF-E7FECE8FDC11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108931" y="5216520"/>
                  <a:ext cx="7524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49AC46B-CA4F-4DEF-AE40-4909D3B26399}"/>
                    </a:ext>
                  </a:extLst>
                </p14:cNvPr>
                <p14:cNvContentPartPr/>
                <p14:nvPr/>
              </p14:nvContentPartPr>
              <p14:xfrm>
                <a:off x="2195691" y="5255760"/>
                <a:ext cx="117360" cy="1389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49AC46B-CA4F-4DEF-AE40-4909D3B2639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187051" y="5246760"/>
                  <a:ext cx="1350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183ACAB-A246-48FE-B36D-1034E1B652E6}"/>
                    </a:ext>
                  </a:extLst>
                </p14:cNvPr>
                <p14:cNvContentPartPr/>
                <p14:nvPr/>
              </p14:nvContentPartPr>
              <p14:xfrm>
                <a:off x="2388291" y="5317680"/>
                <a:ext cx="119880" cy="165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183ACAB-A246-48FE-B36D-1034E1B652E6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379651" y="5308680"/>
                  <a:ext cx="1375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666E5D90-63D3-40A4-8AF7-71A300A76E80}"/>
                    </a:ext>
                  </a:extLst>
                </p14:cNvPr>
                <p14:cNvContentPartPr/>
                <p14:nvPr/>
              </p14:nvContentPartPr>
              <p14:xfrm>
                <a:off x="2413131" y="5275920"/>
                <a:ext cx="38160" cy="1044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666E5D90-63D3-40A4-8AF7-71A300A76E8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404491" y="5266920"/>
                  <a:ext cx="5580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CB4F2915-738C-4048-ADD8-39B155B809E7}"/>
                    </a:ext>
                  </a:extLst>
                </p14:cNvPr>
                <p14:cNvContentPartPr/>
                <p14:nvPr/>
              </p14:nvContentPartPr>
              <p14:xfrm>
                <a:off x="2557131" y="5226240"/>
                <a:ext cx="223200" cy="1764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CB4F2915-738C-4048-ADD8-39B155B809E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548491" y="5217600"/>
                  <a:ext cx="240840" cy="194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A9ACD2F0-410D-446E-BFB0-4C779456A4EA}"/>
                  </a:ext>
                </a:extLst>
              </p14:cNvPr>
              <p14:cNvContentPartPr/>
              <p14:nvPr/>
            </p14:nvContentPartPr>
            <p14:xfrm>
              <a:off x="1879251" y="5510280"/>
              <a:ext cx="756360" cy="8388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A9ACD2F0-410D-446E-BFB0-4C779456A4EA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1870611" y="5501640"/>
                <a:ext cx="774000" cy="10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4" name="Group 133">
            <a:extLst>
              <a:ext uri="{FF2B5EF4-FFF2-40B4-BE49-F238E27FC236}">
                <a16:creationId xmlns:a16="http://schemas.microsoft.com/office/drawing/2014/main" id="{01B00539-50A4-4793-A3BB-408D8472A204}"/>
              </a:ext>
            </a:extLst>
          </p:cNvPr>
          <p:cNvGrpSpPr/>
          <p:nvPr/>
        </p:nvGrpSpPr>
        <p:grpSpPr>
          <a:xfrm>
            <a:off x="1876011" y="5724480"/>
            <a:ext cx="635760" cy="185040"/>
            <a:chOff x="1876011" y="5724480"/>
            <a:chExt cx="63576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438D8785-69B1-4E1A-9AFA-D5C2B38AAE94}"/>
                    </a:ext>
                  </a:extLst>
                </p14:cNvPr>
                <p14:cNvContentPartPr/>
                <p14:nvPr/>
              </p14:nvContentPartPr>
              <p14:xfrm>
                <a:off x="1876011" y="5724840"/>
                <a:ext cx="187200" cy="1706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438D8785-69B1-4E1A-9AFA-D5C2B38AAE94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867011" y="5716200"/>
                  <a:ext cx="2048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632000C-4D14-4038-9594-548A6329657B}"/>
                    </a:ext>
                  </a:extLst>
                </p14:cNvPr>
                <p14:cNvContentPartPr/>
                <p14:nvPr/>
              </p14:nvContentPartPr>
              <p14:xfrm>
                <a:off x="2116851" y="5734200"/>
                <a:ext cx="57600" cy="1753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632000C-4D14-4038-9594-548A6329657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107851" y="5725560"/>
                  <a:ext cx="752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6F1E5F4-D5B9-48ED-984F-115312CF0050}"/>
                    </a:ext>
                  </a:extLst>
                </p14:cNvPr>
                <p14:cNvContentPartPr/>
                <p14:nvPr/>
              </p14:nvContentPartPr>
              <p14:xfrm>
                <a:off x="2222331" y="5763720"/>
                <a:ext cx="155520" cy="1123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6F1E5F4-D5B9-48ED-984F-115312CF005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213331" y="5754720"/>
                  <a:ext cx="17316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89847FF-3FA3-4329-B503-3AE7C4CD2BF3}"/>
                    </a:ext>
                  </a:extLst>
                </p14:cNvPr>
                <p14:cNvContentPartPr/>
                <p14:nvPr/>
              </p14:nvContentPartPr>
              <p14:xfrm>
                <a:off x="2448411" y="5724480"/>
                <a:ext cx="63360" cy="1803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89847FF-3FA3-4329-B503-3AE7C4CD2BF3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439771" y="5715840"/>
                  <a:ext cx="81000" cy="19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054D01C5-872F-4FCE-9C23-7E16885F3263}"/>
              </a:ext>
            </a:extLst>
          </p:cNvPr>
          <p:cNvGrpSpPr/>
          <p:nvPr/>
        </p:nvGrpSpPr>
        <p:grpSpPr>
          <a:xfrm>
            <a:off x="3043491" y="5333520"/>
            <a:ext cx="126360" cy="94680"/>
            <a:chOff x="3043491" y="5333520"/>
            <a:chExt cx="126360" cy="9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BBD2B0BF-0FEF-4F63-8894-57CA7BDEFF9A}"/>
                    </a:ext>
                  </a:extLst>
                </p14:cNvPr>
                <p14:cNvContentPartPr/>
                <p14:nvPr/>
              </p14:nvContentPartPr>
              <p14:xfrm>
                <a:off x="3050331" y="5333520"/>
                <a:ext cx="119520" cy="525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BBD2B0BF-0FEF-4F63-8894-57CA7BDEFF9A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041691" y="5324880"/>
                  <a:ext cx="13716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2D1EDF86-0197-4938-8B43-2D4403D68A2C}"/>
                    </a:ext>
                  </a:extLst>
                </p14:cNvPr>
                <p14:cNvContentPartPr/>
                <p14:nvPr/>
              </p14:nvContentPartPr>
              <p14:xfrm>
                <a:off x="3043491" y="5417760"/>
                <a:ext cx="113760" cy="104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2D1EDF86-0197-4938-8B43-2D4403D68A2C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034851" y="5409120"/>
                  <a:ext cx="131400" cy="28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BC29B661-708F-4E12-95DA-EAB71A35BEDF}"/>
                  </a:ext>
                </a:extLst>
              </p14:cNvPr>
              <p14:cNvContentPartPr/>
              <p14:nvPr/>
            </p14:nvContentPartPr>
            <p14:xfrm>
              <a:off x="3536331" y="5404800"/>
              <a:ext cx="707400" cy="5832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BC29B661-708F-4E12-95DA-EAB71A35BEDF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3527331" y="5395800"/>
                <a:ext cx="725040" cy="7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42" name="Group 141">
            <a:extLst>
              <a:ext uri="{FF2B5EF4-FFF2-40B4-BE49-F238E27FC236}">
                <a16:creationId xmlns:a16="http://schemas.microsoft.com/office/drawing/2014/main" id="{895ECEB3-283B-492F-B853-9EEE2F4895CB}"/>
              </a:ext>
            </a:extLst>
          </p:cNvPr>
          <p:cNvGrpSpPr/>
          <p:nvPr/>
        </p:nvGrpSpPr>
        <p:grpSpPr>
          <a:xfrm>
            <a:off x="3744051" y="5581200"/>
            <a:ext cx="164880" cy="183600"/>
            <a:chOff x="3744051" y="5581200"/>
            <a:chExt cx="164880" cy="18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B13F4E8-F894-41FF-B88D-0CBAACBB2DF6}"/>
                    </a:ext>
                  </a:extLst>
                </p14:cNvPr>
                <p14:cNvContentPartPr/>
                <p14:nvPr/>
              </p14:nvContentPartPr>
              <p14:xfrm>
                <a:off x="3823251" y="5581200"/>
                <a:ext cx="85680" cy="1825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B13F4E8-F894-41FF-B88D-0CBAACBB2DF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814251" y="5572560"/>
                  <a:ext cx="10332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02DAF61-C75F-449C-BEDF-232241781CDF}"/>
                    </a:ext>
                  </a:extLst>
                </p14:cNvPr>
                <p14:cNvContentPartPr/>
                <p14:nvPr/>
              </p14:nvContentPartPr>
              <p14:xfrm>
                <a:off x="3744051" y="5697120"/>
                <a:ext cx="90360" cy="676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02DAF61-C75F-449C-BEDF-232241781CDF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735411" y="5688120"/>
                  <a:ext cx="108000" cy="8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AD85806-DC2B-40FA-ACE6-FAF27B0C71BC}"/>
              </a:ext>
            </a:extLst>
          </p:cNvPr>
          <p:cNvGrpSpPr/>
          <p:nvPr/>
        </p:nvGrpSpPr>
        <p:grpSpPr>
          <a:xfrm>
            <a:off x="2030091" y="4868040"/>
            <a:ext cx="713520" cy="267840"/>
            <a:chOff x="2030091" y="4868040"/>
            <a:chExt cx="713520" cy="26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CD69C9C-3F5C-4082-A146-A5D0DE7DD0CD}"/>
                    </a:ext>
                  </a:extLst>
                </p14:cNvPr>
                <p14:cNvContentPartPr/>
                <p14:nvPr/>
              </p14:nvContentPartPr>
              <p14:xfrm>
                <a:off x="2372091" y="5075760"/>
                <a:ext cx="4680" cy="601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CD69C9C-3F5C-4082-A146-A5D0DE7DD0CD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363091" y="5066760"/>
                  <a:ext cx="2232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95316A87-B4BA-495F-A66D-AC570E6AA9DB}"/>
                    </a:ext>
                  </a:extLst>
                </p14:cNvPr>
                <p14:cNvContentPartPr/>
                <p14:nvPr/>
              </p14:nvContentPartPr>
              <p14:xfrm>
                <a:off x="2427171" y="5103120"/>
                <a:ext cx="10800" cy="223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95316A87-B4BA-495F-A66D-AC570E6AA9DB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418171" y="5094480"/>
                  <a:ext cx="284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76D6AC0-D3A2-4E76-860D-CC696F8BD042}"/>
                    </a:ext>
                  </a:extLst>
                </p14:cNvPr>
                <p14:cNvContentPartPr/>
                <p14:nvPr/>
              </p14:nvContentPartPr>
              <p14:xfrm>
                <a:off x="2030091" y="4893240"/>
                <a:ext cx="116280" cy="1098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76D6AC0-D3A2-4E76-860D-CC696F8BD04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021451" y="4884600"/>
                  <a:ext cx="1339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34163B6-BED3-48BF-8A16-52C1B68C1F1C}"/>
                    </a:ext>
                  </a:extLst>
                </p14:cNvPr>
                <p14:cNvContentPartPr/>
                <p14:nvPr/>
              </p14:nvContentPartPr>
              <p14:xfrm>
                <a:off x="2226291" y="4868040"/>
                <a:ext cx="157680" cy="1454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34163B6-BED3-48BF-8A16-52C1B68C1F1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217291" y="4859400"/>
                  <a:ext cx="1753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95759ACC-47B4-4456-9C13-3A5F2E2B4695}"/>
                    </a:ext>
                  </a:extLst>
                </p14:cNvPr>
                <p14:cNvContentPartPr/>
                <p14:nvPr/>
              </p14:nvContentPartPr>
              <p14:xfrm>
                <a:off x="2437251" y="4883160"/>
                <a:ext cx="37800" cy="1386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95759ACC-47B4-4456-9C13-3A5F2E2B469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428611" y="4874160"/>
                  <a:ext cx="5544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2522056-9602-487A-B3CA-7FEAF3A7592F}"/>
                    </a:ext>
                  </a:extLst>
                </p14:cNvPr>
                <p14:cNvContentPartPr/>
                <p14:nvPr/>
              </p14:nvContentPartPr>
              <p14:xfrm>
                <a:off x="2513211" y="4896840"/>
                <a:ext cx="120600" cy="946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2522056-9602-487A-B3CA-7FEAF3A7592F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504571" y="4887840"/>
                  <a:ext cx="13824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230ABA41-A93E-4F39-B1DA-53117D5D0E6C}"/>
                    </a:ext>
                  </a:extLst>
                </p14:cNvPr>
                <p14:cNvContentPartPr/>
                <p14:nvPr/>
              </p14:nvContentPartPr>
              <p14:xfrm>
                <a:off x="2679171" y="4889280"/>
                <a:ext cx="64440" cy="1476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230ABA41-A93E-4F39-B1DA-53117D5D0E6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670171" y="4880640"/>
                  <a:ext cx="82080" cy="16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9F0A9EF3-3570-4F39-A27B-48D9B975503D}"/>
                  </a:ext>
                </a:extLst>
              </p14:cNvPr>
              <p14:cNvContentPartPr/>
              <p14:nvPr/>
            </p14:nvContentPartPr>
            <p14:xfrm>
              <a:off x="3786531" y="5206440"/>
              <a:ext cx="172800" cy="14544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9F0A9EF3-3570-4F39-A27B-48D9B975503D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3777531" y="5197440"/>
                <a:ext cx="190440" cy="16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3" name="Group 162">
            <a:extLst>
              <a:ext uri="{FF2B5EF4-FFF2-40B4-BE49-F238E27FC236}">
                <a16:creationId xmlns:a16="http://schemas.microsoft.com/office/drawing/2014/main" id="{70563766-18A2-471D-8761-6E645A4040D1}"/>
              </a:ext>
            </a:extLst>
          </p:cNvPr>
          <p:cNvGrpSpPr/>
          <p:nvPr/>
        </p:nvGrpSpPr>
        <p:grpSpPr>
          <a:xfrm>
            <a:off x="5756091" y="2509320"/>
            <a:ext cx="874080" cy="315360"/>
            <a:chOff x="5756091" y="2509320"/>
            <a:chExt cx="874080" cy="31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D2F7C5C-7AD7-4667-9AD3-DD3DD1682F2A}"/>
                    </a:ext>
                  </a:extLst>
                </p14:cNvPr>
                <p14:cNvContentPartPr/>
                <p14:nvPr/>
              </p14:nvContentPartPr>
              <p14:xfrm>
                <a:off x="5756091" y="2576640"/>
                <a:ext cx="87480" cy="1940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D2F7C5C-7AD7-4667-9AD3-DD3DD1682F2A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747091" y="2567640"/>
                  <a:ext cx="10512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783B9CC-075A-431D-9CB3-35B1B4791031}"/>
                    </a:ext>
                  </a:extLst>
                </p14:cNvPr>
                <p14:cNvContentPartPr/>
                <p14:nvPr/>
              </p14:nvContentPartPr>
              <p14:xfrm>
                <a:off x="5784171" y="2665200"/>
                <a:ext cx="73080" cy="27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783B9CC-075A-431D-9CB3-35B1B479103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775171" y="2656560"/>
                  <a:ext cx="9072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CFC5815F-C516-4C81-AFE7-C20B4DA9053A}"/>
                    </a:ext>
                  </a:extLst>
                </p14:cNvPr>
                <p14:cNvContentPartPr/>
                <p14:nvPr/>
              </p14:nvContentPartPr>
              <p14:xfrm>
                <a:off x="5816931" y="2564760"/>
                <a:ext cx="65880" cy="79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CFC5815F-C516-4C81-AFE7-C20B4DA9053A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807931" y="2555760"/>
                  <a:ext cx="835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8CE664D2-EEF4-483C-B768-95D21C8D9AFD}"/>
                    </a:ext>
                  </a:extLst>
                </p14:cNvPr>
                <p14:cNvContentPartPr/>
                <p14:nvPr/>
              </p14:nvContentPartPr>
              <p14:xfrm>
                <a:off x="5946891" y="2551440"/>
                <a:ext cx="147960" cy="2437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8CE664D2-EEF4-483C-B768-95D21C8D9AF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938251" y="2542440"/>
                  <a:ext cx="16560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DDF92420-2A49-43EE-B529-9A18A64AA8A3}"/>
                    </a:ext>
                  </a:extLst>
                </p14:cNvPr>
                <p14:cNvContentPartPr/>
                <p14:nvPr/>
              </p14:nvContentPartPr>
              <p14:xfrm>
                <a:off x="6122931" y="2656200"/>
                <a:ext cx="89280" cy="1238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DF92420-2A49-43EE-B529-9A18A64AA8A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114291" y="2647560"/>
                  <a:ext cx="1069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07A0DD7-CCEF-419F-9A41-EF3A0055EB99}"/>
                    </a:ext>
                  </a:extLst>
                </p14:cNvPr>
                <p14:cNvContentPartPr/>
                <p14:nvPr/>
              </p14:nvContentPartPr>
              <p14:xfrm>
                <a:off x="6126531" y="2646120"/>
                <a:ext cx="112680" cy="1414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07A0DD7-CCEF-419F-9A41-EF3A0055EB9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117531" y="2637480"/>
                  <a:ext cx="1303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8F941687-2E82-490D-8FC5-40DB59A417DD}"/>
                    </a:ext>
                  </a:extLst>
                </p14:cNvPr>
                <p14:cNvContentPartPr/>
                <p14:nvPr/>
              </p14:nvContentPartPr>
              <p14:xfrm>
                <a:off x="6230931" y="2509320"/>
                <a:ext cx="91440" cy="975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8F941687-2E82-490D-8FC5-40DB59A417DD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221931" y="2500680"/>
                  <a:ext cx="1090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4C6063E-D593-4F62-9F2A-5946D0151A5D}"/>
                    </a:ext>
                  </a:extLst>
                </p14:cNvPr>
                <p14:cNvContentPartPr/>
                <p14:nvPr/>
              </p14:nvContentPartPr>
              <p14:xfrm>
                <a:off x="6359091" y="2511480"/>
                <a:ext cx="113040" cy="3132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4C6063E-D593-4F62-9F2A-5946D0151A5D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350451" y="2502840"/>
                  <a:ext cx="13068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9296F4D-32BD-4EA9-B259-E2BBE8FAFAE4}"/>
                    </a:ext>
                  </a:extLst>
                </p14:cNvPr>
                <p14:cNvContentPartPr/>
                <p14:nvPr/>
              </p14:nvContentPartPr>
              <p14:xfrm>
                <a:off x="6562131" y="2701200"/>
                <a:ext cx="68040" cy="43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9296F4D-32BD-4EA9-B259-E2BBE8FAFAE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553491" y="2692560"/>
                  <a:ext cx="8568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B6AB8C2A-94AA-4010-9312-BE76A300B4D2}"/>
                    </a:ext>
                  </a:extLst>
                </p14:cNvPr>
                <p14:cNvContentPartPr/>
                <p14:nvPr/>
              </p14:nvContentPartPr>
              <p14:xfrm>
                <a:off x="6527211" y="2753400"/>
                <a:ext cx="75240" cy="97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B6AB8C2A-94AA-4010-9312-BE76A300B4D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518211" y="2744760"/>
                  <a:ext cx="92880" cy="2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95BA0CD7-3D8A-447D-B96A-C9148D5F43E4}"/>
              </a:ext>
            </a:extLst>
          </p:cNvPr>
          <p:cNvGrpSpPr/>
          <p:nvPr/>
        </p:nvGrpSpPr>
        <p:grpSpPr>
          <a:xfrm>
            <a:off x="6911331" y="2426520"/>
            <a:ext cx="426600" cy="404280"/>
            <a:chOff x="6911331" y="2426520"/>
            <a:chExt cx="426600" cy="40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1603BB30-1C1E-4311-9E5B-BF6946E71E4B}"/>
                    </a:ext>
                  </a:extLst>
                </p14:cNvPr>
                <p14:cNvContentPartPr/>
                <p14:nvPr/>
              </p14:nvContentPartPr>
              <p14:xfrm>
                <a:off x="7058571" y="2535600"/>
                <a:ext cx="82800" cy="1868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1603BB30-1C1E-4311-9E5B-BF6946E71E4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049571" y="2526960"/>
                  <a:ext cx="10044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48273B6-3A26-4A00-B345-4DD403782629}"/>
                    </a:ext>
                  </a:extLst>
                </p14:cNvPr>
                <p14:cNvContentPartPr/>
                <p14:nvPr/>
              </p14:nvContentPartPr>
              <p14:xfrm>
                <a:off x="6977931" y="2656200"/>
                <a:ext cx="111240" cy="982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48273B6-3A26-4A00-B345-4DD40378262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968931" y="2647200"/>
                  <a:ext cx="1288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FBADC622-D0C0-4F72-B768-BD386AC344ED}"/>
                    </a:ext>
                  </a:extLst>
                </p14:cNvPr>
                <p14:cNvContentPartPr/>
                <p14:nvPr/>
              </p14:nvContentPartPr>
              <p14:xfrm>
                <a:off x="7209771" y="2426520"/>
                <a:ext cx="128160" cy="1130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FBADC622-D0C0-4F72-B768-BD386AC344E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201131" y="2417520"/>
                  <a:ext cx="1458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670EC00B-0E0F-4F55-9763-C865AF4D90A1}"/>
                    </a:ext>
                  </a:extLst>
                </p14:cNvPr>
                <p14:cNvContentPartPr/>
                <p14:nvPr/>
              </p14:nvContentPartPr>
              <p14:xfrm>
                <a:off x="6911331" y="2800560"/>
                <a:ext cx="343080" cy="302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670EC00B-0E0F-4F55-9763-C865AF4D90A1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902691" y="2791560"/>
                  <a:ext cx="36072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98A0972D-BA4E-4DB0-8D98-150139F5288E}"/>
              </a:ext>
            </a:extLst>
          </p:cNvPr>
          <p:cNvGrpSpPr/>
          <p:nvPr/>
        </p:nvGrpSpPr>
        <p:grpSpPr>
          <a:xfrm>
            <a:off x="7594611" y="2301960"/>
            <a:ext cx="1799280" cy="523080"/>
            <a:chOff x="7594611" y="2301960"/>
            <a:chExt cx="1799280" cy="52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1BD4AD5-281F-4C40-BAA5-0656FE0DBB4B}"/>
                    </a:ext>
                  </a:extLst>
                </p14:cNvPr>
                <p14:cNvContentPartPr/>
                <p14:nvPr/>
              </p14:nvContentPartPr>
              <p14:xfrm>
                <a:off x="7594611" y="2492760"/>
                <a:ext cx="204480" cy="3121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1BD4AD5-281F-4C40-BAA5-0656FE0DBB4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585611" y="2484120"/>
                  <a:ext cx="22212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1119505F-E574-4A60-A07D-86D4055D3631}"/>
                    </a:ext>
                  </a:extLst>
                </p14:cNvPr>
                <p14:cNvContentPartPr/>
                <p14:nvPr/>
              </p14:nvContentPartPr>
              <p14:xfrm>
                <a:off x="7646451" y="2301960"/>
                <a:ext cx="247680" cy="1288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1119505F-E574-4A60-A07D-86D4055D363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7637451" y="2293320"/>
                  <a:ext cx="2653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6A13D9C-9969-4DB8-9374-5B33F1C8F6FD}"/>
                    </a:ext>
                  </a:extLst>
                </p14:cNvPr>
                <p14:cNvContentPartPr/>
                <p14:nvPr/>
              </p14:nvContentPartPr>
              <p14:xfrm>
                <a:off x="7922931" y="2639280"/>
                <a:ext cx="66600" cy="1512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6A13D9C-9969-4DB8-9374-5B33F1C8F6FD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7914291" y="2630280"/>
                  <a:ext cx="8424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F281AA6-E92E-4D45-9E55-E2607C071BF0}"/>
                    </a:ext>
                  </a:extLst>
                </p14:cNvPr>
                <p14:cNvContentPartPr/>
                <p14:nvPr/>
              </p14:nvContentPartPr>
              <p14:xfrm>
                <a:off x="7885131" y="2660520"/>
                <a:ext cx="120600" cy="1429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F281AA6-E92E-4D45-9E55-E2607C071BF0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876491" y="2651880"/>
                  <a:ext cx="1382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5DD61C50-418E-4D2C-BF26-A7F46D8CF1EC}"/>
                    </a:ext>
                  </a:extLst>
                </p14:cNvPr>
                <p14:cNvContentPartPr/>
                <p14:nvPr/>
              </p14:nvContentPartPr>
              <p14:xfrm>
                <a:off x="8073411" y="2507880"/>
                <a:ext cx="83880" cy="1429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5DD61C50-418E-4D2C-BF26-A7F46D8CF1EC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064411" y="2498880"/>
                  <a:ext cx="1015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5422DB9C-FF02-47C7-A04E-883C9FFA45C6}"/>
                    </a:ext>
                  </a:extLst>
                </p14:cNvPr>
                <p14:cNvContentPartPr/>
                <p14:nvPr/>
              </p14:nvContentPartPr>
              <p14:xfrm>
                <a:off x="8236131" y="2577000"/>
                <a:ext cx="74160" cy="140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5422DB9C-FF02-47C7-A04E-883C9FFA45C6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227131" y="2568000"/>
                  <a:ext cx="918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8D23FD4E-2D17-49C9-A832-DF53B3C6D205}"/>
                    </a:ext>
                  </a:extLst>
                </p14:cNvPr>
                <p14:cNvContentPartPr/>
                <p14:nvPr/>
              </p14:nvContentPartPr>
              <p14:xfrm>
                <a:off x="8258811" y="2543880"/>
                <a:ext cx="30240" cy="975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8D23FD4E-2D17-49C9-A832-DF53B3C6D205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250171" y="2534880"/>
                  <a:ext cx="478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3E3E1ED-C58B-4393-945E-8B5AF26ED281}"/>
                    </a:ext>
                  </a:extLst>
                </p14:cNvPr>
                <p14:cNvContentPartPr/>
                <p14:nvPr/>
              </p14:nvContentPartPr>
              <p14:xfrm>
                <a:off x="8382291" y="2531280"/>
                <a:ext cx="32400" cy="1162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3E3E1ED-C58B-4393-945E-8B5AF26ED281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8373291" y="2522280"/>
                  <a:ext cx="500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DBB797C9-F247-485C-81F7-EEDFD201BDA0}"/>
                    </a:ext>
                  </a:extLst>
                </p14:cNvPr>
                <p14:cNvContentPartPr/>
                <p14:nvPr/>
              </p14:nvContentPartPr>
              <p14:xfrm>
                <a:off x="8555451" y="2687520"/>
                <a:ext cx="123120" cy="1303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DBB797C9-F247-485C-81F7-EEDFD201BDA0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546451" y="2678880"/>
                  <a:ext cx="14076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5311B3E-460F-48DC-AF30-6332DC37E5D7}"/>
                    </a:ext>
                  </a:extLst>
                </p14:cNvPr>
                <p14:cNvContentPartPr/>
                <p14:nvPr/>
              </p14:nvContentPartPr>
              <p14:xfrm>
                <a:off x="8572731" y="2563680"/>
                <a:ext cx="92520" cy="104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5311B3E-460F-48DC-AF30-6332DC37E5D7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8564091" y="2554680"/>
                  <a:ext cx="1101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DB521B3-523B-42FE-8F5B-743CF7B2EC5B}"/>
                    </a:ext>
                  </a:extLst>
                </p14:cNvPr>
                <p14:cNvContentPartPr/>
                <p14:nvPr/>
              </p14:nvContentPartPr>
              <p14:xfrm>
                <a:off x="8779371" y="2460720"/>
                <a:ext cx="82800" cy="1260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DB521B3-523B-42FE-8F5B-743CF7B2EC5B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8770731" y="2451720"/>
                  <a:ext cx="1004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09B68A0-1473-419A-BE85-6813554DE353}"/>
                    </a:ext>
                  </a:extLst>
                </p14:cNvPr>
                <p14:cNvContentPartPr/>
                <p14:nvPr/>
              </p14:nvContentPartPr>
              <p14:xfrm>
                <a:off x="8737611" y="2526960"/>
                <a:ext cx="99360" cy="691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09B68A0-1473-419A-BE85-6813554DE353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728611" y="2518320"/>
                  <a:ext cx="1170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B5F12513-2081-4954-96F1-2565B92DBD41}"/>
                    </a:ext>
                  </a:extLst>
                </p14:cNvPr>
                <p14:cNvContentPartPr/>
                <p14:nvPr/>
              </p14:nvContentPartPr>
              <p14:xfrm>
                <a:off x="8946771" y="2511480"/>
                <a:ext cx="58680" cy="741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B5F12513-2081-4954-96F1-2565B92DBD4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938131" y="2502480"/>
                  <a:ext cx="763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4D95E310-CDD7-4928-A8F3-099024C6E1DA}"/>
                    </a:ext>
                  </a:extLst>
                </p14:cNvPr>
                <p14:cNvContentPartPr/>
                <p14:nvPr/>
              </p14:nvContentPartPr>
              <p14:xfrm>
                <a:off x="8943891" y="2501760"/>
                <a:ext cx="74880" cy="1123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4D95E310-CDD7-4928-A8F3-099024C6E1DA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935251" y="2492760"/>
                  <a:ext cx="925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2D681B0-C40E-417C-B9BF-22385C111888}"/>
                    </a:ext>
                  </a:extLst>
                </p14:cNvPr>
                <p14:cNvContentPartPr/>
                <p14:nvPr/>
              </p14:nvContentPartPr>
              <p14:xfrm>
                <a:off x="9060171" y="2597520"/>
                <a:ext cx="325440" cy="1965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2D681B0-C40E-417C-B9BF-22385C111888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9051171" y="2588520"/>
                  <a:ext cx="3430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A6FD84C6-74EE-4C06-BB10-A44CDE48A4A3}"/>
                    </a:ext>
                  </a:extLst>
                </p14:cNvPr>
                <p14:cNvContentPartPr/>
                <p14:nvPr/>
              </p14:nvContentPartPr>
              <p14:xfrm>
                <a:off x="9303531" y="2692920"/>
                <a:ext cx="90360" cy="132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A6FD84C6-74EE-4C06-BB10-A44CDE48A4A3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9294531" y="2683920"/>
                  <a:ext cx="108000" cy="14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05218F80-8663-45F7-A77D-25060AA36039}"/>
              </a:ext>
            </a:extLst>
          </p:cNvPr>
          <p:cNvGrpSpPr/>
          <p:nvPr/>
        </p:nvGrpSpPr>
        <p:grpSpPr>
          <a:xfrm>
            <a:off x="5532891" y="3449280"/>
            <a:ext cx="552600" cy="291600"/>
            <a:chOff x="5532891" y="3449280"/>
            <a:chExt cx="552600" cy="29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AB1484DB-8CF9-4DE6-9581-615D53E13B33}"/>
                    </a:ext>
                  </a:extLst>
                </p14:cNvPr>
                <p14:cNvContentPartPr/>
                <p14:nvPr/>
              </p14:nvContentPartPr>
              <p14:xfrm>
                <a:off x="5658531" y="3667440"/>
                <a:ext cx="130680" cy="223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AB1484DB-8CF9-4DE6-9581-615D53E13B33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649891" y="3658440"/>
                  <a:ext cx="1483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3F6D3F6-8928-4661-9B93-B985280BCD6B}"/>
                    </a:ext>
                  </a:extLst>
                </p14:cNvPr>
                <p14:cNvContentPartPr/>
                <p14:nvPr/>
              </p14:nvContentPartPr>
              <p14:xfrm>
                <a:off x="5668611" y="3730800"/>
                <a:ext cx="112680" cy="100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3F6D3F6-8928-4661-9B93-B985280BCD6B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659611" y="3722160"/>
                  <a:ext cx="1303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BD97953E-12AF-40A2-98D2-3E79A1B2C0C4}"/>
                    </a:ext>
                  </a:extLst>
                </p14:cNvPr>
                <p14:cNvContentPartPr/>
                <p14:nvPr/>
              </p14:nvContentPartPr>
              <p14:xfrm>
                <a:off x="5532891" y="3463320"/>
                <a:ext cx="99000" cy="1267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BD97953E-12AF-40A2-98D2-3E79A1B2C0C4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523891" y="3454680"/>
                  <a:ext cx="1166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7BA06669-CF0A-4A02-AB91-E39C4946B608}"/>
                    </a:ext>
                  </a:extLst>
                </p14:cNvPr>
                <p14:cNvContentPartPr/>
                <p14:nvPr/>
              </p14:nvContentPartPr>
              <p14:xfrm>
                <a:off x="5698491" y="3502200"/>
                <a:ext cx="49680" cy="54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7BA06669-CF0A-4A02-AB91-E39C4946B608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689491" y="3493560"/>
                  <a:ext cx="673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6D6FDB0F-81AD-4111-9FEF-2BBA1744BE4B}"/>
                    </a:ext>
                  </a:extLst>
                </p14:cNvPr>
                <p14:cNvContentPartPr/>
                <p14:nvPr/>
              </p14:nvContentPartPr>
              <p14:xfrm>
                <a:off x="5687331" y="3527400"/>
                <a:ext cx="56160" cy="255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6D6FDB0F-81AD-4111-9FEF-2BBA1744BE4B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678331" y="3518760"/>
                  <a:ext cx="738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48464567-E461-4530-808B-FEC841AC0FED}"/>
                    </a:ext>
                  </a:extLst>
                </p14:cNvPr>
                <p14:cNvContentPartPr/>
                <p14:nvPr/>
              </p14:nvContentPartPr>
              <p14:xfrm>
                <a:off x="5847171" y="3449280"/>
                <a:ext cx="65880" cy="1065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48464567-E461-4530-808B-FEC841AC0FED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838531" y="3440280"/>
                  <a:ext cx="835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4D2F5DCC-EA11-4FA3-BCA2-338EB412DB99}"/>
                    </a:ext>
                  </a:extLst>
                </p14:cNvPr>
                <p14:cNvContentPartPr/>
                <p14:nvPr/>
              </p14:nvContentPartPr>
              <p14:xfrm>
                <a:off x="5802531" y="3508320"/>
                <a:ext cx="82800" cy="777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D2F5DCC-EA11-4FA3-BCA2-338EB412DB99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793891" y="3499680"/>
                  <a:ext cx="1004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F40BC4B0-1116-4E35-A783-73F2B0CB3346}"/>
                    </a:ext>
                  </a:extLst>
                </p14:cNvPr>
                <p14:cNvContentPartPr/>
                <p14:nvPr/>
              </p14:nvContentPartPr>
              <p14:xfrm>
                <a:off x="5986131" y="3470160"/>
                <a:ext cx="72000" cy="864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F40BC4B0-1116-4E35-A783-73F2B0CB3346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977131" y="3461160"/>
                  <a:ext cx="896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303AE168-5E3E-4901-A1B1-AAB588020AF7}"/>
                    </a:ext>
                  </a:extLst>
                </p14:cNvPr>
                <p14:cNvContentPartPr/>
                <p14:nvPr/>
              </p14:nvContentPartPr>
              <p14:xfrm>
                <a:off x="6000531" y="3470520"/>
                <a:ext cx="84960" cy="1105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303AE168-5E3E-4901-A1B1-AAB588020AF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991531" y="3461880"/>
                  <a:ext cx="102600" cy="12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2BEB748E-73F3-419D-BC0A-3C659FC4BAB6}"/>
                  </a:ext>
                </a:extLst>
              </p14:cNvPr>
              <p14:cNvContentPartPr/>
              <p14:nvPr/>
            </p14:nvContentPartPr>
            <p14:xfrm>
              <a:off x="6488331" y="3896040"/>
              <a:ext cx="379800" cy="1836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2BEB748E-73F3-419D-BC0A-3C659FC4BAB6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6479691" y="3887040"/>
                <a:ext cx="39744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6" name="Group 215">
            <a:extLst>
              <a:ext uri="{FF2B5EF4-FFF2-40B4-BE49-F238E27FC236}">
                <a16:creationId xmlns:a16="http://schemas.microsoft.com/office/drawing/2014/main" id="{D3CBE27D-5F90-4BF4-AB40-993CD18D2FAD}"/>
              </a:ext>
            </a:extLst>
          </p:cNvPr>
          <p:cNvGrpSpPr/>
          <p:nvPr/>
        </p:nvGrpSpPr>
        <p:grpSpPr>
          <a:xfrm>
            <a:off x="6482931" y="4049400"/>
            <a:ext cx="592200" cy="254160"/>
            <a:chOff x="6482931" y="4049400"/>
            <a:chExt cx="592200" cy="25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D05CB20F-0560-4DBA-9E23-8AD98D2D8263}"/>
                    </a:ext>
                  </a:extLst>
                </p14:cNvPr>
                <p14:cNvContentPartPr/>
                <p14:nvPr/>
              </p14:nvContentPartPr>
              <p14:xfrm>
                <a:off x="6587691" y="4121760"/>
                <a:ext cx="31680" cy="1648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D05CB20F-0560-4DBA-9E23-8AD98D2D8263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579051" y="4112760"/>
                  <a:ext cx="4932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E1D9C132-7A8F-4F8A-A184-DC3AF6C50390}"/>
                    </a:ext>
                  </a:extLst>
                </p14:cNvPr>
                <p14:cNvContentPartPr/>
                <p14:nvPr/>
              </p14:nvContentPartPr>
              <p14:xfrm>
                <a:off x="6482931" y="4201680"/>
                <a:ext cx="126360" cy="1018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E1D9C132-7A8F-4F8A-A184-DC3AF6C50390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474291" y="4192680"/>
                  <a:ext cx="1440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86156AA-F709-4581-AB32-2725BD68BC4E}"/>
                    </a:ext>
                  </a:extLst>
                </p14:cNvPr>
                <p14:cNvContentPartPr/>
                <p14:nvPr/>
              </p14:nvContentPartPr>
              <p14:xfrm>
                <a:off x="6689571" y="4049400"/>
                <a:ext cx="88560" cy="1098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86156AA-F709-4581-AB32-2725BD68BC4E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680571" y="4040400"/>
                  <a:ext cx="1062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B4393EF0-109E-4CF1-9F84-8DDFF5B47C4F}"/>
                    </a:ext>
                  </a:extLst>
                </p14:cNvPr>
                <p14:cNvContentPartPr/>
                <p14:nvPr/>
              </p14:nvContentPartPr>
              <p14:xfrm>
                <a:off x="6828531" y="4112760"/>
                <a:ext cx="96120" cy="180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B4393EF0-109E-4CF1-9F84-8DDFF5B47C4F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819891" y="4103760"/>
                  <a:ext cx="11376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0F728353-B8A8-4374-92B6-7DF01805D705}"/>
                    </a:ext>
                  </a:extLst>
                </p14:cNvPr>
                <p14:cNvContentPartPr/>
                <p14:nvPr/>
              </p14:nvContentPartPr>
              <p14:xfrm>
                <a:off x="6861291" y="4091880"/>
                <a:ext cx="38160" cy="914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0F728353-B8A8-4374-92B6-7DF01805D705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852651" y="4083240"/>
                  <a:ext cx="558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6AE36249-7332-43D1-A664-71971F641CA1}"/>
                    </a:ext>
                  </a:extLst>
                </p14:cNvPr>
                <p14:cNvContentPartPr/>
                <p14:nvPr/>
              </p14:nvContentPartPr>
              <p14:xfrm>
                <a:off x="6996291" y="4062720"/>
                <a:ext cx="78840" cy="1263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6AE36249-7332-43D1-A664-71971F641CA1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987291" y="4054080"/>
                  <a:ext cx="9648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66804810-2CC6-448C-9276-E919E59A0658}"/>
              </a:ext>
            </a:extLst>
          </p:cNvPr>
          <p:cNvGrpSpPr/>
          <p:nvPr/>
        </p:nvGrpSpPr>
        <p:grpSpPr>
          <a:xfrm>
            <a:off x="7698291" y="3992880"/>
            <a:ext cx="620640" cy="225720"/>
            <a:chOff x="7698291" y="3992880"/>
            <a:chExt cx="62064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DAF0892C-B952-4667-ACFE-ABEFE028BD13}"/>
                    </a:ext>
                  </a:extLst>
                </p14:cNvPr>
                <p14:cNvContentPartPr/>
                <p14:nvPr/>
              </p14:nvContentPartPr>
              <p14:xfrm>
                <a:off x="7732131" y="4080000"/>
                <a:ext cx="37800" cy="1252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DAF0892C-B952-4667-ACFE-ABEFE028BD13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723131" y="4071000"/>
                  <a:ext cx="554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11B8B16A-2680-4B22-B6DC-9D4E753EAC50}"/>
                    </a:ext>
                  </a:extLst>
                </p14:cNvPr>
                <p14:cNvContentPartPr/>
                <p14:nvPr/>
              </p14:nvContentPartPr>
              <p14:xfrm>
                <a:off x="7698291" y="4022040"/>
                <a:ext cx="158400" cy="579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11B8B16A-2680-4B22-B6DC-9D4E753EAC50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689291" y="4013040"/>
                  <a:ext cx="17604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1724564C-0602-46F2-B4BD-A59A434B6FF8}"/>
                    </a:ext>
                  </a:extLst>
                </p14:cNvPr>
                <p14:cNvContentPartPr/>
                <p14:nvPr/>
              </p14:nvContentPartPr>
              <p14:xfrm>
                <a:off x="7912851" y="3996840"/>
                <a:ext cx="116280" cy="2217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1724564C-0602-46F2-B4BD-A59A434B6FF8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903851" y="3988200"/>
                  <a:ext cx="13392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8FC04AA3-A186-4BB3-91FA-3586275BBDB0}"/>
                    </a:ext>
                  </a:extLst>
                </p14:cNvPr>
                <p14:cNvContentPartPr/>
                <p14:nvPr/>
              </p14:nvContentPartPr>
              <p14:xfrm>
                <a:off x="8011851" y="4061640"/>
                <a:ext cx="124920" cy="1188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8FC04AA3-A186-4BB3-91FA-3586275BBDB0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003211" y="4052640"/>
                  <a:ext cx="1425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569D549A-0851-48E3-8DD8-D41A2754F623}"/>
                    </a:ext>
                  </a:extLst>
                </p14:cNvPr>
                <p14:cNvContentPartPr/>
                <p14:nvPr/>
              </p14:nvContentPartPr>
              <p14:xfrm>
                <a:off x="8250171" y="3992880"/>
                <a:ext cx="68760" cy="2246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569D549A-0851-48E3-8DD8-D41A2754F623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241531" y="3983880"/>
                  <a:ext cx="86400" cy="24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C04FC64F-4C8A-4722-9824-4A57B8169489}"/>
              </a:ext>
            </a:extLst>
          </p:cNvPr>
          <p:cNvGrpSpPr/>
          <p:nvPr/>
        </p:nvGrpSpPr>
        <p:grpSpPr>
          <a:xfrm>
            <a:off x="8770011" y="3684360"/>
            <a:ext cx="122040" cy="86760"/>
            <a:chOff x="8770011" y="3684360"/>
            <a:chExt cx="122040" cy="8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C87D8503-7D56-42FC-B810-F8D204EC740C}"/>
                    </a:ext>
                  </a:extLst>
                </p14:cNvPr>
                <p14:cNvContentPartPr/>
                <p14:nvPr/>
              </p14:nvContentPartPr>
              <p14:xfrm>
                <a:off x="8770011" y="3684360"/>
                <a:ext cx="108360" cy="403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C87D8503-7D56-42FC-B810-F8D204EC740C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761371" y="3675720"/>
                  <a:ext cx="12600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6152B507-9BE5-485F-8C52-4752B998F507}"/>
                    </a:ext>
                  </a:extLst>
                </p14:cNvPr>
                <p14:cNvContentPartPr/>
                <p14:nvPr/>
              </p14:nvContentPartPr>
              <p14:xfrm>
                <a:off x="8777571" y="3748800"/>
                <a:ext cx="114480" cy="2232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6152B507-9BE5-485F-8C52-4752B998F507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8768931" y="3739800"/>
                  <a:ext cx="13212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0624F96B-CDEA-4F48-9281-C92C25C65624}"/>
              </a:ext>
            </a:extLst>
          </p:cNvPr>
          <p:cNvGrpSpPr/>
          <p:nvPr/>
        </p:nvGrpSpPr>
        <p:grpSpPr>
          <a:xfrm>
            <a:off x="9347091" y="3684360"/>
            <a:ext cx="774720" cy="470880"/>
            <a:chOff x="9347091" y="3684360"/>
            <a:chExt cx="774720" cy="47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DE812820-7DEA-4422-89F1-AC92691C84C7}"/>
                    </a:ext>
                  </a:extLst>
                </p14:cNvPr>
                <p14:cNvContentPartPr/>
                <p14:nvPr/>
              </p14:nvContentPartPr>
              <p14:xfrm>
                <a:off x="9347091" y="3684360"/>
                <a:ext cx="774720" cy="1166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DE812820-7DEA-4422-89F1-AC92691C84C7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9338091" y="3675720"/>
                  <a:ext cx="7923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719B03D6-91AD-4A5D-AA26-A0EF0C112BD9}"/>
                    </a:ext>
                  </a:extLst>
                </p14:cNvPr>
                <p14:cNvContentPartPr/>
                <p14:nvPr/>
              </p14:nvContentPartPr>
              <p14:xfrm>
                <a:off x="9690171" y="3950760"/>
                <a:ext cx="33840" cy="1670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719B03D6-91AD-4A5D-AA26-A0EF0C112BD9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9681531" y="3942120"/>
                  <a:ext cx="514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0E028DDE-3E60-45BF-A33E-6382CE5C06C1}"/>
                    </a:ext>
                  </a:extLst>
                </p14:cNvPr>
                <p14:cNvContentPartPr/>
                <p14:nvPr/>
              </p14:nvContentPartPr>
              <p14:xfrm>
                <a:off x="9556611" y="4064160"/>
                <a:ext cx="122760" cy="910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0E028DDE-3E60-45BF-A33E-6382CE5C06C1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9547611" y="4055520"/>
                  <a:ext cx="1404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D855CB8F-380B-4A02-9C36-C03BF973E818}"/>
                    </a:ext>
                  </a:extLst>
                </p14:cNvPr>
                <p14:cNvContentPartPr/>
                <p14:nvPr/>
              </p14:nvContentPartPr>
              <p14:xfrm>
                <a:off x="9846771" y="3883800"/>
                <a:ext cx="76680" cy="964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D855CB8F-380B-4A02-9C36-C03BF973E818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9838131" y="3875160"/>
                  <a:ext cx="94320" cy="11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7FFC28CE-5777-4081-90E5-2AEB4D140F7E}"/>
              </a:ext>
            </a:extLst>
          </p:cNvPr>
          <p:cNvGrpSpPr/>
          <p:nvPr/>
        </p:nvGrpSpPr>
        <p:grpSpPr>
          <a:xfrm>
            <a:off x="6577971" y="3000360"/>
            <a:ext cx="1974240" cy="905040"/>
            <a:chOff x="6577971" y="3000360"/>
            <a:chExt cx="1974240" cy="90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71227BC-9CC9-4CA5-9B38-B0B467428F0A}"/>
                    </a:ext>
                  </a:extLst>
                </p14:cNvPr>
                <p14:cNvContentPartPr/>
                <p14:nvPr/>
              </p14:nvContentPartPr>
              <p14:xfrm>
                <a:off x="6800811" y="3000360"/>
                <a:ext cx="150840" cy="1864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71227BC-9CC9-4CA5-9B38-B0B467428F0A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792171" y="2991360"/>
                  <a:ext cx="1684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470819A-6C8B-4CE8-9C31-7109839CF7B0}"/>
                    </a:ext>
                  </a:extLst>
                </p14:cNvPr>
                <p14:cNvContentPartPr/>
                <p14:nvPr/>
              </p14:nvContentPartPr>
              <p14:xfrm>
                <a:off x="6997731" y="3017280"/>
                <a:ext cx="70200" cy="1807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470819A-6C8B-4CE8-9C31-7109839CF7B0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988731" y="3008280"/>
                  <a:ext cx="878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0D9FC259-3BAB-4182-9125-68C9353681B4}"/>
                    </a:ext>
                  </a:extLst>
                </p14:cNvPr>
                <p14:cNvContentPartPr/>
                <p14:nvPr/>
              </p14:nvContentPartPr>
              <p14:xfrm>
                <a:off x="7069371" y="3070920"/>
                <a:ext cx="108720" cy="1008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0D9FC259-3BAB-4182-9125-68C9353681B4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060731" y="3062280"/>
                  <a:ext cx="1263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7CFBC9E8-06E4-4973-8A2F-A0FB11FFB929}"/>
                    </a:ext>
                  </a:extLst>
                </p14:cNvPr>
                <p14:cNvContentPartPr/>
                <p14:nvPr/>
              </p14:nvContentPartPr>
              <p14:xfrm>
                <a:off x="7253331" y="3028800"/>
                <a:ext cx="56160" cy="1724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7CFBC9E8-06E4-4973-8A2F-A0FB11FFB929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244691" y="3019800"/>
                  <a:ext cx="738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50E7AE9D-7EF2-4112-B2E2-443B1900C122}"/>
                    </a:ext>
                  </a:extLst>
                </p14:cNvPr>
                <p14:cNvContentPartPr/>
                <p14:nvPr/>
              </p14:nvContentPartPr>
              <p14:xfrm>
                <a:off x="7540971" y="3016560"/>
                <a:ext cx="117360" cy="1126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50E7AE9D-7EF2-4112-B2E2-443B1900C122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532331" y="3007560"/>
                  <a:ext cx="1350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5A48CBB2-4786-452F-88BA-6C6D7DC31A2E}"/>
                    </a:ext>
                  </a:extLst>
                </p14:cNvPr>
                <p14:cNvContentPartPr/>
                <p14:nvPr/>
              </p14:nvContentPartPr>
              <p14:xfrm>
                <a:off x="6683811" y="3592200"/>
                <a:ext cx="67320" cy="1735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5A48CBB2-4786-452F-88BA-6C6D7DC31A2E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674811" y="3583200"/>
                  <a:ext cx="849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34E6C1F6-E85C-48FA-9400-4B58B7ABE973}"/>
                    </a:ext>
                  </a:extLst>
                </p14:cNvPr>
                <p14:cNvContentPartPr/>
                <p14:nvPr/>
              </p14:nvContentPartPr>
              <p14:xfrm>
                <a:off x="6577971" y="3691200"/>
                <a:ext cx="130680" cy="792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34E6C1F6-E85C-48FA-9400-4B58B7ABE973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568971" y="3682560"/>
                  <a:ext cx="14832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4962C656-CF56-4447-980C-1ABFED17B324}"/>
                    </a:ext>
                  </a:extLst>
                </p14:cNvPr>
                <p14:cNvContentPartPr/>
                <p14:nvPr/>
              </p14:nvContentPartPr>
              <p14:xfrm>
                <a:off x="6831051" y="3540000"/>
                <a:ext cx="166680" cy="1184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4962C656-CF56-4447-980C-1ABFED17B324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6822051" y="3531360"/>
                  <a:ext cx="1843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7C536200-F964-4148-A84B-CFCEFE935709}"/>
                    </a:ext>
                  </a:extLst>
                </p14:cNvPr>
                <p14:cNvContentPartPr/>
                <p14:nvPr/>
              </p14:nvContentPartPr>
              <p14:xfrm>
                <a:off x="7470051" y="3550800"/>
                <a:ext cx="177840" cy="2278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7C536200-F964-4148-A84B-CFCEFE935709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461411" y="3541800"/>
                  <a:ext cx="1954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5ED1E730-BCF3-48D7-8D80-BAF84B8265C9}"/>
                    </a:ext>
                  </a:extLst>
                </p14:cNvPr>
                <p14:cNvContentPartPr/>
                <p14:nvPr/>
              </p14:nvContentPartPr>
              <p14:xfrm>
                <a:off x="7710891" y="3564120"/>
                <a:ext cx="84600" cy="2073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5ED1E730-BCF3-48D7-8D80-BAF84B8265C9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702251" y="3555120"/>
                  <a:ext cx="1022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A2A77CAC-706C-4692-ACD7-5D9246C4EA51}"/>
                    </a:ext>
                  </a:extLst>
                </p14:cNvPr>
                <p14:cNvContentPartPr/>
                <p14:nvPr/>
              </p14:nvContentPartPr>
              <p14:xfrm>
                <a:off x="7810251" y="3597960"/>
                <a:ext cx="171360" cy="1418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A2A77CAC-706C-4692-ACD7-5D9246C4EA51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801251" y="3588960"/>
                  <a:ext cx="1890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38D8A4A5-E8C7-4664-BBB7-136D05043DFE}"/>
                    </a:ext>
                  </a:extLst>
                </p14:cNvPr>
                <p14:cNvContentPartPr/>
                <p14:nvPr/>
              </p14:nvContentPartPr>
              <p14:xfrm>
                <a:off x="8037411" y="3640440"/>
                <a:ext cx="100440" cy="345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38D8A4A5-E8C7-4664-BBB7-136D05043DFE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8028771" y="3631440"/>
                  <a:ext cx="11808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D93D07C3-9414-4CAA-B16F-2B5A61A82EC6}"/>
                    </a:ext>
                  </a:extLst>
                </p14:cNvPr>
                <p14:cNvContentPartPr/>
                <p14:nvPr/>
              </p14:nvContentPartPr>
              <p14:xfrm>
                <a:off x="8070891" y="3618120"/>
                <a:ext cx="55800" cy="871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D93D07C3-9414-4CAA-B16F-2B5A61A82EC6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8062251" y="3609120"/>
                  <a:ext cx="7344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E4734166-E8AD-4424-81E9-543F447FC5A8}"/>
                    </a:ext>
                  </a:extLst>
                </p14:cNvPr>
                <p14:cNvContentPartPr/>
                <p14:nvPr/>
              </p14:nvContentPartPr>
              <p14:xfrm>
                <a:off x="8229651" y="3546840"/>
                <a:ext cx="261000" cy="2106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E4734166-E8AD-4424-81E9-543F447FC5A8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8221011" y="3538200"/>
                  <a:ext cx="2786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5512CD7C-0E63-4CB4-96F8-2E38378EF53E}"/>
                    </a:ext>
                  </a:extLst>
                </p14:cNvPr>
                <p14:cNvContentPartPr/>
                <p14:nvPr/>
              </p14:nvContentPartPr>
              <p14:xfrm>
                <a:off x="7416411" y="3832320"/>
                <a:ext cx="978120" cy="730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5512CD7C-0E63-4CB4-96F8-2E38378EF53E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407411" y="3823680"/>
                  <a:ext cx="9957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53DEB1DA-AAFB-4E64-9320-FE77879DA5BF}"/>
                    </a:ext>
                  </a:extLst>
                </p14:cNvPr>
                <p14:cNvContentPartPr/>
                <p14:nvPr/>
              </p14:nvContentPartPr>
              <p14:xfrm>
                <a:off x="7321011" y="3352080"/>
                <a:ext cx="117720" cy="1022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53DEB1DA-AAFB-4E64-9320-FE77879DA5BF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7312371" y="3343080"/>
                  <a:ext cx="13536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5D927FC0-1474-4A99-B95A-5D57F031034B}"/>
                    </a:ext>
                  </a:extLst>
                </p14:cNvPr>
                <p14:cNvContentPartPr/>
                <p14:nvPr/>
              </p14:nvContentPartPr>
              <p14:xfrm>
                <a:off x="7530171" y="3358920"/>
                <a:ext cx="91440" cy="226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5D927FC0-1474-4A99-B95A-5D57F031034B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7521531" y="3349920"/>
                  <a:ext cx="1090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51631915-E6AF-4427-B09B-FF32A388419F}"/>
                    </a:ext>
                  </a:extLst>
                </p14:cNvPr>
                <p14:cNvContentPartPr/>
                <p14:nvPr/>
              </p14:nvContentPartPr>
              <p14:xfrm>
                <a:off x="7565451" y="3343080"/>
                <a:ext cx="37440" cy="838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51631915-E6AF-4427-B09B-FF32A388419F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556811" y="3334080"/>
                  <a:ext cx="550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E9EC2DCA-F4A1-4F1C-8CDB-3B945CBC5B52}"/>
                    </a:ext>
                  </a:extLst>
                </p14:cNvPr>
                <p14:cNvContentPartPr/>
                <p14:nvPr/>
              </p14:nvContentPartPr>
              <p14:xfrm>
                <a:off x="7746531" y="3307440"/>
                <a:ext cx="21960" cy="982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E9EC2DCA-F4A1-4F1C-8CDB-3B945CBC5B52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7737531" y="3298800"/>
                  <a:ext cx="396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25787DA-AC10-40A9-85A5-951129DF2133}"/>
                    </a:ext>
                  </a:extLst>
                </p14:cNvPr>
                <p14:cNvContentPartPr/>
                <p14:nvPr/>
              </p14:nvContentPartPr>
              <p14:xfrm>
                <a:off x="7214811" y="3304560"/>
                <a:ext cx="89640" cy="1782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25787DA-AC10-40A9-85A5-951129DF2133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205811" y="3295920"/>
                  <a:ext cx="10728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DA1AEDA-CF28-4D08-8F5D-26D4CCE91A1A}"/>
                    </a:ext>
                  </a:extLst>
                </p14:cNvPr>
                <p14:cNvContentPartPr/>
                <p14:nvPr/>
              </p14:nvContentPartPr>
              <p14:xfrm>
                <a:off x="7804491" y="3278280"/>
                <a:ext cx="67320" cy="1634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DA1AEDA-CF28-4D08-8F5D-26D4CCE91A1A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795491" y="3269280"/>
                  <a:ext cx="8496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EE25CE9B-111D-4D29-9530-3EF10C6146AC}"/>
                    </a:ext>
                  </a:extLst>
                </p14:cNvPr>
                <p14:cNvContentPartPr/>
                <p14:nvPr/>
              </p14:nvContentPartPr>
              <p14:xfrm>
                <a:off x="7926891" y="3315360"/>
                <a:ext cx="80640" cy="9756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EE25CE9B-111D-4D29-9530-3EF10C6146AC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918251" y="3306720"/>
                  <a:ext cx="982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C946D37E-F273-4E28-9C54-E8B34FFE1729}"/>
                    </a:ext>
                  </a:extLst>
                </p14:cNvPr>
                <p14:cNvContentPartPr/>
                <p14:nvPr/>
              </p14:nvContentPartPr>
              <p14:xfrm>
                <a:off x="8111571" y="3297000"/>
                <a:ext cx="135360" cy="1400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946D37E-F273-4E28-9C54-E8B34FFE1729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8102931" y="3288360"/>
                  <a:ext cx="1530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049368D0-7D3F-46C3-B95A-76C26EB49E54}"/>
                    </a:ext>
                  </a:extLst>
                </p14:cNvPr>
                <p14:cNvContentPartPr/>
                <p14:nvPr/>
              </p14:nvContentPartPr>
              <p14:xfrm>
                <a:off x="8276091" y="3291240"/>
                <a:ext cx="66600" cy="1756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049368D0-7D3F-46C3-B95A-76C26EB49E54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8267451" y="3282240"/>
                  <a:ext cx="842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F15F84BD-63B7-41E0-B4F8-7575A8C624C6}"/>
                    </a:ext>
                  </a:extLst>
                </p14:cNvPr>
                <p14:cNvContentPartPr/>
                <p14:nvPr/>
              </p14:nvContentPartPr>
              <p14:xfrm>
                <a:off x="8361411" y="3338400"/>
                <a:ext cx="111600" cy="946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F15F84BD-63B7-41E0-B4F8-7575A8C624C6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8352771" y="3329400"/>
                  <a:ext cx="12924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2DF78FD2-A761-4DA4-A844-1E637781496E}"/>
                    </a:ext>
                  </a:extLst>
                </p14:cNvPr>
                <p14:cNvContentPartPr/>
                <p14:nvPr/>
              </p14:nvContentPartPr>
              <p14:xfrm>
                <a:off x="8504331" y="3335880"/>
                <a:ext cx="47880" cy="943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2DF78FD2-A761-4DA4-A844-1E637781496E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8495331" y="3327240"/>
                  <a:ext cx="655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F9AB271A-6448-40FD-A2D0-C98965F944C4}"/>
                    </a:ext>
                  </a:extLst>
                </p14:cNvPr>
                <p14:cNvContentPartPr/>
                <p14:nvPr/>
              </p14:nvContentPartPr>
              <p14:xfrm>
                <a:off x="7904931" y="3516600"/>
                <a:ext cx="11520" cy="547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F9AB271A-6448-40FD-A2D0-C98965F944C4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896291" y="3507600"/>
                  <a:ext cx="2916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36EE1250-DABF-490F-BF9F-9140921149C2}"/>
                    </a:ext>
                  </a:extLst>
                </p14:cNvPr>
                <p14:cNvContentPartPr/>
                <p14:nvPr/>
              </p14:nvContentPartPr>
              <p14:xfrm>
                <a:off x="7960371" y="3498240"/>
                <a:ext cx="32400" cy="777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36EE1250-DABF-490F-BF9F-9140921149C2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951371" y="3489240"/>
                  <a:ext cx="50040" cy="9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62B23C34-ABF2-4DDD-B1D3-458F0C4E814A}"/>
              </a:ext>
            </a:extLst>
          </p:cNvPr>
          <p:cNvGrpSpPr/>
          <p:nvPr/>
        </p:nvGrpSpPr>
        <p:grpSpPr>
          <a:xfrm>
            <a:off x="9436371" y="3402120"/>
            <a:ext cx="848160" cy="261720"/>
            <a:chOff x="9436371" y="3402120"/>
            <a:chExt cx="848160" cy="26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86372452-446A-4420-869E-DF8717591640}"/>
                    </a:ext>
                  </a:extLst>
                </p14:cNvPr>
                <p14:cNvContentPartPr/>
                <p14:nvPr/>
              </p14:nvContentPartPr>
              <p14:xfrm>
                <a:off x="9436371" y="3503280"/>
                <a:ext cx="147240" cy="13284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86372452-446A-4420-869E-DF8717591640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9427371" y="3494280"/>
                  <a:ext cx="1648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1CD7901C-B723-4BE7-BD0F-6C5D946D20A2}"/>
                    </a:ext>
                  </a:extLst>
                </p14:cNvPr>
                <p14:cNvContentPartPr/>
                <p14:nvPr/>
              </p14:nvContentPartPr>
              <p14:xfrm>
                <a:off x="9637611" y="3448200"/>
                <a:ext cx="76680" cy="2156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1CD7901C-B723-4BE7-BD0F-6C5D946D20A2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9628971" y="3439560"/>
                  <a:ext cx="943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542A50E0-3722-4249-87D2-23DCAAB8D122}"/>
                    </a:ext>
                  </a:extLst>
                </p14:cNvPr>
                <p14:cNvContentPartPr/>
                <p14:nvPr/>
              </p14:nvContentPartPr>
              <p14:xfrm>
                <a:off x="9741651" y="3512280"/>
                <a:ext cx="97200" cy="1159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542A50E0-3722-4249-87D2-23DCAAB8D122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9733011" y="3503280"/>
                  <a:ext cx="1148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3D1EF5C4-5185-4E3B-A597-25949A95CA16}"/>
                    </a:ext>
                  </a:extLst>
                </p14:cNvPr>
                <p14:cNvContentPartPr/>
                <p14:nvPr/>
              </p14:nvContentPartPr>
              <p14:xfrm>
                <a:off x="9898251" y="3553320"/>
                <a:ext cx="102240" cy="208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3D1EF5C4-5185-4E3B-A597-25949A95CA16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9889611" y="3544320"/>
                  <a:ext cx="1198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4BD09655-63DC-4725-A14C-1E8A58E34D25}"/>
                    </a:ext>
                  </a:extLst>
                </p14:cNvPr>
                <p14:cNvContentPartPr/>
                <p14:nvPr/>
              </p14:nvContentPartPr>
              <p14:xfrm>
                <a:off x="9964851" y="3531000"/>
                <a:ext cx="27360" cy="961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4BD09655-63DC-4725-A14C-1E8A58E34D25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9956211" y="3522000"/>
                  <a:ext cx="450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DAFC42C7-054C-4520-9D85-37D2056EE674}"/>
                    </a:ext>
                  </a:extLst>
                </p14:cNvPr>
                <p14:cNvContentPartPr/>
                <p14:nvPr/>
              </p14:nvContentPartPr>
              <p14:xfrm>
                <a:off x="10071051" y="3497520"/>
                <a:ext cx="45720" cy="1346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DAFC42C7-054C-4520-9D85-37D2056EE674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10062051" y="3488880"/>
                  <a:ext cx="633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2BCF99E2-CC09-4066-9EE9-78A6EBD93FD9}"/>
                    </a:ext>
                  </a:extLst>
                </p14:cNvPr>
                <p14:cNvContentPartPr/>
                <p14:nvPr/>
              </p14:nvContentPartPr>
              <p14:xfrm>
                <a:off x="10234851" y="3402120"/>
                <a:ext cx="49680" cy="2005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2BCF99E2-CC09-4066-9EE9-78A6EBD93FD9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10226211" y="3393480"/>
                  <a:ext cx="67320" cy="21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46E9D037-B7A6-4380-966F-9B065CF38AF0}"/>
              </a:ext>
            </a:extLst>
          </p:cNvPr>
          <p:cNvGrpSpPr/>
          <p:nvPr/>
        </p:nvGrpSpPr>
        <p:grpSpPr>
          <a:xfrm>
            <a:off x="5571051" y="4636200"/>
            <a:ext cx="268920" cy="185400"/>
            <a:chOff x="5571051" y="4636200"/>
            <a:chExt cx="268920" cy="18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55C37EA7-14DE-4F5E-B6EB-9A7D28460E10}"/>
                    </a:ext>
                  </a:extLst>
                </p14:cNvPr>
                <p14:cNvContentPartPr/>
                <p14:nvPr/>
              </p14:nvContentPartPr>
              <p14:xfrm>
                <a:off x="5577891" y="4699560"/>
                <a:ext cx="101880" cy="1116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55C37EA7-14DE-4F5E-B6EB-9A7D28460E10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568891" y="4690920"/>
                  <a:ext cx="119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494E66B2-7D02-43EA-9745-9BDBF4F26793}"/>
                    </a:ext>
                  </a:extLst>
                </p14:cNvPr>
                <p14:cNvContentPartPr/>
                <p14:nvPr/>
              </p14:nvContentPartPr>
              <p14:xfrm>
                <a:off x="5571051" y="4765080"/>
                <a:ext cx="124920" cy="1404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494E66B2-7D02-43EA-9745-9BDBF4F26793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5562051" y="4756080"/>
                  <a:ext cx="1425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B45BB0EF-79DC-4462-AAED-F9200543C59D}"/>
                    </a:ext>
                  </a:extLst>
                </p14:cNvPr>
                <p14:cNvContentPartPr/>
                <p14:nvPr/>
              </p14:nvContentPartPr>
              <p14:xfrm>
                <a:off x="5737371" y="4636200"/>
                <a:ext cx="102600" cy="18540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B45BB0EF-79DC-4462-AAED-F9200543C59D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5728371" y="4627200"/>
                  <a:ext cx="120240" cy="20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8" name="Group 277">
            <a:extLst>
              <a:ext uri="{FF2B5EF4-FFF2-40B4-BE49-F238E27FC236}">
                <a16:creationId xmlns:a16="http://schemas.microsoft.com/office/drawing/2014/main" id="{04306C36-D97C-4BF7-9CA4-C3E82A200C29}"/>
              </a:ext>
            </a:extLst>
          </p:cNvPr>
          <p:cNvGrpSpPr/>
          <p:nvPr/>
        </p:nvGrpSpPr>
        <p:grpSpPr>
          <a:xfrm>
            <a:off x="6073251" y="4651680"/>
            <a:ext cx="1165680" cy="340200"/>
            <a:chOff x="6073251" y="4651680"/>
            <a:chExt cx="1165680" cy="34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76ADA25A-41FD-4CE1-9049-EF9374D9147F}"/>
                    </a:ext>
                  </a:extLst>
                </p14:cNvPr>
                <p14:cNvContentPartPr/>
                <p14:nvPr/>
              </p14:nvContentPartPr>
              <p14:xfrm>
                <a:off x="6073251" y="4690560"/>
                <a:ext cx="178560" cy="2001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6ADA25A-41FD-4CE1-9049-EF9374D9147F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064611" y="4681920"/>
                  <a:ext cx="19620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6A3AFA62-FC74-4B4D-9342-8AA5310213A2}"/>
                    </a:ext>
                  </a:extLst>
                </p14:cNvPr>
                <p14:cNvContentPartPr/>
                <p14:nvPr/>
              </p14:nvContentPartPr>
              <p14:xfrm>
                <a:off x="6223011" y="4782360"/>
                <a:ext cx="227160" cy="1238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6A3AFA62-FC74-4B4D-9342-8AA5310213A2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214011" y="4773720"/>
                  <a:ext cx="2448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F04DE7E7-90EE-4B60-94E3-4E0C79E2FE9C}"/>
                    </a:ext>
                  </a:extLst>
                </p14:cNvPr>
                <p14:cNvContentPartPr/>
                <p14:nvPr/>
              </p14:nvContentPartPr>
              <p14:xfrm>
                <a:off x="6540171" y="4651680"/>
                <a:ext cx="162720" cy="2696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F04DE7E7-90EE-4B60-94E3-4E0C79E2FE9C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531531" y="4643040"/>
                  <a:ext cx="18036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CDE41A2A-097F-40A5-BBB4-A59FEDA4C979}"/>
                    </a:ext>
                  </a:extLst>
                </p14:cNvPr>
                <p14:cNvContentPartPr/>
                <p14:nvPr/>
              </p14:nvContentPartPr>
              <p14:xfrm>
                <a:off x="6735291" y="4734480"/>
                <a:ext cx="85680" cy="1501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CDE41A2A-097F-40A5-BBB4-A59FEDA4C979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726291" y="4725840"/>
                  <a:ext cx="1033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D14F3038-3CE4-40A7-8B1B-DF46DDF6482F}"/>
                    </a:ext>
                  </a:extLst>
                </p14:cNvPr>
                <p14:cNvContentPartPr/>
                <p14:nvPr/>
              </p14:nvContentPartPr>
              <p14:xfrm>
                <a:off x="6728451" y="4785240"/>
                <a:ext cx="106560" cy="1263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D14F3038-3CE4-40A7-8B1B-DF46DDF6482F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6719451" y="4776240"/>
                  <a:ext cx="1242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C386C00E-65DC-4E8B-A6E9-D31E2090B99A}"/>
                    </a:ext>
                  </a:extLst>
                </p14:cNvPr>
                <p14:cNvContentPartPr/>
                <p14:nvPr/>
              </p14:nvContentPartPr>
              <p14:xfrm>
                <a:off x="6698211" y="4769760"/>
                <a:ext cx="135720" cy="17676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C386C00E-65DC-4E8B-A6E9-D31E2090B99A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6689571" y="4761120"/>
                  <a:ext cx="15336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F75D939F-47BD-44A7-9DC5-5843A5FA9ED0}"/>
                    </a:ext>
                  </a:extLst>
                </p14:cNvPr>
                <p14:cNvContentPartPr/>
                <p14:nvPr/>
              </p14:nvContentPartPr>
              <p14:xfrm>
                <a:off x="6852291" y="4700280"/>
                <a:ext cx="133560" cy="29160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F75D939F-47BD-44A7-9DC5-5843A5FA9ED0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6843291" y="4691640"/>
                  <a:ext cx="15120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17BC7054-7B28-4C32-A40E-E19E59B8154E}"/>
                    </a:ext>
                  </a:extLst>
                </p14:cNvPr>
                <p14:cNvContentPartPr/>
                <p14:nvPr/>
              </p14:nvContentPartPr>
              <p14:xfrm>
                <a:off x="7119771" y="4819800"/>
                <a:ext cx="119160" cy="212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17BC7054-7B28-4C32-A40E-E19E59B8154E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111131" y="4811160"/>
                  <a:ext cx="1368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C3A827E6-D741-4A11-ABC8-A555D24CB25B}"/>
                    </a:ext>
                  </a:extLst>
                </p14:cNvPr>
                <p14:cNvContentPartPr/>
                <p14:nvPr/>
              </p14:nvContentPartPr>
              <p14:xfrm>
                <a:off x="7110411" y="4867680"/>
                <a:ext cx="98640" cy="284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C3A827E6-D741-4A11-ABC8-A555D24CB25B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101771" y="4858680"/>
                  <a:ext cx="11628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08229772-19F0-42B5-A276-9C31E17663EA}"/>
              </a:ext>
            </a:extLst>
          </p:cNvPr>
          <p:cNvGrpSpPr/>
          <p:nvPr/>
        </p:nvGrpSpPr>
        <p:grpSpPr>
          <a:xfrm>
            <a:off x="7533771" y="4575720"/>
            <a:ext cx="648720" cy="646920"/>
            <a:chOff x="7533771" y="4575720"/>
            <a:chExt cx="648720" cy="64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579971A8-503A-4D94-9314-CC7F5A821DB6}"/>
                    </a:ext>
                  </a:extLst>
                </p14:cNvPr>
                <p14:cNvContentPartPr/>
                <p14:nvPr/>
              </p14:nvContentPartPr>
              <p14:xfrm>
                <a:off x="7535571" y="4675800"/>
                <a:ext cx="127800" cy="1479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579971A8-503A-4D94-9314-CC7F5A821DB6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526571" y="4667160"/>
                  <a:ext cx="14544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CF39E6E6-5279-416A-B3A5-0326F2B3B143}"/>
                    </a:ext>
                  </a:extLst>
                </p14:cNvPr>
                <p14:cNvContentPartPr/>
                <p14:nvPr/>
              </p14:nvContentPartPr>
              <p14:xfrm>
                <a:off x="7723491" y="4575720"/>
                <a:ext cx="76680" cy="910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CF39E6E6-5279-416A-B3A5-0326F2B3B143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7714851" y="4566720"/>
                  <a:ext cx="9432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67529891-CF4B-448B-93C7-69D0B5062A7F}"/>
                    </a:ext>
                  </a:extLst>
                </p14:cNvPr>
                <p14:cNvContentPartPr/>
                <p14:nvPr/>
              </p14:nvContentPartPr>
              <p14:xfrm>
                <a:off x="7850211" y="4748880"/>
                <a:ext cx="120600" cy="187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67529891-CF4B-448B-93C7-69D0B5062A7F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7841211" y="4740240"/>
                  <a:ext cx="1382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CEF22679-F149-4360-A883-AFC00F061047}"/>
                    </a:ext>
                  </a:extLst>
                </p14:cNvPr>
                <p14:cNvContentPartPr/>
                <p14:nvPr/>
              </p14:nvContentPartPr>
              <p14:xfrm>
                <a:off x="7891251" y="4706040"/>
                <a:ext cx="45720" cy="1256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CEF22679-F149-4360-A883-AFC00F061047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7882251" y="4697040"/>
                  <a:ext cx="6336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BF4442E4-46DA-454F-9908-86FD10BD0593}"/>
                    </a:ext>
                  </a:extLst>
                </p14:cNvPr>
                <p14:cNvContentPartPr/>
                <p14:nvPr/>
              </p14:nvContentPartPr>
              <p14:xfrm>
                <a:off x="8057571" y="4673640"/>
                <a:ext cx="124920" cy="1177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BF4442E4-46DA-454F-9908-86FD10BD0593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8048931" y="4664640"/>
                  <a:ext cx="14256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DCC3AD08-5CF8-4FAA-80A3-76D03EE353AF}"/>
                    </a:ext>
                  </a:extLst>
                </p14:cNvPr>
                <p14:cNvContentPartPr/>
                <p14:nvPr/>
              </p14:nvContentPartPr>
              <p14:xfrm>
                <a:off x="7533771" y="4908720"/>
                <a:ext cx="627120" cy="374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DCC3AD08-5CF8-4FAA-80A3-76D03EE353AF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7525131" y="4900080"/>
                  <a:ext cx="64476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4877E62B-CC63-4A39-A09D-683D853CD417}"/>
                    </a:ext>
                  </a:extLst>
                </p14:cNvPr>
                <p14:cNvContentPartPr/>
                <p14:nvPr/>
              </p14:nvContentPartPr>
              <p14:xfrm>
                <a:off x="7776411" y="5054160"/>
                <a:ext cx="55440" cy="1670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4877E62B-CC63-4A39-A09D-683D853CD417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7767411" y="5045160"/>
                  <a:ext cx="730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83C9E4C8-AA9A-4E9A-A41A-6478C9BDDEFB}"/>
                    </a:ext>
                  </a:extLst>
                </p14:cNvPr>
                <p14:cNvContentPartPr/>
                <p14:nvPr/>
              </p14:nvContentPartPr>
              <p14:xfrm>
                <a:off x="7699011" y="5149560"/>
                <a:ext cx="104040" cy="730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83C9E4C8-AA9A-4E9A-A41A-6478C9BDDEFB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7690011" y="5140560"/>
                  <a:ext cx="12168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7ABD38C2-0AE0-4D2C-9B6E-94A97FD982AD}"/>
                    </a:ext>
                  </a:extLst>
                </p14:cNvPr>
                <p14:cNvContentPartPr/>
                <p14:nvPr/>
              </p14:nvContentPartPr>
              <p14:xfrm>
                <a:off x="7960011" y="5022840"/>
                <a:ext cx="83160" cy="993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7ABD38C2-0AE0-4D2C-9B6E-94A97FD982AD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7951371" y="5014200"/>
                  <a:ext cx="10080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0" name="Group 299">
            <a:extLst>
              <a:ext uri="{FF2B5EF4-FFF2-40B4-BE49-F238E27FC236}">
                <a16:creationId xmlns:a16="http://schemas.microsoft.com/office/drawing/2014/main" id="{5E3AC169-FCB1-49BD-B178-41C7139793E5}"/>
              </a:ext>
            </a:extLst>
          </p:cNvPr>
          <p:cNvGrpSpPr/>
          <p:nvPr/>
        </p:nvGrpSpPr>
        <p:grpSpPr>
          <a:xfrm>
            <a:off x="8451411" y="4467720"/>
            <a:ext cx="934200" cy="645120"/>
            <a:chOff x="8451411" y="4467720"/>
            <a:chExt cx="934200" cy="64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E2126076-6D0C-47FF-9BAE-91C737D9C3D3}"/>
                    </a:ext>
                  </a:extLst>
                </p14:cNvPr>
                <p14:cNvContentPartPr/>
                <p14:nvPr/>
              </p14:nvContentPartPr>
              <p14:xfrm>
                <a:off x="8451411" y="4769760"/>
                <a:ext cx="90360" cy="90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E2126076-6D0C-47FF-9BAE-91C737D9C3D3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8442771" y="4760760"/>
                  <a:ext cx="108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BC7C08E2-7960-411D-8CA2-CF4EC0CC8DB8}"/>
                    </a:ext>
                  </a:extLst>
                </p14:cNvPr>
                <p14:cNvContentPartPr/>
                <p14:nvPr/>
              </p14:nvContentPartPr>
              <p14:xfrm>
                <a:off x="8765331" y="4629720"/>
                <a:ext cx="136080" cy="1576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BC7C08E2-7960-411D-8CA2-CF4EC0CC8DB8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8756331" y="4621080"/>
                  <a:ext cx="1537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EBA9FF0F-F50F-4C66-9F01-FBF1AA94B3F6}"/>
                    </a:ext>
                  </a:extLst>
                </p14:cNvPr>
                <p14:cNvContentPartPr/>
                <p14:nvPr/>
              </p14:nvContentPartPr>
              <p14:xfrm>
                <a:off x="8984211" y="4467720"/>
                <a:ext cx="88560" cy="849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EBA9FF0F-F50F-4C66-9F01-FBF1AA94B3F6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8975211" y="4459080"/>
                  <a:ext cx="1062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80F578E4-DFBB-4179-9469-5AE0E720E407}"/>
                    </a:ext>
                  </a:extLst>
                </p14:cNvPr>
                <p14:cNvContentPartPr/>
                <p14:nvPr/>
              </p14:nvContentPartPr>
              <p14:xfrm>
                <a:off x="8705571" y="4822320"/>
                <a:ext cx="278640" cy="331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80F578E4-DFBB-4179-9469-5AE0E720E407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8696571" y="4813320"/>
                  <a:ext cx="29628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7C3FCC10-0798-4387-97C0-191ACBCEEC56}"/>
                    </a:ext>
                  </a:extLst>
                </p14:cNvPr>
                <p14:cNvContentPartPr/>
                <p14:nvPr/>
              </p14:nvContentPartPr>
              <p14:xfrm>
                <a:off x="8774691" y="4950120"/>
                <a:ext cx="39960" cy="1454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7C3FCC10-0798-4387-97C0-191ACBCEEC56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8766051" y="4941480"/>
                  <a:ext cx="576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674C0B14-5EDA-4671-81F1-97BAA3255B69}"/>
                    </a:ext>
                  </a:extLst>
                </p14:cNvPr>
                <p14:cNvContentPartPr/>
                <p14:nvPr/>
              </p14:nvContentPartPr>
              <p14:xfrm>
                <a:off x="8687211" y="5043720"/>
                <a:ext cx="107640" cy="691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674C0B14-5EDA-4671-81F1-97BAA3255B69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8678211" y="5034720"/>
                  <a:ext cx="12528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9DE70662-FEFF-4BD6-8425-307729D973E2}"/>
                    </a:ext>
                  </a:extLst>
                </p14:cNvPr>
                <p14:cNvContentPartPr/>
                <p14:nvPr/>
              </p14:nvContentPartPr>
              <p14:xfrm>
                <a:off x="8934891" y="4918800"/>
                <a:ext cx="76320" cy="1011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9DE70662-FEFF-4BD6-8425-307729D973E2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8925891" y="4909800"/>
                  <a:ext cx="939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43B31093-E339-4696-9EA7-EAA7BB3D6B43}"/>
                    </a:ext>
                  </a:extLst>
                </p14:cNvPr>
                <p14:cNvContentPartPr/>
                <p14:nvPr/>
              </p14:nvContentPartPr>
              <p14:xfrm>
                <a:off x="9278691" y="4724400"/>
                <a:ext cx="106920" cy="302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43B31093-E339-4696-9EA7-EAA7BB3D6B43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9270051" y="4715400"/>
                  <a:ext cx="1245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DAEA6CAB-C56F-4961-B05E-9F691EE6CFBF}"/>
                    </a:ext>
                  </a:extLst>
                </p14:cNvPr>
                <p14:cNvContentPartPr/>
                <p14:nvPr/>
              </p14:nvContentPartPr>
              <p14:xfrm>
                <a:off x="9228291" y="4809000"/>
                <a:ext cx="88560" cy="1080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DAEA6CAB-C56F-4961-B05E-9F691EE6CFBF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9219291" y="4800360"/>
                  <a:ext cx="106200" cy="28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3173130D-958F-44A7-8B39-3CB45A11E145}"/>
                  </a:ext>
                </a:extLst>
              </p14:cNvPr>
              <p14:cNvContentPartPr/>
              <p14:nvPr/>
            </p14:nvContentPartPr>
            <p14:xfrm>
              <a:off x="9896811" y="4557360"/>
              <a:ext cx="202320" cy="14040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3173130D-958F-44A7-8B39-3CB45A11E145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9887811" y="4548720"/>
                <a:ext cx="219960" cy="158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06" name="Group 305">
            <a:extLst>
              <a:ext uri="{FF2B5EF4-FFF2-40B4-BE49-F238E27FC236}">
                <a16:creationId xmlns:a16="http://schemas.microsoft.com/office/drawing/2014/main" id="{3C9D6415-0427-43F9-AA28-FEFFA6E39A95}"/>
              </a:ext>
            </a:extLst>
          </p:cNvPr>
          <p:cNvGrpSpPr/>
          <p:nvPr/>
        </p:nvGrpSpPr>
        <p:grpSpPr>
          <a:xfrm>
            <a:off x="9770451" y="4800360"/>
            <a:ext cx="399960" cy="294480"/>
            <a:chOff x="9770451" y="4800360"/>
            <a:chExt cx="399960" cy="29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B596DB8F-1F7B-41B0-91BD-75E63BD25EE0}"/>
                    </a:ext>
                  </a:extLst>
                </p14:cNvPr>
                <p14:cNvContentPartPr/>
                <p14:nvPr/>
              </p14:nvContentPartPr>
              <p14:xfrm>
                <a:off x="9770451" y="4800360"/>
                <a:ext cx="395280" cy="244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B596DB8F-1F7B-41B0-91BD-75E63BD25EE0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9761811" y="4791720"/>
                  <a:ext cx="4129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B48FA88E-FEB9-4887-B987-93AF4B313243}"/>
                    </a:ext>
                  </a:extLst>
                </p14:cNvPr>
                <p14:cNvContentPartPr/>
                <p14:nvPr/>
              </p14:nvContentPartPr>
              <p14:xfrm>
                <a:off x="9904011" y="4926720"/>
                <a:ext cx="63000" cy="16056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B48FA88E-FEB9-4887-B987-93AF4B313243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9895371" y="4917720"/>
                  <a:ext cx="8064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6FC2AA97-84CB-4802-B3B9-FA50CE430777}"/>
                    </a:ext>
                  </a:extLst>
                </p14:cNvPr>
                <p14:cNvContentPartPr/>
                <p14:nvPr/>
              </p14:nvContentPartPr>
              <p14:xfrm>
                <a:off x="9819051" y="5034360"/>
                <a:ext cx="114480" cy="6048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6FC2AA97-84CB-4802-B3B9-FA50CE430777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9810411" y="5025720"/>
                  <a:ext cx="13212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5BB51097-3F3C-418E-870B-AE765429D246}"/>
                    </a:ext>
                  </a:extLst>
                </p14:cNvPr>
                <p14:cNvContentPartPr/>
                <p14:nvPr/>
              </p14:nvContentPartPr>
              <p14:xfrm>
                <a:off x="10093371" y="4889280"/>
                <a:ext cx="77040" cy="964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5BB51097-3F3C-418E-870B-AE765429D246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10084731" y="4880640"/>
                  <a:ext cx="94680" cy="11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86E8893E-82D2-4D88-9523-D3A051D81624}"/>
              </a:ext>
            </a:extLst>
          </p:cNvPr>
          <p:cNvGrpSpPr/>
          <p:nvPr/>
        </p:nvGrpSpPr>
        <p:grpSpPr>
          <a:xfrm>
            <a:off x="5046891" y="733440"/>
            <a:ext cx="905760" cy="365760"/>
            <a:chOff x="5046891" y="733440"/>
            <a:chExt cx="905760" cy="36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703DA5BF-4AF1-4B92-AEE5-7068F3728EF5}"/>
                    </a:ext>
                  </a:extLst>
                </p14:cNvPr>
                <p14:cNvContentPartPr/>
                <p14:nvPr/>
              </p14:nvContentPartPr>
              <p14:xfrm>
                <a:off x="5046891" y="733440"/>
                <a:ext cx="170640" cy="3657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703DA5BF-4AF1-4B92-AEE5-7068F3728EF5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5038251" y="724440"/>
                  <a:ext cx="18828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E26990F4-D58F-4B92-8830-CB25574EFCC4}"/>
                    </a:ext>
                  </a:extLst>
                </p14:cNvPr>
                <p14:cNvContentPartPr/>
                <p14:nvPr/>
              </p14:nvContentPartPr>
              <p14:xfrm>
                <a:off x="5251731" y="924240"/>
                <a:ext cx="65160" cy="1098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E26990F4-D58F-4B92-8830-CB25574EFCC4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5242731" y="915600"/>
                  <a:ext cx="828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B1D16877-09C3-45A4-A338-63CDCF946148}"/>
                    </a:ext>
                  </a:extLst>
                </p14:cNvPr>
                <p14:cNvContentPartPr/>
                <p14:nvPr/>
              </p14:nvContentPartPr>
              <p14:xfrm>
                <a:off x="5269011" y="943320"/>
                <a:ext cx="55440" cy="8964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B1D16877-09C3-45A4-A338-63CDCF946148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5260011" y="934320"/>
                  <a:ext cx="7308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4626E9F7-5CFE-413E-B7A2-D91E72F42D66}"/>
                    </a:ext>
                  </a:extLst>
                </p14:cNvPr>
                <p14:cNvContentPartPr/>
                <p14:nvPr/>
              </p14:nvContentPartPr>
              <p14:xfrm>
                <a:off x="5404731" y="846480"/>
                <a:ext cx="37800" cy="21204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4626E9F7-5CFE-413E-B7A2-D91E72F42D66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5396091" y="837480"/>
                  <a:ext cx="5544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BAD1351A-A4C0-433F-B7CA-CBF94884ECC3}"/>
                    </a:ext>
                  </a:extLst>
                </p14:cNvPr>
                <p14:cNvContentPartPr/>
                <p14:nvPr/>
              </p14:nvContentPartPr>
              <p14:xfrm>
                <a:off x="5519571" y="911640"/>
                <a:ext cx="128160" cy="12888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BAD1351A-A4C0-433F-B7CA-CBF94884ECC3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5510571" y="903000"/>
                  <a:ext cx="1458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DA36ABB6-E1A7-4BAC-97AE-377C0DB28514}"/>
                    </a:ext>
                  </a:extLst>
                </p14:cNvPr>
                <p14:cNvContentPartPr/>
                <p14:nvPr/>
              </p14:nvContentPartPr>
              <p14:xfrm>
                <a:off x="5686971" y="836760"/>
                <a:ext cx="100800" cy="2181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DA36ABB6-E1A7-4BAC-97AE-377C0DB28514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5677971" y="827760"/>
                  <a:ext cx="1184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5BF631FF-532C-49E3-9D30-8925516C7201}"/>
                    </a:ext>
                  </a:extLst>
                </p14:cNvPr>
                <p14:cNvContentPartPr/>
                <p14:nvPr/>
              </p14:nvContentPartPr>
              <p14:xfrm>
                <a:off x="5865171" y="914160"/>
                <a:ext cx="87480" cy="6372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5BF631FF-532C-49E3-9D30-8925516C7201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5856171" y="905160"/>
                  <a:ext cx="105120" cy="8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2" name="Group 321">
            <a:extLst>
              <a:ext uri="{FF2B5EF4-FFF2-40B4-BE49-F238E27FC236}">
                <a16:creationId xmlns:a16="http://schemas.microsoft.com/office/drawing/2014/main" id="{58D21CBA-31E0-4B02-A2B1-1BC09A27AD5A}"/>
              </a:ext>
            </a:extLst>
          </p:cNvPr>
          <p:cNvGrpSpPr/>
          <p:nvPr/>
        </p:nvGrpSpPr>
        <p:grpSpPr>
          <a:xfrm>
            <a:off x="6176571" y="715800"/>
            <a:ext cx="711000" cy="347760"/>
            <a:chOff x="6176571" y="715800"/>
            <a:chExt cx="711000" cy="34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F077B06E-12EF-4138-9270-9126BA0C1AB9}"/>
                    </a:ext>
                  </a:extLst>
                </p14:cNvPr>
                <p14:cNvContentPartPr/>
                <p14:nvPr/>
              </p14:nvContentPartPr>
              <p14:xfrm>
                <a:off x="6264051" y="849360"/>
                <a:ext cx="42840" cy="2059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F077B06E-12EF-4138-9270-9126BA0C1AB9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6255411" y="840360"/>
                  <a:ext cx="604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06BE7E51-261D-4285-9657-2E8E65B7816C}"/>
                    </a:ext>
                  </a:extLst>
                </p14:cNvPr>
                <p14:cNvContentPartPr/>
                <p14:nvPr/>
              </p14:nvContentPartPr>
              <p14:xfrm>
                <a:off x="6176571" y="927480"/>
                <a:ext cx="111240" cy="1360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06BE7E51-261D-4285-9657-2E8E65B7816C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6167931" y="918840"/>
                  <a:ext cx="12888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1D43E87C-72DE-43FF-BFFF-A709BA77BEA3}"/>
                    </a:ext>
                  </a:extLst>
                </p14:cNvPr>
                <p14:cNvContentPartPr/>
                <p14:nvPr/>
              </p14:nvContentPartPr>
              <p14:xfrm>
                <a:off x="6424611" y="937920"/>
                <a:ext cx="121320" cy="1180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1D43E87C-72DE-43FF-BFFF-A709BA77BEA3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6415611" y="928920"/>
                  <a:ext cx="1389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1FC76172-991D-4554-9C77-EADE69F9992D}"/>
                    </a:ext>
                  </a:extLst>
                </p14:cNvPr>
                <p14:cNvContentPartPr/>
                <p14:nvPr/>
              </p14:nvContentPartPr>
              <p14:xfrm>
                <a:off x="6412011" y="847560"/>
                <a:ext cx="92520" cy="1188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1FC76172-991D-4554-9C77-EADE69F9992D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6403011" y="838560"/>
                  <a:ext cx="1101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1D140FF1-C969-4F44-9464-2121FB7F45C9}"/>
                    </a:ext>
                  </a:extLst>
                </p14:cNvPr>
                <p14:cNvContentPartPr/>
                <p14:nvPr/>
              </p14:nvContentPartPr>
              <p14:xfrm>
                <a:off x="6623331" y="745680"/>
                <a:ext cx="81360" cy="1134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D140FF1-C969-4F44-9464-2121FB7F45C9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6614691" y="736680"/>
                  <a:ext cx="990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1C3EF45A-AC37-499F-BC8B-2ACD38C73361}"/>
                    </a:ext>
                  </a:extLst>
                </p14:cNvPr>
                <p14:cNvContentPartPr/>
                <p14:nvPr/>
              </p14:nvContentPartPr>
              <p14:xfrm>
                <a:off x="6603891" y="769800"/>
                <a:ext cx="245880" cy="13176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1C3EF45A-AC37-499F-BC8B-2ACD38C73361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6595251" y="761160"/>
                  <a:ext cx="2635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60828563-9533-4CC7-B5A8-148BEEBD934C}"/>
                    </a:ext>
                  </a:extLst>
                </p14:cNvPr>
                <p14:cNvContentPartPr/>
                <p14:nvPr/>
              </p14:nvContentPartPr>
              <p14:xfrm>
                <a:off x="6808731" y="715800"/>
                <a:ext cx="78840" cy="1864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60828563-9533-4CC7-B5A8-148BEEBD934C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6799731" y="706800"/>
                  <a:ext cx="96480" cy="2041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985464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76</Words>
  <Application>Microsoft Office PowerPoint</Application>
  <PresentationFormat>Widescreen</PresentationFormat>
  <Paragraphs>4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Document</vt:lpstr>
      <vt:lpstr>Førelesing ST1101</vt:lpstr>
      <vt:lpstr>4.4. Geometrisk fordeling</vt:lpstr>
      <vt:lpstr>Forventning og varians</vt:lpstr>
      <vt:lpstr>Negativ binomisk fordeling</vt:lpstr>
      <vt:lpstr>Samanheng geometrisk fordeling og negativ binomisk fordeling. </vt:lpstr>
      <vt:lpstr>Grafisk framstiling av geometrisk og negativt binomisk</vt:lpstr>
      <vt:lpstr>Gammafunksjonen</vt:lpstr>
      <vt:lpstr>Gammafordelinga</vt:lpstr>
      <vt:lpstr>Gammafordeling</vt:lpstr>
      <vt:lpstr>Momentgenererande funksjon og eigenskapar</vt:lpstr>
      <vt:lpstr>Gammafordelinga og Poissonprosesse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</dc:title>
  <dc:creator>John Sølve Tyssedal</dc:creator>
  <cp:lastModifiedBy>John Sølve Tyssedal</cp:lastModifiedBy>
  <cp:revision>22</cp:revision>
  <dcterms:created xsi:type="dcterms:W3CDTF">2021-03-08T10:46:43Z</dcterms:created>
  <dcterms:modified xsi:type="dcterms:W3CDTF">2021-03-11T11:43:59Z</dcterms:modified>
</cp:coreProperties>
</file>